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tags/tag2019.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tags/tag228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tags/tag2329.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tags/tag2338.xml" ContentType="application/vnd.openxmlformats-officedocument.presentationml.tags+xml"/>
  <Override PartName="/ppt/tags/tag2339.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ppt/tags/tag2383.xml" ContentType="application/vnd.openxmlformats-officedocument.presentationml.tags+xml"/>
  <Override PartName="/ppt/tags/tag2384.xml" ContentType="application/vnd.openxmlformats-officedocument.presentationml.tags+xml"/>
  <Override PartName="/ppt/tags/tag2385.xml" ContentType="application/vnd.openxmlformats-officedocument.presentationml.tags+xml"/>
  <Override PartName="/ppt/tags/tag2386.xml" ContentType="application/vnd.openxmlformats-officedocument.presentationml.tags+xml"/>
  <Override PartName="/ppt/tags/tag2387.xml" ContentType="application/vnd.openxmlformats-officedocument.presentationml.tags+xml"/>
  <Override PartName="/ppt/tags/tag2388.xml" ContentType="application/vnd.openxmlformats-officedocument.presentationml.tags+xml"/>
  <Override PartName="/ppt/tags/tag2389.xml" ContentType="application/vnd.openxmlformats-officedocument.presentationml.tags+xml"/>
  <Override PartName="/ppt/tags/tag2390.xml" ContentType="application/vnd.openxmlformats-officedocument.presentationml.tags+xml"/>
  <Override PartName="/ppt/tags/tag2391.xml" ContentType="application/vnd.openxmlformats-officedocument.presentationml.tags+xml"/>
  <Override PartName="/ppt/tags/tag2392.xml" ContentType="application/vnd.openxmlformats-officedocument.presentationml.tags+xml"/>
  <Override PartName="/ppt/tags/tag2393.xml" ContentType="application/vnd.openxmlformats-officedocument.presentationml.tags+xml"/>
  <Override PartName="/ppt/tags/tag2394.xml" ContentType="application/vnd.openxmlformats-officedocument.presentationml.tags+xml"/>
  <Override PartName="/ppt/tags/tag2395.xml" ContentType="application/vnd.openxmlformats-officedocument.presentationml.tags+xml"/>
  <Override PartName="/ppt/tags/tag2396.xml" ContentType="application/vnd.openxmlformats-officedocument.presentationml.tags+xml"/>
  <Override PartName="/ppt/tags/tag2397.xml" ContentType="application/vnd.openxmlformats-officedocument.presentationml.tags+xml"/>
  <Override PartName="/ppt/tags/tag2398.xml" ContentType="application/vnd.openxmlformats-officedocument.presentationml.tags+xml"/>
  <Override PartName="/ppt/tags/tag2399.xml" ContentType="application/vnd.openxmlformats-officedocument.presentationml.tags+xml"/>
  <Override PartName="/ppt/tags/tag2400.xml" ContentType="application/vnd.openxmlformats-officedocument.presentationml.tags+xml"/>
  <Override PartName="/ppt/tags/tag2401.xml" ContentType="application/vnd.openxmlformats-officedocument.presentationml.tags+xml"/>
  <Override PartName="/ppt/tags/tag2402.xml" ContentType="application/vnd.openxmlformats-officedocument.presentationml.tags+xml"/>
  <Override PartName="/ppt/tags/tag2403.xml" ContentType="application/vnd.openxmlformats-officedocument.presentationml.tags+xml"/>
  <Override PartName="/ppt/tags/tag2404.xml" ContentType="application/vnd.openxmlformats-officedocument.presentationml.tags+xml"/>
  <Override PartName="/ppt/tags/tag2405.xml" ContentType="application/vnd.openxmlformats-officedocument.presentationml.tags+xml"/>
  <Override PartName="/ppt/tags/tag2406.xml" ContentType="application/vnd.openxmlformats-officedocument.presentationml.tags+xml"/>
  <Override PartName="/ppt/tags/tag2407.xml" ContentType="application/vnd.openxmlformats-officedocument.presentationml.tags+xml"/>
  <Override PartName="/ppt/tags/tag2408.xml" ContentType="application/vnd.openxmlformats-officedocument.presentationml.tags+xml"/>
  <Override PartName="/ppt/tags/tag2409.xml" ContentType="application/vnd.openxmlformats-officedocument.presentationml.tags+xml"/>
  <Override PartName="/ppt/tags/tag2410.xml" ContentType="application/vnd.openxmlformats-officedocument.presentationml.tags+xml"/>
  <Override PartName="/ppt/tags/tag2411.xml" ContentType="application/vnd.openxmlformats-officedocument.presentationml.tags+xml"/>
  <Override PartName="/ppt/tags/tag2412.xml" ContentType="application/vnd.openxmlformats-officedocument.presentationml.tags+xml"/>
  <Override PartName="/ppt/tags/tag2413.xml" ContentType="application/vnd.openxmlformats-officedocument.presentationml.tags+xml"/>
  <Override PartName="/ppt/tags/tag2414.xml" ContentType="application/vnd.openxmlformats-officedocument.presentationml.tags+xml"/>
  <Override PartName="/ppt/tags/tag2415.xml" ContentType="application/vnd.openxmlformats-officedocument.presentationml.tags+xml"/>
  <Override PartName="/ppt/tags/tag2416.xml" ContentType="application/vnd.openxmlformats-officedocument.presentationml.tags+xml"/>
  <Override PartName="/ppt/tags/tag2417.xml" ContentType="application/vnd.openxmlformats-officedocument.presentationml.tags+xml"/>
  <Override PartName="/ppt/tags/tag2418.xml" ContentType="application/vnd.openxmlformats-officedocument.presentationml.tags+xml"/>
  <Override PartName="/ppt/tags/tag2419.xml" ContentType="application/vnd.openxmlformats-officedocument.presentationml.tags+xml"/>
  <Override PartName="/ppt/tags/tag2420.xml" ContentType="application/vnd.openxmlformats-officedocument.presentationml.tags+xml"/>
  <Override PartName="/ppt/tags/tag2421.xml" ContentType="application/vnd.openxmlformats-officedocument.presentationml.tags+xml"/>
  <Override PartName="/ppt/tags/tag2422.xml" ContentType="application/vnd.openxmlformats-officedocument.presentationml.tags+xml"/>
  <Override PartName="/ppt/tags/tag2423.xml" ContentType="application/vnd.openxmlformats-officedocument.presentationml.tags+xml"/>
  <Override PartName="/ppt/tags/tag2424.xml" ContentType="application/vnd.openxmlformats-officedocument.presentationml.tags+xml"/>
  <Override PartName="/ppt/tags/tag2425.xml" ContentType="application/vnd.openxmlformats-officedocument.presentationml.tags+xml"/>
  <Override PartName="/ppt/tags/tag2426.xml" ContentType="application/vnd.openxmlformats-officedocument.presentationml.tags+xml"/>
  <Override PartName="/ppt/tags/tag2427.xml" ContentType="application/vnd.openxmlformats-officedocument.presentationml.tags+xml"/>
  <Override PartName="/ppt/tags/tag2428.xml" ContentType="application/vnd.openxmlformats-officedocument.presentationml.tags+xml"/>
  <Override PartName="/ppt/tags/tag2429.xml" ContentType="application/vnd.openxmlformats-officedocument.presentationml.tags+xml"/>
  <Override PartName="/ppt/tags/tag2430.xml" ContentType="application/vnd.openxmlformats-officedocument.presentationml.tags+xml"/>
  <Override PartName="/ppt/tags/tag2431.xml" ContentType="application/vnd.openxmlformats-officedocument.presentationml.tags+xml"/>
  <Override PartName="/ppt/tags/tag2432.xml" ContentType="application/vnd.openxmlformats-officedocument.presentationml.tags+xml"/>
  <Override PartName="/ppt/tags/tag2433.xml" ContentType="application/vnd.openxmlformats-officedocument.presentationml.tags+xml"/>
  <Override PartName="/ppt/tags/tag2434.xml" ContentType="application/vnd.openxmlformats-officedocument.presentationml.tags+xml"/>
  <Override PartName="/ppt/tags/tag2435.xml" ContentType="application/vnd.openxmlformats-officedocument.presentationml.tags+xml"/>
  <Override PartName="/ppt/tags/tag2436.xml" ContentType="application/vnd.openxmlformats-officedocument.presentationml.tags+xml"/>
  <Override PartName="/ppt/tags/tag2437.xml" ContentType="application/vnd.openxmlformats-officedocument.presentationml.tags+xml"/>
  <Override PartName="/ppt/tags/tag2438.xml" ContentType="application/vnd.openxmlformats-officedocument.presentationml.tags+xml"/>
  <Override PartName="/ppt/tags/tag2439.xml" ContentType="application/vnd.openxmlformats-officedocument.presentationml.tags+xml"/>
  <Override PartName="/ppt/tags/tag2440.xml" ContentType="application/vnd.openxmlformats-officedocument.presentationml.tags+xml"/>
  <Override PartName="/ppt/tags/tag2441.xml" ContentType="application/vnd.openxmlformats-officedocument.presentationml.tags+xml"/>
  <Override PartName="/ppt/tags/tag2442.xml" ContentType="application/vnd.openxmlformats-officedocument.presentationml.tags+xml"/>
  <Override PartName="/ppt/tags/tag2443.xml" ContentType="application/vnd.openxmlformats-officedocument.presentationml.tags+xml"/>
  <Override PartName="/ppt/tags/tag2444.xml" ContentType="application/vnd.openxmlformats-officedocument.presentationml.tags+xml"/>
  <Override PartName="/ppt/tags/tag2445.xml" ContentType="application/vnd.openxmlformats-officedocument.presentationml.tags+xml"/>
  <Override PartName="/ppt/tags/tag2446.xml" ContentType="application/vnd.openxmlformats-officedocument.presentationml.tags+xml"/>
  <Override PartName="/ppt/tags/tag2447.xml" ContentType="application/vnd.openxmlformats-officedocument.presentationml.tags+xml"/>
  <Override PartName="/ppt/tags/tag2448.xml" ContentType="application/vnd.openxmlformats-officedocument.presentationml.tags+xml"/>
  <Override PartName="/ppt/tags/tag2449.xml" ContentType="application/vnd.openxmlformats-officedocument.presentationml.tags+xml"/>
  <Override PartName="/ppt/tags/tag2450.xml" ContentType="application/vnd.openxmlformats-officedocument.presentationml.tags+xml"/>
  <Override PartName="/ppt/tags/tag2451.xml" ContentType="application/vnd.openxmlformats-officedocument.presentationml.tags+xml"/>
  <Override PartName="/ppt/tags/tag2452.xml" ContentType="application/vnd.openxmlformats-officedocument.presentationml.tags+xml"/>
  <Override PartName="/ppt/tags/tag2453.xml" ContentType="application/vnd.openxmlformats-officedocument.presentationml.tags+xml"/>
  <Override PartName="/ppt/tags/tag2454.xml" ContentType="application/vnd.openxmlformats-officedocument.presentationml.tags+xml"/>
  <Override PartName="/ppt/tags/tag2455.xml" ContentType="application/vnd.openxmlformats-officedocument.presentationml.tags+xml"/>
  <Override PartName="/ppt/tags/tag2456.xml" ContentType="application/vnd.openxmlformats-officedocument.presentationml.tags+xml"/>
  <Override PartName="/ppt/tags/tag2457.xml" ContentType="application/vnd.openxmlformats-officedocument.presentationml.tags+xml"/>
  <Override PartName="/ppt/tags/tag2458.xml" ContentType="application/vnd.openxmlformats-officedocument.presentationml.tags+xml"/>
  <Override PartName="/ppt/tags/tag2459.xml" ContentType="application/vnd.openxmlformats-officedocument.presentationml.tags+xml"/>
  <Override PartName="/ppt/tags/tag2460.xml" ContentType="application/vnd.openxmlformats-officedocument.presentationml.tags+xml"/>
  <Override PartName="/ppt/tags/tag2461.xml" ContentType="application/vnd.openxmlformats-officedocument.presentationml.tags+xml"/>
  <Override PartName="/ppt/tags/tag2462.xml" ContentType="application/vnd.openxmlformats-officedocument.presentationml.tags+xml"/>
  <Override PartName="/ppt/tags/tag2463.xml" ContentType="application/vnd.openxmlformats-officedocument.presentationml.tags+xml"/>
  <Override PartName="/ppt/tags/tag2464.xml" ContentType="application/vnd.openxmlformats-officedocument.presentationml.tags+xml"/>
  <Override PartName="/ppt/tags/tag2465.xml" ContentType="application/vnd.openxmlformats-officedocument.presentationml.tags+xml"/>
  <Override PartName="/ppt/tags/tag2466.xml" ContentType="application/vnd.openxmlformats-officedocument.presentationml.tags+xml"/>
  <Override PartName="/ppt/tags/tag2467.xml" ContentType="application/vnd.openxmlformats-officedocument.presentationml.tags+xml"/>
  <Override PartName="/ppt/tags/tag2468.xml" ContentType="application/vnd.openxmlformats-officedocument.presentationml.tags+xml"/>
  <Override PartName="/ppt/tags/tag2469.xml" ContentType="application/vnd.openxmlformats-officedocument.presentationml.tags+xml"/>
  <Override PartName="/ppt/tags/tag2470.xml" ContentType="application/vnd.openxmlformats-officedocument.presentationml.tags+xml"/>
  <Override PartName="/ppt/tags/tag2471.xml" ContentType="application/vnd.openxmlformats-officedocument.presentationml.tags+xml"/>
  <Override PartName="/ppt/tags/tag2472.xml" ContentType="application/vnd.openxmlformats-officedocument.presentationml.tags+xml"/>
  <Override PartName="/ppt/tags/tag2473.xml" ContentType="application/vnd.openxmlformats-officedocument.presentationml.tags+xml"/>
  <Override PartName="/ppt/tags/tag2474.xml" ContentType="application/vnd.openxmlformats-officedocument.presentationml.tags+xml"/>
  <Override PartName="/ppt/tags/tag2475.xml" ContentType="application/vnd.openxmlformats-officedocument.presentationml.tags+xml"/>
  <Override PartName="/ppt/tags/tag2476.xml" ContentType="application/vnd.openxmlformats-officedocument.presentationml.tags+xml"/>
  <Override PartName="/ppt/tags/tag2477.xml" ContentType="application/vnd.openxmlformats-officedocument.presentationml.tags+xml"/>
  <Override PartName="/ppt/tags/tag2478.xml" ContentType="application/vnd.openxmlformats-officedocument.presentationml.tags+xml"/>
  <Override PartName="/ppt/tags/tag2479.xml" ContentType="application/vnd.openxmlformats-officedocument.presentationml.tags+xml"/>
  <Override PartName="/ppt/tags/tag2480.xml" ContentType="application/vnd.openxmlformats-officedocument.presentationml.tags+xml"/>
  <Override PartName="/ppt/tags/tag2481.xml" ContentType="application/vnd.openxmlformats-officedocument.presentationml.tags+xml"/>
  <Override PartName="/ppt/tags/tag2482.xml" ContentType="application/vnd.openxmlformats-officedocument.presentationml.tags+xml"/>
  <Override PartName="/ppt/tags/tag2483.xml" ContentType="application/vnd.openxmlformats-officedocument.presentationml.tags+xml"/>
  <Override PartName="/ppt/tags/tag2484.xml" ContentType="application/vnd.openxmlformats-officedocument.presentationml.tags+xml"/>
  <Override PartName="/ppt/tags/tag2485.xml" ContentType="application/vnd.openxmlformats-officedocument.presentationml.tags+xml"/>
  <Override PartName="/ppt/tags/tag2486.xml" ContentType="application/vnd.openxmlformats-officedocument.presentationml.tags+xml"/>
  <Override PartName="/ppt/tags/tag2487.xml" ContentType="application/vnd.openxmlformats-officedocument.presentationml.tags+xml"/>
  <Override PartName="/ppt/tags/tag2488.xml" ContentType="application/vnd.openxmlformats-officedocument.presentationml.tags+xml"/>
  <Override PartName="/ppt/tags/tag2489.xml" ContentType="application/vnd.openxmlformats-officedocument.presentationml.tags+xml"/>
  <Override PartName="/ppt/tags/tag2490.xml" ContentType="application/vnd.openxmlformats-officedocument.presentationml.tags+xml"/>
  <Override PartName="/ppt/tags/tag2491.xml" ContentType="application/vnd.openxmlformats-officedocument.presentationml.tags+xml"/>
  <Override PartName="/ppt/tags/tag2492.xml" ContentType="application/vnd.openxmlformats-officedocument.presentationml.tags+xml"/>
  <Override PartName="/ppt/tags/tag2493.xml" ContentType="application/vnd.openxmlformats-officedocument.presentationml.tags+xml"/>
  <Override PartName="/ppt/tags/tag2494.xml" ContentType="application/vnd.openxmlformats-officedocument.presentationml.tags+xml"/>
  <Override PartName="/ppt/tags/tag2495.xml" ContentType="application/vnd.openxmlformats-officedocument.presentationml.tags+xml"/>
  <Override PartName="/ppt/tags/tag2496.xml" ContentType="application/vnd.openxmlformats-officedocument.presentationml.tags+xml"/>
  <Override PartName="/ppt/tags/tag2497.xml" ContentType="application/vnd.openxmlformats-officedocument.presentationml.tags+xml"/>
  <Override PartName="/ppt/tags/tag2498.xml" ContentType="application/vnd.openxmlformats-officedocument.presentationml.tags+xml"/>
  <Override PartName="/ppt/tags/tag2499.xml" ContentType="application/vnd.openxmlformats-officedocument.presentationml.tags+xml"/>
  <Override PartName="/ppt/tags/tag2500.xml" ContentType="application/vnd.openxmlformats-officedocument.presentationml.tags+xml"/>
  <Override PartName="/ppt/tags/tag2501.xml" ContentType="application/vnd.openxmlformats-officedocument.presentationml.tags+xml"/>
  <Override PartName="/ppt/tags/tag2502.xml" ContentType="application/vnd.openxmlformats-officedocument.presentationml.tags+xml"/>
  <Override PartName="/ppt/tags/tag2503.xml" ContentType="application/vnd.openxmlformats-officedocument.presentationml.tags+xml"/>
  <Override PartName="/ppt/tags/tag2504.xml" ContentType="application/vnd.openxmlformats-officedocument.presentationml.tags+xml"/>
  <Override PartName="/ppt/tags/tag2505.xml" ContentType="application/vnd.openxmlformats-officedocument.presentationml.tags+xml"/>
  <Override PartName="/ppt/tags/tag2506.xml" ContentType="application/vnd.openxmlformats-officedocument.presentationml.tags+xml"/>
  <Override PartName="/ppt/tags/tag2507.xml" ContentType="application/vnd.openxmlformats-officedocument.presentationml.tags+xml"/>
  <Override PartName="/ppt/tags/tag2508.xml" ContentType="application/vnd.openxmlformats-officedocument.presentationml.tags+xml"/>
  <Override PartName="/ppt/tags/tag2509.xml" ContentType="application/vnd.openxmlformats-officedocument.presentationml.tags+xml"/>
  <Override PartName="/ppt/tags/tag2510.xml" ContentType="application/vnd.openxmlformats-officedocument.presentationml.tags+xml"/>
  <Override PartName="/ppt/tags/tag2511.xml" ContentType="application/vnd.openxmlformats-officedocument.presentationml.tags+xml"/>
  <Override PartName="/ppt/tags/tag2512.xml" ContentType="application/vnd.openxmlformats-officedocument.presentationml.tags+xml"/>
  <Override PartName="/ppt/tags/tag2513.xml" ContentType="application/vnd.openxmlformats-officedocument.presentationml.tags+xml"/>
  <Override PartName="/ppt/tags/tag2514.xml" ContentType="application/vnd.openxmlformats-officedocument.presentationml.tags+xml"/>
  <Override PartName="/ppt/tags/tag2515.xml" ContentType="application/vnd.openxmlformats-officedocument.presentationml.tags+xml"/>
  <Override PartName="/ppt/tags/tag2516.xml" ContentType="application/vnd.openxmlformats-officedocument.presentationml.tags+xml"/>
  <Override PartName="/ppt/tags/tag2517.xml" ContentType="application/vnd.openxmlformats-officedocument.presentationml.tags+xml"/>
  <Override PartName="/ppt/tags/tag2518.xml" ContentType="application/vnd.openxmlformats-officedocument.presentationml.tags+xml"/>
  <Override PartName="/ppt/tags/tag2519.xml" ContentType="application/vnd.openxmlformats-officedocument.presentationml.tags+xml"/>
  <Override PartName="/ppt/tags/tag2520.xml" ContentType="application/vnd.openxmlformats-officedocument.presentationml.tags+xml"/>
  <Override PartName="/ppt/tags/tag2521.xml" ContentType="application/vnd.openxmlformats-officedocument.presentationml.tags+xml"/>
  <Override PartName="/ppt/tags/tag2522.xml" ContentType="application/vnd.openxmlformats-officedocument.presentationml.tags+xml"/>
  <Override PartName="/ppt/tags/tag2523.xml" ContentType="application/vnd.openxmlformats-officedocument.presentationml.tags+xml"/>
  <Override PartName="/ppt/tags/tag2524.xml" ContentType="application/vnd.openxmlformats-officedocument.presentationml.tags+xml"/>
  <Override PartName="/ppt/tags/tag2525.xml" ContentType="application/vnd.openxmlformats-officedocument.presentationml.tags+xml"/>
  <Override PartName="/ppt/tags/tag2526.xml" ContentType="application/vnd.openxmlformats-officedocument.presentationml.tags+xml"/>
  <Override PartName="/ppt/tags/tag2527.xml" ContentType="application/vnd.openxmlformats-officedocument.presentationml.tags+xml"/>
  <Override PartName="/ppt/tags/tag2528.xml" ContentType="application/vnd.openxmlformats-officedocument.presentationml.tags+xml"/>
  <Override PartName="/ppt/tags/tag2529.xml" ContentType="application/vnd.openxmlformats-officedocument.presentationml.tags+xml"/>
  <Override PartName="/ppt/tags/tag2530.xml" ContentType="application/vnd.openxmlformats-officedocument.presentationml.tags+xml"/>
  <Override PartName="/ppt/tags/tag2531.xml" ContentType="application/vnd.openxmlformats-officedocument.presentationml.tags+xml"/>
  <Override PartName="/ppt/tags/tag2532.xml" ContentType="application/vnd.openxmlformats-officedocument.presentationml.tags+xml"/>
  <Override PartName="/ppt/tags/tag2533.xml" ContentType="application/vnd.openxmlformats-officedocument.presentationml.tags+xml"/>
  <Override PartName="/ppt/tags/tag2534.xml" ContentType="application/vnd.openxmlformats-officedocument.presentationml.tags+xml"/>
  <Override PartName="/ppt/tags/tag2535.xml" ContentType="application/vnd.openxmlformats-officedocument.presentationml.tags+xml"/>
  <Override PartName="/ppt/tags/tag2536.xml" ContentType="application/vnd.openxmlformats-officedocument.presentationml.tags+xml"/>
  <Override PartName="/ppt/tags/tag2537.xml" ContentType="application/vnd.openxmlformats-officedocument.presentationml.tags+xml"/>
  <Override PartName="/ppt/tags/tag2538.xml" ContentType="application/vnd.openxmlformats-officedocument.presentationml.tags+xml"/>
  <Override PartName="/ppt/tags/tag2539.xml" ContentType="application/vnd.openxmlformats-officedocument.presentationml.tags+xml"/>
  <Override PartName="/ppt/tags/tag2540.xml" ContentType="application/vnd.openxmlformats-officedocument.presentationml.tags+xml"/>
  <Override PartName="/ppt/tags/tag2541.xml" ContentType="application/vnd.openxmlformats-officedocument.presentationml.tags+xml"/>
  <Override PartName="/ppt/tags/tag2542.xml" ContentType="application/vnd.openxmlformats-officedocument.presentationml.tags+xml"/>
  <Override PartName="/ppt/tags/tag2543.xml" ContentType="application/vnd.openxmlformats-officedocument.presentationml.tags+xml"/>
  <Override PartName="/ppt/tags/tag2544.xml" ContentType="application/vnd.openxmlformats-officedocument.presentationml.tags+xml"/>
  <Override PartName="/ppt/tags/tag2545.xml" ContentType="application/vnd.openxmlformats-officedocument.presentationml.tags+xml"/>
  <Override PartName="/ppt/tags/tag2546.xml" ContentType="application/vnd.openxmlformats-officedocument.presentationml.tags+xml"/>
  <Override PartName="/ppt/tags/tag2547.xml" ContentType="application/vnd.openxmlformats-officedocument.presentationml.tags+xml"/>
  <Override PartName="/ppt/tags/tag2548.xml" ContentType="application/vnd.openxmlformats-officedocument.presentationml.tags+xml"/>
  <Override PartName="/ppt/tags/tag2549.xml" ContentType="application/vnd.openxmlformats-officedocument.presentationml.tags+xml"/>
  <Override PartName="/ppt/tags/tag2550.xml" ContentType="application/vnd.openxmlformats-officedocument.presentationml.tags+xml"/>
  <Override PartName="/ppt/tags/tag2551.xml" ContentType="application/vnd.openxmlformats-officedocument.presentationml.tags+xml"/>
  <Override PartName="/ppt/tags/tag2552.xml" ContentType="application/vnd.openxmlformats-officedocument.presentationml.tags+xml"/>
  <Override PartName="/ppt/tags/tag2553.xml" ContentType="application/vnd.openxmlformats-officedocument.presentationml.tags+xml"/>
  <Override PartName="/ppt/tags/tag2554.xml" ContentType="application/vnd.openxmlformats-officedocument.presentationml.tags+xml"/>
  <Override PartName="/ppt/tags/tag2555.xml" ContentType="application/vnd.openxmlformats-officedocument.presentationml.tags+xml"/>
  <Override PartName="/ppt/tags/tag2556.xml" ContentType="application/vnd.openxmlformats-officedocument.presentationml.tags+xml"/>
  <Override PartName="/ppt/tags/tag2557.xml" ContentType="application/vnd.openxmlformats-officedocument.presentationml.tags+xml"/>
  <Override PartName="/ppt/tags/tag2558.xml" ContentType="application/vnd.openxmlformats-officedocument.presentationml.tags+xml"/>
  <Override PartName="/ppt/tags/tag2559.xml" ContentType="application/vnd.openxmlformats-officedocument.presentationml.tags+xml"/>
  <Override PartName="/ppt/tags/tag2560.xml" ContentType="application/vnd.openxmlformats-officedocument.presentationml.tags+xml"/>
  <Override PartName="/ppt/tags/tag2561.xml" ContentType="application/vnd.openxmlformats-officedocument.presentationml.tags+xml"/>
  <Override PartName="/ppt/tags/tag2562.xml" ContentType="application/vnd.openxmlformats-officedocument.presentationml.tags+xml"/>
  <Override PartName="/ppt/tags/tag2563.xml" ContentType="application/vnd.openxmlformats-officedocument.presentationml.tags+xml"/>
  <Override PartName="/ppt/tags/tag2564.xml" ContentType="application/vnd.openxmlformats-officedocument.presentationml.tags+xml"/>
  <Override PartName="/ppt/tags/tag2565.xml" ContentType="application/vnd.openxmlformats-officedocument.presentationml.tags+xml"/>
  <Override PartName="/ppt/tags/tag2566.xml" ContentType="application/vnd.openxmlformats-officedocument.presentationml.tags+xml"/>
  <Override PartName="/ppt/tags/tag2567.xml" ContentType="application/vnd.openxmlformats-officedocument.presentationml.tags+xml"/>
  <Override PartName="/ppt/tags/tag2568.xml" ContentType="application/vnd.openxmlformats-officedocument.presentationml.tags+xml"/>
  <Override PartName="/ppt/tags/tag2569.xml" ContentType="application/vnd.openxmlformats-officedocument.presentationml.tags+xml"/>
  <Override PartName="/ppt/tags/tag2570.xml" ContentType="application/vnd.openxmlformats-officedocument.presentationml.tags+xml"/>
  <Override PartName="/ppt/tags/tag2571.xml" ContentType="application/vnd.openxmlformats-officedocument.presentationml.tags+xml"/>
  <Override PartName="/ppt/tags/tag2572.xml" ContentType="application/vnd.openxmlformats-officedocument.presentationml.tags+xml"/>
  <Override PartName="/ppt/tags/tag2573.xml" ContentType="application/vnd.openxmlformats-officedocument.presentationml.tags+xml"/>
  <Override PartName="/ppt/tags/tag2574.xml" ContentType="application/vnd.openxmlformats-officedocument.presentationml.tags+xml"/>
  <Override PartName="/ppt/tags/tag2575.xml" ContentType="application/vnd.openxmlformats-officedocument.presentationml.tags+xml"/>
  <Override PartName="/ppt/tags/tag2576.xml" ContentType="application/vnd.openxmlformats-officedocument.presentationml.tags+xml"/>
  <Override PartName="/ppt/tags/tag2577.xml" ContentType="application/vnd.openxmlformats-officedocument.presentationml.tags+xml"/>
  <Override PartName="/ppt/tags/tag2578.xml" ContentType="application/vnd.openxmlformats-officedocument.presentationml.tags+xml"/>
  <Override PartName="/ppt/tags/tag2579.xml" ContentType="application/vnd.openxmlformats-officedocument.presentationml.tags+xml"/>
  <Override PartName="/ppt/tags/tag2580.xml" ContentType="application/vnd.openxmlformats-officedocument.presentationml.tags+xml"/>
  <Override PartName="/ppt/tags/tag2581.xml" ContentType="application/vnd.openxmlformats-officedocument.presentationml.tags+xml"/>
  <Override PartName="/ppt/tags/tag2582.xml" ContentType="application/vnd.openxmlformats-officedocument.presentationml.tags+xml"/>
  <Override PartName="/ppt/tags/tag2583.xml" ContentType="application/vnd.openxmlformats-officedocument.presentationml.tags+xml"/>
  <Override PartName="/ppt/tags/tag2584.xml" ContentType="application/vnd.openxmlformats-officedocument.presentationml.tags+xml"/>
  <Override PartName="/ppt/tags/tag2585.xml" ContentType="application/vnd.openxmlformats-officedocument.presentationml.tags+xml"/>
  <Override PartName="/ppt/tags/tag2586.xml" ContentType="application/vnd.openxmlformats-officedocument.presentationml.tags+xml"/>
  <Override PartName="/ppt/tags/tag2587.xml" ContentType="application/vnd.openxmlformats-officedocument.presentationml.tags+xml"/>
  <Override PartName="/ppt/tags/tag2588.xml" ContentType="application/vnd.openxmlformats-officedocument.presentationml.tags+xml"/>
  <Override PartName="/ppt/tags/tag2589.xml" ContentType="application/vnd.openxmlformats-officedocument.presentationml.tags+xml"/>
  <Override PartName="/ppt/tags/tag2590.xml" ContentType="application/vnd.openxmlformats-officedocument.presentationml.tags+xml"/>
  <Override PartName="/ppt/tags/tag2591.xml" ContentType="application/vnd.openxmlformats-officedocument.presentationml.tags+xml"/>
  <Override PartName="/ppt/tags/tag2592.xml" ContentType="application/vnd.openxmlformats-officedocument.presentationml.tags+xml"/>
  <Override PartName="/ppt/tags/tag2593.xml" ContentType="application/vnd.openxmlformats-officedocument.presentationml.tags+xml"/>
  <Override PartName="/ppt/tags/tag2594.xml" ContentType="application/vnd.openxmlformats-officedocument.presentationml.tags+xml"/>
  <Override PartName="/ppt/tags/tag2595.xml" ContentType="application/vnd.openxmlformats-officedocument.presentationml.tags+xml"/>
  <Override PartName="/ppt/tags/tag2596.xml" ContentType="application/vnd.openxmlformats-officedocument.presentationml.tags+xml"/>
  <Override PartName="/ppt/tags/tag2597.xml" ContentType="application/vnd.openxmlformats-officedocument.presentationml.tags+xml"/>
  <Override PartName="/ppt/tags/tag2598.xml" ContentType="application/vnd.openxmlformats-officedocument.presentationml.tags+xml"/>
  <Override PartName="/ppt/tags/tag2599.xml" ContentType="application/vnd.openxmlformats-officedocument.presentationml.tags+xml"/>
  <Override PartName="/ppt/tags/tag2600.xml" ContentType="application/vnd.openxmlformats-officedocument.presentationml.tags+xml"/>
  <Override PartName="/ppt/tags/tag2601.xml" ContentType="application/vnd.openxmlformats-officedocument.presentationml.tags+xml"/>
  <Override PartName="/ppt/tags/tag2602.xml" ContentType="application/vnd.openxmlformats-officedocument.presentationml.tags+xml"/>
  <Override PartName="/ppt/tags/tag2603.xml" ContentType="application/vnd.openxmlformats-officedocument.presentationml.tags+xml"/>
  <Override PartName="/ppt/tags/tag2604.xml" ContentType="application/vnd.openxmlformats-officedocument.presentationml.tags+xml"/>
  <Override PartName="/ppt/tags/tag2605.xml" ContentType="application/vnd.openxmlformats-officedocument.presentationml.tags+xml"/>
  <Override PartName="/ppt/tags/tag2606.xml" ContentType="application/vnd.openxmlformats-officedocument.presentationml.tags+xml"/>
  <Override PartName="/ppt/tags/tag2607.xml" ContentType="application/vnd.openxmlformats-officedocument.presentationml.tags+xml"/>
  <Override PartName="/ppt/tags/tag2608.xml" ContentType="application/vnd.openxmlformats-officedocument.presentationml.tags+xml"/>
  <Override PartName="/ppt/tags/tag2609.xml" ContentType="application/vnd.openxmlformats-officedocument.presentationml.tags+xml"/>
  <Override PartName="/ppt/tags/tag2610.xml" ContentType="application/vnd.openxmlformats-officedocument.presentationml.tags+xml"/>
  <Override PartName="/ppt/tags/tag2611.xml" ContentType="application/vnd.openxmlformats-officedocument.presentationml.tags+xml"/>
  <Override PartName="/ppt/tags/tag2612.xml" ContentType="application/vnd.openxmlformats-officedocument.presentationml.tags+xml"/>
  <Override PartName="/ppt/tags/tag2613.xml" ContentType="application/vnd.openxmlformats-officedocument.presentationml.tags+xml"/>
  <Override PartName="/ppt/tags/tag2614.xml" ContentType="application/vnd.openxmlformats-officedocument.presentationml.tags+xml"/>
  <Override PartName="/ppt/tags/tag2615.xml" ContentType="application/vnd.openxmlformats-officedocument.presentationml.tags+xml"/>
  <Override PartName="/ppt/tags/tag2616.xml" ContentType="application/vnd.openxmlformats-officedocument.presentationml.tags+xml"/>
  <Override PartName="/ppt/tags/tag2617.xml" ContentType="application/vnd.openxmlformats-officedocument.presentationml.tags+xml"/>
  <Override PartName="/ppt/tags/tag2618.xml" ContentType="application/vnd.openxmlformats-officedocument.presentationml.tags+xml"/>
  <Override PartName="/ppt/tags/tag2619.xml" ContentType="application/vnd.openxmlformats-officedocument.presentationml.tags+xml"/>
  <Override PartName="/ppt/tags/tag2620.xml" ContentType="application/vnd.openxmlformats-officedocument.presentationml.tags+xml"/>
  <Override PartName="/ppt/tags/tag2621.xml" ContentType="application/vnd.openxmlformats-officedocument.presentationml.tags+xml"/>
  <Override PartName="/ppt/tags/tag2622.xml" ContentType="application/vnd.openxmlformats-officedocument.presentationml.tags+xml"/>
  <Override PartName="/ppt/tags/tag2623.xml" ContentType="application/vnd.openxmlformats-officedocument.presentationml.tags+xml"/>
  <Override PartName="/ppt/tags/tag2624.xml" ContentType="application/vnd.openxmlformats-officedocument.presentationml.tags+xml"/>
  <Override PartName="/ppt/tags/tag2625.xml" ContentType="application/vnd.openxmlformats-officedocument.presentationml.tags+xml"/>
  <Override PartName="/ppt/tags/tag2626.xml" ContentType="application/vnd.openxmlformats-officedocument.presentationml.tags+xml"/>
  <Override PartName="/ppt/tags/tag2627.xml" ContentType="application/vnd.openxmlformats-officedocument.presentationml.tags+xml"/>
  <Override PartName="/ppt/tags/tag2628.xml" ContentType="application/vnd.openxmlformats-officedocument.presentationml.tags+xml"/>
  <Override PartName="/ppt/tags/tag2629.xml" ContentType="application/vnd.openxmlformats-officedocument.presentationml.tags+xml"/>
  <Override PartName="/ppt/tags/tag2630.xml" ContentType="application/vnd.openxmlformats-officedocument.presentationml.tags+xml"/>
  <Override PartName="/ppt/tags/tag2631.xml" ContentType="application/vnd.openxmlformats-officedocument.presentationml.tags+xml"/>
  <Override PartName="/ppt/tags/tag2632.xml" ContentType="application/vnd.openxmlformats-officedocument.presentationml.tags+xml"/>
  <Override PartName="/ppt/tags/tag2633.xml" ContentType="application/vnd.openxmlformats-officedocument.presentationml.tags+xml"/>
  <Override PartName="/ppt/tags/tag2634.xml" ContentType="application/vnd.openxmlformats-officedocument.presentationml.tags+xml"/>
  <Override PartName="/ppt/tags/tag2635.xml" ContentType="application/vnd.openxmlformats-officedocument.presentationml.tags+xml"/>
  <Override PartName="/ppt/tags/tag2636.xml" ContentType="application/vnd.openxmlformats-officedocument.presentationml.tags+xml"/>
  <Override PartName="/ppt/tags/tag2637.xml" ContentType="application/vnd.openxmlformats-officedocument.presentationml.tags+xml"/>
  <Override PartName="/ppt/tags/tag2638.xml" ContentType="application/vnd.openxmlformats-officedocument.presentationml.tags+xml"/>
  <Override PartName="/ppt/tags/tag2639.xml" ContentType="application/vnd.openxmlformats-officedocument.presentationml.tags+xml"/>
  <Override PartName="/ppt/tags/tag2640.xml" ContentType="application/vnd.openxmlformats-officedocument.presentationml.tags+xml"/>
  <Override PartName="/ppt/tags/tag2641.xml" ContentType="application/vnd.openxmlformats-officedocument.presentationml.tags+xml"/>
  <Override PartName="/ppt/tags/tag2642.xml" ContentType="application/vnd.openxmlformats-officedocument.presentationml.tags+xml"/>
  <Override PartName="/ppt/tags/tag2643.xml" ContentType="application/vnd.openxmlformats-officedocument.presentationml.tags+xml"/>
  <Override PartName="/ppt/tags/tag2644.xml" ContentType="application/vnd.openxmlformats-officedocument.presentationml.tags+xml"/>
  <Override PartName="/ppt/tags/tag2645.xml" ContentType="application/vnd.openxmlformats-officedocument.presentationml.tags+xml"/>
  <Override PartName="/ppt/tags/tag2646.xml" ContentType="application/vnd.openxmlformats-officedocument.presentationml.tags+xml"/>
  <Override PartName="/ppt/tags/tag2647.xml" ContentType="application/vnd.openxmlformats-officedocument.presentationml.tags+xml"/>
  <Override PartName="/ppt/tags/tag2648.xml" ContentType="application/vnd.openxmlformats-officedocument.presentationml.tags+xml"/>
  <Override PartName="/ppt/tags/tag2649.xml" ContentType="application/vnd.openxmlformats-officedocument.presentationml.tags+xml"/>
  <Override PartName="/ppt/tags/tag2650.xml" ContentType="application/vnd.openxmlformats-officedocument.presentationml.tags+xml"/>
  <Override PartName="/ppt/tags/tag2651.xml" ContentType="application/vnd.openxmlformats-officedocument.presentationml.tags+xml"/>
  <Override PartName="/ppt/tags/tag2652.xml" ContentType="application/vnd.openxmlformats-officedocument.presentationml.tags+xml"/>
  <Override PartName="/ppt/tags/tag2653.xml" ContentType="application/vnd.openxmlformats-officedocument.presentationml.tags+xml"/>
  <Override PartName="/ppt/tags/tag2654.xml" ContentType="application/vnd.openxmlformats-officedocument.presentationml.tags+xml"/>
  <Override PartName="/ppt/tags/tag2655.xml" ContentType="application/vnd.openxmlformats-officedocument.presentationml.tags+xml"/>
  <Override PartName="/ppt/tags/tag2656.xml" ContentType="application/vnd.openxmlformats-officedocument.presentationml.tags+xml"/>
  <Override PartName="/ppt/tags/tag2657.xml" ContentType="application/vnd.openxmlformats-officedocument.presentationml.tags+xml"/>
  <Override PartName="/ppt/tags/tag2658.xml" ContentType="application/vnd.openxmlformats-officedocument.presentationml.tags+xml"/>
  <Override PartName="/ppt/tags/tag2659.xml" ContentType="application/vnd.openxmlformats-officedocument.presentationml.tags+xml"/>
  <Override PartName="/ppt/tags/tag2660.xml" ContentType="application/vnd.openxmlformats-officedocument.presentationml.tags+xml"/>
  <Override PartName="/ppt/tags/tag2661.xml" ContentType="application/vnd.openxmlformats-officedocument.presentationml.tags+xml"/>
  <Override PartName="/ppt/tags/tag2662.xml" ContentType="application/vnd.openxmlformats-officedocument.presentationml.tags+xml"/>
  <Override PartName="/ppt/tags/tag2663.xml" ContentType="application/vnd.openxmlformats-officedocument.presentationml.tags+xml"/>
  <Override PartName="/ppt/tags/tag2664.xml" ContentType="application/vnd.openxmlformats-officedocument.presentationml.tags+xml"/>
  <Override PartName="/ppt/tags/tag2665.xml" ContentType="application/vnd.openxmlformats-officedocument.presentationml.tags+xml"/>
  <Override PartName="/ppt/tags/tag2666.xml" ContentType="application/vnd.openxmlformats-officedocument.presentationml.tags+xml"/>
  <Override PartName="/ppt/tags/tag2667.xml" ContentType="application/vnd.openxmlformats-officedocument.presentationml.tags+xml"/>
  <Override PartName="/ppt/tags/tag2668.xml" ContentType="application/vnd.openxmlformats-officedocument.presentationml.tags+xml"/>
  <Override PartName="/ppt/tags/tag2669.xml" ContentType="application/vnd.openxmlformats-officedocument.presentationml.tags+xml"/>
  <Override PartName="/ppt/tags/tag2670.xml" ContentType="application/vnd.openxmlformats-officedocument.presentationml.tags+xml"/>
  <Override PartName="/ppt/tags/tag2671.xml" ContentType="application/vnd.openxmlformats-officedocument.presentationml.tags+xml"/>
  <Override PartName="/ppt/tags/tag2672.xml" ContentType="application/vnd.openxmlformats-officedocument.presentationml.tags+xml"/>
  <Override PartName="/ppt/tags/tag2673.xml" ContentType="application/vnd.openxmlformats-officedocument.presentationml.tags+xml"/>
  <Override PartName="/ppt/tags/tag2674.xml" ContentType="application/vnd.openxmlformats-officedocument.presentationml.tags+xml"/>
  <Override PartName="/ppt/tags/tag2675.xml" ContentType="application/vnd.openxmlformats-officedocument.presentationml.tags+xml"/>
  <Override PartName="/ppt/tags/tag2676.xml" ContentType="application/vnd.openxmlformats-officedocument.presentationml.tags+xml"/>
  <Override PartName="/ppt/tags/tag2677.xml" ContentType="application/vnd.openxmlformats-officedocument.presentationml.tags+xml"/>
  <Override PartName="/ppt/tags/tag2678.xml" ContentType="application/vnd.openxmlformats-officedocument.presentationml.tags+xml"/>
  <Override PartName="/ppt/tags/tag2679.xml" ContentType="application/vnd.openxmlformats-officedocument.presentationml.tags+xml"/>
  <Override PartName="/ppt/tags/tag2680.xml" ContentType="application/vnd.openxmlformats-officedocument.presentationml.tags+xml"/>
  <Override PartName="/ppt/tags/tag2681.xml" ContentType="application/vnd.openxmlformats-officedocument.presentationml.tags+xml"/>
  <Override PartName="/ppt/tags/tag2682.xml" ContentType="application/vnd.openxmlformats-officedocument.presentationml.tags+xml"/>
  <Override PartName="/ppt/tags/tag2683.xml" ContentType="application/vnd.openxmlformats-officedocument.presentationml.tags+xml"/>
  <Override PartName="/ppt/tags/tag2684.xml" ContentType="application/vnd.openxmlformats-officedocument.presentationml.tags+xml"/>
  <Override PartName="/ppt/tags/tag2685.xml" ContentType="application/vnd.openxmlformats-officedocument.presentationml.tags+xml"/>
  <Override PartName="/ppt/tags/tag2686.xml" ContentType="application/vnd.openxmlformats-officedocument.presentationml.tags+xml"/>
  <Override PartName="/ppt/tags/tag2687.xml" ContentType="application/vnd.openxmlformats-officedocument.presentationml.tags+xml"/>
  <Override PartName="/ppt/tags/tag2688.xml" ContentType="application/vnd.openxmlformats-officedocument.presentationml.tags+xml"/>
  <Override PartName="/ppt/tags/tag2689.xml" ContentType="application/vnd.openxmlformats-officedocument.presentationml.tags+xml"/>
  <Override PartName="/ppt/tags/tag2690.xml" ContentType="application/vnd.openxmlformats-officedocument.presentationml.tags+xml"/>
  <Override PartName="/ppt/tags/tag2691.xml" ContentType="application/vnd.openxmlformats-officedocument.presentationml.tags+xml"/>
  <Override PartName="/ppt/tags/tag2692.xml" ContentType="application/vnd.openxmlformats-officedocument.presentationml.tags+xml"/>
  <Override PartName="/ppt/tags/tag2693.xml" ContentType="application/vnd.openxmlformats-officedocument.presentationml.tags+xml"/>
  <Override PartName="/ppt/tags/tag2694.xml" ContentType="application/vnd.openxmlformats-officedocument.presentationml.tags+xml"/>
  <Override PartName="/ppt/tags/tag2695.xml" ContentType="application/vnd.openxmlformats-officedocument.presentationml.tags+xml"/>
  <Override PartName="/ppt/tags/tag2696.xml" ContentType="application/vnd.openxmlformats-officedocument.presentationml.tags+xml"/>
  <Override PartName="/ppt/tags/tag2697.xml" ContentType="application/vnd.openxmlformats-officedocument.presentationml.tags+xml"/>
  <Override PartName="/ppt/tags/tag2698.xml" ContentType="application/vnd.openxmlformats-officedocument.presentationml.tags+xml"/>
  <Override PartName="/ppt/tags/tag2699.xml" ContentType="application/vnd.openxmlformats-officedocument.presentationml.tags+xml"/>
  <Override PartName="/ppt/tags/tag2700.xml" ContentType="application/vnd.openxmlformats-officedocument.presentationml.tags+xml"/>
  <Override PartName="/ppt/tags/tag2701.xml" ContentType="application/vnd.openxmlformats-officedocument.presentationml.tags+xml"/>
  <Override PartName="/ppt/tags/tag2702.xml" ContentType="application/vnd.openxmlformats-officedocument.presentationml.tags+xml"/>
  <Override PartName="/ppt/tags/tag2703.xml" ContentType="application/vnd.openxmlformats-officedocument.presentationml.tags+xml"/>
  <Override PartName="/ppt/tags/tag2704.xml" ContentType="application/vnd.openxmlformats-officedocument.presentationml.tags+xml"/>
  <Override PartName="/ppt/tags/tag2705.xml" ContentType="application/vnd.openxmlformats-officedocument.presentationml.tags+xml"/>
  <Override PartName="/ppt/tags/tag2706.xml" ContentType="application/vnd.openxmlformats-officedocument.presentationml.tags+xml"/>
  <Override PartName="/ppt/tags/tag2707.xml" ContentType="application/vnd.openxmlformats-officedocument.presentationml.tags+xml"/>
  <Override PartName="/ppt/tags/tag2708.xml" ContentType="application/vnd.openxmlformats-officedocument.presentationml.tags+xml"/>
  <Override PartName="/ppt/tags/tag2709.xml" ContentType="application/vnd.openxmlformats-officedocument.presentationml.tags+xml"/>
  <Override PartName="/ppt/tags/tag2710.xml" ContentType="application/vnd.openxmlformats-officedocument.presentationml.tags+xml"/>
  <Override PartName="/ppt/tags/tag2711.xml" ContentType="application/vnd.openxmlformats-officedocument.presentationml.tags+xml"/>
  <Override PartName="/ppt/tags/tag2712.xml" ContentType="application/vnd.openxmlformats-officedocument.presentationml.tags+xml"/>
  <Override PartName="/ppt/tags/tag2713.xml" ContentType="application/vnd.openxmlformats-officedocument.presentationml.tags+xml"/>
  <Override PartName="/ppt/tags/tag2714.xml" ContentType="application/vnd.openxmlformats-officedocument.presentationml.tags+xml"/>
  <Override PartName="/ppt/tags/tag2715.xml" ContentType="application/vnd.openxmlformats-officedocument.presentationml.tags+xml"/>
  <Override PartName="/ppt/tags/tag2716.xml" ContentType="application/vnd.openxmlformats-officedocument.presentationml.tags+xml"/>
  <Override PartName="/ppt/tags/tag2717.xml" ContentType="application/vnd.openxmlformats-officedocument.presentationml.tags+xml"/>
  <Override PartName="/ppt/tags/tag2718.xml" ContentType="application/vnd.openxmlformats-officedocument.presentationml.tags+xml"/>
  <Override PartName="/ppt/tags/tag2719.xml" ContentType="application/vnd.openxmlformats-officedocument.presentationml.tags+xml"/>
  <Override PartName="/ppt/tags/tag2720.xml" ContentType="application/vnd.openxmlformats-officedocument.presentationml.tags+xml"/>
  <Override PartName="/ppt/tags/tag2721.xml" ContentType="application/vnd.openxmlformats-officedocument.presentationml.tags+xml"/>
  <Override PartName="/ppt/tags/tag2722.xml" ContentType="application/vnd.openxmlformats-officedocument.presentationml.tags+xml"/>
  <Override PartName="/ppt/tags/tag2723.xml" ContentType="application/vnd.openxmlformats-officedocument.presentationml.tags+xml"/>
  <Override PartName="/ppt/tags/tag2724.xml" ContentType="application/vnd.openxmlformats-officedocument.presentationml.tags+xml"/>
  <Override PartName="/ppt/tags/tag2725.xml" ContentType="application/vnd.openxmlformats-officedocument.presentationml.tags+xml"/>
  <Override PartName="/ppt/tags/tag2726.xml" ContentType="application/vnd.openxmlformats-officedocument.presentationml.tags+xml"/>
  <Override PartName="/ppt/tags/tag2727.xml" ContentType="application/vnd.openxmlformats-officedocument.presentationml.tags+xml"/>
  <Override PartName="/ppt/tags/tag2728.xml" ContentType="application/vnd.openxmlformats-officedocument.presentationml.tags+xml"/>
  <Override PartName="/ppt/tags/tag2729.xml" ContentType="application/vnd.openxmlformats-officedocument.presentationml.tags+xml"/>
  <Override PartName="/ppt/tags/tag2730.xml" ContentType="application/vnd.openxmlformats-officedocument.presentationml.tags+xml"/>
  <Override PartName="/ppt/tags/tag2731.xml" ContentType="application/vnd.openxmlformats-officedocument.presentationml.tags+xml"/>
  <Override PartName="/ppt/tags/tag2732.xml" ContentType="application/vnd.openxmlformats-officedocument.presentationml.tags+xml"/>
  <Override PartName="/ppt/tags/tag2733.xml" ContentType="application/vnd.openxmlformats-officedocument.presentationml.tags+xml"/>
  <Override PartName="/ppt/tags/tag2734.xml" ContentType="application/vnd.openxmlformats-officedocument.presentationml.tags+xml"/>
  <Override PartName="/ppt/tags/tag2735.xml" ContentType="application/vnd.openxmlformats-officedocument.presentationml.tags+xml"/>
  <Override PartName="/ppt/tags/tag2736.xml" ContentType="application/vnd.openxmlformats-officedocument.presentationml.tags+xml"/>
  <Override PartName="/ppt/tags/tag2737.xml" ContentType="application/vnd.openxmlformats-officedocument.presentationml.tags+xml"/>
  <Override PartName="/ppt/tags/tag2738.xml" ContentType="application/vnd.openxmlformats-officedocument.presentationml.tags+xml"/>
  <Override PartName="/ppt/tags/tag2739.xml" ContentType="application/vnd.openxmlformats-officedocument.presentationml.tags+xml"/>
  <Override PartName="/ppt/tags/tag2740.xml" ContentType="application/vnd.openxmlformats-officedocument.presentationml.tags+xml"/>
  <Override PartName="/ppt/tags/tag2741.xml" ContentType="application/vnd.openxmlformats-officedocument.presentationml.tags+xml"/>
  <Override PartName="/ppt/tags/tag2742.xml" ContentType="application/vnd.openxmlformats-officedocument.presentationml.tags+xml"/>
  <Override PartName="/ppt/tags/tag2743.xml" ContentType="application/vnd.openxmlformats-officedocument.presentationml.tags+xml"/>
  <Override PartName="/ppt/tags/tag2744.xml" ContentType="application/vnd.openxmlformats-officedocument.presentationml.tags+xml"/>
  <Override PartName="/ppt/tags/tag2745.xml" ContentType="application/vnd.openxmlformats-officedocument.presentationml.tags+xml"/>
  <Override PartName="/ppt/tags/tag2746.xml" ContentType="application/vnd.openxmlformats-officedocument.presentationml.tags+xml"/>
  <Override PartName="/ppt/tags/tag2747.xml" ContentType="application/vnd.openxmlformats-officedocument.presentationml.tags+xml"/>
  <Override PartName="/ppt/tags/tag2748.xml" ContentType="application/vnd.openxmlformats-officedocument.presentationml.tags+xml"/>
  <Override PartName="/ppt/tags/tag2749.xml" ContentType="application/vnd.openxmlformats-officedocument.presentationml.tags+xml"/>
  <Override PartName="/ppt/tags/tag2750.xml" ContentType="application/vnd.openxmlformats-officedocument.presentationml.tags+xml"/>
  <Override PartName="/ppt/tags/tag2751.xml" ContentType="application/vnd.openxmlformats-officedocument.presentationml.tags+xml"/>
  <Override PartName="/ppt/tags/tag2752.xml" ContentType="application/vnd.openxmlformats-officedocument.presentationml.tags+xml"/>
  <Override PartName="/ppt/tags/tag2753.xml" ContentType="application/vnd.openxmlformats-officedocument.presentationml.tags+xml"/>
  <Override PartName="/ppt/tags/tag2754.xml" ContentType="application/vnd.openxmlformats-officedocument.presentationml.tags+xml"/>
  <Override PartName="/ppt/tags/tag2755.xml" ContentType="application/vnd.openxmlformats-officedocument.presentationml.tags+xml"/>
  <Override PartName="/ppt/tags/tag2756.xml" ContentType="application/vnd.openxmlformats-officedocument.presentationml.tags+xml"/>
  <Override PartName="/ppt/tags/tag2757.xml" ContentType="application/vnd.openxmlformats-officedocument.presentationml.tags+xml"/>
  <Override PartName="/ppt/tags/tag2758.xml" ContentType="application/vnd.openxmlformats-officedocument.presentationml.tags+xml"/>
  <Override PartName="/ppt/tags/tag2759.xml" ContentType="application/vnd.openxmlformats-officedocument.presentationml.tags+xml"/>
  <Override PartName="/ppt/tags/tag2760.xml" ContentType="application/vnd.openxmlformats-officedocument.presentationml.tags+xml"/>
  <Override PartName="/ppt/tags/tag2761.xml" ContentType="application/vnd.openxmlformats-officedocument.presentationml.tags+xml"/>
  <Override PartName="/ppt/tags/tag2762.xml" ContentType="application/vnd.openxmlformats-officedocument.presentationml.tags+xml"/>
  <Override PartName="/ppt/tags/tag2763.xml" ContentType="application/vnd.openxmlformats-officedocument.presentationml.tags+xml"/>
  <Override PartName="/ppt/tags/tag2764.xml" ContentType="application/vnd.openxmlformats-officedocument.presentationml.tags+xml"/>
  <Override PartName="/ppt/tags/tag2765.xml" ContentType="application/vnd.openxmlformats-officedocument.presentationml.tags+xml"/>
  <Override PartName="/ppt/tags/tag2766.xml" ContentType="application/vnd.openxmlformats-officedocument.presentationml.tags+xml"/>
  <Override PartName="/ppt/tags/tag2767.xml" ContentType="application/vnd.openxmlformats-officedocument.presentationml.tags+xml"/>
  <Override PartName="/ppt/tags/tag2768.xml" ContentType="application/vnd.openxmlformats-officedocument.presentationml.tags+xml"/>
  <Override PartName="/ppt/tags/tag2769.xml" ContentType="application/vnd.openxmlformats-officedocument.presentationml.tags+xml"/>
  <Override PartName="/ppt/tags/tag2770.xml" ContentType="application/vnd.openxmlformats-officedocument.presentationml.tags+xml"/>
  <Override PartName="/ppt/tags/tag2771.xml" ContentType="application/vnd.openxmlformats-officedocument.presentationml.tags+xml"/>
  <Override PartName="/ppt/tags/tag2772.xml" ContentType="application/vnd.openxmlformats-officedocument.presentationml.tags+xml"/>
  <Override PartName="/ppt/tags/tag2773.xml" ContentType="application/vnd.openxmlformats-officedocument.presentationml.tags+xml"/>
  <Override PartName="/ppt/tags/tag2774.xml" ContentType="application/vnd.openxmlformats-officedocument.presentationml.tags+xml"/>
  <Override PartName="/ppt/tags/tag2775.xml" ContentType="application/vnd.openxmlformats-officedocument.presentationml.tags+xml"/>
  <Override PartName="/ppt/tags/tag2776.xml" ContentType="application/vnd.openxmlformats-officedocument.presentationml.tags+xml"/>
  <Override PartName="/ppt/tags/tag2777.xml" ContentType="application/vnd.openxmlformats-officedocument.presentationml.tags+xml"/>
  <Override PartName="/ppt/tags/tag2778.xml" ContentType="application/vnd.openxmlformats-officedocument.presentationml.tags+xml"/>
  <Override PartName="/ppt/tags/tag2779.xml" ContentType="application/vnd.openxmlformats-officedocument.presentationml.tags+xml"/>
  <Override PartName="/ppt/tags/tag2780.xml" ContentType="application/vnd.openxmlformats-officedocument.presentationml.tags+xml"/>
  <Override PartName="/ppt/tags/tag2781.xml" ContentType="application/vnd.openxmlformats-officedocument.presentationml.tags+xml"/>
  <Override PartName="/ppt/tags/tag2782.xml" ContentType="application/vnd.openxmlformats-officedocument.presentationml.tags+xml"/>
  <Override PartName="/ppt/tags/tag2783.xml" ContentType="application/vnd.openxmlformats-officedocument.presentationml.tags+xml"/>
  <Override PartName="/ppt/tags/tag2784.xml" ContentType="application/vnd.openxmlformats-officedocument.presentationml.tags+xml"/>
  <Override PartName="/ppt/tags/tag2785.xml" ContentType="application/vnd.openxmlformats-officedocument.presentationml.tags+xml"/>
  <Override PartName="/ppt/tags/tag2786.xml" ContentType="application/vnd.openxmlformats-officedocument.presentationml.tags+xml"/>
  <Override PartName="/ppt/tags/tag2787.xml" ContentType="application/vnd.openxmlformats-officedocument.presentationml.tags+xml"/>
  <Override PartName="/ppt/tags/tag2788.xml" ContentType="application/vnd.openxmlformats-officedocument.presentationml.tags+xml"/>
  <Override PartName="/ppt/tags/tag2789.xml" ContentType="application/vnd.openxmlformats-officedocument.presentationml.tags+xml"/>
  <Override PartName="/ppt/tags/tag2790.xml" ContentType="application/vnd.openxmlformats-officedocument.presentationml.tags+xml"/>
  <Override PartName="/ppt/tags/tag2791.xml" ContentType="application/vnd.openxmlformats-officedocument.presentationml.tags+xml"/>
  <Override PartName="/ppt/tags/tag2792.xml" ContentType="application/vnd.openxmlformats-officedocument.presentationml.tags+xml"/>
  <Override PartName="/ppt/tags/tag2793.xml" ContentType="application/vnd.openxmlformats-officedocument.presentationml.tags+xml"/>
  <Override PartName="/ppt/tags/tag2794.xml" ContentType="application/vnd.openxmlformats-officedocument.presentationml.tags+xml"/>
  <Override PartName="/ppt/tags/tag2795.xml" ContentType="application/vnd.openxmlformats-officedocument.presentationml.tags+xml"/>
  <Override PartName="/ppt/tags/tag2796.xml" ContentType="application/vnd.openxmlformats-officedocument.presentationml.tags+xml"/>
  <Override PartName="/ppt/tags/tag2797.xml" ContentType="application/vnd.openxmlformats-officedocument.presentationml.tags+xml"/>
  <Override PartName="/ppt/tags/tag2798.xml" ContentType="application/vnd.openxmlformats-officedocument.presentationml.tags+xml"/>
  <Override PartName="/ppt/tags/tag2799.xml" ContentType="application/vnd.openxmlformats-officedocument.presentationml.tags+xml"/>
  <Override PartName="/ppt/tags/tag2800.xml" ContentType="application/vnd.openxmlformats-officedocument.presentationml.tags+xml"/>
  <Override PartName="/ppt/tags/tag2801.xml" ContentType="application/vnd.openxmlformats-officedocument.presentationml.tags+xml"/>
  <Override PartName="/ppt/tags/tag2802.xml" ContentType="application/vnd.openxmlformats-officedocument.presentationml.tags+xml"/>
  <Override PartName="/ppt/tags/tag2803.xml" ContentType="application/vnd.openxmlformats-officedocument.presentationml.tags+xml"/>
  <Override PartName="/ppt/tags/tag2804.xml" ContentType="application/vnd.openxmlformats-officedocument.presentationml.tags+xml"/>
  <Override PartName="/ppt/tags/tag2805.xml" ContentType="application/vnd.openxmlformats-officedocument.presentationml.tags+xml"/>
  <Override PartName="/ppt/tags/tag2806.xml" ContentType="application/vnd.openxmlformats-officedocument.presentationml.tags+xml"/>
  <Override PartName="/ppt/tags/tag2807.xml" ContentType="application/vnd.openxmlformats-officedocument.presentationml.tags+xml"/>
  <Override PartName="/ppt/tags/tag2808.xml" ContentType="application/vnd.openxmlformats-officedocument.presentationml.tags+xml"/>
  <Override PartName="/ppt/tags/tag2809.xml" ContentType="application/vnd.openxmlformats-officedocument.presentationml.tags+xml"/>
  <Override PartName="/ppt/tags/tag2810.xml" ContentType="application/vnd.openxmlformats-officedocument.presentationml.tags+xml"/>
  <Override PartName="/ppt/tags/tag2811.xml" ContentType="application/vnd.openxmlformats-officedocument.presentationml.tags+xml"/>
  <Override PartName="/ppt/tags/tag2812.xml" ContentType="application/vnd.openxmlformats-officedocument.presentationml.tags+xml"/>
  <Override PartName="/ppt/tags/tag2813.xml" ContentType="application/vnd.openxmlformats-officedocument.presentationml.tags+xml"/>
  <Override PartName="/ppt/tags/tag2814.xml" ContentType="application/vnd.openxmlformats-officedocument.presentationml.tags+xml"/>
  <Override PartName="/ppt/tags/tag2815.xml" ContentType="application/vnd.openxmlformats-officedocument.presentationml.tags+xml"/>
  <Override PartName="/ppt/tags/tag2816.xml" ContentType="application/vnd.openxmlformats-officedocument.presentationml.tags+xml"/>
  <Override PartName="/ppt/tags/tag2817.xml" ContentType="application/vnd.openxmlformats-officedocument.presentationml.tags+xml"/>
  <Override PartName="/ppt/tags/tag2818.xml" ContentType="application/vnd.openxmlformats-officedocument.presentationml.tags+xml"/>
  <Override PartName="/ppt/tags/tag2819.xml" ContentType="application/vnd.openxmlformats-officedocument.presentationml.tags+xml"/>
  <Override PartName="/ppt/tags/tag2820.xml" ContentType="application/vnd.openxmlformats-officedocument.presentationml.tags+xml"/>
  <Override PartName="/ppt/tags/tag2821.xml" ContentType="application/vnd.openxmlformats-officedocument.presentationml.tags+xml"/>
  <Override PartName="/ppt/tags/tag2822.xml" ContentType="application/vnd.openxmlformats-officedocument.presentationml.tags+xml"/>
  <Override PartName="/ppt/tags/tag2823.xml" ContentType="application/vnd.openxmlformats-officedocument.presentationml.tags+xml"/>
  <Override PartName="/ppt/tags/tag2824.xml" ContentType="application/vnd.openxmlformats-officedocument.presentationml.tags+xml"/>
  <Override PartName="/ppt/tags/tag2825.xml" ContentType="application/vnd.openxmlformats-officedocument.presentationml.tags+xml"/>
  <Override PartName="/ppt/tags/tag2826.xml" ContentType="application/vnd.openxmlformats-officedocument.presentationml.tags+xml"/>
  <Override PartName="/ppt/tags/tag2827.xml" ContentType="application/vnd.openxmlformats-officedocument.presentationml.tags+xml"/>
  <Override PartName="/ppt/tags/tag2828.xml" ContentType="application/vnd.openxmlformats-officedocument.presentationml.tags+xml"/>
  <Override PartName="/ppt/tags/tag2829.xml" ContentType="application/vnd.openxmlformats-officedocument.presentationml.tags+xml"/>
  <Override PartName="/ppt/tags/tag2830.xml" ContentType="application/vnd.openxmlformats-officedocument.presentationml.tags+xml"/>
  <Override PartName="/ppt/tags/tag2831.xml" ContentType="application/vnd.openxmlformats-officedocument.presentationml.tags+xml"/>
  <Override PartName="/ppt/tags/tag2832.xml" ContentType="application/vnd.openxmlformats-officedocument.presentationml.tags+xml"/>
  <Override PartName="/ppt/tags/tag2833.xml" ContentType="application/vnd.openxmlformats-officedocument.presentationml.tags+xml"/>
  <Override PartName="/ppt/tags/tag2834.xml" ContentType="application/vnd.openxmlformats-officedocument.presentationml.tags+xml"/>
  <Override PartName="/ppt/tags/tag2835.xml" ContentType="application/vnd.openxmlformats-officedocument.presentationml.tags+xml"/>
  <Override PartName="/ppt/tags/tag2836.xml" ContentType="application/vnd.openxmlformats-officedocument.presentationml.tags+xml"/>
  <Override PartName="/ppt/tags/tag2837.xml" ContentType="application/vnd.openxmlformats-officedocument.presentationml.tags+xml"/>
  <Override PartName="/ppt/tags/tag2838.xml" ContentType="application/vnd.openxmlformats-officedocument.presentationml.tags+xml"/>
  <Override PartName="/ppt/tags/tag2839.xml" ContentType="application/vnd.openxmlformats-officedocument.presentationml.tags+xml"/>
  <Override PartName="/ppt/tags/tag2840.xml" ContentType="application/vnd.openxmlformats-officedocument.presentationml.tags+xml"/>
  <Override PartName="/ppt/tags/tag2841.xml" ContentType="application/vnd.openxmlformats-officedocument.presentationml.tags+xml"/>
  <Override PartName="/ppt/tags/tag2842.xml" ContentType="application/vnd.openxmlformats-officedocument.presentationml.tags+xml"/>
  <Override PartName="/ppt/tags/tag2843.xml" ContentType="application/vnd.openxmlformats-officedocument.presentationml.tags+xml"/>
  <Override PartName="/ppt/tags/tag2844.xml" ContentType="application/vnd.openxmlformats-officedocument.presentationml.tags+xml"/>
  <Override PartName="/ppt/tags/tag2845.xml" ContentType="application/vnd.openxmlformats-officedocument.presentationml.tags+xml"/>
  <Override PartName="/ppt/tags/tag2846.xml" ContentType="application/vnd.openxmlformats-officedocument.presentationml.tags+xml"/>
  <Override PartName="/ppt/tags/tag2847.xml" ContentType="application/vnd.openxmlformats-officedocument.presentationml.tags+xml"/>
  <Override PartName="/ppt/tags/tag2848.xml" ContentType="application/vnd.openxmlformats-officedocument.presentationml.tags+xml"/>
  <Override PartName="/ppt/tags/tag2849.xml" ContentType="application/vnd.openxmlformats-officedocument.presentationml.tags+xml"/>
  <Override PartName="/ppt/tags/tag2850.xml" ContentType="application/vnd.openxmlformats-officedocument.presentationml.tags+xml"/>
  <Override PartName="/ppt/tags/tag2851.xml" ContentType="application/vnd.openxmlformats-officedocument.presentationml.tags+xml"/>
  <Override PartName="/ppt/tags/tag2852.xml" ContentType="application/vnd.openxmlformats-officedocument.presentationml.tags+xml"/>
  <Override PartName="/ppt/tags/tag2853.xml" ContentType="application/vnd.openxmlformats-officedocument.presentationml.tags+xml"/>
  <Override PartName="/ppt/tags/tag2854.xml" ContentType="application/vnd.openxmlformats-officedocument.presentationml.tags+xml"/>
  <Override PartName="/ppt/tags/tag2855.xml" ContentType="application/vnd.openxmlformats-officedocument.presentationml.tags+xml"/>
  <Override PartName="/ppt/tags/tag2856.xml" ContentType="application/vnd.openxmlformats-officedocument.presentationml.tags+xml"/>
  <Override PartName="/ppt/tags/tag2857.xml" ContentType="application/vnd.openxmlformats-officedocument.presentationml.tags+xml"/>
  <Override PartName="/ppt/tags/tag2858.xml" ContentType="application/vnd.openxmlformats-officedocument.presentationml.tags+xml"/>
  <Override PartName="/ppt/tags/tag2859.xml" ContentType="application/vnd.openxmlformats-officedocument.presentationml.tags+xml"/>
  <Override PartName="/ppt/tags/tag2860.xml" ContentType="application/vnd.openxmlformats-officedocument.presentationml.tags+xml"/>
  <Override PartName="/ppt/tags/tag2861.xml" ContentType="application/vnd.openxmlformats-officedocument.presentationml.tags+xml"/>
  <Override PartName="/ppt/tags/tag2862.xml" ContentType="application/vnd.openxmlformats-officedocument.presentationml.tags+xml"/>
  <Override PartName="/ppt/tags/tag2863.xml" ContentType="application/vnd.openxmlformats-officedocument.presentationml.tags+xml"/>
  <Override PartName="/ppt/tags/tag2864.xml" ContentType="application/vnd.openxmlformats-officedocument.presentationml.tags+xml"/>
  <Override PartName="/ppt/tags/tag2865.xml" ContentType="application/vnd.openxmlformats-officedocument.presentationml.tags+xml"/>
  <Override PartName="/ppt/tags/tag2866.xml" ContentType="application/vnd.openxmlformats-officedocument.presentationml.tags+xml"/>
  <Override PartName="/ppt/tags/tag2867.xml" ContentType="application/vnd.openxmlformats-officedocument.presentationml.tags+xml"/>
  <Override PartName="/ppt/tags/tag2868.xml" ContentType="application/vnd.openxmlformats-officedocument.presentationml.tags+xml"/>
  <Override PartName="/ppt/tags/tag2869.xml" ContentType="application/vnd.openxmlformats-officedocument.presentationml.tags+xml"/>
  <Override PartName="/ppt/tags/tag2870.xml" ContentType="application/vnd.openxmlformats-officedocument.presentationml.tags+xml"/>
  <Override PartName="/ppt/tags/tag2871.xml" ContentType="application/vnd.openxmlformats-officedocument.presentationml.tags+xml"/>
  <Override PartName="/ppt/tags/tag2872.xml" ContentType="application/vnd.openxmlformats-officedocument.presentationml.tags+xml"/>
  <Override PartName="/ppt/tags/tag2873.xml" ContentType="application/vnd.openxmlformats-officedocument.presentationml.tags+xml"/>
  <Override PartName="/ppt/tags/tag2874.xml" ContentType="application/vnd.openxmlformats-officedocument.presentationml.tags+xml"/>
  <Override PartName="/ppt/tags/tag2875.xml" ContentType="application/vnd.openxmlformats-officedocument.presentationml.tags+xml"/>
  <Override PartName="/ppt/tags/tag2876.xml" ContentType="application/vnd.openxmlformats-officedocument.presentationml.tags+xml"/>
  <Override PartName="/ppt/tags/tag2877.xml" ContentType="application/vnd.openxmlformats-officedocument.presentationml.tags+xml"/>
  <Override PartName="/ppt/tags/tag2878.xml" ContentType="application/vnd.openxmlformats-officedocument.presentationml.tags+xml"/>
  <Override PartName="/ppt/tags/tag2879.xml" ContentType="application/vnd.openxmlformats-officedocument.presentationml.tags+xml"/>
  <Override PartName="/ppt/tags/tag2880.xml" ContentType="application/vnd.openxmlformats-officedocument.presentationml.tags+xml"/>
  <Override PartName="/ppt/tags/tag2881.xml" ContentType="application/vnd.openxmlformats-officedocument.presentationml.tags+xml"/>
  <Override PartName="/ppt/tags/tag2882.xml" ContentType="application/vnd.openxmlformats-officedocument.presentationml.tags+xml"/>
  <Override PartName="/ppt/tags/tag2883.xml" ContentType="application/vnd.openxmlformats-officedocument.presentationml.tags+xml"/>
  <Override PartName="/ppt/tags/tag2884.xml" ContentType="application/vnd.openxmlformats-officedocument.presentationml.tags+xml"/>
  <Override PartName="/ppt/tags/tag2885.xml" ContentType="application/vnd.openxmlformats-officedocument.presentationml.tags+xml"/>
  <Override PartName="/ppt/tags/tag2886.xml" ContentType="application/vnd.openxmlformats-officedocument.presentationml.tags+xml"/>
  <Override PartName="/ppt/tags/tag2887.xml" ContentType="application/vnd.openxmlformats-officedocument.presentationml.tags+xml"/>
  <Override PartName="/ppt/tags/tag2888.xml" ContentType="application/vnd.openxmlformats-officedocument.presentationml.tags+xml"/>
  <Override PartName="/ppt/tags/tag2889.xml" ContentType="application/vnd.openxmlformats-officedocument.presentationml.tags+xml"/>
  <Override PartName="/ppt/tags/tag2890.xml" ContentType="application/vnd.openxmlformats-officedocument.presentationml.tags+xml"/>
  <Override PartName="/ppt/tags/tag2891.xml" ContentType="application/vnd.openxmlformats-officedocument.presentationml.tags+xml"/>
  <Override PartName="/ppt/tags/tag2892.xml" ContentType="application/vnd.openxmlformats-officedocument.presentationml.tags+xml"/>
  <Override PartName="/ppt/tags/tag2893.xml" ContentType="application/vnd.openxmlformats-officedocument.presentationml.tags+xml"/>
  <Override PartName="/ppt/tags/tag2894.xml" ContentType="application/vnd.openxmlformats-officedocument.presentationml.tags+xml"/>
  <Override PartName="/ppt/tags/tag2895.xml" ContentType="application/vnd.openxmlformats-officedocument.presentationml.tags+xml"/>
  <Override PartName="/ppt/tags/tag2896.xml" ContentType="application/vnd.openxmlformats-officedocument.presentationml.tags+xml"/>
  <Override PartName="/ppt/tags/tag2897.xml" ContentType="application/vnd.openxmlformats-officedocument.presentationml.tags+xml"/>
  <Override PartName="/ppt/tags/tag2898.xml" ContentType="application/vnd.openxmlformats-officedocument.presentationml.tags+xml"/>
  <Override PartName="/ppt/tags/tag2899.xml" ContentType="application/vnd.openxmlformats-officedocument.presentationml.tags+xml"/>
  <Override PartName="/ppt/tags/tag2900.xml" ContentType="application/vnd.openxmlformats-officedocument.presentationml.tags+xml"/>
  <Override PartName="/ppt/tags/tag2901.xml" ContentType="application/vnd.openxmlformats-officedocument.presentationml.tags+xml"/>
  <Override PartName="/ppt/tags/tag2902.xml" ContentType="application/vnd.openxmlformats-officedocument.presentationml.tags+xml"/>
  <Override PartName="/ppt/tags/tag2903.xml" ContentType="application/vnd.openxmlformats-officedocument.presentationml.tags+xml"/>
  <Override PartName="/ppt/tags/tag2904.xml" ContentType="application/vnd.openxmlformats-officedocument.presentationml.tags+xml"/>
  <Override PartName="/ppt/tags/tag2905.xml" ContentType="application/vnd.openxmlformats-officedocument.presentationml.tags+xml"/>
  <Override PartName="/ppt/tags/tag2906.xml" ContentType="application/vnd.openxmlformats-officedocument.presentationml.tags+xml"/>
  <Override PartName="/ppt/tags/tag2907.xml" ContentType="application/vnd.openxmlformats-officedocument.presentationml.tags+xml"/>
  <Override PartName="/ppt/tags/tag2908.xml" ContentType="application/vnd.openxmlformats-officedocument.presentationml.tags+xml"/>
  <Override PartName="/ppt/tags/tag2909.xml" ContentType="application/vnd.openxmlformats-officedocument.presentationml.tags+xml"/>
  <Override PartName="/ppt/tags/tag2910.xml" ContentType="application/vnd.openxmlformats-officedocument.presentationml.tags+xml"/>
  <Override PartName="/ppt/tags/tag2911.xml" ContentType="application/vnd.openxmlformats-officedocument.presentationml.tags+xml"/>
  <Override PartName="/ppt/tags/tag2912.xml" ContentType="application/vnd.openxmlformats-officedocument.presentationml.tags+xml"/>
  <Override PartName="/ppt/tags/tag2913.xml" ContentType="application/vnd.openxmlformats-officedocument.presentationml.tags+xml"/>
  <Override PartName="/ppt/tags/tag2914.xml" ContentType="application/vnd.openxmlformats-officedocument.presentationml.tags+xml"/>
  <Override PartName="/ppt/tags/tag2915.xml" ContentType="application/vnd.openxmlformats-officedocument.presentationml.tags+xml"/>
  <Override PartName="/ppt/tags/tag2916.xml" ContentType="application/vnd.openxmlformats-officedocument.presentationml.tags+xml"/>
  <Override PartName="/ppt/tags/tag2917.xml" ContentType="application/vnd.openxmlformats-officedocument.presentationml.tags+xml"/>
  <Override PartName="/ppt/tags/tag2918.xml" ContentType="application/vnd.openxmlformats-officedocument.presentationml.tags+xml"/>
  <Override PartName="/ppt/tags/tag2919.xml" ContentType="application/vnd.openxmlformats-officedocument.presentationml.tags+xml"/>
  <Override PartName="/ppt/tags/tag2920.xml" ContentType="application/vnd.openxmlformats-officedocument.presentationml.tags+xml"/>
  <Override PartName="/ppt/tags/tag2921.xml" ContentType="application/vnd.openxmlformats-officedocument.presentationml.tags+xml"/>
  <Override PartName="/ppt/tags/tag2922.xml" ContentType="application/vnd.openxmlformats-officedocument.presentationml.tags+xml"/>
  <Override PartName="/ppt/tags/tag2923.xml" ContentType="application/vnd.openxmlformats-officedocument.presentationml.tags+xml"/>
  <Override PartName="/ppt/tags/tag2924.xml" ContentType="application/vnd.openxmlformats-officedocument.presentationml.tags+xml"/>
  <Override PartName="/ppt/tags/tag2925.xml" ContentType="application/vnd.openxmlformats-officedocument.presentationml.tags+xml"/>
  <Override PartName="/ppt/tags/tag2926.xml" ContentType="application/vnd.openxmlformats-officedocument.presentationml.tags+xml"/>
  <Override PartName="/ppt/tags/tag2927.xml" ContentType="application/vnd.openxmlformats-officedocument.presentationml.tags+xml"/>
  <Override PartName="/ppt/tags/tag2928.xml" ContentType="application/vnd.openxmlformats-officedocument.presentationml.tags+xml"/>
  <Override PartName="/ppt/tags/tag2929.xml" ContentType="application/vnd.openxmlformats-officedocument.presentationml.tags+xml"/>
  <Override PartName="/ppt/tags/tag2930.xml" ContentType="application/vnd.openxmlformats-officedocument.presentationml.tags+xml"/>
  <Override PartName="/ppt/tags/tag2931.xml" ContentType="application/vnd.openxmlformats-officedocument.presentationml.tags+xml"/>
  <Override PartName="/ppt/tags/tag2932.xml" ContentType="application/vnd.openxmlformats-officedocument.presentationml.tags+xml"/>
  <Override PartName="/ppt/tags/tag2933.xml" ContentType="application/vnd.openxmlformats-officedocument.presentationml.tags+xml"/>
  <Override PartName="/ppt/tags/tag2934.xml" ContentType="application/vnd.openxmlformats-officedocument.presentationml.tags+xml"/>
  <Override PartName="/ppt/tags/tag2935.xml" ContentType="application/vnd.openxmlformats-officedocument.presentationml.tags+xml"/>
  <Override PartName="/ppt/tags/tag2936.xml" ContentType="application/vnd.openxmlformats-officedocument.presentationml.tags+xml"/>
  <Override PartName="/ppt/tags/tag2937.xml" ContentType="application/vnd.openxmlformats-officedocument.presentationml.tags+xml"/>
  <Override PartName="/ppt/tags/tag2938.xml" ContentType="application/vnd.openxmlformats-officedocument.presentationml.tags+xml"/>
  <Override PartName="/ppt/tags/tag2939.xml" ContentType="application/vnd.openxmlformats-officedocument.presentationml.tags+xml"/>
  <Override PartName="/ppt/tags/tag2940.xml" ContentType="application/vnd.openxmlformats-officedocument.presentationml.tags+xml"/>
  <Override PartName="/ppt/tags/tag2941.xml" ContentType="application/vnd.openxmlformats-officedocument.presentationml.tags+xml"/>
  <Override PartName="/ppt/tags/tag2942.xml" ContentType="application/vnd.openxmlformats-officedocument.presentationml.tags+xml"/>
  <Override PartName="/ppt/tags/tag2943.xml" ContentType="application/vnd.openxmlformats-officedocument.presentationml.tags+xml"/>
  <Override PartName="/ppt/tags/tag2944.xml" ContentType="application/vnd.openxmlformats-officedocument.presentationml.tags+xml"/>
  <Override PartName="/ppt/tags/tag2945.xml" ContentType="application/vnd.openxmlformats-officedocument.presentationml.tags+xml"/>
  <Override PartName="/ppt/tags/tag2946.xml" ContentType="application/vnd.openxmlformats-officedocument.presentationml.tags+xml"/>
  <Override PartName="/ppt/tags/tag2947.xml" ContentType="application/vnd.openxmlformats-officedocument.presentationml.tags+xml"/>
  <Override PartName="/ppt/tags/tag2948.xml" ContentType="application/vnd.openxmlformats-officedocument.presentationml.tags+xml"/>
  <Override PartName="/ppt/tags/tag2949.xml" ContentType="application/vnd.openxmlformats-officedocument.presentationml.tags+xml"/>
  <Override PartName="/ppt/tags/tag2950.xml" ContentType="application/vnd.openxmlformats-officedocument.presentationml.tags+xml"/>
  <Override PartName="/ppt/tags/tag2951.xml" ContentType="application/vnd.openxmlformats-officedocument.presentationml.tags+xml"/>
  <Override PartName="/ppt/tags/tag2952.xml" ContentType="application/vnd.openxmlformats-officedocument.presentationml.tags+xml"/>
  <Override PartName="/ppt/tags/tag2953.xml" ContentType="application/vnd.openxmlformats-officedocument.presentationml.tags+xml"/>
  <Override PartName="/ppt/tags/tag2954.xml" ContentType="application/vnd.openxmlformats-officedocument.presentationml.tags+xml"/>
  <Override PartName="/ppt/tags/tag2955.xml" ContentType="application/vnd.openxmlformats-officedocument.presentationml.tags+xml"/>
  <Override PartName="/ppt/tags/tag2956.xml" ContentType="application/vnd.openxmlformats-officedocument.presentationml.tags+xml"/>
  <Override PartName="/ppt/tags/tag2957.xml" ContentType="application/vnd.openxmlformats-officedocument.presentationml.tags+xml"/>
  <Override PartName="/ppt/tags/tag2958.xml" ContentType="application/vnd.openxmlformats-officedocument.presentationml.tags+xml"/>
  <Override PartName="/ppt/tags/tag2959.xml" ContentType="application/vnd.openxmlformats-officedocument.presentationml.tags+xml"/>
  <Override PartName="/ppt/tags/tag2960.xml" ContentType="application/vnd.openxmlformats-officedocument.presentationml.tags+xml"/>
  <Override PartName="/ppt/tags/tag2961.xml" ContentType="application/vnd.openxmlformats-officedocument.presentationml.tags+xml"/>
  <Override PartName="/ppt/tags/tag2962.xml" ContentType="application/vnd.openxmlformats-officedocument.presentationml.tags+xml"/>
  <Override PartName="/ppt/tags/tag2963.xml" ContentType="application/vnd.openxmlformats-officedocument.presentationml.tags+xml"/>
  <Override PartName="/ppt/tags/tag2964.xml" ContentType="application/vnd.openxmlformats-officedocument.presentationml.tags+xml"/>
  <Override PartName="/ppt/tags/tag2965.xml" ContentType="application/vnd.openxmlformats-officedocument.presentationml.tags+xml"/>
  <Override PartName="/ppt/tags/tag2966.xml" ContentType="application/vnd.openxmlformats-officedocument.presentationml.tags+xml"/>
  <Override PartName="/ppt/tags/tag2967.xml" ContentType="application/vnd.openxmlformats-officedocument.presentationml.tags+xml"/>
  <Override PartName="/ppt/tags/tag2968.xml" ContentType="application/vnd.openxmlformats-officedocument.presentationml.tags+xml"/>
  <Override PartName="/ppt/tags/tag2969.xml" ContentType="application/vnd.openxmlformats-officedocument.presentationml.tags+xml"/>
  <Override PartName="/ppt/tags/tag2970.xml" ContentType="application/vnd.openxmlformats-officedocument.presentationml.tags+xml"/>
  <Override PartName="/ppt/tags/tag2971.xml" ContentType="application/vnd.openxmlformats-officedocument.presentationml.tags+xml"/>
  <Override PartName="/ppt/tags/tag2972.xml" ContentType="application/vnd.openxmlformats-officedocument.presentationml.tags+xml"/>
  <Override PartName="/ppt/tags/tag2973.xml" ContentType="application/vnd.openxmlformats-officedocument.presentationml.tags+xml"/>
  <Override PartName="/ppt/tags/tag2974.xml" ContentType="application/vnd.openxmlformats-officedocument.presentationml.tags+xml"/>
  <Override PartName="/ppt/tags/tag2975.xml" ContentType="application/vnd.openxmlformats-officedocument.presentationml.tags+xml"/>
  <Override PartName="/ppt/tags/tag2976.xml" ContentType="application/vnd.openxmlformats-officedocument.presentationml.tags+xml"/>
  <Override PartName="/ppt/tags/tag2977.xml" ContentType="application/vnd.openxmlformats-officedocument.presentationml.tags+xml"/>
  <Override PartName="/ppt/tags/tag2978.xml" ContentType="application/vnd.openxmlformats-officedocument.presentationml.tags+xml"/>
  <Override PartName="/ppt/tags/tag2979.xml" ContentType="application/vnd.openxmlformats-officedocument.presentationml.tags+xml"/>
  <Override PartName="/ppt/tags/tag2980.xml" ContentType="application/vnd.openxmlformats-officedocument.presentationml.tags+xml"/>
  <Override PartName="/ppt/tags/tag2981.xml" ContentType="application/vnd.openxmlformats-officedocument.presentationml.tags+xml"/>
  <Override PartName="/ppt/tags/tag2982.xml" ContentType="application/vnd.openxmlformats-officedocument.presentationml.tags+xml"/>
  <Override PartName="/ppt/tags/tag2983.xml" ContentType="application/vnd.openxmlformats-officedocument.presentationml.tags+xml"/>
  <Override PartName="/ppt/tags/tag2984.xml" ContentType="application/vnd.openxmlformats-officedocument.presentationml.tags+xml"/>
  <Override PartName="/ppt/tags/tag2985.xml" ContentType="application/vnd.openxmlformats-officedocument.presentationml.tags+xml"/>
  <Override PartName="/ppt/tags/tag2986.xml" ContentType="application/vnd.openxmlformats-officedocument.presentationml.tags+xml"/>
  <Override PartName="/ppt/tags/tag2987.xml" ContentType="application/vnd.openxmlformats-officedocument.presentationml.tags+xml"/>
  <Override PartName="/ppt/tags/tag2988.xml" ContentType="application/vnd.openxmlformats-officedocument.presentationml.tags+xml"/>
  <Override PartName="/ppt/tags/tag2989.xml" ContentType="application/vnd.openxmlformats-officedocument.presentationml.tags+xml"/>
  <Override PartName="/ppt/tags/tag2990.xml" ContentType="application/vnd.openxmlformats-officedocument.presentationml.tags+xml"/>
  <Override PartName="/ppt/tags/tag2991.xml" ContentType="application/vnd.openxmlformats-officedocument.presentationml.tags+xml"/>
  <Override PartName="/ppt/tags/tag2992.xml" ContentType="application/vnd.openxmlformats-officedocument.presentationml.tags+xml"/>
  <Override PartName="/ppt/tags/tag2993.xml" ContentType="application/vnd.openxmlformats-officedocument.presentationml.tags+xml"/>
  <Override PartName="/ppt/tags/tag2994.xml" ContentType="application/vnd.openxmlformats-officedocument.presentationml.tags+xml"/>
  <Override PartName="/ppt/tags/tag2995.xml" ContentType="application/vnd.openxmlformats-officedocument.presentationml.tags+xml"/>
  <Override PartName="/ppt/tags/tag2996.xml" ContentType="application/vnd.openxmlformats-officedocument.presentationml.tags+xml"/>
  <Override PartName="/ppt/tags/tag2997.xml" ContentType="application/vnd.openxmlformats-officedocument.presentationml.tags+xml"/>
  <Override PartName="/ppt/tags/tag2998.xml" ContentType="application/vnd.openxmlformats-officedocument.presentationml.tags+xml"/>
  <Override PartName="/ppt/tags/tag2999.xml" ContentType="application/vnd.openxmlformats-officedocument.presentationml.tags+xml"/>
  <Override PartName="/ppt/tags/tag3000.xml" ContentType="application/vnd.openxmlformats-officedocument.presentationml.tags+xml"/>
  <Override PartName="/ppt/tags/tag3001.xml" ContentType="application/vnd.openxmlformats-officedocument.presentationml.tags+xml"/>
  <Override PartName="/ppt/tags/tag3002.xml" ContentType="application/vnd.openxmlformats-officedocument.presentationml.tags+xml"/>
  <Override PartName="/ppt/tags/tag3003.xml" ContentType="application/vnd.openxmlformats-officedocument.presentationml.tags+xml"/>
  <Override PartName="/ppt/tags/tag3004.xml" ContentType="application/vnd.openxmlformats-officedocument.presentationml.tags+xml"/>
  <Override PartName="/ppt/tags/tag3005.xml" ContentType="application/vnd.openxmlformats-officedocument.presentationml.tags+xml"/>
  <Override PartName="/ppt/tags/tag3006.xml" ContentType="application/vnd.openxmlformats-officedocument.presentationml.tags+xml"/>
  <Override PartName="/ppt/tags/tag3007.xml" ContentType="application/vnd.openxmlformats-officedocument.presentationml.tags+xml"/>
  <Override PartName="/ppt/tags/tag3008.xml" ContentType="application/vnd.openxmlformats-officedocument.presentationml.tags+xml"/>
  <Override PartName="/ppt/tags/tag3009.xml" ContentType="application/vnd.openxmlformats-officedocument.presentationml.tags+xml"/>
  <Override PartName="/ppt/tags/tag3010.xml" ContentType="application/vnd.openxmlformats-officedocument.presentationml.tags+xml"/>
  <Override PartName="/ppt/tags/tag3011.xml" ContentType="application/vnd.openxmlformats-officedocument.presentationml.tags+xml"/>
  <Override PartName="/ppt/tags/tag3012.xml" ContentType="application/vnd.openxmlformats-officedocument.presentationml.tags+xml"/>
  <Override PartName="/ppt/tags/tag3013.xml" ContentType="application/vnd.openxmlformats-officedocument.presentationml.tags+xml"/>
  <Override PartName="/ppt/tags/tag3014.xml" ContentType="application/vnd.openxmlformats-officedocument.presentationml.tags+xml"/>
  <Override PartName="/ppt/tags/tag3015.xml" ContentType="application/vnd.openxmlformats-officedocument.presentationml.tags+xml"/>
  <Override PartName="/ppt/tags/tag3016.xml" ContentType="application/vnd.openxmlformats-officedocument.presentationml.tags+xml"/>
  <Override PartName="/ppt/tags/tag3017.xml" ContentType="application/vnd.openxmlformats-officedocument.presentationml.tags+xml"/>
  <Override PartName="/ppt/tags/tag3018.xml" ContentType="application/vnd.openxmlformats-officedocument.presentationml.tags+xml"/>
  <Override PartName="/ppt/tags/tag3019.xml" ContentType="application/vnd.openxmlformats-officedocument.presentationml.tags+xml"/>
  <Override PartName="/ppt/tags/tag3020.xml" ContentType="application/vnd.openxmlformats-officedocument.presentationml.tags+xml"/>
  <Override PartName="/ppt/tags/tag3021.xml" ContentType="application/vnd.openxmlformats-officedocument.presentationml.tags+xml"/>
  <Override PartName="/ppt/tags/tag3022.xml" ContentType="application/vnd.openxmlformats-officedocument.presentationml.tags+xml"/>
  <Override PartName="/ppt/tags/tag3023.xml" ContentType="application/vnd.openxmlformats-officedocument.presentationml.tags+xml"/>
  <Override PartName="/ppt/tags/tag3024.xml" ContentType="application/vnd.openxmlformats-officedocument.presentationml.tags+xml"/>
  <Override PartName="/ppt/tags/tag3025.xml" ContentType="application/vnd.openxmlformats-officedocument.presentationml.tags+xml"/>
  <Override PartName="/ppt/tags/tag3026.xml" ContentType="application/vnd.openxmlformats-officedocument.presentationml.tags+xml"/>
  <Override PartName="/ppt/tags/tag3027.xml" ContentType="application/vnd.openxmlformats-officedocument.presentationml.tags+xml"/>
  <Override PartName="/ppt/tags/tag3028.xml" ContentType="application/vnd.openxmlformats-officedocument.presentationml.tags+xml"/>
  <Override PartName="/ppt/tags/tag3029.xml" ContentType="application/vnd.openxmlformats-officedocument.presentationml.tags+xml"/>
  <Override PartName="/ppt/tags/tag3030.xml" ContentType="application/vnd.openxmlformats-officedocument.presentationml.tags+xml"/>
  <Override PartName="/ppt/tags/tag3031.xml" ContentType="application/vnd.openxmlformats-officedocument.presentationml.tags+xml"/>
  <Override PartName="/ppt/tags/tag3032.xml" ContentType="application/vnd.openxmlformats-officedocument.presentationml.tags+xml"/>
  <Override PartName="/ppt/tags/tag3033.xml" ContentType="application/vnd.openxmlformats-officedocument.presentationml.tags+xml"/>
  <Override PartName="/ppt/tags/tag3034.xml" ContentType="application/vnd.openxmlformats-officedocument.presentationml.tags+xml"/>
  <Override PartName="/ppt/tags/tag3035.xml" ContentType="application/vnd.openxmlformats-officedocument.presentationml.tags+xml"/>
  <Override PartName="/ppt/tags/tag3036.xml" ContentType="application/vnd.openxmlformats-officedocument.presentationml.tags+xml"/>
  <Override PartName="/ppt/tags/tag3037.xml" ContentType="application/vnd.openxmlformats-officedocument.presentationml.tags+xml"/>
  <Override PartName="/ppt/tags/tag3038.xml" ContentType="application/vnd.openxmlformats-officedocument.presentationml.tags+xml"/>
  <Override PartName="/ppt/tags/tag3039.xml" ContentType="application/vnd.openxmlformats-officedocument.presentationml.tags+xml"/>
  <Override PartName="/ppt/tags/tag3040.xml" ContentType="application/vnd.openxmlformats-officedocument.presentationml.tags+xml"/>
  <Override PartName="/ppt/tags/tag3041.xml" ContentType="application/vnd.openxmlformats-officedocument.presentationml.tags+xml"/>
  <Override PartName="/ppt/tags/tag3042.xml" ContentType="application/vnd.openxmlformats-officedocument.presentationml.tags+xml"/>
  <Override PartName="/ppt/tags/tag3043.xml" ContentType="application/vnd.openxmlformats-officedocument.presentationml.tags+xml"/>
  <Override PartName="/ppt/tags/tag3044.xml" ContentType="application/vnd.openxmlformats-officedocument.presentationml.tags+xml"/>
  <Override PartName="/ppt/tags/tag3045.xml" ContentType="application/vnd.openxmlformats-officedocument.presentationml.tags+xml"/>
  <Override PartName="/ppt/tags/tag3046.xml" ContentType="application/vnd.openxmlformats-officedocument.presentationml.tags+xml"/>
  <Override PartName="/ppt/tags/tag3047.xml" ContentType="application/vnd.openxmlformats-officedocument.presentationml.tags+xml"/>
  <Override PartName="/ppt/tags/tag3048.xml" ContentType="application/vnd.openxmlformats-officedocument.presentationml.tags+xml"/>
  <Override PartName="/ppt/tags/tag3049.xml" ContentType="application/vnd.openxmlformats-officedocument.presentationml.tags+xml"/>
  <Override PartName="/ppt/tags/tag3050.xml" ContentType="application/vnd.openxmlformats-officedocument.presentationml.tags+xml"/>
  <Override PartName="/ppt/tags/tag3051.xml" ContentType="application/vnd.openxmlformats-officedocument.presentationml.tags+xml"/>
  <Override PartName="/ppt/tags/tag3052.xml" ContentType="application/vnd.openxmlformats-officedocument.presentationml.tags+xml"/>
  <Override PartName="/ppt/tags/tag3053.xml" ContentType="application/vnd.openxmlformats-officedocument.presentationml.tags+xml"/>
  <Override PartName="/ppt/tags/tag3054.xml" ContentType="application/vnd.openxmlformats-officedocument.presentationml.tags+xml"/>
  <Override PartName="/ppt/tags/tag3055.xml" ContentType="application/vnd.openxmlformats-officedocument.presentationml.tags+xml"/>
  <Override PartName="/ppt/tags/tag3056.xml" ContentType="application/vnd.openxmlformats-officedocument.presentationml.tags+xml"/>
  <Override PartName="/ppt/tags/tag3057.xml" ContentType="application/vnd.openxmlformats-officedocument.presentationml.tags+xml"/>
  <Override PartName="/ppt/tags/tag3058.xml" ContentType="application/vnd.openxmlformats-officedocument.presentationml.tags+xml"/>
  <Override PartName="/ppt/tags/tag3059.xml" ContentType="application/vnd.openxmlformats-officedocument.presentationml.tags+xml"/>
  <Override PartName="/ppt/tags/tag3060.xml" ContentType="application/vnd.openxmlformats-officedocument.presentationml.tags+xml"/>
  <Override PartName="/ppt/tags/tag3061.xml" ContentType="application/vnd.openxmlformats-officedocument.presentationml.tags+xml"/>
  <Override PartName="/ppt/tags/tag3062.xml" ContentType="application/vnd.openxmlformats-officedocument.presentationml.tags+xml"/>
  <Override PartName="/ppt/tags/tag3063.xml" ContentType="application/vnd.openxmlformats-officedocument.presentationml.tags+xml"/>
  <Override PartName="/ppt/tags/tag3064.xml" ContentType="application/vnd.openxmlformats-officedocument.presentationml.tags+xml"/>
  <Override PartName="/ppt/tags/tag3065.xml" ContentType="application/vnd.openxmlformats-officedocument.presentationml.tags+xml"/>
  <Override PartName="/ppt/tags/tag3066.xml" ContentType="application/vnd.openxmlformats-officedocument.presentationml.tags+xml"/>
  <Override PartName="/ppt/tags/tag3067.xml" ContentType="application/vnd.openxmlformats-officedocument.presentationml.tags+xml"/>
  <Override PartName="/ppt/tags/tag3068.xml" ContentType="application/vnd.openxmlformats-officedocument.presentationml.tags+xml"/>
  <Override PartName="/ppt/tags/tag3069.xml" ContentType="application/vnd.openxmlformats-officedocument.presentationml.tags+xml"/>
  <Override PartName="/ppt/tags/tag3070.xml" ContentType="application/vnd.openxmlformats-officedocument.presentationml.tags+xml"/>
  <Override PartName="/ppt/tags/tag3071.xml" ContentType="application/vnd.openxmlformats-officedocument.presentationml.tags+xml"/>
  <Override PartName="/ppt/tags/tag3072.xml" ContentType="application/vnd.openxmlformats-officedocument.presentationml.tags+xml"/>
  <Override PartName="/ppt/tags/tag3073.xml" ContentType="application/vnd.openxmlformats-officedocument.presentationml.tags+xml"/>
  <Override PartName="/ppt/tags/tag3074.xml" ContentType="application/vnd.openxmlformats-officedocument.presentationml.tags+xml"/>
  <Override PartName="/ppt/tags/tag3075.xml" ContentType="application/vnd.openxmlformats-officedocument.presentationml.tags+xml"/>
  <Override PartName="/ppt/tags/tag3076.xml" ContentType="application/vnd.openxmlformats-officedocument.presentationml.tags+xml"/>
  <Override PartName="/ppt/tags/tag3077.xml" ContentType="application/vnd.openxmlformats-officedocument.presentationml.tags+xml"/>
  <Override PartName="/ppt/tags/tag3078.xml" ContentType="application/vnd.openxmlformats-officedocument.presentationml.tags+xml"/>
  <Override PartName="/ppt/tags/tag3079.xml" ContentType="application/vnd.openxmlformats-officedocument.presentationml.tags+xml"/>
  <Override PartName="/ppt/tags/tag3080.xml" ContentType="application/vnd.openxmlformats-officedocument.presentationml.tags+xml"/>
  <Override PartName="/ppt/tags/tag3081.xml" ContentType="application/vnd.openxmlformats-officedocument.presentationml.tags+xml"/>
  <Override PartName="/ppt/tags/tag3082.xml" ContentType="application/vnd.openxmlformats-officedocument.presentationml.tags+xml"/>
  <Override PartName="/ppt/tags/tag3083.xml" ContentType="application/vnd.openxmlformats-officedocument.presentationml.tags+xml"/>
  <Override PartName="/ppt/tags/tag3084.xml" ContentType="application/vnd.openxmlformats-officedocument.presentationml.tags+xml"/>
  <Override PartName="/ppt/tags/tag3085.xml" ContentType="application/vnd.openxmlformats-officedocument.presentationml.tags+xml"/>
  <Override PartName="/ppt/tags/tag3086.xml" ContentType="application/vnd.openxmlformats-officedocument.presentationml.tags+xml"/>
  <Override PartName="/ppt/tags/tag3087.xml" ContentType="application/vnd.openxmlformats-officedocument.presentationml.tags+xml"/>
  <Override PartName="/ppt/tags/tag3088.xml" ContentType="application/vnd.openxmlformats-officedocument.presentationml.tags+xml"/>
  <Override PartName="/ppt/tags/tag3089.xml" ContentType="application/vnd.openxmlformats-officedocument.presentationml.tags+xml"/>
  <Override PartName="/ppt/tags/tag3090.xml" ContentType="application/vnd.openxmlformats-officedocument.presentationml.tags+xml"/>
  <Override PartName="/ppt/tags/tag3091.xml" ContentType="application/vnd.openxmlformats-officedocument.presentationml.tags+xml"/>
  <Override PartName="/ppt/tags/tag3092.xml" ContentType="application/vnd.openxmlformats-officedocument.presentationml.tags+xml"/>
  <Override PartName="/ppt/tags/tag3093.xml" ContentType="application/vnd.openxmlformats-officedocument.presentationml.tags+xml"/>
  <Override PartName="/ppt/tags/tag3094.xml" ContentType="application/vnd.openxmlformats-officedocument.presentationml.tags+xml"/>
  <Override PartName="/ppt/tags/tag3095.xml" ContentType="application/vnd.openxmlformats-officedocument.presentationml.tags+xml"/>
  <Override PartName="/ppt/tags/tag3096.xml" ContentType="application/vnd.openxmlformats-officedocument.presentationml.tags+xml"/>
  <Override PartName="/ppt/tags/tag3097.xml" ContentType="application/vnd.openxmlformats-officedocument.presentationml.tags+xml"/>
  <Override PartName="/ppt/tags/tag3098.xml" ContentType="application/vnd.openxmlformats-officedocument.presentationml.tags+xml"/>
  <Override PartName="/ppt/tags/tag3099.xml" ContentType="application/vnd.openxmlformats-officedocument.presentationml.tags+xml"/>
  <Override PartName="/ppt/tags/tag3100.xml" ContentType="application/vnd.openxmlformats-officedocument.presentationml.tags+xml"/>
  <Override PartName="/ppt/tags/tag3101.xml" ContentType="application/vnd.openxmlformats-officedocument.presentationml.tags+xml"/>
  <Override PartName="/ppt/tags/tag3102.xml" ContentType="application/vnd.openxmlformats-officedocument.presentationml.tags+xml"/>
  <Override PartName="/ppt/tags/tag3103.xml" ContentType="application/vnd.openxmlformats-officedocument.presentationml.tags+xml"/>
  <Override PartName="/ppt/tags/tag3104.xml" ContentType="application/vnd.openxmlformats-officedocument.presentationml.tags+xml"/>
  <Override PartName="/ppt/tags/tag3105.xml" ContentType="application/vnd.openxmlformats-officedocument.presentationml.tags+xml"/>
  <Override PartName="/ppt/tags/tag3106.xml" ContentType="application/vnd.openxmlformats-officedocument.presentationml.tags+xml"/>
  <Override PartName="/ppt/tags/tag3107.xml" ContentType="application/vnd.openxmlformats-officedocument.presentationml.tags+xml"/>
  <Override PartName="/ppt/tags/tag3108.xml" ContentType="application/vnd.openxmlformats-officedocument.presentationml.tags+xml"/>
  <Override PartName="/ppt/tags/tag3109.xml" ContentType="application/vnd.openxmlformats-officedocument.presentationml.tags+xml"/>
  <Override PartName="/ppt/tags/tag3110.xml" ContentType="application/vnd.openxmlformats-officedocument.presentationml.tags+xml"/>
  <Override PartName="/ppt/tags/tag3111.xml" ContentType="application/vnd.openxmlformats-officedocument.presentationml.tags+xml"/>
  <Override PartName="/ppt/tags/tag3112.xml" ContentType="application/vnd.openxmlformats-officedocument.presentationml.tags+xml"/>
  <Override PartName="/ppt/tags/tag3113.xml" ContentType="application/vnd.openxmlformats-officedocument.presentationml.tags+xml"/>
  <Override PartName="/ppt/tags/tag3114.xml" ContentType="application/vnd.openxmlformats-officedocument.presentationml.tags+xml"/>
  <Override PartName="/ppt/tags/tag3115.xml" ContentType="application/vnd.openxmlformats-officedocument.presentationml.tags+xml"/>
  <Override PartName="/ppt/tags/tag3116.xml" ContentType="application/vnd.openxmlformats-officedocument.presentationml.tags+xml"/>
  <Override PartName="/ppt/tags/tag3117.xml" ContentType="application/vnd.openxmlformats-officedocument.presentationml.tags+xml"/>
  <Override PartName="/ppt/tags/tag3118.xml" ContentType="application/vnd.openxmlformats-officedocument.presentationml.tags+xml"/>
  <Override PartName="/ppt/tags/tag3119.xml" ContentType="application/vnd.openxmlformats-officedocument.presentationml.tags+xml"/>
  <Override PartName="/ppt/tags/tag3120.xml" ContentType="application/vnd.openxmlformats-officedocument.presentationml.tags+xml"/>
  <Override PartName="/ppt/tags/tag3121.xml" ContentType="application/vnd.openxmlformats-officedocument.presentationml.tags+xml"/>
  <Override PartName="/ppt/tags/tag3122.xml" ContentType="application/vnd.openxmlformats-officedocument.presentationml.tags+xml"/>
  <Override PartName="/ppt/tags/tag3123.xml" ContentType="application/vnd.openxmlformats-officedocument.presentationml.tags+xml"/>
  <Override PartName="/ppt/tags/tag3124.xml" ContentType="application/vnd.openxmlformats-officedocument.presentationml.tags+xml"/>
  <Override PartName="/ppt/tags/tag3125.xml" ContentType="application/vnd.openxmlformats-officedocument.presentationml.tags+xml"/>
  <Override PartName="/ppt/tags/tag3126.xml" ContentType="application/vnd.openxmlformats-officedocument.presentationml.tags+xml"/>
  <Override PartName="/ppt/tags/tag3127.xml" ContentType="application/vnd.openxmlformats-officedocument.presentationml.tags+xml"/>
  <Override PartName="/ppt/tags/tag3128.xml" ContentType="application/vnd.openxmlformats-officedocument.presentationml.tags+xml"/>
  <Override PartName="/ppt/tags/tag3129.xml" ContentType="application/vnd.openxmlformats-officedocument.presentationml.tags+xml"/>
  <Override PartName="/ppt/tags/tag3130.xml" ContentType="application/vnd.openxmlformats-officedocument.presentationml.tags+xml"/>
  <Override PartName="/ppt/tags/tag3131.xml" ContentType="application/vnd.openxmlformats-officedocument.presentationml.tags+xml"/>
  <Override PartName="/ppt/tags/tag3132.xml" ContentType="application/vnd.openxmlformats-officedocument.presentationml.tags+xml"/>
  <Override PartName="/ppt/tags/tag3133.xml" ContentType="application/vnd.openxmlformats-officedocument.presentationml.tags+xml"/>
  <Override PartName="/ppt/tags/tag3134.xml" ContentType="application/vnd.openxmlformats-officedocument.presentationml.tags+xml"/>
  <Override PartName="/ppt/tags/tag3135.xml" ContentType="application/vnd.openxmlformats-officedocument.presentationml.tags+xml"/>
  <Override PartName="/ppt/tags/tag3136.xml" ContentType="application/vnd.openxmlformats-officedocument.presentationml.tags+xml"/>
  <Override PartName="/ppt/tags/tag3137.xml" ContentType="application/vnd.openxmlformats-officedocument.presentationml.tags+xml"/>
  <Override PartName="/ppt/tags/tag3138.xml" ContentType="application/vnd.openxmlformats-officedocument.presentationml.tags+xml"/>
  <Override PartName="/ppt/tags/tag3139.xml" ContentType="application/vnd.openxmlformats-officedocument.presentationml.tags+xml"/>
  <Override PartName="/ppt/tags/tag3140.xml" ContentType="application/vnd.openxmlformats-officedocument.presentationml.tags+xml"/>
  <Override PartName="/ppt/tags/tag3141.xml" ContentType="application/vnd.openxmlformats-officedocument.presentationml.tags+xml"/>
  <Override PartName="/ppt/tags/tag3142.xml" ContentType="application/vnd.openxmlformats-officedocument.presentationml.tags+xml"/>
  <Override PartName="/ppt/tags/tag3143.xml" ContentType="application/vnd.openxmlformats-officedocument.presentationml.tags+xml"/>
  <Override PartName="/ppt/tags/tag3144.xml" ContentType="application/vnd.openxmlformats-officedocument.presentationml.tags+xml"/>
  <Override PartName="/ppt/tags/tag3145.xml" ContentType="application/vnd.openxmlformats-officedocument.presentationml.tags+xml"/>
  <Override PartName="/ppt/tags/tag3146.xml" ContentType="application/vnd.openxmlformats-officedocument.presentationml.tags+xml"/>
  <Override PartName="/ppt/tags/tag3147.xml" ContentType="application/vnd.openxmlformats-officedocument.presentationml.tags+xml"/>
  <Override PartName="/ppt/tags/tag3148.xml" ContentType="application/vnd.openxmlformats-officedocument.presentationml.tags+xml"/>
  <Override PartName="/ppt/tags/tag3149.xml" ContentType="application/vnd.openxmlformats-officedocument.presentationml.tags+xml"/>
  <Override PartName="/ppt/tags/tag3150.xml" ContentType="application/vnd.openxmlformats-officedocument.presentationml.tags+xml"/>
  <Override PartName="/ppt/tags/tag3151.xml" ContentType="application/vnd.openxmlformats-officedocument.presentationml.tags+xml"/>
  <Override PartName="/ppt/tags/tag3152.xml" ContentType="application/vnd.openxmlformats-officedocument.presentationml.tags+xml"/>
  <Override PartName="/ppt/tags/tag3153.xml" ContentType="application/vnd.openxmlformats-officedocument.presentationml.tags+xml"/>
  <Override PartName="/ppt/tags/tag3154.xml" ContentType="application/vnd.openxmlformats-officedocument.presentationml.tags+xml"/>
  <Override PartName="/ppt/tags/tag3155.xml" ContentType="application/vnd.openxmlformats-officedocument.presentationml.tags+xml"/>
  <Override PartName="/ppt/tags/tag3156.xml" ContentType="application/vnd.openxmlformats-officedocument.presentationml.tags+xml"/>
  <Override PartName="/ppt/tags/tag3157.xml" ContentType="application/vnd.openxmlformats-officedocument.presentationml.tags+xml"/>
  <Override PartName="/ppt/tags/tag3158.xml" ContentType="application/vnd.openxmlformats-officedocument.presentationml.tags+xml"/>
  <Override PartName="/ppt/tags/tag3159.xml" ContentType="application/vnd.openxmlformats-officedocument.presentationml.tags+xml"/>
  <Override PartName="/ppt/tags/tag3160.xml" ContentType="application/vnd.openxmlformats-officedocument.presentationml.tags+xml"/>
  <Override PartName="/ppt/tags/tag3161.xml" ContentType="application/vnd.openxmlformats-officedocument.presentationml.tags+xml"/>
  <Override PartName="/ppt/tags/tag3162.xml" ContentType="application/vnd.openxmlformats-officedocument.presentationml.tags+xml"/>
  <Override PartName="/ppt/tags/tag3163.xml" ContentType="application/vnd.openxmlformats-officedocument.presentationml.tags+xml"/>
  <Override PartName="/ppt/tags/tag3164.xml" ContentType="application/vnd.openxmlformats-officedocument.presentationml.tags+xml"/>
  <Override PartName="/ppt/tags/tag3165.xml" ContentType="application/vnd.openxmlformats-officedocument.presentationml.tags+xml"/>
  <Override PartName="/ppt/tags/tag3166.xml" ContentType="application/vnd.openxmlformats-officedocument.presentationml.tags+xml"/>
  <Override PartName="/ppt/tags/tag3167.xml" ContentType="application/vnd.openxmlformats-officedocument.presentationml.tags+xml"/>
  <Override PartName="/ppt/tags/tag3168.xml" ContentType="application/vnd.openxmlformats-officedocument.presentationml.tags+xml"/>
  <Override PartName="/ppt/tags/tag3169.xml" ContentType="application/vnd.openxmlformats-officedocument.presentationml.tags+xml"/>
  <Override PartName="/ppt/tags/tag3170.xml" ContentType="application/vnd.openxmlformats-officedocument.presentationml.tags+xml"/>
  <Override PartName="/ppt/tags/tag3171.xml" ContentType="application/vnd.openxmlformats-officedocument.presentationml.tags+xml"/>
  <Override PartName="/ppt/tags/tag3172.xml" ContentType="application/vnd.openxmlformats-officedocument.presentationml.tags+xml"/>
  <Override PartName="/ppt/tags/tag3173.xml" ContentType="application/vnd.openxmlformats-officedocument.presentationml.tags+xml"/>
  <Override PartName="/ppt/tags/tag3174.xml" ContentType="application/vnd.openxmlformats-officedocument.presentationml.tags+xml"/>
  <Override PartName="/ppt/tags/tag3175.xml" ContentType="application/vnd.openxmlformats-officedocument.presentationml.tags+xml"/>
  <Override PartName="/ppt/tags/tag3176.xml" ContentType="application/vnd.openxmlformats-officedocument.presentationml.tags+xml"/>
  <Override PartName="/ppt/tags/tag3177.xml" ContentType="application/vnd.openxmlformats-officedocument.presentationml.tags+xml"/>
  <Override PartName="/ppt/tags/tag3178.xml" ContentType="application/vnd.openxmlformats-officedocument.presentationml.tags+xml"/>
  <Override PartName="/ppt/tags/tag3179.xml" ContentType="application/vnd.openxmlformats-officedocument.presentationml.tags+xml"/>
  <Override PartName="/ppt/tags/tag3180.xml" ContentType="application/vnd.openxmlformats-officedocument.presentationml.tags+xml"/>
  <Override PartName="/ppt/tags/tag3181.xml" ContentType="application/vnd.openxmlformats-officedocument.presentationml.tags+xml"/>
  <Override PartName="/ppt/tags/tag3182.xml" ContentType="application/vnd.openxmlformats-officedocument.presentationml.tags+xml"/>
  <Override PartName="/ppt/tags/tag3183.xml" ContentType="application/vnd.openxmlformats-officedocument.presentationml.tags+xml"/>
  <Override PartName="/ppt/tags/tag3184.xml" ContentType="application/vnd.openxmlformats-officedocument.presentationml.tags+xml"/>
  <Override PartName="/ppt/tags/tag3185.xml" ContentType="application/vnd.openxmlformats-officedocument.presentationml.tags+xml"/>
  <Override PartName="/ppt/tags/tag3186.xml" ContentType="application/vnd.openxmlformats-officedocument.presentationml.tags+xml"/>
  <Override PartName="/ppt/tags/tag3187.xml" ContentType="application/vnd.openxmlformats-officedocument.presentationml.tags+xml"/>
  <Override PartName="/ppt/tags/tag3188.xml" ContentType="application/vnd.openxmlformats-officedocument.presentationml.tags+xml"/>
  <Override PartName="/ppt/tags/tag3189.xml" ContentType="application/vnd.openxmlformats-officedocument.presentationml.tags+xml"/>
  <Override PartName="/ppt/tags/tag3190.xml" ContentType="application/vnd.openxmlformats-officedocument.presentationml.tags+xml"/>
  <Override PartName="/ppt/tags/tag3191.xml" ContentType="application/vnd.openxmlformats-officedocument.presentationml.tags+xml"/>
  <Override PartName="/ppt/tags/tag3192.xml" ContentType="application/vnd.openxmlformats-officedocument.presentationml.tags+xml"/>
  <Override PartName="/ppt/tags/tag3193.xml" ContentType="application/vnd.openxmlformats-officedocument.presentationml.tags+xml"/>
  <Override PartName="/ppt/tags/tag3194.xml" ContentType="application/vnd.openxmlformats-officedocument.presentationml.tags+xml"/>
  <Override PartName="/ppt/tags/tag3195.xml" ContentType="application/vnd.openxmlformats-officedocument.presentationml.tags+xml"/>
  <Override PartName="/ppt/tags/tag3196.xml" ContentType="application/vnd.openxmlformats-officedocument.presentationml.tags+xml"/>
  <Override PartName="/ppt/tags/tag3197.xml" ContentType="application/vnd.openxmlformats-officedocument.presentationml.tags+xml"/>
  <Override PartName="/ppt/tags/tag3198.xml" ContentType="application/vnd.openxmlformats-officedocument.presentationml.tags+xml"/>
  <Override PartName="/ppt/tags/tag3199.xml" ContentType="application/vnd.openxmlformats-officedocument.presentationml.tags+xml"/>
  <Override PartName="/ppt/tags/tag3200.xml" ContentType="application/vnd.openxmlformats-officedocument.presentationml.tags+xml"/>
  <Override PartName="/ppt/tags/tag3201.xml" ContentType="application/vnd.openxmlformats-officedocument.presentationml.tags+xml"/>
  <Override PartName="/ppt/tags/tag3202.xml" ContentType="application/vnd.openxmlformats-officedocument.presentationml.tags+xml"/>
  <Override PartName="/ppt/tags/tag3203.xml" ContentType="application/vnd.openxmlformats-officedocument.presentationml.tags+xml"/>
  <Override PartName="/ppt/tags/tag3204.xml" ContentType="application/vnd.openxmlformats-officedocument.presentationml.tags+xml"/>
  <Override PartName="/ppt/tags/tag3205.xml" ContentType="application/vnd.openxmlformats-officedocument.presentationml.tags+xml"/>
  <Override PartName="/ppt/tags/tag3206.xml" ContentType="application/vnd.openxmlformats-officedocument.presentationml.tags+xml"/>
  <Override PartName="/ppt/tags/tag3207.xml" ContentType="application/vnd.openxmlformats-officedocument.presentationml.tags+xml"/>
  <Override PartName="/ppt/tags/tag3208.xml" ContentType="application/vnd.openxmlformats-officedocument.presentationml.tags+xml"/>
  <Override PartName="/ppt/tags/tag3209.xml" ContentType="application/vnd.openxmlformats-officedocument.presentationml.tags+xml"/>
  <Override PartName="/ppt/tags/tag3210.xml" ContentType="application/vnd.openxmlformats-officedocument.presentationml.tags+xml"/>
  <Override PartName="/ppt/tags/tag3211.xml" ContentType="application/vnd.openxmlformats-officedocument.presentationml.tags+xml"/>
  <Override PartName="/ppt/tags/tag3212.xml" ContentType="application/vnd.openxmlformats-officedocument.presentationml.tags+xml"/>
  <Override PartName="/ppt/tags/tag3213.xml" ContentType="application/vnd.openxmlformats-officedocument.presentationml.tags+xml"/>
  <Override PartName="/ppt/tags/tag3214.xml" ContentType="application/vnd.openxmlformats-officedocument.presentationml.tags+xml"/>
  <Override PartName="/ppt/tags/tag3215.xml" ContentType="application/vnd.openxmlformats-officedocument.presentationml.tags+xml"/>
  <Override PartName="/ppt/tags/tag3216.xml" ContentType="application/vnd.openxmlformats-officedocument.presentationml.tags+xml"/>
  <Override PartName="/ppt/tags/tag3217.xml" ContentType="application/vnd.openxmlformats-officedocument.presentationml.tags+xml"/>
  <Override PartName="/ppt/tags/tag3218.xml" ContentType="application/vnd.openxmlformats-officedocument.presentationml.tags+xml"/>
  <Override PartName="/ppt/tags/tag3219.xml" ContentType="application/vnd.openxmlformats-officedocument.presentationml.tags+xml"/>
  <Override PartName="/ppt/tags/tag3220.xml" ContentType="application/vnd.openxmlformats-officedocument.presentationml.tags+xml"/>
  <Override PartName="/ppt/tags/tag3221.xml" ContentType="application/vnd.openxmlformats-officedocument.presentationml.tags+xml"/>
  <Override PartName="/ppt/tags/tag3222.xml" ContentType="application/vnd.openxmlformats-officedocument.presentationml.tags+xml"/>
  <Override PartName="/ppt/tags/tag3223.xml" ContentType="application/vnd.openxmlformats-officedocument.presentationml.tags+xml"/>
  <Override PartName="/ppt/tags/tag3224.xml" ContentType="application/vnd.openxmlformats-officedocument.presentationml.tags+xml"/>
  <Override PartName="/ppt/tags/tag3225.xml" ContentType="application/vnd.openxmlformats-officedocument.presentationml.tags+xml"/>
  <Override PartName="/ppt/tags/tag3226.xml" ContentType="application/vnd.openxmlformats-officedocument.presentationml.tags+xml"/>
  <Override PartName="/ppt/tags/tag3227.xml" ContentType="application/vnd.openxmlformats-officedocument.presentationml.tags+xml"/>
  <Override PartName="/ppt/tags/tag3228.xml" ContentType="application/vnd.openxmlformats-officedocument.presentationml.tags+xml"/>
  <Override PartName="/ppt/tags/tag3229.xml" ContentType="application/vnd.openxmlformats-officedocument.presentationml.tags+xml"/>
  <Override PartName="/ppt/tags/tag3230.xml" ContentType="application/vnd.openxmlformats-officedocument.presentationml.tags+xml"/>
  <Override PartName="/ppt/tags/tag3231.xml" ContentType="application/vnd.openxmlformats-officedocument.presentationml.tags+xml"/>
  <Override PartName="/ppt/tags/tag3232.xml" ContentType="application/vnd.openxmlformats-officedocument.presentationml.tags+xml"/>
  <Override PartName="/ppt/tags/tag3233.xml" ContentType="application/vnd.openxmlformats-officedocument.presentationml.tags+xml"/>
  <Override PartName="/ppt/tags/tag3234.xml" ContentType="application/vnd.openxmlformats-officedocument.presentationml.tags+xml"/>
  <Override PartName="/ppt/tags/tag3235.xml" ContentType="application/vnd.openxmlformats-officedocument.presentationml.tags+xml"/>
  <Override PartName="/ppt/tags/tag3236.xml" ContentType="application/vnd.openxmlformats-officedocument.presentationml.tags+xml"/>
  <Override PartName="/ppt/tags/tag3237.xml" ContentType="application/vnd.openxmlformats-officedocument.presentationml.tags+xml"/>
  <Override PartName="/ppt/tags/tag3238.xml" ContentType="application/vnd.openxmlformats-officedocument.presentationml.tags+xml"/>
  <Override PartName="/ppt/tags/tag3239.xml" ContentType="application/vnd.openxmlformats-officedocument.presentationml.tags+xml"/>
  <Override PartName="/ppt/tags/tag3240.xml" ContentType="application/vnd.openxmlformats-officedocument.presentationml.tags+xml"/>
  <Override PartName="/ppt/tags/tag3241.xml" ContentType="application/vnd.openxmlformats-officedocument.presentationml.tags+xml"/>
  <Override PartName="/ppt/tags/tag3242.xml" ContentType="application/vnd.openxmlformats-officedocument.presentationml.tags+xml"/>
  <Override PartName="/ppt/tags/tag3243.xml" ContentType="application/vnd.openxmlformats-officedocument.presentationml.tags+xml"/>
  <Override PartName="/ppt/tags/tag3244.xml" ContentType="application/vnd.openxmlformats-officedocument.presentationml.tags+xml"/>
  <Override PartName="/ppt/tags/tag3245.xml" ContentType="application/vnd.openxmlformats-officedocument.presentationml.tags+xml"/>
  <Override PartName="/ppt/tags/tag3246.xml" ContentType="application/vnd.openxmlformats-officedocument.presentationml.tags+xml"/>
  <Override PartName="/ppt/tags/tag3247.xml" ContentType="application/vnd.openxmlformats-officedocument.presentationml.tags+xml"/>
  <Override PartName="/ppt/tags/tag3248.xml" ContentType="application/vnd.openxmlformats-officedocument.presentationml.tags+xml"/>
  <Override PartName="/ppt/tags/tag3249.xml" ContentType="application/vnd.openxmlformats-officedocument.presentationml.tags+xml"/>
  <Override PartName="/ppt/tags/tag3250.xml" ContentType="application/vnd.openxmlformats-officedocument.presentationml.tags+xml"/>
  <Override PartName="/ppt/tags/tag3251.xml" ContentType="application/vnd.openxmlformats-officedocument.presentationml.tags+xml"/>
  <Override PartName="/ppt/tags/tag3252.xml" ContentType="application/vnd.openxmlformats-officedocument.presentationml.tags+xml"/>
  <Override PartName="/ppt/tags/tag3253.xml" ContentType="application/vnd.openxmlformats-officedocument.presentationml.tags+xml"/>
  <Override PartName="/ppt/tags/tag3254.xml" ContentType="application/vnd.openxmlformats-officedocument.presentationml.tags+xml"/>
  <Override PartName="/ppt/tags/tag3255.xml" ContentType="application/vnd.openxmlformats-officedocument.presentationml.tags+xml"/>
  <Override PartName="/ppt/tags/tag3256.xml" ContentType="application/vnd.openxmlformats-officedocument.presentationml.tags+xml"/>
  <Override PartName="/ppt/tags/tag3257.xml" ContentType="application/vnd.openxmlformats-officedocument.presentationml.tags+xml"/>
  <Override PartName="/ppt/tags/tag3258.xml" ContentType="application/vnd.openxmlformats-officedocument.presentationml.tags+xml"/>
  <Override PartName="/ppt/tags/tag3259.xml" ContentType="application/vnd.openxmlformats-officedocument.presentationml.tags+xml"/>
  <Override PartName="/ppt/tags/tag3260.xml" ContentType="application/vnd.openxmlformats-officedocument.presentationml.tags+xml"/>
  <Override PartName="/ppt/tags/tag3261.xml" ContentType="application/vnd.openxmlformats-officedocument.presentationml.tags+xml"/>
  <Override PartName="/ppt/tags/tag3262.xml" ContentType="application/vnd.openxmlformats-officedocument.presentationml.tags+xml"/>
  <Override PartName="/ppt/tags/tag3263.xml" ContentType="application/vnd.openxmlformats-officedocument.presentationml.tags+xml"/>
  <Override PartName="/ppt/tags/tag3264.xml" ContentType="application/vnd.openxmlformats-officedocument.presentationml.tags+xml"/>
  <Override PartName="/ppt/tags/tag3265.xml" ContentType="application/vnd.openxmlformats-officedocument.presentationml.tags+xml"/>
  <Override PartName="/ppt/tags/tag3266.xml" ContentType="application/vnd.openxmlformats-officedocument.presentationml.tags+xml"/>
  <Override PartName="/ppt/tags/tag3267.xml" ContentType="application/vnd.openxmlformats-officedocument.presentationml.tags+xml"/>
  <Override PartName="/ppt/tags/tag3268.xml" ContentType="application/vnd.openxmlformats-officedocument.presentationml.tags+xml"/>
  <Override PartName="/ppt/tags/tag3269.xml" ContentType="application/vnd.openxmlformats-officedocument.presentationml.tags+xml"/>
  <Override PartName="/ppt/tags/tag3270.xml" ContentType="application/vnd.openxmlformats-officedocument.presentationml.tags+xml"/>
  <Override PartName="/ppt/tags/tag3271.xml" ContentType="application/vnd.openxmlformats-officedocument.presentationml.tags+xml"/>
  <Override PartName="/ppt/tags/tag3272.xml" ContentType="application/vnd.openxmlformats-officedocument.presentationml.tags+xml"/>
  <Override PartName="/ppt/tags/tag3273.xml" ContentType="application/vnd.openxmlformats-officedocument.presentationml.tags+xml"/>
  <Override PartName="/ppt/tags/tag3274.xml" ContentType="application/vnd.openxmlformats-officedocument.presentationml.tags+xml"/>
  <Override PartName="/ppt/tags/tag3275.xml" ContentType="application/vnd.openxmlformats-officedocument.presentationml.tags+xml"/>
  <Override PartName="/ppt/tags/tag3276.xml" ContentType="application/vnd.openxmlformats-officedocument.presentationml.tags+xml"/>
  <Override PartName="/ppt/tags/tag3277.xml" ContentType="application/vnd.openxmlformats-officedocument.presentationml.tags+xml"/>
  <Override PartName="/ppt/tags/tag3278.xml" ContentType="application/vnd.openxmlformats-officedocument.presentationml.tags+xml"/>
  <Override PartName="/ppt/tags/tag3279.xml" ContentType="application/vnd.openxmlformats-officedocument.presentationml.tags+xml"/>
  <Override PartName="/ppt/tags/tag3280.xml" ContentType="application/vnd.openxmlformats-officedocument.presentationml.tags+xml"/>
  <Override PartName="/ppt/tags/tag3281.xml" ContentType="application/vnd.openxmlformats-officedocument.presentationml.tags+xml"/>
  <Override PartName="/ppt/tags/tag3282.xml" ContentType="application/vnd.openxmlformats-officedocument.presentationml.tags+xml"/>
  <Override PartName="/ppt/tags/tag3283.xml" ContentType="application/vnd.openxmlformats-officedocument.presentationml.tags+xml"/>
  <Override PartName="/ppt/tags/tag3284.xml" ContentType="application/vnd.openxmlformats-officedocument.presentationml.tags+xml"/>
  <Override PartName="/ppt/tags/tag3285.xml" ContentType="application/vnd.openxmlformats-officedocument.presentationml.tags+xml"/>
  <Override PartName="/ppt/tags/tag3286.xml" ContentType="application/vnd.openxmlformats-officedocument.presentationml.tags+xml"/>
  <Override PartName="/ppt/tags/tag3287.xml" ContentType="application/vnd.openxmlformats-officedocument.presentationml.tags+xml"/>
  <Override PartName="/ppt/tags/tag3288.xml" ContentType="application/vnd.openxmlformats-officedocument.presentationml.tags+xml"/>
  <Override PartName="/ppt/tags/tag3289.xml" ContentType="application/vnd.openxmlformats-officedocument.presentationml.tags+xml"/>
  <Override PartName="/ppt/tags/tag3290.xml" ContentType="application/vnd.openxmlformats-officedocument.presentationml.tags+xml"/>
  <Override PartName="/ppt/tags/tag3291.xml" ContentType="application/vnd.openxmlformats-officedocument.presentationml.tags+xml"/>
  <Override PartName="/ppt/tags/tag3292.xml" ContentType="application/vnd.openxmlformats-officedocument.presentationml.tags+xml"/>
  <Override PartName="/ppt/tags/tag3293.xml" ContentType="application/vnd.openxmlformats-officedocument.presentationml.tags+xml"/>
  <Override PartName="/ppt/tags/tag3294.xml" ContentType="application/vnd.openxmlformats-officedocument.presentationml.tags+xml"/>
  <Override PartName="/ppt/tags/tag3295.xml" ContentType="application/vnd.openxmlformats-officedocument.presentationml.tags+xml"/>
  <Override PartName="/ppt/tags/tag3296.xml" ContentType="application/vnd.openxmlformats-officedocument.presentationml.tags+xml"/>
  <Override PartName="/ppt/tags/tag3297.xml" ContentType="application/vnd.openxmlformats-officedocument.presentationml.tags+xml"/>
  <Override PartName="/ppt/tags/tag3298.xml" ContentType="application/vnd.openxmlformats-officedocument.presentationml.tags+xml"/>
  <Override PartName="/ppt/tags/tag3299.xml" ContentType="application/vnd.openxmlformats-officedocument.presentationml.tags+xml"/>
  <Override PartName="/ppt/tags/tag3300.xml" ContentType="application/vnd.openxmlformats-officedocument.presentationml.tags+xml"/>
  <Override PartName="/ppt/tags/tag3301.xml" ContentType="application/vnd.openxmlformats-officedocument.presentationml.tags+xml"/>
  <Override PartName="/ppt/tags/tag3302.xml" ContentType="application/vnd.openxmlformats-officedocument.presentationml.tags+xml"/>
  <Override PartName="/ppt/tags/tag3303.xml" ContentType="application/vnd.openxmlformats-officedocument.presentationml.tags+xml"/>
  <Override PartName="/ppt/tags/tag3304.xml" ContentType="application/vnd.openxmlformats-officedocument.presentationml.tags+xml"/>
  <Override PartName="/ppt/tags/tag3305.xml" ContentType="application/vnd.openxmlformats-officedocument.presentationml.tags+xml"/>
  <Override PartName="/ppt/tags/tag3306.xml" ContentType="application/vnd.openxmlformats-officedocument.presentationml.tags+xml"/>
  <Override PartName="/ppt/tags/tag3307.xml" ContentType="application/vnd.openxmlformats-officedocument.presentationml.tags+xml"/>
  <Override PartName="/ppt/tags/tag3308.xml" ContentType="application/vnd.openxmlformats-officedocument.presentationml.tags+xml"/>
  <Override PartName="/ppt/tags/tag3309.xml" ContentType="application/vnd.openxmlformats-officedocument.presentationml.tags+xml"/>
  <Override PartName="/ppt/tags/tag3310.xml" ContentType="application/vnd.openxmlformats-officedocument.presentationml.tags+xml"/>
  <Override PartName="/ppt/tags/tag3311.xml" ContentType="application/vnd.openxmlformats-officedocument.presentationml.tags+xml"/>
  <Override PartName="/ppt/tags/tag3312.xml" ContentType="application/vnd.openxmlformats-officedocument.presentationml.tags+xml"/>
  <Override PartName="/ppt/tags/tag3313.xml" ContentType="application/vnd.openxmlformats-officedocument.presentationml.tags+xml"/>
  <Override PartName="/ppt/tags/tag3314.xml" ContentType="application/vnd.openxmlformats-officedocument.presentationml.tags+xml"/>
  <Override PartName="/ppt/tags/tag3315.xml" ContentType="application/vnd.openxmlformats-officedocument.presentationml.tags+xml"/>
  <Override PartName="/ppt/tags/tag3316.xml" ContentType="application/vnd.openxmlformats-officedocument.presentationml.tags+xml"/>
  <Override PartName="/ppt/tags/tag3317.xml" ContentType="application/vnd.openxmlformats-officedocument.presentationml.tags+xml"/>
  <Override PartName="/ppt/tags/tag3318.xml" ContentType="application/vnd.openxmlformats-officedocument.presentationml.tags+xml"/>
  <Override PartName="/ppt/tags/tag3319.xml" ContentType="application/vnd.openxmlformats-officedocument.presentationml.tags+xml"/>
  <Override PartName="/ppt/tags/tag3320.xml" ContentType="application/vnd.openxmlformats-officedocument.presentationml.tags+xml"/>
  <Override PartName="/ppt/tags/tag3321.xml" ContentType="application/vnd.openxmlformats-officedocument.presentationml.tags+xml"/>
  <Override PartName="/ppt/tags/tag3322.xml" ContentType="application/vnd.openxmlformats-officedocument.presentationml.tags+xml"/>
  <Override PartName="/ppt/tags/tag3323.xml" ContentType="application/vnd.openxmlformats-officedocument.presentationml.tags+xml"/>
  <Override PartName="/ppt/tags/tag3324.xml" ContentType="application/vnd.openxmlformats-officedocument.presentationml.tags+xml"/>
  <Override PartName="/ppt/tags/tag3325.xml" ContentType="application/vnd.openxmlformats-officedocument.presentationml.tags+xml"/>
  <Override PartName="/ppt/tags/tag3326.xml" ContentType="application/vnd.openxmlformats-officedocument.presentationml.tags+xml"/>
  <Override PartName="/ppt/tags/tag3327.xml" ContentType="application/vnd.openxmlformats-officedocument.presentationml.tags+xml"/>
  <Override PartName="/ppt/tags/tag3328.xml" ContentType="application/vnd.openxmlformats-officedocument.presentationml.tags+xml"/>
  <Override PartName="/ppt/tags/tag3329.xml" ContentType="application/vnd.openxmlformats-officedocument.presentationml.tags+xml"/>
  <Override PartName="/ppt/tags/tag3330.xml" ContentType="application/vnd.openxmlformats-officedocument.presentationml.tags+xml"/>
  <Override PartName="/ppt/tags/tag3331.xml" ContentType="application/vnd.openxmlformats-officedocument.presentationml.tags+xml"/>
  <Override PartName="/ppt/tags/tag3332.xml" ContentType="application/vnd.openxmlformats-officedocument.presentationml.tags+xml"/>
  <Override PartName="/ppt/tags/tag3333.xml" ContentType="application/vnd.openxmlformats-officedocument.presentationml.tags+xml"/>
  <Override PartName="/ppt/tags/tag3334.xml" ContentType="application/vnd.openxmlformats-officedocument.presentationml.tags+xml"/>
  <Override PartName="/ppt/tags/tag3335.xml" ContentType="application/vnd.openxmlformats-officedocument.presentationml.tags+xml"/>
  <Override PartName="/ppt/tags/tag3336.xml" ContentType="application/vnd.openxmlformats-officedocument.presentationml.tags+xml"/>
  <Override PartName="/ppt/tags/tag3337.xml" ContentType="application/vnd.openxmlformats-officedocument.presentationml.tags+xml"/>
  <Override PartName="/ppt/tags/tag3338.xml" ContentType="application/vnd.openxmlformats-officedocument.presentationml.tags+xml"/>
  <Override PartName="/ppt/tags/tag3339.xml" ContentType="application/vnd.openxmlformats-officedocument.presentationml.tags+xml"/>
  <Override PartName="/ppt/tags/tag3340.xml" ContentType="application/vnd.openxmlformats-officedocument.presentationml.tags+xml"/>
  <Override PartName="/ppt/tags/tag3341.xml" ContentType="application/vnd.openxmlformats-officedocument.presentationml.tags+xml"/>
  <Override PartName="/ppt/tags/tag3342.xml" ContentType="application/vnd.openxmlformats-officedocument.presentationml.tags+xml"/>
  <Override PartName="/ppt/tags/tag3343.xml" ContentType="application/vnd.openxmlformats-officedocument.presentationml.tags+xml"/>
  <Override PartName="/ppt/tags/tag3344.xml" ContentType="application/vnd.openxmlformats-officedocument.presentationml.tags+xml"/>
  <Override PartName="/ppt/tags/tag3345.xml" ContentType="application/vnd.openxmlformats-officedocument.presentationml.tags+xml"/>
  <Override PartName="/ppt/tags/tag3346.xml" ContentType="application/vnd.openxmlformats-officedocument.presentationml.tags+xml"/>
  <Override PartName="/ppt/tags/tag3347.xml" ContentType="application/vnd.openxmlformats-officedocument.presentationml.tags+xml"/>
  <Override PartName="/ppt/tags/tag3348.xml" ContentType="application/vnd.openxmlformats-officedocument.presentationml.tags+xml"/>
  <Override PartName="/ppt/tags/tag3349.xml" ContentType="application/vnd.openxmlformats-officedocument.presentationml.tags+xml"/>
  <Override PartName="/ppt/tags/tag3350.xml" ContentType="application/vnd.openxmlformats-officedocument.presentationml.tags+xml"/>
  <Override PartName="/ppt/tags/tag3351.xml" ContentType="application/vnd.openxmlformats-officedocument.presentationml.tags+xml"/>
  <Override PartName="/ppt/tags/tag3352.xml" ContentType="application/vnd.openxmlformats-officedocument.presentationml.tags+xml"/>
  <Override PartName="/ppt/tags/tag3353.xml" ContentType="application/vnd.openxmlformats-officedocument.presentationml.tags+xml"/>
  <Override PartName="/ppt/tags/tag3354.xml" ContentType="application/vnd.openxmlformats-officedocument.presentationml.tags+xml"/>
  <Override PartName="/ppt/tags/tag3355.xml" ContentType="application/vnd.openxmlformats-officedocument.presentationml.tags+xml"/>
  <Override PartName="/ppt/tags/tag3356.xml" ContentType="application/vnd.openxmlformats-officedocument.presentationml.tags+xml"/>
  <Override PartName="/ppt/tags/tag3357.xml" ContentType="application/vnd.openxmlformats-officedocument.presentationml.tags+xml"/>
  <Override PartName="/ppt/tags/tag3358.xml" ContentType="application/vnd.openxmlformats-officedocument.presentationml.tags+xml"/>
  <Override PartName="/ppt/tags/tag3359.xml" ContentType="application/vnd.openxmlformats-officedocument.presentationml.tags+xml"/>
  <Override PartName="/ppt/tags/tag3360.xml" ContentType="application/vnd.openxmlformats-officedocument.presentationml.tags+xml"/>
  <Override PartName="/ppt/tags/tag3361.xml" ContentType="application/vnd.openxmlformats-officedocument.presentationml.tags+xml"/>
  <Override PartName="/ppt/tags/tag3362.xml" ContentType="application/vnd.openxmlformats-officedocument.presentationml.tags+xml"/>
  <Override PartName="/ppt/tags/tag3363.xml" ContentType="application/vnd.openxmlformats-officedocument.presentationml.tags+xml"/>
  <Override PartName="/ppt/tags/tag3364.xml" ContentType="application/vnd.openxmlformats-officedocument.presentationml.tags+xml"/>
  <Override PartName="/ppt/tags/tag3365.xml" ContentType="application/vnd.openxmlformats-officedocument.presentationml.tags+xml"/>
  <Override PartName="/ppt/tags/tag3366.xml" ContentType="application/vnd.openxmlformats-officedocument.presentationml.tags+xml"/>
  <Override PartName="/ppt/tags/tag3367.xml" ContentType="application/vnd.openxmlformats-officedocument.presentationml.tags+xml"/>
  <Override PartName="/ppt/tags/tag3368.xml" ContentType="application/vnd.openxmlformats-officedocument.presentationml.tags+xml"/>
  <Override PartName="/ppt/tags/tag3369.xml" ContentType="application/vnd.openxmlformats-officedocument.presentationml.tags+xml"/>
  <Override PartName="/ppt/tags/tag3370.xml" ContentType="application/vnd.openxmlformats-officedocument.presentationml.tags+xml"/>
  <Override PartName="/ppt/tags/tag3371.xml" ContentType="application/vnd.openxmlformats-officedocument.presentationml.tags+xml"/>
  <Override PartName="/ppt/tags/tag3372.xml" ContentType="application/vnd.openxmlformats-officedocument.presentationml.tags+xml"/>
  <Override PartName="/ppt/tags/tag3373.xml" ContentType="application/vnd.openxmlformats-officedocument.presentationml.tags+xml"/>
  <Override PartName="/ppt/tags/tag3374.xml" ContentType="application/vnd.openxmlformats-officedocument.presentationml.tags+xml"/>
  <Override PartName="/ppt/tags/tag3375.xml" ContentType="application/vnd.openxmlformats-officedocument.presentationml.tags+xml"/>
  <Override PartName="/ppt/tags/tag3376.xml" ContentType="application/vnd.openxmlformats-officedocument.presentationml.tags+xml"/>
  <Override PartName="/ppt/tags/tag3377.xml" ContentType="application/vnd.openxmlformats-officedocument.presentationml.tags+xml"/>
  <Override PartName="/ppt/tags/tag3378.xml" ContentType="application/vnd.openxmlformats-officedocument.presentationml.tags+xml"/>
  <Override PartName="/ppt/tags/tag337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449" r:id="rId3"/>
    <p:sldId id="446" r:id="rId4"/>
    <p:sldId id="309" r:id="rId5"/>
    <p:sldId id="310" r:id="rId6"/>
    <p:sldId id="453" r:id="rId7"/>
    <p:sldId id="457" r:id="rId8"/>
    <p:sldId id="342" r:id="rId9"/>
    <p:sldId id="343" r:id="rId10"/>
    <p:sldId id="344" r:id="rId11"/>
    <p:sldId id="363" r:id="rId12"/>
    <p:sldId id="364" r:id="rId13"/>
    <p:sldId id="454" r:id="rId14"/>
    <p:sldId id="375" r:id="rId15"/>
    <p:sldId id="377" r:id="rId16"/>
    <p:sldId id="378" r:id="rId17"/>
    <p:sldId id="380" r:id="rId18"/>
    <p:sldId id="384" r:id="rId19"/>
    <p:sldId id="390" r:id="rId20"/>
    <p:sldId id="392" r:id="rId21"/>
    <p:sldId id="448" r:id="rId22"/>
    <p:sldId id="393" r:id="rId23"/>
    <p:sldId id="411" r:id="rId24"/>
    <p:sldId id="413" r:id="rId25"/>
    <p:sldId id="418" r:id="rId26"/>
    <p:sldId id="419" r:id="rId27"/>
    <p:sldId id="420" r:id="rId28"/>
    <p:sldId id="421" r:id="rId29"/>
    <p:sldId id="456" r:id="rId30"/>
    <p:sldId id="433" r:id="rId31"/>
    <p:sldId id="434"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
      <p:font typeface="Roboto Condensed" panose="02000000000000000000" pitchFamily="2"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8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7"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64" d="100"/>
          <a:sy n="64" d="100"/>
        </p:scale>
        <p:origin x="1560" y="78"/>
      </p:cViewPr>
      <p:guideLst>
        <p:guide orient="horz" pos="16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7.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3/2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3/2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7" Type="http://schemas.openxmlformats.org/officeDocument/2006/relationships/tags" Target="../tags/tag829.xml"/><Relationship Id="rId21" Type="http://schemas.openxmlformats.org/officeDocument/2006/relationships/tags" Target="../tags/tag733.xml"/><Relationship Id="rId324" Type="http://schemas.openxmlformats.org/officeDocument/2006/relationships/tags" Target="../tags/tag1036.xml"/><Relationship Id="rId531" Type="http://schemas.openxmlformats.org/officeDocument/2006/relationships/tags" Target="../tags/tag1243.xml"/><Relationship Id="rId170" Type="http://schemas.openxmlformats.org/officeDocument/2006/relationships/tags" Target="../tags/tag882.xml"/><Relationship Id="rId268" Type="http://schemas.openxmlformats.org/officeDocument/2006/relationships/tags" Target="../tags/tag980.xml"/><Relationship Id="rId475" Type="http://schemas.openxmlformats.org/officeDocument/2006/relationships/tags" Target="../tags/tag1187.xml"/><Relationship Id="rId32" Type="http://schemas.openxmlformats.org/officeDocument/2006/relationships/tags" Target="../tags/tag744.xml"/><Relationship Id="rId128" Type="http://schemas.openxmlformats.org/officeDocument/2006/relationships/tags" Target="../tags/tag840.xml"/><Relationship Id="rId335" Type="http://schemas.openxmlformats.org/officeDocument/2006/relationships/tags" Target="../tags/tag1047.xml"/><Relationship Id="rId181" Type="http://schemas.openxmlformats.org/officeDocument/2006/relationships/tags" Target="../tags/tag893.xml"/><Relationship Id="rId402" Type="http://schemas.openxmlformats.org/officeDocument/2006/relationships/tags" Target="../tags/tag1114.xml"/><Relationship Id="rId279" Type="http://schemas.openxmlformats.org/officeDocument/2006/relationships/tags" Target="../tags/tag991.xml"/><Relationship Id="rId444" Type="http://schemas.openxmlformats.org/officeDocument/2006/relationships/tags" Target="../tags/tag1156.xml"/><Relationship Id="rId486" Type="http://schemas.openxmlformats.org/officeDocument/2006/relationships/tags" Target="../tags/tag1198.xml"/><Relationship Id="rId43" Type="http://schemas.openxmlformats.org/officeDocument/2006/relationships/tags" Target="../tags/tag755.xml"/><Relationship Id="rId139" Type="http://schemas.openxmlformats.org/officeDocument/2006/relationships/tags" Target="../tags/tag851.xml"/><Relationship Id="rId290" Type="http://schemas.openxmlformats.org/officeDocument/2006/relationships/tags" Target="../tags/tag1002.xml"/><Relationship Id="rId304" Type="http://schemas.openxmlformats.org/officeDocument/2006/relationships/tags" Target="../tags/tag1016.xml"/><Relationship Id="rId346" Type="http://schemas.openxmlformats.org/officeDocument/2006/relationships/tags" Target="../tags/tag1058.xml"/><Relationship Id="rId388" Type="http://schemas.openxmlformats.org/officeDocument/2006/relationships/tags" Target="../tags/tag1100.xml"/><Relationship Id="rId511" Type="http://schemas.openxmlformats.org/officeDocument/2006/relationships/tags" Target="../tags/tag1223.xml"/><Relationship Id="rId85" Type="http://schemas.openxmlformats.org/officeDocument/2006/relationships/tags" Target="../tags/tag797.xml"/><Relationship Id="rId150" Type="http://schemas.openxmlformats.org/officeDocument/2006/relationships/tags" Target="../tags/tag862.xml"/><Relationship Id="rId192" Type="http://schemas.openxmlformats.org/officeDocument/2006/relationships/tags" Target="../tags/tag904.xml"/><Relationship Id="rId206" Type="http://schemas.openxmlformats.org/officeDocument/2006/relationships/tags" Target="../tags/tag918.xml"/><Relationship Id="rId413" Type="http://schemas.openxmlformats.org/officeDocument/2006/relationships/tags" Target="../tags/tag1125.xml"/><Relationship Id="rId248" Type="http://schemas.openxmlformats.org/officeDocument/2006/relationships/tags" Target="../tags/tag960.xml"/><Relationship Id="rId455" Type="http://schemas.openxmlformats.org/officeDocument/2006/relationships/tags" Target="../tags/tag1167.xml"/><Relationship Id="rId497" Type="http://schemas.openxmlformats.org/officeDocument/2006/relationships/tags" Target="../tags/tag1209.xml"/><Relationship Id="rId12" Type="http://schemas.openxmlformats.org/officeDocument/2006/relationships/tags" Target="../tags/tag724.xml"/><Relationship Id="rId108" Type="http://schemas.openxmlformats.org/officeDocument/2006/relationships/tags" Target="../tags/tag820.xml"/><Relationship Id="rId315" Type="http://schemas.openxmlformats.org/officeDocument/2006/relationships/tags" Target="../tags/tag1027.xml"/><Relationship Id="rId357" Type="http://schemas.openxmlformats.org/officeDocument/2006/relationships/tags" Target="../tags/tag1069.xml"/><Relationship Id="rId522" Type="http://schemas.openxmlformats.org/officeDocument/2006/relationships/tags" Target="../tags/tag1234.xml"/><Relationship Id="rId54" Type="http://schemas.openxmlformats.org/officeDocument/2006/relationships/tags" Target="../tags/tag766.xml"/><Relationship Id="rId96" Type="http://schemas.openxmlformats.org/officeDocument/2006/relationships/tags" Target="../tags/tag808.xml"/><Relationship Id="rId161" Type="http://schemas.openxmlformats.org/officeDocument/2006/relationships/tags" Target="../tags/tag873.xml"/><Relationship Id="rId217" Type="http://schemas.openxmlformats.org/officeDocument/2006/relationships/tags" Target="../tags/tag929.xml"/><Relationship Id="rId399" Type="http://schemas.openxmlformats.org/officeDocument/2006/relationships/tags" Target="../tags/tag1111.xml"/><Relationship Id="rId259" Type="http://schemas.openxmlformats.org/officeDocument/2006/relationships/tags" Target="../tags/tag971.xml"/><Relationship Id="rId424" Type="http://schemas.openxmlformats.org/officeDocument/2006/relationships/tags" Target="../tags/tag1136.xml"/><Relationship Id="rId466" Type="http://schemas.openxmlformats.org/officeDocument/2006/relationships/tags" Target="../tags/tag1178.xml"/><Relationship Id="rId23" Type="http://schemas.openxmlformats.org/officeDocument/2006/relationships/tags" Target="../tags/tag735.xml"/><Relationship Id="rId119" Type="http://schemas.openxmlformats.org/officeDocument/2006/relationships/tags" Target="../tags/tag831.xml"/><Relationship Id="rId270" Type="http://schemas.openxmlformats.org/officeDocument/2006/relationships/tags" Target="../tags/tag982.xml"/><Relationship Id="rId326" Type="http://schemas.openxmlformats.org/officeDocument/2006/relationships/tags" Target="../tags/tag1038.xml"/><Relationship Id="rId533" Type="http://schemas.openxmlformats.org/officeDocument/2006/relationships/tags" Target="../tags/tag1245.xml"/><Relationship Id="rId65" Type="http://schemas.openxmlformats.org/officeDocument/2006/relationships/tags" Target="../tags/tag777.xml"/><Relationship Id="rId130" Type="http://schemas.openxmlformats.org/officeDocument/2006/relationships/tags" Target="../tags/tag842.xml"/><Relationship Id="rId368" Type="http://schemas.openxmlformats.org/officeDocument/2006/relationships/tags" Target="../tags/tag1080.xml"/><Relationship Id="rId172" Type="http://schemas.openxmlformats.org/officeDocument/2006/relationships/tags" Target="../tags/tag884.xml"/><Relationship Id="rId228" Type="http://schemas.openxmlformats.org/officeDocument/2006/relationships/tags" Target="../tags/tag940.xml"/><Relationship Id="rId435" Type="http://schemas.openxmlformats.org/officeDocument/2006/relationships/tags" Target="../tags/tag1147.xml"/><Relationship Id="rId477" Type="http://schemas.openxmlformats.org/officeDocument/2006/relationships/tags" Target="../tags/tag1189.xml"/><Relationship Id="rId281" Type="http://schemas.openxmlformats.org/officeDocument/2006/relationships/tags" Target="../tags/tag993.xml"/><Relationship Id="rId337" Type="http://schemas.openxmlformats.org/officeDocument/2006/relationships/tags" Target="../tags/tag1049.xml"/><Relationship Id="rId502" Type="http://schemas.openxmlformats.org/officeDocument/2006/relationships/tags" Target="../tags/tag1214.xml"/><Relationship Id="rId34" Type="http://schemas.openxmlformats.org/officeDocument/2006/relationships/tags" Target="../tags/tag746.xml"/><Relationship Id="rId76" Type="http://schemas.openxmlformats.org/officeDocument/2006/relationships/tags" Target="../tags/tag788.xml"/><Relationship Id="rId141" Type="http://schemas.openxmlformats.org/officeDocument/2006/relationships/tags" Target="../tags/tag853.xml"/><Relationship Id="rId379" Type="http://schemas.openxmlformats.org/officeDocument/2006/relationships/tags" Target="../tags/tag1091.xml"/><Relationship Id="rId7" Type="http://schemas.openxmlformats.org/officeDocument/2006/relationships/tags" Target="../tags/tag719.xml"/><Relationship Id="rId183" Type="http://schemas.openxmlformats.org/officeDocument/2006/relationships/tags" Target="../tags/tag895.xml"/><Relationship Id="rId239" Type="http://schemas.openxmlformats.org/officeDocument/2006/relationships/tags" Target="../tags/tag951.xml"/><Relationship Id="rId390" Type="http://schemas.openxmlformats.org/officeDocument/2006/relationships/tags" Target="../tags/tag1102.xml"/><Relationship Id="rId404" Type="http://schemas.openxmlformats.org/officeDocument/2006/relationships/tags" Target="../tags/tag1116.xml"/><Relationship Id="rId446" Type="http://schemas.openxmlformats.org/officeDocument/2006/relationships/tags" Target="../tags/tag1158.xml"/><Relationship Id="rId250" Type="http://schemas.openxmlformats.org/officeDocument/2006/relationships/tags" Target="../tags/tag962.xml"/><Relationship Id="rId292" Type="http://schemas.openxmlformats.org/officeDocument/2006/relationships/tags" Target="../tags/tag1004.xml"/><Relationship Id="rId306" Type="http://schemas.openxmlformats.org/officeDocument/2006/relationships/tags" Target="../tags/tag1018.xml"/><Relationship Id="rId488" Type="http://schemas.openxmlformats.org/officeDocument/2006/relationships/tags" Target="../tags/tag1200.xml"/><Relationship Id="rId45" Type="http://schemas.openxmlformats.org/officeDocument/2006/relationships/tags" Target="../tags/tag757.xml"/><Relationship Id="rId87" Type="http://schemas.openxmlformats.org/officeDocument/2006/relationships/tags" Target="../tags/tag799.xml"/><Relationship Id="rId110" Type="http://schemas.openxmlformats.org/officeDocument/2006/relationships/tags" Target="../tags/tag822.xml"/><Relationship Id="rId348" Type="http://schemas.openxmlformats.org/officeDocument/2006/relationships/tags" Target="../tags/tag1060.xml"/><Relationship Id="rId513" Type="http://schemas.openxmlformats.org/officeDocument/2006/relationships/tags" Target="../tags/tag1225.xml"/><Relationship Id="rId152" Type="http://schemas.openxmlformats.org/officeDocument/2006/relationships/tags" Target="../tags/tag864.xml"/><Relationship Id="rId194" Type="http://schemas.openxmlformats.org/officeDocument/2006/relationships/tags" Target="../tags/tag906.xml"/><Relationship Id="rId208" Type="http://schemas.openxmlformats.org/officeDocument/2006/relationships/tags" Target="../tags/tag920.xml"/><Relationship Id="rId415" Type="http://schemas.openxmlformats.org/officeDocument/2006/relationships/tags" Target="../tags/tag1127.xml"/><Relationship Id="rId457" Type="http://schemas.openxmlformats.org/officeDocument/2006/relationships/tags" Target="../tags/tag1169.xml"/><Relationship Id="rId261" Type="http://schemas.openxmlformats.org/officeDocument/2006/relationships/tags" Target="../tags/tag973.xml"/><Relationship Id="rId499" Type="http://schemas.openxmlformats.org/officeDocument/2006/relationships/tags" Target="../tags/tag1211.xml"/><Relationship Id="rId14" Type="http://schemas.openxmlformats.org/officeDocument/2006/relationships/tags" Target="../tags/tag726.xml"/><Relationship Id="rId56" Type="http://schemas.openxmlformats.org/officeDocument/2006/relationships/tags" Target="../tags/tag768.xml"/><Relationship Id="rId317" Type="http://schemas.openxmlformats.org/officeDocument/2006/relationships/tags" Target="../tags/tag1029.xml"/><Relationship Id="rId359" Type="http://schemas.openxmlformats.org/officeDocument/2006/relationships/tags" Target="../tags/tag1071.xml"/><Relationship Id="rId524" Type="http://schemas.openxmlformats.org/officeDocument/2006/relationships/tags" Target="../tags/tag1236.xml"/><Relationship Id="rId98" Type="http://schemas.openxmlformats.org/officeDocument/2006/relationships/tags" Target="../tags/tag810.xml"/><Relationship Id="rId121" Type="http://schemas.openxmlformats.org/officeDocument/2006/relationships/tags" Target="../tags/tag833.xml"/><Relationship Id="rId163" Type="http://schemas.openxmlformats.org/officeDocument/2006/relationships/tags" Target="../tags/tag875.xml"/><Relationship Id="rId219" Type="http://schemas.openxmlformats.org/officeDocument/2006/relationships/tags" Target="../tags/tag931.xml"/><Relationship Id="rId370" Type="http://schemas.openxmlformats.org/officeDocument/2006/relationships/tags" Target="../tags/tag1082.xml"/><Relationship Id="rId426" Type="http://schemas.openxmlformats.org/officeDocument/2006/relationships/tags" Target="../tags/tag1138.xml"/><Relationship Id="rId230" Type="http://schemas.openxmlformats.org/officeDocument/2006/relationships/tags" Target="../tags/tag942.xml"/><Relationship Id="rId468" Type="http://schemas.openxmlformats.org/officeDocument/2006/relationships/tags" Target="../tags/tag1180.xml"/><Relationship Id="rId25" Type="http://schemas.openxmlformats.org/officeDocument/2006/relationships/tags" Target="../tags/tag737.xml"/><Relationship Id="rId67" Type="http://schemas.openxmlformats.org/officeDocument/2006/relationships/tags" Target="../tags/tag779.xml"/><Relationship Id="rId272" Type="http://schemas.openxmlformats.org/officeDocument/2006/relationships/tags" Target="../tags/tag984.xml"/><Relationship Id="rId328" Type="http://schemas.openxmlformats.org/officeDocument/2006/relationships/tags" Target="../tags/tag1040.xml"/><Relationship Id="rId535" Type="http://schemas.openxmlformats.org/officeDocument/2006/relationships/slideLayout" Target="../slideLayouts/slideLayout2.xml"/><Relationship Id="rId132" Type="http://schemas.openxmlformats.org/officeDocument/2006/relationships/tags" Target="../tags/tag844.xml"/><Relationship Id="rId174" Type="http://schemas.openxmlformats.org/officeDocument/2006/relationships/tags" Target="../tags/tag886.xml"/><Relationship Id="rId381" Type="http://schemas.openxmlformats.org/officeDocument/2006/relationships/tags" Target="../tags/tag1093.xml"/><Relationship Id="rId241" Type="http://schemas.openxmlformats.org/officeDocument/2006/relationships/tags" Target="../tags/tag953.xml"/><Relationship Id="rId437" Type="http://schemas.openxmlformats.org/officeDocument/2006/relationships/tags" Target="../tags/tag1149.xml"/><Relationship Id="rId479" Type="http://schemas.openxmlformats.org/officeDocument/2006/relationships/tags" Target="../tags/tag1191.xml"/><Relationship Id="rId36" Type="http://schemas.openxmlformats.org/officeDocument/2006/relationships/tags" Target="../tags/tag748.xml"/><Relationship Id="rId283" Type="http://schemas.openxmlformats.org/officeDocument/2006/relationships/tags" Target="../tags/tag995.xml"/><Relationship Id="rId339" Type="http://schemas.openxmlformats.org/officeDocument/2006/relationships/tags" Target="../tags/tag1051.xml"/><Relationship Id="rId490" Type="http://schemas.openxmlformats.org/officeDocument/2006/relationships/tags" Target="../tags/tag1202.xml"/><Relationship Id="rId504" Type="http://schemas.openxmlformats.org/officeDocument/2006/relationships/tags" Target="../tags/tag1216.xml"/><Relationship Id="rId78" Type="http://schemas.openxmlformats.org/officeDocument/2006/relationships/tags" Target="../tags/tag790.xml"/><Relationship Id="rId101" Type="http://schemas.openxmlformats.org/officeDocument/2006/relationships/tags" Target="../tags/tag813.xml"/><Relationship Id="rId143" Type="http://schemas.openxmlformats.org/officeDocument/2006/relationships/tags" Target="../tags/tag855.xml"/><Relationship Id="rId185" Type="http://schemas.openxmlformats.org/officeDocument/2006/relationships/tags" Target="../tags/tag897.xml"/><Relationship Id="rId350" Type="http://schemas.openxmlformats.org/officeDocument/2006/relationships/tags" Target="../tags/tag1062.xml"/><Relationship Id="rId406" Type="http://schemas.openxmlformats.org/officeDocument/2006/relationships/tags" Target="../tags/tag1118.xml"/><Relationship Id="rId9" Type="http://schemas.openxmlformats.org/officeDocument/2006/relationships/tags" Target="../tags/tag721.xml"/><Relationship Id="rId210" Type="http://schemas.openxmlformats.org/officeDocument/2006/relationships/tags" Target="../tags/tag922.xml"/><Relationship Id="rId392" Type="http://schemas.openxmlformats.org/officeDocument/2006/relationships/tags" Target="../tags/tag1104.xml"/><Relationship Id="rId448" Type="http://schemas.openxmlformats.org/officeDocument/2006/relationships/tags" Target="../tags/tag1160.xml"/><Relationship Id="rId252" Type="http://schemas.openxmlformats.org/officeDocument/2006/relationships/tags" Target="../tags/tag964.xml"/><Relationship Id="rId294" Type="http://schemas.openxmlformats.org/officeDocument/2006/relationships/tags" Target="../tags/tag1006.xml"/><Relationship Id="rId308" Type="http://schemas.openxmlformats.org/officeDocument/2006/relationships/tags" Target="../tags/tag1020.xml"/><Relationship Id="rId515" Type="http://schemas.openxmlformats.org/officeDocument/2006/relationships/tags" Target="../tags/tag1227.xml"/><Relationship Id="rId47" Type="http://schemas.openxmlformats.org/officeDocument/2006/relationships/tags" Target="../tags/tag759.xml"/><Relationship Id="rId89" Type="http://schemas.openxmlformats.org/officeDocument/2006/relationships/tags" Target="../tags/tag801.xml"/><Relationship Id="rId112" Type="http://schemas.openxmlformats.org/officeDocument/2006/relationships/tags" Target="../tags/tag824.xml"/><Relationship Id="rId154" Type="http://schemas.openxmlformats.org/officeDocument/2006/relationships/tags" Target="../tags/tag866.xml"/><Relationship Id="rId361" Type="http://schemas.openxmlformats.org/officeDocument/2006/relationships/tags" Target="../tags/tag1073.xml"/><Relationship Id="rId196" Type="http://schemas.openxmlformats.org/officeDocument/2006/relationships/tags" Target="../tags/tag908.xml"/><Relationship Id="rId417" Type="http://schemas.openxmlformats.org/officeDocument/2006/relationships/tags" Target="../tags/tag1129.xml"/><Relationship Id="rId459" Type="http://schemas.openxmlformats.org/officeDocument/2006/relationships/tags" Target="../tags/tag1171.xml"/><Relationship Id="rId16" Type="http://schemas.openxmlformats.org/officeDocument/2006/relationships/tags" Target="../tags/tag728.xml"/><Relationship Id="rId221" Type="http://schemas.openxmlformats.org/officeDocument/2006/relationships/tags" Target="../tags/tag933.xml"/><Relationship Id="rId263" Type="http://schemas.openxmlformats.org/officeDocument/2006/relationships/tags" Target="../tags/tag975.xml"/><Relationship Id="rId319" Type="http://schemas.openxmlformats.org/officeDocument/2006/relationships/tags" Target="../tags/tag1031.xml"/><Relationship Id="rId470" Type="http://schemas.openxmlformats.org/officeDocument/2006/relationships/tags" Target="../tags/tag1182.xml"/><Relationship Id="rId526" Type="http://schemas.openxmlformats.org/officeDocument/2006/relationships/tags" Target="../tags/tag1238.xml"/><Relationship Id="rId58" Type="http://schemas.openxmlformats.org/officeDocument/2006/relationships/tags" Target="../tags/tag770.xml"/><Relationship Id="rId123" Type="http://schemas.openxmlformats.org/officeDocument/2006/relationships/tags" Target="../tags/tag835.xml"/><Relationship Id="rId330" Type="http://schemas.openxmlformats.org/officeDocument/2006/relationships/tags" Target="../tags/tag1042.xml"/><Relationship Id="rId165" Type="http://schemas.openxmlformats.org/officeDocument/2006/relationships/tags" Target="../tags/tag877.xml"/><Relationship Id="rId372" Type="http://schemas.openxmlformats.org/officeDocument/2006/relationships/tags" Target="../tags/tag1084.xml"/><Relationship Id="rId428" Type="http://schemas.openxmlformats.org/officeDocument/2006/relationships/tags" Target="../tags/tag1140.xml"/><Relationship Id="rId232" Type="http://schemas.openxmlformats.org/officeDocument/2006/relationships/tags" Target="../tags/tag944.xml"/><Relationship Id="rId274" Type="http://schemas.openxmlformats.org/officeDocument/2006/relationships/tags" Target="../tags/tag986.xml"/><Relationship Id="rId481" Type="http://schemas.openxmlformats.org/officeDocument/2006/relationships/tags" Target="../tags/tag1193.xml"/><Relationship Id="rId27" Type="http://schemas.openxmlformats.org/officeDocument/2006/relationships/tags" Target="../tags/tag739.xml"/><Relationship Id="rId69" Type="http://schemas.openxmlformats.org/officeDocument/2006/relationships/tags" Target="../tags/tag781.xml"/><Relationship Id="rId134" Type="http://schemas.openxmlformats.org/officeDocument/2006/relationships/tags" Target="../tags/tag846.xml"/><Relationship Id="rId80" Type="http://schemas.openxmlformats.org/officeDocument/2006/relationships/tags" Target="../tags/tag792.xml"/><Relationship Id="rId176" Type="http://schemas.openxmlformats.org/officeDocument/2006/relationships/tags" Target="../tags/tag888.xml"/><Relationship Id="rId341" Type="http://schemas.openxmlformats.org/officeDocument/2006/relationships/tags" Target="../tags/tag1053.xml"/><Relationship Id="rId383" Type="http://schemas.openxmlformats.org/officeDocument/2006/relationships/tags" Target="../tags/tag1095.xml"/><Relationship Id="rId439" Type="http://schemas.openxmlformats.org/officeDocument/2006/relationships/tags" Target="../tags/tag1151.xml"/><Relationship Id="rId201" Type="http://schemas.openxmlformats.org/officeDocument/2006/relationships/tags" Target="../tags/tag913.xml"/><Relationship Id="rId243" Type="http://schemas.openxmlformats.org/officeDocument/2006/relationships/tags" Target="../tags/tag955.xml"/><Relationship Id="rId285" Type="http://schemas.openxmlformats.org/officeDocument/2006/relationships/tags" Target="../tags/tag997.xml"/><Relationship Id="rId450" Type="http://schemas.openxmlformats.org/officeDocument/2006/relationships/tags" Target="../tags/tag1162.xml"/><Relationship Id="rId506" Type="http://schemas.openxmlformats.org/officeDocument/2006/relationships/tags" Target="../tags/tag1218.xml"/><Relationship Id="rId38" Type="http://schemas.openxmlformats.org/officeDocument/2006/relationships/tags" Target="../tags/tag750.xml"/><Relationship Id="rId103" Type="http://schemas.openxmlformats.org/officeDocument/2006/relationships/tags" Target="../tags/tag815.xml"/><Relationship Id="rId310" Type="http://schemas.openxmlformats.org/officeDocument/2006/relationships/tags" Target="../tags/tag1022.xml"/><Relationship Id="rId492" Type="http://schemas.openxmlformats.org/officeDocument/2006/relationships/tags" Target="../tags/tag1204.xml"/><Relationship Id="rId91" Type="http://schemas.openxmlformats.org/officeDocument/2006/relationships/tags" Target="../tags/tag803.xml"/><Relationship Id="rId145" Type="http://schemas.openxmlformats.org/officeDocument/2006/relationships/tags" Target="../tags/tag857.xml"/><Relationship Id="rId187" Type="http://schemas.openxmlformats.org/officeDocument/2006/relationships/tags" Target="../tags/tag899.xml"/><Relationship Id="rId352" Type="http://schemas.openxmlformats.org/officeDocument/2006/relationships/tags" Target="../tags/tag1064.xml"/><Relationship Id="rId394" Type="http://schemas.openxmlformats.org/officeDocument/2006/relationships/tags" Target="../tags/tag1106.xml"/><Relationship Id="rId408" Type="http://schemas.openxmlformats.org/officeDocument/2006/relationships/tags" Target="../tags/tag1120.xml"/><Relationship Id="rId212" Type="http://schemas.openxmlformats.org/officeDocument/2006/relationships/tags" Target="../tags/tag924.xml"/><Relationship Id="rId254" Type="http://schemas.openxmlformats.org/officeDocument/2006/relationships/tags" Target="../tags/tag966.xml"/><Relationship Id="rId49" Type="http://schemas.openxmlformats.org/officeDocument/2006/relationships/tags" Target="../tags/tag761.xml"/><Relationship Id="rId114" Type="http://schemas.openxmlformats.org/officeDocument/2006/relationships/tags" Target="../tags/tag826.xml"/><Relationship Id="rId296" Type="http://schemas.openxmlformats.org/officeDocument/2006/relationships/tags" Target="../tags/tag1008.xml"/><Relationship Id="rId461" Type="http://schemas.openxmlformats.org/officeDocument/2006/relationships/tags" Target="../tags/tag1173.xml"/><Relationship Id="rId517" Type="http://schemas.openxmlformats.org/officeDocument/2006/relationships/tags" Target="../tags/tag1229.xml"/><Relationship Id="rId60" Type="http://schemas.openxmlformats.org/officeDocument/2006/relationships/tags" Target="../tags/tag772.xml"/><Relationship Id="rId156" Type="http://schemas.openxmlformats.org/officeDocument/2006/relationships/tags" Target="../tags/tag868.xml"/><Relationship Id="rId198" Type="http://schemas.openxmlformats.org/officeDocument/2006/relationships/tags" Target="../tags/tag910.xml"/><Relationship Id="rId321" Type="http://schemas.openxmlformats.org/officeDocument/2006/relationships/tags" Target="../tags/tag1033.xml"/><Relationship Id="rId363" Type="http://schemas.openxmlformats.org/officeDocument/2006/relationships/tags" Target="../tags/tag1075.xml"/><Relationship Id="rId419" Type="http://schemas.openxmlformats.org/officeDocument/2006/relationships/tags" Target="../tags/tag1131.xml"/><Relationship Id="rId223" Type="http://schemas.openxmlformats.org/officeDocument/2006/relationships/tags" Target="../tags/tag935.xml"/><Relationship Id="rId430" Type="http://schemas.openxmlformats.org/officeDocument/2006/relationships/tags" Target="../tags/tag1142.xml"/><Relationship Id="rId18" Type="http://schemas.openxmlformats.org/officeDocument/2006/relationships/tags" Target="../tags/tag730.xml"/><Relationship Id="rId265" Type="http://schemas.openxmlformats.org/officeDocument/2006/relationships/tags" Target="../tags/tag977.xml"/><Relationship Id="rId472" Type="http://schemas.openxmlformats.org/officeDocument/2006/relationships/tags" Target="../tags/tag1184.xml"/><Relationship Id="rId528" Type="http://schemas.openxmlformats.org/officeDocument/2006/relationships/tags" Target="../tags/tag1240.xml"/><Relationship Id="rId125" Type="http://schemas.openxmlformats.org/officeDocument/2006/relationships/tags" Target="../tags/tag837.xml"/><Relationship Id="rId167" Type="http://schemas.openxmlformats.org/officeDocument/2006/relationships/tags" Target="../tags/tag879.xml"/><Relationship Id="rId332" Type="http://schemas.openxmlformats.org/officeDocument/2006/relationships/tags" Target="../tags/tag1044.xml"/><Relationship Id="rId374" Type="http://schemas.openxmlformats.org/officeDocument/2006/relationships/tags" Target="../tags/tag1086.xml"/><Relationship Id="rId71" Type="http://schemas.openxmlformats.org/officeDocument/2006/relationships/tags" Target="../tags/tag783.xml"/><Relationship Id="rId234" Type="http://schemas.openxmlformats.org/officeDocument/2006/relationships/tags" Target="../tags/tag946.xml"/><Relationship Id="rId2" Type="http://schemas.openxmlformats.org/officeDocument/2006/relationships/tags" Target="../tags/tag714.xml"/><Relationship Id="rId29" Type="http://schemas.openxmlformats.org/officeDocument/2006/relationships/tags" Target="../tags/tag741.xml"/><Relationship Id="rId276" Type="http://schemas.openxmlformats.org/officeDocument/2006/relationships/tags" Target="../tags/tag988.xml"/><Relationship Id="rId441" Type="http://schemas.openxmlformats.org/officeDocument/2006/relationships/tags" Target="../tags/tag1153.xml"/><Relationship Id="rId483" Type="http://schemas.openxmlformats.org/officeDocument/2006/relationships/tags" Target="../tags/tag1195.xml"/><Relationship Id="rId40" Type="http://schemas.openxmlformats.org/officeDocument/2006/relationships/tags" Target="../tags/tag752.xml"/><Relationship Id="rId136" Type="http://schemas.openxmlformats.org/officeDocument/2006/relationships/tags" Target="../tags/tag848.xml"/><Relationship Id="rId178" Type="http://schemas.openxmlformats.org/officeDocument/2006/relationships/tags" Target="../tags/tag890.xml"/><Relationship Id="rId301" Type="http://schemas.openxmlformats.org/officeDocument/2006/relationships/tags" Target="../tags/tag1013.xml"/><Relationship Id="rId343" Type="http://schemas.openxmlformats.org/officeDocument/2006/relationships/tags" Target="../tags/tag1055.xml"/><Relationship Id="rId82" Type="http://schemas.openxmlformats.org/officeDocument/2006/relationships/tags" Target="../tags/tag794.xml"/><Relationship Id="rId203" Type="http://schemas.openxmlformats.org/officeDocument/2006/relationships/tags" Target="../tags/tag915.xml"/><Relationship Id="rId385" Type="http://schemas.openxmlformats.org/officeDocument/2006/relationships/tags" Target="../tags/tag1097.xml"/><Relationship Id="rId245" Type="http://schemas.openxmlformats.org/officeDocument/2006/relationships/tags" Target="../tags/tag957.xml"/><Relationship Id="rId287" Type="http://schemas.openxmlformats.org/officeDocument/2006/relationships/tags" Target="../tags/tag999.xml"/><Relationship Id="rId410" Type="http://schemas.openxmlformats.org/officeDocument/2006/relationships/tags" Target="../tags/tag1122.xml"/><Relationship Id="rId452" Type="http://schemas.openxmlformats.org/officeDocument/2006/relationships/tags" Target="../tags/tag1164.xml"/><Relationship Id="rId494" Type="http://schemas.openxmlformats.org/officeDocument/2006/relationships/tags" Target="../tags/tag1206.xml"/><Relationship Id="rId508" Type="http://schemas.openxmlformats.org/officeDocument/2006/relationships/tags" Target="../tags/tag1220.xml"/><Relationship Id="rId105" Type="http://schemas.openxmlformats.org/officeDocument/2006/relationships/tags" Target="../tags/tag817.xml"/><Relationship Id="rId147" Type="http://schemas.openxmlformats.org/officeDocument/2006/relationships/tags" Target="../tags/tag859.xml"/><Relationship Id="rId312" Type="http://schemas.openxmlformats.org/officeDocument/2006/relationships/tags" Target="../tags/tag1024.xml"/><Relationship Id="rId354" Type="http://schemas.openxmlformats.org/officeDocument/2006/relationships/tags" Target="../tags/tag1066.xml"/><Relationship Id="rId51" Type="http://schemas.openxmlformats.org/officeDocument/2006/relationships/tags" Target="../tags/tag763.xml"/><Relationship Id="rId93" Type="http://schemas.openxmlformats.org/officeDocument/2006/relationships/tags" Target="../tags/tag805.xml"/><Relationship Id="rId189" Type="http://schemas.openxmlformats.org/officeDocument/2006/relationships/tags" Target="../tags/tag901.xml"/><Relationship Id="rId396" Type="http://schemas.openxmlformats.org/officeDocument/2006/relationships/tags" Target="../tags/tag1108.xml"/><Relationship Id="rId214" Type="http://schemas.openxmlformats.org/officeDocument/2006/relationships/tags" Target="../tags/tag926.xml"/><Relationship Id="rId256" Type="http://schemas.openxmlformats.org/officeDocument/2006/relationships/tags" Target="../tags/tag968.xml"/><Relationship Id="rId298" Type="http://schemas.openxmlformats.org/officeDocument/2006/relationships/tags" Target="../tags/tag1010.xml"/><Relationship Id="rId421" Type="http://schemas.openxmlformats.org/officeDocument/2006/relationships/tags" Target="../tags/tag1133.xml"/><Relationship Id="rId463" Type="http://schemas.openxmlformats.org/officeDocument/2006/relationships/tags" Target="../tags/tag1175.xml"/><Relationship Id="rId519" Type="http://schemas.openxmlformats.org/officeDocument/2006/relationships/tags" Target="../tags/tag1231.xml"/><Relationship Id="rId116" Type="http://schemas.openxmlformats.org/officeDocument/2006/relationships/tags" Target="../tags/tag828.xml"/><Relationship Id="rId158" Type="http://schemas.openxmlformats.org/officeDocument/2006/relationships/tags" Target="../tags/tag870.xml"/><Relationship Id="rId323" Type="http://schemas.openxmlformats.org/officeDocument/2006/relationships/tags" Target="../tags/tag1035.xml"/><Relationship Id="rId530" Type="http://schemas.openxmlformats.org/officeDocument/2006/relationships/tags" Target="../tags/tag1242.xml"/><Relationship Id="rId20" Type="http://schemas.openxmlformats.org/officeDocument/2006/relationships/tags" Target="../tags/tag732.xml"/><Relationship Id="rId62" Type="http://schemas.openxmlformats.org/officeDocument/2006/relationships/tags" Target="../tags/tag774.xml"/><Relationship Id="rId365" Type="http://schemas.openxmlformats.org/officeDocument/2006/relationships/tags" Target="../tags/tag1077.xml"/><Relationship Id="rId225" Type="http://schemas.openxmlformats.org/officeDocument/2006/relationships/tags" Target="../tags/tag937.xml"/><Relationship Id="rId267" Type="http://schemas.openxmlformats.org/officeDocument/2006/relationships/tags" Target="../tags/tag979.xml"/><Relationship Id="rId432" Type="http://schemas.openxmlformats.org/officeDocument/2006/relationships/tags" Target="../tags/tag1144.xml"/><Relationship Id="rId474" Type="http://schemas.openxmlformats.org/officeDocument/2006/relationships/tags" Target="../tags/tag1186.xml"/><Relationship Id="rId127" Type="http://schemas.openxmlformats.org/officeDocument/2006/relationships/tags" Target="../tags/tag839.xml"/><Relationship Id="rId31" Type="http://schemas.openxmlformats.org/officeDocument/2006/relationships/tags" Target="../tags/tag743.xml"/><Relationship Id="rId73" Type="http://schemas.openxmlformats.org/officeDocument/2006/relationships/tags" Target="../tags/tag785.xml"/><Relationship Id="rId169" Type="http://schemas.openxmlformats.org/officeDocument/2006/relationships/tags" Target="../tags/tag881.xml"/><Relationship Id="rId334" Type="http://schemas.openxmlformats.org/officeDocument/2006/relationships/tags" Target="../tags/tag1046.xml"/><Relationship Id="rId376" Type="http://schemas.openxmlformats.org/officeDocument/2006/relationships/tags" Target="../tags/tag1088.xml"/><Relationship Id="rId4" Type="http://schemas.openxmlformats.org/officeDocument/2006/relationships/tags" Target="../tags/tag716.xml"/><Relationship Id="rId180" Type="http://schemas.openxmlformats.org/officeDocument/2006/relationships/tags" Target="../tags/tag892.xml"/><Relationship Id="rId236" Type="http://schemas.openxmlformats.org/officeDocument/2006/relationships/tags" Target="../tags/tag948.xml"/><Relationship Id="rId278" Type="http://schemas.openxmlformats.org/officeDocument/2006/relationships/tags" Target="../tags/tag990.xml"/><Relationship Id="rId401" Type="http://schemas.openxmlformats.org/officeDocument/2006/relationships/tags" Target="../tags/tag1113.xml"/><Relationship Id="rId443" Type="http://schemas.openxmlformats.org/officeDocument/2006/relationships/tags" Target="../tags/tag1155.xml"/><Relationship Id="rId303" Type="http://schemas.openxmlformats.org/officeDocument/2006/relationships/tags" Target="../tags/tag1015.xml"/><Relationship Id="rId485" Type="http://schemas.openxmlformats.org/officeDocument/2006/relationships/tags" Target="../tags/tag1197.xml"/><Relationship Id="rId42" Type="http://schemas.openxmlformats.org/officeDocument/2006/relationships/tags" Target="../tags/tag754.xml"/><Relationship Id="rId84" Type="http://schemas.openxmlformats.org/officeDocument/2006/relationships/tags" Target="../tags/tag796.xml"/><Relationship Id="rId138" Type="http://schemas.openxmlformats.org/officeDocument/2006/relationships/tags" Target="../tags/tag850.xml"/><Relationship Id="rId345" Type="http://schemas.openxmlformats.org/officeDocument/2006/relationships/tags" Target="../tags/tag1057.xml"/><Relationship Id="rId387" Type="http://schemas.openxmlformats.org/officeDocument/2006/relationships/tags" Target="../tags/tag1099.xml"/><Relationship Id="rId510" Type="http://schemas.openxmlformats.org/officeDocument/2006/relationships/tags" Target="../tags/tag1222.xml"/><Relationship Id="rId191" Type="http://schemas.openxmlformats.org/officeDocument/2006/relationships/tags" Target="../tags/tag903.xml"/><Relationship Id="rId205" Type="http://schemas.openxmlformats.org/officeDocument/2006/relationships/tags" Target="../tags/tag917.xml"/><Relationship Id="rId247" Type="http://schemas.openxmlformats.org/officeDocument/2006/relationships/tags" Target="../tags/tag959.xml"/><Relationship Id="rId412" Type="http://schemas.openxmlformats.org/officeDocument/2006/relationships/tags" Target="../tags/tag1124.xml"/><Relationship Id="rId107" Type="http://schemas.openxmlformats.org/officeDocument/2006/relationships/tags" Target="../tags/tag819.xml"/><Relationship Id="rId289" Type="http://schemas.openxmlformats.org/officeDocument/2006/relationships/tags" Target="../tags/tag1001.xml"/><Relationship Id="rId454" Type="http://schemas.openxmlformats.org/officeDocument/2006/relationships/tags" Target="../tags/tag1166.xml"/><Relationship Id="rId496" Type="http://schemas.openxmlformats.org/officeDocument/2006/relationships/tags" Target="../tags/tag1208.xml"/><Relationship Id="rId11" Type="http://schemas.openxmlformats.org/officeDocument/2006/relationships/tags" Target="../tags/tag723.xml"/><Relationship Id="rId53" Type="http://schemas.openxmlformats.org/officeDocument/2006/relationships/tags" Target="../tags/tag765.xml"/><Relationship Id="rId149" Type="http://schemas.openxmlformats.org/officeDocument/2006/relationships/tags" Target="../tags/tag861.xml"/><Relationship Id="rId314" Type="http://schemas.openxmlformats.org/officeDocument/2006/relationships/tags" Target="../tags/tag1026.xml"/><Relationship Id="rId356" Type="http://schemas.openxmlformats.org/officeDocument/2006/relationships/tags" Target="../tags/tag1068.xml"/><Relationship Id="rId398" Type="http://schemas.openxmlformats.org/officeDocument/2006/relationships/tags" Target="../tags/tag1110.xml"/><Relationship Id="rId521" Type="http://schemas.openxmlformats.org/officeDocument/2006/relationships/tags" Target="../tags/tag1233.xml"/><Relationship Id="rId95" Type="http://schemas.openxmlformats.org/officeDocument/2006/relationships/tags" Target="../tags/tag807.xml"/><Relationship Id="rId160" Type="http://schemas.openxmlformats.org/officeDocument/2006/relationships/tags" Target="../tags/tag872.xml"/><Relationship Id="rId216" Type="http://schemas.openxmlformats.org/officeDocument/2006/relationships/tags" Target="../tags/tag928.xml"/><Relationship Id="rId423" Type="http://schemas.openxmlformats.org/officeDocument/2006/relationships/tags" Target="../tags/tag1135.xml"/><Relationship Id="rId258" Type="http://schemas.openxmlformats.org/officeDocument/2006/relationships/tags" Target="../tags/tag970.xml"/><Relationship Id="rId465" Type="http://schemas.openxmlformats.org/officeDocument/2006/relationships/tags" Target="../tags/tag1177.xml"/><Relationship Id="rId22" Type="http://schemas.openxmlformats.org/officeDocument/2006/relationships/tags" Target="../tags/tag734.xml"/><Relationship Id="rId64" Type="http://schemas.openxmlformats.org/officeDocument/2006/relationships/tags" Target="../tags/tag776.xml"/><Relationship Id="rId118" Type="http://schemas.openxmlformats.org/officeDocument/2006/relationships/tags" Target="../tags/tag830.xml"/><Relationship Id="rId325" Type="http://schemas.openxmlformats.org/officeDocument/2006/relationships/tags" Target="../tags/tag1037.xml"/><Relationship Id="rId367" Type="http://schemas.openxmlformats.org/officeDocument/2006/relationships/tags" Target="../tags/tag1079.xml"/><Relationship Id="rId532" Type="http://schemas.openxmlformats.org/officeDocument/2006/relationships/tags" Target="../tags/tag1244.xml"/><Relationship Id="rId171" Type="http://schemas.openxmlformats.org/officeDocument/2006/relationships/tags" Target="../tags/tag883.xml"/><Relationship Id="rId227" Type="http://schemas.openxmlformats.org/officeDocument/2006/relationships/tags" Target="../tags/tag939.xml"/><Relationship Id="rId269" Type="http://schemas.openxmlformats.org/officeDocument/2006/relationships/tags" Target="../tags/tag981.xml"/><Relationship Id="rId434" Type="http://schemas.openxmlformats.org/officeDocument/2006/relationships/tags" Target="../tags/tag1146.xml"/><Relationship Id="rId476" Type="http://schemas.openxmlformats.org/officeDocument/2006/relationships/tags" Target="../tags/tag1188.xml"/><Relationship Id="rId33" Type="http://schemas.openxmlformats.org/officeDocument/2006/relationships/tags" Target="../tags/tag745.xml"/><Relationship Id="rId129" Type="http://schemas.openxmlformats.org/officeDocument/2006/relationships/tags" Target="../tags/tag841.xml"/><Relationship Id="rId280" Type="http://schemas.openxmlformats.org/officeDocument/2006/relationships/tags" Target="../tags/tag992.xml"/><Relationship Id="rId336" Type="http://schemas.openxmlformats.org/officeDocument/2006/relationships/tags" Target="../tags/tag1048.xml"/><Relationship Id="rId501" Type="http://schemas.openxmlformats.org/officeDocument/2006/relationships/tags" Target="../tags/tag1213.xml"/><Relationship Id="rId75" Type="http://schemas.openxmlformats.org/officeDocument/2006/relationships/tags" Target="../tags/tag787.xml"/><Relationship Id="rId140" Type="http://schemas.openxmlformats.org/officeDocument/2006/relationships/tags" Target="../tags/tag852.xml"/><Relationship Id="rId182" Type="http://schemas.openxmlformats.org/officeDocument/2006/relationships/tags" Target="../tags/tag894.xml"/><Relationship Id="rId378" Type="http://schemas.openxmlformats.org/officeDocument/2006/relationships/tags" Target="../tags/tag1090.xml"/><Relationship Id="rId403" Type="http://schemas.openxmlformats.org/officeDocument/2006/relationships/tags" Target="../tags/tag1115.xml"/><Relationship Id="rId6" Type="http://schemas.openxmlformats.org/officeDocument/2006/relationships/tags" Target="../tags/tag718.xml"/><Relationship Id="rId238" Type="http://schemas.openxmlformats.org/officeDocument/2006/relationships/tags" Target="../tags/tag950.xml"/><Relationship Id="rId445" Type="http://schemas.openxmlformats.org/officeDocument/2006/relationships/tags" Target="../tags/tag1157.xml"/><Relationship Id="rId487" Type="http://schemas.openxmlformats.org/officeDocument/2006/relationships/tags" Target="../tags/tag1199.xml"/><Relationship Id="rId291" Type="http://schemas.openxmlformats.org/officeDocument/2006/relationships/tags" Target="../tags/tag1003.xml"/><Relationship Id="rId305" Type="http://schemas.openxmlformats.org/officeDocument/2006/relationships/tags" Target="../tags/tag1017.xml"/><Relationship Id="rId347" Type="http://schemas.openxmlformats.org/officeDocument/2006/relationships/tags" Target="../tags/tag1059.xml"/><Relationship Id="rId512" Type="http://schemas.openxmlformats.org/officeDocument/2006/relationships/tags" Target="../tags/tag1224.xml"/><Relationship Id="rId44" Type="http://schemas.openxmlformats.org/officeDocument/2006/relationships/tags" Target="../tags/tag756.xml"/><Relationship Id="rId86" Type="http://schemas.openxmlformats.org/officeDocument/2006/relationships/tags" Target="../tags/tag798.xml"/><Relationship Id="rId151" Type="http://schemas.openxmlformats.org/officeDocument/2006/relationships/tags" Target="../tags/tag863.xml"/><Relationship Id="rId389" Type="http://schemas.openxmlformats.org/officeDocument/2006/relationships/tags" Target="../tags/tag1101.xml"/><Relationship Id="rId193" Type="http://schemas.openxmlformats.org/officeDocument/2006/relationships/tags" Target="../tags/tag905.xml"/><Relationship Id="rId207" Type="http://schemas.openxmlformats.org/officeDocument/2006/relationships/tags" Target="../tags/tag919.xml"/><Relationship Id="rId249" Type="http://schemas.openxmlformats.org/officeDocument/2006/relationships/tags" Target="../tags/tag961.xml"/><Relationship Id="rId414" Type="http://schemas.openxmlformats.org/officeDocument/2006/relationships/tags" Target="../tags/tag1126.xml"/><Relationship Id="rId456" Type="http://schemas.openxmlformats.org/officeDocument/2006/relationships/tags" Target="../tags/tag1168.xml"/><Relationship Id="rId498" Type="http://schemas.openxmlformats.org/officeDocument/2006/relationships/tags" Target="../tags/tag1210.xml"/><Relationship Id="rId13" Type="http://schemas.openxmlformats.org/officeDocument/2006/relationships/tags" Target="../tags/tag725.xml"/><Relationship Id="rId109" Type="http://schemas.openxmlformats.org/officeDocument/2006/relationships/tags" Target="../tags/tag821.xml"/><Relationship Id="rId260" Type="http://schemas.openxmlformats.org/officeDocument/2006/relationships/tags" Target="../tags/tag972.xml"/><Relationship Id="rId316" Type="http://schemas.openxmlformats.org/officeDocument/2006/relationships/tags" Target="../tags/tag1028.xml"/><Relationship Id="rId523" Type="http://schemas.openxmlformats.org/officeDocument/2006/relationships/tags" Target="../tags/tag1235.xml"/><Relationship Id="rId55" Type="http://schemas.openxmlformats.org/officeDocument/2006/relationships/tags" Target="../tags/tag767.xml"/><Relationship Id="rId97" Type="http://schemas.openxmlformats.org/officeDocument/2006/relationships/tags" Target="../tags/tag809.xml"/><Relationship Id="rId120" Type="http://schemas.openxmlformats.org/officeDocument/2006/relationships/tags" Target="../tags/tag832.xml"/><Relationship Id="rId358" Type="http://schemas.openxmlformats.org/officeDocument/2006/relationships/tags" Target="../tags/tag1070.xml"/><Relationship Id="rId162" Type="http://schemas.openxmlformats.org/officeDocument/2006/relationships/tags" Target="../tags/tag874.xml"/><Relationship Id="rId218" Type="http://schemas.openxmlformats.org/officeDocument/2006/relationships/tags" Target="../tags/tag930.xml"/><Relationship Id="rId425" Type="http://schemas.openxmlformats.org/officeDocument/2006/relationships/tags" Target="../tags/tag1137.xml"/><Relationship Id="rId467" Type="http://schemas.openxmlformats.org/officeDocument/2006/relationships/tags" Target="../tags/tag1179.xml"/><Relationship Id="rId271" Type="http://schemas.openxmlformats.org/officeDocument/2006/relationships/tags" Target="../tags/tag983.xml"/><Relationship Id="rId24" Type="http://schemas.openxmlformats.org/officeDocument/2006/relationships/tags" Target="../tags/tag736.xml"/><Relationship Id="rId66" Type="http://schemas.openxmlformats.org/officeDocument/2006/relationships/tags" Target="../tags/tag778.xml"/><Relationship Id="rId131" Type="http://schemas.openxmlformats.org/officeDocument/2006/relationships/tags" Target="../tags/tag843.xml"/><Relationship Id="rId327" Type="http://schemas.openxmlformats.org/officeDocument/2006/relationships/tags" Target="../tags/tag1039.xml"/><Relationship Id="rId369" Type="http://schemas.openxmlformats.org/officeDocument/2006/relationships/tags" Target="../tags/tag1081.xml"/><Relationship Id="rId534" Type="http://schemas.openxmlformats.org/officeDocument/2006/relationships/tags" Target="../tags/tag1246.xml"/><Relationship Id="rId173" Type="http://schemas.openxmlformats.org/officeDocument/2006/relationships/tags" Target="../tags/tag885.xml"/><Relationship Id="rId229" Type="http://schemas.openxmlformats.org/officeDocument/2006/relationships/tags" Target="../tags/tag941.xml"/><Relationship Id="rId380" Type="http://schemas.openxmlformats.org/officeDocument/2006/relationships/tags" Target="../tags/tag1092.xml"/><Relationship Id="rId436" Type="http://schemas.openxmlformats.org/officeDocument/2006/relationships/tags" Target="../tags/tag1148.xml"/><Relationship Id="rId240" Type="http://schemas.openxmlformats.org/officeDocument/2006/relationships/tags" Target="../tags/tag952.xml"/><Relationship Id="rId478" Type="http://schemas.openxmlformats.org/officeDocument/2006/relationships/tags" Target="../tags/tag1190.xml"/><Relationship Id="rId35" Type="http://schemas.openxmlformats.org/officeDocument/2006/relationships/tags" Target="../tags/tag747.xml"/><Relationship Id="rId77" Type="http://schemas.openxmlformats.org/officeDocument/2006/relationships/tags" Target="../tags/tag789.xml"/><Relationship Id="rId100" Type="http://schemas.openxmlformats.org/officeDocument/2006/relationships/tags" Target="../tags/tag812.xml"/><Relationship Id="rId282" Type="http://schemas.openxmlformats.org/officeDocument/2006/relationships/tags" Target="../tags/tag994.xml"/><Relationship Id="rId338" Type="http://schemas.openxmlformats.org/officeDocument/2006/relationships/tags" Target="../tags/tag1050.xml"/><Relationship Id="rId503" Type="http://schemas.openxmlformats.org/officeDocument/2006/relationships/tags" Target="../tags/tag1215.xml"/><Relationship Id="rId8" Type="http://schemas.openxmlformats.org/officeDocument/2006/relationships/tags" Target="../tags/tag720.xml"/><Relationship Id="rId142" Type="http://schemas.openxmlformats.org/officeDocument/2006/relationships/tags" Target="../tags/tag854.xml"/><Relationship Id="rId184" Type="http://schemas.openxmlformats.org/officeDocument/2006/relationships/tags" Target="../tags/tag896.xml"/><Relationship Id="rId391" Type="http://schemas.openxmlformats.org/officeDocument/2006/relationships/tags" Target="../tags/tag1103.xml"/><Relationship Id="rId405" Type="http://schemas.openxmlformats.org/officeDocument/2006/relationships/tags" Target="../tags/tag1117.xml"/><Relationship Id="rId447" Type="http://schemas.openxmlformats.org/officeDocument/2006/relationships/tags" Target="../tags/tag1159.xml"/><Relationship Id="rId251" Type="http://schemas.openxmlformats.org/officeDocument/2006/relationships/tags" Target="../tags/tag963.xml"/><Relationship Id="rId489" Type="http://schemas.openxmlformats.org/officeDocument/2006/relationships/tags" Target="../tags/tag1201.xml"/><Relationship Id="rId46" Type="http://schemas.openxmlformats.org/officeDocument/2006/relationships/tags" Target="../tags/tag758.xml"/><Relationship Id="rId293" Type="http://schemas.openxmlformats.org/officeDocument/2006/relationships/tags" Target="../tags/tag1005.xml"/><Relationship Id="rId307" Type="http://schemas.openxmlformats.org/officeDocument/2006/relationships/tags" Target="../tags/tag1019.xml"/><Relationship Id="rId349" Type="http://schemas.openxmlformats.org/officeDocument/2006/relationships/tags" Target="../tags/tag1061.xml"/><Relationship Id="rId514" Type="http://schemas.openxmlformats.org/officeDocument/2006/relationships/tags" Target="../tags/tag1226.xml"/><Relationship Id="rId88" Type="http://schemas.openxmlformats.org/officeDocument/2006/relationships/tags" Target="../tags/tag800.xml"/><Relationship Id="rId111" Type="http://schemas.openxmlformats.org/officeDocument/2006/relationships/tags" Target="../tags/tag823.xml"/><Relationship Id="rId153" Type="http://schemas.openxmlformats.org/officeDocument/2006/relationships/tags" Target="../tags/tag865.xml"/><Relationship Id="rId195" Type="http://schemas.openxmlformats.org/officeDocument/2006/relationships/tags" Target="../tags/tag907.xml"/><Relationship Id="rId209" Type="http://schemas.openxmlformats.org/officeDocument/2006/relationships/tags" Target="../tags/tag921.xml"/><Relationship Id="rId360" Type="http://schemas.openxmlformats.org/officeDocument/2006/relationships/tags" Target="../tags/tag1072.xml"/><Relationship Id="rId416" Type="http://schemas.openxmlformats.org/officeDocument/2006/relationships/tags" Target="../tags/tag1128.xml"/><Relationship Id="rId220" Type="http://schemas.openxmlformats.org/officeDocument/2006/relationships/tags" Target="../tags/tag932.xml"/><Relationship Id="rId458" Type="http://schemas.openxmlformats.org/officeDocument/2006/relationships/tags" Target="../tags/tag1170.xml"/><Relationship Id="rId15" Type="http://schemas.openxmlformats.org/officeDocument/2006/relationships/tags" Target="../tags/tag727.xml"/><Relationship Id="rId57" Type="http://schemas.openxmlformats.org/officeDocument/2006/relationships/tags" Target="../tags/tag769.xml"/><Relationship Id="rId262" Type="http://schemas.openxmlformats.org/officeDocument/2006/relationships/tags" Target="../tags/tag974.xml"/><Relationship Id="rId318" Type="http://schemas.openxmlformats.org/officeDocument/2006/relationships/tags" Target="../tags/tag1030.xml"/><Relationship Id="rId525" Type="http://schemas.openxmlformats.org/officeDocument/2006/relationships/tags" Target="../tags/tag1237.xml"/><Relationship Id="rId99" Type="http://schemas.openxmlformats.org/officeDocument/2006/relationships/tags" Target="../tags/tag811.xml"/><Relationship Id="rId122" Type="http://schemas.openxmlformats.org/officeDocument/2006/relationships/tags" Target="../tags/tag834.xml"/><Relationship Id="rId164" Type="http://schemas.openxmlformats.org/officeDocument/2006/relationships/tags" Target="../tags/tag876.xml"/><Relationship Id="rId371" Type="http://schemas.openxmlformats.org/officeDocument/2006/relationships/tags" Target="../tags/tag1083.xml"/><Relationship Id="rId427" Type="http://schemas.openxmlformats.org/officeDocument/2006/relationships/tags" Target="../tags/tag1139.xml"/><Relationship Id="rId469" Type="http://schemas.openxmlformats.org/officeDocument/2006/relationships/tags" Target="../tags/tag1181.xml"/><Relationship Id="rId26" Type="http://schemas.openxmlformats.org/officeDocument/2006/relationships/tags" Target="../tags/tag738.xml"/><Relationship Id="rId231" Type="http://schemas.openxmlformats.org/officeDocument/2006/relationships/tags" Target="../tags/tag943.xml"/><Relationship Id="rId273" Type="http://schemas.openxmlformats.org/officeDocument/2006/relationships/tags" Target="../tags/tag985.xml"/><Relationship Id="rId329" Type="http://schemas.openxmlformats.org/officeDocument/2006/relationships/tags" Target="../tags/tag1041.xml"/><Relationship Id="rId480" Type="http://schemas.openxmlformats.org/officeDocument/2006/relationships/tags" Target="../tags/tag1192.xml"/><Relationship Id="rId68" Type="http://schemas.openxmlformats.org/officeDocument/2006/relationships/tags" Target="../tags/tag780.xml"/><Relationship Id="rId133" Type="http://schemas.openxmlformats.org/officeDocument/2006/relationships/tags" Target="../tags/tag845.xml"/><Relationship Id="rId175" Type="http://schemas.openxmlformats.org/officeDocument/2006/relationships/tags" Target="../tags/tag887.xml"/><Relationship Id="rId340" Type="http://schemas.openxmlformats.org/officeDocument/2006/relationships/tags" Target="../tags/tag1052.xml"/><Relationship Id="rId200" Type="http://schemas.openxmlformats.org/officeDocument/2006/relationships/tags" Target="../tags/tag912.xml"/><Relationship Id="rId382" Type="http://schemas.openxmlformats.org/officeDocument/2006/relationships/tags" Target="../tags/tag1094.xml"/><Relationship Id="rId438" Type="http://schemas.openxmlformats.org/officeDocument/2006/relationships/tags" Target="../tags/tag1150.xml"/><Relationship Id="rId242" Type="http://schemas.openxmlformats.org/officeDocument/2006/relationships/tags" Target="../tags/tag954.xml"/><Relationship Id="rId284" Type="http://schemas.openxmlformats.org/officeDocument/2006/relationships/tags" Target="../tags/tag996.xml"/><Relationship Id="rId491" Type="http://schemas.openxmlformats.org/officeDocument/2006/relationships/tags" Target="../tags/tag1203.xml"/><Relationship Id="rId505" Type="http://schemas.openxmlformats.org/officeDocument/2006/relationships/tags" Target="../tags/tag1217.xml"/><Relationship Id="rId37" Type="http://schemas.openxmlformats.org/officeDocument/2006/relationships/tags" Target="../tags/tag749.xml"/><Relationship Id="rId79" Type="http://schemas.openxmlformats.org/officeDocument/2006/relationships/tags" Target="../tags/tag791.xml"/><Relationship Id="rId102" Type="http://schemas.openxmlformats.org/officeDocument/2006/relationships/tags" Target="../tags/tag814.xml"/><Relationship Id="rId144" Type="http://schemas.openxmlformats.org/officeDocument/2006/relationships/tags" Target="../tags/tag856.xml"/><Relationship Id="rId90" Type="http://schemas.openxmlformats.org/officeDocument/2006/relationships/tags" Target="../tags/tag802.xml"/><Relationship Id="rId186" Type="http://schemas.openxmlformats.org/officeDocument/2006/relationships/tags" Target="../tags/tag898.xml"/><Relationship Id="rId351" Type="http://schemas.openxmlformats.org/officeDocument/2006/relationships/tags" Target="../tags/tag1063.xml"/><Relationship Id="rId393" Type="http://schemas.openxmlformats.org/officeDocument/2006/relationships/tags" Target="../tags/tag1105.xml"/><Relationship Id="rId407" Type="http://schemas.openxmlformats.org/officeDocument/2006/relationships/tags" Target="../tags/tag1119.xml"/><Relationship Id="rId449" Type="http://schemas.openxmlformats.org/officeDocument/2006/relationships/tags" Target="../tags/tag1161.xml"/><Relationship Id="rId211" Type="http://schemas.openxmlformats.org/officeDocument/2006/relationships/tags" Target="../tags/tag923.xml"/><Relationship Id="rId253" Type="http://schemas.openxmlformats.org/officeDocument/2006/relationships/tags" Target="../tags/tag965.xml"/><Relationship Id="rId295" Type="http://schemas.openxmlformats.org/officeDocument/2006/relationships/tags" Target="../tags/tag1007.xml"/><Relationship Id="rId309" Type="http://schemas.openxmlformats.org/officeDocument/2006/relationships/tags" Target="../tags/tag1021.xml"/><Relationship Id="rId460" Type="http://schemas.openxmlformats.org/officeDocument/2006/relationships/tags" Target="../tags/tag1172.xml"/><Relationship Id="rId516" Type="http://schemas.openxmlformats.org/officeDocument/2006/relationships/tags" Target="../tags/tag1228.xml"/><Relationship Id="rId48" Type="http://schemas.openxmlformats.org/officeDocument/2006/relationships/tags" Target="../tags/tag760.xml"/><Relationship Id="rId113" Type="http://schemas.openxmlformats.org/officeDocument/2006/relationships/tags" Target="../tags/tag825.xml"/><Relationship Id="rId320" Type="http://schemas.openxmlformats.org/officeDocument/2006/relationships/tags" Target="../tags/tag1032.xml"/><Relationship Id="rId155" Type="http://schemas.openxmlformats.org/officeDocument/2006/relationships/tags" Target="../tags/tag867.xml"/><Relationship Id="rId197" Type="http://schemas.openxmlformats.org/officeDocument/2006/relationships/tags" Target="../tags/tag909.xml"/><Relationship Id="rId362" Type="http://schemas.openxmlformats.org/officeDocument/2006/relationships/tags" Target="../tags/tag1074.xml"/><Relationship Id="rId418" Type="http://schemas.openxmlformats.org/officeDocument/2006/relationships/tags" Target="../tags/tag1130.xml"/><Relationship Id="rId222" Type="http://schemas.openxmlformats.org/officeDocument/2006/relationships/tags" Target="../tags/tag934.xml"/><Relationship Id="rId264" Type="http://schemas.openxmlformats.org/officeDocument/2006/relationships/tags" Target="../tags/tag976.xml"/><Relationship Id="rId471" Type="http://schemas.openxmlformats.org/officeDocument/2006/relationships/tags" Target="../tags/tag1183.xml"/><Relationship Id="rId17" Type="http://schemas.openxmlformats.org/officeDocument/2006/relationships/tags" Target="../tags/tag729.xml"/><Relationship Id="rId59" Type="http://schemas.openxmlformats.org/officeDocument/2006/relationships/tags" Target="../tags/tag771.xml"/><Relationship Id="rId124" Type="http://schemas.openxmlformats.org/officeDocument/2006/relationships/tags" Target="../tags/tag836.xml"/><Relationship Id="rId527" Type="http://schemas.openxmlformats.org/officeDocument/2006/relationships/tags" Target="../tags/tag1239.xml"/><Relationship Id="rId70" Type="http://schemas.openxmlformats.org/officeDocument/2006/relationships/tags" Target="../tags/tag782.xml"/><Relationship Id="rId166" Type="http://schemas.openxmlformats.org/officeDocument/2006/relationships/tags" Target="../tags/tag878.xml"/><Relationship Id="rId331" Type="http://schemas.openxmlformats.org/officeDocument/2006/relationships/tags" Target="../tags/tag1043.xml"/><Relationship Id="rId373" Type="http://schemas.openxmlformats.org/officeDocument/2006/relationships/tags" Target="../tags/tag1085.xml"/><Relationship Id="rId429" Type="http://schemas.openxmlformats.org/officeDocument/2006/relationships/tags" Target="../tags/tag1141.xml"/><Relationship Id="rId1" Type="http://schemas.openxmlformats.org/officeDocument/2006/relationships/tags" Target="../tags/tag713.xml"/><Relationship Id="rId233" Type="http://schemas.openxmlformats.org/officeDocument/2006/relationships/tags" Target="../tags/tag945.xml"/><Relationship Id="rId440" Type="http://schemas.openxmlformats.org/officeDocument/2006/relationships/tags" Target="../tags/tag1152.xml"/><Relationship Id="rId28" Type="http://schemas.openxmlformats.org/officeDocument/2006/relationships/tags" Target="../tags/tag740.xml"/><Relationship Id="rId275" Type="http://schemas.openxmlformats.org/officeDocument/2006/relationships/tags" Target="../tags/tag987.xml"/><Relationship Id="rId300" Type="http://schemas.openxmlformats.org/officeDocument/2006/relationships/tags" Target="../tags/tag1012.xml"/><Relationship Id="rId482" Type="http://schemas.openxmlformats.org/officeDocument/2006/relationships/tags" Target="../tags/tag1194.xml"/><Relationship Id="rId81" Type="http://schemas.openxmlformats.org/officeDocument/2006/relationships/tags" Target="../tags/tag793.xml"/><Relationship Id="rId135" Type="http://schemas.openxmlformats.org/officeDocument/2006/relationships/tags" Target="../tags/tag847.xml"/><Relationship Id="rId177" Type="http://schemas.openxmlformats.org/officeDocument/2006/relationships/tags" Target="../tags/tag889.xml"/><Relationship Id="rId342" Type="http://schemas.openxmlformats.org/officeDocument/2006/relationships/tags" Target="../tags/tag1054.xml"/><Relationship Id="rId384" Type="http://schemas.openxmlformats.org/officeDocument/2006/relationships/tags" Target="../tags/tag1096.xml"/><Relationship Id="rId202" Type="http://schemas.openxmlformats.org/officeDocument/2006/relationships/tags" Target="../tags/tag914.xml"/><Relationship Id="rId244" Type="http://schemas.openxmlformats.org/officeDocument/2006/relationships/tags" Target="../tags/tag956.xml"/><Relationship Id="rId39" Type="http://schemas.openxmlformats.org/officeDocument/2006/relationships/tags" Target="../tags/tag751.xml"/><Relationship Id="rId286" Type="http://schemas.openxmlformats.org/officeDocument/2006/relationships/tags" Target="../tags/tag998.xml"/><Relationship Id="rId451" Type="http://schemas.openxmlformats.org/officeDocument/2006/relationships/tags" Target="../tags/tag1163.xml"/><Relationship Id="rId493" Type="http://schemas.openxmlformats.org/officeDocument/2006/relationships/tags" Target="../tags/tag1205.xml"/><Relationship Id="rId507" Type="http://schemas.openxmlformats.org/officeDocument/2006/relationships/tags" Target="../tags/tag1219.xml"/><Relationship Id="rId50" Type="http://schemas.openxmlformats.org/officeDocument/2006/relationships/tags" Target="../tags/tag762.xml"/><Relationship Id="rId104" Type="http://schemas.openxmlformats.org/officeDocument/2006/relationships/tags" Target="../tags/tag816.xml"/><Relationship Id="rId146" Type="http://schemas.openxmlformats.org/officeDocument/2006/relationships/tags" Target="../tags/tag858.xml"/><Relationship Id="rId188" Type="http://schemas.openxmlformats.org/officeDocument/2006/relationships/tags" Target="../tags/tag900.xml"/><Relationship Id="rId311" Type="http://schemas.openxmlformats.org/officeDocument/2006/relationships/tags" Target="../tags/tag1023.xml"/><Relationship Id="rId353" Type="http://schemas.openxmlformats.org/officeDocument/2006/relationships/tags" Target="../tags/tag1065.xml"/><Relationship Id="rId395" Type="http://schemas.openxmlformats.org/officeDocument/2006/relationships/tags" Target="../tags/tag1107.xml"/><Relationship Id="rId409" Type="http://schemas.openxmlformats.org/officeDocument/2006/relationships/tags" Target="../tags/tag1121.xml"/><Relationship Id="rId92" Type="http://schemas.openxmlformats.org/officeDocument/2006/relationships/tags" Target="../tags/tag804.xml"/><Relationship Id="rId213" Type="http://schemas.openxmlformats.org/officeDocument/2006/relationships/tags" Target="../tags/tag925.xml"/><Relationship Id="rId420" Type="http://schemas.openxmlformats.org/officeDocument/2006/relationships/tags" Target="../tags/tag1132.xml"/><Relationship Id="rId255" Type="http://schemas.openxmlformats.org/officeDocument/2006/relationships/tags" Target="../tags/tag967.xml"/><Relationship Id="rId297" Type="http://schemas.openxmlformats.org/officeDocument/2006/relationships/tags" Target="../tags/tag1009.xml"/><Relationship Id="rId462" Type="http://schemas.openxmlformats.org/officeDocument/2006/relationships/tags" Target="../tags/tag1174.xml"/><Relationship Id="rId518" Type="http://schemas.openxmlformats.org/officeDocument/2006/relationships/tags" Target="../tags/tag1230.xml"/><Relationship Id="rId115" Type="http://schemas.openxmlformats.org/officeDocument/2006/relationships/tags" Target="../tags/tag827.xml"/><Relationship Id="rId157" Type="http://schemas.openxmlformats.org/officeDocument/2006/relationships/tags" Target="../tags/tag869.xml"/><Relationship Id="rId322" Type="http://schemas.openxmlformats.org/officeDocument/2006/relationships/tags" Target="../tags/tag1034.xml"/><Relationship Id="rId364" Type="http://schemas.openxmlformats.org/officeDocument/2006/relationships/tags" Target="../tags/tag1076.xml"/><Relationship Id="rId61" Type="http://schemas.openxmlformats.org/officeDocument/2006/relationships/tags" Target="../tags/tag773.xml"/><Relationship Id="rId199" Type="http://schemas.openxmlformats.org/officeDocument/2006/relationships/tags" Target="../tags/tag911.xml"/><Relationship Id="rId19" Type="http://schemas.openxmlformats.org/officeDocument/2006/relationships/tags" Target="../tags/tag731.xml"/><Relationship Id="rId224" Type="http://schemas.openxmlformats.org/officeDocument/2006/relationships/tags" Target="../tags/tag936.xml"/><Relationship Id="rId266" Type="http://schemas.openxmlformats.org/officeDocument/2006/relationships/tags" Target="../tags/tag978.xml"/><Relationship Id="rId431" Type="http://schemas.openxmlformats.org/officeDocument/2006/relationships/tags" Target="../tags/tag1143.xml"/><Relationship Id="rId473" Type="http://schemas.openxmlformats.org/officeDocument/2006/relationships/tags" Target="../tags/tag1185.xml"/><Relationship Id="rId529" Type="http://schemas.openxmlformats.org/officeDocument/2006/relationships/tags" Target="../tags/tag1241.xml"/><Relationship Id="rId30" Type="http://schemas.openxmlformats.org/officeDocument/2006/relationships/tags" Target="../tags/tag742.xml"/><Relationship Id="rId126" Type="http://schemas.openxmlformats.org/officeDocument/2006/relationships/tags" Target="../tags/tag838.xml"/><Relationship Id="rId168" Type="http://schemas.openxmlformats.org/officeDocument/2006/relationships/tags" Target="../tags/tag880.xml"/><Relationship Id="rId333" Type="http://schemas.openxmlformats.org/officeDocument/2006/relationships/tags" Target="../tags/tag1045.xml"/><Relationship Id="rId72" Type="http://schemas.openxmlformats.org/officeDocument/2006/relationships/tags" Target="../tags/tag784.xml"/><Relationship Id="rId375" Type="http://schemas.openxmlformats.org/officeDocument/2006/relationships/tags" Target="../tags/tag1087.xml"/><Relationship Id="rId3" Type="http://schemas.openxmlformats.org/officeDocument/2006/relationships/tags" Target="../tags/tag715.xml"/><Relationship Id="rId235" Type="http://schemas.openxmlformats.org/officeDocument/2006/relationships/tags" Target="../tags/tag947.xml"/><Relationship Id="rId277" Type="http://schemas.openxmlformats.org/officeDocument/2006/relationships/tags" Target="../tags/tag989.xml"/><Relationship Id="rId400" Type="http://schemas.openxmlformats.org/officeDocument/2006/relationships/tags" Target="../tags/tag1112.xml"/><Relationship Id="rId442" Type="http://schemas.openxmlformats.org/officeDocument/2006/relationships/tags" Target="../tags/tag1154.xml"/><Relationship Id="rId484" Type="http://schemas.openxmlformats.org/officeDocument/2006/relationships/tags" Target="../tags/tag1196.xml"/><Relationship Id="rId137" Type="http://schemas.openxmlformats.org/officeDocument/2006/relationships/tags" Target="../tags/tag849.xml"/><Relationship Id="rId302" Type="http://schemas.openxmlformats.org/officeDocument/2006/relationships/tags" Target="../tags/tag1014.xml"/><Relationship Id="rId344" Type="http://schemas.openxmlformats.org/officeDocument/2006/relationships/tags" Target="../tags/tag1056.xml"/><Relationship Id="rId41" Type="http://schemas.openxmlformats.org/officeDocument/2006/relationships/tags" Target="../tags/tag753.xml"/><Relationship Id="rId83" Type="http://schemas.openxmlformats.org/officeDocument/2006/relationships/tags" Target="../tags/tag795.xml"/><Relationship Id="rId179" Type="http://schemas.openxmlformats.org/officeDocument/2006/relationships/tags" Target="../tags/tag891.xml"/><Relationship Id="rId386" Type="http://schemas.openxmlformats.org/officeDocument/2006/relationships/tags" Target="../tags/tag1098.xml"/><Relationship Id="rId190" Type="http://schemas.openxmlformats.org/officeDocument/2006/relationships/tags" Target="../tags/tag902.xml"/><Relationship Id="rId204" Type="http://schemas.openxmlformats.org/officeDocument/2006/relationships/tags" Target="../tags/tag916.xml"/><Relationship Id="rId246" Type="http://schemas.openxmlformats.org/officeDocument/2006/relationships/tags" Target="../tags/tag958.xml"/><Relationship Id="rId288" Type="http://schemas.openxmlformats.org/officeDocument/2006/relationships/tags" Target="../tags/tag1000.xml"/><Relationship Id="rId411" Type="http://schemas.openxmlformats.org/officeDocument/2006/relationships/tags" Target="../tags/tag1123.xml"/><Relationship Id="rId453" Type="http://schemas.openxmlformats.org/officeDocument/2006/relationships/tags" Target="../tags/tag1165.xml"/><Relationship Id="rId509" Type="http://schemas.openxmlformats.org/officeDocument/2006/relationships/tags" Target="../tags/tag1221.xml"/><Relationship Id="rId106" Type="http://schemas.openxmlformats.org/officeDocument/2006/relationships/tags" Target="../tags/tag818.xml"/><Relationship Id="rId313" Type="http://schemas.openxmlformats.org/officeDocument/2006/relationships/tags" Target="../tags/tag1025.xml"/><Relationship Id="rId495" Type="http://schemas.openxmlformats.org/officeDocument/2006/relationships/tags" Target="../tags/tag1207.xml"/><Relationship Id="rId10" Type="http://schemas.openxmlformats.org/officeDocument/2006/relationships/tags" Target="../tags/tag722.xml"/><Relationship Id="rId52" Type="http://schemas.openxmlformats.org/officeDocument/2006/relationships/tags" Target="../tags/tag764.xml"/><Relationship Id="rId94" Type="http://schemas.openxmlformats.org/officeDocument/2006/relationships/tags" Target="../tags/tag806.xml"/><Relationship Id="rId148" Type="http://schemas.openxmlformats.org/officeDocument/2006/relationships/tags" Target="../tags/tag860.xml"/><Relationship Id="rId355" Type="http://schemas.openxmlformats.org/officeDocument/2006/relationships/tags" Target="../tags/tag1067.xml"/><Relationship Id="rId397" Type="http://schemas.openxmlformats.org/officeDocument/2006/relationships/tags" Target="../tags/tag1109.xml"/><Relationship Id="rId520" Type="http://schemas.openxmlformats.org/officeDocument/2006/relationships/tags" Target="../tags/tag1232.xml"/><Relationship Id="rId215" Type="http://schemas.openxmlformats.org/officeDocument/2006/relationships/tags" Target="../tags/tag927.xml"/><Relationship Id="rId257" Type="http://schemas.openxmlformats.org/officeDocument/2006/relationships/tags" Target="../tags/tag969.xml"/><Relationship Id="rId422" Type="http://schemas.openxmlformats.org/officeDocument/2006/relationships/tags" Target="../tags/tag1134.xml"/><Relationship Id="rId464" Type="http://schemas.openxmlformats.org/officeDocument/2006/relationships/tags" Target="../tags/tag1176.xml"/><Relationship Id="rId299" Type="http://schemas.openxmlformats.org/officeDocument/2006/relationships/tags" Target="../tags/tag1011.xml"/><Relationship Id="rId63" Type="http://schemas.openxmlformats.org/officeDocument/2006/relationships/tags" Target="../tags/tag775.xml"/><Relationship Id="rId159" Type="http://schemas.openxmlformats.org/officeDocument/2006/relationships/tags" Target="../tags/tag871.xml"/><Relationship Id="rId366" Type="http://schemas.openxmlformats.org/officeDocument/2006/relationships/tags" Target="../tags/tag1078.xml"/><Relationship Id="rId226" Type="http://schemas.openxmlformats.org/officeDocument/2006/relationships/tags" Target="../tags/tag938.xml"/><Relationship Id="rId433" Type="http://schemas.openxmlformats.org/officeDocument/2006/relationships/tags" Target="../tags/tag1145.xml"/><Relationship Id="rId74" Type="http://schemas.openxmlformats.org/officeDocument/2006/relationships/tags" Target="../tags/tag786.xml"/><Relationship Id="rId377" Type="http://schemas.openxmlformats.org/officeDocument/2006/relationships/tags" Target="../tags/tag1089.xml"/><Relationship Id="rId500" Type="http://schemas.openxmlformats.org/officeDocument/2006/relationships/tags" Target="../tags/tag1212.xml"/><Relationship Id="rId5" Type="http://schemas.openxmlformats.org/officeDocument/2006/relationships/tags" Target="../tags/tag717.xml"/><Relationship Id="rId237" Type="http://schemas.openxmlformats.org/officeDocument/2006/relationships/tags" Target="../tags/tag949.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247.xml"/></Relationships>
</file>

<file path=ppt/slides/_rels/slide12.xml.rels><?xml version="1.0" encoding="UTF-8" standalone="yes"?>
<Relationships xmlns="http://schemas.openxmlformats.org/package/2006/relationships"><Relationship Id="rId117" Type="http://schemas.openxmlformats.org/officeDocument/2006/relationships/tags" Target="../tags/tag1364.xml"/><Relationship Id="rId21" Type="http://schemas.openxmlformats.org/officeDocument/2006/relationships/tags" Target="../tags/tag1268.xml"/><Relationship Id="rId63" Type="http://schemas.openxmlformats.org/officeDocument/2006/relationships/tags" Target="../tags/tag1310.xml"/><Relationship Id="rId159" Type="http://schemas.openxmlformats.org/officeDocument/2006/relationships/tags" Target="../tags/tag1406.xml"/><Relationship Id="rId170" Type="http://schemas.openxmlformats.org/officeDocument/2006/relationships/tags" Target="../tags/tag1417.xml"/><Relationship Id="rId191" Type="http://schemas.openxmlformats.org/officeDocument/2006/relationships/tags" Target="../tags/tag1438.xml"/><Relationship Id="rId205" Type="http://schemas.openxmlformats.org/officeDocument/2006/relationships/tags" Target="../tags/tag1452.xml"/><Relationship Id="rId226" Type="http://schemas.openxmlformats.org/officeDocument/2006/relationships/tags" Target="../tags/tag1473.xml"/><Relationship Id="rId247" Type="http://schemas.openxmlformats.org/officeDocument/2006/relationships/tags" Target="../tags/tag1494.xml"/><Relationship Id="rId107" Type="http://schemas.openxmlformats.org/officeDocument/2006/relationships/tags" Target="../tags/tag1354.xml"/><Relationship Id="rId11" Type="http://schemas.openxmlformats.org/officeDocument/2006/relationships/tags" Target="../tags/tag1258.xml"/><Relationship Id="rId32" Type="http://schemas.openxmlformats.org/officeDocument/2006/relationships/tags" Target="../tags/tag1279.xml"/><Relationship Id="rId53" Type="http://schemas.openxmlformats.org/officeDocument/2006/relationships/tags" Target="../tags/tag1300.xml"/><Relationship Id="rId74" Type="http://schemas.openxmlformats.org/officeDocument/2006/relationships/tags" Target="../tags/tag1321.xml"/><Relationship Id="rId128" Type="http://schemas.openxmlformats.org/officeDocument/2006/relationships/tags" Target="../tags/tag1375.xml"/><Relationship Id="rId149" Type="http://schemas.openxmlformats.org/officeDocument/2006/relationships/tags" Target="../tags/tag1396.xml"/><Relationship Id="rId5" Type="http://schemas.openxmlformats.org/officeDocument/2006/relationships/tags" Target="../tags/tag1252.xml"/><Relationship Id="rId95" Type="http://schemas.openxmlformats.org/officeDocument/2006/relationships/tags" Target="../tags/tag1342.xml"/><Relationship Id="rId160" Type="http://schemas.openxmlformats.org/officeDocument/2006/relationships/tags" Target="../tags/tag1407.xml"/><Relationship Id="rId181" Type="http://schemas.openxmlformats.org/officeDocument/2006/relationships/tags" Target="../tags/tag1428.xml"/><Relationship Id="rId216" Type="http://schemas.openxmlformats.org/officeDocument/2006/relationships/tags" Target="../tags/tag1463.xml"/><Relationship Id="rId237" Type="http://schemas.openxmlformats.org/officeDocument/2006/relationships/tags" Target="../tags/tag1484.xml"/><Relationship Id="rId258" Type="http://schemas.openxmlformats.org/officeDocument/2006/relationships/slideLayout" Target="../slideLayouts/slideLayout2.xml"/><Relationship Id="rId22" Type="http://schemas.openxmlformats.org/officeDocument/2006/relationships/tags" Target="../tags/tag1269.xml"/><Relationship Id="rId43" Type="http://schemas.openxmlformats.org/officeDocument/2006/relationships/tags" Target="../tags/tag1290.xml"/><Relationship Id="rId64" Type="http://schemas.openxmlformats.org/officeDocument/2006/relationships/tags" Target="../tags/tag1311.xml"/><Relationship Id="rId118" Type="http://schemas.openxmlformats.org/officeDocument/2006/relationships/tags" Target="../tags/tag1365.xml"/><Relationship Id="rId139" Type="http://schemas.openxmlformats.org/officeDocument/2006/relationships/tags" Target="../tags/tag1386.xml"/><Relationship Id="rId85" Type="http://schemas.openxmlformats.org/officeDocument/2006/relationships/tags" Target="../tags/tag1332.xml"/><Relationship Id="rId150" Type="http://schemas.openxmlformats.org/officeDocument/2006/relationships/tags" Target="../tags/tag1397.xml"/><Relationship Id="rId171" Type="http://schemas.openxmlformats.org/officeDocument/2006/relationships/tags" Target="../tags/tag1418.xml"/><Relationship Id="rId192" Type="http://schemas.openxmlformats.org/officeDocument/2006/relationships/tags" Target="../tags/tag1439.xml"/><Relationship Id="rId206" Type="http://schemas.openxmlformats.org/officeDocument/2006/relationships/tags" Target="../tags/tag1453.xml"/><Relationship Id="rId227" Type="http://schemas.openxmlformats.org/officeDocument/2006/relationships/tags" Target="../tags/tag1474.xml"/><Relationship Id="rId248" Type="http://schemas.openxmlformats.org/officeDocument/2006/relationships/tags" Target="../tags/tag1495.xml"/><Relationship Id="rId12" Type="http://schemas.openxmlformats.org/officeDocument/2006/relationships/tags" Target="../tags/tag1259.xml"/><Relationship Id="rId33" Type="http://schemas.openxmlformats.org/officeDocument/2006/relationships/tags" Target="../tags/tag1280.xml"/><Relationship Id="rId108" Type="http://schemas.openxmlformats.org/officeDocument/2006/relationships/tags" Target="../tags/tag1355.xml"/><Relationship Id="rId129" Type="http://schemas.openxmlformats.org/officeDocument/2006/relationships/tags" Target="../tags/tag1376.xml"/><Relationship Id="rId54" Type="http://schemas.openxmlformats.org/officeDocument/2006/relationships/tags" Target="../tags/tag1301.xml"/><Relationship Id="rId75" Type="http://schemas.openxmlformats.org/officeDocument/2006/relationships/tags" Target="../tags/tag1322.xml"/><Relationship Id="rId96" Type="http://schemas.openxmlformats.org/officeDocument/2006/relationships/tags" Target="../tags/tag1343.xml"/><Relationship Id="rId140" Type="http://schemas.openxmlformats.org/officeDocument/2006/relationships/tags" Target="../tags/tag1387.xml"/><Relationship Id="rId161" Type="http://schemas.openxmlformats.org/officeDocument/2006/relationships/tags" Target="../tags/tag1408.xml"/><Relationship Id="rId182" Type="http://schemas.openxmlformats.org/officeDocument/2006/relationships/tags" Target="../tags/tag1429.xml"/><Relationship Id="rId217" Type="http://schemas.openxmlformats.org/officeDocument/2006/relationships/tags" Target="../tags/tag1464.xml"/><Relationship Id="rId6" Type="http://schemas.openxmlformats.org/officeDocument/2006/relationships/tags" Target="../tags/tag1253.xml"/><Relationship Id="rId238" Type="http://schemas.openxmlformats.org/officeDocument/2006/relationships/tags" Target="../tags/tag1485.xml"/><Relationship Id="rId259" Type="http://schemas.openxmlformats.org/officeDocument/2006/relationships/oleObject" Target="../embeddings/oleObject3.bin"/><Relationship Id="rId23" Type="http://schemas.openxmlformats.org/officeDocument/2006/relationships/tags" Target="../tags/tag1270.xml"/><Relationship Id="rId119" Type="http://schemas.openxmlformats.org/officeDocument/2006/relationships/tags" Target="../tags/tag1366.xml"/><Relationship Id="rId44" Type="http://schemas.openxmlformats.org/officeDocument/2006/relationships/tags" Target="../tags/tag1291.xml"/><Relationship Id="rId65" Type="http://schemas.openxmlformats.org/officeDocument/2006/relationships/tags" Target="../tags/tag1312.xml"/><Relationship Id="rId86" Type="http://schemas.openxmlformats.org/officeDocument/2006/relationships/tags" Target="../tags/tag1333.xml"/><Relationship Id="rId130" Type="http://schemas.openxmlformats.org/officeDocument/2006/relationships/tags" Target="../tags/tag1377.xml"/><Relationship Id="rId151" Type="http://schemas.openxmlformats.org/officeDocument/2006/relationships/tags" Target="../tags/tag1398.xml"/><Relationship Id="rId172" Type="http://schemas.openxmlformats.org/officeDocument/2006/relationships/tags" Target="../tags/tag1419.xml"/><Relationship Id="rId193" Type="http://schemas.openxmlformats.org/officeDocument/2006/relationships/tags" Target="../tags/tag1440.xml"/><Relationship Id="rId207" Type="http://schemas.openxmlformats.org/officeDocument/2006/relationships/tags" Target="../tags/tag1454.xml"/><Relationship Id="rId228" Type="http://schemas.openxmlformats.org/officeDocument/2006/relationships/tags" Target="../tags/tag1475.xml"/><Relationship Id="rId249" Type="http://schemas.openxmlformats.org/officeDocument/2006/relationships/tags" Target="../tags/tag1496.xml"/><Relationship Id="rId13" Type="http://schemas.openxmlformats.org/officeDocument/2006/relationships/tags" Target="../tags/tag1260.xml"/><Relationship Id="rId109" Type="http://schemas.openxmlformats.org/officeDocument/2006/relationships/tags" Target="../tags/tag1356.xml"/><Relationship Id="rId260" Type="http://schemas.openxmlformats.org/officeDocument/2006/relationships/image" Target="../media/image10.wmf"/><Relationship Id="rId34" Type="http://schemas.openxmlformats.org/officeDocument/2006/relationships/tags" Target="../tags/tag1281.xml"/><Relationship Id="rId55" Type="http://schemas.openxmlformats.org/officeDocument/2006/relationships/tags" Target="../tags/tag1302.xml"/><Relationship Id="rId76" Type="http://schemas.openxmlformats.org/officeDocument/2006/relationships/tags" Target="../tags/tag1323.xml"/><Relationship Id="rId97" Type="http://schemas.openxmlformats.org/officeDocument/2006/relationships/tags" Target="../tags/tag1344.xml"/><Relationship Id="rId120" Type="http://schemas.openxmlformats.org/officeDocument/2006/relationships/tags" Target="../tags/tag1367.xml"/><Relationship Id="rId141" Type="http://schemas.openxmlformats.org/officeDocument/2006/relationships/tags" Target="../tags/tag1388.xml"/><Relationship Id="rId7" Type="http://schemas.openxmlformats.org/officeDocument/2006/relationships/tags" Target="../tags/tag1254.xml"/><Relationship Id="rId162" Type="http://schemas.openxmlformats.org/officeDocument/2006/relationships/tags" Target="../tags/tag1409.xml"/><Relationship Id="rId183" Type="http://schemas.openxmlformats.org/officeDocument/2006/relationships/tags" Target="../tags/tag1430.xml"/><Relationship Id="rId218" Type="http://schemas.openxmlformats.org/officeDocument/2006/relationships/tags" Target="../tags/tag1465.xml"/><Relationship Id="rId239" Type="http://schemas.openxmlformats.org/officeDocument/2006/relationships/tags" Target="../tags/tag1486.xml"/><Relationship Id="rId250" Type="http://schemas.openxmlformats.org/officeDocument/2006/relationships/tags" Target="../tags/tag1497.xml"/><Relationship Id="rId24" Type="http://schemas.openxmlformats.org/officeDocument/2006/relationships/tags" Target="../tags/tag1271.xml"/><Relationship Id="rId45" Type="http://schemas.openxmlformats.org/officeDocument/2006/relationships/tags" Target="../tags/tag1292.xml"/><Relationship Id="rId66" Type="http://schemas.openxmlformats.org/officeDocument/2006/relationships/tags" Target="../tags/tag1313.xml"/><Relationship Id="rId87" Type="http://schemas.openxmlformats.org/officeDocument/2006/relationships/tags" Target="../tags/tag1334.xml"/><Relationship Id="rId110" Type="http://schemas.openxmlformats.org/officeDocument/2006/relationships/tags" Target="../tags/tag1357.xml"/><Relationship Id="rId131" Type="http://schemas.openxmlformats.org/officeDocument/2006/relationships/tags" Target="../tags/tag1378.xml"/><Relationship Id="rId152" Type="http://schemas.openxmlformats.org/officeDocument/2006/relationships/tags" Target="../tags/tag1399.xml"/><Relationship Id="rId173" Type="http://schemas.openxmlformats.org/officeDocument/2006/relationships/tags" Target="../tags/tag1420.xml"/><Relationship Id="rId194" Type="http://schemas.openxmlformats.org/officeDocument/2006/relationships/tags" Target="../tags/tag1441.xml"/><Relationship Id="rId208" Type="http://schemas.openxmlformats.org/officeDocument/2006/relationships/tags" Target="../tags/tag1455.xml"/><Relationship Id="rId229" Type="http://schemas.openxmlformats.org/officeDocument/2006/relationships/tags" Target="../tags/tag1476.xml"/><Relationship Id="rId240" Type="http://schemas.openxmlformats.org/officeDocument/2006/relationships/tags" Target="../tags/tag1487.xml"/><Relationship Id="rId261" Type="http://schemas.openxmlformats.org/officeDocument/2006/relationships/oleObject" Target="../embeddings/oleObject4.bin"/><Relationship Id="rId14" Type="http://schemas.openxmlformats.org/officeDocument/2006/relationships/tags" Target="../tags/tag1261.xml"/><Relationship Id="rId35" Type="http://schemas.openxmlformats.org/officeDocument/2006/relationships/tags" Target="../tags/tag1282.xml"/><Relationship Id="rId56" Type="http://schemas.openxmlformats.org/officeDocument/2006/relationships/tags" Target="../tags/tag1303.xml"/><Relationship Id="rId77" Type="http://schemas.openxmlformats.org/officeDocument/2006/relationships/tags" Target="../tags/tag1324.xml"/><Relationship Id="rId100" Type="http://schemas.openxmlformats.org/officeDocument/2006/relationships/tags" Target="../tags/tag1347.xml"/><Relationship Id="rId8" Type="http://schemas.openxmlformats.org/officeDocument/2006/relationships/tags" Target="../tags/tag1255.xml"/><Relationship Id="rId98" Type="http://schemas.openxmlformats.org/officeDocument/2006/relationships/tags" Target="../tags/tag1345.xml"/><Relationship Id="rId121" Type="http://schemas.openxmlformats.org/officeDocument/2006/relationships/tags" Target="../tags/tag1368.xml"/><Relationship Id="rId142" Type="http://schemas.openxmlformats.org/officeDocument/2006/relationships/tags" Target="../tags/tag1389.xml"/><Relationship Id="rId163" Type="http://schemas.openxmlformats.org/officeDocument/2006/relationships/tags" Target="../tags/tag1410.xml"/><Relationship Id="rId184" Type="http://schemas.openxmlformats.org/officeDocument/2006/relationships/tags" Target="../tags/tag1431.xml"/><Relationship Id="rId219" Type="http://schemas.openxmlformats.org/officeDocument/2006/relationships/tags" Target="../tags/tag1466.xml"/><Relationship Id="rId230" Type="http://schemas.openxmlformats.org/officeDocument/2006/relationships/tags" Target="../tags/tag1477.xml"/><Relationship Id="rId251" Type="http://schemas.openxmlformats.org/officeDocument/2006/relationships/tags" Target="../tags/tag1498.xml"/><Relationship Id="rId25" Type="http://schemas.openxmlformats.org/officeDocument/2006/relationships/tags" Target="../tags/tag1272.xml"/><Relationship Id="rId46" Type="http://schemas.openxmlformats.org/officeDocument/2006/relationships/tags" Target="../tags/tag1293.xml"/><Relationship Id="rId67" Type="http://schemas.openxmlformats.org/officeDocument/2006/relationships/tags" Target="../tags/tag1314.xml"/><Relationship Id="rId88" Type="http://schemas.openxmlformats.org/officeDocument/2006/relationships/tags" Target="../tags/tag1335.xml"/><Relationship Id="rId111" Type="http://schemas.openxmlformats.org/officeDocument/2006/relationships/tags" Target="../tags/tag1358.xml"/><Relationship Id="rId132" Type="http://schemas.openxmlformats.org/officeDocument/2006/relationships/tags" Target="../tags/tag1379.xml"/><Relationship Id="rId153" Type="http://schemas.openxmlformats.org/officeDocument/2006/relationships/tags" Target="../tags/tag1400.xml"/><Relationship Id="rId174" Type="http://schemas.openxmlformats.org/officeDocument/2006/relationships/tags" Target="../tags/tag1421.xml"/><Relationship Id="rId195" Type="http://schemas.openxmlformats.org/officeDocument/2006/relationships/tags" Target="../tags/tag1442.xml"/><Relationship Id="rId209" Type="http://schemas.openxmlformats.org/officeDocument/2006/relationships/tags" Target="../tags/tag1456.xml"/><Relationship Id="rId220" Type="http://schemas.openxmlformats.org/officeDocument/2006/relationships/tags" Target="../tags/tag1467.xml"/><Relationship Id="rId241" Type="http://schemas.openxmlformats.org/officeDocument/2006/relationships/tags" Target="../tags/tag1488.xml"/><Relationship Id="rId15" Type="http://schemas.openxmlformats.org/officeDocument/2006/relationships/tags" Target="../tags/tag1262.xml"/><Relationship Id="rId36" Type="http://schemas.openxmlformats.org/officeDocument/2006/relationships/tags" Target="../tags/tag1283.xml"/><Relationship Id="rId57" Type="http://schemas.openxmlformats.org/officeDocument/2006/relationships/tags" Target="../tags/tag1304.xml"/><Relationship Id="rId262" Type="http://schemas.openxmlformats.org/officeDocument/2006/relationships/image" Target="../media/image11.wmf"/><Relationship Id="rId78" Type="http://schemas.openxmlformats.org/officeDocument/2006/relationships/tags" Target="../tags/tag1325.xml"/><Relationship Id="rId99" Type="http://schemas.openxmlformats.org/officeDocument/2006/relationships/tags" Target="../tags/tag1346.xml"/><Relationship Id="rId101" Type="http://schemas.openxmlformats.org/officeDocument/2006/relationships/tags" Target="../tags/tag1348.xml"/><Relationship Id="rId122" Type="http://schemas.openxmlformats.org/officeDocument/2006/relationships/tags" Target="../tags/tag1369.xml"/><Relationship Id="rId143" Type="http://schemas.openxmlformats.org/officeDocument/2006/relationships/tags" Target="../tags/tag1390.xml"/><Relationship Id="rId164" Type="http://schemas.openxmlformats.org/officeDocument/2006/relationships/tags" Target="../tags/tag1411.xml"/><Relationship Id="rId185" Type="http://schemas.openxmlformats.org/officeDocument/2006/relationships/tags" Target="../tags/tag1432.xml"/><Relationship Id="rId9" Type="http://schemas.openxmlformats.org/officeDocument/2006/relationships/tags" Target="../tags/tag1256.xml"/><Relationship Id="rId210" Type="http://schemas.openxmlformats.org/officeDocument/2006/relationships/tags" Target="../tags/tag1457.xml"/><Relationship Id="rId26" Type="http://schemas.openxmlformats.org/officeDocument/2006/relationships/tags" Target="../tags/tag1273.xml"/><Relationship Id="rId231" Type="http://schemas.openxmlformats.org/officeDocument/2006/relationships/tags" Target="../tags/tag1478.xml"/><Relationship Id="rId252" Type="http://schemas.openxmlformats.org/officeDocument/2006/relationships/tags" Target="../tags/tag1499.xml"/><Relationship Id="rId47" Type="http://schemas.openxmlformats.org/officeDocument/2006/relationships/tags" Target="../tags/tag1294.xml"/><Relationship Id="rId68" Type="http://schemas.openxmlformats.org/officeDocument/2006/relationships/tags" Target="../tags/tag1315.xml"/><Relationship Id="rId89" Type="http://schemas.openxmlformats.org/officeDocument/2006/relationships/tags" Target="../tags/tag1336.xml"/><Relationship Id="rId112" Type="http://schemas.openxmlformats.org/officeDocument/2006/relationships/tags" Target="../tags/tag1359.xml"/><Relationship Id="rId133" Type="http://schemas.openxmlformats.org/officeDocument/2006/relationships/tags" Target="../tags/tag1380.xml"/><Relationship Id="rId154" Type="http://schemas.openxmlformats.org/officeDocument/2006/relationships/tags" Target="../tags/tag1401.xml"/><Relationship Id="rId175" Type="http://schemas.openxmlformats.org/officeDocument/2006/relationships/tags" Target="../tags/tag1422.xml"/><Relationship Id="rId196" Type="http://schemas.openxmlformats.org/officeDocument/2006/relationships/tags" Target="../tags/tag1443.xml"/><Relationship Id="rId200" Type="http://schemas.openxmlformats.org/officeDocument/2006/relationships/tags" Target="../tags/tag1447.xml"/><Relationship Id="rId16" Type="http://schemas.openxmlformats.org/officeDocument/2006/relationships/tags" Target="../tags/tag1263.xml"/><Relationship Id="rId221" Type="http://schemas.openxmlformats.org/officeDocument/2006/relationships/tags" Target="../tags/tag1468.xml"/><Relationship Id="rId242" Type="http://schemas.openxmlformats.org/officeDocument/2006/relationships/tags" Target="../tags/tag1489.xml"/><Relationship Id="rId37" Type="http://schemas.openxmlformats.org/officeDocument/2006/relationships/tags" Target="../tags/tag1284.xml"/><Relationship Id="rId58" Type="http://schemas.openxmlformats.org/officeDocument/2006/relationships/tags" Target="../tags/tag1305.xml"/><Relationship Id="rId79" Type="http://schemas.openxmlformats.org/officeDocument/2006/relationships/tags" Target="../tags/tag1326.xml"/><Relationship Id="rId102" Type="http://schemas.openxmlformats.org/officeDocument/2006/relationships/tags" Target="../tags/tag1349.xml"/><Relationship Id="rId123" Type="http://schemas.openxmlformats.org/officeDocument/2006/relationships/tags" Target="../tags/tag1370.xml"/><Relationship Id="rId144" Type="http://schemas.openxmlformats.org/officeDocument/2006/relationships/tags" Target="../tags/tag1391.xml"/><Relationship Id="rId90" Type="http://schemas.openxmlformats.org/officeDocument/2006/relationships/tags" Target="../tags/tag1337.xml"/><Relationship Id="rId165" Type="http://schemas.openxmlformats.org/officeDocument/2006/relationships/tags" Target="../tags/tag1412.xml"/><Relationship Id="rId186" Type="http://schemas.openxmlformats.org/officeDocument/2006/relationships/tags" Target="../tags/tag1433.xml"/><Relationship Id="rId211" Type="http://schemas.openxmlformats.org/officeDocument/2006/relationships/tags" Target="../tags/tag1458.xml"/><Relationship Id="rId232" Type="http://schemas.openxmlformats.org/officeDocument/2006/relationships/tags" Target="../tags/tag1479.xml"/><Relationship Id="rId253" Type="http://schemas.openxmlformats.org/officeDocument/2006/relationships/tags" Target="../tags/tag1500.xml"/><Relationship Id="rId27" Type="http://schemas.openxmlformats.org/officeDocument/2006/relationships/tags" Target="../tags/tag1274.xml"/><Relationship Id="rId48" Type="http://schemas.openxmlformats.org/officeDocument/2006/relationships/tags" Target="../tags/tag1295.xml"/><Relationship Id="rId69" Type="http://schemas.openxmlformats.org/officeDocument/2006/relationships/tags" Target="../tags/tag1316.xml"/><Relationship Id="rId113" Type="http://schemas.openxmlformats.org/officeDocument/2006/relationships/tags" Target="../tags/tag1360.xml"/><Relationship Id="rId134" Type="http://schemas.openxmlformats.org/officeDocument/2006/relationships/tags" Target="../tags/tag1381.xml"/><Relationship Id="rId80" Type="http://schemas.openxmlformats.org/officeDocument/2006/relationships/tags" Target="../tags/tag1327.xml"/><Relationship Id="rId155" Type="http://schemas.openxmlformats.org/officeDocument/2006/relationships/tags" Target="../tags/tag1402.xml"/><Relationship Id="rId176" Type="http://schemas.openxmlformats.org/officeDocument/2006/relationships/tags" Target="../tags/tag1423.xml"/><Relationship Id="rId197" Type="http://schemas.openxmlformats.org/officeDocument/2006/relationships/tags" Target="../tags/tag1444.xml"/><Relationship Id="rId201" Type="http://schemas.openxmlformats.org/officeDocument/2006/relationships/tags" Target="../tags/tag1448.xml"/><Relationship Id="rId222" Type="http://schemas.openxmlformats.org/officeDocument/2006/relationships/tags" Target="../tags/tag1469.xml"/><Relationship Id="rId243" Type="http://schemas.openxmlformats.org/officeDocument/2006/relationships/tags" Target="../tags/tag1490.xml"/><Relationship Id="rId17" Type="http://schemas.openxmlformats.org/officeDocument/2006/relationships/tags" Target="../tags/tag1264.xml"/><Relationship Id="rId38" Type="http://schemas.openxmlformats.org/officeDocument/2006/relationships/tags" Target="../tags/tag1285.xml"/><Relationship Id="rId59" Type="http://schemas.openxmlformats.org/officeDocument/2006/relationships/tags" Target="../tags/tag1306.xml"/><Relationship Id="rId103" Type="http://schemas.openxmlformats.org/officeDocument/2006/relationships/tags" Target="../tags/tag1350.xml"/><Relationship Id="rId124" Type="http://schemas.openxmlformats.org/officeDocument/2006/relationships/tags" Target="../tags/tag1371.xml"/><Relationship Id="rId70" Type="http://schemas.openxmlformats.org/officeDocument/2006/relationships/tags" Target="../tags/tag1317.xml"/><Relationship Id="rId91" Type="http://schemas.openxmlformats.org/officeDocument/2006/relationships/tags" Target="../tags/tag1338.xml"/><Relationship Id="rId145" Type="http://schemas.openxmlformats.org/officeDocument/2006/relationships/tags" Target="../tags/tag1392.xml"/><Relationship Id="rId166" Type="http://schemas.openxmlformats.org/officeDocument/2006/relationships/tags" Target="../tags/tag1413.xml"/><Relationship Id="rId187" Type="http://schemas.openxmlformats.org/officeDocument/2006/relationships/tags" Target="../tags/tag1434.xml"/><Relationship Id="rId1" Type="http://schemas.openxmlformats.org/officeDocument/2006/relationships/tags" Target="../tags/tag1248.xml"/><Relationship Id="rId212" Type="http://schemas.openxmlformats.org/officeDocument/2006/relationships/tags" Target="../tags/tag1459.xml"/><Relationship Id="rId233" Type="http://schemas.openxmlformats.org/officeDocument/2006/relationships/tags" Target="../tags/tag1480.xml"/><Relationship Id="rId254" Type="http://schemas.openxmlformats.org/officeDocument/2006/relationships/tags" Target="../tags/tag1501.xml"/><Relationship Id="rId28" Type="http://schemas.openxmlformats.org/officeDocument/2006/relationships/tags" Target="../tags/tag1275.xml"/><Relationship Id="rId49" Type="http://schemas.openxmlformats.org/officeDocument/2006/relationships/tags" Target="../tags/tag1296.xml"/><Relationship Id="rId114" Type="http://schemas.openxmlformats.org/officeDocument/2006/relationships/tags" Target="../tags/tag1361.xml"/><Relationship Id="rId60" Type="http://schemas.openxmlformats.org/officeDocument/2006/relationships/tags" Target="../tags/tag1307.xml"/><Relationship Id="rId81" Type="http://schemas.openxmlformats.org/officeDocument/2006/relationships/tags" Target="../tags/tag1328.xml"/><Relationship Id="rId135" Type="http://schemas.openxmlformats.org/officeDocument/2006/relationships/tags" Target="../tags/tag1382.xml"/><Relationship Id="rId156" Type="http://schemas.openxmlformats.org/officeDocument/2006/relationships/tags" Target="../tags/tag1403.xml"/><Relationship Id="rId177" Type="http://schemas.openxmlformats.org/officeDocument/2006/relationships/tags" Target="../tags/tag1424.xml"/><Relationship Id="rId198" Type="http://schemas.openxmlformats.org/officeDocument/2006/relationships/tags" Target="../tags/tag1445.xml"/><Relationship Id="rId202" Type="http://schemas.openxmlformats.org/officeDocument/2006/relationships/tags" Target="../tags/tag1449.xml"/><Relationship Id="rId223" Type="http://schemas.openxmlformats.org/officeDocument/2006/relationships/tags" Target="../tags/tag1470.xml"/><Relationship Id="rId244" Type="http://schemas.openxmlformats.org/officeDocument/2006/relationships/tags" Target="../tags/tag1491.xml"/><Relationship Id="rId18" Type="http://schemas.openxmlformats.org/officeDocument/2006/relationships/tags" Target="../tags/tag1265.xml"/><Relationship Id="rId39" Type="http://schemas.openxmlformats.org/officeDocument/2006/relationships/tags" Target="../tags/tag1286.xml"/><Relationship Id="rId50" Type="http://schemas.openxmlformats.org/officeDocument/2006/relationships/tags" Target="../tags/tag1297.xml"/><Relationship Id="rId104" Type="http://schemas.openxmlformats.org/officeDocument/2006/relationships/tags" Target="../tags/tag1351.xml"/><Relationship Id="rId125" Type="http://schemas.openxmlformats.org/officeDocument/2006/relationships/tags" Target="../tags/tag1372.xml"/><Relationship Id="rId146" Type="http://schemas.openxmlformats.org/officeDocument/2006/relationships/tags" Target="../tags/tag1393.xml"/><Relationship Id="rId167" Type="http://schemas.openxmlformats.org/officeDocument/2006/relationships/tags" Target="../tags/tag1414.xml"/><Relationship Id="rId188" Type="http://schemas.openxmlformats.org/officeDocument/2006/relationships/tags" Target="../tags/tag1435.xml"/><Relationship Id="rId71" Type="http://schemas.openxmlformats.org/officeDocument/2006/relationships/tags" Target="../tags/tag1318.xml"/><Relationship Id="rId92" Type="http://schemas.openxmlformats.org/officeDocument/2006/relationships/tags" Target="../tags/tag1339.xml"/><Relationship Id="rId213" Type="http://schemas.openxmlformats.org/officeDocument/2006/relationships/tags" Target="../tags/tag1460.xml"/><Relationship Id="rId234" Type="http://schemas.openxmlformats.org/officeDocument/2006/relationships/tags" Target="../tags/tag1481.xml"/><Relationship Id="rId2" Type="http://schemas.openxmlformats.org/officeDocument/2006/relationships/tags" Target="../tags/tag1249.xml"/><Relationship Id="rId29" Type="http://schemas.openxmlformats.org/officeDocument/2006/relationships/tags" Target="../tags/tag1276.xml"/><Relationship Id="rId255" Type="http://schemas.openxmlformats.org/officeDocument/2006/relationships/tags" Target="../tags/tag1502.xml"/><Relationship Id="rId40" Type="http://schemas.openxmlformats.org/officeDocument/2006/relationships/tags" Target="../tags/tag1287.xml"/><Relationship Id="rId115" Type="http://schemas.openxmlformats.org/officeDocument/2006/relationships/tags" Target="../tags/tag1362.xml"/><Relationship Id="rId136" Type="http://schemas.openxmlformats.org/officeDocument/2006/relationships/tags" Target="../tags/tag1383.xml"/><Relationship Id="rId157" Type="http://schemas.openxmlformats.org/officeDocument/2006/relationships/tags" Target="../tags/tag1404.xml"/><Relationship Id="rId178" Type="http://schemas.openxmlformats.org/officeDocument/2006/relationships/tags" Target="../tags/tag1425.xml"/><Relationship Id="rId61" Type="http://schemas.openxmlformats.org/officeDocument/2006/relationships/tags" Target="../tags/tag1308.xml"/><Relationship Id="rId82" Type="http://schemas.openxmlformats.org/officeDocument/2006/relationships/tags" Target="../tags/tag1329.xml"/><Relationship Id="rId199" Type="http://schemas.openxmlformats.org/officeDocument/2006/relationships/tags" Target="../tags/tag1446.xml"/><Relationship Id="rId203" Type="http://schemas.openxmlformats.org/officeDocument/2006/relationships/tags" Target="../tags/tag1450.xml"/><Relationship Id="rId19" Type="http://schemas.openxmlformats.org/officeDocument/2006/relationships/tags" Target="../tags/tag1266.xml"/><Relationship Id="rId224" Type="http://schemas.openxmlformats.org/officeDocument/2006/relationships/tags" Target="../tags/tag1471.xml"/><Relationship Id="rId245" Type="http://schemas.openxmlformats.org/officeDocument/2006/relationships/tags" Target="../tags/tag1492.xml"/><Relationship Id="rId30" Type="http://schemas.openxmlformats.org/officeDocument/2006/relationships/tags" Target="../tags/tag1277.xml"/><Relationship Id="rId105" Type="http://schemas.openxmlformats.org/officeDocument/2006/relationships/tags" Target="../tags/tag1352.xml"/><Relationship Id="rId126" Type="http://schemas.openxmlformats.org/officeDocument/2006/relationships/tags" Target="../tags/tag1373.xml"/><Relationship Id="rId147" Type="http://schemas.openxmlformats.org/officeDocument/2006/relationships/tags" Target="../tags/tag1394.xml"/><Relationship Id="rId168" Type="http://schemas.openxmlformats.org/officeDocument/2006/relationships/tags" Target="../tags/tag1415.xml"/><Relationship Id="rId51" Type="http://schemas.openxmlformats.org/officeDocument/2006/relationships/tags" Target="../tags/tag1298.xml"/><Relationship Id="rId72" Type="http://schemas.openxmlformats.org/officeDocument/2006/relationships/tags" Target="../tags/tag1319.xml"/><Relationship Id="rId93" Type="http://schemas.openxmlformats.org/officeDocument/2006/relationships/tags" Target="../tags/tag1340.xml"/><Relationship Id="rId189" Type="http://schemas.openxmlformats.org/officeDocument/2006/relationships/tags" Target="../tags/tag1436.xml"/><Relationship Id="rId3" Type="http://schemas.openxmlformats.org/officeDocument/2006/relationships/tags" Target="../tags/tag1250.xml"/><Relationship Id="rId214" Type="http://schemas.openxmlformats.org/officeDocument/2006/relationships/tags" Target="../tags/tag1461.xml"/><Relationship Id="rId235" Type="http://schemas.openxmlformats.org/officeDocument/2006/relationships/tags" Target="../tags/tag1482.xml"/><Relationship Id="rId256" Type="http://schemas.openxmlformats.org/officeDocument/2006/relationships/tags" Target="../tags/tag1503.xml"/><Relationship Id="rId116" Type="http://schemas.openxmlformats.org/officeDocument/2006/relationships/tags" Target="../tags/tag1363.xml"/><Relationship Id="rId137" Type="http://schemas.openxmlformats.org/officeDocument/2006/relationships/tags" Target="../tags/tag1384.xml"/><Relationship Id="rId158" Type="http://schemas.openxmlformats.org/officeDocument/2006/relationships/tags" Target="../tags/tag1405.xml"/><Relationship Id="rId20" Type="http://schemas.openxmlformats.org/officeDocument/2006/relationships/tags" Target="../tags/tag1267.xml"/><Relationship Id="rId41" Type="http://schemas.openxmlformats.org/officeDocument/2006/relationships/tags" Target="../tags/tag1288.xml"/><Relationship Id="rId62" Type="http://schemas.openxmlformats.org/officeDocument/2006/relationships/tags" Target="../tags/tag1309.xml"/><Relationship Id="rId83" Type="http://schemas.openxmlformats.org/officeDocument/2006/relationships/tags" Target="../tags/tag1330.xml"/><Relationship Id="rId179" Type="http://schemas.openxmlformats.org/officeDocument/2006/relationships/tags" Target="../tags/tag1426.xml"/><Relationship Id="rId190" Type="http://schemas.openxmlformats.org/officeDocument/2006/relationships/tags" Target="../tags/tag1437.xml"/><Relationship Id="rId204" Type="http://schemas.openxmlformats.org/officeDocument/2006/relationships/tags" Target="../tags/tag1451.xml"/><Relationship Id="rId225" Type="http://schemas.openxmlformats.org/officeDocument/2006/relationships/tags" Target="../tags/tag1472.xml"/><Relationship Id="rId246" Type="http://schemas.openxmlformats.org/officeDocument/2006/relationships/tags" Target="../tags/tag1493.xml"/><Relationship Id="rId106" Type="http://schemas.openxmlformats.org/officeDocument/2006/relationships/tags" Target="../tags/tag1353.xml"/><Relationship Id="rId127" Type="http://schemas.openxmlformats.org/officeDocument/2006/relationships/tags" Target="../tags/tag1374.xml"/><Relationship Id="rId10" Type="http://schemas.openxmlformats.org/officeDocument/2006/relationships/tags" Target="../tags/tag1257.xml"/><Relationship Id="rId31" Type="http://schemas.openxmlformats.org/officeDocument/2006/relationships/tags" Target="../tags/tag1278.xml"/><Relationship Id="rId52" Type="http://schemas.openxmlformats.org/officeDocument/2006/relationships/tags" Target="../tags/tag1299.xml"/><Relationship Id="rId73" Type="http://schemas.openxmlformats.org/officeDocument/2006/relationships/tags" Target="../tags/tag1320.xml"/><Relationship Id="rId94" Type="http://schemas.openxmlformats.org/officeDocument/2006/relationships/tags" Target="../tags/tag1341.xml"/><Relationship Id="rId148" Type="http://schemas.openxmlformats.org/officeDocument/2006/relationships/tags" Target="../tags/tag1395.xml"/><Relationship Id="rId169" Type="http://schemas.openxmlformats.org/officeDocument/2006/relationships/tags" Target="../tags/tag1416.xml"/><Relationship Id="rId4" Type="http://schemas.openxmlformats.org/officeDocument/2006/relationships/tags" Target="../tags/tag1251.xml"/><Relationship Id="rId180" Type="http://schemas.openxmlformats.org/officeDocument/2006/relationships/tags" Target="../tags/tag1427.xml"/><Relationship Id="rId215" Type="http://schemas.openxmlformats.org/officeDocument/2006/relationships/tags" Target="../tags/tag1462.xml"/><Relationship Id="rId236" Type="http://schemas.openxmlformats.org/officeDocument/2006/relationships/tags" Target="../tags/tag1483.xml"/><Relationship Id="rId257" Type="http://schemas.openxmlformats.org/officeDocument/2006/relationships/tags" Target="../tags/tag1504.xml"/><Relationship Id="rId42" Type="http://schemas.openxmlformats.org/officeDocument/2006/relationships/tags" Target="../tags/tag1289.xml"/><Relationship Id="rId84" Type="http://schemas.openxmlformats.org/officeDocument/2006/relationships/tags" Target="../tags/tag1331.xml"/><Relationship Id="rId138" Type="http://schemas.openxmlformats.org/officeDocument/2006/relationships/tags" Target="../tags/tag1385.xml"/></Relationships>
</file>

<file path=ppt/slides/_rels/slide13.xml.rels><?xml version="1.0" encoding="UTF-8" standalone="yes"?>
<Relationships xmlns="http://schemas.openxmlformats.org/package/2006/relationships"><Relationship Id="rId26" Type="http://schemas.openxmlformats.org/officeDocument/2006/relationships/tags" Target="../tags/tag1530.xml"/><Relationship Id="rId21" Type="http://schemas.openxmlformats.org/officeDocument/2006/relationships/tags" Target="../tags/tag1525.xml"/><Relationship Id="rId42" Type="http://schemas.openxmlformats.org/officeDocument/2006/relationships/tags" Target="../tags/tag1546.xml"/><Relationship Id="rId47" Type="http://schemas.openxmlformats.org/officeDocument/2006/relationships/tags" Target="../tags/tag1551.xml"/><Relationship Id="rId63" Type="http://schemas.openxmlformats.org/officeDocument/2006/relationships/tags" Target="../tags/tag1567.xml"/><Relationship Id="rId68" Type="http://schemas.openxmlformats.org/officeDocument/2006/relationships/tags" Target="../tags/tag1572.xml"/><Relationship Id="rId84" Type="http://schemas.openxmlformats.org/officeDocument/2006/relationships/tags" Target="../tags/tag1588.xml"/><Relationship Id="rId16" Type="http://schemas.openxmlformats.org/officeDocument/2006/relationships/tags" Target="../tags/tag1520.xml"/><Relationship Id="rId11" Type="http://schemas.openxmlformats.org/officeDocument/2006/relationships/tags" Target="../tags/tag1515.xml"/><Relationship Id="rId32" Type="http://schemas.openxmlformats.org/officeDocument/2006/relationships/tags" Target="../tags/tag1536.xml"/><Relationship Id="rId37" Type="http://schemas.openxmlformats.org/officeDocument/2006/relationships/tags" Target="../tags/tag1541.xml"/><Relationship Id="rId53" Type="http://schemas.openxmlformats.org/officeDocument/2006/relationships/tags" Target="../tags/tag1557.xml"/><Relationship Id="rId58" Type="http://schemas.openxmlformats.org/officeDocument/2006/relationships/tags" Target="../tags/tag1562.xml"/><Relationship Id="rId74" Type="http://schemas.openxmlformats.org/officeDocument/2006/relationships/tags" Target="../tags/tag1578.xml"/><Relationship Id="rId79" Type="http://schemas.openxmlformats.org/officeDocument/2006/relationships/tags" Target="../tags/tag1583.xml"/><Relationship Id="rId5" Type="http://schemas.openxmlformats.org/officeDocument/2006/relationships/tags" Target="../tags/tag1509.xml"/><Relationship Id="rId19" Type="http://schemas.openxmlformats.org/officeDocument/2006/relationships/tags" Target="../tags/tag1523.xml"/><Relationship Id="rId14" Type="http://schemas.openxmlformats.org/officeDocument/2006/relationships/tags" Target="../tags/tag1518.xml"/><Relationship Id="rId22" Type="http://schemas.openxmlformats.org/officeDocument/2006/relationships/tags" Target="../tags/tag1526.xml"/><Relationship Id="rId27" Type="http://schemas.openxmlformats.org/officeDocument/2006/relationships/tags" Target="../tags/tag1531.xml"/><Relationship Id="rId30" Type="http://schemas.openxmlformats.org/officeDocument/2006/relationships/tags" Target="../tags/tag1534.xml"/><Relationship Id="rId35" Type="http://schemas.openxmlformats.org/officeDocument/2006/relationships/tags" Target="../tags/tag1539.xml"/><Relationship Id="rId43" Type="http://schemas.openxmlformats.org/officeDocument/2006/relationships/tags" Target="../tags/tag1547.xml"/><Relationship Id="rId48" Type="http://schemas.openxmlformats.org/officeDocument/2006/relationships/tags" Target="../tags/tag1552.xml"/><Relationship Id="rId56" Type="http://schemas.openxmlformats.org/officeDocument/2006/relationships/tags" Target="../tags/tag1560.xml"/><Relationship Id="rId64" Type="http://schemas.openxmlformats.org/officeDocument/2006/relationships/tags" Target="../tags/tag1568.xml"/><Relationship Id="rId69" Type="http://schemas.openxmlformats.org/officeDocument/2006/relationships/tags" Target="../tags/tag1573.xml"/><Relationship Id="rId77" Type="http://schemas.openxmlformats.org/officeDocument/2006/relationships/tags" Target="../tags/tag1581.xml"/><Relationship Id="rId8" Type="http://schemas.openxmlformats.org/officeDocument/2006/relationships/tags" Target="../tags/tag1512.xml"/><Relationship Id="rId51" Type="http://schemas.openxmlformats.org/officeDocument/2006/relationships/tags" Target="../tags/tag1555.xml"/><Relationship Id="rId72" Type="http://schemas.openxmlformats.org/officeDocument/2006/relationships/tags" Target="../tags/tag1576.xml"/><Relationship Id="rId80" Type="http://schemas.openxmlformats.org/officeDocument/2006/relationships/tags" Target="../tags/tag1584.xml"/><Relationship Id="rId85" Type="http://schemas.openxmlformats.org/officeDocument/2006/relationships/slideLayout" Target="../slideLayouts/slideLayout2.xml"/><Relationship Id="rId3" Type="http://schemas.openxmlformats.org/officeDocument/2006/relationships/tags" Target="../tags/tag1507.xml"/><Relationship Id="rId12" Type="http://schemas.openxmlformats.org/officeDocument/2006/relationships/tags" Target="../tags/tag1516.xml"/><Relationship Id="rId17" Type="http://schemas.openxmlformats.org/officeDocument/2006/relationships/tags" Target="../tags/tag1521.xml"/><Relationship Id="rId25" Type="http://schemas.openxmlformats.org/officeDocument/2006/relationships/tags" Target="../tags/tag1529.xml"/><Relationship Id="rId33" Type="http://schemas.openxmlformats.org/officeDocument/2006/relationships/tags" Target="../tags/tag1537.xml"/><Relationship Id="rId38" Type="http://schemas.openxmlformats.org/officeDocument/2006/relationships/tags" Target="../tags/tag1542.xml"/><Relationship Id="rId46" Type="http://schemas.openxmlformats.org/officeDocument/2006/relationships/tags" Target="../tags/tag1550.xml"/><Relationship Id="rId59" Type="http://schemas.openxmlformats.org/officeDocument/2006/relationships/tags" Target="../tags/tag1563.xml"/><Relationship Id="rId67" Type="http://schemas.openxmlformats.org/officeDocument/2006/relationships/tags" Target="../tags/tag1571.xml"/><Relationship Id="rId20" Type="http://schemas.openxmlformats.org/officeDocument/2006/relationships/tags" Target="../tags/tag1524.xml"/><Relationship Id="rId41" Type="http://schemas.openxmlformats.org/officeDocument/2006/relationships/tags" Target="../tags/tag1545.xml"/><Relationship Id="rId54" Type="http://schemas.openxmlformats.org/officeDocument/2006/relationships/tags" Target="../tags/tag1558.xml"/><Relationship Id="rId62" Type="http://schemas.openxmlformats.org/officeDocument/2006/relationships/tags" Target="../tags/tag1566.xml"/><Relationship Id="rId70" Type="http://schemas.openxmlformats.org/officeDocument/2006/relationships/tags" Target="../tags/tag1574.xml"/><Relationship Id="rId75" Type="http://schemas.openxmlformats.org/officeDocument/2006/relationships/tags" Target="../tags/tag1579.xml"/><Relationship Id="rId83" Type="http://schemas.openxmlformats.org/officeDocument/2006/relationships/tags" Target="../tags/tag1587.xml"/><Relationship Id="rId1" Type="http://schemas.openxmlformats.org/officeDocument/2006/relationships/tags" Target="../tags/tag1505.xml"/><Relationship Id="rId6" Type="http://schemas.openxmlformats.org/officeDocument/2006/relationships/tags" Target="../tags/tag1510.xml"/><Relationship Id="rId15" Type="http://schemas.openxmlformats.org/officeDocument/2006/relationships/tags" Target="../tags/tag1519.xml"/><Relationship Id="rId23" Type="http://schemas.openxmlformats.org/officeDocument/2006/relationships/tags" Target="../tags/tag1527.xml"/><Relationship Id="rId28" Type="http://schemas.openxmlformats.org/officeDocument/2006/relationships/tags" Target="../tags/tag1532.xml"/><Relationship Id="rId36" Type="http://schemas.openxmlformats.org/officeDocument/2006/relationships/tags" Target="../tags/tag1540.xml"/><Relationship Id="rId49" Type="http://schemas.openxmlformats.org/officeDocument/2006/relationships/tags" Target="../tags/tag1553.xml"/><Relationship Id="rId57" Type="http://schemas.openxmlformats.org/officeDocument/2006/relationships/tags" Target="../tags/tag1561.xml"/><Relationship Id="rId10" Type="http://schemas.openxmlformats.org/officeDocument/2006/relationships/tags" Target="../tags/tag1514.xml"/><Relationship Id="rId31" Type="http://schemas.openxmlformats.org/officeDocument/2006/relationships/tags" Target="../tags/tag1535.xml"/><Relationship Id="rId44" Type="http://schemas.openxmlformats.org/officeDocument/2006/relationships/tags" Target="../tags/tag1548.xml"/><Relationship Id="rId52" Type="http://schemas.openxmlformats.org/officeDocument/2006/relationships/tags" Target="../tags/tag1556.xml"/><Relationship Id="rId60" Type="http://schemas.openxmlformats.org/officeDocument/2006/relationships/tags" Target="../tags/tag1564.xml"/><Relationship Id="rId65" Type="http://schemas.openxmlformats.org/officeDocument/2006/relationships/tags" Target="../tags/tag1569.xml"/><Relationship Id="rId73" Type="http://schemas.openxmlformats.org/officeDocument/2006/relationships/tags" Target="../tags/tag1577.xml"/><Relationship Id="rId78" Type="http://schemas.openxmlformats.org/officeDocument/2006/relationships/tags" Target="../tags/tag1582.xml"/><Relationship Id="rId81" Type="http://schemas.openxmlformats.org/officeDocument/2006/relationships/tags" Target="../tags/tag1585.xml"/><Relationship Id="rId4" Type="http://schemas.openxmlformats.org/officeDocument/2006/relationships/tags" Target="../tags/tag1508.xml"/><Relationship Id="rId9" Type="http://schemas.openxmlformats.org/officeDocument/2006/relationships/tags" Target="../tags/tag1513.xml"/><Relationship Id="rId13" Type="http://schemas.openxmlformats.org/officeDocument/2006/relationships/tags" Target="../tags/tag1517.xml"/><Relationship Id="rId18" Type="http://schemas.openxmlformats.org/officeDocument/2006/relationships/tags" Target="../tags/tag1522.xml"/><Relationship Id="rId39" Type="http://schemas.openxmlformats.org/officeDocument/2006/relationships/tags" Target="../tags/tag1543.xml"/><Relationship Id="rId34" Type="http://schemas.openxmlformats.org/officeDocument/2006/relationships/tags" Target="../tags/tag1538.xml"/><Relationship Id="rId50" Type="http://schemas.openxmlformats.org/officeDocument/2006/relationships/tags" Target="../tags/tag1554.xml"/><Relationship Id="rId55" Type="http://schemas.openxmlformats.org/officeDocument/2006/relationships/tags" Target="../tags/tag1559.xml"/><Relationship Id="rId76" Type="http://schemas.openxmlformats.org/officeDocument/2006/relationships/tags" Target="../tags/tag1580.xml"/><Relationship Id="rId7" Type="http://schemas.openxmlformats.org/officeDocument/2006/relationships/tags" Target="../tags/tag1511.xml"/><Relationship Id="rId71" Type="http://schemas.openxmlformats.org/officeDocument/2006/relationships/tags" Target="../tags/tag1575.xml"/><Relationship Id="rId2" Type="http://schemas.openxmlformats.org/officeDocument/2006/relationships/tags" Target="../tags/tag1506.xml"/><Relationship Id="rId29" Type="http://schemas.openxmlformats.org/officeDocument/2006/relationships/tags" Target="../tags/tag1533.xml"/><Relationship Id="rId24" Type="http://schemas.openxmlformats.org/officeDocument/2006/relationships/tags" Target="../tags/tag1528.xml"/><Relationship Id="rId40" Type="http://schemas.openxmlformats.org/officeDocument/2006/relationships/tags" Target="../tags/tag1544.xml"/><Relationship Id="rId45" Type="http://schemas.openxmlformats.org/officeDocument/2006/relationships/tags" Target="../tags/tag1549.xml"/><Relationship Id="rId66" Type="http://schemas.openxmlformats.org/officeDocument/2006/relationships/tags" Target="../tags/tag1570.xml"/><Relationship Id="rId61" Type="http://schemas.openxmlformats.org/officeDocument/2006/relationships/tags" Target="../tags/tag1565.xml"/><Relationship Id="rId82" Type="http://schemas.openxmlformats.org/officeDocument/2006/relationships/tags" Target="../tags/tag1586.xml"/></Relationships>
</file>

<file path=ppt/slides/_rels/slide14.xml.rels><?xml version="1.0" encoding="UTF-8" standalone="yes"?>
<Relationships xmlns="http://schemas.openxmlformats.org/package/2006/relationships"><Relationship Id="rId117" Type="http://schemas.openxmlformats.org/officeDocument/2006/relationships/tags" Target="../tags/tag1705.xml"/><Relationship Id="rId21" Type="http://schemas.openxmlformats.org/officeDocument/2006/relationships/tags" Target="../tags/tag1609.xml"/><Relationship Id="rId42" Type="http://schemas.openxmlformats.org/officeDocument/2006/relationships/tags" Target="../tags/tag1630.xml"/><Relationship Id="rId63" Type="http://schemas.openxmlformats.org/officeDocument/2006/relationships/tags" Target="../tags/tag1651.xml"/><Relationship Id="rId84" Type="http://schemas.openxmlformats.org/officeDocument/2006/relationships/tags" Target="../tags/tag1672.xml"/><Relationship Id="rId138" Type="http://schemas.openxmlformats.org/officeDocument/2006/relationships/tags" Target="../tags/tag1726.xml"/><Relationship Id="rId159" Type="http://schemas.openxmlformats.org/officeDocument/2006/relationships/tags" Target="../tags/tag1747.xml"/><Relationship Id="rId170" Type="http://schemas.openxmlformats.org/officeDocument/2006/relationships/tags" Target="../tags/tag1758.xml"/><Relationship Id="rId191" Type="http://schemas.openxmlformats.org/officeDocument/2006/relationships/tags" Target="../tags/tag1779.xml"/><Relationship Id="rId205" Type="http://schemas.openxmlformats.org/officeDocument/2006/relationships/tags" Target="../tags/tag1793.xml"/><Relationship Id="rId226" Type="http://schemas.openxmlformats.org/officeDocument/2006/relationships/tags" Target="../tags/tag1814.xml"/><Relationship Id="rId107" Type="http://schemas.openxmlformats.org/officeDocument/2006/relationships/tags" Target="../tags/tag1695.xml"/><Relationship Id="rId11" Type="http://schemas.openxmlformats.org/officeDocument/2006/relationships/tags" Target="../tags/tag1599.xml"/><Relationship Id="rId32" Type="http://schemas.openxmlformats.org/officeDocument/2006/relationships/tags" Target="../tags/tag1620.xml"/><Relationship Id="rId53" Type="http://schemas.openxmlformats.org/officeDocument/2006/relationships/tags" Target="../tags/tag1641.xml"/><Relationship Id="rId74" Type="http://schemas.openxmlformats.org/officeDocument/2006/relationships/tags" Target="../tags/tag1662.xml"/><Relationship Id="rId128" Type="http://schemas.openxmlformats.org/officeDocument/2006/relationships/tags" Target="../tags/tag1716.xml"/><Relationship Id="rId149" Type="http://schemas.openxmlformats.org/officeDocument/2006/relationships/tags" Target="../tags/tag1737.xml"/><Relationship Id="rId5" Type="http://schemas.openxmlformats.org/officeDocument/2006/relationships/tags" Target="../tags/tag1593.xml"/><Relationship Id="rId95" Type="http://schemas.openxmlformats.org/officeDocument/2006/relationships/tags" Target="../tags/tag1683.xml"/><Relationship Id="rId160" Type="http://schemas.openxmlformats.org/officeDocument/2006/relationships/tags" Target="../tags/tag1748.xml"/><Relationship Id="rId181" Type="http://schemas.openxmlformats.org/officeDocument/2006/relationships/tags" Target="../tags/tag1769.xml"/><Relationship Id="rId216" Type="http://schemas.openxmlformats.org/officeDocument/2006/relationships/tags" Target="../tags/tag1804.xml"/><Relationship Id="rId237" Type="http://schemas.openxmlformats.org/officeDocument/2006/relationships/tags" Target="../tags/tag1825.xml"/><Relationship Id="rId22" Type="http://schemas.openxmlformats.org/officeDocument/2006/relationships/tags" Target="../tags/tag1610.xml"/><Relationship Id="rId43" Type="http://schemas.openxmlformats.org/officeDocument/2006/relationships/tags" Target="../tags/tag1631.xml"/><Relationship Id="rId64" Type="http://schemas.openxmlformats.org/officeDocument/2006/relationships/tags" Target="../tags/tag1652.xml"/><Relationship Id="rId118" Type="http://schemas.openxmlformats.org/officeDocument/2006/relationships/tags" Target="../tags/tag1706.xml"/><Relationship Id="rId139" Type="http://schemas.openxmlformats.org/officeDocument/2006/relationships/tags" Target="../tags/tag1727.xml"/><Relationship Id="rId85" Type="http://schemas.openxmlformats.org/officeDocument/2006/relationships/tags" Target="../tags/tag1673.xml"/><Relationship Id="rId150" Type="http://schemas.openxmlformats.org/officeDocument/2006/relationships/tags" Target="../tags/tag1738.xml"/><Relationship Id="rId171" Type="http://schemas.openxmlformats.org/officeDocument/2006/relationships/tags" Target="../tags/tag1759.xml"/><Relationship Id="rId192" Type="http://schemas.openxmlformats.org/officeDocument/2006/relationships/tags" Target="../tags/tag1780.xml"/><Relationship Id="rId206" Type="http://schemas.openxmlformats.org/officeDocument/2006/relationships/tags" Target="../tags/tag1794.xml"/><Relationship Id="rId227" Type="http://schemas.openxmlformats.org/officeDocument/2006/relationships/tags" Target="../tags/tag1815.xml"/><Relationship Id="rId12" Type="http://schemas.openxmlformats.org/officeDocument/2006/relationships/tags" Target="../tags/tag1600.xml"/><Relationship Id="rId33" Type="http://schemas.openxmlformats.org/officeDocument/2006/relationships/tags" Target="../tags/tag1621.xml"/><Relationship Id="rId108" Type="http://schemas.openxmlformats.org/officeDocument/2006/relationships/tags" Target="../tags/tag1696.xml"/><Relationship Id="rId129" Type="http://schemas.openxmlformats.org/officeDocument/2006/relationships/tags" Target="../tags/tag1717.xml"/><Relationship Id="rId54" Type="http://schemas.openxmlformats.org/officeDocument/2006/relationships/tags" Target="../tags/tag1642.xml"/><Relationship Id="rId75" Type="http://schemas.openxmlformats.org/officeDocument/2006/relationships/tags" Target="../tags/tag1663.xml"/><Relationship Id="rId96" Type="http://schemas.openxmlformats.org/officeDocument/2006/relationships/tags" Target="../tags/tag1684.xml"/><Relationship Id="rId140" Type="http://schemas.openxmlformats.org/officeDocument/2006/relationships/tags" Target="../tags/tag1728.xml"/><Relationship Id="rId161" Type="http://schemas.openxmlformats.org/officeDocument/2006/relationships/tags" Target="../tags/tag1749.xml"/><Relationship Id="rId182" Type="http://schemas.openxmlformats.org/officeDocument/2006/relationships/tags" Target="../tags/tag1770.xml"/><Relationship Id="rId217" Type="http://schemas.openxmlformats.org/officeDocument/2006/relationships/tags" Target="../tags/tag1805.xml"/><Relationship Id="rId6" Type="http://schemas.openxmlformats.org/officeDocument/2006/relationships/tags" Target="../tags/tag1594.xml"/><Relationship Id="rId238" Type="http://schemas.openxmlformats.org/officeDocument/2006/relationships/tags" Target="../tags/tag1826.xml"/><Relationship Id="rId23" Type="http://schemas.openxmlformats.org/officeDocument/2006/relationships/tags" Target="../tags/tag1611.xml"/><Relationship Id="rId119" Type="http://schemas.openxmlformats.org/officeDocument/2006/relationships/tags" Target="../tags/tag1707.xml"/><Relationship Id="rId44" Type="http://schemas.openxmlformats.org/officeDocument/2006/relationships/tags" Target="../tags/tag1632.xml"/><Relationship Id="rId65" Type="http://schemas.openxmlformats.org/officeDocument/2006/relationships/tags" Target="../tags/tag1653.xml"/><Relationship Id="rId86" Type="http://schemas.openxmlformats.org/officeDocument/2006/relationships/tags" Target="../tags/tag1674.xml"/><Relationship Id="rId130" Type="http://schemas.openxmlformats.org/officeDocument/2006/relationships/tags" Target="../tags/tag1718.xml"/><Relationship Id="rId151" Type="http://schemas.openxmlformats.org/officeDocument/2006/relationships/tags" Target="../tags/tag1739.xml"/><Relationship Id="rId172" Type="http://schemas.openxmlformats.org/officeDocument/2006/relationships/tags" Target="../tags/tag1760.xml"/><Relationship Id="rId193" Type="http://schemas.openxmlformats.org/officeDocument/2006/relationships/tags" Target="../tags/tag1781.xml"/><Relationship Id="rId207" Type="http://schemas.openxmlformats.org/officeDocument/2006/relationships/tags" Target="../tags/tag1795.xml"/><Relationship Id="rId228" Type="http://schemas.openxmlformats.org/officeDocument/2006/relationships/tags" Target="../tags/tag1816.xml"/><Relationship Id="rId13" Type="http://schemas.openxmlformats.org/officeDocument/2006/relationships/tags" Target="../tags/tag1601.xml"/><Relationship Id="rId109" Type="http://schemas.openxmlformats.org/officeDocument/2006/relationships/tags" Target="../tags/tag1697.xml"/><Relationship Id="rId34" Type="http://schemas.openxmlformats.org/officeDocument/2006/relationships/tags" Target="../tags/tag1622.xml"/><Relationship Id="rId55" Type="http://schemas.openxmlformats.org/officeDocument/2006/relationships/tags" Target="../tags/tag1643.xml"/><Relationship Id="rId76" Type="http://schemas.openxmlformats.org/officeDocument/2006/relationships/tags" Target="../tags/tag1664.xml"/><Relationship Id="rId97" Type="http://schemas.openxmlformats.org/officeDocument/2006/relationships/tags" Target="../tags/tag1685.xml"/><Relationship Id="rId120" Type="http://schemas.openxmlformats.org/officeDocument/2006/relationships/tags" Target="../tags/tag1708.xml"/><Relationship Id="rId141" Type="http://schemas.openxmlformats.org/officeDocument/2006/relationships/tags" Target="../tags/tag1729.xml"/><Relationship Id="rId7" Type="http://schemas.openxmlformats.org/officeDocument/2006/relationships/tags" Target="../tags/tag1595.xml"/><Relationship Id="rId162" Type="http://schemas.openxmlformats.org/officeDocument/2006/relationships/tags" Target="../tags/tag1750.xml"/><Relationship Id="rId183" Type="http://schemas.openxmlformats.org/officeDocument/2006/relationships/tags" Target="../tags/tag1771.xml"/><Relationship Id="rId218" Type="http://schemas.openxmlformats.org/officeDocument/2006/relationships/tags" Target="../tags/tag1806.xml"/><Relationship Id="rId239" Type="http://schemas.openxmlformats.org/officeDocument/2006/relationships/tags" Target="../tags/tag1827.xml"/><Relationship Id="rId24" Type="http://schemas.openxmlformats.org/officeDocument/2006/relationships/tags" Target="../tags/tag1612.xml"/><Relationship Id="rId45" Type="http://schemas.openxmlformats.org/officeDocument/2006/relationships/tags" Target="../tags/tag1633.xml"/><Relationship Id="rId66" Type="http://schemas.openxmlformats.org/officeDocument/2006/relationships/tags" Target="../tags/tag1654.xml"/><Relationship Id="rId87" Type="http://schemas.openxmlformats.org/officeDocument/2006/relationships/tags" Target="../tags/tag1675.xml"/><Relationship Id="rId110" Type="http://schemas.openxmlformats.org/officeDocument/2006/relationships/tags" Target="../tags/tag1698.xml"/><Relationship Id="rId131" Type="http://schemas.openxmlformats.org/officeDocument/2006/relationships/tags" Target="../tags/tag1719.xml"/><Relationship Id="rId152" Type="http://schemas.openxmlformats.org/officeDocument/2006/relationships/tags" Target="../tags/tag1740.xml"/><Relationship Id="rId173" Type="http://schemas.openxmlformats.org/officeDocument/2006/relationships/tags" Target="../tags/tag1761.xml"/><Relationship Id="rId194" Type="http://schemas.openxmlformats.org/officeDocument/2006/relationships/tags" Target="../tags/tag1782.xml"/><Relationship Id="rId208" Type="http://schemas.openxmlformats.org/officeDocument/2006/relationships/tags" Target="../tags/tag1796.xml"/><Relationship Id="rId229" Type="http://schemas.openxmlformats.org/officeDocument/2006/relationships/tags" Target="../tags/tag1817.xml"/><Relationship Id="rId240" Type="http://schemas.openxmlformats.org/officeDocument/2006/relationships/tags" Target="../tags/tag1828.xml"/><Relationship Id="rId14" Type="http://schemas.openxmlformats.org/officeDocument/2006/relationships/tags" Target="../tags/tag1602.xml"/><Relationship Id="rId35" Type="http://schemas.openxmlformats.org/officeDocument/2006/relationships/tags" Target="../tags/tag1623.xml"/><Relationship Id="rId56" Type="http://schemas.openxmlformats.org/officeDocument/2006/relationships/tags" Target="../tags/tag1644.xml"/><Relationship Id="rId77" Type="http://schemas.openxmlformats.org/officeDocument/2006/relationships/tags" Target="../tags/tag1665.xml"/><Relationship Id="rId100" Type="http://schemas.openxmlformats.org/officeDocument/2006/relationships/tags" Target="../tags/tag1688.xml"/><Relationship Id="rId8" Type="http://schemas.openxmlformats.org/officeDocument/2006/relationships/tags" Target="../tags/tag1596.xml"/><Relationship Id="rId98" Type="http://schemas.openxmlformats.org/officeDocument/2006/relationships/tags" Target="../tags/tag1686.xml"/><Relationship Id="rId121" Type="http://schemas.openxmlformats.org/officeDocument/2006/relationships/tags" Target="../tags/tag1709.xml"/><Relationship Id="rId142" Type="http://schemas.openxmlformats.org/officeDocument/2006/relationships/tags" Target="../tags/tag1730.xml"/><Relationship Id="rId163" Type="http://schemas.openxmlformats.org/officeDocument/2006/relationships/tags" Target="../tags/tag1751.xml"/><Relationship Id="rId184" Type="http://schemas.openxmlformats.org/officeDocument/2006/relationships/tags" Target="../tags/tag1772.xml"/><Relationship Id="rId219" Type="http://schemas.openxmlformats.org/officeDocument/2006/relationships/tags" Target="../tags/tag1807.xml"/><Relationship Id="rId230" Type="http://schemas.openxmlformats.org/officeDocument/2006/relationships/tags" Target="../tags/tag1818.xml"/><Relationship Id="rId25" Type="http://schemas.openxmlformats.org/officeDocument/2006/relationships/tags" Target="../tags/tag1613.xml"/><Relationship Id="rId46" Type="http://schemas.openxmlformats.org/officeDocument/2006/relationships/tags" Target="../tags/tag1634.xml"/><Relationship Id="rId67" Type="http://schemas.openxmlformats.org/officeDocument/2006/relationships/tags" Target="../tags/tag1655.xml"/><Relationship Id="rId88" Type="http://schemas.openxmlformats.org/officeDocument/2006/relationships/tags" Target="../tags/tag1676.xml"/><Relationship Id="rId111" Type="http://schemas.openxmlformats.org/officeDocument/2006/relationships/tags" Target="../tags/tag1699.xml"/><Relationship Id="rId132" Type="http://schemas.openxmlformats.org/officeDocument/2006/relationships/tags" Target="../tags/tag1720.xml"/><Relationship Id="rId153" Type="http://schemas.openxmlformats.org/officeDocument/2006/relationships/tags" Target="../tags/tag1741.xml"/><Relationship Id="rId174" Type="http://schemas.openxmlformats.org/officeDocument/2006/relationships/tags" Target="../tags/tag1762.xml"/><Relationship Id="rId195" Type="http://schemas.openxmlformats.org/officeDocument/2006/relationships/tags" Target="../tags/tag1783.xml"/><Relationship Id="rId209" Type="http://schemas.openxmlformats.org/officeDocument/2006/relationships/tags" Target="../tags/tag1797.xml"/><Relationship Id="rId220" Type="http://schemas.openxmlformats.org/officeDocument/2006/relationships/tags" Target="../tags/tag1808.xml"/><Relationship Id="rId241" Type="http://schemas.openxmlformats.org/officeDocument/2006/relationships/tags" Target="../tags/tag1829.xml"/><Relationship Id="rId15" Type="http://schemas.openxmlformats.org/officeDocument/2006/relationships/tags" Target="../tags/tag1603.xml"/><Relationship Id="rId36" Type="http://schemas.openxmlformats.org/officeDocument/2006/relationships/tags" Target="../tags/tag1624.xml"/><Relationship Id="rId57" Type="http://schemas.openxmlformats.org/officeDocument/2006/relationships/tags" Target="../tags/tag1645.xml"/><Relationship Id="rId106" Type="http://schemas.openxmlformats.org/officeDocument/2006/relationships/tags" Target="../tags/tag1694.xml"/><Relationship Id="rId127" Type="http://schemas.openxmlformats.org/officeDocument/2006/relationships/tags" Target="../tags/tag1715.xml"/><Relationship Id="rId10" Type="http://schemas.openxmlformats.org/officeDocument/2006/relationships/tags" Target="../tags/tag1598.xml"/><Relationship Id="rId31" Type="http://schemas.openxmlformats.org/officeDocument/2006/relationships/tags" Target="../tags/tag1619.xml"/><Relationship Id="rId52" Type="http://schemas.openxmlformats.org/officeDocument/2006/relationships/tags" Target="../tags/tag1640.xml"/><Relationship Id="rId73" Type="http://schemas.openxmlformats.org/officeDocument/2006/relationships/tags" Target="../tags/tag1661.xml"/><Relationship Id="rId78" Type="http://schemas.openxmlformats.org/officeDocument/2006/relationships/tags" Target="../tags/tag1666.xml"/><Relationship Id="rId94" Type="http://schemas.openxmlformats.org/officeDocument/2006/relationships/tags" Target="../tags/tag1682.xml"/><Relationship Id="rId99" Type="http://schemas.openxmlformats.org/officeDocument/2006/relationships/tags" Target="../tags/tag1687.xml"/><Relationship Id="rId101" Type="http://schemas.openxmlformats.org/officeDocument/2006/relationships/tags" Target="../tags/tag1689.xml"/><Relationship Id="rId122" Type="http://schemas.openxmlformats.org/officeDocument/2006/relationships/tags" Target="../tags/tag1710.xml"/><Relationship Id="rId143" Type="http://schemas.openxmlformats.org/officeDocument/2006/relationships/tags" Target="../tags/tag1731.xml"/><Relationship Id="rId148" Type="http://schemas.openxmlformats.org/officeDocument/2006/relationships/tags" Target="../tags/tag1736.xml"/><Relationship Id="rId164" Type="http://schemas.openxmlformats.org/officeDocument/2006/relationships/tags" Target="../tags/tag1752.xml"/><Relationship Id="rId169" Type="http://schemas.openxmlformats.org/officeDocument/2006/relationships/tags" Target="../tags/tag1757.xml"/><Relationship Id="rId185" Type="http://schemas.openxmlformats.org/officeDocument/2006/relationships/tags" Target="../tags/tag1773.xml"/><Relationship Id="rId4" Type="http://schemas.openxmlformats.org/officeDocument/2006/relationships/tags" Target="../tags/tag1592.xml"/><Relationship Id="rId9" Type="http://schemas.openxmlformats.org/officeDocument/2006/relationships/tags" Target="../tags/tag1597.xml"/><Relationship Id="rId180" Type="http://schemas.openxmlformats.org/officeDocument/2006/relationships/tags" Target="../tags/tag1768.xml"/><Relationship Id="rId210" Type="http://schemas.openxmlformats.org/officeDocument/2006/relationships/tags" Target="../tags/tag1798.xml"/><Relationship Id="rId215" Type="http://schemas.openxmlformats.org/officeDocument/2006/relationships/tags" Target="../tags/tag1803.xml"/><Relationship Id="rId236" Type="http://schemas.openxmlformats.org/officeDocument/2006/relationships/tags" Target="../tags/tag1824.xml"/><Relationship Id="rId26" Type="http://schemas.openxmlformats.org/officeDocument/2006/relationships/tags" Target="../tags/tag1614.xml"/><Relationship Id="rId231" Type="http://schemas.openxmlformats.org/officeDocument/2006/relationships/tags" Target="../tags/tag1819.xml"/><Relationship Id="rId47" Type="http://schemas.openxmlformats.org/officeDocument/2006/relationships/tags" Target="../tags/tag1635.xml"/><Relationship Id="rId68" Type="http://schemas.openxmlformats.org/officeDocument/2006/relationships/tags" Target="../tags/tag1656.xml"/><Relationship Id="rId89" Type="http://schemas.openxmlformats.org/officeDocument/2006/relationships/tags" Target="../tags/tag1677.xml"/><Relationship Id="rId112" Type="http://schemas.openxmlformats.org/officeDocument/2006/relationships/tags" Target="../tags/tag1700.xml"/><Relationship Id="rId133" Type="http://schemas.openxmlformats.org/officeDocument/2006/relationships/tags" Target="../tags/tag1721.xml"/><Relationship Id="rId154" Type="http://schemas.openxmlformats.org/officeDocument/2006/relationships/tags" Target="../tags/tag1742.xml"/><Relationship Id="rId175" Type="http://schemas.openxmlformats.org/officeDocument/2006/relationships/tags" Target="../tags/tag1763.xml"/><Relationship Id="rId196" Type="http://schemas.openxmlformats.org/officeDocument/2006/relationships/tags" Target="../tags/tag1784.xml"/><Relationship Id="rId200" Type="http://schemas.openxmlformats.org/officeDocument/2006/relationships/tags" Target="../tags/tag1788.xml"/><Relationship Id="rId16" Type="http://schemas.openxmlformats.org/officeDocument/2006/relationships/tags" Target="../tags/tag1604.xml"/><Relationship Id="rId221" Type="http://schemas.openxmlformats.org/officeDocument/2006/relationships/tags" Target="../tags/tag1809.xml"/><Relationship Id="rId242" Type="http://schemas.openxmlformats.org/officeDocument/2006/relationships/slideLayout" Target="../slideLayouts/slideLayout2.xml"/><Relationship Id="rId37" Type="http://schemas.openxmlformats.org/officeDocument/2006/relationships/tags" Target="../tags/tag1625.xml"/><Relationship Id="rId58" Type="http://schemas.openxmlformats.org/officeDocument/2006/relationships/tags" Target="../tags/tag1646.xml"/><Relationship Id="rId79" Type="http://schemas.openxmlformats.org/officeDocument/2006/relationships/tags" Target="../tags/tag1667.xml"/><Relationship Id="rId102" Type="http://schemas.openxmlformats.org/officeDocument/2006/relationships/tags" Target="../tags/tag1690.xml"/><Relationship Id="rId123" Type="http://schemas.openxmlformats.org/officeDocument/2006/relationships/tags" Target="../tags/tag1711.xml"/><Relationship Id="rId144" Type="http://schemas.openxmlformats.org/officeDocument/2006/relationships/tags" Target="../tags/tag1732.xml"/><Relationship Id="rId90" Type="http://schemas.openxmlformats.org/officeDocument/2006/relationships/tags" Target="../tags/tag1678.xml"/><Relationship Id="rId165" Type="http://schemas.openxmlformats.org/officeDocument/2006/relationships/tags" Target="../tags/tag1753.xml"/><Relationship Id="rId186" Type="http://schemas.openxmlformats.org/officeDocument/2006/relationships/tags" Target="../tags/tag1774.xml"/><Relationship Id="rId211" Type="http://schemas.openxmlformats.org/officeDocument/2006/relationships/tags" Target="../tags/tag1799.xml"/><Relationship Id="rId232" Type="http://schemas.openxmlformats.org/officeDocument/2006/relationships/tags" Target="../tags/tag1820.xml"/><Relationship Id="rId27" Type="http://schemas.openxmlformats.org/officeDocument/2006/relationships/tags" Target="../tags/tag1615.xml"/><Relationship Id="rId48" Type="http://schemas.openxmlformats.org/officeDocument/2006/relationships/tags" Target="../tags/tag1636.xml"/><Relationship Id="rId69" Type="http://schemas.openxmlformats.org/officeDocument/2006/relationships/tags" Target="../tags/tag1657.xml"/><Relationship Id="rId113" Type="http://schemas.openxmlformats.org/officeDocument/2006/relationships/tags" Target="../tags/tag1701.xml"/><Relationship Id="rId134" Type="http://schemas.openxmlformats.org/officeDocument/2006/relationships/tags" Target="../tags/tag1722.xml"/><Relationship Id="rId80" Type="http://schemas.openxmlformats.org/officeDocument/2006/relationships/tags" Target="../tags/tag1668.xml"/><Relationship Id="rId155" Type="http://schemas.openxmlformats.org/officeDocument/2006/relationships/tags" Target="../tags/tag1743.xml"/><Relationship Id="rId176" Type="http://schemas.openxmlformats.org/officeDocument/2006/relationships/tags" Target="../tags/tag1764.xml"/><Relationship Id="rId197" Type="http://schemas.openxmlformats.org/officeDocument/2006/relationships/tags" Target="../tags/tag1785.xml"/><Relationship Id="rId201" Type="http://schemas.openxmlformats.org/officeDocument/2006/relationships/tags" Target="../tags/tag1789.xml"/><Relationship Id="rId222" Type="http://schemas.openxmlformats.org/officeDocument/2006/relationships/tags" Target="../tags/tag1810.xml"/><Relationship Id="rId17" Type="http://schemas.openxmlformats.org/officeDocument/2006/relationships/tags" Target="../tags/tag1605.xml"/><Relationship Id="rId38" Type="http://schemas.openxmlformats.org/officeDocument/2006/relationships/tags" Target="../tags/tag1626.xml"/><Relationship Id="rId59" Type="http://schemas.openxmlformats.org/officeDocument/2006/relationships/tags" Target="../tags/tag1647.xml"/><Relationship Id="rId103" Type="http://schemas.openxmlformats.org/officeDocument/2006/relationships/tags" Target="../tags/tag1691.xml"/><Relationship Id="rId124" Type="http://schemas.openxmlformats.org/officeDocument/2006/relationships/tags" Target="../tags/tag1712.xml"/><Relationship Id="rId70" Type="http://schemas.openxmlformats.org/officeDocument/2006/relationships/tags" Target="../tags/tag1658.xml"/><Relationship Id="rId91" Type="http://schemas.openxmlformats.org/officeDocument/2006/relationships/tags" Target="../tags/tag1679.xml"/><Relationship Id="rId145" Type="http://schemas.openxmlformats.org/officeDocument/2006/relationships/tags" Target="../tags/tag1733.xml"/><Relationship Id="rId166" Type="http://schemas.openxmlformats.org/officeDocument/2006/relationships/tags" Target="../tags/tag1754.xml"/><Relationship Id="rId187" Type="http://schemas.openxmlformats.org/officeDocument/2006/relationships/tags" Target="../tags/tag1775.xml"/><Relationship Id="rId1" Type="http://schemas.openxmlformats.org/officeDocument/2006/relationships/tags" Target="../tags/tag1589.xml"/><Relationship Id="rId212" Type="http://schemas.openxmlformats.org/officeDocument/2006/relationships/tags" Target="../tags/tag1800.xml"/><Relationship Id="rId233" Type="http://schemas.openxmlformats.org/officeDocument/2006/relationships/tags" Target="../tags/tag1821.xml"/><Relationship Id="rId28" Type="http://schemas.openxmlformats.org/officeDocument/2006/relationships/tags" Target="../tags/tag1616.xml"/><Relationship Id="rId49" Type="http://schemas.openxmlformats.org/officeDocument/2006/relationships/tags" Target="../tags/tag1637.xml"/><Relationship Id="rId114" Type="http://schemas.openxmlformats.org/officeDocument/2006/relationships/tags" Target="../tags/tag1702.xml"/><Relationship Id="rId60" Type="http://schemas.openxmlformats.org/officeDocument/2006/relationships/tags" Target="../tags/tag1648.xml"/><Relationship Id="rId81" Type="http://schemas.openxmlformats.org/officeDocument/2006/relationships/tags" Target="../tags/tag1669.xml"/><Relationship Id="rId135" Type="http://schemas.openxmlformats.org/officeDocument/2006/relationships/tags" Target="../tags/tag1723.xml"/><Relationship Id="rId156" Type="http://schemas.openxmlformats.org/officeDocument/2006/relationships/tags" Target="../tags/tag1744.xml"/><Relationship Id="rId177" Type="http://schemas.openxmlformats.org/officeDocument/2006/relationships/tags" Target="../tags/tag1765.xml"/><Relationship Id="rId198" Type="http://schemas.openxmlformats.org/officeDocument/2006/relationships/tags" Target="../tags/tag1786.xml"/><Relationship Id="rId202" Type="http://schemas.openxmlformats.org/officeDocument/2006/relationships/tags" Target="../tags/tag1790.xml"/><Relationship Id="rId223" Type="http://schemas.openxmlformats.org/officeDocument/2006/relationships/tags" Target="../tags/tag1811.xml"/><Relationship Id="rId18" Type="http://schemas.openxmlformats.org/officeDocument/2006/relationships/tags" Target="../tags/tag1606.xml"/><Relationship Id="rId39" Type="http://schemas.openxmlformats.org/officeDocument/2006/relationships/tags" Target="../tags/tag1627.xml"/><Relationship Id="rId50" Type="http://schemas.openxmlformats.org/officeDocument/2006/relationships/tags" Target="../tags/tag1638.xml"/><Relationship Id="rId104" Type="http://schemas.openxmlformats.org/officeDocument/2006/relationships/tags" Target="../tags/tag1692.xml"/><Relationship Id="rId125" Type="http://schemas.openxmlformats.org/officeDocument/2006/relationships/tags" Target="../tags/tag1713.xml"/><Relationship Id="rId146" Type="http://schemas.openxmlformats.org/officeDocument/2006/relationships/tags" Target="../tags/tag1734.xml"/><Relationship Id="rId167" Type="http://schemas.openxmlformats.org/officeDocument/2006/relationships/tags" Target="../tags/tag1755.xml"/><Relationship Id="rId188" Type="http://schemas.openxmlformats.org/officeDocument/2006/relationships/tags" Target="../tags/tag1776.xml"/><Relationship Id="rId71" Type="http://schemas.openxmlformats.org/officeDocument/2006/relationships/tags" Target="../tags/tag1659.xml"/><Relationship Id="rId92" Type="http://schemas.openxmlformats.org/officeDocument/2006/relationships/tags" Target="../tags/tag1680.xml"/><Relationship Id="rId213" Type="http://schemas.openxmlformats.org/officeDocument/2006/relationships/tags" Target="../tags/tag1801.xml"/><Relationship Id="rId234" Type="http://schemas.openxmlformats.org/officeDocument/2006/relationships/tags" Target="../tags/tag1822.xml"/><Relationship Id="rId2" Type="http://schemas.openxmlformats.org/officeDocument/2006/relationships/tags" Target="../tags/tag1590.xml"/><Relationship Id="rId29" Type="http://schemas.openxmlformats.org/officeDocument/2006/relationships/tags" Target="../tags/tag1617.xml"/><Relationship Id="rId40" Type="http://schemas.openxmlformats.org/officeDocument/2006/relationships/tags" Target="../tags/tag1628.xml"/><Relationship Id="rId115" Type="http://schemas.openxmlformats.org/officeDocument/2006/relationships/tags" Target="../tags/tag1703.xml"/><Relationship Id="rId136" Type="http://schemas.openxmlformats.org/officeDocument/2006/relationships/tags" Target="../tags/tag1724.xml"/><Relationship Id="rId157" Type="http://schemas.openxmlformats.org/officeDocument/2006/relationships/tags" Target="../tags/tag1745.xml"/><Relationship Id="rId178" Type="http://schemas.openxmlformats.org/officeDocument/2006/relationships/tags" Target="../tags/tag1766.xml"/><Relationship Id="rId61" Type="http://schemas.openxmlformats.org/officeDocument/2006/relationships/tags" Target="../tags/tag1649.xml"/><Relationship Id="rId82" Type="http://schemas.openxmlformats.org/officeDocument/2006/relationships/tags" Target="../tags/tag1670.xml"/><Relationship Id="rId199" Type="http://schemas.openxmlformats.org/officeDocument/2006/relationships/tags" Target="../tags/tag1787.xml"/><Relationship Id="rId203" Type="http://schemas.openxmlformats.org/officeDocument/2006/relationships/tags" Target="../tags/tag1791.xml"/><Relationship Id="rId19" Type="http://schemas.openxmlformats.org/officeDocument/2006/relationships/tags" Target="../tags/tag1607.xml"/><Relationship Id="rId224" Type="http://schemas.openxmlformats.org/officeDocument/2006/relationships/tags" Target="../tags/tag1812.xml"/><Relationship Id="rId30" Type="http://schemas.openxmlformats.org/officeDocument/2006/relationships/tags" Target="../tags/tag1618.xml"/><Relationship Id="rId105" Type="http://schemas.openxmlformats.org/officeDocument/2006/relationships/tags" Target="../tags/tag1693.xml"/><Relationship Id="rId126" Type="http://schemas.openxmlformats.org/officeDocument/2006/relationships/tags" Target="../tags/tag1714.xml"/><Relationship Id="rId147" Type="http://schemas.openxmlformats.org/officeDocument/2006/relationships/tags" Target="../tags/tag1735.xml"/><Relationship Id="rId168" Type="http://schemas.openxmlformats.org/officeDocument/2006/relationships/tags" Target="../tags/tag1756.xml"/><Relationship Id="rId51" Type="http://schemas.openxmlformats.org/officeDocument/2006/relationships/tags" Target="../tags/tag1639.xml"/><Relationship Id="rId72" Type="http://schemas.openxmlformats.org/officeDocument/2006/relationships/tags" Target="../tags/tag1660.xml"/><Relationship Id="rId93" Type="http://schemas.openxmlformats.org/officeDocument/2006/relationships/tags" Target="../tags/tag1681.xml"/><Relationship Id="rId189" Type="http://schemas.openxmlformats.org/officeDocument/2006/relationships/tags" Target="../tags/tag1777.xml"/><Relationship Id="rId3" Type="http://schemas.openxmlformats.org/officeDocument/2006/relationships/tags" Target="../tags/tag1591.xml"/><Relationship Id="rId214" Type="http://schemas.openxmlformats.org/officeDocument/2006/relationships/tags" Target="../tags/tag1802.xml"/><Relationship Id="rId235" Type="http://schemas.openxmlformats.org/officeDocument/2006/relationships/tags" Target="../tags/tag1823.xml"/><Relationship Id="rId116" Type="http://schemas.openxmlformats.org/officeDocument/2006/relationships/tags" Target="../tags/tag1704.xml"/><Relationship Id="rId137" Type="http://schemas.openxmlformats.org/officeDocument/2006/relationships/tags" Target="../tags/tag1725.xml"/><Relationship Id="rId158" Type="http://schemas.openxmlformats.org/officeDocument/2006/relationships/tags" Target="../tags/tag1746.xml"/><Relationship Id="rId20" Type="http://schemas.openxmlformats.org/officeDocument/2006/relationships/tags" Target="../tags/tag1608.xml"/><Relationship Id="rId41" Type="http://schemas.openxmlformats.org/officeDocument/2006/relationships/tags" Target="../tags/tag1629.xml"/><Relationship Id="rId62" Type="http://schemas.openxmlformats.org/officeDocument/2006/relationships/tags" Target="../tags/tag1650.xml"/><Relationship Id="rId83" Type="http://schemas.openxmlformats.org/officeDocument/2006/relationships/tags" Target="../tags/tag1671.xml"/><Relationship Id="rId179" Type="http://schemas.openxmlformats.org/officeDocument/2006/relationships/tags" Target="../tags/tag1767.xml"/><Relationship Id="rId190" Type="http://schemas.openxmlformats.org/officeDocument/2006/relationships/tags" Target="../tags/tag1778.xml"/><Relationship Id="rId204" Type="http://schemas.openxmlformats.org/officeDocument/2006/relationships/tags" Target="../tags/tag1792.xml"/><Relationship Id="rId225" Type="http://schemas.openxmlformats.org/officeDocument/2006/relationships/tags" Target="../tags/tag1813.xml"/></Relationships>
</file>

<file path=ppt/slides/_rels/slide15.xml.rels><?xml version="1.0" encoding="UTF-8" standalone="yes"?>
<Relationships xmlns="http://schemas.openxmlformats.org/package/2006/relationships"><Relationship Id="rId3" Type="http://schemas.openxmlformats.org/officeDocument/2006/relationships/tags" Target="../tags/tag1832.xml"/><Relationship Id="rId2" Type="http://schemas.openxmlformats.org/officeDocument/2006/relationships/tags" Target="../tags/tag1831.xml"/><Relationship Id="rId1" Type="http://schemas.openxmlformats.org/officeDocument/2006/relationships/tags" Target="../tags/tag1830.xml"/><Relationship Id="rId5" Type="http://schemas.openxmlformats.org/officeDocument/2006/relationships/slideLayout" Target="../slideLayouts/slideLayout2.xml"/><Relationship Id="rId4" Type="http://schemas.openxmlformats.org/officeDocument/2006/relationships/tags" Target="../tags/tag1833.xml"/></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7" Type="http://schemas.openxmlformats.org/officeDocument/2006/relationships/tags" Target="../tags/tag1950.xml"/><Relationship Id="rId21" Type="http://schemas.openxmlformats.org/officeDocument/2006/relationships/tags" Target="../tags/tag1854.xml"/><Relationship Id="rId63" Type="http://schemas.openxmlformats.org/officeDocument/2006/relationships/tags" Target="../tags/tag1896.xml"/><Relationship Id="rId159" Type="http://schemas.openxmlformats.org/officeDocument/2006/relationships/tags" Target="../tags/tag1992.xml"/><Relationship Id="rId170" Type="http://schemas.openxmlformats.org/officeDocument/2006/relationships/tags" Target="../tags/tag2003.xml"/><Relationship Id="rId226" Type="http://schemas.openxmlformats.org/officeDocument/2006/relationships/tags" Target="../tags/tag2059.xml"/><Relationship Id="rId268" Type="http://schemas.openxmlformats.org/officeDocument/2006/relationships/tags" Target="../tags/tag2101.xml"/><Relationship Id="rId32" Type="http://schemas.openxmlformats.org/officeDocument/2006/relationships/tags" Target="../tags/tag1865.xml"/><Relationship Id="rId74" Type="http://schemas.openxmlformats.org/officeDocument/2006/relationships/tags" Target="../tags/tag1907.xml"/><Relationship Id="rId128" Type="http://schemas.openxmlformats.org/officeDocument/2006/relationships/tags" Target="../tags/tag1961.xml"/><Relationship Id="rId5" Type="http://schemas.openxmlformats.org/officeDocument/2006/relationships/tags" Target="../tags/tag1838.xml"/><Relationship Id="rId181" Type="http://schemas.openxmlformats.org/officeDocument/2006/relationships/tags" Target="../tags/tag2014.xml"/><Relationship Id="rId237" Type="http://schemas.openxmlformats.org/officeDocument/2006/relationships/tags" Target="../tags/tag2070.xml"/><Relationship Id="rId279" Type="http://schemas.openxmlformats.org/officeDocument/2006/relationships/tags" Target="../tags/tag2112.xml"/><Relationship Id="rId43" Type="http://schemas.openxmlformats.org/officeDocument/2006/relationships/tags" Target="../tags/tag1876.xml"/><Relationship Id="rId139" Type="http://schemas.openxmlformats.org/officeDocument/2006/relationships/tags" Target="../tags/tag1972.xml"/><Relationship Id="rId85" Type="http://schemas.openxmlformats.org/officeDocument/2006/relationships/tags" Target="../tags/tag1918.xml"/><Relationship Id="rId150" Type="http://schemas.openxmlformats.org/officeDocument/2006/relationships/tags" Target="../tags/tag1983.xml"/><Relationship Id="rId171" Type="http://schemas.openxmlformats.org/officeDocument/2006/relationships/tags" Target="../tags/tag2004.xml"/><Relationship Id="rId192" Type="http://schemas.openxmlformats.org/officeDocument/2006/relationships/tags" Target="../tags/tag2025.xml"/><Relationship Id="rId206" Type="http://schemas.openxmlformats.org/officeDocument/2006/relationships/tags" Target="../tags/tag2039.xml"/><Relationship Id="rId227" Type="http://schemas.openxmlformats.org/officeDocument/2006/relationships/tags" Target="../tags/tag2060.xml"/><Relationship Id="rId248" Type="http://schemas.openxmlformats.org/officeDocument/2006/relationships/tags" Target="../tags/tag2081.xml"/><Relationship Id="rId269" Type="http://schemas.openxmlformats.org/officeDocument/2006/relationships/tags" Target="../tags/tag2102.xml"/><Relationship Id="rId12" Type="http://schemas.openxmlformats.org/officeDocument/2006/relationships/tags" Target="../tags/tag1845.xml"/><Relationship Id="rId33" Type="http://schemas.openxmlformats.org/officeDocument/2006/relationships/tags" Target="../tags/tag1866.xml"/><Relationship Id="rId108" Type="http://schemas.openxmlformats.org/officeDocument/2006/relationships/tags" Target="../tags/tag1941.xml"/><Relationship Id="rId129" Type="http://schemas.openxmlformats.org/officeDocument/2006/relationships/tags" Target="../tags/tag1962.xml"/><Relationship Id="rId280" Type="http://schemas.openxmlformats.org/officeDocument/2006/relationships/tags" Target="../tags/tag2113.xml"/><Relationship Id="rId54" Type="http://schemas.openxmlformats.org/officeDocument/2006/relationships/tags" Target="../tags/tag1887.xml"/><Relationship Id="rId75" Type="http://schemas.openxmlformats.org/officeDocument/2006/relationships/tags" Target="../tags/tag1908.xml"/><Relationship Id="rId96" Type="http://schemas.openxmlformats.org/officeDocument/2006/relationships/tags" Target="../tags/tag1929.xml"/><Relationship Id="rId140" Type="http://schemas.openxmlformats.org/officeDocument/2006/relationships/tags" Target="../tags/tag1973.xml"/><Relationship Id="rId161" Type="http://schemas.openxmlformats.org/officeDocument/2006/relationships/tags" Target="../tags/tag1994.xml"/><Relationship Id="rId182" Type="http://schemas.openxmlformats.org/officeDocument/2006/relationships/tags" Target="../tags/tag2015.xml"/><Relationship Id="rId217" Type="http://schemas.openxmlformats.org/officeDocument/2006/relationships/tags" Target="../tags/tag2050.xml"/><Relationship Id="rId6" Type="http://schemas.openxmlformats.org/officeDocument/2006/relationships/tags" Target="../tags/tag1839.xml"/><Relationship Id="rId238" Type="http://schemas.openxmlformats.org/officeDocument/2006/relationships/tags" Target="../tags/tag2071.xml"/><Relationship Id="rId259" Type="http://schemas.openxmlformats.org/officeDocument/2006/relationships/tags" Target="../tags/tag2092.xml"/><Relationship Id="rId23" Type="http://schemas.openxmlformats.org/officeDocument/2006/relationships/tags" Target="../tags/tag1856.xml"/><Relationship Id="rId119" Type="http://schemas.openxmlformats.org/officeDocument/2006/relationships/tags" Target="../tags/tag1952.xml"/><Relationship Id="rId270" Type="http://schemas.openxmlformats.org/officeDocument/2006/relationships/tags" Target="../tags/tag2103.xml"/><Relationship Id="rId44" Type="http://schemas.openxmlformats.org/officeDocument/2006/relationships/tags" Target="../tags/tag1877.xml"/><Relationship Id="rId65" Type="http://schemas.openxmlformats.org/officeDocument/2006/relationships/tags" Target="../tags/tag1898.xml"/><Relationship Id="rId86" Type="http://schemas.openxmlformats.org/officeDocument/2006/relationships/tags" Target="../tags/tag1919.xml"/><Relationship Id="rId130" Type="http://schemas.openxmlformats.org/officeDocument/2006/relationships/tags" Target="../tags/tag1963.xml"/><Relationship Id="rId151" Type="http://schemas.openxmlformats.org/officeDocument/2006/relationships/tags" Target="../tags/tag1984.xml"/><Relationship Id="rId172" Type="http://schemas.openxmlformats.org/officeDocument/2006/relationships/tags" Target="../tags/tag2005.xml"/><Relationship Id="rId193" Type="http://schemas.openxmlformats.org/officeDocument/2006/relationships/tags" Target="../tags/tag2026.xml"/><Relationship Id="rId207" Type="http://schemas.openxmlformats.org/officeDocument/2006/relationships/tags" Target="../tags/tag2040.xml"/><Relationship Id="rId228" Type="http://schemas.openxmlformats.org/officeDocument/2006/relationships/tags" Target="../tags/tag2061.xml"/><Relationship Id="rId249" Type="http://schemas.openxmlformats.org/officeDocument/2006/relationships/tags" Target="../tags/tag2082.xml"/><Relationship Id="rId13" Type="http://schemas.openxmlformats.org/officeDocument/2006/relationships/tags" Target="../tags/tag1846.xml"/><Relationship Id="rId109" Type="http://schemas.openxmlformats.org/officeDocument/2006/relationships/tags" Target="../tags/tag1942.xml"/><Relationship Id="rId260" Type="http://schemas.openxmlformats.org/officeDocument/2006/relationships/tags" Target="../tags/tag2093.xml"/><Relationship Id="rId281" Type="http://schemas.openxmlformats.org/officeDocument/2006/relationships/tags" Target="../tags/tag2114.xml"/><Relationship Id="rId34" Type="http://schemas.openxmlformats.org/officeDocument/2006/relationships/tags" Target="../tags/tag1867.xml"/><Relationship Id="rId55" Type="http://schemas.openxmlformats.org/officeDocument/2006/relationships/tags" Target="../tags/tag1888.xml"/><Relationship Id="rId76" Type="http://schemas.openxmlformats.org/officeDocument/2006/relationships/tags" Target="../tags/tag1909.xml"/><Relationship Id="rId97" Type="http://schemas.openxmlformats.org/officeDocument/2006/relationships/tags" Target="../tags/tag1930.xml"/><Relationship Id="rId120" Type="http://schemas.openxmlformats.org/officeDocument/2006/relationships/tags" Target="../tags/tag1953.xml"/><Relationship Id="rId141" Type="http://schemas.openxmlformats.org/officeDocument/2006/relationships/tags" Target="../tags/tag1974.xml"/><Relationship Id="rId7" Type="http://schemas.openxmlformats.org/officeDocument/2006/relationships/tags" Target="../tags/tag1840.xml"/><Relationship Id="rId162" Type="http://schemas.openxmlformats.org/officeDocument/2006/relationships/tags" Target="../tags/tag1995.xml"/><Relationship Id="rId183" Type="http://schemas.openxmlformats.org/officeDocument/2006/relationships/tags" Target="../tags/tag2016.xml"/><Relationship Id="rId218" Type="http://schemas.openxmlformats.org/officeDocument/2006/relationships/tags" Target="../tags/tag2051.xml"/><Relationship Id="rId239" Type="http://schemas.openxmlformats.org/officeDocument/2006/relationships/tags" Target="../tags/tag2072.xml"/><Relationship Id="rId250" Type="http://schemas.openxmlformats.org/officeDocument/2006/relationships/tags" Target="../tags/tag2083.xml"/><Relationship Id="rId271" Type="http://schemas.openxmlformats.org/officeDocument/2006/relationships/tags" Target="../tags/tag2104.xml"/><Relationship Id="rId24" Type="http://schemas.openxmlformats.org/officeDocument/2006/relationships/tags" Target="../tags/tag1857.xml"/><Relationship Id="rId45" Type="http://schemas.openxmlformats.org/officeDocument/2006/relationships/tags" Target="../tags/tag1878.xml"/><Relationship Id="rId66" Type="http://schemas.openxmlformats.org/officeDocument/2006/relationships/tags" Target="../tags/tag1899.xml"/><Relationship Id="rId87" Type="http://schemas.openxmlformats.org/officeDocument/2006/relationships/tags" Target="../tags/tag1920.xml"/><Relationship Id="rId110" Type="http://schemas.openxmlformats.org/officeDocument/2006/relationships/tags" Target="../tags/tag1943.xml"/><Relationship Id="rId131" Type="http://schemas.openxmlformats.org/officeDocument/2006/relationships/tags" Target="../tags/tag1964.xml"/><Relationship Id="rId152" Type="http://schemas.openxmlformats.org/officeDocument/2006/relationships/tags" Target="../tags/tag1985.xml"/><Relationship Id="rId173" Type="http://schemas.openxmlformats.org/officeDocument/2006/relationships/tags" Target="../tags/tag2006.xml"/><Relationship Id="rId194" Type="http://schemas.openxmlformats.org/officeDocument/2006/relationships/tags" Target="../tags/tag2027.xml"/><Relationship Id="rId208" Type="http://schemas.openxmlformats.org/officeDocument/2006/relationships/tags" Target="../tags/tag2041.xml"/><Relationship Id="rId229" Type="http://schemas.openxmlformats.org/officeDocument/2006/relationships/tags" Target="../tags/tag2062.xml"/><Relationship Id="rId240" Type="http://schemas.openxmlformats.org/officeDocument/2006/relationships/tags" Target="../tags/tag2073.xml"/><Relationship Id="rId261" Type="http://schemas.openxmlformats.org/officeDocument/2006/relationships/tags" Target="../tags/tag2094.xml"/><Relationship Id="rId14" Type="http://schemas.openxmlformats.org/officeDocument/2006/relationships/tags" Target="../tags/tag1847.xml"/><Relationship Id="rId35" Type="http://schemas.openxmlformats.org/officeDocument/2006/relationships/tags" Target="../tags/tag1868.xml"/><Relationship Id="rId56" Type="http://schemas.openxmlformats.org/officeDocument/2006/relationships/tags" Target="../tags/tag1889.xml"/><Relationship Id="rId77" Type="http://schemas.openxmlformats.org/officeDocument/2006/relationships/tags" Target="../tags/tag1910.xml"/><Relationship Id="rId100" Type="http://schemas.openxmlformats.org/officeDocument/2006/relationships/tags" Target="../tags/tag1933.xml"/><Relationship Id="rId282" Type="http://schemas.openxmlformats.org/officeDocument/2006/relationships/tags" Target="../tags/tag2115.xml"/><Relationship Id="rId8" Type="http://schemas.openxmlformats.org/officeDocument/2006/relationships/tags" Target="../tags/tag1841.xml"/><Relationship Id="rId98" Type="http://schemas.openxmlformats.org/officeDocument/2006/relationships/tags" Target="../tags/tag1931.xml"/><Relationship Id="rId121" Type="http://schemas.openxmlformats.org/officeDocument/2006/relationships/tags" Target="../tags/tag1954.xml"/><Relationship Id="rId142" Type="http://schemas.openxmlformats.org/officeDocument/2006/relationships/tags" Target="../tags/tag1975.xml"/><Relationship Id="rId163" Type="http://schemas.openxmlformats.org/officeDocument/2006/relationships/tags" Target="../tags/tag1996.xml"/><Relationship Id="rId184" Type="http://schemas.openxmlformats.org/officeDocument/2006/relationships/tags" Target="../tags/tag2017.xml"/><Relationship Id="rId219" Type="http://schemas.openxmlformats.org/officeDocument/2006/relationships/tags" Target="../tags/tag2052.xml"/><Relationship Id="rId230" Type="http://schemas.openxmlformats.org/officeDocument/2006/relationships/tags" Target="../tags/tag2063.xml"/><Relationship Id="rId251" Type="http://schemas.openxmlformats.org/officeDocument/2006/relationships/tags" Target="../tags/tag2084.xml"/><Relationship Id="rId25" Type="http://schemas.openxmlformats.org/officeDocument/2006/relationships/tags" Target="../tags/tag1858.xml"/><Relationship Id="rId46" Type="http://schemas.openxmlformats.org/officeDocument/2006/relationships/tags" Target="../tags/tag1879.xml"/><Relationship Id="rId67" Type="http://schemas.openxmlformats.org/officeDocument/2006/relationships/tags" Target="../tags/tag1900.xml"/><Relationship Id="rId272" Type="http://schemas.openxmlformats.org/officeDocument/2006/relationships/tags" Target="../tags/tag2105.xml"/><Relationship Id="rId88" Type="http://schemas.openxmlformats.org/officeDocument/2006/relationships/tags" Target="../tags/tag1921.xml"/><Relationship Id="rId111" Type="http://schemas.openxmlformats.org/officeDocument/2006/relationships/tags" Target="../tags/tag1944.xml"/><Relationship Id="rId132" Type="http://schemas.openxmlformats.org/officeDocument/2006/relationships/tags" Target="../tags/tag1965.xml"/><Relationship Id="rId153" Type="http://schemas.openxmlformats.org/officeDocument/2006/relationships/tags" Target="../tags/tag1986.xml"/><Relationship Id="rId174" Type="http://schemas.openxmlformats.org/officeDocument/2006/relationships/tags" Target="../tags/tag2007.xml"/><Relationship Id="rId195" Type="http://schemas.openxmlformats.org/officeDocument/2006/relationships/tags" Target="../tags/tag2028.xml"/><Relationship Id="rId209" Type="http://schemas.openxmlformats.org/officeDocument/2006/relationships/tags" Target="../tags/tag2042.xml"/><Relationship Id="rId220" Type="http://schemas.openxmlformats.org/officeDocument/2006/relationships/tags" Target="../tags/tag2053.xml"/><Relationship Id="rId241" Type="http://schemas.openxmlformats.org/officeDocument/2006/relationships/tags" Target="../tags/tag2074.xml"/><Relationship Id="rId15" Type="http://schemas.openxmlformats.org/officeDocument/2006/relationships/tags" Target="../tags/tag1848.xml"/><Relationship Id="rId36" Type="http://schemas.openxmlformats.org/officeDocument/2006/relationships/tags" Target="../tags/tag1869.xml"/><Relationship Id="rId57" Type="http://schemas.openxmlformats.org/officeDocument/2006/relationships/tags" Target="../tags/tag1890.xml"/><Relationship Id="rId262" Type="http://schemas.openxmlformats.org/officeDocument/2006/relationships/tags" Target="../tags/tag2095.xml"/><Relationship Id="rId283" Type="http://schemas.openxmlformats.org/officeDocument/2006/relationships/tags" Target="../tags/tag2116.xml"/><Relationship Id="rId78" Type="http://schemas.openxmlformats.org/officeDocument/2006/relationships/tags" Target="../tags/tag1911.xml"/><Relationship Id="rId99" Type="http://schemas.openxmlformats.org/officeDocument/2006/relationships/tags" Target="../tags/tag1932.xml"/><Relationship Id="rId101" Type="http://schemas.openxmlformats.org/officeDocument/2006/relationships/tags" Target="../tags/tag1934.xml"/><Relationship Id="rId122" Type="http://schemas.openxmlformats.org/officeDocument/2006/relationships/tags" Target="../tags/tag1955.xml"/><Relationship Id="rId143" Type="http://schemas.openxmlformats.org/officeDocument/2006/relationships/tags" Target="../tags/tag1976.xml"/><Relationship Id="rId164" Type="http://schemas.openxmlformats.org/officeDocument/2006/relationships/tags" Target="../tags/tag1997.xml"/><Relationship Id="rId185" Type="http://schemas.openxmlformats.org/officeDocument/2006/relationships/tags" Target="../tags/tag2018.xml"/><Relationship Id="rId9" Type="http://schemas.openxmlformats.org/officeDocument/2006/relationships/tags" Target="../tags/tag1842.xml"/><Relationship Id="rId210" Type="http://schemas.openxmlformats.org/officeDocument/2006/relationships/tags" Target="../tags/tag2043.xml"/><Relationship Id="rId26" Type="http://schemas.openxmlformats.org/officeDocument/2006/relationships/tags" Target="../tags/tag1859.xml"/><Relationship Id="rId231" Type="http://schemas.openxmlformats.org/officeDocument/2006/relationships/tags" Target="../tags/tag2064.xml"/><Relationship Id="rId252" Type="http://schemas.openxmlformats.org/officeDocument/2006/relationships/tags" Target="../tags/tag2085.xml"/><Relationship Id="rId273" Type="http://schemas.openxmlformats.org/officeDocument/2006/relationships/tags" Target="../tags/tag2106.xml"/><Relationship Id="rId47" Type="http://schemas.openxmlformats.org/officeDocument/2006/relationships/tags" Target="../tags/tag1880.xml"/><Relationship Id="rId68" Type="http://schemas.openxmlformats.org/officeDocument/2006/relationships/tags" Target="../tags/tag1901.xml"/><Relationship Id="rId89" Type="http://schemas.openxmlformats.org/officeDocument/2006/relationships/tags" Target="../tags/tag1922.xml"/><Relationship Id="rId112" Type="http://schemas.openxmlformats.org/officeDocument/2006/relationships/tags" Target="../tags/tag1945.xml"/><Relationship Id="rId133" Type="http://schemas.openxmlformats.org/officeDocument/2006/relationships/tags" Target="../tags/tag1966.xml"/><Relationship Id="rId154" Type="http://schemas.openxmlformats.org/officeDocument/2006/relationships/tags" Target="../tags/tag1987.xml"/><Relationship Id="rId175" Type="http://schemas.openxmlformats.org/officeDocument/2006/relationships/tags" Target="../tags/tag2008.xml"/><Relationship Id="rId196" Type="http://schemas.openxmlformats.org/officeDocument/2006/relationships/tags" Target="../tags/tag2029.xml"/><Relationship Id="rId200" Type="http://schemas.openxmlformats.org/officeDocument/2006/relationships/tags" Target="../tags/tag2033.xml"/><Relationship Id="rId16" Type="http://schemas.openxmlformats.org/officeDocument/2006/relationships/tags" Target="../tags/tag1849.xml"/><Relationship Id="rId221" Type="http://schemas.openxmlformats.org/officeDocument/2006/relationships/tags" Target="../tags/tag2054.xml"/><Relationship Id="rId242" Type="http://schemas.openxmlformats.org/officeDocument/2006/relationships/tags" Target="../tags/tag2075.xml"/><Relationship Id="rId263" Type="http://schemas.openxmlformats.org/officeDocument/2006/relationships/tags" Target="../tags/tag2096.xml"/><Relationship Id="rId284" Type="http://schemas.openxmlformats.org/officeDocument/2006/relationships/tags" Target="../tags/tag2117.xml"/><Relationship Id="rId37" Type="http://schemas.openxmlformats.org/officeDocument/2006/relationships/tags" Target="../tags/tag1870.xml"/><Relationship Id="rId58" Type="http://schemas.openxmlformats.org/officeDocument/2006/relationships/tags" Target="../tags/tag1891.xml"/><Relationship Id="rId79" Type="http://schemas.openxmlformats.org/officeDocument/2006/relationships/tags" Target="../tags/tag1912.xml"/><Relationship Id="rId102" Type="http://schemas.openxmlformats.org/officeDocument/2006/relationships/tags" Target="../tags/tag1935.xml"/><Relationship Id="rId123" Type="http://schemas.openxmlformats.org/officeDocument/2006/relationships/tags" Target="../tags/tag1956.xml"/><Relationship Id="rId144" Type="http://schemas.openxmlformats.org/officeDocument/2006/relationships/tags" Target="../tags/tag1977.xml"/><Relationship Id="rId90" Type="http://schemas.openxmlformats.org/officeDocument/2006/relationships/tags" Target="../tags/tag1923.xml"/><Relationship Id="rId165" Type="http://schemas.openxmlformats.org/officeDocument/2006/relationships/tags" Target="../tags/tag1998.xml"/><Relationship Id="rId186" Type="http://schemas.openxmlformats.org/officeDocument/2006/relationships/tags" Target="../tags/tag2019.xml"/><Relationship Id="rId211" Type="http://schemas.openxmlformats.org/officeDocument/2006/relationships/tags" Target="../tags/tag2044.xml"/><Relationship Id="rId232" Type="http://schemas.openxmlformats.org/officeDocument/2006/relationships/tags" Target="../tags/tag2065.xml"/><Relationship Id="rId253" Type="http://schemas.openxmlformats.org/officeDocument/2006/relationships/tags" Target="../tags/tag2086.xml"/><Relationship Id="rId274" Type="http://schemas.openxmlformats.org/officeDocument/2006/relationships/tags" Target="../tags/tag2107.xml"/><Relationship Id="rId27" Type="http://schemas.openxmlformats.org/officeDocument/2006/relationships/tags" Target="../tags/tag1860.xml"/><Relationship Id="rId48" Type="http://schemas.openxmlformats.org/officeDocument/2006/relationships/tags" Target="../tags/tag1881.xml"/><Relationship Id="rId69" Type="http://schemas.openxmlformats.org/officeDocument/2006/relationships/tags" Target="../tags/tag1902.xml"/><Relationship Id="rId113" Type="http://schemas.openxmlformats.org/officeDocument/2006/relationships/tags" Target="../tags/tag1946.xml"/><Relationship Id="rId134" Type="http://schemas.openxmlformats.org/officeDocument/2006/relationships/tags" Target="../tags/tag1967.xml"/><Relationship Id="rId80" Type="http://schemas.openxmlformats.org/officeDocument/2006/relationships/tags" Target="../tags/tag1913.xml"/><Relationship Id="rId155" Type="http://schemas.openxmlformats.org/officeDocument/2006/relationships/tags" Target="../tags/tag1988.xml"/><Relationship Id="rId176" Type="http://schemas.openxmlformats.org/officeDocument/2006/relationships/tags" Target="../tags/tag2009.xml"/><Relationship Id="rId197" Type="http://schemas.openxmlformats.org/officeDocument/2006/relationships/tags" Target="../tags/tag2030.xml"/><Relationship Id="rId201" Type="http://schemas.openxmlformats.org/officeDocument/2006/relationships/tags" Target="../tags/tag2034.xml"/><Relationship Id="rId222" Type="http://schemas.openxmlformats.org/officeDocument/2006/relationships/tags" Target="../tags/tag2055.xml"/><Relationship Id="rId243" Type="http://schemas.openxmlformats.org/officeDocument/2006/relationships/tags" Target="../tags/tag2076.xml"/><Relationship Id="rId264" Type="http://schemas.openxmlformats.org/officeDocument/2006/relationships/tags" Target="../tags/tag2097.xml"/><Relationship Id="rId285" Type="http://schemas.openxmlformats.org/officeDocument/2006/relationships/slideLayout" Target="../slideLayouts/slideLayout2.xml"/><Relationship Id="rId17" Type="http://schemas.openxmlformats.org/officeDocument/2006/relationships/tags" Target="../tags/tag1850.xml"/><Relationship Id="rId38" Type="http://schemas.openxmlformats.org/officeDocument/2006/relationships/tags" Target="../tags/tag1871.xml"/><Relationship Id="rId59" Type="http://schemas.openxmlformats.org/officeDocument/2006/relationships/tags" Target="../tags/tag1892.xml"/><Relationship Id="rId103" Type="http://schemas.openxmlformats.org/officeDocument/2006/relationships/tags" Target="../tags/tag1936.xml"/><Relationship Id="rId124" Type="http://schemas.openxmlformats.org/officeDocument/2006/relationships/tags" Target="../tags/tag1957.xml"/><Relationship Id="rId70" Type="http://schemas.openxmlformats.org/officeDocument/2006/relationships/tags" Target="../tags/tag1903.xml"/><Relationship Id="rId91" Type="http://schemas.openxmlformats.org/officeDocument/2006/relationships/tags" Target="../tags/tag1924.xml"/><Relationship Id="rId145" Type="http://schemas.openxmlformats.org/officeDocument/2006/relationships/tags" Target="../tags/tag1978.xml"/><Relationship Id="rId166" Type="http://schemas.openxmlformats.org/officeDocument/2006/relationships/tags" Target="../tags/tag1999.xml"/><Relationship Id="rId187" Type="http://schemas.openxmlformats.org/officeDocument/2006/relationships/tags" Target="../tags/tag2020.xml"/><Relationship Id="rId1" Type="http://schemas.openxmlformats.org/officeDocument/2006/relationships/tags" Target="../tags/tag1834.xml"/><Relationship Id="rId212" Type="http://schemas.openxmlformats.org/officeDocument/2006/relationships/tags" Target="../tags/tag2045.xml"/><Relationship Id="rId233" Type="http://schemas.openxmlformats.org/officeDocument/2006/relationships/tags" Target="../tags/tag2066.xml"/><Relationship Id="rId254" Type="http://schemas.openxmlformats.org/officeDocument/2006/relationships/tags" Target="../tags/tag2087.xml"/><Relationship Id="rId28" Type="http://schemas.openxmlformats.org/officeDocument/2006/relationships/tags" Target="../tags/tag1861.xml"/><Relationship Id="rId49" Type="http://schemas.openxmlformats.org/officeDocument/2006/relationships/tags" Target="../tags/tag1882.xml"/><Relationship Id="rId114" Type="http://schemas.openxmlformats.org/officeDocument/2006/relationships/tags" Target="../tags/tag1947.xml"/><Relationship Id="rId275" Type="http://schemas.openxmlformats.org/officeDocument/2006/relationships/tags" Target="../tags/tag2108.xml"/><Relationship Id="rId60" Type="http://schemas.openxmlformats.org/officeDocument/2006/relationships/tags" Target="../tags/tag1893.xml"/><Relationship Id="rId81" Type="http://schemas.openxmlformats.org/officeDocument/2006/relationships/tags" Target="../tags/tag1914.xml"/><Relationship Id="rId135" Type="http://schemas.openxmlformats.org/officeDocument/2006/relationships/tags" Target="../tags/tag1968.xml"/><Relationship Id="rId156" Type="http://schemas.openxmlformats.org/officeDocument/2006/relationships/tags" Target="../tags/tag1989.xml"/><Relationship Id="rId177" Type="http://schemas.openxmlformats.org/officeDocument/2006/relationships/tags" Target="../tags/tag2010.xml"/><Relationship Id="rId198" Type="http://schemas.openxmlformats.org/officeDocument/2006/relationships/tags" Target="../tags/tag2031.xml"/><Relationship Id="rId202" Type="http://schemas.openxmlformats.org/officeDocument/2006/relationships/tags" Target="../tags/tag2035.xml"/><Relationship Id="rId223" Type="http://schemas.openxmlformats.org/officeDocument/2006/relationships/tags" Target="../tags/tag2056.xml"/><Relationship Id="rId244" Type="http://schemas.openxmlformats.org/officeDocument/2006/relationships/tags" Target="../tags/tag2077.xml"/><Relationship Id="rId18" Type="http://schemas.openxmlformats.org/officeDocument/2006/relationships/tags" Target="../tags/tag1851.xml"/><Relationship Id="rId39" Type="http://schemas.openxmlformats.org/officeDocument/2006/relationships/tags" Target="../tags/tag1872.xml"/><Relationship Id="rId265" Type="http://schemas.openxmlformats.org/officeDocument/2006/relationships/tags" Target="../tags/tag2098.xml"/><Relationship Id="rId50" Type="http://schemas.openxmlformats.org/officeDocument/2006/relationships/tags" Target="../tags/tag1883.xml"/><Relationship Id="rId104" Type="http://schemas.openxmlformats.org/officeDocument/2006/relationships/tags" Target="../tags/tag1937.xml"/><Relationship Id="rId125" Type="http://schemas.openxmlformats.org/officeDocument/2006/relationships/tags" Target="../tags/tag1958.xml"/><Relationship Id="rId146" Type="http://schemas.openxmlformats.org/officeDocument/2006/relationships/tags" Target="../tags/tag1979.xml"/><Relationship Id="rId167" Type="http://schemas.openxmlformats.org/officeDocument/2006/relationships/tags" Target="../tags/tag2000.xml"/><Relationship Id="rId188" Type="http://schemas.openxmlformats.org/officeDocument/2006/relationships/tags" Target="../tags/tag2021.xml"/><Relationship Id="rId71" Type="http://schemas.openxmlformats.org/officeDocument/2006/relationships/tags" Target="../tags/tag1904.xml"/><Relationship Id="rId92" Type="http://schemas.openxmlformats.org/officeDocument/2006/relationships/tags" Target="../tags/tag1925.xml"/><Relationship Id="rId213" Type="http://schemas.openxmlformats.org/officeDocument/2006/relationships/tags" Target="../tags/tag2046.xml"/><Relationship Id="rId234" Type="http://schemas.openxmlformats.org/officeDocument/2006/relationships/tags" Target="../tags/tag2067.xml"/><Relationship Id="rId2" Type="http://schemas.openxmlformats.org/officeDocument/2006/relationships/tags" Target="../tags/tag1835.xml"/><Relationship Id="rId29" Type="http://schemas.openxmlformats.org/officeDocument/2006/relationships/tags" Target="../tags/tag1862.xml"/><Relationship Id="rId255" Type="http://schemas.openxmlformats.org/officeDocument/2006/relationships/tags" Target="../tags/tag2088.xml"/><Relationship Id="rId276" Type="http://schemas.openxmlformats.org/officeDocument/2006/relationships/tags" Target="../tags/tag2109.xml"/><Relationship Id="rId40" Type="http://schemas.openxmlformats.org/officeDocument/2006/relationships/tags" Target="../tags/tag1873.xml"/><Relationship Id="rId115" Type="http://schemas.openxmlformats.org/officeDocument/2006/relationships/tags" Target="../tags/tag1948.xml"/><Relationship Id="rId136" Type="http://schemas.openxmlformats.org/officeDocument/2006/relationships/tags" Target="../tags/tag1969.xml"/><Relationship Id="rId157" Type="http://schemas.openxmlformats.org/officeDocument/2006/relationships/tags" Target="../tags/tag1990.xml"/><Relationship Id="rId178" Type="http://schemas.openxmlformats.org/officeDocument/2006/relationships/tags" Target="../tags/tag2011.xml"/><Relationship Id="rId61" Type="http://schemas.openxmlformats.org/officeDocument/2006/relationships/tags" Target="../tags/tag1894.xml"/><Relationship Id="rId82" Type="http://schemas.openxmlformats.org/officeDocument/2006/relationships/tags" Target="../tags/tag1915.xml"/><Relationship Id="rId199" Type="http://schemas.openxmlformats.org/officeDocument/2006/relationships/tags" Target="../tags/tag2032.xml"/><Relationship Id="rId203" Type="http://schemas.openxmlformats.org/officeDocument/2006/relationships/tags" Target="../tags/tag2036.xml"/><Relationship Id="rId19" Type="http://schemas.openxmlformats.org/officeDocument/2006/relationships/tags" Target="../tags/tag1852.xml"/><Relationship Id="rId224" Type="http://schemas.openxmlformats.org/officeDocument/2006/relationships/tags" Target="../tags/tag2057.xml"/><Relationship Id="rId245" Type="http://schemas.openxmlformats.org/officeDocument/2006/relationships/tags" Target="../tags/tag2078.xml"/><Relationship Id="rId266" Type="http://schemas.openxmlformats.org/officeDocument/2006/relationships/tags" Target="../tags/tag2099.xml"/><Relationship Id="rId30" Type="http://schemas.openxmlformats.org/officeDocument/2006/relationships/tags" Target="../tags/tag1863.xml"/><Relationship Id="rId105" Type="http://schemas.openxmlformats.org/officeDocument/2006/relationships/tags" Target="../tags/tag1938.xml"/><Relationship Id="rId126" Type="http://schemas.openxmlformats.org/officeDocument/2006/relationships/tags" Target="../tags/tag1959.xml"/><Relationship Id="rId147" Type="http://schemas.openxmlformats.org/officeDocument/2006/relationships/tags" Target="../tags/tag1980.xml"/><Relationship Id="rId168" Type="http://schemas.openxmlformats.org/officeDocument/2006/relationships/tags" Target="../tags/tag2001.xml"/><Relationship Id="rId51" Type="http://schemas.openxmlformats.org/officeDocument/2006/relationships/tags" Target="../tags/tag1884.xml"/><Relationship Id="rId72" Type="http://schemas.openxmlformats.org/officeDocument/2006/relationships/tags" Target="../tags/tag1905.xml"/><Relationship Id="rId93" Type="http://schemas.openxmlformats.org/officeDocument/2006/relationships/tags" Target="../tags/tag1926.xml"/><Relationship Id="rId189" Type="http://schemas.openxmlformats.org/officeDocument/2006/relationships/tags" Target="../tags/tag2022.xml"/><Relationship Id="rId3" Type="http://schemas.openxmlformats.org/officeDocument/2006/relationships/tags" Target="../tags/tag1836.xml"/><Relationship Id="rId214" Type="http://schemas.openxmlformats.org/officeDocument/2006/relationships/tags" Target="../tags/tag2047.xml"/><Relationship Id="rId235" Type="http://schemas.openxmlformats.org/officeDocument/2006/relationships/tags" Target="../tags/tag2068.xml"/><Relationship Id="rId256" Type="http://schemas.openxmlformats.org/officeDocument/2006/relationships/tags" Target="../tags/tag2089.xml"/><Relationship Id="rId277" Type="http://schemas.openxmlformats.org/officeDocument/2006/relationships/tags" Target="../tags/tag2110.xml"/><Relationship Id="rId116" Type="http://schemas.openxmlformats.org/officeDocument/2006/relationships/tags" Target="../tags/tag1949.xml"/><Relationship Id="rId137" Type="http://schemas.openxmlformats.org/officeDocument/2006/relationships/tags" Target="../tags/tag1970.xml"/><Relationship Id="rId158" Type="http://schemas.openxmlformats.org/officeDocument/2006/relationships/tags" Target="../tags/tag1991.xml"/><Relationship Id="rId20" Type="http://schemas.openxmlformats.org/officeDocument/2006/relationships/tags" Target="../tags/tag1853.xml"/><Relationship Id="rId41" Type="http://schemas.openxmlformats.org/officeDocument/2006/relationships/tags" Target="../tags/tag1874.xml"/><Relationship Id="rId62" Type="http://schemas.openxmlformats.org/officeDocument/2006/relationships/tags" Target="../tags/tag1895.xml"/><Relationship Id="rId83" Type="http://schemas.openxmlformats.org/officeDocument/2006/relationships/tags" Target="../tags/tag1916.xml"/><Relationship Id="rId179" Type="http://schemas.openxmlformats.org/officeDocument/2006/relationships/tags" Target="../tags/tag2012.xml"/><Relationship Id="rId190" Type="http://schemas.openxmlformats.org/officeDocument/2006/relationships/tags" Target="../tags/tag2023.xml"/><Relationship Id="rId204" Type="http://schemas.openxmlformats.org/officeDocument/2006/relationships/tags" Target="../tags/tag2037.xml"/><Relationship Id="rId225" Type="http://schemas.openxmlformats.org/officeDocument/2006/relationships/tags" Target="../tags/tag2058.xml"/><Relationship Id="rId246" Type="http://schemas.openxmlformats.org/officeDocument/2006/relationships/tags" Target="../tags/tag2079.xml"/><Relationship Id="rId267" Type="http://schemas.openxmlformats.org/officeDocument/2006/relationships/tags" Target="../tags/tag2100.xml"/><Relationship Id="rId106" Type="http://schemas.openxmlformats.org/officeDocument/2006/relationships/tags" Target="../tags/tag1939.xml"/><Relationship Id="rId127" Type="http://schemas.openxmlformats.org/officeDocument/2006/relationships/tags" Target="../tags/tag1960.xml"/><Relationship Id="rId10" Type="http://schemas.openxmlformats.org/officeDocument/2006/relationships/tags" Target="../tags/tag1843.xml"/><Relationship Id="rId31" Type="http://schemas.openxmlformats.org/officeDocument/2006/relationships/tags" Target="../tags/tag1864.xml"/><Relationship Id="rId52" Type="http://schemas.openxmlformats.org/officeDocument/2006/relationships/tags" Target="../tags/tag1885.xml"/><Relationship Id="rId73" Type="http://schemas.openxmlformats.org/officeDocument/2006/relationships/tags" Target="../tags/tag1906.xml"/><Relationship Id="rId94" Type="http://schemas.openxmlformats.org/officeDocument/2006/relationships/tags" Target="../tags/tag1927.xml"/><Relationship Id="rId148" Type="http://schemas.openxmlformats.org/officeDocument/2006/relationships/tags" Target="../tags/tag1981.xml"/><Relationship Id="rId169" Type="http://schemas.openxmlformats.org/officeDocument/2006/relationships/tags" Target="../tags/tag2002.xml"/><Relationship Id="rId4" Type="http://schemas.openxmlformats.org/officeDocument/2006/relationships/tags" Target="../tags/tag1837.xml"/><Relationship Id="rId180" Type="http://schemas.openxmlformats.org/officeDocument/2006/relationships/tags" Target="../tags/tag2013.xml"/><Relationship Id="rId215" Type="http://schemas.openxmlformats.org/officeDocument/2006/relationships/tags" Target="../tags/tag2048.xml"/><Relationship Id="rId236" Type="http://schemas.openxmlformats.org/officeDocument/2006/relationships/tags" Target="../tags/tag2069.xml"/><Relationship Id="rId257" Type="http://schemas.openxmlformats.org/officeDocument/2006/relationships/tags" Target="../tags/tag2090.xml"/><Relationship Id="rId278" Type="http://schemas.openxmlformats.org/officeDocument/2006/relationships/tags" Target="../tags/tag2111.xml"/><Relationship Id="rId42" Type="http://schemas.openxmlformats.org/officeDocument/2006/relationships/tags" Target="../tags/tag1875.xml"/><Relationship Id="rId84" Type="http://schemas.openxmlformats.org/officeDocument/2006/relationships/tags" Target="../tags/tag1917.xml"/><Relationship Id="rId138" Type="http://schemas.openxmlformats.org/officeDocument/2006/relationships/tags" Target="../tags/tag1971.xml"/><Relationship Id="rId191" Type="http://schemas.openxmlformats.org/officeDocument/2006/relationships/tags" Target="../tags/tag2024.xml"/><Relationship Id="rId205" Type="http://schemas.openxmlformats.org/officeDocument/2006/relationships/tags" Target="../tags/tag2038.xml"/><Relationship Id="rId247" Type="http://schemas.openxmlformats.org/officeDocument/2006/relationships/tags" Target="../tags/tag2080.xml"/><Relationship Id="rId107" Type="http://schemas.openxmlformats.org/officeDocument/2006/relationships/tags" Target="../tags/tag1940.xml"/><Relationship Id="rId11" Type="http://schemas.openxmlformats.org/officeDocument/2006/relationships/tags" Target="../tags/tag1844.xml"/><Relationship Id="rId53" Type="http://schemas.openxmlformats.org/officeDocument/2006/relationships/tags" Target="../tags/tag1886.xml"/><Relationship Id="rId149" Type="http://schemas.openxmlformats.org/officeDocument/2006/relationships/tags" Target="../tags/tag1982.xml"/><Relationship Id="rId95" Type="http://schemas.openxmlformats.org/officeDocument/2006/relationships/tags" Target="../tags/tag1928.xml"/><Relationship Id="rId160" Type="http://schemas.openxmlformats.org/officeDocument/2006/relationships/tags" Target="../tags/tag1993.xml"/><Relationship Id="rId216" Type="http://schemas.openxmlformats.org/officeDocument/2006/relationships/tags" Target="../tags/tag2049.xml"/><Relationship Id="rId258" Type="http://schemas.openxmlformats.org/officeDocument/2006/relationships/tags" Target="../tags/tag2091.xml"/><Relationship Id="rId22" Type="http://schemas.openxmlformats.org/officeDocument/2006/relationships/tags" Target="../tags/tag1855.xml"/><Relationship Id="rId64" Type="http://schemas.openxmlformats.org/officeDocument/2006/relationships/tags" Target="../tags/tag1897.xml"/><Relationship Id="rId118" Type="http://schemas.openxmlformats.org/officeDocument/2006/relationships/tags" Target="../tags/tag1951.xml"/></Relationships>
</file>

<file path=ppt/slides/_rels/slide18.xml.rels><?xml version="1.0" encoding="UTF-8" standalone="yes"?>
<Relationships xmlns="http://schemas.openxmlformats.org/package/2006/relationships"><Relationship Id="rId26" Type="http://schemas.openxmlformats.org/officeDocument/2006/relationships/tags" Target="../tags/tag2143.xml"/><Relationship Id="rId21" Type="http://schemas.openxmlformats.org/officeDocument/2006/relationships/tags" Target="../tags/tag2138.xml"/><Relationship Id="rId34" Type="http://schemas.openxmlformats.org/officeDocument/2006/relationships/tags" Target="../tags/tag2151.xml"/><Relationship Id="rId42" Type="http://schemas.openxmlformats.org/officeDocument/2006/relationships/tags" Target="../tags/tag2159.xml"/><Relationship Id="rId47" Type="http://schemas.openxmlformats.org/officeDocument/2006/relationships/tags" Target="../tags/tag2164.xml"/><Relationship Id="rId50" Type="http://schemas.openxmlformats.org/officeDocument/2006/relationships/tags" Target="../tags/tag2167.xml"/><Relationship Id="rId55" Type="http://schemas.openxmlformats.org/officeDocument/2006/relationships/tags" Target="../tags/tag2172.xml"/><Relationship Id="rId63" Type="http://schemas.openxmlformats.org/officeDocument/2006/relationships/tags" Target="../tags/tag2180.xml"/><Relationship Id="rId7" Type="http://schemas.openxmlformats.org/officeDocument/2006/relationships/tags" Target="../tags/tag2124.xml"/><Relationship Id="rId2" Type="http://schemas.openxmlformats.org/officeDocument/2006/relationships/tags" Target="../tags/tag2119.xml"/><Relationship Id="rId16" Type="http://schemas.openxmlformats.org/officeDocument/2006/relationships/tags" Target="../tags/tag2133.xml"/><Relationship Id="rId29" Type="http://schemas.openxmlformats.org/officeDocument/2006/relationships/tags" Target="../tags/tag2146.xml"/><Relationship Id="rId11" Type="http://schemas.openxmlformats.org/officeDocument/2006/relationships/tags" Target="../tags/tag2128.xml"/><Relationship Id="rId24" Type="http://schemas.openxmlformats.org/officeDocument/2006/relationships/tags" Target="../tags/tag2141.xml"/><Relationship Id="rId32" Type="http://schemas.openxmlformats.org/officeDocument/2006/relationships/tags" Target="../tags/tag2149.xml"/><Relationship Id="rId37" Type="http://schemas.openxmlformats.org/officeDocument/2006/relationships/tags" Target="../tags/tag2154.xml"/><Relationship Id="rId40" Type="http://schemas.openxmlformats.org/officeDocument/2006/relationships/tags" Target="../tags/tag2157.xml"/><Relationship Id="rId45" Type="http://schemas.openxmlformats.org/officeDocument/2006/relationships/tags" Target="../tags/tag2162.xml"/><Relationship Id="rId53" Type="http://schemas.openxmlformats.org/officeDocument/2006/relationships/tags" Target="../tags/tag2170.xml"/><Relationship Id="rId58" Type="http://schemas.openxmlformats.org/officeDocument/2006/relationships/tags" Target="../tags/tag2175.xml"/><Relationship Id="rId66" Type="http://schemas.openxmlformats.org/officeDocument/2006/relationships/tags" Target="../tags/tag2183.xml"/><Relationship Id="rId5" Type="http://schemas.openxmlformats.org/officeDocument/2006/relationships/tags" Target="../tags/tag2122.xml"/><Relationship Id="rId61" Type="http://schemas.openxmlformats.org/officeDocument/2006/relationships/tags" Target="../tags/tag2178.xml"/><Relationship Id="rId19" Type="http://schemas.openxmlformats.org/officeDocument/2006/relationships/tags" Target="../tags/tag2136.xml"/><Relationship Id="rId14" Type="http://schemas.openxmlformats.org/officeDocument/2006/relationships/tags" Target="../tags/tag2131.xml"/><Relationship Id="rId22" Type="http://schemas.openxmlformats.org/officeDocument/2006/relationships/tags" Target="../tags/tag2139.xml"/><Relationship Id="rId27" Type="http://schemas.openxmlformats.org/officeDocument/2006/relationships/tags" Target="../tags/tag2144.xml"/><Relationship Id="rId30" Type="http://schemas.openxmlformats.org/officeDocument/2006/relationships/tags" Target="../tags/tag2147.xml"/><Relationship Id="rId35" Type="http://schemas.openxmlformats.org/officeDocument/2006/relationships/tags" Target="../tags/tag2152.xml"/><Relationship Id="rId43" Type="http://schemas.openxmlformats.org/officeDocument/2006/relationships/tags" Target="../tags/tag2160.xml"/><Relationship Id="rId48" Type="http://schemas.openxmlformats.org/officeDocument/2006/relationships/tags" Target="../tags/tag2165.xml"/><Relationship Id="rId56" Type="http://schemas.openxmlformats.org/officeDocument/2006/relationships/tags" Target="../tags/tag2173.xml"/><Relationship Id="rId64" Type="http://schemas.openxmlformats.org/officeDocument/2006/relationships/tags" Target="../tags/tag2181.xml"/><Relationship Id="rId8" Type="http://schemas.openxmlformats.org/officeDocument/2006/relationships/tags" Target="../tags/tag2125.xml"/><Relationship Id="rId51" Type="http://schemas.openxmlformats.org/officeDocument/2006/relationships/tags" Target="../tags/tag2168.xml"/><Relationship Id="rId3" Type="http://schemas.openxmlformats.org/officeDocument/2006/relationships/tags" Target="../tags/tag2120.xml"/><Relationship Id="rId12" Type="http://schemas.openxmlformats.org/officeDocument/2006/relationships/tags" Target="../tags/tag2129.xml"/><Relationship Id="rId17" Type="http://schemas.openxmlformats.org/officeDocument/2006/relationships/tags" Target="../tags/tag2134.xml"/><Relationship Id="rId25" Type="http://schemas.openxmlformats.org/officeDocument/2006/relationships/tags" Target="../tags/tag2142.xml"/><Relationship Id="rId33" Type="http://schemas.openxmlformats.org/officeDocument/2006/relationships/tags" Target="../tags/tag2150.xml"/><Relationship Id="rId38" Type="http://schemas.openxmlformats.org/officeDocument/2006/relationships/tags" Target="../tags/tag2155.xml"/><Relationship Id="rId46" Type="http://schemas.openxmlformats.org/officeDocument/2006/relationships/tags" Target="../tags/tag2163.xml"/><Relationship Id="rId59" Type="http://schemas.openxmlformats.org/officeDocument/2006/relationships/tags" Target="../tags/tag2176.xml"/><Relationship Id="rId67" Type="http://schemas.openxmlformats.org/officeDocument/2006/relationships/slideLayout" Target="../slideLayouts/slideLayout2.xml"/><Relationship Id="rId20" Type="http://schemas.openxmlformats.org/officeDocument/2006/relationships/tags" Target="../tags/tag2137.xml"/><Relationship Id="rId41" Type="http://schemas.openxmlformats.org/officeDocument/2006/relationships/tags" Target="../tags/tag2158.xml"/><Relationship Id="rId54" Type="http://schemas.openxmlformats.org/officeDocument/2006/relationships/tags" Target="../tags/tag2171.xml"/><Relationship Id="rId62" Type="http://schemas.openxmlformats.org/officeDocument/2006/relationships/tags" Target="../tags/tag2179.xml"/><Relationship Id="rId1" Type="http://schemas.openxmlformats.org/officeDocument/2006/relationships/tags" Target="../tags/tag2118.xml"/><Relationship Id="rId6" Type="http://schemas.openxmlformats.org/officeDocument/2006/relationships/tags" Target="../tags/tag2123.xml"/><Relationship Id="rId15" Type="http://schemas.openxmlformats.org/officeDocument/2006/relationships/tags" Target="../tags/tag2132.xml"/><Relationship Id="rId23" Type="http://schemas.openxmlformats.org/officeDocument/2006/relationships/tags" Target="../tags/tag2140.xml"/><Relationship Id="rId28" Type="http://schemas.openxmlformats.org/officeDocument/2006/relationships/tags" Target="../tags/tag2145.xml"/><Relationship Id="rId36" Type="http://schemas.openxmlformats.org/officeDocument/2006/relationships/tags" Target="../tags/tag2153.xml"/><Relationship Id="rId49" Type="http://schemas.openxmlformats.org/officeDocument/2006/relationships/tags" Target="../tags/tag2166.xml"/><Relationship Id="rId57" Type="http://schemas.openxmlformats.org/officeDocument/2006/relationships/tags" Target="../tags/tag2174.xml"/><Relationship Id="rId10" Type="http://schemas.openxmlformats.org/officeDocument/2006/relationships/tags" Target="../tags/tag2127.xml"/><Relationship Id="rId31" Type="http://schemas.openxmlformats.org/officeDocument/2006/relationships/tags" Target="../tags/tag2148.xml"/><Relationship Id="rId44" Type="http://schemas.openxmlformats.org/officeDocument/2006/relationships/tags" Target="../tags/tag2161.xml"/><Relationship Id="rId52" Type="http://schemas.openxmlformats.org/officeDocument/2006/relationships/tags" Target="../tags/tag2169.xml"/><Relationship Id="rId60" Type="http://schemas.openxmlformats.org/officeDocument/2006/relationships/tags" Target="../tags/tag2177.xml"/><Relationship Id="rId65" Type="http://schemas.openxmlformats.org/officeDocument/2006/relationships/tags" Target="../tags/tag2182.xml"/><Relationship Id="rId4" Type="http://schemas.openxmlformats.org/officeDocument/2006/relationships/tags" Target="../tags/tag2121.xml"/><Relationship Id="rId9" Type="http://schemas.openxmlformats.org/officeDocument/2006/relationships/tags" Target="../tags/tag2126.xml"/><Relationship Id="rId13" Type="http://schemas.openxmlformats.org/officeDocument/2006/relationships/tags" Target="../tags/tag2130.xml"/><Relationship Id="rId18" Type="http://schemas.openxmlformats.org/officeDocument/2006/relationships/tags" Target="../tags/tag2135.xml"/><Relationship Id="rId39" Type="http://schemas.openxmlformats.org/officeDocument/2006/relationships/tags" Target="../tags/tag215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7" Type="http://schemas.openxmlformats.org/officeDocument/2006/relationships/tags" Target="../tags/tag117.xml"/><Relationship Id="rId21" Type="http://schemas.openxmlformats.org/officeDocument/2006/relationships/tags" Target="../tags/tag21.xml"/><Relationship Id="rId42" Type="http://schemas.openxmlformats.org/officeDocument/2006/relationships/tags" Target="../tags/tag42.xml"/><Relationship Id="rId63" Type="http://schemas.openxmlformats.org/officeDocument/2006/relationships/tags" Target="../tags/tag63.xml"/><Relationship Id="rId84" Type="http://schemas.openxmlformats.org/officeDocument/2006/relationships/tags" Target="../tags/tag84.xml"/><Relationship Id="rId138" Type="http://schemas.openxmlformats.org/officeDocument/2006/relationships/tags" Target="../tags/tag138.xml"/><Relationship Id="rId159" Type="http://schemas.openxmlformats.org/officeDocument/2006/relationships/tags" Target="../tags/tag159.xml"/><Relationship Id="rId170" Type="http://schemas.openxmlformats.org/officeDocument/2006/relationships/tags" Target="../tags/tag170.xml"/><Relationship Id="rId191" Type="http://schemas.openxmlformats.org/officeDocument/2006/relationships/tags" Target="../tags/tag191.xml"/><Relationship Id="rId205" Type="http://schemas.openxmlformats.org/officeDocument/2006/relationships/tags" Target="../tags/tag205.xml"/><Relationship Id="rId107" Type="http://schemas.openxmlformats.org/officeDocument/2006/relationships/tags" Target="../tags/tag107.xml"/><Relationship Id="rId11" Type="http://schemas.openxmlformats.org/officeDocument/2006/relationships/tags" Target="../tags/tag11.xml"/><Relationship Id="rId32" Type="http://schemas.openxmlformats.org/officeDocument/2006/relationships/tags" Target="../tags/tag32.xml"/><Relationship Id="rId53" Type="http://schemas.openxmlformats.org/officeDocument/2006/relationships/tags" Target="../tags/tag53.xml"/><Relationship Id="rId74" Type="http://schemas.openxmlformats.org/officeDocument/2006/relationships/tags" Target="../tags/tag74.xml"/><Relationship Id="rId128" Type="http://schemas.openxmlformats.org/officeDocument/2006/relationships/tags" Target="../tags/tag128.xml"/><Relationship Id="rId149" Type="http://schemas.openxmlformats.org/officeDocument/2006/relationships/tags" Target="../tags/tag149.xml"/><Relationship Id="rId5" Type="http://schemas.openxmlformats.org/officeDocument/2006/relationships/tags" Target="../tags/tag5.xml"/><Relationship Id="rId95" Type="http://schemas.openxmlformats.org/officeDocument/2006/relationships/tags" Target="../tags/tag95.xml"/><Relationship Id="rId160" Type="http://schemas.openxmlformats.org/officeDocument/2006/relationships/tags" Target="../tags/tag160.xml"/><Relationship Id="rId181" Type="http://schemas.openxmlformats.org/officeDocument/2006/relationships/tags" Target="../tags/tag181.xml"/><Relationship Id="rId22" Type="http://schemas.openxmlformats.org/officeDocument/2006/relationships/tags" Target="../tags/tag22.xml"/><Relationship Id="rId43" Type="http://schemas.openxmlformats.org/officeDocument/2006/relationships/tags" Target="../tags/tag43.xml"/><Relationship Id="rId64" Type="http://schemas.openxmlformats.org/officeDocument/2006/relationships/tags" Target="../tags/tag64.xml"/><Relationship Id="rId118" Type="http://schemas.openxmlformats.org/officeDocument/2006/relationships/tags" Target="../tags/tag118.xml"/><Relationship Id="rId139" Type="http://schemas.openxmlformats.org/officeDocument/2006/relationships/tags" Target="../tags/tag139.xml"/><Relationship Id="rId85" Type="http://schemas.openxmlformats.org/officeDocument/2006/relationships/tags" Target="../tags/tag85.xml"/><Relationship Id="rId150" Type="http://schemas.openxmlformats.org/officeDocument/2006/relationships/tags" Target="../tags/tag150.xml"/><Relationship Id="rId171" Type="http://schemas.openxmlformats.org/officeDocument/2006/relationships/tags" Target="../tags/tag171.xml"/><Relationship Id="rId192" Type="http://schemas.openxmlformats.org/officeDocument/2006/relationships/tags" Target="../tags/tag192.xml"/><Relationship Id="rId206" Type="http://schemas.openxmlformats.org/officeDocument/2006/relationships/tags" Target="../tags/tag206.xml"/><Relationship Id="rId12" Type="http://schemas.openxmlformats.org/officeDocument/2006/relationships/tags" Target="../tags/tag12.xml"/><Relationship Id="rId33" Type="http://schemas.openxmlformats.org/officeDocument/2006/relationships/tags" Target="../tags/tag33.xml"/><Relationship Id="rId108" Type="http://schemas.openxmlformats.org/officeDocument/2006/relationships/tags" Target="../tags/tag108.xml"/><Relationship Id="rId129" Type="http://schemas.openxmlformats.org/officeDocument/2006/relationships/tags" Target="../tags/tag129.xml"/><Relationship Id="rId54" Type="http://schemas.openxmlformats.org/officeDocument/2006/relationships/tags" Target="../tags/tag54.xml"/><Relationship Id="rId75" Type="http://schemas.openxmlformats.org/officeDocument/2006/relationships/tags" Target="../tags/tag75.xml"/><Relationship Id="rId96" Type="http://schemas.openxmlformats.org/officeDocument/2006/relationships/tags" Target="../tags/tag96.xml"/><Relationship Id="rId140" Type="http://schemas.openxmlformats.org/officeDocument/2006/relationships/tags" Target="../tags/tag140.xml"/><Relationship Id="rId161" Type="http://schemas.openxmlformats.org/officeDocument/2006/relationships/tags" Target="../tags/tag161.xml"/><Relationship Id="rId182" Type="http://schemas.openxmlformats.org/officeDocument/2006/relationships/tags" Target="../tags/tag182.xml"/><Relationship Id="rId6" Type="http://schemas.openxmlformats.org/officeDocument/2006/relationships/tags" Target="../tags/tag6.xml"/><Relationship Id="rId23" Type="http://schemas.openxmlformats.org/officeDocument/2006/relationships/tags" Target="../tags/tag23.xml"/><Relationship Id="rId119" Type="http://schemas.openxmlformats.org/officeDocument/2006/relationships/tags" Target="../tags/tag119.xml"/><Relationship Id="rId44" Type="http://schemas.openxmlformats.org/officeDocument/2006/relationships/tags" Target="../tags/tag44.xml"/><Relationship Id="rId65" Type="http://schemas.openxmlformats.org/officeDocument/2006/relationships/tags" Target="../tags/tag65.xml"/><Relationship Id="rId86" Type="http://schemas.openxmlformats.org/officeDocument/2006/relationships/tags" Target="../tags/tag86.xml"/><Relationship Id="rId130" Type="http://schemas.openxmlformats.org/officeDocument/2006/relationships/tags" Target="../tags/tag130.xml"/><Relationship Id="rId151" Type="http://schemas.openxmlformats.org/officeDocument/2006/relationships/tags" Target="../tags/tag151.xml"/><Relationship Id="rId172" Type="http://schemas.openxmlformats.org/officeDocument/2006/relationships/tags" Target="../tags/tag172.xml"/><Relationship Id="rId193" Type="http://schemas.openxmlformats.org/officeDocument/2006/relationships/tags" Target="../tags/tag193.xml"/><Relationship Id="rId207" Type="http://schemas.openxmlformats.org/officeDocument/2006/relationships/tags" Target="../tags/tag207.xml"/><Relationship Id="rId13" Type="http://schemas.openxmlformats.org/officeDocument/2006/relationships/tags" Target="../tags/tag13.xml"/><Relationship Id="rId109" Type="http://schemas.openxmlformats.org/officeDocument/2006/relationships/tags" Target="../tags/tag109.xml"/><Relationship Id="rId34" Type="http://schemas.openxmlformats.org/officeDocument/2006/relationships/tags" Target="../tags/tag34.xml"/><Relationship Id="rId55" Type="http://schemas.openxmlformats.org/officeDocument/2006/relationships/tags" Target="../tags/tag55.xml"/><Relationship Id="rId76" Type="http://schemas.openxmlformats.org/officeDocument/2006/relationships/tags" Target="../tags/tag76.xml"/><Relationship Id="rId97" Type="http://schemas.openxmlformats.org/officeDocument/2006/relationships/tags" Target="../tags/tag97.xml"/><Relationship Id="rId120" Type="http://schemas.openxmlformats.org/officeDocument/2006/relationships/tags" Target="../tags/tag120.xml"/><Relationship Id="rId141" Type="http://schemas.openxmlformats.org/officeDocument/2006/relationships/tags" Target="../tags/tag141.xml"/><Relationship Id="rId7" Type="http://schemas.openxmlformats.org/officeDocument/2006/relationships/tags" Target="../tags/tag7.xml"/><Relationship Id="rId162" Type="http://schemas.openxmlformats.org/officeDocument/2006/relationships/tags" Target="../tags/tag162.xml"/><Relationship Id="rId183" Type="http://schemas.openxmlformats.org/officeDocument/2006/relationships/tags" Target="../tags/tag183.xml"/><Relationship Id="rId24" Type="http://schemas.openxmlformats.org/officeDocument/2006/relationships/tags" Target="../tags/tag24.xml"/><Relationship Id="rId45" Type="http://schemas.openxmlformats.org/officeDocument/2006/relationships/tags" Target="../tags/tag45.xml"/><Relationship Id="rId66" Type="http://schemas.openxmlformats.org/officeDocument/2006/relationships/tags" Target="../tags/tag66.xml"/><Relationship Id="rId87" Type="http://schemas.openxmlformats.org/officeDocument/2006/relationships/tags" Target="../tags/tag87.xml"/><Relationship Id="rId110" Type="http://schemas.openxmlformats.org/officeDocument/2006/relationships/tags" Target="../tags/tag110.xml"/><Relationship Id="rId131" Type="http://schemas.openxmlformats.org/officeDocument/2006/relationships/tags" Target="../tags/tag131.xml"/><Relationship Id="rId61" Type="http://schemas.openxmlformats.org/officeDocument/2006/relationships/tags" Target="../tags/tag61.xml"/><Relationship Id="rId82" Type="http://schemas.openxmlformats.org/officeDocument/2006/relationships/tags" Target="../tags/tag82.xml"/><Relationship Id="rId152" Type="http://schemas.openxmlformats.org/officeDocument/2006/relationships/tags" Target="../tags/tag152.xml"/><Relationship Id="rId173" Type="http://schemas.openxmlformats.org/officeDocument/2006/relationships/tags" Target="../tags/tag173.xml"/><Relationship Id="rId194" Type="http://schemas.openxmlformats.org/officeDocument/2006/relationships/tags" Target="../tags/tag194.xml"/><Relationship Id="rId199" Type="http://schemas.openxmlformats.org/officeDocument/2006/relationships/tags" Target="../tags/tag199.xml"/><Relationship Id="rId203" Type="http://schemas.openxmlformats.org/officeDocument/2006/relationships/tags" Target="../tags/tag203.xml"/><Relationship Id="rId208" Type="http://schemas.openxmlformats.org/officeDocument/2006/relationships/slideLayout" Target="../slideLayouts/slideLayout2.xml"/><Relationship Id="rId19" Type="http://schemas.openxmlformats.org/officeDocument/2006/relationships/tags" Target="../tags/tag19.xml"/><Relationship Id="rId14" Type="http://schemas.openxmlformats.org/officeDocument/2006/relationships/tags" Target="../tags/tag14.xml"/><Relationship Id="rId30" Type="http://schemas.openxmlformats.org/officeDocument/2006/relationships/tags" Target="../tags/tag30.xml"/><Relationship Id="rId35" Type="http://schemas.openxmlformats.org/officeDocument/2006/relationships/tags" Target="../tags/tag35.xml"/><Relationship Id="rId56" Type="http://schemas.openxmlformats.org/officeDocument/2006/relationships/tags" Target="../tags/tag56.xml"/><Relationship Id="rId77" Type="http://schemas.openxmlformats.org/officeDocument/2006/relationships/tags" Target="../tags/tag77.xml"/><Relationship Id="rId100" Type="http://schemas.openxmlformats.org/officeDocument/2006/relationships/tags" Target="../tags/tag100.xml"/><Relationship Id="rId105" Type="http://schemas.openxmlformats.org/officeDocument/2006/relationships/tags" Target="../tags/tag105.xml"/><Relationship Id="rId126" Type="http://schemas.openxmlformats.org/officeDocument/2006/relationships/tags" Target="../tags/tag126.xml"/><Relationship Id="rId147" Type="http://schemas.openxmlformats.org/officeDocument/2006/relationships/tags" Target="../tags/tag147.xml"/><Relationship Id="rId168" Type="http://schemas.openxmlformats.org/officeDocument/2006/relationships/tags" Target="../tags/tag168.xml"/><Relationship Id="rId8" Type="http://schemas.openxmlformats.org/officeDocument/2006/relationships/tags" Target="../tags/tag8.xml"/><Relationship Id="rId51" Type="http://schemas.openxmlformats.org/officeDocument/2006/relationships/tags" Target="../tags/tag51.xml"/><Relationship Id="rId72" Type="http://schemas.openxmlformats.org/officeDocument/2006/relationships/tags" Target="../tags/tag72.xml"/><Relationship Id="rId93" Type="http://schemas.openxmlformats.org/officeDocument/2006/relationships/tags" Target="../tags/tag93.xml"/><Relationship Id="rId98" Type="http://schemas.openxmlformats.org/officeDocument/2006/relationships/tags" Target="../tags/tag98.xml"/><Relationship Id="rId121" Type="http://schemas.openxmlformats.org/officeDocument/2006/relationships/tags" Target="../tags/tag121.xml"/><Relationship Id="rId142" Type="http://schemas.openxmlformats.org/officeDocument/2006/relationships/tags" Target="../tags/tag142.xml"/><Relationship Id="rId163" Type="http://schemas.openxmlformats.org/officeDocument/2006/relationships/tags" Target="../tags/tag163.xml"/><Relationship Id="rId184" Type="http://schemas.openxmlformats.org/officeDocument/2006/relationships/tags" Target="../tags/tag184.xml"/><Relationship Id="rId189" Type="http://schemas.openxmlformats.org/officeDocument/2006/relationships/tags" Target="../tags/tag189.xml"/><Relationship Id="rId3" Type="http://schemas.openxmlformats.org/officeDocument/2006/relationships/tags" Target="../tags/tag3.xml"/><Relationship Id="rId25" Type="http://schemas.openxmlformats.org/officeDocument/2006/relationships/tags" Target="../tags/tag25.xml"/><Relationship Id="rId46" Type="http://schemas.openxmlformats.org/officeDocument/2006/relationships/tags" Target="../tags/tag46.xml"/><Relationship Id="rId67" Type="http://schemas.openxmlformats.org/officeDocument/2006/relationships/tags" Target="../tags/tag67.xml"/><Relationship Id="rId116" Type="http://schemas.openxmlformats.org/officeDocument/2006/relationships/tags" Target="../tags/tag116.xml"/><Relationship Id="rId137" Type="http://schemas.openxmlformats.org/officeDocument/2006/relationships/tags" Target="../tags/tag137.xml"/><Relationship Id="rId158" Type="http://schemas.openxmlformats.org/officeDocument/2006/relationships/tags" Target="../tags/tag158.xml"/><Relationship Id="rId20" Type="http://schemas.openxmlformats.org/officeDocument/2006/relationships/tags" Target="../tags/tag20.xml"/><Relationship Id="rId41" Type="http://schemas.openxmlformats.org/officeDocument/2006/relationships/tags" Target="../tags/tag41.xml"/><Relationship Id="rId62" Type="http://schemas.openxmlformats.org/officeDocument/2006/relationships/tags" Target="../tags/tag62.xml"/><Relationship Id="rId83" Type="http://schemas.openxmlformats.org/officeDocument/2006/relationships/tags" Target="../tags/tag83.xml"/><Relationship Id="rId88" Type="http://schemas.openxmlformats.org/officeDocument/2006/relationships/tags" Target="../tags/tag88.xml"/><Relationship Id="rId111" Type="http://schemas.openxmlformats.org/officeDocument/2006/relationships/tags" Target="../tags/tag111.xml"/><Relationship Id="rId132" Type="http://schemas.openxmlformats.org/officeDocument/2006/relationships/tags" Target="../tags/tag132.xml"/><Relationship Id="rId153" Type="http://schemas.openxmlformats.org/officeDocument/2006/relationships/tags" Target="../tags/tag153.xml"/><Relationship Id="rId174" Type="http://schemas.openxmlformats.org/officeDocument/2006/relationships/tags" Target="../tags/tag174.xml"/><Relationship Id="rId179" Type="http://schemas.openxmlformats.org/officeDocument/2006/relationships/tags" Target="../tags/tag179.xml"/><Relationship Id="rId195" Type="http://schemas.openxmlformats.org/officeDocument/2006/relationships/tags" Target="../tags/tag195.xml"/><Relationship Id="rId209" Type="http://schemas.openxmlformats.org/officeDocument/2006/relationships/image" Target="../media/image2.JPG"/><Relationship Id="rId190" Type="http://schemas.openxmlformats.org/officeDocument/2006/relationships/tags" Target="../tags/tag190.xml"/><Relationship Id="rId204" Type="http://schemas.openxmlformats.org/officeDocument/2006/relationships/tags" Target="../tags/tag204.xml"/><Relationship Id="rId15" Type="http://schemas.openxmlformats.org/officeDocument/2006/relationships/tags" Target="../tags/tag15.xml"/><Relationship Id="rId36" Type="http://schemas.openxmlformats.org/officeDocument/2006/relationships/tags" Target="../tags/tag36.xml"/><Relationship Id="rId57" Type="http://schemas.openxmlformats.org/officeDocument/2006/relationships/tags" Target="../tags/tag57.xml"/><Relationship Id="rId106" Type="http://schemas.openxmlformats.org/officeDocument/2006/relationships/tags" Target="../tags/tag106.xml"/><Relationship Id="rId127" Type="http://schemas.openxmlformats.org/officeDocument/2006/relationships/tags" Target="../tags/tag127.xml"/><Relationship Id="rId10" Type="http://schemas.openxmlformats.org/officeDocument/2006/relationships/tags" Target="../tags/tag10.xml"/><Relationship Id="rId31" Type="http://schemas.openxmlformats.org/officeDocument/2006/relationships/tags" Target="../tags/tag31.xml"/><Relationship Id="rId52" Type="http://schemas.openxmlformats.org/officeDocument/2006/relationships/tags" Target="../tags/tag52.xml"/><Relationship Id="rId73" Type="http://schemas.openxmlformats.org/officeDocument/2006/relationships/tags" Target="../tags/tag73.xml"/><Relationship Id="rId78" Type="http://schemas.openxmlformats.org/officeDocument/2006/relationships/tags" Target="../tags/tag78.xml"/><Relationship Id="rId94" Type="http://schemas.openxmlformats.org/officeDocument/2006/relationships/tags" Target="../tags/tag94.xml"/><Relationship Id="rId99" Type="http://schemas.openxmlformats.org/officeDocument/2006/relationships/tags" Target="../tags/tag99.xml"/><Relationship Id="rId101" Type="http://schemas.openxmlformats.org/officeDocument/2006/relationships/tags" Target="../tags/tag101.xml"/><Relationship Id="rId122" Type="http://schemas.openxmlformats.org/officeDocument/2006/relationships/tags" Target="../tags/tag122.xml"/><Relationship Id="rId143" Type="http://schemas.openxmlformats.org/officeDocument/2006/relationships/tags" Target="../tags/tag143.xml"/><Relationship Id="rId148" Type="http://schemas.openxmlformats.org/officeDocument/2006/relationships/tags" Target="../tags/tag148.xml"/><Relationship Id="rId164" Type="http://schemas.openxmlformats.org/officeDocument/2006/relationships/tags" Target="../tags/tag164.xml"/><Relationship Id="rId169" Type="http://schemas.openxmlformats.org/officeDocument/2006/relationships/tags" Target="../tags/tag169.xml"/><Relationship Id="rId185" Type="http://schemas.openxmlformats.org/officeDocument/2006/relationships/tags" Target="../tags/tag185.xml"/><Relationship Id="rId4" Type="http://schemas.openxmlformats.org/officeDocument/2006/relationships/tags" Target="../tags/tag4.xml"/><Relationship Id="rId9" Type="http://schemas.openxmlformats.org/officeDocument/2006/relationships/tags" Target="../tags/tag9.xml"/><Relationship Id="rId180" Type="http://schemas.openxmlformats.org/officeDocument/2006/relationships/tags" Target="../tags/tag180.xml"/><Relationship Id="rId210" Type="http://schemas.openxmlformats.org/officeDocument/2006/relationships/image" Target="../media/image3.JPG"/><Relationship Id="rId26" Type="http://schemas.openxmlformats.org/officeDocument/2006/relationships/tags" Target="../tags/tag26.xml"/><Relationship Id="rId47" Type="http://schemas.openxmlformats.org/officeDocument/2006/relationships/tags" Target="../tags/tag47.xml"/><Relationship Id="rId68" Type="http://schemas.openxmlformats.org/officeDocument/2006/relationships/tags" Target="../tags/tag68.xml"/><Relationship Id="rId89" Type="http://schemas.openxmlformats.org/officeDocument/2006/relationships/tags" Target="../tags/tag89.xml"/><Relationship Id="rId112" Type="http://schemas.openxmlformats.org/officeDocument/2006/relationships/tags" Target="../tags/tag112.xml"/><Relationship Id="rId133" Type="http://schemas.openxmlformats.org/officeDocument/2006/relationships/tags" Target="../tags/tag133.xml"/><Relationship Id="rId154" Type="http://schemas.openxmlformats.org/officeDocument/2006/relationships/tags" Target="../tags/tag154.xml"/><Relationship Id="rId175" Type="http://schemas.openxmlformats.org/officeDocument/2006/relationships/tags" Target="../tags/tag175.xml"/><Relationship Id="rId196" Type="http://schemas.openxmlformats.org/officeDocument/2006/relationships/tags" Target="../tags/tag196.xml"/><Relationship Id="rId200" Type="http://schemas.openxmlformats.org/officeDocument/2006/relationships/tags" Target="../tags/tag200.xml"/><Relationship Id="rId16" Type="http://schemas.openxmlformats.org/officeDocument/2006/relationships/tags" Target="../tags/tag16.xml"/><Relationship Id="rId37" Type="http://schemas.openxmlformats.org/officeDocument/2006/relationships/tags" Target="../tags/tag37.xml"/><Relationship Id="rId58" Type="http://schemas.openxmlformats.org/officeDocument/2006/relationships/tags" Target="../tags/tag58.xml"/><Relationship Id="rId79" Type="http://schemas.openxmlformats.org/officeDocument/2006/relationships/tags" Target="../tags/tag79.xml"/><Relationship Id="rId102" Type="http://schemas.openxmlformats.org/officeDocument/2006/relationships/tags" Target="../tags/tag102.xml"/><Relationship Id="rId123" Type="http://schemas.openxmlformats.org/officeDocument/2006/relationships/tags" Target="../tags/tag123.xml"/><Relationship Id="rId144" Type="http://schemas.openxmlformats.org/officeDocument/2006/relationships/tags" Target="../tags/tag144.xml"/><Relationship Id="rId90" Type="http://schemas.openxmlformats.org/officeDocument/2006/relationships/tags" Target="../tags/tag90.xml"/><Relationship Id="rId165" Type="http://schemas.openxmlformats.org/officeDocument/2006/relationships/tags" Target="../tags/tag165.xml"/><Relationship Id="rId186" Type="http://schemas.openxmlformats.org/officeDocument/2006/relationships/tags" Target="../tags/tag186.xml"/><Relationship Id="rId27" Type="http://schemas.openxmlformats.org/officeDocument/2006/relationships/tags" Target="../tags/tag27.xml"/><Relationship Id="rId48" Type="http://schemas.openxmlformats.org/officeDocument/2006/relationships/tags" Target="../tags/tag48.xml"/><Relationship Id="rId69" Type="http://schemas.openxmlformats.org/officeDocument/2006/relationships/tags" Target="../tags/tag69.xml"/><Relationship Id="rId113" Type="http://schemas.openxmlformats.org/officeDocument/2006/relationships/tags" Target="../tags/tag113.xml"/><Relationship Id="rId134" Type="http://schemas.openxmlformats.org/officeDocument/2006/relationships/tags" Target="../tags/tag134.xml"/><Relationship Id="rId80" Type="http://schemas.openxmlformats.org/officeDocument/2006/relationships/tags" Target="../tags/tag80.xml"/><Relationship Id="rId155" Type="http://schemas.openxmlformats.org/officeDocument/2006/relationships/tags" Target="../tags/tag155.xml"/><Relationship Id="rId176" Type="http://schemas.openxmlformats.org/officeDocument/2006/relationships/tags" Target="../tags/tag176.xml"/><Relationship Id="rId197" Type="http://schemas.openxmlformats.org/officeDocument/2006/relationships/tags" Target="../tags/tag197.xml"/><Relationship Id="rId201" Type="http://schemas.openxmlformats.org/officeDocument/2006/relationships/tags" Target="../tags/tag201.xml"/><Relationship Id="rId17" Type="http://schemas.openxmlformats.org/officeDocument/2006/relationships/tags" Target="../tags/tag17.xml"/><Relationship Id="rId38" Type="http://schemas.openxmlformats.org/officeDocument/2006/relationships/tags" Target="../tags/tag38.xml"/><Relationship Id="rId59" Type="http://schemas.openxmlformats.org/officeDocument/2006/relationships/tags" Target="../tags/tag59.xml"/><Relationship Id="rId103" Type="http://schemas.openxmlformats.org/officeDocument/2006/relationships/tags" Target="../tags/tag103.xml"/><Relationship Id="rId124" Type="http://schemas.openxmlformats.org/officeDocument/2006/relationships/tags" Target="../tags/tag124.xml"/><Relationship Id="rId70" Type="http://schemas.openxmlformats.org/officeDocument/2006/relationships/tags" Target="../tags/tag70.xml"/><Relationship Id="rId91" Type="http://schemas.openxmlformats.org/officeDocument/2006/relationships/tags" Target="../tags/tag91.xml"/><Relationship Id="rId145" Type="http://schemas.openxmlformats.org/officeDocument/2006/relationships/tags" Target="../tags/tag145.xml"/><Relationship Id="rId166" Type="http://schemas.openxmlformats.org/officeDocument/2006/relationships/tags" Target="../tags/tag166.xml"/><Relationship Id="rId187" Type="http://schemas.openxmlformats.org/officeDocument/2006/relationships/tags" Target="../tags/tag187.xml"/><Relationship Id="rId1" Type="http://schemas.openxmlformats.org/officeDocument/2006/relationships/tags" Target="../tags/tag1.xml"/><Relationship Id="rId28" Type="http://schemas.openxmlformats.org/officeDocument/2006/relationships/tags" Target="../tags/tag28.xml"/><Relationship Id="rId49" Type="http://schemas.openxmlformats.org/officeDocument/2006/relationships/tags" Target="../tags/tag49.xml"/><Relationship Id="rId114" Type="http://schemas.openxmlformats.org/officeDocument/2006/relationships/tags" Target="../tags/tag114.xml"/><Relationship Id="rId60" Type="http://schemas.openxmlformats.org/officeDocument/2006/relationships/tags" Target="../tags/tag60.xml"/><Relationship Id="rId81" Type="http://schemas.openxmlformats.org/officeDocument/2006/relationships/tags" Target="../tags/tag81.xml"/><Relationship Id="rId135" Type="http://schemas.openxmlformats.org/officeDocument/2006/relationships/tags" Target="../tags/tag135.xml"/><Relationship Id="rId156" Type="http://schemas.openxmlformats.org/officeDocument/2006/relationships/tags" Target="../tags/tag156.xml"/><Relationship Id="rId177" Type="http://schemas.openxmlformats.org/officeDocument/2006/relationships/tags" Target="../tags/tag177.xml"/><Relationship Id="rId198" Type="http://schemas.openxmlformats.org/officeDocument/2006/relationships/tags" Target="../tags/tag198.xml"/><Relationship Id="rId202" Type="http://schemas.openxmlformats.org/officeDocument/2006/relationships/tags" Target="../tags/tag202.xml"/><Relationship Id="rId18" Type="http://schemas.openxmlformats.org/officeDocument/2006/relationships/tags" Target="../tags/tag18.xml"/><Relationship Id="rId39" Type="http://schemas.openxmlformats.org/officeDocument/2006/relationships/tags" Target="../tags/tag39.xml"/><Relationship Id="rId50" Type="http://schemas.openxmlformats.org/officeDocument/2006/relationships/tags" Target="../tags/tag50.xml"/><Relationship Id="rId104" Type="http://schemas.openxmlformats.org/officeDocument/2006/relationships/tags" Target="../tags/tag104.xml"/><Relationship Id="rId125" Type="http://schemas.openxmlformats.org/officeDocument/2006/relationships/tags" Target="../tags/tag125.xml"/><Relationship Id="rId146" Type="http://schemas.openxmlformats.org/officeDocument/2006/relationships/tags" Target="../tags/tag146.xml"/><Relationship Id="rId167" Type="http://schemas.openxmlformats.org/officeDocument/2006/relationships/tags" Target="../tags/tag167.xml"/><Relationship Id="rId188" Type="http://schemas.openxmlformats.org/officeDocument/2006/relationships/tags" Target="../tags/tag188.xml"/><Relationship Id="rId71" Type="http://schemas.openxmlformats.org/officeDocument/2006/relationships/tags" Target="../tags/tag71.xml"/><Relationship Id="rId92" Type="http://schemas.openxmlformats.org/officeDocument/2006/relationships/tags" Target="../tags/tag92.xml"/><Relationship Id="rId2" Type="http://schemas.openxmlformats.org/officeDocument/2006/relationships/tags" Target="../tags/tag2.xml"/><Relationship Id="rId29" Type="http://schemas.openxmlformats.org/officeDocument/2006/relationships/tags" Target="../tags/tag29.xml"/><Relationship Id="rId40" Type="http://schemas.openxmlformats.org/officeDocument/2006/relationships/tags" Target="../tags/tag40.xml"/><Relationship Id="rId115" Type="http://schemas.openxmlformats.org/officeDocument/2006/relationships/tags" Target="../tags/tag115.xml"/><Relationship Id="rId136" Type="http://schemas.openxmlformats.org/officeDocument/2006/relationships/tags" Target="../tags/tag136.xml"/><Relationship Id="rId157" Type="http://schemas.openxmlformats.org/officeDocument/2006/relationships/tags" Target="../tags/tag157.xml"/><Relationship Id="rId178" Type="http://schemas.openxmlformats.org/officeDocument/2006/relationships/tags" Target="../tags/tag178.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117" Type="http://schemas.openxmlformats.org/officeDocument/2006/relationships/tags" Target="../tags/tag2300.xml"/><Relationship Id="rId21" Type="http://schemas.openxmlformats.org/officeDocument/2006/relationships/tags" Target="../tags/tag2204.xml"/><Relationship Id="rId63" Type="http://schemas.openxmlformats.org/officeDocument/2006/relationships/tags" Target="../tags/tag2246.xml"/><Relationship Id="rId159" Type="http://schemas.openxmlformats.org/officeDocument/2006/relationships/tags" Target="../tags/tag2342.xml"/><Relationship Id="rId170" Type="http://schemas.openxmlformats.org/officeDocument/2006/relationships/tags" Target="../tags/tag2353.xml"/><Relationship Id="rId226" Type="http://schemas.openxmlformats.org/officeDocument/2006/relationships/tags" Target="../tags/tag2409.xml"/><Relationship Id="rId268" Type="http://schemas.openxmlformats.org/officeDocument/2006/relationships/tags" Target="../tags/tag2451.xml"/><Relationship Id="rId32" Type="http://schemas.openxmlformats.org/officeDocument/2006/relationships/tags" Target="../tags/tag2215.xml"/><Relationship Id="rId74" Type="http://schemas.openxmlformats.org/officeDocument/2006/relationships/tags" Target="../tags/tag2257.xml"/><Relationship Id="rId128" Type="http://schemas.openxmlformats.org/officeDocument/2006/relationships/tags" Target="../tags/tag2311.xml"/><Relationship Id="rId5" Type="http://schemas.openxmlformats.org/officeDocument/2006/relationships/tags" Target="../tags/tag2188.xml"/><Relationship Id="rId181" Type="http://schemas.openxmlformats.org/officeDocument/2006/relationships/tags" Target="../tags/tag2364.xml"/><Relationship Id="rId237" Type="http://schemas.openxmlformats.org/officeDocument/2006/relationships/tags" Target="../tags/tag2420.xml"/><Relationship Id="rId279" Type="http://schemas.openxmlformats.org/officeDocument/2006/relationships/tags" Target="../tags/tag2462.xml"/><Relationship Id="rId43" Type="http://schemas.openxmlformats.org/officeDocument/2006/relationships/tags" Target="../tags/tag2226.xml"/><Relationship Id="rId139" Type="http://schemas.openxmlformats.org/officeDocument/2006/relationships/tags" Target="../tags/tag2322.xml"/><Relationship Id="rId290" Type="http://schemas.openxmlformats.org/officeDocument/2006/relationships/tags" Target="../tags/tag2473.xml"/><Relationship Id="rId85" Type="http://schemas.openxmlformats.org/officeDocument/2006/relationships/tags" Target="../tags/tag2268.xml"/><Relationship Id="rId150" Type="http://schemas.openxmlformats.org/officeDocument/2006/relationships/tags" Target="../tags/tag2333.xml"/><Relationship Id="rId192" Type="http://schemas.openxmlformats.org/officeDocument/2006/relationships/tags" Target="../tags/tag2375.xml"/><Relationship Id="rId206" Type="http://schemas.openxmlformats.org/officeDocument/2006/relationships/tags" Target="../tags/tag2389.xml"/><Relationship Id="rId248" Type="http://schemas.openxmlformats.org/officeDocument/2006/relationships/tags" Target="../tags/tag2431.xml"/><Relationship Id="rId12" Type="http://schemas.openxmlformats.org/officeDocument/2006/relationships/tags" Target="../tags/tag2195.xml"/><Relationship Id="rId33" Type="http://schemas.openxmlformats.org/officeDocument/2006/relationships/tags" Target="../tags/tag2216.xml"/><Relationship Id="rId108" Type="http://schemas.openxmlformats.org/officeDocument/2006/relationships/tags" Target="../tags/tag2291.xml"/><Relationship Id="rId129" Type="http://schemas.openxmlformats.org/officeDocument/2006/relationships/tags" Target="../tags/tag2312.xml"/><Relationship Id="rId280" Type="http://schemas.openxmlformats.org/officeDocument/2006/relationships/tags" Target="../tags/tag2463.xml"/><Relationship Id="rId54" Type="http://schemas.openxmlformats.org/officeDocument/2006/relationships/tags" Target="../tags/tag2237.xml"/><Relationship Id="rId75" Type="http://schemas.openxmlformats.org/officeDocument/2006/relationships/tags" Target="../tags/tag2258.xml"/><Relationship Id="rId96" Type="http://schemas.openxmlformats.org/officeDocument/2006/relationships/tags" Target="../tags/tag2279.xml"/><Relationship Id="rId140" Type="http://schemas.openxmlformats.org/officeDocument/2006/relationships/tags" Target="../tags/tag2323.xml"/><Relationship Id="rId161" Type="http://schemas.openxmlformats.org/officeDocument/2006/relationships/tags" Target="../tags/tag2344.xml"/><Relationship Id="rId182" Type="http://schemas.openxmlformats.org/officeDocument/2006/relationships/tags" Target="../tags/tag2365.xml"/><Relationship Id="rId217" Type="http://schemas.openxmlformats.org/officeDocument/2006/relationships/tags" Target="../tags/tag2400.xml"/><Relationship Id="rId6" Type="http://schemas.openxmlformats.org/officeDocument/2006/relationships/tags" Target="../tags/tag2189.xml"/><Relationship Id="rId238" Type="http://schemas.openxmlformats.org/officeDocument/2006/relationships/tags" Target="../tags/tag2421.xml"/><Relationship Id="rId259" Type="http://schemas.openxmlformats.org/officeDocument/2006/relationships/tags" Target="../tags/tag2442.xml"/><Relationship Id="rId23" Type="http://schemas.openxmlformats.org/officeDocument/2006/relationships/tags" Target="../tags/tag2206.xml"/><Relationship Id="rId119" Type="http://schemas.openxmlformats.org/officeDocument/2006/relationships/tags" Target="../tags/tag2302.xml"/><Relationship Id="rId270" Type="http://schemas.openxmlformats.org/officeDocument/2006/relationships/tags" Target="../tags/tag2453.xml"/><Relationship Id="rId291" Type="http://schemas.openxmlformats.org/officeDocument/2006/relationships/tags" Target="../tags/tag2474.xml"/><Relationship Id="rId44" Type="http://schemas.openxmlformats.org/officeDocument/2006/relationships/tags" Target="../tags/tag2227.xml"/><Relationship Id="rId65" Type="http://schemas.openxmlformats.org/officeDocument/2006/relationships/tags" Target="../tags/tag2248.xml"/><Relationship Id="rId86" Type="http://schemas.openxmlformats.org/officeDocument/2006/relationships/tags" Target="../tags/tag2269.xml"/><Relationship Id="rId130" Type="http://schemas.openxmlformats.org/officeDocument/2006/relationships/tags" Target="../tags/tag2313.xml"/><Relationship Id="rId151" Type="http://schemas.openxmlformats.org/officeDocument/2006/relationships/tags" Target="../tags/tag2334.xml"/><Relationship Id="rId172" Type="http://schemas.openxmlformats.org/officeDocument/2006/relationships/tags" Target="../tags/tag2355.xml"/><Relationship Id="rId193" Type="http://schemas.openxmlformats.org/officeDocument/2006/relationships/tags" Target="../tags/tag2376.xml"/><Relationship Id="rId207" Type="http://schemas.openxmlformats.org/officeDocument/2006/relationships/tags" Target="../tags/tag2390.xml"/><Relationship Id="rId228" Type="http://schemas.openxmlformats.org/officeDocument/2006/relationships/tags" Target="../tags/tag2411.xml"/><Relationship Id="rId249" Type="http://schemas.openxmlformats.org/officeDocument/2006/relationships/tags" Target="../tags/tag2432.xml"/><Relationship Id="rId13" Type="http://schemas.openxmlformats.org/officeDocument/2006/relationships/tags" Target="../tags/tag2196.xml"/><Relationship Id="rId109" Type="http://schemas.openxmlformats.org/officeDocument/2006/relationships/tags" Target="../tags/tag2292.xml"/><Relationship Id="rId260" Type="http://schemas.openxmlformats.org/officeDocument/2006/relationships/tags" Target="../tags/tag2443.xml"/><Relationship Id="rId281" Type="http://schemas.openxmlformats.org/officeDocument/2006/relationships/tags" Target="../tags/tag2464.xml"/><Relationship Id="rId34" Type="http://schemas.openxmlformats.org/officeDocument/2006/relationships/tags" Target="../tags/tag2217.xml"/><Relationship Id="rId55" Type="http://schemas.openxmlformats.org/officeDocument/2006/relationships/tags" Target="../tags/tag2238.xml"/><Relationship Id="rId76" Type="http://schemas.openxmlformats.org/officeDocument/2006/relationships/tags" Target="../tags/tag2259.xml"/><Relationship Id="rId97" Type="http://schemas.openxmlformats.org/officeDocument/2006/relationships/tags" Target="../tags/tag2280.xml"/><Relationship Id="rId120" Type="http://schemas.openxmlformats.org/officeDocument/2006/relationships/tags" Target="../tags/tag2303.xml"/><Relationship Id="rId141" Type="http://schemas.openxmlformats.org/officeDocument/2006/relationships/tags" Target="../tags/tag2324.xml"/><Relationship Id="rId7" Type="http://schemas.openxmlformats.org/officeDocument/2006/relationships/tags" Target="../tags/tag2190.xml"/><Relationship Id="rId162" Type="http://schemas.openxmlformats.org/officeDocument/2006/relationships/tags" Target="../tags/tag2345.xml"/><Relationship Id="rId183" Type="http://schemas.openxmlformats.org/officeDocument/2006/relationships/tags" Target="../tags/tag2366.xml"/><Relationship Id="rId218" Type="http://schemas.openxmlformats.org/officeDocument/2006/relationships/tags" Target="../tags/tag2401.xml"/><Relationship Id="rId239" Type="http://schemas.openxmlformats.org/officeDocument/2006/relationships/tags" Target="../tags/tag2422.xml"/><Relationship Id="rId250" Type="http://schemas.openxmlformats.org/officeDocument/2006/relationships/tags" Target="../tags/tag2433.xml"/><Relationship Id="rId271" Type="http://schemas.openxmlformats.org/officeDocument/2006/relationships/tags" Target="../tags/tag2454.xml"/><Relationship Id="rId292" Type="http://schemas.openxmlformats.org/officeDocument/2006/relationships/tags" Target="../tags/tag2475.xml"/><Relationship Id="rId24" Type="http://schemas.openxmlformats.org/officeDocument/2006/relationships/tags" Target="../tags/tag2207.xml"/><Relationship Id="rId45" Type="http://schemas.openxmlformats.org/officeDocument/2006/relationships/tags" Target="../tags/tag2228.xml"/><Relationship Id="rId66" Type="http://schemas.openxmlformats.org/officeDocument/2006/relationships/tags" Target="../tags/tag2249.xml"/><Relationship Id="rId87" Type="http://schemas.openxmlformats.org/officeDocument/2006/relationships/tags" Target="../tags/tag2270.xml"/><Relationship Id="rId110" Type="http://schemas.openxmlformats.org/officeDocument/2006/relationships/tags" Target="../tags/tag2293.xml"/><Relationship Id="rId131" Type="http://schemas.openxmlformats.org/officeDocument/2006/relationships/tags" Target="../tags/tag2314.xml"/><Relationship Id="rId152" Type="http://schemas.openxmlformats.org/officeDocument/2006/relationships/tags" Target="../tags/tag2335.xml"/><Relationship Id="rId173" Type="http://schemas.openxmlformats.org/officeDocument/2006/relationships/tags" Target="../tags/tag2356.xml"/><Relationship Id="rId194" Type="http://schemas.openxmlformats.org/officeDocument/2006/relationships/tags" Target="../tags/tag2377.xml"/><Relationship Id="rId208" Type="http://schemas.openxmlformats.org/officeDocument/2006/relationships/tags" Target="../tags/tag2391.xml"/><Relationship Id="rId229" Type="http://schemas.openxmlformats.org/officeDocument/2006/relationships/tags" Target="../tags/tag2412.xml"/><Relationship Id="rId240" Type="http://schemas.openxmlformats.org/officeDocument/2006/relationships/tags" Target="../tags/tag2423.xml"/><Relationship Id="rId261" Type="http://schemas.openxmlformats.org/officeDocument/2006/relationships/tags" Target="../tags/tag2444.xml"/><Relationship Id="rId14" Type="http://schemas.openxmlformats.org/officeDocument/2006/relationships/tags" Target="../tags/tag2197.xml"/><Relationship Id="rId35" Type="http://schemas.openxmlformats.org/officeDocument/2006/relationships/tags" Target="../tags/tag2218.xml"/><Relationship Id="rId56" Type="http://schemas.openxmlformats.org/officeDocument/2006/relationships/tags" Target="../tags/tag2239.xml"/><Relationship Id="rId77" Type="http://schemas.openxmlformats.org/officeDocument/2006/relationships/tags" Target="../tags/tag2260.xml"/><Relationship Id="rId100" Type="http://schemas.openxmlformats.org/officeDocument/2006/relationships/tags" Target="../tags/tag2283.xml"/><Relationship Id="rId282" Type="http://schemas.openxmlformats.org/officeDocument/2006/relationships/tags" Target="../tags/tag2465.xml"/><Relationship Id="rId8" Type="http://schemas.openxmlformats.org/officeDocument/2006/relationships/tags" Target="../tags/tag2191.xml"/><Relationship Id="rId98" Type="http://schemas.openxmlformats.org/officeDocument/2006/relationships/tags" Target="../tags/tag2281.xml"/><Relationship Id="rId121" Type="http://schemas.openxmlformats.org/officeDocument/2006/relationships/tags" Target="../tags/tag2304.xml"/><Relationship Id="rId142" Type="http://schemas.openxmlformats.org/officeDocument/2006/relationships/tags" Target="../tags/tag2325.xml"/><Relationship Id="rId163" Type="http://schemas.openxmlformats.org/officeDocument/2006/relationships/tags" Target="../tags/tag2346.xml"/><Relationship Id="rId184" Type="http://schemas.openxmlformats.org/officeDocument/2006/relationships/tags" Target="../tags/tag2367.xml"/><Relationship Id="rId219" Type="http://schemas.openxmlformats.org/officeDocument/2006/relationships/tags" Target="../tags/tag2402.xml"/><Relationship Id="rId230" Type="http://schemas.openxmlformats.org/officeDocument/2006/relationships/tags" Target="../tags/tag2413.xml"/><Relationship Id="rId251" Type="http://schemas.openxmlformats.org/officeDocument/2006/relationships/tags" Target="../tags/tag2434.xml"/><Relationship Id="rId25" Type="http://schemas.openxmlformats.org/officeDocument/2006/relationships/tags" Target="../tags/tag2208.xml"/><Relationship Id="rId46" Type="http://schemas.openxmlformats.org/officeDocument/2006/relationships/tags" Target="../tags/tag2229.xml"/><Relationship Id="rId67" Type="http://schemas.openxmlformats.org/officeDocument/2006/relationships/tags" Target="../tags/tag2250.xml"/><Relationship Id="rId272" Type="http://schemas.openxmlformats.org/officeDocument/2006/relationships/tags" Target="../tags/tag2455.xml"/><Relationship Id="rId293" Type="http://schemas.openxmlformats.org/officeDocument/2006/relationships/tags" Target="../tags/tag2476.xml"/><Relationship Id="rId88" Type="http://schemas.openxmlformats.org/officeDocument/2006/relationships/tags" Target="../tags/tag2271.xml"/><Relationship Id="rId111" Type="http://schemas.openxmlformats.org/officeDocument/2006/relationships/tags" Target="../tags/tag2294.xml"/><Relationship Id="rId132" Type="http://schemas.openxmlformats.org/officeDocument/2006/relationships/tags" Target="../tags/tag2315.xml"/><Relationship Id="rId153" Type="http://schemas.openxmlformats.org/officeDocument/2006/relationships/tags" Target="../tags/tag2336.xml"/><Relationship Id="rId174" Type="http://schemas.openxmlformats.org/officeDocument/2006/relationships/tags" Target="../tags/tag2357.xml"/><Relationship Id="rId195" Type="http://schemas.openxmlformats.org/officeDocument/2006/relationships/tags" Target="../tags/tag2378.xml"/><Relationship Id="rId209" Type="http://schemas.openxmlformats.org/officeDocument/2006/relationships/tags" Target="../tags/tag2392.xml"/><Relationship Id="rId220" Type="http://schemas.openxmlformats.org/officeDocument/2006/relationships/tags" Target="../tags/tag2403.xml"/><Relationship Id="rId241" Type="http://schemas.openxmlformats.org/officeDocument/2006/relationships/tags" Target="../tags/tag2424.xml"/><Relationship Id="rId15" Type="http://schemas.openxmlformats.org/officeDocument/2006/relationships/tags" Target="../tags/tag2198.xml"/><Relationship Id="rId36" Type="http://schemas.openxmlformats.org/officeDocument/2006/relationships/tags" Target="../tags/tag2219.xml"/><Relationship Id="rId57" Type="http://schemas.openxmlformats.org/officeDocument/2006/relationships/tags" Target="../tags/tag2240.xml"/><Relationship Id="rId262" Type="http://schemas.openxmlformats.org/officeDocument/2006/relationships/tags" Target="../tags/tag2445.xml"/><Relationship Id="rId283" Type="http://schemas.openxmlformats.org/officeDocument/2006/relationships/tags" Target="../tags/tag2466.xml"/><Relationship Id="rId78" Type="http://schemas.openxmlformats.org/officeDocument/2006/relationships/tags" Target="../tags/tag2261.xml"/><Relationship Id="rId99" Type="http://schemas.openxmlformats.org/officeDocument/2006/relationships/tags" Target="../tags/tag2282.xml"/><Relationship Id="rId101" Type="http://schemas.openxmlformats.org/officeDocument/2006/relationships/tags" Target="../tags/tag2284.xml"/><Relationship Id="rId122" Type="http://schemas.openxmlformats.org/officeDocument/2006/relationships/tags" Target="../tags/tag2305.xml"/><Relationship Id="rId143" Type="http://schemas.openxmlformats.org/officeDocument/2006/relationships/tags" Target="../tags/tag2326.xml"/><Relationship Id="rId164" Type="http://schemas.openxmlformats.org/officeDocument/2006/relationships/tags" Target="../tags/tag2347.xml"/><Relationship Id="rId185" Type="http://schemas.openxmlformats.org/officeDocument/2006/relationships/tags" Target="../tags/tag2368.xml"/><Relationship Id="rId9" Type="http://schemas.openxmlformats.org/officeDocument/2006/relationships/tags" Target="../tags/tag2192.xml"/><Relationship Id="rId210" Type="http://schemas.openxmlformats.org/officeDocument/2006/relationships/tags" Target="../tags/tag2393.xml"/><Relationship Id="rId26" Type="http://schemas.openxmlformats.org/officeDocument/2006/relationships/tags" Target="../tags/tag2209.xml"/><Relationship Id="rId231" Type="http://schemas.openxmlformats.org/officeDocument/2006/relationships/tags" Target="../tags/tag2414.xml"/><Relationship Id="rId252" Type="http://schemas.openxmlformats.org/officeDocument/2006/relationships/tags" Target="../tags/tag2435.xml"/><Relationship Id="rId273" Type="http://schemas.openxmlformats.org/officeDocument/2006/relationships/tags" Target="../tags/tag2456.xml"/><Relationship Id="rId294" Type="http://schemas.openxmlformats.org/officeDocument/2006/relationships/slideLayout" Target="../slideLayouts/slideLayout2.xml"/><Relationship Id="rId47" Type="http://schemas.openxmlformats.org/officeDocument/2006/relationships/tags" Target="../tags/tag2230.xml"/><Relationship Id="rId68" Type="http://schemas.openxmlformats.org/officeDocument/2006/relationships/tags" Target="../tags/tag2251.xml"/><Relationship Id="rId89" Type="http://schemas.openxmlformats.org/officeDocument/2006/relationships/tags" Target="../tags/tag2272.xml"/><Relationship Id="rId112" Type="http://schemas.openxmlformats.org/officeDocument/2006/relationships/tags" Target="../tags/tag2295.xml"/><Relationship Id="rId133" Type="http://schemas.openxmlformats.org/officeDocument/2006/relationships/tags" Target="../tags/tag2316.xml"/><Relationship Id="rId154" Type="http://schemas.openxmlformats.org/officeDocument/2006/relationships/tags" Target="../tags/tag2337.xml"/><Relationship Id="rId175" Type="http://schemas.openxmlformats.org/officeDocument/2006/relationships/tags" Target="../tags/tag2358.xml"/><Relationship Id="rId196" Type="http://schemas.openxmlformats.org/officeDocument/2006/relationships/tags" Target="../tags/tag2379.xml"/><Relationship Id="rId200" Type="http://schemas.openxmlformats.org/officeDocument/2006/relationships/tags" Target="../tags/tag2383.xml"/><Relationship Id="rId16" Type="http://schemas.openxmlformats.org/officeDocument/2006/relationships/tags" Target="../tags/tag2199.xml"/><Relationship Id="rId221" Type="http://schemas.openxmlformats.org/officeDocument/2006/relationships/tags" Target="../tags/tag2404.xml"/><Relationship Id="rId242" Type="http://schemas.openxmlformats.org/officeDocument/2006/relationships/tags" Target="../tags/tag2425.xml"/><Relationship Id="rId263" Type="http://schemas.openxmlformats.org/officeDocument/2006/relationships/tags" Target="../tags/tag2446.xml"/><Relationship Id="rId284" Type="http://schemas.openxmlformats.org/officeDocument/2006/relationships/tags" Target="../tags/tag2467.xml"/><Relationship Id="rId37" Type="http://schemas.openxmlformats.org/officeDocument/2006/relationships/tags" Target="../tags/tag2220.xml"/><Relationship Id="rId58" Type="http://schemas.openxmlformats.org/officeDocument/2006/relationships/tags" Target="../tags/tag2241.xml"/><Relationship Id="rId79" Type="http://schemas.openxmlformats.org/officeDocument/2006/relationships/tags" Target="../tags/tag2262.xml"/><Relationship Id="rId102" Type="http://schemas.openxmlformats.org/officeDocument/2006/relationships/tags" Target="../tags/tag2285.xml"/><Relationship Id="rId123" Type="http://schemas.openxmlformats.org/officeDocument/2006/relationships/tags" Target="../tags/tag2306.xml"/><Relationship Id="rId144" Type="http://schemas.openxmlformats.org/officeDocument/2006/relationships/tags" Target="../tags/tag2327.xml"/><Relationship Id="rId90" Type="http://schemas.openxmlformats.org/officeDocument/2006/relationships/tags" Target="../tags/tag2273.xml"/><Relationship Id="rId165" Type="http://schemas.openxmlformats.org/officeDocument/2006/relationships/tags" Target="../tags/tag2348.xml"/><Relationship Id="rId186" Type="http://schemas.openxmlformats.org/officeDocument/2006/relationships/tags" Target="../tags/tag2369.xml"/><Relationship Id="rId211" Type="http://schemas.openxmlformats.org/officeDocument/2006/relationships/tags" Target="../tags/tag2394.xml"/><Relationship Id="rId232" Type="http://schemas.openxmlformats.org/officeDocument/2006/relationships/tags" Target="../tags/tag2415.xml"/><Relationship Id="rId253" Type="http://schemas.openxmlformats.org/officeDocument/2006/relationships/tags" Target="../tags/tag2436.xml"/><Relationship Id="rId274" Type="http://schemas.openxmlformats.org/officeDocument/2006/relationships/tags" Target="../tags/tag2457.xml"/><Relationship Id="rId27" Type="http://schemas.openxmlformats.org/officeDocument/2006/relationships/tags" Target="../tags/tag2210.xml"/><Relationship Id="rId48" Type="http://schemas.openxmlformats.org/officeDocument/2006/relationships/tags" Target="../tags/tag2231.xml"/><Relationship Id="rId69" Type="http://schemas.openxmlformats.org/officeDocument/2006/relationships/tags" Target="../tags/tag2252.xml"/><Relationship Id="rId113" Type="http://schemas.openxmlformats.org/officeDocument/2006/relationships/tags" Target="../tags/tag2296.xml"/><Relationship Id="rId134" Type="http://schemas.openxmlformats.org/officeDocument/2006/relationships/tags" Target="../tags/tag2317.xml"/><Relationship Id="rId80" Type="http://schemas.openxmlformats.org/officeDocument/2006/relationships/tags" Target="../tags/tag2263.xml"/><Relationship Id="rId155" Type="http://schemas.openxmlformats.org/officeDocument/2006/relationships/tags" Target="../tags/tag2338.xml"/><Relationship Id="rId176" Type="http://schemas.openxmlformats.org/officeDocument/2006/relationships/tags" Target="../tags/tag2359.xml"/><Relationship Id="rId197" Type="http://schemas.openxmlformats.org/officeDocument/2006/relationships/tags" Target="../tags/tag2380.xml"/><Relationship Id="rId201" Type="http://schemas.openxmlformats.org/officeDocument/2006/relationships/tags" Target="../tags/tag2384.xml"/><Relationship Id="rId222" Type="http://schemas.openxmlformats.org/officeDocument/2006/relationships/tags" Target="../tags/tag2405.xml"/><Relationship Id="rId243" Type="http://schemas.openxmlformats.org/officeDocument/2006/relationships/tags" Target="../tags/tag2426.xml"/><Relationship Id="rId264" Type="http://schemas.openxmlformats.org/officeDocument/2006/relationships/tags" Target="../tags/tag2447.xml"/><Relationship Id="rId285" Type="http://schemas.openxmlformats.org/officeDocument/2006/relationships/tags" Target="../tags/tag2468.xml"/><Relationship Id="rId17" Type="http://schemas.openxmlformats.org/officeDocument/2006/relationships/tags" Target="../tags/tag2200.xml"/><Relationship Id="rId38" Type="http://schemas.openxmlformats.org/officeDocument/2006/relationships/tags" Target="../tags/tag2221.xml"/><Relationship Id="rId59" Type="http://schemas.openxmlformats.org/officeDocument/2006/relationships/tags" Target="../tags/tag2242.xml"/><Relationship Id="rId103" Type="http://schemas.openxmlformats.org/officeDocument/2006/relationships/tags" Target="../tags/tag2286.xml"/><Relationship Id="rId124" Type="http://schemas.openxmlformats.org/officeDocument/2006/relationships/tags" Target="../tags/tag2307.xml"/><Relationship Id="rId70" Type="http://schemas.openxmlformats.org/officeDocument/2006/relationships/tags" Target="../tags/tag2253.xml"/><Relationship Id="rId91" Type="http://schemas.openxmlformats.org/officeDocument/2006/relationships/tags" Target="../tags/tag2274.xml"/><Relationship Id="rId145" Type="http://schemas.openxmlformats.org/officeDocument/2006/relationships/tags" Target="../tags/tag2328.xml"/><Relationship Id="rId166" Type="http://schemas.openxmlformats.org/officeDocument/2006/relationships/tags" Target="../tags/tag2349.xml"/><Relationship Id="rId187" Type="http://schemas.openxmlformats.org/officeDocument/2006/relationships/tags" Target="../tags/tag2370.xml"/><Relationship Id="rId1" Type="http://schemas.openxmlformats.org/officeDocument/2006/relationships/tags" Target="../tags/tag2184.xml"/><Relationship Id="rId212" Type="http://schemas.openxmlformats.org/officeDocument/2006/relationships/tags" Target="../tags/tag2395.xml"/><Relationship Id="rId233" Type="http://schemas.openxmlformats.org/officeDocument/2006/relationships/tags" Target="../tags/tag2416.xml"/><Relationship Id="rId254" Type="http://schemas.openxmlformats.org/officeDocument/2006/relationships/tags" Target="../tags/tag2437.xml"/><Relationship Id="rId28" Type="http://schemas.openxmlformats.org/officeDocument/2006/relationships/tags" Target="../tags/tag2211.xml"/><Relationship Id="rId49" Type="http://schemas.openxmlformats.org/officeDocument/2006/relationships/tags" Target="../tags/tag2232.xml"/><Relationship Id="rId114" Type="http://schemas.openxmlformats.org/officeDocument/2006/relationships/tags" Target="../tags/tag2297.xml"/><Relationship Id="rId275" Type="http://schemas.openxmlformats.org/officeDocument/2006/relationships/tags" Target="../tags/tag2458.xml"/><Relationship Id="rId60" Type="http://schemas.openxmlformats.org/officeDocument/2006/relationships/tags" Target="../tags/tag2243.xml"/><Relationship Id="rId81" Type="http://schemas.openxmlformats.org/officeDocument/2006/relationships/tags" Target="../tags/tag2264.xml"/><Relationship Id="rId135" Type="http://schemas.openxmlformats.org/officeDocument/2006/relationships/tags" Target="../tags/tag2318.xml"/><Relationship Id="rId156" Type="http://schemas.openxmlformats.org/officeDocument/2006/relationships/tags" Target="../tags/tag2339.xml"/><Relationship Id="rId177" Type="http://schemas.openxmlformats.org/officeDocument/2006/relationships/tags" Target="../tags/tag2360.xml"/><Relationship Id="rId198" Type="http://schemas.openxmlformats.org/officeDocument/2006/relationships/tags" Target="../tags/tag2381.xml"/><Relationship Id="rId202" Type="http://schemas.openxmlformats.org/officeDocument/2006/relationships/tags" Target="../tags/tag2385.xml"/><Relationship Id="rId223" Type="http://schemas.openxmlformats.org/officeDocument/2006/relationships/tags" Target="../tags/tag2406.xml"/><Relationship Id="rId244" Type="http://schemas.openxmlformats.org/officeDocument/2006/relationships/tags" Target="../tags/tag2427.xml"/><Relationship Id="rId18" Type="http://schemas.openxmlformats.org/officeDocument/2006/relationships/tags" Target="../tags/tag2201.xml"/><Relationship Id="rId39" Type="http://schemas.openxmlformats.org/officeDocument/2006/relationships/tags" Target="../tags/tag2222.xml"/><Relationship Id="rId265" Type="http://schemas.openxmlformats.org/officeDocument/2006/relationships/tags" Target="../tags/tag2448.xml"/><Relationship Id="rId286" Type="http://schemas.openxmlformats.org/officeDocument/2006/relationships/tags" Target="../tags/tag2469.xml"/><Relationship Id="rId50" Type="http://schemas.openxmlformats.org/officeDocument/2006/relationships/tags" Target="../tags/tag2233.xml"/><Relationship Id="rId104" Type="http://schemas.openxmlformats.org/officeDocument/2006/relationships/tags" Target="../tags/tag2287.xml"/><Relationship Id="rId125" Type="http://schemas.openxmlformats.org/officeDocument/2006/relationships/tags" Target="../tags/tag2308.xml"/><Relationship Id="rId146" Type="http://schemas.openxmlformats.org/officeDocument/2006/relationships/tags" Target="../tags/tag2329.xml"/><Relationship Id="rId167" Type="http://schemas.openxmlformats.org/officeDocument/2006/relationships/tags" Target="../tags/tag2350.xml"/><Relationship Id="rId188" Type="http://schemas.openxmlformats.org/officeDocument/2006/relationships/tags" Target="../tags/tag2371.xml"/><Relationship Id="rId71" Type="http://schemas.openxmlformats.org/officeDocument/2006/relationships/tags" Target="../tags/tag2254.xml"/><Relationship Id="rId92" Type="http://schemas.openxmlformats.org/officeDocument/2006/relationships/tags" Target="../tags/tag2275.xml"/><Relationship Id="rId213" Type="http://schemas.openxmlformats.org/officeDocument/2006/relationships/tags" Target="../tags/tag2396.xml"/><Relationship Id="rId234" Type="http://schemas.openxmlformats.org/officeDocument/2006/relationships/tags" Target="../tags/tag2417.xml"/><Relationship Id="rId2" Type="http://schemas.openxmlformats.org/officeDocument/2006/relationships/tags" Target="../tags/tag2185.xml"/><Relationship Id="rId29" Type="http://schemas.openxmlformats.org/officeDocument/2006/relationships/tags" Target="../tags/tag2212.xml"/><Relationship Id="rId255" Type="http://schemas.openxmlformats.org/officeDocument/2006/relationships/tags" Target="../tags/tag2438.xml"/><Relationship Id="rId276" Type="http://schemas.openxmlformats.org/officeDocument/2006/relationships/tags" Target="../tags/tag2459.xml"/><Relationship Id="rId40" Type="http://schemas.openxmlformats.org/officeDocument/2006/relationships/tags" Target="../tags/tag2223.xml"/><Relationship Id="rId115" Type="http://schemas.openxmlformats.org/officeDocument/2006/relationships/tags" Target="../tags/tag2298.xml"/><Relationship Id="rId136" Type="http://schemas.openxmlformats.org/officeDocument/2006/relationships/tags" Target="../tags/tag2319.xml"/><Relationship Id="rId157" Type="http://schemas.openxmlformats.org/officeDocument/2006/relationships/tags" Target="../tags/tag2340.xml"/><Relationship Id="rId178" Type="http://schemas.openxmlformats.org/officeDocument/2006/relationships/tags" Target="../tags/tag2361.xml"/><Relationship Id="rId61" Type="http://schemas.openxmlformats.org/officeDocument/2006/relationships/tags" Target="../tags/tag2244.xml"/><Relationship Id="rId82" Type="http://schemas.openxmlformats.org/officeDocument/2006/relationships/tags" Target="../tags/tag2265.xml"/><Relationship Id="rId199" Type="http://schemas.openxmlformats.org/officeDocument/2006/relationships/tags" Target="../tags/tag2382.xml"/><Relationship Id="rId203" Type="http://schemas.openxmlformats.org/officeDocument/2006/relationships/tags" Target="../tags/tag2386.xml"/><Relationship Id="rId19" Type="http://schemas.openxmlformats.org/officeDocument/2006/relationships/tags" Target="../tags/tag2202.xml"/><Relationship Id="rId224" Type="http://schemas.openxmlformats.org/officeDocument/2006/relationships/tags" Target="../tags/tag2407.xml"/><Relationship Id="rId245" Type="http://schemas.openxmlformats.org/officeDocument/2006/relationships/tags" Target="../tags/tag2428.xml"/><Relationship Id="rId266" Type="http://schemas.openxmlformats.org/officeDocument/2006/relationships/tags" Target="../tags/tag2449.xml"/><Relationship Id="rId287" Type="http://schemas.openxmlformats.org/officeDocument/2006/relationships/tags" Target="../tags/tag2470.xml"/><Relationship Id="rId30" Type="http://schemas.openxmlformats.org/officeDocument/2006/relationships/tags" Target="../tags/tag2213.xml"/><Relationship Id="rId105" Type="http://schemas.openxmlformats.org/officeDocument/2006/relationships/tags" Target="../tags/tag2288.xml"/><Relationship Id="rId126" Type="http://schemas.openxmlformats.org/officeDocument/2006/relationships/tags" Target="../tags/tag2309.xml"/><Relationship Id="rId147" Type="http://schemas.openxmlformats.org/officeDocument/2006/relationships/tags" Target="../tags/tag2330.xml"/><Relationship Id="rId168" Type="http://schemas.openxmlformats.org/officeDocument/2006/relationships/tags" Target="../tags/tag2351.xml"/><Relationship Id="rId51" Type="http://schemas.openxmlformats.org/officeDocument/2006/relationships/tags" Target="../tags/tag2234.xml"/><Relationship Id="rId72" Type="http://schemas.openxmlformats.org/officeDocument/2006/relationships/tags" Target="../tags/tag2255.xml"/><Relationship Id="rId93" Type="http://schemas.openxmlformats.org/officeDocument/2006/relationships/tags" Target="../tags/tag2276.xml"/><Relationship Id="rId189" Type="http://schemas.openxmlformats.org/officeDocument/2006/relationships/tags" Target="../tags/tag2372.xml"/><Relationship Id="rId3" Type="http://schemas.openxmlformats.org/officeDocument/2006/relationships/tags" Target="../tags/tag2186.xml"/><Relationship Id="rId214" Type="http://schemas.openxmlformats.org/officeDocument/2006/relationships/tags" Target="../tags/tag2397.xml"/><Relationship Id="rId235" Type="http://schemas.openxmlformats.org/officeDocument/2006/relationships/tags" Target="../tags/tag2418.xml"/><Relationship Id="rId256" Type="http://schemas.openxmlformats.org/officeDocument/2006/relationships/tags" Target="../tags/tag2439.xml"/><Relationship Id="rId277" Type="http://schemas.openxmlformats.org/officeDocument/2006/relationships/tags" Target="../tags/tag2460.xml"/><Relationship Id="rId116" Type="http://schemas.openxmlformats.org/officeDocument/2006/relationships/tags" Target="../tags/tag2299.xml"/><Relationship Id="rId137" Type="http://schemas.openxmlformats.org/officeDocument/2006/relationships/tags" Target="../tags/tag2320.xml"/><Relationship Id="rId158" Type="http://schemas.openxmlformats.org/officeDocument/2006/relationships/tags" Target="../tags/tag2341.xml"/><Relationship Id="rId20" Type="http://schemas.openxmlformats.org/officeDocument/2006/relationships/tags" Target="../tags/tag2203.xml"/><Relationship Id="rId41" Type="http://schemas.openxmlformats.org/officeDocument/2006/relationships/tags" Target="../tags/tag2224.xml"/><Relationship Id="rId62" Type="http://schemas.openxmlformats.org/officeDocument/2006/relationships/tags" Target="../tags/tag2245.xml"/><Relationship Id="rId83" Type="http://schemas.openxmlformats.org/officeDocument/2006/relationships/tags" Target="../tags/tag2266.xml"/><Relationship Id="rId179" Type="http://schemas.openxmlformats.org/officeDocument/2006/relationships/tags" Target="../tags/tag2362.xml"/><Relationship Id="rId190" Type="http://schemas.openxmlformats.org/officeDocument/2006/relationships/tags" Target="../tags/tag2373.xml"/><Relationship Id="rId204" Type="http://schemas.openxmlformats.org/officeDocument/2006/relationships/tags" Target="../tags/tag2387.xml"/><Relationship Id="rId225" Type="http://schemas.openxmlformats.org/officeDocument/2006/relationships/tags" Target="../tags/tag2408.xml"/><Relationship Id="rId246" Type="http://schemas.openxmlformats.org/officeDocument/2006/relationships/tags" Target="../tags/tag2429.xml"/><Relationship Id="rId267" Type="http://schemas.openxmlformats.org/officeDocument/2006/relationships/tags" Target="../tags/tag2450.xml"/><Relationship Id="rId288" Type="http://schemas.openxmlformats.org/officeDocument/2006/relationships/tags" Target="../tags/tag2471.xml"/><Relationship Id="rId106" Type="http://schemas.openxmlformats.org/officeDocument/2006/relationships/tags" Target="../tags/tag2289.xml"/><Relationship Id="rId127" Type="http://schemas.openxmlformats.org/officeDocument/2006/relationships/tags" Target="../tags/tag2310.xml"/><Relationship Id="rId10" Type="http://schemas.openxmlformats.org/officeDocument/2006/relationships/tags" Target="../tags/tag2193.xml"/><Relationship Id="rId31" Type="http://schemas.openxmlformats.org/officeDocument/2006/relationships/tags" Target="../tags/tag2214.xml"/><Relationship Id="rId52" Type="http://schemas.openxmlformats.org/officeDocument/2006/relationships/tags" Target="../tags/tag2235.xml"/><Relationship Id="rId73" Type="http://schemas.openxmlformats.org/officeDocument/2006/relationships/tags" Target="../tags/tag2256.xml"/><Relationship Id="rId94" Type="http://schemas.openxmlformats.org/officeDocument/2006/relationships/tags" Target="../tags/tag2277.xml"/><Relationship Id="rId148" Type="http://schemas.openxmlformats.org/officeDocument/2006/relationships/tags" Target="../tags/tag2331.xml"/><Relationship Id="rId169" Type="http://schemas.openxmlformats.org/officeDocument/2006/relationships/tags" Target="../tags/tag2352.xml"/><Relationship Id="rId4" Type="http://schemas.openxmlformats.org/officeDocument/2006/relationships/tags" Target="../tags/tag2187.xml"/><Relationship Id="rId180" Type="http://schemas.openxmlformats.org/officeDocument/2006/relationships/tags" Target="../tags/tag2363.xml"/><Relationship Id="rId215" Type="http://schemas.openxmlformats.org/officeDocument/2006/relationships/tags" Target="../tags/tag2398.xml"/><Relationship Id="rId236" Type="http://schemas.openxmlformats.org/officeDocument/2006/relationships/tags" Target="../tags/tag2419.xml"/><Relationship Id="rId257" Type="http://schemas.openxmlformats.org/officeDocument/2006/relationships/tags" Target="../tags/tag2440.xml"/><Relationship Id="rId278" Type="http://schemas.openxmlformats.org/officeDocument/2006/relationships/tags" Target="../tags/tag2461.xml"/><Relationship Id="rId42" Type="http://schemas.openxmlformats.org/officeDocument/2006/relationships/tags" Target="../tags/tag2225.xml"/><Relationship Id="rId84" Type="http://schemas.openxmlformats.org/officeDocument/2006/relationships/tags" Target="../tags/tag2267.xml"/><Relationship Id="rId138" Type="http://schemas.openxmlformats.org/officeDocument/2006/relationships/tags" Target="../tags/tag2321.xml"/><Relationship Id="rId191" Type="http://schemas.openxmlformats.org/officeDocument/2006/relationships/tags" Target="../tags/tag2374.xml"/><Relationship Id="rId205" Type="http://schemas.openxmlformats.org/officeDocument/2006/relationships/tags" Target="../tags/tag2388.xml"/><Relationship Id="rId247" Type="http://schemas.openxmlformats.org/officeDocument/2006/relationships/tags" Target="../tags/tag2430.xml"/><Relationship Id="rId107" Type="http://schemas.openxmlformats.org/officeDocument/2006/relationships/tags" Target="../tags/tag2290.xml"/><Relationship Id="rId289" Type="http://schemas.openxmlformats.org/officeDocument/2006/relationships/tags" Target="../tags/tag2472.xml"/><Relationship Id="rId11" Type="http://schemas.openxmlformats.org/officeDocument/2006/relationships/tags" Target="../tags/tag2194.xml"/><Relationship Id="rId53" Type="http://schemas.openxmlformats.org/officeDocument/2006/relationships/tags" Target="../tags/tag2236.xml"/><Relationship Id="rId149" Type="http://schemas.openxmlformats.org/officeDocument/2006/relationships/tags" Target="../tags/tag2332.xml"/><Relationship Id="rId95" Type="http://schemas.openxmlformats.org/officeDocument/2006/relationships/tags" Target="../tags/tag2278.xml"/><Relationship Id="rId160" Type="http://schemas.openxmlformats.org/officeDocument/2006/relationships/tags" Target="../tags/tag2343.xml"/><Relationship Id="rId216" Type="http://schemas.openxmlformats.org/officeDocument/2006/relationships/tags" Target="../tags/tag2399.xml"/><Relationship Id="rId258" Type="http://schemas.openxmlformats.org/officeDocument/2006/relationships/tags" Target="../tags/tag2441.xml"/><Relationship Id="rId22" Type="http://schemas.openxmlformats.org/officeDocument/2006/relationships/tags" Target="../tags/tag2205.xml"/><Relationship Id="rId64" Type="http://schemas.openxmlformats.org/officeDocument/2006/relationships/tags" Target="../tags/tag2247.xml"/><Relationship Id="rId118" Type="http://schemas.openxmlformats.org/officeDocument/2006/relationships/tags" Target="../tags/tag2301.xml"/><Relationship Id="rId171" Type="http://schemas.openxmlformats.org/officeDocument/2006/relationships/tags" Target="../tags/tag2354.xml"/><Relationship Id="rId227" Type="http://schemas.openxmlformats.org/officeDocument/2006/relationships/tags" Target="../tags/tag2410.xml"/><Relationship Id="rId269" Type="http://schemas.openxmlformats.org/officeDocument/2006/relationships/tags" Target="../tags/tag245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3" Type="http://schemas.openxmlformats.org/officeDocument/2006/relationships/tags" Target="../tags/tag2489.xml"/><Relationship Id="rId18" Type="http://schemas.openxmlformats.org/officeDocument/2006/relationships/tags" Target="../tags/tag2494.xml"/><Relationship Id="rId26" Type="http://schemas.openxmlformats.org/officeDocument/2006/relationships/tags" Target="../tags/tag2502.xml"/><Relationship Id="rId3" Type="http://schemas.openxmlformats.org/officeDocument/2006/relationships/tags" Target="../tags/tag2479.xml"/><Relationship Id="rId21" Type="http://schemas.openxmlformats.org/officeDocument/2006/relationships/tags" Target="../tags/tag2497.xml"/><Relationship Id="rId7" Type="http://schemas.openxmlformats.org/officeDocument/2006/relationships/tags" Target="../tags/tag2483.xml"/><Relationship Id="rId12" Type="http://schemas.openxmlformats.org/officeDocument/2006/relationships/tags" Target="../tags/tag2488.xml"/><Relationship Id="rId17" Type="http://schemas.openxmlformats.org/officeDocument/2006/relationships/tags" Target="../tags/tag2493.xml"/><Relationship Id="rId25" Type="http://schemas.openxmlformats.org/officeDocument/2006/relationships/tags" Target="../tags/tag2501.xml"/><Relationship Id="rId33" Type="http://schemas.openxmlformats.org/officeDocument/2006/relationships/slideLayout" Target="../slideLayouts/slideLayout2.xml"/><Relationship Id="rId2" Type="http://schemas.openxmlformats.org/officeDocument/2006/relationships/tags" Target="../tags/tag2478.xml"/><Relationship Id="rId16" Type="http://schemas.openxmlformats.org/officeDocument/2006/relationships/tags" Target="../tags/tag2492.xml"/><Relationship Id="rId20" Type="http://schemas.openxmlformats.org/officeDocument/2006/relationships/tags" Target="../tags/tag2496.xml"/><Relationship Id="rId29" Type="http://schemas.openxmlformats.org/officeDocument/2006/relationships/tags" Target="../tags/tag2505.xml"/><Relationship Id="rId1" Type="http://schemas.openxmlformats.org/officeDocument/2006/relationships/tags" Target="../tags/tag2477.xml"/><Relationship Id="rId6" Type="http://schemas.openxmlformats.org/officeDocument/2006/relationships/tags" Target="../tags/tag2482.xml"/><Relationship Id="rId11" Type="http://schemas.openxmlformats.org/officeDocument/2006/relationships/tags" Target="../tags/tag2487.xml"/><Relationship Id="rId24" Type="http://schemas.openxmlformats.org/officeDocument/2006/relationships/tags" Target="../tags/tag2500.xml"/><Relationship Id="rId32" Type="http://schemas.openxmlformats.org/officeDocument/2006/relationships/tags" Target="../tags/tag2508.xml"/><Relationship Id="rId5" Type="http://schemas.openxmlformats.org/officeDocument/2006/relationships/tags" Target="../tags/tag2481.xml"/><Relationship Id="rId15" Type="http://schemas.openxmlformats.org/officeDocument/2006/relationships/tags" Target="../tags/tag2491.xml"/><Relationship Id="rId23" Type="http://schemas.openxmlformats.org/officeDocument/2006/relationships/tags" Target="../tags/tag2499.xml"/><Relationship Id="rId28" Type="http://schemas.openxmlformats.org/officeDocument/2006/relationships/tags" Target="../tags/tag2504.xml"/><Relationship Id="rId10" Type="http://schemas.openxmlformats.org/officeDocument/2006/relationships/tags" Target="../tags/tag2486.xml"/><Relationship Id="rId19" Type="http://schemas.openxmlformats.org/officeDocument/2006/relationships/tags" Target="../tags/tag2495.xml"/><Relationship Id="rId31" Type="http://schemas.openxmlformats.org/officeDocument/2006/relationships/tags" Target="../tags/tag2507.xml"/><Relationship Id="rId4" Type="http://schemas.openxmlformats.org/officeDocument/2006/relationships/tags" Target="../tags/tag2480.xml"/><Relationship Id="rId9" Type="http://schemas.openxmlformats.org/officeDocument/2006/relationships/tags" Target="../tags/tag2485.xml"/><Relationship Id="rId14" Type="http://schemas.openxmlformats.org/officeDocument/2006/relationships/tags" Target="../tags/tag2490.xml"/><Relationship Id="rId22" Type="http://schemas.openxmlformats.org/officeDocument/2006/relationships/tags" Target="../tags/tag2498.xml"/><Relationship Id="rId27" Type="http://schemas.openxmlformats.org/officeDocument/2006/relationships/tags" Target="../tags/tag2503.xml"/><Relationship Id="rId30" Type="http://schemas.openxmlformats.org/officeDocument/2006/relationships/tags" Target="../tags/tag2506.xml"/><Relationship Id="rId8" Type="http://schemas.openxmlformats.org/officeDocument/2006/relationships/tags" Target="../tags/tag2484.xml"/></Relationships>
</file>

<file path=ppt/slides/_rels/slide24.xml.rels><?xml version="1.0" encoding="UTF-8" standalone="yes"?>
<Relationships xmlns="http://schemas.openxmlformats.org/package/2006/relationships"><Relationship Id="rId117" Type="http://schemas.openxmlformats.org/officeDocument/2006/relationships/tags" Target="../tags/tag2625.xml"/><Relationship Id="rId21" Type="http://schemas.openxmlformats.org/officeDocument/2006/relationships/tags" Target="../tags/tag2529.xml"/><Relationship Id="rId42" Type="http://schemas.openxmlformats.org/officeDocument/2006/relationships/tags" Target="../tags/tag2550.xml"/><Relationship Id="rId63" Type="http://schemas.openxmlformats.org/officeDocument/2006/relationships/tags" Target="../tags/tag2571.xml"/><Relationship Id="rId84" Type="http://schemas.openxmlformats.org/officeDocument/2006/relationships/tags" Target="../tags/tag2592.xml"/><Relationship Id="rId138" Type="http://schemas.openxmlformats.org/officeDocument/2006/relationships/tags" Target="../tags/tag2646.xml"/><Relationship Id="rId159" Type="http://schemas.openxmlformats.org/officeDocument/2006/relationships/tags" Target="../tags/tag2667.xml"/><Relationship Id="rId107" Type="http://schemas.openxmlformats.org/officeDocument/2006/relationships/tags" Target="../tags/tag2615.xml"/><Relationship Id="rId11" Type="http://schemas.openxmlformats.org/officeDocument/2006/relationships/tags" Target="../tags/tag2519.xml"/><Relationship Id="rId32" Type="http://schemas.openxmlformats.org/officeDocument/2006/relationships/tags" Target="../tags/tag2540.xml"/><Relationship Id="rId53" Type="http://schemas.openxmlformats.org/officeDocument/2006/relationships/tags" Target="../tags/tag2561.xml"/><Relationship Id="rId74" Type="http://schemas.openxmlformats.org/officeDocument/2006/relationships/tags" Target="../tags/tag2582.xml"/><Relationship Id="rId128" Type="http://schemas.openxmlformats.org/officeDocument/2006/relationships/tags" Target="../tags/tag2636.xml"/><Relationship Id="rId149" Type="http://schemas.openxmlformats.org/officeDocument/2006/relationships/tags" Target="../tags/tag2657.xml"/><Relationship Id="rId5" Type="http://schemas.openxmlformats.org/officeDocument/2006/relationships/tags" Target="../tags/tag2513.xml"/><Relationship Id="rId95" Type="http://schemas.openxmlformats.org/officeDocument/2006/relationships/tags" Target="../tags/tag2603.xml"/><Relationship Id="rId160" Type="http://schemas.openxmlformats.org/officeDocument/2006/relationships/slideLayout" Target="../slideLayouts/slideLayout2.xml"/><Relationship Id="rId22" Type="http://schemas.openxmlformats.org/officeDocument/2006/relationships/tags" Target="../tags/tag2530.xml"/><Relationship Id="rId43" Type="http://schemas.openxmlformats.org/officeDocument/2006/relationships/tags" Target="../tags/tag2551.xml"/><Relationship Id="rId64" Type="http://schemas.openxmlformats.org/officeDocument/2006/relationships/tags" Target="../tags/tag2572.xml"/><Relationship Id="rId118" Type="http://schemas.openxmlformats.org/officeDocument/2006/relationships/tags" Target="../tags/tag2626.xml"/><Relationship Id="rId139" Type="http://schemas.openxmlformats.org/officeDocument/2006/relationships/tags" Target="../tags/tag2647.xml"/><Relationship Id="rId80" Type="http://schemas.openxmlformats.org/officeDocument/2006/relationships/tags" Target="../tags/tag2588.xml"/><Relationship Id="rId85" Type="http://schemas.openxmlformats.org/officeDocument/2006/relationships/tags" Target="../tags/tag2593.xml"/><Relationship Id="rId150" Type="http://schemas.openxmlformats.org/officeDocument/2006/relationships/tags" Target="../tags/tag2658.xml"/><Relationship Id="rId155" Type="http://schemas.openxmlformats.org/officeDocument/2006/relationships/tags" Target="../tags/tag2663.xml"/><Relationship Id="rId12" Type="http://schemas.openxmlformats.org/officeDocument/2006/relationships/tags" Target="../tags/tag2520.xml"/><Relationship Id="rId17" Type="http://schemas.openxmlformats.org/officeDocument/2006/relationships/tags" Target="../tags/tag2525.xml"/><Relationship Id="rId33" Type="http://schemas.openxmlformats.org/officeDocument/2006/relationships/tags" Target="../tags/tag2541.xml"/><Relationship Id="rId38" Type="http://schemas.openxmlformats.org/officeDocument/2006/relationships/tags" Target="../tags/tag2546.xml"/><Relationship Id="rId59" Type="http://schemas.openxmlformats.org/officeDocument/2006/relationships/tags" Target="../tags/tag2567.xml"/><Relationship Id="rId103" Type="http://schemas.openxmlformats.org/officeDocument/2006/relationships/tags" Target="../tags/tag2611.xml"/><Relationship Id="rId108" Type="http://schemas.openxmlformats.org/officeDocument/2006/relationships/tags" Target="../tags/tag2616.xml"/><Relationship Id="rId124" Type="http://schemas.openxmlformats.org/officeDocument/2006/relationships/tags" Target="../tags/tag2632.xml"/><Relationship Id="rId129" Type="http://schemas.openxmlformats.org/officeDocument/2006/relationships/tags" Target="../tags/tag2637.xml"/><Relationship Id="rId54" Type="http://schemas.openxmlformats.org/officeDocument/2006/relationships/tags" Target="../tags/tag2562.xml"/><Relationship Id="rId70" Type="http://schemas.openxmlformats.org/officeDocument/2006/relationships/tags" Target="../tags/tag2578.xml"/><Relationship Id="rId75" Type="http://schemas.openxmlformats.org/officeDocument/2006/relationships/tags" Target="../tags/tag2583.xml"/><Relationship Id="rId91" Type="http://schemas.openxmlformats.org/officeDocument/2006/relationships/tags" Target="../tags/tag2599.xml"/><Relationship Id="rId96" Type="http://schemas.openxmlformats.org/officeDocument/2006/relationships/tags" Target="../tags/tag2604.xml"/><Relationship Id="rId140" Type="http://schemas.openxmlformats.org/officeDocument/2006/relationships/tags" Target="../tags/tag2648.xml"/><Relationship Id="rId145" Type="http://schemas.openxmlformats.org/officeDocument/2006/relationships/tags" Target="../tags/tag2653.xml"/><Relationship Id="rId1" Type="http://schemas.openxmlformats.org/officeDocument/2006/relationships/tags" Target="../tags/tag2509.xml"/><Relationship Id="rId6" Type="http://schemas.openxmlformats.org/officeDocument/2006/relationships/tags" Target="../tags/tag2514.xml"/><Relationship Id="rId23" Type="http://schemas.openxmlformats.org/officeDocument/2006/relationships/tags" Target="../tags/tag2531.xml"/><Relationship Id="rId28" Type="http://schemas.openxmlformats.org/officeDocument/2006/relationships/tags" Target="../tags/tag2536.xml"/><Relationship Id="rId49" Type="http://schemas.openxmlformats.org/officeDocument/2006/relationships/tags" Target="../tags/tag2557.xml"/><Relationship Id="rId114" Type="http://schemas.openxmlformats.org/officeDocument/2006/relationships/tags" Target="../tags/tag2622.xml"/><Relationship Id="rId119" Type="http://schemas.openxmlformats.org/officeDocument/2006/relationships/tags" Target="../tags/tag2627.xml"/><Relationship Id="rId44" Type="http://schemas.openxmlformats.org/officeDocument/2006/relationships/tags" Target="../tags/tag2552.xml"/><Relationship Id="rId60" Type="http://schemas.openxmlformats.org/officeDocument/2006/relationships/tags" Target="../tags/tag2568.xml"/><Relationship Id="rId65" Type="http://schemas.openxmlformats.org/officeDocument/2006/relationships/tags" Target="../tags/tag2573.xml"/><Relationship Id="rId81" Type="http://schemas.openxmlformats.org/officeDocument/2006/relationships/tags" Target="../tags/tag2589.xml"/><Relationship Id="rId86" Type="http://schemas.openxmlformats.org/officeDocument/2006/relationships/tags" Target="../tags/tag2594.xml"/><Relationship Id="rId130" Type="http://schemas.openxmlformats.org/officeDocument/2006/relationships/tags" Target="../tags/tag2638.xml"/><Relationship Id="rId135" Type="http://schemas.openxmlformats.org/officeDocument/2006/relationships/tags" Target="../tags/tag2643.xml"/><Relationship Id="rId151" Type="http://schemas.openxmlformats.org/officeDocument/2006/relationships/tags" Target="../tags/tag2659.xml"/><Relationship Id="rId156" Type="http://schemas.openxmlformats.org/officeDocument/2006/relationships/tags" Target="../tags/tag2664.xml"/><Relationship Id="rId13" Type="http://schemas.openxmlformats.org/officeDocument/2006/relationships/tags" Target="../tags/tag2521.xml"/><Relationship Id="rId18" Type="http://schemas.openxmlformats.org/officeDocument/2006/relationships/tags" Target="../tags/tag2526.xml"/><Relationship Id="rId39" Type="http://schemas.openxmlformats.org/officeDocument/2006/relationships/tags" Target="../tags/tag2547.xml"/><Relationship Id="rId109" Type="http://schemas.openxmlformats.org/officeDocument/2006/relationships/tags" Target="../tags/tag2617.xml"/><Relationship Id="rId34" Type="http://schemas.openxmlformats.org/officeDocument/2006/relationships/tags" Target="../tags/tag2542.xml"/><Relationship Id="rId50" Type="http://schemas.openxmlformats.org/officeDocument/2006/relationships/tags" Target="../tags/tag2558.xml"/><Relationship Id="rId55" Type="http://schemas.openxmlformats.org/officeDocument/2006/relationships/tags" Target="../tags/tag2563.xml"/><Relationship Id="rId76" Type="http://schemas.openxmlformats.org/officeDocument/2006/relationships/tags" Target="../tags/tag2584.xml"/><Relationship Id="rId97" Type="http://schemas.openxmlformats.org/officeDocument/2006/relationships/tags" Target="../tags/tag2605.xml"/><Relationship Id="rId104" Type="http://schemas.openxmlformats.org/officeDocument/2006/relationships/tags" Target="../tags/tag2612.xml"/><Relationship Id="rId120" Type="http://schemas.openxmlformats.org/officeDocument/2006/relationships/tags" Target="../tags/tag2628.xml"/><Relationship Id="rId125" Type="http://schemas.openxmlformats.org/officeDocument/2006/relationships/tags" Target="../tags/tag2633.xml"/><Relationship Id="rId141" Type="http://schemas.openxmlformats.org/officeDocument/2006/relationships/tags" Target="../tags/tag2649.xml"/><Relationship Id="rId146" Type="http://schemas.openxmlformats.org/officeDocument/2006/relationships/tags" Target="../tags/tag2654.xml"/><Relationship Id="rId7" Type="http://schemas.openxmlformats.org/officeDocument/2006/relationships/tags" Target="../tags/tag2515.xml"/><Relationship Id="rId71" Type="http://schemas.openxmlformats.org/officeDocument/2006/relationships/tags" Target="../tags/tag2579.xml"/><Relationship Id="rId92" Type="http://schemas.openxmlformats.org/officeDocument/2006/relationships/tags" Target="../tags/tag2600.xml"/><Relationship Id="rId2" Type="http://schemas.openxmlformats.org/officeDocument/2006/relationships/tags" Target="../tags/tag2510.xml"/><Relationship Id="rId29" Type="http://schemas.openxmlformats.org/officeDocument/2006/relationships/tags" Target="../tags/tag2537.xml"/><Relationship Id="rId24" Type="http://schemas.openxmlformats.org/officeDocument/2006/relationships/tags" Target="../tags/tag2532.xml"/><Relationship Id="rId40" Type="http://schemas.openxmlformats.org/officeDocument/2006/relationships/tags" Target="../tags/tag2548.xml"/><Relationship Id="rId45" Type="http://schemas.openxmlformats.org/officeDocument/2006/relationships/tags" Target="../tags/tag2553.xml"/><Relationship Id="rId66" Type="http://schemas.openxmlformats.org/officeDocument/2006/relationships/tags" Target="../tags/tag2574.xml"/><Relationship Id="rId87" Type="http://schemas.openxmlformats.org/officeDocument/2006/relationships/tags" Target="../tags/tag2595.xml"/><Relationship Id="rId110" Type="http://schemas.openxmlformats.org/officeDocument/2006/relationships/tags" Target="../tags/tag2618.xml"/><Relationship Id="rId115" Type="http://schemas.openxmlformats.org/officeDocument/2006/relationships/tags" Target="../tags/tag2623.xml"/><Relationship Id="rId131" Type="http://schemas.openxmlformats.org/officeDocument/2006/relationships/tags" Target="../tags/tag2639.xml"/><Relationship Id="rId136" Type="http://schemas.openxmlformats.org/officeDocument/2006/relationships/tags" Target="../tags/tag2644.xml"/><Relationship Id="rId157" Type="http://schemas.openxmlformats.org/officeDocument/2006/relationships/tags" Target="../tags/tag2665.xml"/><Relationship Id="rId61" Type="http://schemas.openxmlformats.org/officeDocument/2006/relationships/tags" Target="../tags/tag2569.xml"/><Relationship Id="rId82" Type="http://schemas.openxmlformats.org/officeDocument/2006/relationships/tags" Target="../tags/tag2590.xml"/><Relationship Id="rId152" Type="http://schemas.openxmlformats.org/officeDocument/2006/relationships/tags" Target="../tags/tag2660.xml"/><Relationship Id="rId19" Type="http://schemas.openxmlformats.org/officeDocument/2006/relationships/tags" Target="../tags/tag2527.xml"/><Relationship Id="rId14" Type="http://schemas.openxmlformats.org/officeDocument/2006/relationships/tags" Target="../tags/tag2522.xml"/><Relationship Id="rId30" Type="http://schemas.openxmlformats.org/officeDocument/2006/relationships/tags" Target="../tags/tag2538.xml"/><Relationship Id="rId35" Type="http://schemas.openxmlformats.org/officeDocument/2006/relationships/tags" Target="../tags/tag2543.xml"/><Relationship Id="rId56" Type="http://schemas.openxmlformats.org/officeDocument/2006/relationships/tags" Target="../tags/tag2564.xml"/><Relationship Id="rId77" Type="http://schemas.openxmlformats.org/officeDocument/2006/relationships/tags" Target="../tags/tag2585.xml"/><Relationship Id="rId100" Type="http://schemas.openxmlformats.org/officeDocument/2006/relationships/tags" Target="../tags/tag2608.xml"/><Relationship Id="rId105" Type="http://schemas.openxmlformats.org/officeDocument/2006/relationships/tags" Target="../tags/tag2613.xml"/><Relationship Id="rId126" Type="http://schemas.openxmlformats.org/officeDocument/2006/relationships/tags" Target="../tags/tag2634.xml"/><Relationship Id="rId147" Type="http://schemas.openxmlformats.org/officeDocument/2006/relationships/tags" Target="../tags/tag2655.xml"/><Relationship Id="rId8" Type="http://schemas.openxmlformats.org/officeDocument/2006/relationships/tags" Target="../tags/tag2516.xml"/><Relationship Id="rId51" Type="http://schemas.openxmlformats.org/officeDocument/2006/relationships/tags" Target="../tags/tag2559.xml"/><Relationship Id="rId72" Type="http://schemas.openxmlformats.org/officeDocument/2006/relationships/tags" Target="../tags/tag2580.xml"/><Relationship Id="rId93" Type="http://schemas.openxmlformats.org/officeDocument/2006/relationships/tags" Target="../tags/tag2601.xml"/><Relationship Id="rId98" Type="http://schemas.openxmlformats.org/officeDocument/2006/relationships/tags" Target="../tags/tag2606.xml"/><Relationship Id="rId121" Type="http://schemas.openxmlformats.org/officeDocument/2006/relationships/tags" Target="../tags/tag2629.xml"/><Relationship Id="rId142" Type="http://schemas.openxmlformats.org/officeDocument/2006/relationships/tags" Target="../tags/tag2650.xml"/><Relationship Id="rId3" Type="http://schemas.openxmlformats.org/officeDocument/2006/relationships/tags" Target="../tags/tag2511.xml"/><Relationship Id="rId25" Type="http://schemas.openxmlformats.org/officeDocument/2006/relationships/tags" Target="../tags/tag2533.xml"/><Relationship Id="rId46" Type="http://schemas.openxmlformats.org/officeDocument/2006/relationships/tags" Target="../tags/tag2554.xml"/><Relationship Id="rId67" Type="http://schemas.openxmlformats.org/officeDocument/2006/relationships/tags" Target="../tags/tag2575.xml"/><Relationship Id="rId116" Type="http://schemas.openxmlformats.org/officeDocument/2006/relationships/tags" Target="../tags/tag2624.xml"/><Relationship Id="rId137" Type="http://schemas.openxmlformats.org/officeDocument/2006/relationships/tags" Target="../tags/tag2645.xml"/><Relationship Id="rId158" Type="http://schemas.openxmlformats.org/officeDocument/2006/relationships/tags" Target="../tags/tag2666.xml"/><Relationship Id="rId20" Type="http://schemas.openxmlformats.org/officeDocument/2006/relationships/tags" Target="../tags/tag2528.xml"/><Relationship Id="rId41" Type="http://schemas.openxmlformats.org/officeDocument/2006/relationships/tags" Target="../tags/tag2549.xml"/><Relationship Id="rId62" Type="http://schemas.openxmlformats.org/officeDocument/2006/relationships/tags" Target="../tags/tag2570.xml"/><Relationship Id="rId83" Type="http://schemas.openxmlformats.org/officeDocument/2006/relationships/tags" Target="../tags/tag2591.xml"/><Relationship Id="rId88" Type="http://schemas.openxmlformats.org/officeDocument/2006/relationships/tags" Target="../tags/tag2596.xml"/><Relationship Id="rId111" Type="http://schemas.openxmlformats.org/officeDocument/2006/relationships/tags" Target="../tags/tag2619.xml"/><Relationship Id="rId132" Type="http://schemas.openxmlformats.org/officeDocument/2006/relationships/tags" Target="../tags/tag2640.xml"/><Relationship Id="rId153" Type="http://schemas.openxmlformats.org/officeDocument/2006/relationships/tags" Target="../tags/tag2661.xml"/><Relationship Id="rId15" Type="http://schemas.openxmlformats.org/officeDocument/2006/relationships/tags" Target="../tags/tag2523.xml"/><Relationship Id="rId36" Type="http://schemas.openxmlformats.org/officeDocument/2006/relationships/tags" Target="../tags/tag2544.xml"/><Relationship Id="rId57" Type="http://schemas.openxmlformats.org/officeDocument/2006/relationships/tags" Target="../tags/tag2565.xml"/><Relationship Id="rId106" Type="http://schemas.openxmlformats.org/officeDocument/2006/relationships/tags" Target="../tags/tag2614.xml"/><Relationship Id="rId127" Type="http://schemas.openxmlformats.org/officeDocument/2006/relationships/tags" Target="../tags/tag2635.xml"/><Relationship Id="rId10" Type="http://schemas.openxmlformats.org/officeDocument/2006/relationships/tags" Target="../tags/tag2518.xml"/><Relationship Id="rId31" Type="http://schemas.openxmlformats.org/officeDocument/2006/relationships/tags" Target="../tags/tag2539.xml"/><Relationship Id="rId52" Type="http://schemas.openxmlformats.org/officeDocument/2006/relationships/tags" Target="../tags/tag2560.xml"/><Relationship Id="rId73" Type="http://schemas.openxmlformats.org/officeDocument/2006/relationships/tags" Target="../tags/tag2581.xml"/><Relationship Id="rId78" Type="http://schemas.openxmlformats.org/officeDocument/2006/relationships/tags" Target="../tags/tag2586.xml"/><Relationship Id="rId94" Type="http://schemas.openxmlformats.org/officeDocument/2006/relationships/tags" Target="../tags/tag2602.xml"/><Relationship Id="rId99" Type="http://schemas.openxmlformats.org/officeDocument/2006/relationships/tags" Target="../tags/tag2607.xml"/><Relationship Id="rId101" Type="http://schemas.openxmlformats.org/officeDocument/2006/relationships/tags" Target="../tags/tag2609.xml"/><Relationship Id="rId122" Type="http://schemas.openxmlformats.org/officeDocument/2006/relationships/tags" Target="../tags/tag2630.xml"/><Relationship Id="rId143" Type="http://schemas.openxmlformats.org/officeDocument/2006/relationships/tags" Target="../tags/tag2651.xml"/><Relationship Id="rId148" Type="http://schemas.openxmlformats.org/officeDocument/2006/relationships/tags" Target="../tags/tag2656.xml"/><Relationship Id="rId4" Type="http://schemas.openxmlformats.org/officeDocument/2006/relationships/tags" Target="../tags/tag2512.xml"/><Relationship Id="rId9" Type="http://schemas.openxmlformats.org/officeDocument/2006/relationships/tags" Target="../tags/tag2517.xml"/><Relationship Id="rId26" Type="http://schemas.openxmlformats.org/officeDocument/2006/relationships/tags" Target="../tags/tag2534.xml"/><Relationship Id="rId47" Type="http://schemas.openxmlformats.org/officeDocument/2006/relationships/tags" Target="../tags/tag2555.xml"/><Relationship Id="rId68" Type="http://schemas.openxmlformats.org/officeDocument/2006/relationships/tags" Target="../tags/tag2576.xml"/><Relationship Id="rId89" Type="http://schemas.openxmlformats.org/officeDocument/2006/relationships/tags" Target="../tags/tag2597.xml"/><Relationship Id="rId112" Type="http://schemas.openxmlformats.org/officeDocument/2006/relationships/tags" Target="../tags/tag2620.xml"/><Relationship Id="rId133" Type="http://schemas.openxmlformats.org/officeDocument/2006/relationships/tags" Target="../tags/tag2641.xml"/><Relationship Id="rId154" Type="http://schemas.openxmlformats.org/officeDocument/2006/relationships/tags" Target="../tags/tag2662.xml"/><Relationship Id="rId16" Type="http://schemas.openxmlformats.org/officeDocument/2006/relationships/tags" Target="../tags/tag2524.xml"/><Relationship Id="rId37" Type="http://schemas.openxmlformats.org/officeDocument/2006/relationships/tags" Target="../tags/tag2545.xml"/><Relationship Id="rId58" Type="http://schemas.openxmlformats.org/officeDocument/2006/relationships/tags" Target="../tags/tag2566.xml"/><Relationship Id="rId79" Type="http://schemas.openxmlformats.org/officeDocument/2006/relationships/tags" Target="../tags/tag2587.xml"/><Relationship Id="rId102" Type="http://schemas.openxmlformats.org/officeDocument/2006/relationships/tags" Target="../tags/tag2610.xml"/><Relationship Id="rId123" Type="http://schemas.openxmlformats.org/officeDocument/2006/relationships/tags" Target="../tags/tag2631.xml"/><Relationship Id="rId144" Type="http://schemas.openxmlformats.org/officeDocument/2006/relationships/tags" Target="../tags/tag2652.xml"/><Relationship Id="rId90" Type="http://schemas.openxmlformats.org/officeDocument/2006/relationships/tags" Target="../tags/tag2598.xml"/><Relationship Id="rId27" Type="http://schemas.openxmlformats.org/officeDocument/2006/relationships/tags" Target="../tags/tag2535.xml"/><Relationship Id="rId48" Type="http://schemas.openxmlformats.org/officeDocument/2006/relationships/tags" Target="../tags/tag2556.xml"/><Relationship Id="rId69" Type="http://schemas.openxmlformats.org/officeDocument/2006/relationships/tags" Target="../tags/tag2577.xml"/><Relationship Id="rId113" Type="http://schemas.openxmlformats.org/officeDocument/2006/relationships/tags" Target="../tags/tag2621.xml"/><Relationship Id="rId134" Type="http://schemas.openxmlformats.org/officeDocument/2006/relationships/tags" Target="../tags/tag264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69.xml"/><Relationship Id="rId1" Type="http://schemas.openxmlformats.org/officeDocument/2006/relationships/tags" Target="../tags/tag2668.xml"/></Relationships>
</file>

<file path=ppt/slides/_rels/slide28.xml.rels><?xml version="1.0" encoding="UTF-8" standalone="yes"?>
<Relationships xmlns="http://schemas.openxmlformats.org/package/2006/relationships"><Relationship Id="rId117" Type="http://schemas.openxmlformats.org/officeDocument/2006/relationships/tags" Target="../tags/tag2786.xml"/><Relationship Id="rId21" Type="http://schemas.openxmlformats.org/officeDocument/2006/relationships/tags" Target="../tags/tag2690.xml"/><Relationship Id="rId42" Type="http://schemas.openxmlformats.org/officeDocument/2006/relationships/tags" Target="../tags/tag2711.xml"/><Relationship Id="rId63" Type="http://schemas.openxmlformats.org/officeDocument/2006/relationships/tags" Target="../tags/tag2732.xml"/><Relationship Id="rId84" Type="http://schemas.openxmlformats.org/officeDocument/2006/relationships/tags" Target="../tags/tag2753.xml"/><Relationship Id="rId138" Type="http://schemas.openxmlformats.org/officeDocument/2006/relationships/tags" Target="../tags/tag2807.xml"/><Relationship Id="rId159" Type="http://schemas.openxmlformats.org/officeDocument/2006/relationships/tags" Target="../tags/tag2828.xml"/><Relationship Id="rId170" Type="http://schemas.openxmlformats.org/officeDocument/2006/relationships/tags" Target="../tags/tag2839.xml"/><Relationship Id="rId191" Type="http://schemas.openxmlformats.org/officeDocument/2006/relationships/tags" Target="../tags/tag2860.xml"/><Relationship Id="rId205" Type="http://schemas.openxmlformats.org/officeDocument/2006/relationships/tags" Target="../tags/tag2874.xml"/><Relationship Id="rId226" Type="http://schemas.openxmlformats.org/officeDocument/2006/relationships/tags" Target="../tags/tag2895.xml"/><Relationship Id="rId247" Type="http://schemas.openxmlformats.org/officeDocument/2006/relationships/tags" Target="../tags/tag2916.xml"/><Relationship Id="rId107" Type="http://schemas.openxmlformats.org/officeDocument/2006/relationships/tags" Target="../tags/tag2776.xml"/><Relationship Id="rId11" Type="http://schemas.openxmlformats.org/officeDocument/2006/relationships/tags" Target="../tags/tag2680.xml"/><Relationship Id="rId32" Type="http://schemas.openxmlformats.org/officeDocument/2006/relationships/tags" Target="../tags/tag2701.xml"/><Relationship Id="rId53" Type="http://schemas.openxmlformats.org/officeDocument/2006/relationships/tags" Target="../tags/tag2722.xml"/><Relationship Id="rId74" Type="http://schemas.openxmlformats.org/officeDocument/2006/relationships/tags" Target="../tags/tag2743.xml"/><Relationship Id="rId128" Type="http://schemas.openxmlformats.org/officeDocument/2006/relationships/tags" Target="../tags/tag2797.xml"/><Relationship Id="rId149" Type="http://schemas.openxmlformats.org/officeDocument/2006/relationships/tags" Target="../tags/tag2818.xml"/><Relationship Id="rId5" Type="http://schemas.openxmlformats.org/officeDocument/2006/relationships/tags" Target="../tags/tag2674.xml"/><Relationship Id="rId95" Type="http://schemas.openxmlformats.org/officeDocument/2006/relationships/tags" Target="../tags/tag2764.xml"/><Relationship Id="rId160" Type="http://schemas.openxmlformats.org/officeDocument/2006/relationships/tags" Target="../tags/tag2829.xml"/><Relationship Id="rId181" Type="http://schemas.openxmlformats.org/officeDocument/2006/relationships/tags" Target="../tags/tag2850.xml"/><Relationship Id="rId216" Type="http://schemas.openxmlformats.org/officeDocument/2006/relationships/tags" Target="../tags/tag2885.xml"/><Relationship Id="rId237" Type="http://schemas.openxmlformats.org/officeDocument/2006/relationships/tags" Target="../tags/tag2906.xml"/><Relationship Id="rId22" Type="http://schemas.openxmlformats.org/officeDocument/2006/relationships/tags" Target="../tags/tag2691.xml"/><Relationship Id="rId43" Type="http://schemas.openxmlformats.org/officeDocument/2006/relationships/tags" Target="../tags/tag2712.xml"/><Relationship Id="rId64" Type="http://schemas.openxmlformats.org/officeDocument/2006/relationships/tags" Target="../tags/tag2733.xml"/><Relationship Id="rId118" Type="http://schemas.openxmlformats.org/officeDocument/2006/relationships/tags" Target="../tags/tag2787.xml"/><Relationship Id="rId139" Type="http://schemas.openxmlformats.org/officeDocument/2006/relationships/tags" Target="../tags/tag2808.xml"/><Relationship Id="rId85" Type="http://schemas.openxmlformats.org/officeDocument/2006/relationships/tags" Target="../tags/tag2754.xml"/><Relationship Id="rId150" Type="http://schemas.openxmlformats.org/officeDocument/2006/relationships/tags" Target="../tags/tag2819.xml"/><Relationship Id="rId171" Type="http://schemas.openxmlformats.org/officeDocument/2006/relationships/tags" Target="../tags/tag2840.xml"/><Relationship Id="rId192" Type="http://schemas.openxmlformats.org/officeDocument/2006/relationships/tags" Target="../tags/tag2861.xml"/><Relationship Id="rId206" Type="http://schemas.openxmlformats.org/officeDocument/2006/relationships/tags" Target="../tags/tag2875.xml"/><Relationship Id="rId227" Type="http://schemas.openxmlformats.org/officeDocument/2006/relationships/tags" Target="../tags/tag2896.xml"/><Relationship Id="rId248" Type="http://schemas.openxmlformats.org/officeDocument/2006/relationships/tags" Target="../tags/tag2917.xml"/><Relationship Id="rId12" Type="http://schemas.openxmlformats.org/officeDocument/2006/relationships/tags" Target="../tags/tag2681.xml"/><Relationship Id="rId33" Type="http://schemas.openxmlformats.org/officeDocument/2006/relationships/tags" Target="../tags/tag2702.xml"/><Relationship Id="rId108" Type="http://schemas.openxmlformats.org/officeDocument/2006/relationships/tags" Target="../tags/tag2777.xml"/><Relationship Id="rId129" Type="http://schemas.openxmlformats.org/officeDocument/2006/relationships/tags" Target="../tags/tag2798.xml"/><Relationship Id="rId54" Type="http://schemas.openxmlformats.org/officeDocument/2006/relationships/tags" Target="../tags/tag2723.xml"/><Relationship Id="rId75" Type="http://schemas.openxmlformats.org/officeDocument/2006/relationships/tags" Target="../tags/tag2744.xml"/><Relationship Id="rId96" Type="http://schemas.openxmlformats.org/officeDocument/2006/relationships/tags" Target="../tags/tag2765.xml"/><Relationship Id="rId140" Type="http://schemas.openxmlformats.org/officeDocument/2006/relationships/tags" Target="../tags/tag2809.xml"/><Relationship Id="rId161" Type="http://schemas.openxmlformats.org/officeDocument/2006/relationships/tags" Target="../tags/tag2830.xml"/><Relationship Id="rId182" Type="http://schemas.openxmlformats.org/officeDocument/2006/relationships/tags" Target="../tags/tag2851.xml"/><Relationship Id="rId217" Type="http://schemas.openxmlformats.org/officeDocument/2006/relationships/tags" Target="../tags/tag2886.xml"/><Relationship Id="rId6" Type="http://schemas.openxmlformats.org/officeDocument/2006/relationships/tags" Target="../tags/tag2675.xml"/><Relationship Id="rId238" Type="http://schemas.openxmlformats.org/officeDocument/2006/relationships/tags" Target="../tags/tag2907.xml"/><Relationship Id="rId23" Type="http://schemas.openxmlformats.org/officeDocument/2006/relationships/tags" Target="../tags/tag2692.xml"/><Relationship Id="rId119" Type="http://schemas.openxmlformats.org/officeDocument/2006/relationships/tags" Target="../tags/tag2788.xml"/><Relationship Id="rId44" Type="http://schemas.openxmlformats.org/officeDocument/2006/relationships/tags" Target="../tags/tag2713.xml"/><Relationship Id="rId65" Type="http://schemas.openxmlformats.org/officeDocument/2006/relationships/tags" Target="../tags/tag2734.xml"/><Relationship Id="rId86" Type="http://schemas.openxmlformats.org/officeDocument/2006/relationships/tags" Target="../tags/tag2755.xml"/><Relationship Id="rId130" Type="http://schemas.openxmlformats.org/officeDocument/2006/relationships/tags" Target="../tags/tag2799.xml"/><Relationship Id="rId151" Type="http://schemas.openxmlformats.org/officeDocument/2006/relationships/tags" Target="../tags/tag2820.xml"/><Relationship Id="rId172" Type="http://schemas.openxmlformats.org/officeDocument/2006/relationships/tags" Target="../tags/tag2841.xml"/><Relationship Id="rId193" Type="http://schemas.openxmlformats.org/officeDocument/2006/relationships/tags" Target="../tags/tag2862.xml"/><Relationship Id="rId207" Type="http://schemas.openxmlformats.org/officeDocument/2006/relationships/tags" Target="../tags/tag2876.xml"/><Relationship Id="rId228" Type="http://schemas.openxmlformats.org/officeDocument/2006/relationships/tags" Target="../tags/tag2897.xml"/><Relationship Id="rId249" Type="http://schemas.openxmlformats.org/officeDocument/2006/relationships/tags" Target="../tags/tag2918.xml"/><Relationship Id="rId13" Type="http://schemas.openxmlformats.org/officeDocument/2006/relationships/tags" Target="../tags/tag2682.xml"/><Relationship Id="rId109" Type="http://schemas.openxmlformats.org/officeDocument/2006/relationships/tags" Target="../tags/tag2778.xml"/><Relationship Id="rId34" Type="http://schemas.openxmlformats.org/officeDocument/2006/relationships/tags" Target="../tags/tag2703.xml"/><Relationship Id="rId55" Type="http://schemas.openxmlformats.org/officeDocument/2006/relationships/tags" Target="../tags/tag2724.xml"/><Relationship Id="rId76" Type="http://schemas.openxmlformats.org/officeDocument/2006/relationships/tags" Target="../tags/tag2745.xml"/><Relationship Id="rId97" Type="http://schemas.openxmlformats.org/officeDocument/2006/relationships/tags" Target="../tags/tag2766.xml"/><Relationship Id="rId120" Type="http://schemas.openxmlformats.org/officeDocument/2006/relationships/tags" Target="../tags/tag2789.xml"/><Relationship Id="rId141" Type="http://schemas.openxmlformats.org/officeDocument/2006/relationships/tags" Target="../tags/tag2810.xml"/><Relationship Id="rId7" Type="http://schemas.openxmlformats.org/officeDocument/2006/relationships/tags" Target="../tags/tag2676.xml"/><Relationship Id="rId162" Type="http://schemas.openxmlformats.org/officeDocument/2006/relationships/tags" Target="../tags/tag2831.xml"/><Relationship Id="rId183" Type="http://schemas.openxmlformats.org/officeDocument/2006/relationships/tags" Target="../tags/tag2852.xml"/><Relationship Id="rId218" Type="http://schemas.openxmlformats.org/officeDocument/2006/relationships/tags" Target="../tags/tag2887.xml"/><Relationship Id="rId239" Type="http://schemas.openxmlformats.org/officeDocument/2006/relationships/tags" Target="../tags/tag2908.xml"/><Relationship Id="rId250" Type="http://schemas.openxmlformats.org/officeDocument/2006/relationships/tags" Target="../tags/tag2919.xml"/><Relationship Id="rId24" Type="http://schemas.openxmlformats.org/officeDocument/2006/relationships/tags" Target="../tags/tag2693.xml"/><Relationship Id="rId45" Type="http://schemas.openxmlformats.org/officeDocument/2006/relationships/tags" Target="../tags/tag2714.xml"/><Relationship Id="rId66" Type="http://schemas.openxmlformats.org/officeDocument/2006/relationships/tags" Target="../tags/tag2735.xml"/><Relationship Id="rId87" Type="http://schemas.openxmlformats.org/officeDocument/2006/relationships/tags" Target="../tags/tag2756.xml"/><Relationship Id="rId110" Type="http://schemas.openxmlformats.org/officeDocument/2006/relationships/tags" Target="../tags/tag2779.xml"/><Relationship Id="rId131" Type="http://schemas.openxmlformats.org/officeDocument/2006/relationships/tags" Target="../tags/tag2800.xml"/><Relationship Id="rId152" Type="http://schemas.openxmlformats.org/officeDocument/2006/relationships/tags" Target="../tags/tag2821.xml"/><Relationship Id="rId173" Type="http://schemas.openxmlformats.org/officeDocument/2006/relationships/tags" Target="../tags/tag2842.xml"/><Relationship Id="rId194" Type="http://schemas.openxmlformats.org/officeDocument/2006/relationships/tags" Target="../tags/tag2863.xml"/><Relationship Id="rId208" Type="http://schemas.openxmlformats.org/officeDocument/2006/relationships/tags" Target="../tags/tag2877.xml"/><Relationship Id="rId229" Type="http://schemas.openxmlformats.org/officeDocument/2006/relationships/tags" Target="../tags/tag2898.xml"/><Relationship Id="rId240" Type="http://schemas.openxmlformats.org/officeDocument/2006/relationships/tags" Target="../tags/tag2909.xml"/><Relationship Id="rId14" Type="http://schemas.openxmlformats.org/officeDocument/2006/relationships/tags" Target="../tags/tag2683.xml"/><Relationship Id="rId35" Type="http://schemas.openxmlformats.org/officeDocument/2006/relationships/tags" Target="../tags/tag2704.xml"/><Relationship Id="rId56" Type="http://schemas.openxmlformats.org/officeDocument/2006/relationships/tags" Target="../tags/tag2725.xml"/><Relationship Id="rId77" Type="http://schemas.openxmlformats.org/officeDocument/2006/relationships/tags" Target="../tags/tag2746.xml"/><Relationship Id="rId100" Type="http://schemas.openxmlformats.org/officeDocument/2006/relationships/tags" Target="../tags/tag2769.xml"/><Relationship Id="rId8" Type="http://schemas.openxmlformats.org/officeDocument/2006/relationships/tags" Target="../tags/tag2677.xml"/><Relationship Id="rId98" Type="http://schemas.openxmlformats.org/officeDocument/2006/relationships/tags" Target="../tags/tag2767.xml"/><Relationship Id="rId121" Type="http://schemas.openxmlformats.org/officeDocument/2006/relationships/tags" Target="../tags/tag2790.xml"/><Relationship Id="rId142" Type="http://schemas.openxmlformats.org/officeDocument/2006/relationships/tags" Target="../tags/tag2811.xml"/><Relationship Id="rId163" Type="http://schemas.openxmlformats.org/officeDocument/2006/relationships/tags" Target="../tags/tag2832.xml"/><Relationship Id="rId184" Type="http://schemas.openxmlformats.org/officeDocument/2006/relationships/tags" Target="../tags/tag2853.xml"/><Relationship Id="rId219" Type="http://schemas.openxmlformats.org/officeDocument/2006/relationships/tags" Target="../tags/tag2888.xml"/><Relationship Id="rId230" Type="http://schemas.openxmlformats.org/officeDocument/2006/relationships/tags" Target="../tags/tag2899.xml"/><Relationship Id="rId251" Type="http://schemas.openxmlformats.org/officeDocument/2006/relationships/tags" Target="../tags/tag2920.xml"/><Relationship Id="rId25" Type="http://schemas.openxmlformats.org/officeDocument/2006/relationships/tags" Target="../tags/tag2694.xml"/><Relationship Id="rId46" Type="http://schemas.openxmlformats.org/officeDocument/2006/relationships/tags" Target="../tags/tag2715.xml"/><Relationship Id="rId67" Type="http://schemas.openxmlformats.org/officeDocument/2006/relationships/tags" Target="../tags/tag2736.xml"/><Relationship Id="rId88" Type="http://schemas.openxmlformats.org/officeDocument/2006/relationships/tags" Target="../tags/tag2757.xml"/><Relationship Id="rId111" Type="http://schemas.openxmlformats.org/officeDocument/2006/relationships/tags" Target="../tags/tag2780.xml"/><Relationship Id="rId132" Type="http://schemas.openxmlformats.org/officeDocument/2006/relationships/tags" Target="../tags/tag2801.xml"/><Relationship Id="rId153" Type="http://schemas.openxmlformats.org/officeDocument/2006/relationships/tags" Target="../tags/tag2822.xml"/><Relationship Id="rId174" Type="http://schemas.openxmlformats.org/officeDocument/2006/relationships/tags" Target="../tags/tag2843.xml"/><Relationship Id="rId195" Type="http://schemas.openxmlformats.org/officeDocument/2006/relationships/tags" Target="../tags/tag2864.xml"/><Relationship Id="rId209" Type="http://schemas.openxmlformats.org/officeDocument/2006/relationships/tags" Target="../tags/tag2878.xml"/><Relationship Id="rId220" Type="http://schemas.openxmlformats.org/officeDocument/2006/relationships/tags" Target="../tags/tag2889.xml"/><Relationship Id="rId241" Type="http://schemas.openxmlformats.org/officeDocument/2006/relationships/tags" Target="../tags/tag2910.xml"/><Relationship Id="rId15" Type="http://schemas.openxmlformats.org/officeDocument/2006/relationships/tags" Target="../tags/tag2684.xml"/><Relationship Id="rId36" Type="http://schemas.openxmlformats.org/officeDocument/2006/relationships/tags" Target="../tags/tag2705.xml"/><Relationship Id="rId57" Type="http://schemas.openxmlformats.org/officeDocument/2006/relationships/tags" Target="../tags/tag2726.xml"/><Relationship Id="rId78" Type="http://schemas.openxmlformats.org/officeDocument/2006/relationships/tags" Target="../tags/tag2747.xml"/><Relationship Id="rId99" Type="http://schemas.openxmlformats.org/officeDocument/2006/relationships/tags" Target="../tags/tag2768.xml"/><Relationship Id="rId101" Type="http://schemas.openxmlformats.org/officeDocument/2006/relationships/tags" Target="../tags/tag2770.xml"/><Relationship Id="rId122" Type="http://schemas.openxmlformats.org/officeDocument/2006/relationships/tags" Target="../tags/tag2791.xml"/><Relationship Id="rId143" Type="http://schemas.openxmlformats.org/officeDocument/2006/relationships/tags" Target="../tags/tag2812.xml"/><Relationship Id="rId164" Type="http://schemas.openxmlformats.org/officeDocument/2006/relationships/tags" Target="../tags/tag2833.xml"/><Relationship Id="rId185" Type="http://schemas.openxmlformats.org/officeDocument/2006/relationships/tags" Target="../tags/tag2854.xml"/><Relationship Id="rId9" Type="http://schemas.openxmlformats.org/officeDocument/2006/relationships/tags" Target="../tags/tag2678.xml"/><Relationship Id="rId210" Type="http://schemas.openxmlformats.org/officeDocument/2006/relationships/tags" Target="../tags/tag2879.xml"/><Relationship Id="rId26" Type="http://schemas.openxmlformats.org/officeDocument/2006/relationships/tags" Target="../tags/tag2695.xml"/><Relationship Id="rId231" Type="http://schemas.openxmlformats.org/officeDocument/2006/relationships/tags" Target="../tags/tag2900.xml"/><Relationship Id="rId252" Type="http://schemas.openxmlformats.org/officeDocument/2006/relationships/tags" Target="../tags/tag2921.xml"/><Relationship Id="rId47" Type="http://schemas.openxmlformats.org/officeDocument/2006/relationships/tags" Target="../tags/tag2716.xml"/><Relationship Id="rId68" Type="http://schemas.openxmlformats.org/officeDocument/2006/relationships/tags" Target="../tags/tag2737.xml"/><Relationship Id="rId89" Type="http://schemas.openxmlformats.org/officeDocument/2006/relationships/tags" Target="../tags/tag2758.xml"/><Relationship Id="rId112" Type="http://schemas.openxmlformats.org/officeDocument/2006/relationships/tags" Target="../tags/tag2781.xml"/><Relationship Id="rId133" Type="http://schemas.openxmlformats.org/officeDocument/2006/relationships/tags" Target="../tags/tag2802.xml"/><Relationship Id="rId154" Type="http://schemas.openxmlformats.org/officeDocument/2006/relationships/tags" Target="../tags/tag2823.xml"/><Relationship Id="rId175" Type="http://schemas.openxmlformats.org/officeDocument/2006/relationships/tags" Target="../tags/tag2844.xml"/><Relationship Id="rId196" Type="http://schemas.openxmlformats.org/officeDocument/2006/relationships/tags" Target="../tags/tag2865.xml"/><Relationship Id="rId200" Type="http://schemas.openxmlformats.org/officeDocument/2006/relationships/tags" Target="../tags/tag2869.xml"/><Relationship Id="rId16" Type="http://schemas.openxmlformats.org/officeDocument/2006/relationships/tags" Target="../tags/tag2685.xml"/><Relationship Id="rId221" Type="http://schemas.openxmlformats.org/officeDocument/2006/relationships/tags" Target="../tags/tag2890.xml"/><Relationship Id="rId242" Type="http://schemas.openxmlformats.org/officeDocument/2006/relationships/tags" Target="../tags/tag2911.xml"/><Relationship Id="rId37" Type="http://schemas.openxmlformats.org/officeDocument/2006/relationships/tags" Target="../tags/tag2706.xml"/><Relationship Id="rId58" Type="http://schemas.openxmlformats.org/officeDocument/2006/relationships/tags" Target="../tags/tag2727.xml"/><Relationship Id="rId79" Type="http://schemas.openxmlformats.org/officeDocument/2006/relationships/tags" Target="../tags/tag2748.xml"/><Relationship Id="rId102" Type="http://schemas.openxmlformats.org/officeDocument/2006/relationships/tags" Target="../tags/tag2771.xml"/><Relationship Id="rId123" Type="http://schemas.openxmlformats.org/officeDocument/2006/relationships/tags" Target="../tags/tag2792.xml"/><Relationship Id="rId144" Type="http://schemas.openxmlformats.org/officeDocument/2006/relationships/tags" Target="../tags/tag2813.xml"/><Relationship Id="rId90" Type="http://schemas.openxmlformats.org/officeDocument/2006/relationships/tags" Target="../tags/tag2759.xml"/><Relationship Id="rId165" Type="http://schemas.openxmlformats.org/officeDocument/2006/relationships/tags" Target="../tags/tag2834.xml"/><Relationship Id="rId186" Type="http://schemas.openxmlformats.org/officeDocument/2006/relationships/tags" Target="../tags/tag2855.xml"/><Relationship Id="rId211" Type="http://schemas.openxmlformats.org/officeDocument/2006/relationships/tags" Target="../tags/tag2880.xml"/><Relationship Id="rId232" Type="http://schemas.openxmlformats.org/officeDocument/2006/relationships/tags" Target="../tags/tag2901.xml"/><Relationship Id="rId253" Type="http://schemas.openxmlformats.org/officeDocument/2006/relationships/tags" Target="../tags/tag2922.xml"/><Relationship Id="rId27" Type="http://schemas.openxmlformats.org/officeDocument/2006/relationships/tags" Target="../tags/tag2696.xml"/><Relationship Id="rId48" Type="http://schemas.openxmlformats.org/officeDocument/2006/relationships/tags" Target="../tags/tag2717.xml"/><Relationship Id="rId69" Type="http://schemas.openxmlformats.org/officeDocument/2006/relationships/tags" Target="../tags/tag2738.xml"/><Relationship Id="rId113" Type="http://schemas.openxmlformats.org/officeDocument/2006/relationships/tags" Target="../tags/tag2782.xml"/><Relationship Id="rId134" Type="http://schemas.openxmlformats.org/officeDocument/2006/relationships/tags" Target="../tags/tag2803.xml"/><Relationship Id="rId80" Type="http://schemas.openxmlformats.org/officeDocument/2006/relationships/tags" Target="../tags/tag2749.xml"/><Relationship Id="rId155" Type="http://schemas.openxmlformats.org/officeDocument/2006/relationships/tags" Target="../tags/tag2824.xml"/><Relationship Id="rId176" Type="http://schemas.openxmlformats.org/officeDocument/2006/relationships/tags" Target="../tags/tag2845.xml"/><Relationship Id="rId197" Type="http://schemas.openxmlformats.org/officeDocument/2006/relationships/tags" Target="../tags/tag2866.xml"/><Relationship Id="rId201" Type="http://schemas.openxmlformats.org/officeDocument/2006/relationships/tags" Target="../tags/tag2870.xml"/><Relationship Id="rId222" Type="http://schemas.openxmlformats.org/officeDocument/2006/relationships/tags" Target="../tags/tag2891.xml"/><Relationship Id="rId243" Type="http://schemas.openxmlformats.org/officeDocument/2006/relationships/tags" Target="../tags/tag2912.xml"/><Relationship Id="rId17" Type="http://schemas.openxmlformats.org/officeDocument/2006/relationships/tags" Target="../tags/tag2686.xml"/><Relationship Id="rId38" Type="http://schemas.openxmlformats.org/officeDocument/2006/relationships/tags" Target="../tags/tag2707.xml"/><Relationship Id="rId59" Type="http://schemas.openxmlformats.org/officeDocument/2006/relationships/tags" Target="../tags/tag2728.xml"/><Relationship Id="rId103" Type="http://schemas.openxmlformats.org/officeDocument/2006/relationships/tags" Target="../tags/tag2772.xml"/><Relationship Id="rId124" Type="http://schemas.openxmlformats.org/officeDocument/2006/relationships/tags" Target="../tags/tag2793.xml"/><Relationship Id="rId70" Type="http://schemas.openxmlformats.org/officeDocument/2006/relationships/tags" Target="../tags/tag2739.xml"/><Relationship Id="rId91" Type="http://schemas.openxmlformats.org/officeDocument/2006/relationships/tags" Target="../tags/tag2760.xml"/><Relationship Id="rId145" Type="http://schemas.openxmlformats.org/officeDocument/2006/relationships/tags" Target="../tags/tag2814.xml"/><Relationship Id="rId166" Type="http://schemas.openxmlformats.org/officeDocument/2006/relationships/tags" Target="../tags/tag2835.xml"/><Relationship Id="rId187" Type="http://schemas.openxmlformats.org/officeDocument/2006/relationships/tags" Target="../tags/tag2856.xml"/><Relationship Id="rId1" Type="http://schemas.openxmlformats.org/officeDocument/2006/relationships/tags" Target="../tags/tag2670.xml"/><Relationship Id="rId212" Type="http://schemas.openxmlformats.org/officeDocument/2006/relationships/tags" Target="../tags/tag2881.xml"/><Relationship Id="rId233" Type="http://schemas.openxmlformats.org/officeDocument/2006/relationships/tags" Target="../tags/tag2902.xml"/><Relationship Id="rId254" Type="http://schemas.openxmlformats.org/officeDocument/2006/relationships/tags" Target="../tags/tag2923.xml"/><Relationship Id="rId28" Type="http://schemas.openxmlformats.org/officeDocument/2006/relationships/tags" Target="../tags/tag2697.xml"/><Relationship Id="rId49" Type="http://schemas.openxmlformats.org/officeDocument/2006/relationships/tags" Target="../tags/tag2718.xml"/><Relationship Id="rId114" Type="http://schemas.openxmlformats.org/officeDocument/2006/relationships/tags" Target="../tags/tag2783.xml"/><Relationship Id="rId60" Type="http://schemas.openxmlformats.org/officeDocument/2006/relationships/tags" Target="../tags/tag2729.xml"/><Relationship Id="rId81" Type="http://schemas.openxmlformats.org/officeDocument/2006/relationships/tags" Target="../tags/tag2750.xml"/><Relationship Id="rId135" Type="http://schemas.openxmlformats.org/officeDocument/2006/relationships/tags" Target="../tags/tag2804.xml"/><Relationship Id="rId156" Type="http://schemas.openxmlformats.org/officeDocument/2006/relationships/tags" Target="../tags/tag2825.xml"/><Relationship Id="rId177" Type="http://schemas.openxmlformats.org/officeDocument/2006/relationships/tags" Target="../tags/tag2846.xml"/><Relationship Id="rId198" Type="http://schemas.openxmlformats.org/officeDocument/2006/relationships/tags" Target="../tags/tag2867.xml"/><Relationship Id="rId202" Type="http://schemas.openxmlformats.org/officeDocument/2006/relationships/tags" Target="../tags/tag2871.xml"/><Relationship Id="rId223" Type="http://schemas.openxmlformats.org/officeDocument/2006/relationships/tags" Target="../tags/tag2892.xml"/><Relationship Id="rId244" Type="http://schemas.openxmlformats.org/officeDocument/2006/relationships/tags" Target="../tags/tag2913.xml"/><Relationship Id="rId18" Type="http://schemas.openxmlformats.org/officeDocument/2006/relationships/tags" Target="../tags/tag2687.xml"/><Relationship Id="rId39" Type="http://schemas.openxmlformats.org/officeDocument/2006/relationships/tags" Target="../tags/tag2708.xml"/><Relationship Id="rId50" Type="http://schemas.openxmlformats.org/officeDocument/2006/relationships/tags" Target="../tags/tag2719.xml"/><Relationship Id="rId104" Type="http://schemas.openxmlformats.org/officeDocument/2006/relationships/tags" Target="../tags/tag2773.xml"/><Relationship Id="rId125" Type="http://schemas.openxmlformats.org/officeDocument/2006/relationships/tags" Target="../tags/tag2794.xml"/><Relationship Id="rId146" Type="http://schemas.openxmlformats.org/officeDocument/2006/relationships/tags" Target="../tags/tag2815.xml"/><Relationship Id="rId167" Type="http://schemas.openxmlformats.org/officeDocument/2006/relationships/tags" Target="../tags/tag2836.xml"/><Relationship Id="rId188" Type="http://schemas.openxmlformats.org/officeDocument/2006/relationships/tags" Target="../tags/tag2857.xml"/><Relationship Id="rId71" Type="http://schemas.openxmlformats.org/officeDocument/2006/relationships/tags" Target="../tags/tag2740.xml"/><Relationship Id="rId92" Type="http://schemas.openxmlformats.org/officeDocument/2006/relationships/tags" Target="../tags/tag2761.xml"/><Relationship Id="rId213" Type="http://schemas.openxmlformats.org/officeDocument/2006/relationships/tags" Target="../tags/tag2882.xml"/><Relationship Id="rId234" Type="http://schemas.openxmlformats.org/officeDocument/2006/relationships/tags" Target="../tags/tag2903.xml"/><Relationship Id="rId2" Type="http://schemas.openxmlformats.org/officeDocument/2006/relationships/tags" Target="../tags/tag2671.xml"/><Relationship Id="rId29" Type="http://schemas.openxmlformats.org/officeDocument/2006/relationships/tags" Target="../tags/tag2698.xml"/><Relationship Id="rId255" Type="http://schemas.openxmlformats.org/officeDocument/2006/relationships/tags" Target="../tags/tag2924.xml"/><Relationship Id="rId40" Type="http://schemas.openxmlformats.org/officeDocument/2006/relationships/tags" Target="../tags/tag2709.xml"/><Relationship Id="rId115" Type="http://schemas.openxmlformats.org/officeDocument/2006/relationships/tags" Target="../tags/tag2784.xml"/><Relationship Id="rId136" Type="http://schemas.openxmlformats.org/officeDocument/2006/relationships/tags" Target="../tags/tag2805.xml"/><Relationship Id="rId157" Type="http://schemas.openxmlformats.org/officeDocument/2006/relationships/tags" Target="../tags/tag2826.xml"/><Relationship Id="rId178" Type="http://schemas.openxmlformats.org/officeDocument/2006/relationships/tags" Target="../tags/tag2847.xml"/><Relationship Id="rId61" Type="http://schemas.openxmlformats.org/officeDocument/2006/relationships/tags" Target="../tags/tag2730.xml"/><Relationship Id="rId82" Type="http://schemas.openxmlformats.org/officeDocument/2006/relationships/tags" Target="../tags/tag2751.xml"/><Relationship Id="rId199" Type="http://schemas.openxmlformats.org/officeDocument/2006/relationships/tags" Target="../tags/tag2868.xml"/><Relationship Id="rId203" Type="http://schemas.openxmlformats.org/officeDocument/2006/relationships/tags" Target="../tags/tag2872.xml"/><Relationship Id="rId19" Type="http://schemas.openxmlformats.org/officeDocument/2006/relationships/tags" Target="../tags/tag2688.xml"/><Relationship Id="rId224" Type="http://schemas.openxmlformats.org/officeDocument/2006/relationships/tags" Target="../tags/tag2893.xml"/><Relationship Id="rId245" Type="http://schemas.openxmlformats.org/officeDocument/2006/relationships/tags" Target="../tags/tag2914.xml"/><Relationship Id="rId30" Type="http://schemas.openxmlformats.org/officeDocument/2006/relationships/tags" Target="../tags/tag2699.xml"/><Relationship Id="rId105" Type="http://schemas.openxmlformats.org/officeDocument/2006/relationships/tags" Target="../tags/tag2774.xml"/><Relationship Id="rId126" Type="http://schemas.openxmlformats.org/officeDocument/2006/relationships/tags" Target="../tags/tag2795.xml"/><Relationship Id="rId147" Type="http://schemas.openxmlformats.org/officeDocument/2006/relationships/tags" Target="../tags/tag2816.xml"/><Relationship Id="rId168" Type="http://schemas.openxmlformats.org/officeDocument/2006/relationships/tags" Target="../tags/tag2837.xml"/><Relationship Id="rId51" Type="http://schemas.openxmlformats.org/officeDocument/2006/relationships/tags" Target="../tags/tag2720.xml"/><Relationship Id="rId72" Type="http://schemas.openxmlformats.org/officeDocument/2006/relationships/tags" Target="../tags/tag2741.xml"/><Relationship Id="rId93" Type="http://schemas.openxmlformats.org/officeDocument/2006/relationships/tags" Target="../tags/tag2762.xml"/><Relationship Id="rId189" Type="http://schemas.openxmlformats.org/officeDocument/2006/relationships/tags" Target="../tags/tag2858.xml"/><Relationship Id="rId3" Type="http://schemas.openxmlformats.org/officeDocument/2006/relationships/tags" Target="../tags/tag2672.xml"/><Relationship Id="rId214" Type="http://schemas.openxmlformats.org/officeDocument/2006/relationships/tags" Target="../tags/tag2883.xml"/><Relationship Id="rId235" Type="http://schemas.openxmlformats.org/officeDocument/2006/relationships/tags" Target="../tags/tag2904.xml"/><Relationship Id="rId256" Type="http://schemas.openxmlformats.org/officeDocument/2006/relationships/tags" Target="../tags/tag2925.xml"/><Relationship Id="rId116" Type="http://schemas.openxmlformats.org/officeDocument/2006/relationships/tags" Target="../tags/tag2785.xml"/><Relationship Id="rId137" Type="http://schemas.openxmlformats.org/officeDocument/2006/relationships/tags" Target="../tags/tag2806.xml"/><Relationship Id="rId158" Type="http://schemas.openxmlformats.org/officeDocument/2006/relationships/tags" Target="../tags/tag2827.xml"/><Relationship Id="rId20" Type="http://schemas.openxmlformats.org/officeDocument/2006/relationships/tags" Target="../tags/tag2689.xml"/><Relationship Id="rId41" Type="http://schemas.openxmlformats.org/officeDocument/2006/relationships/tags" Target="../tags/tag2710.xml"/><Relationship Id="rId62" Type="http://schemas.openxmlformats.org/officeDocument/2006/relationships/tags" Target="../tags/tag2731.xml"/><Relationship Id="rId83" Type="http://schemas.openxmlformats.org/officeDocument/2006/relationships/tags" Target="../tags/tag2752.xml"/><Relationship Id="rId179" Type="http://schemas.openxmlformats.org/officeDocument/2006/relationships/tags" Target="../tags/tag2848.xml"/><Relationship Id="rId190" Type="http://schemas.openxmlformats.org/officeDocument/2006/relationships/tags" Target="../tags/tag2859.xml"/><Relationship Id="rId204" Type="http://schemas.openxmlformats.org/officeDocument/2006/relationships/tags" Target="../tags/tag2873.xml"/><Relationship Id="rId225" Type="http://schemas.openxmlformats.org/officeDocument/2006/relationships/tags" Target="../tags/tag2894.xml"/><Relationship Id="rId246" Type="http://schemas.openxmlformats.org/officeDocument/2006/relationships/tags" Target="../tags/tag2915.xml"/><Relationship Id="rId106" Type="http://schemas.openxmlformats.org/officeDocument/2006/relationships/tags" Target="../tags/tag2775.xml"/><Relationship Id="rId127" Type="http://schemas.openxmlformats.org/officeDocument/2006/relationships/tags" Target="../tags/tag2796.xml"/><Relationship Id="rId10" Type="http://schemas.openxmlformats.org/officeDocument/2006/relationships/tags" Target="../tags/tag2679.xml"/><Relationship Id="rId31" Type="http://schemas.openxmlformats.org/officeDocument/2006/relationships/tags" Target="../tags/tag2700.xml"/><Relationship Id="rId52" Type="http://schemas.openxmlformats.org/officeDocument/2006/relationships/tags" Target="../tags/tag2721.xml"/><Relationship Id="rId73" Type="http://schemas.openxmlformats.org/officeDocument/2006/relationships/tags" Target="../tags/tag2742.xml"/><Relationship Id="rId94" Type="http://schemas.openxmlformats.org/officeDocument/2006/relationships/tags" Target="../tags/tag2763.xml"/><Relationship Id="rId148" Type="http://schemas.openxmlformats.org/officeDocument/2006/relationships/tags" Target="../tags/tag2817.xml"/><Relationship Id="rId169" Type="http://schemas.openxmlformats.org/officeDocument/2006/relationships/tags" Target="../tags/tag2838.xml"/><Relationship Id="rId4" Type="http://schemas.openxmlformats.org/officeDocument/2006/relationships/tags" Target="../tags/tag2673.xml"/><Relationship Id="rId180" Type="http://schemas.openxmlformats.org/officeDocument/2006/relationships/tags" Target="../tags/tag2849.xml"/><Relationship Id="rId215" Type="http://schemas.openxmlformats.org/officeDocument/2006/relationships/tags" Target="../tags/tag2884.xml"/><Relationship Id="rId236" Type="http://schemas.openxmlformats.org/officeDocument/2006/relationships/tags" Target="../tags/tag2905.xml"/><Relationship Id="rId257"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7" Type="http://schemas.openxmlformats.org/officeDocument/2006/relationships/tags" Target="../tags/tag3042.xml"/><Relationship Id="rId21" Type="http://schemas.openxmlformats.org/officeDocument/2006/relationships/tags" Target="../tags/tag2946.xml"/><Relationship Id="rId42" Type="http://schemas.openxmlformats.org/officeDocument/2006/relationships/tags" Target="../tags/tag2967.xml"/><Relationship Id="rId63" Type="http://schemas.openxmlformats.org/officeDocument/2006/relationships/tags" Target="../tags/tag2988.xml"/><Relationship Id="rId84" Type="http://schemas.openxmlformats.org/officeDocument/2006/relationships/tags" Target="../tags/tag3009.xml"/><Relationship Id="rId138" Type="http://schemas.openxmlformats.org/officeDocument/2006/relationships/tags" Target="../tags/tag3063.xml"/><Relationship Id="rId159" Type="http://schemas.openxmlformats.org/officeDocument/2006/relationships/tags" Target="../tags/tag3084.xml"/><Relationship Id="rId107" Type="http://schemas.openxmlformats.org/officeDocument/2006/relationships/tags" Target="../tags/tag3032.xml"/><Relationship Id="rId11" Type="http://schemas.openxmlformats.org/officeDocument/2006/relationships/tags" Target="../tags/tag2936.xml"/><Relationship Id="rId32" Type="http://schemas.openxmlformats.org/officeDocument/2006/relationships/tags" Target="../tags/tag2957.xml"/><Relationship Id="rId53" Type="http://schemas.openxmlformats.org/officeDocument/2006/relationships/tags" Target="../tags/tag2978.xml"/><Relationship Id="rId74" Type="http://schemas.openxmlformats.org/officeDocument/2006/relationships/tags" Target="../tags/tag2999.xml"/><Relationship Id="rId128" Type="http://schemas.openxmlformats.org/officeDocument/2006/relationships/tags" Target="../tags/tag3053.xml"/><Relationship Id="rId149" Type="http://schemas.openxmlformats.org/officeDocument/2006/relationships/tags" Target="../tags/tag3074.xml"/><Relationship Id="rId5" Type="http://schemas.openxmlformats.org/officeDocument/2006/relationships/tags" Target="../tags/tag2930.xml"/><Relationship Id="rId95" Type="http://schemas.openxmlformats.org/officeDocument/2006/relationships/tags" Target="../tags/tag3020.xml"/><Relationship Id="rId160" Type="http://schemas.openxmlformats.org/officeDocument/2006/relationships/tags" Target="../tags/tag3085.xml"/><Relationship Id="rId22" Type="http://schemas.openxmlformats.org/officeDocument/2006/relationships/tags" Target="../tags/tag2947.xml"/><Relationship Id="rId43" Type="http://schemas.openxmlformats.org/officeDocument/2006/relationships/tags" Target="../tags/tag2968.xml"/><Relationship Id="rId64" Type="http://schemas.openxmlformats.org/officeDocument/2006/relationships/tags" Target="../tags/tag2989.xml"/><Relationship Id="rId118" Type="http://schemas.openxmlformats.org/officeDocument/2006/relationships/tags" Target="../tags/tag3043.xml"/><Relationship Id="rId139" Type="http://schemas.openxmlformats.org/officeDocument/2006/relationships/tags" Target="../tags/tag3064.xml"/><Relationship Id="rId85" Type="http://schemas.openxmlformats.org/officeDocument/2006/relationships/tags" Target="../tags/tag3010.xml"/><Relationship Id="rId150" Type="http://schemas.openxmlformats.org/officeDocument/2006/relationships/tags" Target="../tags/tag3075.xml"/><Relationship Id="rId12" Type="http://schemas.openxmlformats.org/officeDocument/2006/relationships/tags" Target="../tags/tag2937.xml"/><Relationship Id="rId17" Type="http://schemas.openxmlformats.org/officeDocument/2006/relationships/tags" Target="../tags/tag2942.xml"/><Relationship Id="rId33" Type="http://schemas.openxmlformats.org/officeDocument/2006/relationships/tags" Target="../tags/tag2958.xml"/><Relationship Id="rId38" Type="http://schemas.openxmlformats.org/officeDocument/2006/relationships/tags" Target="../tags/tag2963.xml"/><Relationship Id="rId59" Type="http://schemas.openxmlformats.org/officeDocument/2006/relationships/tags" Target="../tags/tag2984.xml"/><Relationship Id="rId103" Type="http://schemas.openxmlformats.org/officeDocument/2006/relationships/tags" Target="../tags/tag3028.xml"/><Relationship Id="rId108" Type="http://schemas.openxmlformats.org/officeDocument/2006/relationships/tags" Target="../tags/tag3033.xml"/><Relationship Id="rId124" Type="http://schemas.openxmlformats.org/officeDocument/2006/relationships/tags" Target="../tags/tag3049.xml"/><Relationship Id="rId129" Type="http://schemas.openxmlformats.org/officeDocument/2006/relationships/tags" Target="../tags/tag3054.xml"/><Relationship Id="rId54" Type="http://schemas.openxmlformats.org/officeDocument/2006/relationships/tags" Target="../tags/tag2979.xml"/><Relationship Id="rId70" Type="http://schemas.openxmlformats.org/officeDocument/2006/relationships/tags" Target="../tags/tag2995.xml"/><Relationship Id="rId75" Type="http://schemas.openxmlformats.org/officeDocument/2006/relationships/tags" Target="../tags/tag3000.xml"/><Relationship Id="rId91" Type="http://schemas.openxmlformats.org/officeDocument/2006/relationships/tags" Target="../tags/tag3016.xml"/><Relationship Id="rId96" Type="http://schemas.openxmlformats.org/officeDocument/2006/relationships/tags" Target="../tags/tag3021.xml"/><Relationship Id="rId140" Type="http://schemas.openxmlformats.org/officeDocument/2006/relationships/tags" Target="../tags/tag3065.xml"/><Relationship Id="rId145" Type="http://schemas.openxmlformats.org/officeDocument/2006/relationships/tags" Target="../tags/tag3070.xml"/><Relationship Id="rId161" Type="http://schemas.openxmlformats.org/officeDocument/2006/relationships/tags" Target="../tags/tag3086.xml"/><Relationship Id="rId166" Type="http://schemas.openxmlformats.org/officeDocument/2006/relationships/slideLayout" Target="../slideLayouts/slideLayout2.xml"/><Relationship Id="rId1" Type="http://schemas.openxmlformats.org/officeDocument/2006/relationships/tags" Target="../tags/tag2926.xml"/><Relationship Id="rId6" Type="http://schemas.openxmlformats.org/officeDocument/2006/relationships/tags" Target="../tags/tag2931.xml"/><Relationship Id="rId23" Type="http://schemas.openxmlformats.org/officeDocument/2006/relationships/tags" Target="../tags/tag2948.xml"/><Relationship Id="rId28" Type="http://schemas.openxmlformats.org/officeDocument/2006/relationships/tags" Target="../tags/tag2953.xml"/><Relationship Id="rId49" Type="http://schemas.openxmlformats.org/officeDocument/2006/relationships/tags" Target="../tags/tag2974.xml"/><Relationship Id="rId114" Type="http://schemas.openxmlformats.org/officeDocument/2006/relationships/tags" Target="../tags/tag3039.xml"/><Relationship Id="rId119" Type="http://schemas.openxmlformats.org/officeDocument/2006/relationships/tags" Target="../tags/tag3044.xml"/><Relationship Id="rId44" Type="http://schemas.openxmlformats.org/officeDocument/2006/relationships/tags" Target="../tags/tag2969.xml"/><Relationship Id="rId60" Type="http://schemas.openxmlformats.org/officeDocument/2006/relationships/tags" Target="../tags/tag2985.xml"/><Relationship Id="rId65" Type="http://schemas.openxmlformats.org/officeDocument/2006/relationships/tags" Target="../tags/tag2990.xml"/><Relationship Id="rId81" Type="http://schemas.openxmlformats.org/officeDocument/2006/relationships/tags" Target="../tags/tag3006.xml"/><Relationship Id="rId86" Type="http://schemas.openxmlformats.org/officeDocument/2006/relationships/tags" Target="../tags/tag3011.xml"/><Relationship Id="rId130" Type="http://schemas.openxmlformats.org/officeDocument/2006/relationships/tags" Target="../tags/tag3055.xml"/><Relationship Id="rId135" Type="http://schemas.openxmlformats.org/officeDocument/2006/relationships/tags" Target="../tags/tag3060.xml"/><Relationship Id="rId151" Type="http://schemas.openxmlformats.org/officeDocument/2006/relationships/tags" Target="../tags/tag3076.xml"/><Relationship Id="rId156" Type="http://schemas.openxmlformats.org/officeDocument/2006/relationships/tags" Target="../tags/tag3081.xml"/><Relationship Id="rId13" Type="http://schemas.openxmlformats.org/officeDocument/2006/relationships/tags" Target="../tags/tag2938.xml"/><Relationship Id="rId18" Type="http://schemas.openxmlformats.org/officeDocument/2006/relationships/tags" Target="../tags/tag2943.xml"/><Relationship Id="rId39" Type="http://schemas.openxmlformats.org/officeDocument/2006/relationships/tags" Target="../tags/tag2964.xml"/><Relationship Id="rId109" Type="http://schemas.openxmlformats.org/officeDocument/2006/relationships/tags" Target="../tags/tag3034.xml"/><Relationship Id="rId34" Type="http://schemas.openxmlformats.org/officeDocument/2006/relationships/tags" Target="../tags/tag2959.xml"/><Relationship Id="rId50" Type="http://schemas.openxmlformats.org/officeDocument/2006/relationships/tags" Target="../tags/tag2975.xml"/><Relationship Id="rId55" Type="http://schemas.openxmlformats.org/officeDocument/2006/relationships/tags" Target="../tags/tag2980.xml"/><Relationship Id="rId76" Type="http://schemas.openxmlformats.org/officeDocument/2006/relationships/tags" Target="../tags/tag3001.xml"/><Relationship Id="rId97" Type="http://schemas.openxmlformats.org/officeDocument/2006/relationships/tags" Target="../tags/tag3022.xml"/><Relationship Id="rId104" Type="http://schemas.openxmlformats.org/officeDocument/2006/relationships/tags" Target="../tags/tag3029.xml"/><Relationship Id="rId120" Type="http://schemas.openxmlformats.org/officeDocument/2006/relationships/tags" Target="../tags/tag3045.xml"/><Relationship Id="rId125" Type="http://schemas.openxmlformats.org/officeDocument/2006/relationships/tags" Target="../tags/tag3050.xml"/><Relationship Id="rId141" Type="http://schemas.openxmlformats.org/officeDocument/2006/relationships/tags" Target="../tags/tag3066.xml"/><Relationship Id="rId146" Type="http://schemas.openxmlformats.org/officeDocument/2006/relationships/tags" Target="../tags/tag3071.xml"/><Relationship Id="rId7" Type="http://schemas.openxmlformats.org/officeDocument/2006/relationships/tags" Target="../tags/tag2932.xml"/><Relationship Id="rId71" Type="http://schemas.openxmlformats.org/officeDocument/2006/relationships/tags" Target="../tags/tag2996.xml"/><Relationship Id="rId92" Type="http://schemas.openxmlformats.org/officeDocument/2006/relationships/tags" Target="../tags/tag3017.xml"/><Relationship Id="rId162" Type="http://schemas.openxmlformats.org/officeDocument/2006/relationships/tags" Target="../tags/tag3087.xml"/><Relationship Id="rId2" Type="http://schemas.openxmlformats.org/officeDocument/2006/relationships/tags" Target="../tags/tag2927.xml"/><Relationship Id="rId29" Type="http://schemas.openxmlformats.org/officeDocument/2006/relationships/tags" Target="../tags/tag2954.xml"/><Relationship Id="rId24" Type="http://schemas.openxmlformats.org/officeDocument/2006/relationships/tags" Target="../tags/tag2949.xml"/><Relationship Id="rId40" Type="http://schemas.openxmlformats.org/officeDocument/2006/relationships/tags" Target="../tags/tag2965.xml"/><Relationship Id="rId45" Type="http://schemas.openxmlformats.org/officeDocument/2006/relationships/tags" Target="../tags/tag2970.xml"/><Relationship Id="rId66" Type="http://schemas.openxmlformats.org/officeDocument/2006/relationships/tags" Target="../tags/tag2991.xml"/><Relationship Id="rId87" Type="http://schemas.openxmlformats.org/officeDocument/2006/relationships/tags" Target="../tags/tag3012.xml"/><Relationship Id="rId110" Type="http://schemas.openxmlformats.org/officeDocument/2006/relationships/tags" Target="../tags/tag3035.xml"/><Relationship Id="rId115" Type="http://schemas.openxmlformats.org/officeDocument/2006/relationships/tags" Target="../tags/tag3040.xml"/><Relationship Id="rId131" Type="http://schemas.openxmlformats.org/officeDocument/2006/relationships/tags" Target="../tags/tag3056.xml"/><Relationship Id="rId136" Type="http://schemas.openxmlformats.org/officeDocument/2006/relationships/tags" Target="../tags/tag3061.xml"/><Relationship Id="rId157" Type="http://schemas.openxmlformats.org/officeDocument/2006/relationships/tags" Target="../tags/tag3082.xml"/><Relationship Id="rId61" Type="http://schemas.openxmlformats.org/officeDocument/2006/relationships/tags" Target="../tags/tag2986.xml"/><Relationship Id="rId82" Type="http://schemas.openxmlformats.org/officeDocument/2006/relationships/tags" Target="../tags/tag3007.xml"/><Relationship Id="rId152" Type="http://schemas.openxmlformats.org/officeDocument/2006/relationships/tags" Target="../tags/tag3077.xml"/><Relationship Id="rId19" Type="http://schemas.openxmlformats.org/officeDocument/2006/relationships/tags" Target="../tags/tag2944.xml"/><Relationship Id="rId14" Type="http://schemas.openxmlformats.org/officeDocument/2006/relationships/tags" Target="../tags/tag2939.xml"/><Relationship Id="rId30" Type="http://schemas.openxmlformats.org/officeDocument/2006/relationships/tags" Target="../tags/tag2955.xml"/><Relationship Id="rId35" Type="http://schemas.openxmlformats.org/officeDocument/2006/relationships/tags" Target="../tags/tag2960.xml"/><Relationship Id="rId56" Type="http://schemas.openxmlformats.org/officeDocument/2006/relationships/tags" Target="../tags/tag2981.xml"/><Relationship Id="rId77" Type="http://schemas.openxmlformats.org/officeDocument/2006/relationships/tags" Target="../tags/tag3002.xml"/><Relationship Id="rId100" Type="http://schemas.openxmlformats.org/officeDocument/2006/relationships/tags" Target="../tags/tag3025.xml"/><Relationship Id="rId105" Type="http://schemas.openxmlformats.org/officeDocument/2006/relationships/tags" Target="../tags/tag3030.xml"/><Relationship Id="rId126" Type="http://schemas.openxmlformats.org/officeDocument/2006/relationships/tags" Target="../tags/tag3051.xml"/><Relationship Id="rId147" Type="http://schemas.openxmlformats.org/officeDocument/2006/relationships/tags" Target="../tags/tag3072.xml"/><Relationship Id="rId8" Type="http://schemas.openxmlformats.org/officeDocument/2006/relationships/tags" Target="../tags/tag2933.xml"/><Relationship Id="rId51" Type="http://schemas.openxmlformats.org/officeDocument/2006/relationships/tags" Target="../tags/tag2976.xml"/><Relationship Id="rId72" Type="http://schemas.openxmlformats.org/officeDocument/2006/relationships/tags" Target="../tags/tag2997.xml"/><Relationship Id="rId93" Type="http://schemas.openxmlformats.org/officeDocument/2006/relationships/tags" Target="../tags/tag3018.xml"/><Relationship Id="rId98" Type="http://schemas.openxmlformats.org/officeDocument/2006/relationships/tags" Target="../tags/tag3023.xml"/><Relationship Id="rId121" Type="http://schemas.openxmlformats.org/officeDocument/2006/relationships/tags" Target="../tags/tag3046.xml"/><Relationship Id="rId142" Type="http://schemas.openxmlformats.org/officeDocument/2006/relationships/tags" Target="../tags/tag3067.xml"/><Relationship Id="rId163" Type="http://schemas.openxmlformats.org/officeDocument/2006/relationships/tags" Target="../tags/tag3088.xml"/><Relationship Id="rId3" Type="http://schemas.openxmlformats.org/officeDocument/2006/relationships/tags" Target="../tags/tag2928.xml"/><Relationship Id="rId25" Type="http://schemas.openxmlformats.org/officeDocument/2006/relationships/tags" Target="../tags/tag2950.xml"/><Relationship Id="rId46" Type="http://schemas.openxmlformats.org/officeDocument/2006/relationships/tags" Target="../tags/tag2971.xml"/><Relationship Id="rId67" Type="http://schemas.openxmlformats.org/officeDocument/2006/relationships/tags" Target="../tags/tag2992.xml"/><Relationship Id="rId116" Type="http://schemas.openxmlformats.org/officeDocument/2006/relationships/tags" Target="../tags/tag3041.xml"/><Relationship Id="rId137" Type="http://schemas.openxmlformats.org/officeDocument/2006/relationships/tags" Target="../tags/tag3062.xml"/><Relationship Id="rId158" Type="http://schemas.openxmlformats.org/officeDocument/2006/relationships/tags" Target="../tags/tag3083.xml"/><Relationship Id="rId20" Type="http://schemas.openxmlformats.org/officeDocument/2006/relationships/tags" Target="../tags/tag2945.xml"/><Relationship Id="rId41" Type="http://schemas.openxmlformats.org/officeDocument/2006/relationships/tags" Target="../tags/tag2966.xml"/><Relationship Id="rId62" Type="http://schemas.openxmlformats.org/officeDocument/2006/relationships/tags" Target="../tags/tag2987.xml"/><Relationship Id="rId83" Type="http://schemas.openxmlformats.org/officeDocument/2006/relationships/tags" Target="../tags/tag3008.xml"/><Relationship Id="rId88" Type="http://schemas.openxmlformats.org/officeDocument/2006/relationships/tags" Target="../tags/tag3013.xml"/><Relationship Id="rId111" Type="http://schemas.openxmlformats.org/officeDocument/2006/relationships/tags" Target="../tags/tag3036.xml"/><Relationship Id="rId132" Type="http://schemas.openxmlformats.org/officeDocument/2006/relationships/tags" Target="../tags/tag3057.xml"/><Relationship Id="rId153" Type="http://schemas.openxmlformats.org/officeDocument/2006/relationships/tags" Target="../tags/tag3078.xml"/><Relationship Id="rId15" Type="http://schemas.openxmlformats.org/officeDocument/2006/relationships/tags" Target="../tags/tag2940.xml"/><Relationship Id="rId36" Type="http://schemas.openxmlformats.org/officeDocument/2006/relationships/tags" Target="../tags/tag2961.xml"/><Relationship Id="rId57" Type="http://schemas.openxmlformats.org/officeDocument/2006/relationships/tags" Target="../tags/tag2982.xml"/><Relationship Id="rId106" Type="http://schemas.openxmlformats.org/officeDocument/2006/relationships/tags" Target="../tags/tag3031.xml"/><Relationship Id="rId127" Type="http://schemas.openxmlformats.org/officeDocument/2006/relationships/tags" Target="../tags/tag3052.xml"/><Relationship Id="rId10" Type="http://schemas.openxmlformats.org/officeDocument/2006/relationships/tags" Target="../tags/tag2935.xml"/><Relationship Id="rId31" Type="http://schemas.openxmlformats.org/officeDocument/2006/relationships/tags" Target="../tags/tag2956.xml"/><Relationship Id="rId52" Type="http://schemas.openxmlformats.org/officeDocument/2006/relationships/tags" Target="../tags/tag2977.xml"/><Relationship Id="rId73" Type="http://schemas.openxmlformats.org/officeDocument/2006/relationships/tags" Target="../tags/tag2998.xml"/><Relationship Id="rId78" Type="http://schemas.openxmlformats.org/officeDocument/2006/relationships/tags" Target="../tags/tag3003.xml"/><Relationship Id="rId94" Type="http://schemas.openxmlformats.org/officeDocument/2006/relationships/tags" Target="../tags/tag3019.xml"/><Relationship Id="rId99" Type="http://schemas.openxmlformats.org/officeDocument/2006/relationships/tags" Target="../tags/tag3024.xml"/><Relationship Id="rId101" Type="http://schemas.openxmlformats.org/officeDocument/2006/relationships/tags" Target="../tags/tag3026.xml"/><Relationship Id="rId122" Type="http://schemas.openxmlformats.org/officeDocument/2006/relationships/tags" Target="../tags/tag3047.xml"/><Relationship Id="rId143" Type="http://schemas.openxmlformats.org/officeDocument/2006/relationships/tags" Target="../tags/tag3068.xml"/><Relationship Id="rId148" Type="http://schemas.openxmlformats.org/officeDocument/2006/relationships/tags" Target="../tags/tag3073.xml"/><Relationship Id="rId164" Type="http://schemas.openxmlformats.org/officeDocument/2006/relationships/tags" Target="../tags/tag3089.xml"/><Relationship Id="rId4" Type="http://schemas.openxmlformats.org/officeDocument/2006/relationships/tags" Target="../tags/tag2929.xml"/><Relationship Id="rId9" Type="http://schemas.openxmlformats.org/officeDocument/2006/relationships/tags" Target="../tags/tag2934.xml"/><Relationship Id="rId26" Type="http://schemas.openxmlformats.org/officeDocument/2006/relationships/tags" Target="../tags/tag2951.xml"/><Relationship Id="rId47" Type="http://schemas.openxmlformats.org/officeDocument/2006/relationships/tags" Target="../tags/tag2972.xml"/><Relationship Id="rId68" Type="http://schemas.openxmlformats.org/officeDocument/2006/relationships/tags" Target="../tags/tag2993.xml"/><Relationship Id="rId89" Type="http://schemas.openxmlformats.org/officeDocument/2006/relationships/tags" Target="../tags/tag3014.xml"/><Relationship Id="rId112" Type="http://schemas.openxmlformats.org/officeDocument/2006/relationships/tags" Target="../tags/tag3037.xml"/><Relationship Id="rId133" Type="http://schemas.openxmlformats.org/officeDocument/2006/relationships/tags" Target="../tags/tag3058.xml"/><Relationship Id="rId154" Type="http://schemas.openxmlformats.org/officeDocument/2006/relationships/tags" Target="../tags/tag3079.xml"/><Relationship Id="rId16" Type="http://schemas.openxmlformats.org/officeDocument/2006/relationships/tags" Target="../tags/tag2941.xml"/><Relationship Id="rId37" Type="http://schemas.openxmlformats.org/officeDocument/2006/relationships/tags" Target="../tags/tag2962.xml"/><Relationship Id="rId58" Type="http://schemas.openxmlformats.org/officeDocument/2006/relationships/tags" Target="../tags/tag2983.xml"/><Relationship Id="rId79" Type="http://schemas.openxmlformats.org/officeDocument/2006/relationships/tags" Target="../tags/tag3004.xml"/><Relationship Id="rId102" Type="http://schemas.openxmlformats.org/officeDocument/2006/relationships/tags" Target="../tags/tag3027.xml"/><Relationship Id="rId123" Type="http://schemas.openxmlformats.org/officeDocument/2006/relationships/tags" Target="../tags/tag3048.xml"/><Relationship Id="rId144" Type="http://schemas.openxmlformats.org/officeDocument/2006/relationships/tags" Target="../tags/tag3069.xml"/><Relationship Id="rId90" Type="http://schemas.openxmlformats.org/officeDocument/2006/relationships/tags" Target="../tags/tag3015.xml"/><Relationship Id="rId165" Type="http://schemas.openxmlformats.org/officeDocument/2006/relationships/tags" Target="../tags/tag3090.xml"/><Relationship Id="rId27" Type="http://schemas.openxmlformats.org/officeDocument/2006/relationships/tags" Target="../tags/tag2952.xml"/><Relationship Id="rId48" Type="http://schemas.openxmlformats.org/officeDocument/2006/relationships/tags" Target="../tags/tag2973.xml"/><Relationship Id="rId69" Type="http://schemas.openxmlformats.org/officeDocument/2006/relationships/tags" Target="../tags/tag2994.xml"/><Relationship Id="rId113" Type="http://schemas.openxmlformats.org/officeDocument/2006/relationships/tags" Target="../tags/tag3038.xml"/><Relationship Id="rId134" Type="http://schemas.openxmlformats.org/officeDocument/2006/relationships/tags" Target="../tags/tag3059.xml"/><Relationship Id="rId80" Type="http://schemas.openxmlformats.org/officeDocument/2006/relationships/tags" Target="../tags/tag3005.xml"/><Relationship Id="rId155" Type="http://schemas.openxmlformats.org/officeDocument/2006/relationships/tags" Target="../tags/tag3080.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92.xml"/><Relationship Id="rId1" Type="http://schemas.openxmlformats.org/officeDocument/2006/relationships/tags" Target="../tags/tag3091.xml"/><Relationship Id="rId4" Type="http://schemas.openxmlformats.org/officeDocument/2006/relationships/image" Target="../media/image15.png"/></Relationships>
</file>

<file path=ppt/slides/_rels/slide31.xml.rels><?xml version="1.0" encoding="UTF-8" standalone="yes"?>
<Relationships xmlns="http://schemas.openxmlformats.org/package/2006/relationships"><Relationship Id="rId117" Type="http://schemas.openxmlformats.org/officeDocument/2006/relationships/tags" Target="../tags/tag3209.xml"/><Relationship Id="rId21" Type="http://schemas.openxmlformats.org/officeDocument/2006/relationships/tags" Target="../tags/tag3113.xml"/><Relationship Id="rId63" Type="http://schemas.openxmlformats.org/officeDocument/2006/relationships/tags" Target="../tags/tag3155.xml"/><Relationship Id="rId159" Type="http://schemas.openxmlformats.org/officeDocument/2006/relationships/tags" Target="../tags/tag3251.xml"/><Relationship Id="rId170" Type="http://schemas.openxmlformats.org/officeDocument/2006/relationships/tags" Target="../tags/tag3262.xml"/><Relationship Id="rId226" Type="http://schemas.openxmlformats.org/officeDocument/2006/relationships/tags" Target="../tags/tag3318.xml"/><Relationship Id="rId268" Type="http://schemas.openxmlformats.org/officeDocument/2006/relationships/tags" Target="../tags/tag3360.xml"/><Relationship Id="rId32" Type="http://schemas.openxmlformats.org/officeDocument/2006/relationships/tags" Target="../tags/tag3124.xml"/><Relationship Id="rId74" Type="http://schemas.openxmlformats.org/officeDocument/2006/relationships/tags" Target="../tags/tag3166.xml"/><Relationship Id="rId128" Type="http://schemas.openxmlformats.org/officeDocument/2006/relationships/tags" Target="../tags/tag3220.xml"/><Relationship Id="rId5" Type="http://schemas.openxmlformats.org/officeDocument/2006/relationships/tags" Target="../tags/tag3097.xml"/><Relationship Id="rId181" Type="http://schemas.openxmlformats.org/officeDocument/2006/relationships/tags" Target="../tags/tag3273.xml"/><Relationship Id="rId237" Type="http://schemas.openxmlformats.org/officeDocument/2006/relationships/tags" Target="../tags/tag3329.xml"/><Relationship Id="rId279" Type="http://schemas.openxmlformats.org/officeDocument/2006/relationships/tags" Target="../tags/tag3371.xml"/><Relationship Id="rId43" Type="http://schemas.openxmlformats.org/officeDocument/2006/relationships/tags" Target="../tags/tag3135.xml"/><Relationship Id="rId139" Type="http://schemas.openxmlformats.org/officeDocument/2006/relationships/tags" Target="../tags/tag3231.xml"/><Relationship Id="rId85" Type="http://schemas.openxmlformats.org/officeDocument/2006/relationships/tags" Target="../tags/tag3177.xml"/><Relationship Id="rId150" Type="http://schemas.openxmlformats.org/officeDocument/2006/relationships/tags" Target="../tags/tag3242.xml"/><Relationship Id="rId171" Type="http://schemas.openxmlformats.org/officeDocument/2006/relationships/tags" Target="../tags/tag3263.xml"/><Relationship Id="rId192" Type="http://schemas.openxmlformats.org/officeDocument/2006/relationships/tags" Target="../tags/tag3284.xml"/><Relationship Id="rId206" Type="http://schemas.openxmlformats.org/officeDocument/2006/relationships/tags" Target="../tags/tag3298.xml"/><Relationship Id="rId227" Type="http://schemas.openxmlformats.org/officeDocument/2006/relationships/tags" Target="../tags/tag3319.xml"/><Relationship Id="rId248" Type="http://schemas.openxmlformats.org/officeDocument/2006/relationships/tags" Target="../tags/tag3340.xml"/><Relationship Id="rId269" Type="http://schemas.openxmlformats.org/officeDocument/2006/relationships/tags" Target="../tags/tag3361.xml"/><Relationship Id="rId12" Type="http://schemas.openxmlformats.org/officeDocument/2006/relationships/tags" Target="../tags/tag3104.xml"/><Relationship Id="rId33" Type="http://schemas.openxmlformats.org/officeDocument/2006/relationships/tags" Target="../tags/tag3125.xml"/><Relationship Id="rId108" Type="http://schemas.openxmlformats.org/officeDocument/2006/relationships/tags" Target="../tags/tag3200.xml"/><Relationship Id="rId129" Type="http://schemas.openxmlformats.org/officeDocument/2006/relationships/tags" Target="../tags/tag3221.xml"/><Relationship Id="rId280" Type="http://schemas.openxmlformats.org/officeDocument/2006/relationships/tags" Target="../tags/tag3372.xml"/><Relationship Id="rId54" Type="http://schemas.openxmlformats.org/officeDocument/2006/relationships/tags" Target="../tags/tag3146.xml"/><Relationship Id="rId75" Type="http://schemas.openxmlformats.org/officeDocument/2006/relationships/tags" Target="../tags/tag3167.xml"/><Relationship Id="rId96" Type="http://schemas.openxmlformats.org/officeDocument/2006/relationships/tags" Target="../tags/tag3188.xml"/><Relationship Id="rId140" Type="http://schemas.openxmlformats.org/officeDocument/2006/relationships/tags" Target="../tags/tag3232.xml"/><Relationship Id="rId161" Type="http://schemas.openxmlformats.org/officeDocument/2006/relationships/tags" Target="../tags/tag3253.xml"/><Relationship Id="rId182" Type="http://schemas.openxmlformats.org/officeDocument/2006/relationships/tags" Target="../tags/tag3274.xml"/><Relationship Id="rId217" Type="http://schemas.openxmlformats.org/officeDocument/2006/relationships/tags" Target="../tags/tag3309.xml"/><Relationship Id="rId6" Type="http://schemas.openxmlformats.org/officeDocument/2006/relationships/tags" Target="../tags/tag3098.xml"/><Relationship Id="rId238" Type="http://schemas.openxmlformats.org/officeDocument/2006/relationships/tags" Target="../tags/tag3330.xml"/><Relationship Id="rId259" Type="http://schemas.openxmlformats.org/officeDocument/2006/relationships/tags" Target="../tags/tag3351.xml"/><Relationship Id="rId23" Type="http://schemas.openxmlformats.org/officeDocument/2006/relationships/tags" Target="../tags/tag3115.xml"/><Relationship Id="rId119" Type="http://schemas.openxmlformats.org/officeDocument/2006/relationships/tags" Target="../tags/tag3211.xml"/><Relationship Id="rId270" Type="http://schemas.openxmlformats.org/officeDocument/2006/relationships/tags" Target="../tags/tag3362.xml"/><Relationship Id="rId44" Type="http://schemas.openxmlformats.org/officeDocument/2006/relationships/tags" Target="../tags/tag3136.xml"/><Relationship Id="rId65" Type="http://schemas.openxmlformats.org/officeDocument/2006/relationships/tags" Target="../tags/tag3157.xml"/><Relationship Id="rId86" Type="http://schemas.openxmlformats.org/officeDocument/2006/relationships/tags" Target="../tags/tag3178.xml"/><Relationship Id="rId130" Type="http://schemas.openxmlformats.org/officeDocument/2006/relationships/tags" Target="../tags/tag3222.xml"/><Relationship Id="rId151" Type="http://schemas.openxmlformats.org/officeDocument/2006/relationships/tags" Target="../tags/tag3243.xml"/><Relationship Id="rId172" Type="http://schemas.openxmlformats.org/officeDocument/2006/relationships/tags" Target="../tags/tag3264.xml"/><Relationship Id="rId193" Type="http://schemas.openxmlformats.org/officeDocument/2006/relationships/tags" Target="../tags/tag3285.xml"/><Relationship Id="rId207" Type="http://schemas.openxmlformats.org/officeDocument/2006/relationships/tags" Target="../tags/tag3299.xml"/><Relationship Id="rId228" Type="http://schemas.openxmlformats.org/officeDocument/2006/relationships/tags" Target="../tags/tag3320.xml"/><Relationship Id="rId249" Type="http://schemas.openxmlformats.org/officeDocument/2006/relationships/tags" Target="../tags/tag3341.xml"/><Relationship Id="rId13" Type="http://schemas.openxmlformats.org/officeDocument/2006/relationships/tags" Target="../tags/tag3105.xml"/><Relationship Id="rId109" Type="http://schemas.openxmlformats.org/officeDocument/2006/relationships/tags" Target="../tags/tag3201.xml"/><Relationship Id="rId260" Type="http://schemas.openxmlformats.org/officeDocument/2006/relationships/tags" Target="../tags/tag3352.xml"/><Relationship Id="rId281" Type="http://schemas.openxmlformats.org/officeDocument/2006/relationships/tags" Target="../tags/tag3373.xml"/><Relationship Id="rId34" Type="http://schemas.openxmlformats.org/officeDocument/2006/relationships/tags" Target="../tags/tag3126.xml"/><Relationship Id="rId55" Type="http://schemas.openxmlformats.org/officeDocument/2006/relationships/tags" Target="../tags/tag3147.xml"/><Relationship Id="rId76" Type="http://schemas.openxmlformats.org/officeDocument/2006/relationships/tags" Target="../tags/tag3168.xml"/><Relationship Id="rId97" Type="http://schemas.openxmlformats.org/officeDocument/2006/relationships/tags" Target="../tags/tag3189.xml"/><Relationship Id="rId120" Type="http://schemas.openxmlformats.org/officeDocument/2006/relationships/tags" Target="../tags/tag3212.xml"/><Relationship Id="rId141" Type="http://schemas.openxmlformats.org/officeDocument/2006/relationships/tags" Target="../tags/tag3233.xml"/><Relationship Id="rId7" Type="http://schemas.openxmlformats.org/officeDocument/2006/relationships/tags" Target="../tags/tag3099.xml"/><Relationship Id="rId162" Type="http://schemas.openxmlformats.org/officeDocument/2006/relationships/tags" Target="../tags/tag3254.xml"/><Relationship Id="rId183" Type="http://schemas.openxmlformats.org/officeDocument/2006/relationships/tags" Target="../tags/tag3275.xml"/><Relationship Id="rId218" Type="http://schemas.openxmlformats.org/officeDocument/2006/relationships/tags" Target="../tags/tag3310.xml"/><Relationship Id="rId239" Type="http://schemas.openxmlformats.org/officeDocument/2006/relationships/tags" Target="../tags/tag3331.xml"/><Relationship Id="rId250" Type="http://schemas.openxmlformats.org/officeDocument/2006/relationships/tags" Target="../tags/tag3342.xml"/><Relationship Id="rId271" Type="http://schemas.openxmlformats.org/officeDocument/2006/relationships/tags" Target="../tags/tag3363.xml"/><Relationship Id="rId24" Type="http://schemas.openxmlformats.org/officeDocument/2006/relationships/tags" Target="../tags/tag3116.xml"/><Relationship Id="rId45" Type="http://schemas.openxmlformats.org/officeDocument/2006/relationships/tags" Target="../tags/tag3137.xml"/><Relationship Id="rId66" Type="http://schemas.openxmlformats.org/officeDocument/2006/relationships/tags" Target="../tags/tag3158.xml"/><Relationship Id="rId87" Type="http://schemas.openxmlformats.org/officeDocument/2006/relationships/tags" Target="../tags/tag3179.xml"/><Relationship Id="rId110" Type="http://schemas.openxmlformats.org/officeDocument/2006/relationships/tags" Target="../tags/tag3202.xml"/><Relationship Id="rId131" Type="http://schemas.openxmlformats.org/officeDocument/2006/relationships/tags" Target="../tags/tag3223.xml"/><Relationship Id="rId152" Type="http://schemas.openxmlformats.org/officeDocument/2006/relationships/tags" Target="../tags/tag3244.xml"/><Relationship Id="rId173" Type="http://schemas.openxmlformats.org/officeDocument/2006/relationships/tags" Target="../tags/tag3265.xml"/><Relationship Id="rId194" Type="http://schemas.openxmlformats.org/officeDocument/2006/relationships/tags" Target="../tags/tag3286.xml"/><Relationship Id="rId208" Type="http://schemas.openxmlformats.org/officeDocument/2006/relationships/tags" Target="../tags/tag3300.xml"/><Relationship Id="rId229" Type="http://schemas.openxmlformats.org/officeDocument/2006/relationships/tags" Target="../tags/tag3321.xml"/><Relationship Id="rId240" Type="http://schemas.openxmlformats.org/officeDocument/2006/relationships/tags" Target="../tags/tag3332.xml"/><Relationship Id="rId261" Type="http://schemas.openxmlformats.org/officeDocument/2006/relationships/tags" Target="../tags/tag3353.xml"/><Relationship Id="rId14" Type="http://schemas.openxmlformats.org/officeDocument/2006/relationships/tags" Target="../tags/tag3106.xml"/><Relationship Id="rId35" Type="http://schemas.openxmlformats.org/officeDocument/2006/relationships/tags" Target="../tags/tag3127.xml"/><Relationship Id="rId56" Type="http://schemas.openxmlformats.org/officeDocument/2006/relationships/tags" Target="../tags/tag3148.xml"/><Relationship Id="rId77" Type="http://schemas.openxmlformats.org/officeDocument/2006/relationships/tags" Target="../tags/tag3169.xml"/><Relationship Id="rId100" Type="http://schemas.openxmlformats.org/officeDocument/2006/relationships/tags" Target="../tags/tag3192.xml"/><Relationship Id="rId282" Type="http://schemas.openxmlformats.org/officeDocument/2006/relationships/tags" Target="../tags/tag3374.xml"/><Relationship Id="rId8" Type="http://schemas.openxmlformats.org/officeDocument/2006/relationships/tags" Target="../tags/tag3100.xml"/><Relationship Id="rId98" Type="http://schemas.openxmlformats.org/officeDocument/2006/relationships/tags" Target="../tags/tag3190.xml"/><Relationship Id="rId121" Type="http://schemas.openxmlformats.org/officeDocument/2006/relationships/tags" Target="../tags/tag3213.xml"/><Relationship Id="rId142" Type="http://schemas.openxmlformats.org/officeDocument/2006/relationships/tags" Target="../tags/tag3234.xml"/><Relationship Id="rId163" Type="http://schemas.openxmlformats.org/officeDocument/2006/relationships/tags" Target="../tags/tag3255.xml"/><Relationship Id="rId184" Type="http://schemas.openxmlformats.org/officeDocument/2006/relationships/tags" Target="../tags/tag3276.xml"/><Relationship Id="rId219" Type="http://schemas.openxmlformats.org/officeDocument/2006/relationships/tags" Target="../tags/tag3311.xml"/><Relationship Id="rId230" Type="http://schemas.openxmlformats.org/officeDocument/2006/relationships/tags" Target="../tags/tag3322.xml"/><Relationship Id="rId251" Type="http://schemas.openxmlformats.org/officeDocument/2006/relationships/tags" Target="../tags/tag3343.xml"/><Relationship Id="rId25" Type="http://schemas.openxmlformats.org/officeDocument/2006/relationships/tags" Target="../tags/tag3117.xml"/><Relationship Id="rId46" Type="http://schemas.openxmlformats.org/officeDocument/2006/relationships/tags" Target="../tags/tag3138.xml"/><Relationship Id="rId67" Type="http://schemas.openxmlformats.org/officeDocument/2006/relationships/tags" Target="../tags/tag3159.xml"/><Relationship Id="rId272" Type="http://schemas.openxmlformats.org/officeDocument/2006/relationships/tags" Target="../tags/tag3364.xml"/><Relationship Id="rId88" Type="http://schemas.openxmlformats.org/officeDocument/2006/relationships/tags" Target="../tags/tag3180.xml"/><Relationship Id="rId111" Type="http://schemas.openxmlformats.org/officeDocument/2006/relationships/tags" Target="../tags/tag3203.xml"/><Relationship Id="rId132" Type="http://schemas.openxmlformats.org/officeDocument/2006/relationships/tags" Target="../tags/tag3224.xml"/><Relationship Id="rId153" Type="http://schemas.openxmlformats.org/officeDocument/2006/relationships/tags" Target="../tags/tag3245.xml"/><Relationship Id="rId174" Type="http://schemas.openxmlformats.org/officeDocument/2006/relationships/tags" Target="../tags/tag3266.xml"/><Relationship Id="rId195" Type="http://schemas.openxmlformats.org/officeDocument/2006/relationships/tags" Target="../tags/tag3287.xml"/><Relationship Id="rId209" Type="http://schemas.openxmlformats.org/officeDocument/2006/relationships/tags" Target="../tags/tag3301.xml"/><Relationship Id="rId220" Type="http://schemas.openxmlformats.org/officeDocument/2006/relationships/tags" Target="../tags/tag3312.xml"/><Relationship Id="rId241" Type="http://schemas.openxmlformats.org/officeDocument/2006/relationships/tags" Target="../tags/tag3333.xml"/><Relationship Id="rId15" Type="http://schemas.openxmlformats.org/officeDocument/2006/relationships/tags" Target="../tags/tag3107.xml"/><Relationship Id="rId36" Type="http://schemas.openxmlformats.org/officeDocument/2006/relationships/tags" Target="../tags/tag3128.xml"/><Relationship Id="rId57" Type="http://schemas.openxmlformats.org/officeDocument/2006/relationships/tags" Target="../tags/tag3149.xml"/><Relationship Id="rId262" Type="http://schemas.openxmlformats.org/officeDocument/2006/relationships/tags" Target="../tags/tag3354.xml"/><Relationship Id="rId283" Type="http://schemas.openxmlformats.org/officeDocument/2006/relationships/tags" Target="../tags/tag3375.xml"/><Relationship Id="rId78" Type="http://schemas.openxmlformats.org/officeDocument/2006/relationships/tags" Target="../tags/tag3170.xml"/><Relationship Id="rId99" Type="http://schemas.openxmlformats.org/officeDocument/2006/relationships/tags" Target="../tags/tag3191.xml"/><Relationship Id="rId101" Type="http://schemas.openxmlformats.org/officeDocument/2006/relationships/tags" Target="../tags/tag3193.xml"/><Relationship Id="rId122" Type="http://schemas.openxmlformats.org/officeDocument/2006/relationships/tags" Target="../tags/tag3214.xml"/><Relationship Id="rId143" Type="http://schemas.openxmlformats.org/officeDocument/2006/relationships/tags" Target="../tags/tag3235.xml"/><Relationship Id="rId164" Type="http://schemas.openxmlformats.org/officeDocument/2006/relationships/tags" Target="../tags/tag3256.xml"/><Relationship Id="rId185" Type="http://schemas.openxmlformats.org/officeDocument/2006/relationships/tags" Target="../tags/tag3277.xml"/><Relationship Id="rId9" Type="http://schemas.openxmlformats.org/officeDocument/2006/relationships/tags" Target="../tags/tag3101.xml"/><Relationship Id="rId210" Type="http://schemas.openxmlformats.org/officeDocument/2006/relationships/tags" Target="../tags/tag3302.xml"/><Relationship Id="rId26" Type="http://schemas.openxmlformats.org/officeDocument/2006/relationships/tags" Target="../tags/tag3118.xml"/><Relationship Id="rId231" Type="http://schemas.openxmlformats.org/officeDocument/2006/relationships/tags" Target="../tags/tag3323.xml"/><Relationship Id="rId252" Type="http://schemas.openxmlformats.org/officeDocument/2006/relationships/tags" Target="../tags/tag3344.xml"/><Relationship Id="rId273" Type="http://schemas.openxmlformats.org/officeDocument/2006/relationships/tags" Target="../tags/tag3365.xml"/><Relationship Id="rId47" Type="http://schemas.openxmlformats.org/officeDocument/2006/relationships/tags" Target="../tags/tag3139.xml"/><Relationship Id="rId68" Type="http://schemas.openxmlformats.org/officeDocument/2006/relationships/tags" Target="../tags/tag3160.xml"/><Relationship Id="rId89" Type="http://schemas.openxmlformats.org/officeDocument/2006/relationships/tags" Target="../tags/tag3181.xml"/><Relationship Id="rId112" Type="http://schemas.openxmlformats.org/officeDocument/2006/relationships/tags" Target="../tags/tag3204.xml"/><Relationship Id="rId133" Type="http://schemas.openxmlformats.org/officeDocument/2006/relationships/tags" Target="../tags/tag3225.xml"/><Relationship Id="rId154" Type="http://schemas.openxmlformats.org/officeDocument/2006/relationships/tags" Target="../tags/tag3246.xml"/><Relationship Id="rId175" Type="http://schemas.openxmlformats.org/officeDocument/2006/relationships/tags" Target="../tags/tag3267.xml"/><Relationship Id="rId196" Type="http://schemas.openxmlformats.org/officeDocument/2006/relationships/tags" Target="../tags/tag3288.xml"/><Relationship Id="rId200" Type="http://schemas.openxmlformats.org/officeDocument/2006/relationships/tags" Target="../tags/tag3292.xml"/><Relationship Id="rId16" Type="http://schemas.openxmlformats.org/officeDocument/2006/relationships/tags" Target="../tags/tag3108.xml"/><Relationship Id="rId221" Type="http://schemas.openxmlformats.org/officeDocument/2006/relationships/tags" Target="../tags/tag3313.xml"/><Relationship Id="rId242" Type="http://schemas.openxmlformats.org/officeDocument/2006/relationships/tags" Target="../tags/tag3334.xml"/><Relationship Id="rId263" Type="http://schemas.openxmlformats.org/officeDocument/2006/relationships/tags" Target="../tags/tag3355.xml"/><Relationship Id="rId284" Type="http://schemas.openxmlformats.org/officeDocument/2006/relationships/tags" Target="../tags/tag3376.xml"/><Relationship Id="rId37" Type="http://schemas.openxmlformats.org/officeDocument/2006/relationships/tags" Target="../tags/tag3129.xml"/><Relationship Id="rId58" Type="http://schemas.openxmlformats.org/officeDocument/2006/relationships/tags" Target="../tags/tag3150.xml"/><Relationship Id="rId79" Type="http://schemas.openxmlformats.org/officeDocument/2006/relationships/tags" Target="../tags/tag3171.xml"/><Relationship Id="rId102" Type="http://schemas.openxmlformats.org/officeDocument/2006/relationships/tags" Target="../tags/tag3194.xml"/><Relationship Id="rId123" Type="http://schemas.openxmlformats.org/officeDocument/2006/relationships/tags" Target="../tags/tag3215.xml"/><Relationship Id="rId144" Type="http://schemas.openxmlformats.org/officeDocument/2006/relationships/tags" Target="../tags/tag3236.xml"/><Relationship Id="rId90" Type="http://schemas.openxmlformats.org/officeDocument/2006/relationships/tags" Target="../tags/tag3182.xml"/><Relationship Id="rId165" Type="http://schemas.openxmlformats.org/officeDocument/2006/relationships/tags" Target="../tags/tag3257.xml"/><Relationship Id="rId186" Type="http://schemas.openxmlformats.org/officeDocument/2006/relationships/tags" Target="../tags/tag3278.xml"/><Relationship Id="rId211" Type="http://schemas.openxmlformats.org/officeDocument/2006/relationships/tags" Target="../tags/tag3303.xml"/><Relationship Id="rId232" Type="http://schemas.openxmlformats.org/officeDocument/2006/relationships/tags" Target="../tags/tag3324.xml"/><Relationship Id="rId253" Type="http://schemas.openxmlformats.org/officeDocument/2006/relationships/tags" Target="../tags/tag3345.xml"/><Relationship Id="rId274" Type="http://schemas.openxmlformats.org/officeDocument/2006/relationships/tags" Target="../tags/tag3366.xml"/><Relationship Id="rId27" Type="http://schemas.openxmlformats.org/officeDocument/2006/relationships/tags" Target="../tags/tag3119.xml"/><Relationship Id="rId48" Type="http://schemas.openxmlformats.org/officeDocument/2006/relationships/tags" Target="../tags/tag3140.xml"/><Relationship Id="rId69" Type="http://schemas.openxmlformats.org/officeDocument/2006/relationships/tags" Target="../tags/tag3161.xml"/><Relationship Id="rId113" Type="http://schemas.openxmlformats.org/officeDocument/2006/relationships/tags" Target="../tags/tag3205.xml"/><Relationship Id="rId134" Type="http://schemas.openxmlformats.org/officeDocument/2006/relationships/tags" Target="../tags/tag3226.xml"/><Relationship Id="rId80" Type="http://schemas.openxmlformats.org/officeDocument/2006/relationships/tags" Target="../tags/tag3172.xml"/><Relationship Id="rId155" Type="http://schemas.openxmlformats.org/officeDocument/2006/relationships/tags" Target="../tags/tag3247.xml"/><Relationship Id="rId176" Type="http://schemas.openxmlformats.org/officeDocument/2006/relationships/tags" Target="../tags/tag3268.xml"/><Relationship Id="rId197" Type="http://schemas.openxmlformats.org/officeDocument/2006/relationships/tags" Target="../tags/tag3289.xml"/><Relationship Id="rId201" Type="http://schemas.openxmlformats.org/officeDocument/2006/relationships/tags" Target="../tags/tag3293.xml"/><Relationship Id="rId222" Type="http://schemas.openxmlformats.org/officeDocument/2006/relationships/tags" Target="../tags/tag3314.xml"/><Relationship Id="rId243" Type="http://schemas.openxmlformats.org/officeDocument/2006/relationships/tags" Target="../tags/tag3335.xml"/><Relationship Id="rId264" Type="http://schemas.openxmlformats.org/officeDocument/2006/relationships/tags" Target="../tags/tag3356.xml"/><Relationship Id="rId285" Type="http://schemas.openxmlformats.org/officeDocument/2006/relationships/tags" Target="../tags/tag3377.xml"/><Relationship Id="rId17" Type="http://schemas.openxmlformats.org/officeDocument/2006/relationships/tags" Target="../tags/tag3109.xml"/><Relationship Id="rId38" Type="http://schemas.openxmlformats.org/officeDocument/2006/relationships/tags" Target="../tags/tag3130.xml"/><Relationship Id="rId59" Type="http://schemas.openxmlformats.org/officeDocument/2006/relationships/tags" Target="../tags/tag3151.xml"/><Relationship Id="rId103" Type="http://schemas.openxmlformats.org/officeDocument/2006/relationships/tags" Target="../tags/tag3195.xml"/><Relationship Id="rId124" Type="http://schemas.openxmlformats.org/officeDocument/2006/relationships/tags" Target="../tags/tag3216.xml"/><Relationship Id="rId70" Type="http://schemas.openxmlformats.org/officeDocument/2006/relationships/tags" Target="../tags/tag3162.xml"/><Relationship Id="rId91" Type="http://schemas.openxmlformats.org/officeDocument/2006/relationships/tags" Target="../tags/tag3183.xml"/><Relationship Id="rId145" Type="http://schemas.openxmlformats.org/officeDocument/2006/relationships/tags" Target="../tags/tag3237.xml"/><Relationship Id="rId166" Type="http://schemas.openxmlformats.org/officeDocument/2006/relationships/tags" Target="../tags/tag3258.xml"/><Relationship Id="rId187" Type="http://schemas.openxmlformats.org/officeDocument/2006/relationships/tags" Target="../tags/tag3279.xml"/><Relationship Id="rId1" Type="http://schemas.openxmlformats.org/officeDocument/2006/relationships/tags" Target="../tags/tag3093.xml"/><Relationship Id="rId212" Type="http://schemas.openxmlformats.org/officeDocument/2006/relationships/tags" Target="../tags/tag3304.xml"/><Relationship Id="rId233" Type="http://schemas.openxmlformats.org/officeDocument/2006/relationships/tags" Target="../tags/tag3325.xml"/><Relationship Id="rId254" Type="http://schemas.openxmlformats.org/officeDocument/2006/relationships/tags" Target="../tags/tag3346.xml"/><Relationship Id="rId28" Type="http://schemas.openxmlformats.org/officeDocument/2006/relationships/tags" Target="../tags/tag3120.xml"/><Relationship Id="rId49" Type="http://schemas.openxmlformats.org/officeDocument/2006/relationships/tags" Target="../tags/tag3141.xml"/><Relationship Id="rId114" Type="http://schemas.openxmlformats.org/officeDocument/2006/relationships/tags" Target="../tags/tag3206.xml"/><Relationship Id="rId275" Type="http://schemas.openxmlformats.org/officeDocument/2006/relationships/tags" Target="../tags/tag3367.xml"/><Relationship Id="rId60" Type="http://schemas.openxmlformats.org/officeDocument/2006/relationships/tags" Target="../tags/tag3152.xml"/><Relationship Id="rId81" Type="http://schemas.openxmlformats.org/officeDocument/2006/relationships/tags" Target="../tags/tag3173.xml"/><Relationship Id="rId135" Type="http://schemas.openxmlformats.org/officeDocument/2006/relationships/tags" Target="../tags/tag3227.xml"/><Relationship Id="rId156" Type="http://schemas.openxmlformats.org/officeDocument/2006/relationships/tags" Target="../tags/tag3248.xml"/><Relationship Id="rId177" Type="http://schemas.openxmlformats.org/officeDocument/2006/relationships/tags" Target="../tags/tag3269.xml"/><Relationship Id="rId198" Type="http://schemas.openxmlformats.org/officeDocument/2006/relationships/tags" Target="../tags/tag3290.xml"/><Relationship Id="rId202" Type="http://schemas.openxmlformats.org/officeDocument/2006/relationships/tags" Target="../tags/tag3294.xml"/><Relationship Id="rId223" Type="http://schemas.openxmlformats.org/officeDocument/2006/relationships/tags" Target="../tags/tag3315.xml"/><Relationship Id="rId244" Type="http://schemas.openxmlformats.org/officeDocument/2006/relationships/tags" Target="../tags/tag3336.xml"/><Relationship Id="rId18" Type="http://schemas.openxmlformats.org/officeDocument/2006/relationships/tags" Target="../tags/tag3110.xml"/><Relationship Id="rId39" Type="http://schemas.openxmlformats.org/officeDocument/2006/relationships/tags" Target="../tags/tag3131.xml"/><Relationship Id="rId265" Type="http://schemas.openxmlformats.org/officeDocument/2006/relationships/tags" Target="../tags/tag3357.xml"/><Relationship Id="rId286" Type="http://schemas.openxmlformats.org/officeDocument/2006/relationships/tags" Target="../tags/tag3378.xml"/><Relationship Id="rId50" Type="http://schemas.openxmlformats.org/officeDocument/2006/relationships/tags" Target="../tags/tag3142.xml"/><Relationship Id="rId104" Type="http://schemas.openxmlformats.org/officeDocument/2006/relationships/tags" Target="../tags/tag3196.xml"/><Relationship Id="rId125" Type="http://schemas.openxmlformats.org/officeDocument/2006/relationships/tags" Target="../tags/tag3217.xml"/><Relationship Id="rId146" Type="http://schemas.openxmlformats.org/officeDocument/2006/relationships/tags" Target="../tags/tag3238.xml"/><Relationship Id="rId167" Type="http://schemas.openxmlformats.org/officeDocument/2006/relationships/tags" Target="../tags/tag3259.xml"/><Relationship Id="rId188" Type="http://schemas.openxmlformats.org/officeDocument/2006/relationships/tags" Target="../tags/tag3280.xml"/><Relationship Id="rId71" Type="http://schemas.openxmlformats.org/officeDocument/2006/relationships/tags" Target="../tags/tag3163.xml"/><Relationship Id="rId92" Type="http://schemas.openxmlformats.org/officeDocument/2006/relationships/tags" Target="../tags/tag3184.xml"/><Relationship Id="rId213" Type="http://schemas.openxmlformats.org/officeDocument/2006/relationships/tags" Target="../tags/tag3305.xml"/><Relationship Id="rId234" Type="http://schemas.openxmlformats.org/officeDocument/2006/relationships/tags" Target="../tags/tag3326.xml"/><Relationship Id="rId2" Type="http://schemas.openxmlformats.org/officeDocument/2006/relationships/tags" Target="../tags/tag3094.xml"/><Relationship Id="rId29" Type="http://schemas.openxmlformats.org/officeDocument/2006/relationships/tags" Target="../tags/tag3121.xml"/><Relationship Id="rId255" Type="http://schemas.openxmlformats.org/officeDocument/2006/relationships/tags" Target="../tags/tag3347.xml"/><Relationship Id="rId276" Type="http://schemas.openxmlformats.org/officeDocument/2006/relationships/tags" Target="../tags/tag3368.xml"/><Relationship Id="rId40" Type="http://schemas.openxmlformats.org/officeDocument/2006/relationships/tags" Target="../tags/tag3132.xml"/><Relationship Id="rId115" Type="http://schemas.openxmlformats.org/officeDocument/2006/relationships/tags" Target="../tags/tag3207.xml"/><Relationship Id="rId136" Type="http://schemas.openxmlformats.org/officeDocument/2006/relationships/tags" Target="../tags/tag3228.xml"/><Relationship Id="rId157" Type="http://schemas.openxmlformats.org/officeDocument/2006/relationships/tags" Target="../tags/tag3249.xml"/><Relationship Id="rId178" Type="http://schemas.openxmlformats.org/officeDocument/2006/relationships/tags" Target="../tags/tag3270.xml"/><Relationship Id="rId61" Type="http://schemas.openxmlformats.org/officeDocument/2006/relationships/tags" Target="../tags/tag3153.xml"/><Relationship Id="rId82" Type="http://schemas.openxmlformats.org/officeDocument/2006/relationships/tags" Target="../tags/tag3174.xml"/><Relationship Id="rId199" Type="http://schemas.openxmlformats.org/officeDocument/2006/relationships/tags" Target="../tags/tag3291.xml"/><Relationship Id="rId203" Type="http://schemas.openxmlformats.org/officeDocument/2006/relationships/tags" Target="../tags/tag3295.xml"/><Relationship Id="rId19" Type="http://schemas.openxmlformats.org/officeDocument/2006/relationships/tags" Target="../tags/tag3111.xml"/><Relationship Id="rId224" Type="http://schemas.openxmlformats.org/officeDocument/2006/relationships/tags" Target="../tags/tag3316.xml"/><Relationship Id="rId245" Type="http://schemas.openxmlformats.org/officeDocument/2006/relationships/tags" Target="../tags/tag3337.xml"/><Relationship Id="rId266" Type="http://schemas.openxmlformats.org/officeDocument/2006/relationships/tags" Target="../tags/tag3358.xml"/><Relationship Id="rId287" Type="http://schemas.openxmlformats.org/officeDocument/2006/relationships/tags" Target="../tags/tag3379.xml"/><Relationship Id="rId30" Type="http://schemas.openxmlformats.org/officeDocument/2006/relationships/tags" Target="../tags/tag3122.xml"/><Relationship Id="rId105" Type="http://schemas.openxmlformats.org/officeDocument/2006/relationships/tags" Target="../tags/tag3197.xml"/><Relationship Id="rId126" Type="http://schemas.openxmlformats.org/officeDocument/2006/relationships/tags" Target="../tags/tag3218.xml"/><Relationship Id="rId147" Type="http://schemas.openxmlformats.org/officeDocument/2006/relationships/tags" Target="../tags/tag3239.xml"/><Relationship Id="rId168" Type="http://schemas.openxmlformats.org/officeDocument/2006/relationships/tags" Target="../tags/tag3260.xml"/><Relationship Id="rId51" Type="http://schemas.openxmlformats.org/officeDocument/2006/relationships/tags" Target="../tags/tag3143.xml"/><Relationship Id="rId72" Type="http://schemas.openxmlformats.org/officeDocument/2006/relationships/tags" Target="../tags/tag3164.xml"/><Relationship Id="rId93" Type="http://schemas.openxmlformats.org/officeDocument/2006/relationships/tags" Target="../tags/tag3185.xml"/><Relationship Id="rId189" Type="http://schemas.openxmlformats.org/officeDocument/2006/relationships/tags" Target="../tags/tag3281.xml"/><Relationship Id="rId3" Type="http://schemas.openxmlformats.org/officeDocument/2006/relationships/tags" Target="../tags/tag3095.xml"/><Relationship Id="rId214" Type="http://schemas.openxmlformats.org/officeDocument/2006/relationships/tags" Target="../tags/tag3306.xml"/><Relationship Id="rId235" Type="http://schemas.openxmlformats.org/officeDocument/2006/relationships/tags" Target="../tags/tag3327.xml"/><Relationship Id="rId256" Type="http://schemas.openxmlformats.org/officeDocument/2006/relationships/tags" Target="../tags/tag3348.xml"/><Relationship Id="rId277" Type="http://schemas.openxmlformats.org/officeDocument/2006/relationships/tags" Target="../tags/tag3369.xml"/><Relationship Id="rId116" Type="http://schemas.openxmlformats.org/officeDocument/2006/relationships/tags" Target="../tags/tag3208.xml"/><Relationship Id="rId137" Type="http://schemas.openxmlformats.org/officeDocument/2006/relationships/tags" Target="../tags/tag3229.xml"/><Relationship Id="rId158" Type="http://schemas.openxmlformats.org/officeDocument/2006/relationships/tags" Target="../tags/tag3250.xml"/><Relationship Id="rId20" Type="http://schemas.openxmlformats.org/officeDocument/2006/relationships/tags" Target="../tags/tag3112.xml"/><Relationship Id="rId41" Type="http://schemas.openxmlformats.org/officeDocument/2006/relationships/tags" Target="../tags/tag3133.xml"/><Relationship Id="rId62" Type="http://schemas.openxmlformats.org/officeDocument/2006/relationships/tags" Target="../tags/tag3154.xml"/><Relationship Id="rId83" Type="http://schemas.openxmlformats.org/officeDocument/2006/relationships/tags" Target="../tags/tag3175.xml"/><Relationship Id="rId179" Type="http://schemas.openxmlformats.org/officeDocument/2006/relationships/tags" Target="../tags/tag3271.xml"/><Relationship Id="rId190" Type="http://schemas.openxmlformats.org/officeDocument/2006/relationships/tags" Target="../tags/tag3282.xml"/><Relationship Id="rId204" Type="http://schemas.openxmlformats.org/officeDocument/2006/relationships/tags" Target="../tags/tag3296.xml"/><Relationship Id="rId225" Type="http://schemas.openxmlformats.org/officeDocument/2006/relationships/tags" Target="../tags/tag3317.xml"/><Relationship Id="rId246" Type="http://schemas.openxmlformats.org/officeDocument/2006/relationships/tags" Target="../tags/tag3338.xml"/><Relationship Id="rId267" Type="http://schemas.openxmlformats.org/officeDocument/2006/relationships/tags" Target="../tags/tag3359.xml"/><Relationship Id="rId288" Type="http://schemas.openxmlformats.org/officeDocument/2006/relationships/slideLayout" Target="../slideLayouts/slideLayout2.xml"/><Relationship Id="rId106" Type="http://schemas.openxmlformats.org/officeDocument/2006/relationships/tags" Target="../tags/tag3198.xml"/><Relationship Id="rId127" Type="http://schemas.openxmlformats.org/officeDocument/2006/relationships/tags" Target="../tags/tag3219.xml"/><Relationship Id="rId10" Type="http://schemas.openxmlformats.org/officeDocument/2006/relationships/tags" Target="../tags/tag3102.xml"/><Relationship Id="rId31" Type="http://schemas.openxmlformats.org/officeDocument/2006/relationships/tags" Target="../tags/tag3123.xml"/><Relationship Id="rId52" Type="http://schemas.openxmlformats.org/officeDocument/2006/relationships/tags" Target="../tags/tag3144.xml"/><Relationship Id="rId73" Type="http://schemas.openxmlformats.org/officeDocument/2006/relationships/tags" Target="../tags/tag3165.xml"/><Relationship Id="rId94" Type="http://schemas.openxmlformats.org/officeDocument/2006/relationships/tags" Target="../tags/tag3186.xml"/><Relationship Id="rId148" Type="http://schemas.openxmlformats.org/officeDocument/2006/relationships/tags" Target="../tags/tag3240.xml"/><Relationship Id="rId169" Type="http://schemas.openxmlformats.org/officeDocument/2006/relationships/tags" Target="../tags/tag3261.xml"/><Relationship Id="rId4" Type="http://schemas.openxmlformats.org/officeDocument/2006/relationships/tags" Target="../tags/tag3096.xml"/><Relationship Id="rId180" Type="http://schemas.openxmlformats.org/officeDocument/2006/relationships/tags" Target="../tags/tag3272.xml"/><Relationship Id="rId215" Type="http://schemas.openxmlformats.org/officeDocument/2006/relationships/tags" Target="../tags/tag3307.xml"/><Relationship Id="rId236" Type="http://schemas.openxmlformats.org/officeDocument/2006/relationships/tags" Target="../tags/tag3328.xml"/><Relationship Id="rId257" Type="http://schemas.openxmlformats.org/officeDocument/2006/relationships/tags" Target="../tags/tag3349.xml"/><Relationship Id="rId278" Type="http://schemas.openxmlformats.org/officeDocument/2006/relationships/tags" Target="../tags/tag3370.xml"/><Relationship Id="rId42" Type="http://schemas.openxmlformats.org/officeDocument/2006/relationships/tags" Target="../tags/tag3134.xml"/><Relationship Id="rId84" Type="http://schemas.openxmlformats.org/officeDocument/2006/relationships/tags" Target="../tags/tag3176.xml"/><Relationship Id="rId138" Type="http://schemas.openxmlformats.org/officeDocument/2006/relationships/tags" Target="../tags/tag3230.xml"/><Relationship Id="rId191" Type="http://schemas.openxmlformats.org/officeDocument/2006/relationships/tags" Target="../tags/tag3283.xml"/><Relationship Id="rId205" Type="http://schemas.openxmlformats.org/officeDocument/2006/relationships/tags" Target="../tags/tag3297.xml"/><Relationship Id="rId247" Type="http://schemas.openxmlformats.org/officeDocument/2006/relationships/tags" Target="../tags/tag3339.xml"/><Relationship Id="rId107" Type="http://schemas.openxmlformats.org/officeDocument/2006/relationships/tags" Target="../tags/tag3199.xml"/><Relationship Id="rId11" Type="http://schemas.openxmlformats.org/officeDocument/2006/relationships/tags" Target="../tags/tag3103.xml"/><Relationship Id="rId53" Type="http://schemas.openxmlformats.org/officeDocument/2006/relationships/tags" Target="../tags/tag3145.xml"/><Relationship Id="rId149" Type="http://schemas.openxmlformats.org/officeDocument/2006/relationships/tags" Target="../tags/tag3241.xml"/><Relationship Id="rId95" Type="http://schemas.openxmlformats.org/officeDocument/2006/relationships/tags" Target="../tags/tag3187.xml"/><Relationship Id="rId160" Type="http://schemas.openxmlformats.org/officeDocument/2006/relationships/tags" Target="../tags/tag3252.xml"/><Relationship Id="rId216" Type="http://schemas.openxmlformats.org/officeDocument/2006/relationships/tags" Target="../tags/tag3308.xml"/><Relationship Id="rId258" Type="http://schemas.openxmlformats.org/officeDocument/2006/relationships/tags" Target="../tags/tag3350.xml"/><Relationship Id="rId22" Type="http://schemas.openxmlformats.org/officeDocument/2006/relationships/tags" Target="../tags/tag3114.xml"/><Relationship Id="rId64" Type="http://schemas.openxmlformats.org/officeDocument/2006/relationships/tags" Target="../tags/tag3156.xml"/><Relationship Id="rId118" Type="http://schemas.openxmlformats.org/officeDocument/2006/relationships/tags" Target="../tags/tag3210.xml"/></Relationships>
</file>

<file path=ppt/slides/_rels/slide4.xml.rels><?xml version="1.0" encoding="UTF-8" standalone="yes"?>
<Relationships xmlns="http://schemas.openxmlformats.org/package/2006/relationships"><Relationship Id="rId117" Type="http://schemas.openxmlformats.org/officeDocument/2006/relationships/tags" Target="../tags/tag324.xml"/><Relationship Id="rId21" Type="http://schemas.openxmlformats.org/officeDocument/2006/relationships/tags" Target="../tags/tag228.xml"/><Relationship Id="rId63" Type="http://schemas.openxmlformats.org/officeDocument/2006/relationships/tags" Target="../tags/tag270.xml"/><Relationship Id="rId159" Type="http://schemas.openxmlformats.org/officeDocument/2006/relationships/tags" Target="../tags/tag366.xml"/><Relationship Id="rId170" Type="http://schemas.openxmlformats.org/officeDocument/2006/relationships/tags" Target="../tags/tag377.xml"/><Relationship Id="rId226" Type="http://schemas.openxmlformats.org/officeDocument/2006/relationships/tags" Target="../tags/tag433.xml"/><Relationship Id="rId268" Type="http://schemas.openxmlformats.org/officeDocument/2006/relationships/tags" Target="../tags/tag475.xml"/><Relationship Id="rId32" Type="http://schemas.openxmlformats.org/officeDocument/2006/relationships/tags" Target="../tags/tag239.xml"/><Relationship Id="rId74" Type="http://schemas.openxmlformats.org/officeDocument/2006/relationships/tags" Target="../tags/tag281.xml"/><Relationship Id="rId128" Type="http://schemas.openxmlformats.org/officeDocument/2006/relationships/tags" Target="../tags/tag335.xml"/><Relationship Id="rId5" Type="http://schemas.openxmlformats.org/officeDocument/2006/relationships/tags" Target="../tags/tag212.xml"/><Relationship Id="rId181" Type="http://schemas.openxmlformats.org/officeDocument/2006/relationships/tags" Target="../tags/tag388.xml"/><Relationship Id="rId237" Type="http://schemas.openxmlformats.org/officeDocument/2006/relationships/tags" Target="../tags/tag444.xml"/><Relationship Id="rId279" Type="http://schemas.openxmlformats.org/officeDocument/2006/relationships/tags" Target="../tags/tag486.xml"/><Relationship Id="rId43" Type="http://schemas.openxmlformats.org/officeDocument/2006/relationships/tags" Target="../tags/tag250.xml"/><Relationship Id="rId139" Type="http://schemas.openxmlformats.org/officeDocument/2006/relationships/tags" Target="../tags/tag346.xml"/><Relationship Id="rId290" Type="http://schemas.openxmlformats.org/officeDocument/2006/relationships/slideLayout" Target="../slideLayouts/slideLayout2.xml"/><Relationship Id="rId85" Type="http://schemas.openxmlformats.org/officeDocument/2006/relationships/tags" Target="../tags/tag292.xml"/><Relationship Id="rId150" Type="http://schemas.openxmlformats.org/officeDocument/2006/relationships/tags" Target="../tags/tag357.xml"/><Relationship Id="rId192" Type="http://schemas.openxmlformats.org/officeDocument/2006/relationships/tags" Target="../tags/tag399.xml"/><Relationship Id="rId206" Type="http://schemas.openxmlformats.org/officeDocument/2006/relationships/tags" Target="../tags/tag413.xml"/><Relationship Id="rId248" Type="http://schemas.openxmlformats.org/officeDocument/2006/relationships/tags" Target="../tags/tag455.xml"/><Relationship Id="rId269" Type="http://schemas.openxmlformats.org/officeDocument/2006/relationships/tags" Target="../tags/tag476.xml"/><Relationship Id="rId12" Type="http://schemas.openxmlformats.org/officeDocument/2006/relationships/tags" Target="../tags/tag219.xml"/><Relationship Id="rId33" Type="http://schemas.openxmlformats.org/officeDocument/2006/relationships/tags" Target="../tags/tag240.xml"/><Relationship Id="rId108" Type="http://schemas.openxmlformats.org/officeDocument/2006/relationships/tags" Target="../tags/tag315.xml"/><Relationship Id="rId129" Type="http://schemas.openxmlformats.org/officeDocument/2006/relationships/tags" Target="../tags/tag336.xml"/><Relationship Id="rId280" Type="http://schemas.openxmlformats.org/officeDocument/2006/relationships/tags" Target="../tags/tag487.xml"/><Relationship Id="rId54" Type="http://schemas.openxmlformats.org/officeDocument/2006/relationships/tags" Target="../tags/tag261.xml"/><Relationship Id="rId75" Type="http://schemas.openxmlformats.org/officeDocument/2006/relationships/tags" Target="../tags/tag282.xml"/><Relationship Id="rId96" Type="http://schemas.openxmlformats.org/officeDocument/2006/relationships/tags" Target="../tags/tag303.xml"/><Relationship Id="rId140" Type="http://schemas.openxmlformats.org/officeDocument/2006/relationships/tags" Target="../tags/tag347.xml"/><Relationship Id="rId161" Type="http://schemas.openxmlformats.org/officeDocument/2006/relationships/tags" Target="../tags/tag368.xml"/><Relationship Id="rId182" Type="http://schemas.openxmlformats.org/officeDocument/2006/relationships/tags" Target="../tags/tag389.xml"/><Relationship Id="rId217" Type="http://schemas.openxmlformats.org/officeDocument/2006/relationships/tags" Target="../tags/tag424.xml"/><Relationship Id="rId6" Type="http://schemas.openxmlformats.org/officeDocument/2006/relationships/tags" Target="../tags/tag213.xml"/><Relationship Id="rId238" Type="http://schemas.openxmlformats.org/officeDocument/2006/relationships/tags" Target="../tags/tag445.xml"/><Relationship Id="rId259" Type="http://schemas.openxmlformats.org/officeDocument/2006/relationships/tags" Target="../tags/tag466.xml"/><Relationship Id="rId23" Type="http://schemas.openxmlformats.org/officeDocument/2006/relationships/tags" Target="../tags/tag230.xml"/><Relationship Id="rId119" Type="http://schemas.openxmlformats.org/officeDocument/2006/relationships/tags" Target="../tags/tag326.xml"/><Relationship Id="rId270" Type="http://schemas.openxmlformats.org/officeDocument/2006/relationships/tags" Target="../tags/tag477.xml"/><Relationship Id="rId291" Type="http://schemas.openxmlformats.org/officeDocument/2006/relationships/oleObject" Target="../embeddings/oleObject1.bin"/><Relationship Id="rId44" Type="http://schemas.openxmlformats.org/officeDocument/2006/relationships/tags" Target="../tags/tag251.xml"/><Relationship Id="rId65" Type="http://schemas.openxmlformats.org/officeDocument/2006/relationships/tags" Target="../tags/tag272.xml"/><Relationship Id="rId86" Type="http://schemas.openxmlformats.org/officeDocument/2006/relationships/tags" Target="../tags/tag293.xml"/><Relationship Id="rId130" Type="http://schemas.openxmlformats.org/officeDocument/2006/relationships/tags" Target="../tags/tag337.xml"/><Relationship Id="rId151" Type="http://schemas.openxmlformats.org/officeDocument/2006/relationships/tags" Target="../tags/tag358.xml"/><Relationship Id="rId172" Type="http://schemas.openxmlformats.org/officeDocument/2006/relationships/tags" Target="../tags/tag379.xml"/><Relationship Id="rId193" Type="http://schemas.openxmlformats.org/officeDocument/2006/relationships/tags" Target="../tags/tag400.xml"/><Relationship Id="rId207" Type="http://schemas.openxmlformats.org/officeDocument/2006/relationships/tags" Target="../tags/tag414.xml"/><Relationship Id="rId228" Type="http://schemas.openxmlformats.org/officeDocument/2006/relationships/tags" Target="../tags/tag435.xml"/><Relationship Id="rId249" Type="http://schemas.openxmlformats.org/officeDocument/2006/relationships/tags" Target="../tags/tag456.xml"/><Relationship Id="rId13" Type="http://schemas.openxmlformats.org/officeDocument/2006/relationships/tags" Target="../tags/tag220.xml"/><Relationship Id="rId109" Type="http://schemas.openxmlformats.org/officeDocument/2006/relationships/tags" Target="../tags/tag316.xml"/><Relationship Id="rId260" Type="http://schemas.openxmlformats.org/officeDocument/2006/relationships/tags" Target="../tags/tag467.xml"/><Relationship Id="rId281" Type="http://schemas.openxmlformats.org/officeDocument/2006/relationships/tags" Target="../tags/tag488.xml"/><Relationship Id="rId34" Type="http://schemas.openxmlformats.org/officeDocument/2006/relationships/tags" Target="../tags/tag241.xml"/><Relationship Id="rId55" Type="http://schemas.openxmlformats.org/officeDocument/2006/relationships/tags" Target="../tags/tag262.xml"/><Relationship Id="rId76" Type="http://schemas.openxmlformats.org/officeDocument/2006/relationships/tags" Target="../tags/tag283.xml"/><Relationship Id="rId97" Type="http://schemas.openxmlformats.org/officeDocument/2006/relationships/tags" Target="../tags/tag304.xml"/><Relationship Id="rId120" Type="http://schemas.openxmlformats.org/officeDocument/2006/relationships/tags" Target="../tags/tag327.xml"/><Relationship Id="rId141" Type="http://schemas.openxmlformats.org/officeDocument/2006/relationships/tags" Target="../tags/tag348.xml"/><Relationship Id="rId7" Type="http://schemas.openxmlformats.org/officeDocument/2006/relationships/tags" Target="../tags/tag214.xml"/><Relationship Id="rId162" Type="http://schemas.openxmlformats.org/officeDocument/2006/relationships/tags" Target="../tags/tag369.xml"/><Relationship Id="rId183" Type="http://schemas.openxmlformats.org/officeDocument/2006/relationships/tags" Target="../tags/tag390.xml"/><Relationship Id="rId218" Type="http://schemas.openxmlformats.org/officeDocument/2006/relationships/tags" Target="../tags/tag425.xml"/><Relationship Id="rId239" Type="http://schemas.openxmlformats.org/officeDocument/2006/relationships/tags" Target="../tags/tag446.xml"/><Relationship Id="rId250" Type="http://schemas.openxmlformats.org/officeDocument/2006/relationships/tags" Target="../tags/tag457.xml"/><Relationship Id="rId271" Type="http://schemas.openxmlformats.org/officeDocument/2006/relationships/tags" Target="../tags/tag478.xml"/><Relationship Id="rId292" Type="http://schemas.openxmlformats.org/officeDocument/2006/relationships/image" Target="../media/image5.wmf"/><Relationship Id="rId24" Type="http://schemas.openxmlformats.org/officeDocument/2006/relationships/tags" Target="../tags/tag231.xml"/><Relationship Id="rId45" Type="http://schemas.openxmlformats.org/officeDocument/2006/relationships/tags" Target="../tags/tag252.xml"/><Relationship Id="rId66" Type="http://schemas.openxmlformats.org/officeDocument/2006/relationships/tags" Target="../tags/tag273.xml"/><Relationship Id="rId87" Type="http://schemas.openxmlformats.org/officeDocument/2006/relationships/tags" Target="../tags/tag294.xml"/><Relationship Id="rId110" Type="http://schemas.openxmlformats.org/officeDocument/2006/relationships/tags" Target="../tags/tag317.xml"/><Relationship Id="rId131" Type="http://schemas.openxmlformats.org/officeDocument/2006/relationships/tags" Target="../tags/tag338.xml"/><Relationship Id="rId152" Type="http://schemas.openxmlformats.org/officeDocument/2006/relationships/tags" Target="../tags/tag359.xml"/><Relationship Id="rId173" Type="http://schemas.openxmlformats.org/officeDocument/2006/relationships/tags" Target="../tags/tag380.xml"/><Relationship Id="rId194" Type="http://schemas.openxmlformats.org/officeDocument/2006/relationships/tags" Target="../tags/tag401.xml"/><Relationship Id="rId208" Type="http://schemas.openxmlformats.org/officeDocument/2006/relationships/tags" Target="../tags/tag415.xml"/><Relationship Id="rId229" Type="http://schemas.openxmlformats.org/officeDocument/2006/relationships/tags" Target="../tags/tag436.xml"/><Relationship Id="rId240" Type="http://schemas.openxmlformats.org/officeDocument/2006/relationships/tags" Target="../tags/tag447.xml"/><Relationship Id="rId261" Type="http://schemas.openxmlformats.org/officeDocument/2006/relationships/tags" Target="../tags/tag468.xml"/><Relationship Id="rId14" Type="http://schemas.openxmlformats.org/officeDocument/2006/relationships/tags" Target="../tags/tag221.xml"/><Relationship Id="rId35" Type="http://schemas.openxmlformats.org/officeDocument/2006/relationships/tags" Target="../tags/tag242.xml"/><Relationship Id="rId56" Type="http://schemas.openxmlformats.org/officeDocument/2006/relationships/tags" Target="../tags/tag263.xml"/><Relationship Id="rId77" Type="http://schemas.openxmlformats.org/officeDocument/2006/relationships/tags" Target="../tags/tag284.xml"/><Relationship Id="rId100" Type="http://schemas.openxmlformats.org/officeDocument/2006/relationships/tags" Target="../tags/tag307.xml"/><Relationship Id="rId282" Type="http://schemas.openxmlformats.org/officeDocument/2006/relationships/tags" Target="../tags/tag489.xml"/><Relationship Id="rId8" Type="http://schemas.openxmlformats.org/officeDocument/2006/relationships/tags" Target="../tags/tag215.xml"/><Relationship Id="rId98" Type="http://schemas.openxmlformats.org/officeDocument/2006/relationships/tags" Target="../tags/tag305.xml"/><Relationship Id="rId121" Type="http://schemas.openxmlformats.org/officeDocument/2006/relationships/tags" Target="../tags/tag328.xml"/><Relationship Id="rId142" Type="http://schemas.openxmlformats.org/officeDocument/2006/relationships/tags" Target="../tags/tag349.xml"/><Relationship Id="rId163" Type="http://schemas.openxmlformats.org/officeDocument/2006/relationships/tags" Target="../tags/tag370.xml"/><Relationship Id="rId184" Type="http://schemas.openxmlformats.org/officeDocument/2006/relationships/tags" Target="../tags/tag391.xml"/><Relationship Id="rId219" Type="http://schemas.openxmlformats.org/officeDocument/2006/relationships/tags" Target="../tags/tag426.xml"/><Relationship Id="rId230" Type="http://schemas.openxmlformats.org/officeDocument/2006/relationships/tags" Target="../tags/tag437.xml"/><Relationship Id="rId251" Type="http://schemas.openxmlformats.org/officeDocument/2006/relationships/tags" Target="../tags/tag458.xml"/><Relationship Id="rId25" Type="http://schemas.openxmlformats.org/officeDocument/2006/relationships/tags" Target="../tags/tag232.xml"/><Relationship Id="rId46" Type="http://schemas.openxmlformats.org/officeDocument/2006/relationships/tags" Target="../tags/tag253.xml"/><Relationship Id="rId67" Type="http://schemas.openxmlformats.org/officeDocument/2006/relationships/tags" Target="../tags/tag274.xml"/><Relationship Id="rId272" Type="http://schemas.openxmlformats.org/officeDocument/2006/relationships/tags" Target="../tags/tag479.xml"/><Relationship Id="rId88" Type="http://schemas.openxmlformats.org/officeDocument/2006/relationships/tags" Target="../tags/tag295.xml"/><Relationship Id="rId111" Type="http://schemas.openxmlformats.org/officeDocument/2006/relationships/tags" Target="../tags/tag318.xml"/><Relationship Id="rId132" Type="http://schemas.openxmlformats.org/officeDocument/2006/relationships/tags" Target="../tags/tag339.xml"/><Relationship Id="rId153" Type="http://schemas.openxmlformats.org/officeDocument/2006/relationships/tags" Target="../tags/tag360.xml"/><Relationship Id="rId174" Type="http://schemas.openxmlformats.org/officeDocument/2006/relationships/tags" Target="../tags/tag381.xml"/><Relationship Id="rId195" Type="http://schemas.openxmlformats.org/officeDocument/2006/relationships/tags" Target="../tags/tag402.xml"/><Relationship Id="rId209" Type="http://schemas.openxmlformats.org/officeDocument/2006/relationships/tags" Target="../tags/tag416.xml"/><Relationship Id="rId220" Type="http://schemas.openxmlformats.org/officeDocument/2006/relationships/tags" Target="../tags/tag427.xml"/><Relationship Id="rId241" Type="http://schemas.openxmlformats.org/officeDocument/2006/relationships/tags" Target="../tags/tag448.xml"/><Relationship Id="rId15" Type="http://schemas.openxmlformats.org/officeDocument/2006/relationships/tags" Target="../tags/tag222.xml"/><Relationship Id="rId36" Type="http://schemas.openxmlformats.org/officeDocument/2006/relationships/tags" Target="../tags/tag243.xml"/><Relationship Id="rId57" Type="http://schemas.openxmlformats.org/officeDocument/2006/relationships/tags" Target="../tags/tag264.xml"/><Relationship Id="rId262" Type="http://schemas.openxmlformats.org/officeDocument/2006/relationships/tags" Target="../tags/tag469.xml"/><Relationship Id="rId283" Type="http://schemas.openxmlformats.org/officeDocument/2006/relationships/tags" Target="../tags/tag490.xml"/><Relationship Id="rId78" Type="http://schemas.openxmlformats.org/officeDocument/2006/relationships/tags" Target="../tags/tag285.xml"/><Relationship Id="rId99" Type="http://schemas.openxmlformats.org/officeDocument/2006/relationships/tags" Target="../tags/tag306.xml"/><Relationship Id="rId101" Type="http://schemas.openxmlformats.org/officeDocument/2006/relationships/tags" Target="../tags/tag308.xml"/><Relationship Id="rId122" Type="http://schemas.openxmlformats.org/officeDocument/2006/relationships/tags" Target="../tags/tag329.xml"/><Relationship Id="rId143" Type="http://schemas.openxmlformats.org/officeDocument/2006/relationships/tags" Target="../tags/tag350.xml"/><Relationship Id="rId164" Type="http://schemas.openxmlformats.org/officeDocument/2006/relationships/tags" Target="../tags/tag371.xml"/><Relationship Id="rId185" Type="http://schemas.openxmlformats.org/officeDocument/2006/relationships/tags" Target="../tags/tag392.xml"/><Relationship Id="rId9" Type="http://schemas.openxmlformats.org/officeDocument/2006/relationships/tags" Target="../tags/tag216.xml"/><Relationship Id="rId210" Type="http://schemas.openxmlformats.org/officeDocument/2006/relationships/tags" Target="../tags/tag417.xml"/><Relationship Id="rId26" Type="http://schemas.openxmlformats.org/officeDocument/2006/relationships/tags" Target="../tags/tag233.xml"/><Relationship Id="rId231" Type="http://schemas.openxmlformats.org/officeDocument/2006/relationships/tags" Target="../tags/tag438.xml"/><Relationship Id="rId252" Type="http://schemas.openxmlformats.org/officeDocument/2006/relationships/tags" Target="../tags/tag459.xml"/><Relationship Id="rId273" Type="http://schemas.openxmlformats.org/officeDocument/2006/relationships/tags" Target="../tags/tag480.xml"/><Relationship Id="rId47" Type="http://schemas.openxmlformats.org/officeDocument/2006/relationships/tags" Target="../tags/tag254.xml"/><Relationship Id="rId68" Type="http://schemas.openxmlformats.org/officeDocument/2006/relationships/tags" Target="../tags/tag275.xml"/><Relationship Id="rId89" Type="http://schemas.openxmlformats.org/officeDocument/2006/relationships/tags" Target="../tags/tag296.xml"/><Relationship Id="rId112" Type="http://schemas.openxmlformats.org/officeDocument/2006/relationships/tags" Target="../tags/tag319.xml"/><Relationship Id="rId133" Type="http://schemas.openxmlformats.org/officeDocument/2006/relationships/tags" Target="../tags/tag340.xml"/><Relationship Id="rId154" Type="http://schemas.openxmlformats.org/officeDocument/2006/relationships/tags" Target="../tags/tag361.xml"/><Relationship Id="rId175" Type="http://schemas.openxmlformats.org/officeDocument/2006/relationships/tags" Target="../tags/tag382.xml"/><Relationship Id="rId196" Type="http://schemas.openxmlformats.org/officeDocument/2006/relationships/tags" Target="../tags/tag403.xml"/><Relationship Id="rId200" Type="http://schemas.openxmlformats.org/officeDocument/2006/relationships/tags" Target="../tags/tag407.xml"/><Relationship Id="rId16" Type="http://schemas.openxmlformats.org/officeDocument/2006/relationships/tags" Target="../tags/tag223.xml"/><Relationship Id="rId221" Type="http://schemas.openxmlformats.org/officeDocument/2006/relationships/tags" Target="../tags/tag428.xml"/><Relationship Id="rId242" Type="http://schemas.openxmlformats.org/officeDocument/2006/relationships/tags" Target="../tags/tag449.xml"/><Relationship Id="rId263" Type="http://schemas.openxmlformats.org/officeDocument/2006/relationships/tags" Target="../tags/tag470.xml"/><Relationship Id="rId284" Type="http://schemas.openxmlformats.org/officeDocument/2006/relationships/tags" Target="../tags/tag491.xml"/><Relationship Id="rId37" Type="http://schemas.openxmlformats.org/officeDocument/2006/relationships/tags" Target="../tags/tag244.xml"/><Relationship Id="rId58" Type="http://schemas.openxmlformats.org/officeDocument/2006/relationships/tags" Target="../tags/tag265.xml"/><Relationship Id="rId79" Type="http://schemas.openxmlformats.org/officeDocument/2006/relationships/tags" Target="../tags/tag286.xml"/><Relationship Id="rId102" Type="http://schemas.openxmlformats.org/officeDocument/2006/relationships/tags" Target="../tags/tag309.xml"/><Relationship Id="rId123" Type="http://schemas.openxmlformats.org/officeDocument/2006/relationships/tags" Target="../tags/tag330.xml"/><Relationship Id="rId144" Type="http://schemas.openxmlformats.org/officeDocument/2006/relationships/tags" Target="../tags/tag351.xml"/><Relationship Id="rId90" Type="http://schemas.openxmlformats.org/officeDocument/2006/relationships/tags" Target="../tags/tag297.xml"/><Relationship Id="rId165" Type="http://schemas.openxmlformats.org/officeDocument/2006/relationships/tags" Target="../tags/tag372.xml"/><Relationship Id="rId186" Type="http://schemas.openxmlformats.org/officeDocument/2006/relationships/tags" Target="../tags/tag393.xml"/><Relationship Id="rId211" Type="http://schemas.openxmlformats.org/officeDocument/2006/relationships/tags" Target="../tags/tag418.xml"/><Relationship Id="rId232" Type="http://schemas.openxmlformats.org/officeDocument/2006/relationships/tags" Target="../tags/tag439.xml"/><Relationship Id="rId253" Type="http://schemas.openxmlformats.org/officeDocument/2006/relationships/tags" Target="../tags/tag460.xml"/><Relationship Id="rId274" Type="http://schemas.openxmlformats.org/officeDocument/2006/relationships/tags" Target="../tags/tag481.xml"/><Relationship Id="rId27" Type="http://schemas.openxmlformats.org/officeDocument/2006/relationships/tags" Target="../tags/tag234.xml"/><Relationship Id="rId48" Type="http://schemas.openxmlformats.org/officeDocument/2006/relationships/tags" Target="../tags/tag255.xml"/><Relationship Id="rId69" Type="http://schemas.openxmlformats.org/officeDocument/2006/relationships/tags" Target="../tags/tag276.xml"/><Relationship Id="rId113" Type="http://schemas.openxmlformats.org/officeDocument/2006/relationships/tags" Target="../tags/tag320.xml"/><Relationship Id="rId134" Type="http://schemas.openxmlformats.org/officeDocument/2006/relationships/tags" Target="../tags/tag341.xml"/><Relationship Id="rId80" Type="http://schemas.openxmlformats.org/officeDocument/2006/relationships/tags" Target="../tags/tag287.xml"/><Relationship Id="rId155" Type="http://schemas.openxmlformats.org/officeDocument/2006/relationships/tags" Target="../tags/tag362.xml"/><Relationship Id="rId176" Type="http://schemas.openxmlformats.org/officeDocument/2006/relationships/tags" Target="../tags/tag383.xml"/><Relationship Id="rId197" Type="http://schemas.openxmlformats.org/officeDocument/2006/relationships/tags" Target="../tags/tag404.xml"/><Relationship Id="rId201" Type="http://schemas.openxmlformats.org/officeDocument/2006/relationships/tags" Target="../tags/tag408.xml"/><Relationship Id="rId222" Type="http://schemas.openxmlformats.org/officeDocument/2006/relationships/tags" Target="../tags/tag429.xml"/><Relationship Id="rId243" Type="http://schemas.openxmlformats.org/officeDocument/2006/relationships/tags" Target="../tags/tag450.xml"/><Relationship Id="rId264" Type="http://schemas.openxmlformats.org/officeDocument/2006/relationships/tags" Target="../tags/tag471.xml"/><Relationship Id="rId285" Type="http://schemas.openxmlformats.org/officeDocument/2006/relationships/tags" Target="../tags/tag492.xml"/><Relationship Id="rId17" Type="http://schemas.openxmlformats.org/officeDocument/2006/relationships/tags" Target="../tags/tag224.xml"/><Relationship Id="rId38" Type="http://schemas.openxmlformats.org/officeDocument/2006/relationships/tags" Target="../tags/tag245.xml"/><Relationship Id="rId59" Type="http://schemas.openxmlformats.org/officeDocument/2006/relationships/tags" Target="../tags/tag266.xml"/><Relationship Id="rId103" Type="http://schemas.openxmlformats.org/officeDocument/2006/relationships/tags" Target="../tags/tag310.xml"/><Relationship Id="rId124" Type="http://schemas.openxmlformats.org/officeDocument/2006/relationships/tags" Target="../tags/tag331.xml"/><Relationship Id="rId70" Type="http://schemas.openxmlformats.org/officeDocument/2006/relationships/tags" Target="../tags/tag277.xml"/><Relationship Id="rId91" Type="http://schemas.openxmlformats.org/officeDocument/2006/relationships/tags" Target="../tags/tag298.xml"/><Relationship Id="rId145" Type="http://schemas.openxmlformats.org/officeDocument/2006/relationships/tags" Target="../tags/tag352.xml"/><Relationship Id="rId166" Type="http://schemas.openxmlformats.org/officeDocument/2006/relationships/tags" Target="../tags/tag373.xml"/><Relationship Id="rId187" Type="http://schemas.openxmlformats.org/officeDocument/2006/relationships/tags" Target="../tags/tag394.xml"/><Relationship Id="rId1" Type="http://schemas.openxmlformats.org/officeDocument/2006/relationships/tags" Target="../tags/tag208.xml"/><Relationship Id="rId212" Type="http://schemas.openxmlformats.org/officeDocument/2006/relationships/tags" Target="../tags/tag419.xml"/><Relationship Id="rId233" Type="http://schemas.openxmlformats.org/officeDocument/2006/relationships/tags" Target="../tags/tag440.xml"/><Relationship Id="rId254" Type="http://schemas.openxmlformats.org/officeDocument/2006/relationships/tags" Target="../tags/tag461.xml"/><Relationship Id="rId28" Type="http://schemas.openxmlformats.org/officeDocument/2006/relationships/tags" Target="../tags/tag235.xml"/><Relationship Id="rId49" Type="http://schemas.openxmlformats.org/officeDocument/2006/relationships/tags" Target="../tags/tag256.xml"/><Relationship Id="rId114" Type="http://schemas.openxmlformats.org/officeDocument/2006/relationships/tags" Target="../tags/tag321.xml"/><Relationship Id="rId275" Type="http://schemas.openxmlformats.org/officeDocument/2006/relationships/tags" Target="../tags/tag482.xml"/><Relationship Id="rId60" Type="http://schemas.openxmlformats.org/officeDocument/2006/relationships/tags" Target="../tags/tag267.xml"/><Relationship Id="rId81" Type="http://schemas.openxmlformats.org/officeDocument/2006/relationships/tags" Target="../tags/tag288.xml"/><Relationship Id="rId135" Type="http://schemas.openxmlformats.org/officeDocument/2006/relationships/tags" Target="../tags/tag342.xml"/><Relationship Id="rId156" Type="http://schemas.openxmlformats.org/officeDocument/2006/relationships/tags" Target="../tags/tag363.xml"/><Relationship Id="rId177" Type="http://schemas.openxmlformats.org/officeDocument/2006/relationships/tags" Target="../tags/tag384.xml"/><Relationship Id="rId198" Type="http://schemas.openxmlformats.org/officeDocument/2006/relationships/tags" Target="../tags/tag405.xml"/><Relationship Id="rId202" Type="http://schemas.openxmlformats.org/officeDocument/2006/relationships/tags" Target="../tags/tag409.xml"/><Relationship Id="rId223" Type="http://schemas.openxmlformats.org/officeDocument/2006/relationships/tags" Target="../tags/tag430.xml"/><Relationship Id="rId244" Type="http://schemas.openxmlformats.org/officeDocument/2006/relationships/tags" Target="../tags/tag451.xml"/><Relationship Id="rId18" Type="http://schemas.openxmlformats.org/officeDocument/2006/relationships/tags" Target="../tags/tag225.xml"/><Relationship Id="rId39" Type="http://schemas.openxmlformats.org/officeDocument/2006/relationships/tags" Target="../tags/tag246.xml"/><Relationship Id="rId265" Type="http://schemas.openxmlformats.org/officeDocument/2006/relationships/tags" Target="../tags/tag472.xml"/><Relationship Id="rId286" Type="http://schemas.openxmlformats.org/officeDocument/2006/relationships/tags" Target="../tags/tag493.xml"/><Relationship Id="rId50" Type="http://schemas.openxmlformats.org/officeDocument/2006/relationships/tags" Target="../tags/tag257.xml"/><Relationship Id="rId104" Type="http://schemas.openxmlformats.org/officeDocument/2006/relationships/tags" Target="../tags/tag311.xml"/><Relationship Id="rId125" Type="http://schemas.openxmlformats.org/officeDocument/2006/relationships/tags" Target="../tags/tag332.xml"/><Relationship Id="rId146" Type="http://schemas.openxmlformats.org/officeDocument/2006/relationships/tags" Target="../tags/tag353.xml"/><Relationship Id="rId167" Type="http://schemas.openxmlformats.org/officeDocument/2006/relationships/tags" Target="../tags/tag374.xml"/><Relationship Id="rId188" Type="http://schemas.openxmlformats.org/officeDocument/2006/relationships/tags" Target="../tags/tag395.xml"/><Relationship Id="rId71" Type="http://schemas.openxmlformats.org/officeDocument/2006/relationships/tags" Target="../tags/tag278.xml"/><Relationship Id="rId92" Type="http://schemas.openxmlformats.org/officeDocument/2006/relationships/tags" Target="../tags/tag299.xml"/><Relationship Id="rId213" Type="http://schemas.openxmlformats.org/officeDocument/2006/relationships/tags" Target="../tags/tag420.xml"/><Relationship Id="rId234" Type="http://schemas.openxmlformats.org/officeDocument/2006/relationships/tags" Target="../tags/tag441.xml"/><Relationship Id="rId2" Type="http://schemas.openxmlformats.org/officeDocument/2006/relationships/tags" Target="../tags/tag209.xml"/><Relationship Id="rId29" Type="http://schemas.openxmlformats.org/officeDocument/2006/relationships/tags" Target="../tags/tag236.xml"/><Relationship Id="rId255" Type="http://schemas.openxmlformats.org/officeDocument/2006/relationships/tags" Target="../tags/tag462.xml"/><Relationship Id="rId276" Type="http://schemas.openxmlformats.org/officeDocument/2006/relationships/tags" Target="../tags/tag483.xml"/><Relationship Id="rId40" Type="http://schemas.openxmlformats.org/officeDocument/2006/relationships/tags" Target="../tags/tag247.xml"/><Relationship Id="rId115" Type="http://schemas.openxmlformats.org/officeDocument/2006/relationships/tags" Target="../tags/tag322.xml"/><Relationship Id="rId136" Type="http://schemas.openxmlformats.org/officeDocument/2006/relationships/tags" Target="../tags/tag343.xml"/><Relationship Id="rId157" Type="http://schemas.openxmlformats.org/officeDocument/2006/relationships/tags" Target="../tags/tag364.xml"/><Relationship Id="rId178" Type="http://schemas.openxmlformats.org/officeDocument/2006/relationships/tags" Target="../tags/tag385.xml"/><Relationship Id="rId61" Type="http://schemas.openxmlformats.org/officeDocument/2006/relationships/tags" Target="../tags/tag268.xml"/><Relationship Id="rId82" Type="http://schemas.openxmlformats.org/officeDocument/2006/relationships/tags" Target="../tags/tag289.xml"/><Relationship Id="rId199" Type="http://schemas.openxmlformats.org/officeDocument/2006/relationships/tags" Target="../tags/tag406.xml"/><Relationship Id="rId203" Type="http://schemas.openxmlformats.org/officeDocument/2006/relationships/tags" Target="../tags/tag410.xml"/><Relationship Id="rId19" Type="http://schemas.openxmlformats.org/officeDocument/2006/relationships/tags" Target="../tags/tag226.xml"/><Relationship Id="rId224" Type="http://schemas.openxmlformats.org/officeDocument/2006/relationships/tags" Target="../tags/tag431.xml"/><Relationship Id="rId245" Type="http://schemas.openxmlformats.org/officeDocument/2006/relationships/tags" Target="../tags/tag452.xml"/><Relationship Id="rId266" Type="http://schemas.openxmlformats.org/officeDocument/2006/relationships/tags" Target="../tags/tag473.xml"/><Relationship Id="rId287" Type="http://schemas.openxmlformats.org/officeDocument/2006/relationships/tags" Target="../tags/tag494.xml"/><Relationship Id="rId30" Type="http://schemas.openxmlformats.org/officeDocument/2006/relationships/tags" Target="../tags/tag237.xml"/><Relationship Id="rId105" Type="http://schemas.openxmlformats.org/officeDocument/2006/relationships/tags" Target="../tags/tag312.xml"/><Relationship Id="rId126" Type="http://schemas.openxmlformats.org/officeDocument/2006/relationships/tags" Target="../tags/tag333.xml"/><Relationship Id="rId147" Type="http://schemas.openxmlformats.org/officeDocument/2006/relationships/tags" Target="../tags/tag354.xml"/><Relationship Id="rId168" Type="http://schemas.openxmlformats.org/officeDocument/2006/relationships/tags" Target="../tags/tag375.xml"/><Relationship Id="rId51" Type="http://schemas.openxmlformats.org/officeDocument/2006/relationships/tags" Target="../tags/tag258.xml"/><Relationship Id="rId72" Type="http://schemas.openxmlformats.org/officeDocument/2006/relationships/tags" Target="../tags/tag279.xml"/><Relationship Id="rId93" Type="http://schemas.openxmlformats.org/officeDocument/2006/relationships/tags" Target="../tags/tag300.xml"/><Relationship Id="rId189" Type="http://schemas.openxmlformats.org/officeDocument/2006/relationships/tags" Target="../tags/tag396.xml"/><Relationship Id="rId3" Type="http://schemas.openxmlformats.org/officeDocument/2006/relationships/tags" Target="../tags/tag210.xml"/><Relationship Id="rId214" Type="http://schemas.openxmlformats.org/officeDocument/2006/relationships/tags" Target="../tags/tag421.xml"/><Relationship Id="rId235" Type="http://schemas.openxmlformats.org/officeDocument/2006/relationships/tags" Target="../tags/tag442.xml"/><Relationship Id="rId256" Type="http://schemas.openxmlformats.org/officeDocument/2006/relationships/tags" Target="../tags/tag463.xml"/><Relationship Id="rId277" Type="http://schemas.openxmlformats.org/officeDocument/2006/relationships/tags" Target="../tags/tag484.xml"/><Relationship Id="rId116" Type="http://schemas.openxmlformats.org/officeDocument/2006/relationships/tags" Target="../tags/tag323.xml"/><Relationship Id="rId137" Type="http://schemas.openxmlformats.org/officeDocument/2006/relationships/tags" Target="../tags/tag344.xml"/><Relationship Id="rId158" Type="http://schemas.openxmlformats.org/officeDocument/2006/relationships/tags" Target="../tags/tag365.xml"/><Relationship Id="rId20" Type="http://schemas.openxmlformats.org/officeDocument/2006/relationships/tags" Target="../tags/tag227.xml"/><Relationship Id="rId41" Type="http://schemas.openxmlformats.org/officeDocument/2006/relationships/tags" Target="../tags/tag248.xml"/><Relationship Id="rId62" Type="http://schemas.openxmlformats.org/officeDocument/2006/relationships/tags" Target="../tags/tag269.xml"/><Relationship Id="rId83" Type="http://schemas.openxmlformats.org/officeDocument/2006/relationships/tags" Target="../tags/tag290.xml"/><Relationship Id="rId179" Type="http://schemas.openxmlformats.org/officeDocument/2006/relationships/tags" Target="../tags/tag386.xml"/><Relationship Id="rId190" Type="http://schemas.openxmlformats.org/officeDocument/2006/relationships/tags" Target="../tags/tag397.xml"/><Relationship Id="rId204" Type="http://schemas.openxmlformats.org/officeDocument/2006/relationships/tags" Target="../tags/tag411.xml"/><Relationship Id="rId225" Type="http://schemas.openxmlformats.org/officeDocument/2006/relationships/tags" Target="../tags/tag432.xml"/><Relationship Id="rId246" Type="http://schemas.openxmlformats.org/officeDocument/2006/relationships/tags" Target="../tags/tag453.xml"/><Relationship Id="rId267" Type="http://schemas.openxmlformats.org/officeDocument/2006/relationships/tags" Target="../tags/tag474.xml"/><Relationship Id="rId288" Type="http://schemas.openxmlformats.org/officeDocument/2006/relationships/tags" Target="../tags/tag495.xml"/><Relationship Id="rId106" Type="http://schemas.openxmlformats.org/officeDocument/2006/relationships/tags" Target="../tags/tag313.xml"/><Relationship Id="rId127" Type="http://schemas.openxmlformats.org/officeDocument/2006/relationships/tags" Target="../tags/tag334.xml"/><Relationship Id="rId10" Type="http://schemas.openxmlformats.org/officeDocument/2006/relationships/tags" Target="../tags/tag217.xml"/><Relationship Id="rId31" Type="http://schemas.openxmlformats.org/officeDocument/2006/relationships/tags" Target="../tags/tag238.xml"/><Relationship Id="rId52" Type="http://schemas.openxmlformats.org/officeDocument/2006/relationships/tags" Target="../tags/tag259.xml"/><Relationship Id="rId73" Type="http://schemas.openxmlformats.org/officeDocument/2006/relationships/tags" Target="../tags/tag280.xml"/><Relationship Id="rId94" Type="http://schemas.openxmlformats.org/officeDocument/2006/relationships/tags" Target="../tags/tag301.xml"/><Relationship Id="rId148" Type="http://schemas.openxmlformats.org/officeDocument/2006/relationships/tags" Target="../tags/tag355.xml"/><Relationship Id="rId169" Type="http://schemas.openxmlformats.org/officeDocument/2006/relationships/tags" Target="../tags/tag376.xml"/><Relationship Id="rId4" Type="http://schemas.openxmlformats.org/officeDocument/2006/relationships/tags" Target="../tags/tag211.xml"/><Relationship Id="rId180" Type="http://schemas.openxmlformats.org/officeDocument/2006/relationships/tags" Target="../tags/tag387.xml"/><Relationship Id="rId215" Type="http://schemas.openxmlformats.org/officeDocument/2006/relationships/tags" Target="../tags/tag422.xml"/><Relationship Id="rId236" Type="http://schemas.openxmlformats.org/officeDocument/2006/relationships/tags" Target="../tags/tag443.xml"/><Relationship Id="rId257" Type="http://schemas.openxmlformats.org/officeDocument/2006/relationships/tags" Target="../tags/tag464.xml"/><Relationship Id="rId278" Type="http://schemas.openxmlformats.org/officeDocument/2006/relationships/tags" Target="../tags/tag485.xml"/><Relationship Id="rId42" Type="http://schemas.openxmlformats.org/officeDocument/2006/relationships/tags" Target="../tags/tag249.xml"/><Relationship Id="rId84" Type="http://schemas.openxmlformats.org/officeDocument/2006/relationships/tags" Target="../tags/tag291.xml"/><Relationship Id="rId138" Type="http://schemas.openxmlformats.org/officeDocument/2006/relationships/tags" Target="../tags/tag345.xml"/><Relationship Id="rId191" Type="http://schemas.openxmlformats.org/officeDocument/2006/relationships/tags" Target="../tags/tag398.xml"/><Relationship Id="rId205" Type="http://schemas.openxmlformats.org/officeDocument/2006/relationships/tags" Target="../tags/tag412.xml"/><Relationship Id="rId247" Type="http://schemas.openxmlformats.org/officeDocument/2006/relationships/tags" Target="../tags/tag454.xml"/><Relationship Id="rId107" Type="http://schemas.openxmlformats.org/officeDocument/2006/relationships/tags" Target="../tags/tag314.xml"/><Relationship Id="rId289" Type="http://schemas.openxmlformats.org/officeDocument/2006/relationships/tags" Target="../tags/tag496.xml"/><Relationship Id="rId11" Type="http://schemas.openxmlformats.org/officeDocument/2006/relationships/tags" Target="../tags/tag218.xml"/><Relationship Id="rId53" Type="http://schemas.openxmlformats.org/officeDocument/2006/relationships/tags" Target="../tags/tag260.xml"/><Relationship Id="rId149" Type="http://schemas.openxmlformats.org/officeDocument/2006/relationships/tags" Target="../tags/tag356.xml"/><Relationship Id="rId95" Type="http://schemas.openxmlformats.org/officeDocument/2006/relationships/tags" Target="../tags/tag302.xml"/><Relationship Id="rId160" Type="http://schemas.openxmlformats.org/officeDocument/2006/relationships/tags" Target="../tags/tag367.xml"/><Relationship Id="rId216" Type="http://schemas.openxmlformats.org/officeDocument/2006/relationships/tags" Target="../tags/tag423.xml"/><Relationship Id="rId258" Type="http://schemas.openxmlformats.org/officeDocument/2006/relationships/tags" Target="../tags/tag465.xml"/><Relationship Id="rId22" Type="http://schemas.openxmlformats.org/officeDocument/2006/relationships/tags" Target="../tags/tag229.xml"/><Relationship Id="rId64" Type="http://schemas.openxmlformats.org/officeDocument/2006/relationships/tags" Target="../tags/tag271.xml"/><Relationship Id="rId118" Type="http://schemas.openxmlformats.org/officeDocument/2006/relationships/tags" Target="../tags/tag325.xml"/><Relationship Id="rId171" Type="http://schemas.openxmlformats.org/officeDocument/2006/relationships/tags" Target="../tags/tag378.xml"/><Relationship Id="rId227" Type="http://schemas.openxmlformats.org/officeDocument/2006/relationships/tags" Target="../tags/tag434.xml"/></Relationships>
</file>

<file path=ppt/slides/_rels/slide5.xml.rels><?xml version="1.0" encoding="UTF-8" standalone="yes"?>
<Relationships xmlns="http://schemas.openxmlformats.org/package/2006/relationships"><Relationship Id="rId26" Type="http://schemas.openxmlformats.org/officeDocument/2006/relationships/tags" Target="../tags/tag522.xml"/><Relationship Id="rId21" Type="http://schemas.openxmlformats.org/officeDocument/2006/relationships/tags" Target="../tags/tag517.xml"/><Relationship Id="rId42" Type="http://schemas.openxmlformats.org/officeDocument/2006/relationships/tags" Target="../tags/tag538.xml"/><Relationship Id="rId47" Type="http://schemas.openxmlformats.org/officeDocument/2006/relationships/tags" Target="../tags/tag543.xml"/><Relationship Id="rId63" Type="http://schemas.openxmlformats.org/officeDocument/2006/relationships/tags" Target="../tags/tag559.xml"/><Relationship Id="rId68" Type="http://schemas.openxmlformats.org/officeDocument/2006/relationships/tags" Target="../tags/tag564.xml"/><Relationship Id="rId16" Type="http://schemas.openxmlformats.org/officeDocument/2006/relationships/tags" Target="../tags/tag512.xml"/><Relationship Id="rId11" Type="http://schemas.openxmlformats.org/officeDocument/2006/relationships/tags" Target="../tags/tag507.xml"/><Relationship Id="rId32" Type="http://schemas.openxmlformats.org/officeDocument/2006/relationships/tags" Target="../tags/tag528.xml"/><Relationship Id="rId37" Type="http://schemas.openxmlformats.org/officeDocument/2006/relationships/tags" Target="../tags/tag533.xml"/><Relationship Id="rId53" Type="http://schemas.openxmlformats.org/officeDocument/2006/relationships/tags" Target="../tags/tag549.xml"/><Relationship Id="rId58" Type="http://schemas.openxmlformats.org/officeDocument/2006/relationships/tags" Target="../tags/tag554.xml"/><Relationship Id="rId74" Type="http://schemas.openxmlformats.org/officeDocument/2006/relationships/tags" Target="../tags/tag570.xml"/><Relationship Id="rId79" Type="http://schemas.openxmlformats.org/officeDocument/2006/relationships/tags" Target="../tags/tag575.xml"/><Relationship Id="rId5" Type="http://schemas.openxmlformats.org/officeDocument/2006/relationships/tags" Target="../tags/tag501.xml"/><Relationship Id="rId61" Type="http://schemas.openxmlformats.org/officeDocument/2006/relationships/tags" Target="../tags/tag557.xml"/><Relationship Id="rId82" Type="http://schemas.openxmlformats.org/officeDocument/2006/relationships/tags" Target="../tags/tag578.xml"/><Relationship Id="rId19" Type="http://schemas.openxmlformats.org/officeDocument/2006/relationships/tags" Target="../tags/tag515.xml"/><Relationship Id="rId14" Type="http://schemas.openxmlformats.org/officeDocument/2006/relationships/tags" Target="../tags/tag510.xml"/><Relationship Id="rId22" Type="http://schemas.openxmlformats.org/officeDocument/2006/relationships/tags" Target="../tags/tag518.xml"/><Relationship Id="rId27" Type="http://schemas.openxmlformats.org/officeDocument/2006/relationships/tags" Target="../tags/tag523.xml"/><Relationship Id="rId30" Type="http://schemas.openxmlformats.org/officeDocument/2006/relationships/tags" Target="../tags/tag526.xml"/><Relationship Id="rId35" Type="http://schemas.openxmlformats.org/officeDocument/2006/relationships/tags" Target="../tags/tag531.xml"/><Relationship Id="rId43" Type="http://schemas.openxmlformats.org/officeDocument/2006/relationships/tags" Target="../tags/tag539.xml"/><Relationship Id="rId48" Type="http://schemas.openxmlformats.org/officeDocument/2006/relationships/tags" Target="../tags/tag544.xml"/><Relationship Id="rId56" Type="http://schemas.openxmlformats.org/officeDocument/2006/relationships/tags" Target="../tags/tag552.xml"/><Relationship Id="rId64" Type="http://schemas.openxmlformats.org/officeDocument/2006/relationships/tags" Target="../tags/tag560.xml"/><Relationship Id="rId69" Type="http://schemas.openxmlformats.org/officeDocument/2006/relationships/tags" Target="../tags/tag565.xml"/><Relationship Id="rId77" Type="http://schemas.openxmlformats.org/officeDocument/2006/relationships/tags" Target="../tags/tag573.xml"/><Relationship Id="rId8" Type="http://schemas.openxmlformats.org/officeDocument/2006/relationships/tags" Target="../tags/tag504.xml"/><Relationship Id="rId51" Type="http://schemas.openxmlformats.org/officeDocument/2006/relationships/tags" Target="../tags/tag547.xml"/><Relationship Id="rId72" Type="http://schemas.openxmlformats.org/officeDocument/2006/relationships/tags" Target="../tags/tag568.xml"/><Relationship Id="rId80" Type="http://schemas.openxmlformats.org/officeDocument/2006/relationships/tags" Target="../tags/tag576.xml"/><Relationship Id="rId3" Type="http://schemas.openxmlformats.org/officeDocument/2006/relationships/tags" Target="../tags/tag499.xml"/><Relationship Id="rId12" Type="http://schemas.openxmlformats.org/officeDocument/2006/relationships/tags" Target="../tags/tag508.xml"/><Relationship Id="rId17" Type="http://schemas.openxmlformats.org/officeDocument/2006/relationships/tags" Target="../tags/tag513.xml"/><Relationship Id="rId25" Type="http://schemas.openxmlformats.org/officeDocument/2006/relationships/tags" Target="../tags/tag521.xml"/><Relationship Id="rId33" Type="http://schemas.openxmlformats.org/officeDocument/2006/relationships/tags" Target="../tags/tag529.xml"/><Relationship Id="rId38" Type="http://schemas.openxmlformats.org/officeDocument/2006/relationships/tags" Target="../tags/tag534.xml"/><Relationship Id="rId46" Type="http://schemas.openxmlformats.org/officeDocument/2006/relationships/tags" Target="../tags/tag542.xml"/><Relationship Id="rId59" Type="http://schemas.openxmlformats.org/officeDocument/2006/relationships/tags" Target="../tags/tag555.xml"/><Relationship Id="rId67" Type="http://schemas.openxmlformats.org/officeDocument/2006/relationships/tags" Target="../tags/tag563.xml"/><Relationship Id="rId20" Type="http://schemas.openxmlformats.org/officeDocument/2006/relationships/tags" Target="../tags/tag516.xml"/><Relationship Id="rId41" Type="http://schemas.openxmlformats.org/officeDocument/2006/relationships/tags" Target="../tags/tag537.xml"/><Relationship Id="rId54" Type="http://schemas.openxmlformats.org/officeDocument/2006/relationships/tags" Target="../tags/tag550.xml"/><Relationship Id="rId62" Type="http://schemas.openxmlformats.org/officeDocument/2006/relationships/tags" Target="../tags/tag558.xml"/><Relationship Id="rId70" Type="http://schemas.openxmlformats.org/officeDocument/2006/relationships/tags" Target="../tags/tag566.xml"/><Relationship Id="rId75" Type="http://schemas.openxmlformats.org/officeDocument/2006/relationships/tags" Target="../tags/tag571.xml"/><Relationship Id="rId83" Type="http://schemas.openxmlformats.org/officeDocument/2006/relationships/slideLayout" Target="../slideLayouts/slideLayout2.xml"/><Relationship Id="rId1" Type="http://schemas.openxmlformats.org/officeDocument/2006/relationships/tags" Target="../tags/tag497.xml"/><Relationship Id="rId6" Type="http://schemas.openxmlformats.org/officeDocument/2006/relationships/tags" Target="../tags/tag502.xml"/><Relationship Id="rId15" Type="http://schemas.openxmlformats.org/officeDocument/2006/relationships/tags" Target="../tags/tag511.xml"/><Relationship Id="rId23" Type="http://schemas.openxmlformats.org/officeDocument/2006/relationships/tags" Target="../tags/tag519.xml"/><Relationship Id="rId28" Type="http://schemas.openxmlformats.org/officeDocument/2006/relationships/tags" Target="../tags/tag524.xml"/><Relationship Id="rId36" Type="http://schemas.openxmlformats.org/officeDocument/2006/relationships/tags" Target="../tags/tag532.xml"/><Relationship Id="rId49" Type="http://schemas.openxmlformats.org/officeDocument/2006/relationships/tags" Target="../tags/tag545.xml"/><Relationship Id="rId57" Type="http://schemas.openxmlformats.org/officeDocument/2006/relationships/tags" Target="../tags/tag553.xml"/><Relationship Id="rId10" Type="http://schemas.openxmlformats.org/officeDocument/2006/relationships/tags" Target="../tags/tag506.xml"/><Relationship Id="rId31" Type="http://schemas.openxmlformats.org/officeDocument/2006/relationships/tags" Target="../tags/tag527.xml"/><Relationship Id="rId44" Type="http://schemas.openxmlformats.org/officeDocument/2006/relationships/tags" Target="../tags/tag540.xml"/><Relationship Id="rId52" Type="http://schemas.openxmlformats.org/officeDocument/2006/relationships/tags" Target="../tags/tag548.xml"/><Relationship Id="rId60" Type="http://schemas.openxmlformats.org/officeDocument/2006/relationships/tags" Target="../tags/tag556.xml"/><Relationship Id="rId65" Type="http://schemas.openxmlformats.org/officeDocument/2006/relationships/tags" Target="../tags/tag561.xml"/><Relationship Id="rId73" Type="http://schemas.openxmlformats.org/officeDocument/2006/relationships/tags" Target="../tags/tag569.xml"/><Relationship Id="rId78" Type="http://schemas.openxmlformats.org/officeDocument/2006/relationships/tags" Target="../tags/tag574.xml"/><Relationship Id="rId81" Type="http://schemas.openxmlformats.org/officeDocument/2006/relationships/tags" Target="../tags/tag577.xml"/><Relationship Id="rId4" Type="http://schemas.openxmlformats.org/officeDocument/2006/relationships/tags" Target="../tags/tag500.xml"/><Relationship Id="rId9" Type="http://schemas.openxmlformats.org/officeDocument/2006/relationships/tags" Target="../tags/tag505.xml"/><Relationship Id="rId13" Type="http://schemas.openxmlformats.org/officeDocument/2006/relationships/tags" Target="../tags/tag509.xml"/><Relationship Id="rId18" Type="http://schemas.openxmlformats.org/officeDocument/2006/relationships/tags" Target="../tags/tag514.xml"/><Relationship Id="rId39" Type="http://schemas.openxmlformats.org/officeDocument/2006/relationships/tags" Target="../tags/tag535.xml"/><Relationship Id="rId34" Type="http://schemas.openxmlformats.org/officeDocument/2006/relationships/tags" Target="../tags/tag530.xml"/><Relationship Id="rId50" Type="http://schemas.openxmlformats.org/officeDocument/2006/relationships/tags" Target="../tags/tag546.xml"/><Relationship Id="rId55" Type="http://schemas.openxmlformats.org/officeDocument/2006/relationships/tags" Target="../tags/tag551.xml"/><Relationship Id="rId76" Type="http://schemas.openxmlformats.org/officeDocument/2006/relationships/tags" Target="../tags/tag572.xml"/><Relationship Id="rId7" Type="http://schemas.openxmlformats.org/officeDocument/2006/relationships/tags" Target="../tags/tag503.xml"/><Relationship Id="rId71" Type="http://schemas.openxmlformats.org/officeDocument/2006/relationships/tags" Target="../tags/tag567.xml"/><Relationship Id="rId2" Type="http://schemas.openxmlformats.org/officeDocument/2006/relationships/tags" Target="../tags/tag498.xml"/><Relationship Id="rId29" Type="http://schemas.openxmlformats.org/officeDocument/2006/relationships/tags" Target="../tags/tag525.xml"/><Relationship Id="rId24" Type="http://schemas.openxmlformats.org/officeDocument/2006/relationships/tags" Target="../tags/tag520.xml"/><Relationship Id="rId40" Type="http://schemas.openxmlformats.org/officeDocument/2006/relationships/tags" Target="../tags/tag536.xml"/><Relationship Id="rId45" Type="http://schemas.openxmlformats.org/officeDocument/2006/relationships/tags" Target="../tags/tag541.xml"/><Relationship Id="rId66" Type="http://schemas.openxmlformats.org/officeDocument/2006/relationships/tags" Target="../tags/tag562.xml"/></Relationships>
</file>

<file path=ppt/slides/_rels/slide6.xml.rels><?xml version="1.0" encoding="UTF-8" standalone="yes"?>
<Relationships xmlns="http://schemas.openxmlformats.org/package/2006/relationships"><Relationship Id="rId13" Type="http://schemas.openxmlformats.org/officeDocument/2006/relationships/tags" Target="../tags/tag591.xml"/><Relationship Id="rId18" Type="http://schemas.openxmlformats.org/officeDocument/2006/relationships/tags" Target="../tags/tag596.xml"/><Relationship Id="rId26" Type="http://schemas.openxmlformats.org/officeDocument/2006/relationships/tags" Target="../tags/tag604.xml"/><Relationship Id="rId39" Type="http://schemas.openxmlformats.org/officeDocument/2006/relationships/tags" Target="../tags/tag617.xml"/><Relationship Id="rId21" Type="http://schemas.openxmlformats.org/officeDocument/2006/relationships/tags" Target="../tags/tag599.xml"/><Relationship Id="rId34" Type="http://schemas.openxmlformats.org/officeDocument/2006/relationships/tags" Target="../tags/tag612.xml"/><Relationship Id="rId7" Type="http://schemas.openxmlformats.org/officeDocument/2006/relationships/tags" Target="../tags/tag585.xml"/><Relationship Id="rId2" Type="http://schemas.openxmlformats.org/officeDocument/2006/relationships/tags" Target="../tags/tag580.xml"/><Relationship Id="rId16" Type="http://schemas.openxmlformats.org/officeDocument/2006/relationships/tags" Target="../tags/tag594.xml"/><Relationship Id="rId20" Type="http://schemas.openxmlformats.org/officeDocument/2006/relationships/tags" Target="../tags/tag598.xml"/><Relationship Id="rId29" Type="http://schemas.openxmlformats.org/officeDocument/2006/relationships/tags" Target="../tags/tag607.xml"/><Relationship Id="rId41" Type="http://schemas.openxmlformats.org/officeDocument/2006/relationships/image" Target="../media/image6.JPG"/><Relationship Id="rId1" Type="http://schemas.openxmlformats.org/officeDocument/2006/relationships/tags" Target="../tags/tag579.xml"/><Relationship Id="rId6" Type="http://schemas.openxmlformats.org/officeDocument/2006/relationships/tags" Target="../tags/tag584.xml"/><Relationship Id="rId11" Type="http://schemas.openxmlformats.org/officeDocument/2006/relationships/tags" Target="../tags/tag589.xml"/><Relationship Id="rId24" Type="http://schemas.openxmlformats.org/officeDocument/2006/relationships/tags" Target="../tags/tag602.xml"/><Relationship Id="rId32" Type="http://schemas.openxmlformats.org/officeDocument/2006/relationships/tags" Target="../tags/tag610.xml"/><Relationship Id="rId37" Type="http://schemas.openxmlformats.org/officeDocument/2006/relationships/tags" Target="../tags/tag615.xml"/><Relationship Id="rId40" Type="http://schemas.openxmlformats.org/officeDocument/2006/relationships/slideLayout" Target="../slideLayouts/slideLayout2.xml"/><Relationship Id="rId5" Type="http://schemas.openxmlformats.org/officeDocument/2006/relationships/tags" Target="../tags/tag583.xml"/><Relationship Id="rId15" Type="http://schemas.openxmlformats.org/officeDocument/2006/relationships/tags" Target="../tags/tag593.xml"/><Relationship Id="rId23" Type="http://schemas.openxmlformats.org/officeDocument/2006/relationships/tags" Target="../tags/tag601.xml"/><Relationship Id="rId28" Type="http://schemas.openxmlformats.org/officeDocument/2006/relationships/tags" Target="../tags/tag606.xml"/><Relationship Id="rId36" Type="http://schemas.openxmlformats.org/officeDocument/2006/relationships/tags" Target="../tags/tag614.xml"/><Relationship Id="rId10" Type="http://schemas.openxmlformats.org/officeDocument/2006/relationships/tags" Target="../tags/tag588.xml"/><Relationship Id="rId19" Type="http://schemas.openxmlformats.org/officeDocument/2006/relationships/tags" Target="../tags/tag597.xml"/><Relationship Id="rId31" Type="http://schemas.openxmlformats.org/officeDocument/2006/relationships/tags" Target="../tags/tag609.xml"/><Relationship Id="rId4" Type="http://schemas.openxmlformats.org/officeDocument/2006/relationships/tags" Target="../tags/tag582.xml"/><Relationship Id="rId9" Type="http://schemas.openxmlformats.org/officeDocument/2006/relationships/tags" Target="../tags/tag587.xml"/><Relationship Id="rId14" Type="http://schemas.openxmlformats.org/officeDocument/2006/relationships/tags" Target="../tags/tag592.xml"/><Relationship Id="rId22" Type="http://schemas.openxmlformats.org/officeDocument/2006/relationships/tags" Target="../tags/tag600.xml"/><Relationship Id="rId27" Type="http://schemas.openxmlformats.org/officeDocument/2006/relationships/tags" Target="../tags/tag605.xml"/><Relationship Id="rId30" Type="http://schemas.openxmlformats.org/officeDocument/2006/relationships/tags" Target="../tags/tag608.xml"/><Relationship Id="rId35" Type="http://schemas.openxmlformats.org/officeDocument/2006/relationships/tags" Target="../tags/tag613.xml"/><Relationship Id="rId8" Type="http://schemas.openxmlformats.org/officeDocument/2006/relationships/tags" Target="../tags/tag586.xml"/><Relationship Id="rId3" Type="http://schemas.openxmlformats.org/officeDocument/2006/relationships/tags" Target="../tags/tag581.xml"/><Relationship Id="rId12" Type="http://schemas.openxmlformats.org/officeDocument/2006/relationships/tags" Target="../tags/tag590.xml"/><Relationship Id="rId17" Type="http://schemas.openxmlformats.org/officeDocument/2006/relationships/tags" Target="../tags/tag595.xml"/><Relationship Id="rId25" Type="http://schemas.openxmlformats.org/officeDocument/2006/relationships/tags" Target="../tags/tag603.xml"/><Relationship Id="rId33" Type="http://schemas.openxmlformats.org/officeDocument/2006/relationships/tags" Target="../tags/tag611.xml"/><Relationship Id="rId38" Type="http://schemas.openxmlformats.org/officeDocument/2006/relationships/tags" Target="../tags/tag616.xml"/></Relationships>
</file>

<file path=ppt/slides/_rels/slide7.xml.rels><?xml version="1.0" encoding="UTF-8" standalone="yes"?>
<Relationships xmlns="http://schemas.openxmlformats.org/package/2006/relationships"><Relationship Id="rId26" Type="http://schemas.openxmlformats.org/officeDocument/2006/relationships/tags" Target="../tags/tag643.xml"/><Relationship Id="rId21" Type="http://schemas.openxmlformats.org/officeDocument/2006/relationships/tags" Target="../tags/tag638.xml"/><Relationship Id="rId42" Type="http://schemas.openxmlformats.org/officeDocument/2006/relationships/tags" Target="../tags/tag659.xml"/><Relationship Id="rId47" Type="http://schemas.openxmlformats.org/officeDocument/2006/relationships/tags" Target="../tags/tag664.xml"/><Relationship Id="rId63" Type="http://schemas.openxmlformats.org/officeDocument/2006/relationships/tags" Target="../tags/tag680.xml"/><Relationship Id="rId68" Type="http://schemas.openxmlformats.org/officeDocument/2006/relationships/tags" Target="../tags/tag685.xml"/><Relationship Id="rId84" Type="http://schemas.openxmlformats.org/officeDocument/2006/relationships/tags" Target="../tags/tag701.xml"/><Relationship Id="rId89" Type="http://schemas.openxmlformats.org/officeDocument/2006/relationships/tags" Target="../tags/tag706.xml"/><Relationship Id="rId16" Type="http://schemas.openxmlformats.org/officeDocument/2006/relationships/tags" Target="../tags/tag633.xml"/><Relationship Id="rId11" Type="http://schemas.openxmlformats.org/officeDocument/2006/relationships/tags" Target="../tags/tag628.xml"/><Relationship Id="rId32" Type="http://schemas.openxmlformats.org/officeDocument/2006/relationships/tags" Target="../tags/tag649.xml"/><Relationship Id="rId37" Type="http://schemas.openxmlformats.org/officeDocument/2006/relationships/tags" Target="../tags/tag654.xml"/><Relationship Id="rId53" Type="http://schemas.openxmlformats.org/officeDocument/2006/relationships/tags" Target="../tags/tag670.xml"/><Relationship Id="rId58" Type="http://schemas.openxmlformats.org/officeDocument/2006/relationships/tags" Target="../tags/tag675.xml"/><Relationship Id="rId74" Type="http://schemas.openxmlformats.org/officeDocument/2006/relationships/tags" Target="../tags/tag691.xml"/><Relationship Id="rId79" Type="http://schemas.openxmlformats.org/officeDocument/2006/relationships/tags" Target="../tags/tag696.xml"/><Relationship Id="rId5" Type="http://schemas.openxmlformats.org/officeDocument/2006/relationships/tags" Target="../tags/tag622.xml"/><Relationship Id="rId90" Type="http://schemas.openxmlformats.org/officeDocument/2006/relationships/tags" Target="../tags/tag707.xml"/><Relationship Id="rId95" Type="http://schemas.openxmlformats.org/officeDocument/2006/relationships/tags" Target="../tags/tag712.xml"/><Relationship Id="rId22" Type="http://schemas.openxmlformats.org/officeDocument/2006/relationships/tags" Target="../tags/tag639.xml"/><Relationship Id="rId27" Type="http://schemas.openxmlformats.org/officeDocument/2006/relationships/tags" Target="../tags/tag644.xml"/><Relationship Id="rId43" Type="http://schemas.openxmlformats.org/officeDocument/2006/relationships/tags" Target="../tags/tag660.xml"/><Relationship Id="rId48" Type="http://schemas.openxmlformats.org/officeDocument/2006/relationships/tags" Target="../tags/tag665.xml"/><Relationship Id="rId64" Type="http://schemas.openxmlformats.org/officeDocument/2006/relationships/tags" Target="../tags/tag681.xml"/><Relationship Id="rId69" Type="http://schemas.openxmlformats.org/officeDocument/2006/relationships/tags" Target="../tags/tag686.xml"/><Relationship Id="rId8" Type="http://schemas.openxmlformats.org/officeDocument/2006/relationships/tags" Target="../tags/tag625.xml"/><Relationship Id="rId51" Type="http://schemas.openxmlformats.org/officeDocument/2006/relationships/tags" Target="../tags/tag668.xml"/><Relationship Id="rId72" Type="http://schemas.openxmlformats.org/officeDocument/2006/relationships/tags" Target="../tags/tag689.xml"/><Relationship Id="rId80" Type="http://schemas.openxmlformats.org/officeDocument/2006/relationships/tags" Target="../tags/tag697.xml"/><Relationship Id="rId85" Type="http://schemas.openxmlformats.org/officeDocument/2006/relationships/tags" Target="../tags/tag702.xml"/><Relationship Id="rId93" Type="http://schemas.openxmlformats.org/officeDocument/2006/relationships/tags" Target="../tags/tag710.xml"/><Relationship Id="rId3" Type="http://schemas.openxmlformats.org/officeDocument/2006/relationships/tags" Target="../tags/tag620.xml"/><Relationship Id="rId12" Type="http://schemas.openxmlformats.org/officeDocument/2006/relationships/tags" Target="../tags/tag629.xml"/><Relationship Id="rId17" Type="http://schemas.openxmlformats.org/officeDocument/2006/relationships/tags" Target="../tags/tag634.xml"/><Relationship Id="rId25" Type="http://schemas.openxmlformats.org/officeDocument/2006/relationships/tags" Target="../tags/tag642.xml"/><Relationship Id="rId33" Type="http://schemas.openxmlformats.org/officeDocument/2006/relationships/tags" Target="../tags/tag650.xml"/><Relationship Id="rId38" Type="http://schemas.openxmlformats.org/officeDocument/2006/relationships/tags" Target="../tags/tag655.xml"/><Relationship Id="rId46" Type="http://schemas.openxmlformats.org/officeDocument/2006/relationships/tags" Target="../tags/tag663.xml"/><Relationship Id="rId59" Type="http://schemas.openxmlformats.org/officeDocument/2006/relationships/tags" Target="../tags/tag676.xml"/><Relationship Id="rId67" Type="http://schemas.openxmlformats.org/officeDocument/2006/relationships/tags" Target="../tags/tag684.xml"/><Relationship Id="rId20" Type="http://schemas.openxmlformats.org/officeDocument/2006/relationships/tags" Target="../tags/tag637.xml"/><Relationship Id="rId41" Type="http://schemas.openxmlformats.org/officeDocument/2006/relationships/tags" Target="../tags/tag658.xml"/><Relationship Id="rId54" Type="http://schemas.openxmlformats.org/officeDocument/2006/relationships/tags" Target="../tags/tag671.xml"/><Relationship Id="rId62" Type="http://schemas.openxmlformats.org/officeDocument/2006/relationships/tags" Target="../tags/tag679.xml"/><Relationship Id="rId70" Type="http://schemas.openxmlformats.org/officeDocument/2006/relationships/tags" Target="../tags/tag687.xml"/><Relationship Id="rId75" Type="http://schemas.openxmlformats.org/officeDocument/2006/relationships/tags" Target="../tags/tag692.xml"/><Relationship Id="rId83" Type="http://schemas.openxmlformats.org/officeDocument/2006/relationships/tags" Target="../tags/tag700.xml"/><Relationship Id="rId88" Type="http://schemas.openxmlformats.org/officeDocument/2006/relationships/tags" Target="../tags/tag705.xml"/><Relationship Id="rId91" Type="http://schemas.openxmlformats.org/officeDocument/2006/relationships/tags" Target="../tags/tag708.xml"/><Relationship Id="rId96" Type="http://schemas.openxmlformats.org/officeDocument/2006/relationships/slideLayout" Target="../slideLayouts/slideLayout2.xml"/><Relationship Id="rId1" Type="http://schemas.openxmlformats.org/officeDocument/2006/relationships/tags" Target="../tags/tag618.xml"/><Relationship Id="rId6" Type="http://schemas.openxmlformats.org/officeDocument/2006/relationships/tags" Target="../tags/tag623.xml"/><Relationship Id="rId15" Type="http://schemas.openxmlformats.org/officeDocument/2006/relationships/tags" Target="../tags/tag632.xml"/><Relationship Id="rId23" Type="http://schemas.openxmlformats.org/officeDocument/2006/relationships/tags" Target="../tags/tag640.xml"/><Relationship Id="rId28" Type="http://schemas.openxmlformats.org/officeDocument/2006/relationships/tags" Target="../tags/tag645.xml"/><Relationship Id="rId36" Type="http://schemas.openxmlformats.org/officeDocument/2006/relationships/tags" Target="../tags/tag653.xml"/><Relationship Id="rId49" Type="http://schemas.openxmlformats.org/officeDocument/2006/relationships/tags" Target="../tags/tag666.xml"/><Relationship Id="rId57" Type="http://schemas.openxmlformats.org/officeDocument/2006/relationships/tags" Target="../tags/tag674.xml"/><Relationship Id="rId10" Type="http://schemas.openxmlformats.org/officeDocument/2006/relationships/tags" Target="../tags/tag627.xml"/><Relationship Id="rId31" Type="http://schemas.openxmlformats.org/officeDocument/2006/relationships/tags" Target="../tags/tag648.xml"/><Relationship Id="rId44" Type="http://schemas.openxmlformats.org/officeDocument/2006/relationships/tags" Target="../tags/tag661.xml"/><Relationship Id="rId52" Type="http://schemas.openxmlformats.org/officeDocument/2006/relationships/tags" Target="../tags/tag669.xml"/><Relationship Id="rId60" Type="http://schemas.openxmlformats.org/officeDocument/2006/relationships/tags" Target="../tags/tag677.xml"/><Relationship Id="rId65" Type="http://schemas.openxmlformats.org/officeDocument/2006/relationships/tags" Target="../tags/tag682.xml"/><Relationship Id="rId73" Type="http://schemas.openxmlformats.org/officeDocument/2006/relationships/tags" Target="../tags/tag690.xml"/><Relationship Id="rId78" Type="http://schemas.openxmlformats.org/officeDocument/2006/relationships/tags" Target="../tags/tag695.xml"/><Relationship Id="rId81" Type="http://schemas.openxmlformats.org/officeDocument/2006/relationships/tags" Target="../tags/tag698.xml"/><Relationship Id="rId86" Type="http://schemas.openxmlformats.org/officeDocument/2006/relationships/tags" Target="../tags/tag703.xml"/><Relationship Id="rId94" Type="http://schemas.openxmlformats.org/officeDocument/2006/relationships/tags" Target="../tags/tag711.xml"/><Relationship Id="rId4" Type="http://schemas.openxmlformats.org/officeDocument/2006/relationships/tags" Target="../tags/tag621.xml"/><Relationship Id="rId9" Type="http://schemas.openxmlformats.org/officeDocument/2006/relationships/tags" Target="../tags/tag626.xml"/><Relationship Id="rId13" Type="http://schemas.openxmlformats.org/officeDocument/2006/relationships/tags" Target="../tags/tag630.xml"/><Relationship Id="rId18" Type="http://schemas.openxmlformats.org/officeDocument/2006/relationships/tags" Target="../tags/tag635.xml"/><Relationship Id="rId39" Type="http://schemas.openxmlformats.org/officeDocument/2006/relationships/tags" Target="../tags/tag656.xml"/><Relationship Id="rId34" Type="http://schemas.openxmlformats.org/officeDocument/2006/relationships/tags" Target="../tags/tag651.xml"/><Relationship Id="rId50" Type="http://schemas.openxmlformats.org/officeDocument/2006/relationships/tags" Target="../tags/tag667.xml"/><Relationship Id="rId55" Type="http://schemas.openxmlformats.org/officeDocument/2006/relationships/tags" Target="../tags/tag672.xml"/><Relationship Id="rId76" Type="http://schemas.openxmlformats.org/officeDocument/2006/relationships/tags" Target="../tags/tag693.xml"/><Relationship Id="rId7" Type="http://schemas.openxmlformats.org/officeDocument/2006/relationships/tags" Target="../tags/tag624.xml"/><Relationship Id="rId71" Type="http://schemas.openxmlformats.org/officeDocument/2006/relationships/tags" Target="../tags/tag688.xml"/><Relationship Id="rId92" Type="http://schemas.openxmlformats.org/officeDocument/2006/relationships/tags" Target="../tags/tag709.xml"/><Relationship Id="rId2" Type="http://schemas.openxmlformats.org/officeDocument/2006/relationships/tags" Target="../tags/tag619.xml"/><Relationship Id="rId29" Type="http://schemas.openxmlformats.org/officeDocument/2006/relationships/tags" Target="../tags/tag646.xml"/><Relationship Id="rId24" Type="http://schemas.openxmlformats.org/officeDocument/2006/relationships/tags" Target="../tags/tag641.xml"/><Relationship Id="rId40" Type="http://schemas.openxmlformats.org/officeDocument/2006/relationships/tags" Target="../tags/tag657.xml"/><Relationship Id="rId45" Type="http://schemas.openxmlformats.org/officeDocument/2006/relationships/tags" Target="../tags/tag662.xml"/><Relationship Id="rId66" Type="http://schemas.openxmlformats.org/officeDocument/2006/relationships/tags" Target="../tags/tag683.xml"/><Relationship Id="rId87" Type="http://schemas.openxmlformats.org/officeDocument/2006/relationships/tags" Target="../tags/tag704.xml"/><Relationship Id="rId61" Type="http://schemas.openxmlformats.org/officeDocument/2006/relationships/tags" Target="../tags/tag678.xml"/><Relationship Id="rId82" Type="http://schemas.openxmlformats.org/officeDocument/2006/relationships/tags" Target="../tags/tag699.xml"/><Relationship Id="rId19" Type="http://schemas.openxmlformats.org/officeDocument/2006/relationships/tags" Target="../tags/tag636.xml"/><Relationship Id="rId14" Type="http://schemas.openxmlformats.org/officeDocument/2006/relationships/tags" Target="../tags/tag631.xml"/><Relationship Id="rId30" Type="http://schemas.openxmlformats.org/officeDocument/2006/relationships/tags" Target="../tags/tag647.xml"/><Relationship Id="rId35" Type="http://schemas.openxmlformats.org/officeDocument/2006/relationships/tags" Target="../tags/tag652.xml"/><Relationship Id="rId56" Type="http://schemas.openxmlformats.org/officeDocument/2006/relationships/tags" Target="../tags/tag673.xml"/><Relationship Id="rId77" Type="http://schemas.openxmlformats.org/officeDocument/2006/relationships/tags" Target="../tags/tag694.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Means: Independent Samp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grpSp>
        <p:nvGrpSpPr>
          <p:cNvPr id="250" name="SMARTInkShape-Group69">
            <a:extLst>
              <a:ext uri="{FF2B5EF4-FFF2-40B4-BE49-F238E27FC236}">
                <a16:creationId xmlns:a16="http://schemas.microsoft.com/office/drawing/2014/main" id="{AFBFBAEF-9A98-D46B-C638-138F223DA6EC}"/>
              </a:ext>
            </a:extLst>
          </p:cNvPr>
          <p:cNvGrpSpPr/>
          <p:nvPr/>
        </p:nvGrpSpPr>
        <p:grpSpPr>
          <a:xfrm>
            <a:off x="1705544" y="5038761"/>
            <a:ext cx="637604" cy="533365"/>
            <a:chOff x="1705544" y="5038761"/>
            <a:chExt cx="637604" cy="533365"/>
          </a:xfrm>
        </p:grpSpPr>
        <p:sp>
          <p:nvSpPr>
            <p:cNvPr id="246" name="SMARTInkShape-305">
              <a:extLst>
                <a:ext uri="{FF2B5EF4-FFF2-40B4-BE49-F238E27FC236}">
                  <a16:creationId xmlns:a16="http://schemas.microsoft.com/office/drawing/2014/main" id="{1DAAB696-901D-9DBC-17A3-DCE89E7C7F00}"/>
                </a:ext>
              </a:extLst>
            </p:cNvPr>
            <p:cNvSpPr/>
            <p:nvPr>
              <p:custDataLst>
                <p:tags r:id="rId531"/>
              </p:custDataLst>
            </p:nvPr>
          </p:nvSpPr>
          <p:spPr>
            <a:xfrm>
              <a:off x="2143125" y="5038761"/>
              <a:ext cx="200023" cy="533365"/>
            </a:xfrm>
            <a:custGeom>
              <a:avLst/>
              <a:gdLst/>
              <a:ahLst/>
              <a:cxnLst/>
              <a:rect l="0" t="0" r="0" b="0"/>
              <a:pathLst>
                <a:path w="200023" h="533365">
                  <a:moveTo>
                    <a:pt x="28575" y="19014"/>
                  </a:moveTo>
                  <a:lnTo>
                    <a:pt x="28575" y="19014"/>
                  </a:lnTo>
                  <a:lnTo>
                    <a:pt x="73924" y="17956"/>
                  </a:lnTo>
                  <a:lnTo>
                    <a:pt x="113537" y="11475"/>
                  </a:lnTo>
                  <a:lnTo>
                    <a:pt x="161022" y="6841"/>
                  </a:lnTo>
                  <a:lnTo>
                    <a:pt x="182045" y="567"/>
                  </a:lnTo>
                  <a:lnTo>
                    <a:pt x="190005" y="0"/>
                  </a:lnTo>
                  <a:lnTo>
                    <a:pt x="190481" y="38091"/>
                  </a:lnTo>
                  <a:lnTo>
                    <a:pt x="185440" y="83813"/>
                  </a:lnTo>
                  <a:lnTo>
                    <a:pt x="181857" y="121105"/>
                  </a:lnTo>
                  <a:lnTo>
                    <a:pt x="181367" y="154699"/>
                  </a:lnTo>
                  <a:lnTo>
                    <a:pt x="181149" y="194324"/>
                  </a:lnTo>
                  <a:lnTo>
                    <a:pt x="181052" y="232396"/>
                  </a:lnTo>
                  <a:lnTo>
                    <a:pt x="182056" y="272738"/>
                  </a:lnTo>
                  <a:lnTo>
                    <a:pt x="187528" y="309974"/>
                  </a:lnTo>
                  <a:lnTo>
                    <a:pt x="189619" y="344760"/>
                  </a:lnTo>
                  <a:lnTo>
                    <a:pt x="191297" y="390698"/>
                  </a:lnTo>
                  <a:lnTo>
                    <a:pt x="197987" y="436274"/>
                  </a:lnTo>
                  <a:lnTo>
                    <a:pt x="199846" y="481919"/>
                  </a:lnTo>
                  <a:lnTo>
                    <a:pt x="200022" y="500090"/>
                  </a:lnTo>
                  <a:lnTo>
                    <a:pt x="198965" y="501655"/>
                  </a:lnTo>
                  <a:lnTo>
                    <a:pt x="197202" y="502700"/>
                  </a:lnTo>
                  <a:lnTo>
                    <a:pt x="194967" y="503396"/>
                  </a:lnTo>
                  <a:lnTo>
                    <a:pt x="180727" y="512145"/>
                  </a:lnTo>
                  <a:lnTo>
                    <a:pt x="141181" y="516946"/>
                  </a:lnTo>
                  <a:lnTo>
                    <a:pt x="94327" y="522477"/>
                  </a:lnTo>
                  <a:lnTo>
                    <a:pt x="49324" y="530116"/>
                  </a:lnTo>
                  <a:lnTo>
                    <a:pt x="2042" y="533280"/>
                  </a:lnTo>
                  <a:lnTo>
                    <a:pt x="0" y="5333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306">
              <a:extLst>
                <a:ext uri="{FF2B5EF4-FFF2-40B4-BE49-F238E27FC236}">
                  <a16:creationId xmlns:a16="http://schemas.microsoft.com/office/drawing/2014/main" id="{FBD41D93-2502-501A-8191-9FFA0FA0E145}"/>
                </a:ext>
              </a:extLst>
            </p:cNvPr>
            <p:cNvSpPr/>
            <p:nvPr>
              <p:custDataLst>
                <p:tags r:id="rId532"/>
              </p:custDataLst>
            </p:nvPr>
          </p:nvSpPr>
          <p:spPr>
            <a:xfrm>
              <a:off x="2087637" y="5210301"/>
              <a:ext cx="111266" cy="195855"/>
            </a:xfrm>
            <a:custGeom>
              <a:avLst/>
              <a:gdLst/>
              <a:ahLst/>
              <a:cxnLst/>
              <a:rect l="0" t="0" r="0" b="0"/>
              <a:pathLst>
                <a:path w="111266" h="195855">
                  <a:moveTo>
                    <a:pt x="7863" y="18924"/>
                  </a:moveTo>
                  <a:lnTo>
                    <a:pt x="7863" y="18924"/>
                  </a:lnTo>
                  <a:lnTo>
                    <a:pt x="7863" y="13868"/>
                  </a:lnTo>
                  <a:lnTo>
                    <a:pt x="8921" y="12379"/>
                  </a:lnTo>
                  <a:lnTo>
                    <a:pt x="10685" y="11385"/>
                  </a:lnTo>
                  <a:lnTo>
                    <a:pt x="12920" y="10723"/>
                  </a:lnTo>
                  <a:lnTo>
                    <a:pt x="21120" y="4735"/>
                  </a:lnTo>
                  <a:lnTo>
                    <a:pt x="40366" y="1315"/>
                  </a:lnTo>
                  <a:lnTo>
                    <a:pt x="75619" y="0"/>
                  </a:lnTo>
                  <a:lnTo>
                    <a:pt x="83132" y="2753"/>
                  </a:lnTo>
                  <a:lnTo>
                    <a:pt x="92976" y="9010"/>
                  </a:lnTo>
                  <a:lnTo>
                    <a:pt x="93407" y="19397"/>
                  </a:lnTo>
                  <a:lnTo>
                    <a:pt x="87863" y="30069"/>
                  </a:lnTo>
                  <a:lnTo>
                    <a:pt x="83421" y="35880"/>
                  </a:lnTo>
                  <a:lnTo>
                    <a:pt x="40602" y="64793"/>
                  </a:lnTo>
                  <a:lnTo>
                    <a:pt x="27353" y="71060"/>
                  </a:lnTo>
                  <a:lnTo>
                    <a:pt x="16525" y="74904"/>
                  </a:lnTo>
                  <a:lnTo>
                    <a:pt x="13638" y="77410"/>
                  </a:lnTo>
                  <a:lnTo>
                    <a:pt x="11713" y="80140"/>
                  </a:lnTo>
                  <a:lnTo>
                    <a:pt x="9371" y="81960"/>
                  </a:lnTo>
                  <a:lnTo>
                    <a:pt x="0" y="85120"/>
                  </a:lnTo>
                  <a:lnTo>
                    <a:pt x="504" y="85278"/>
                  </a:lnTo>
                  <a:lnTo>
                    <a:pt x="44878" y="94530"/>
                  </a:lnTo>
                  <a:lnTo>
                    <a:pt x="58448" y="95007"/>
                  </a:lnTo>
                  <a:lnTo>
                    <a:pt x="64918" y="97894"/>
                  </a:lnTo>
                  <a:lnTo>
                    <a:pt x="71321" y="101646"/>
                  </a:lnTo>
                  <a:lnTo>
                    <a:pt x="80876" y="104818"/>
                  </a:lnTo>
                  <a:lnTo>
                    <a:pt x="101232" y="121948"/>
                  </a:lnTo>
                  <a:lnTo>
                    <a:pt x="102277" y="125743"/>
                  </a:lnTo>
                  <a:lnTo>
                    <a:pt x="102555" y="128237"/>
                  </a:lnTo>
                  <a:lnTo>
                    <a:pt x="105687" y="133830"/>
                  </a:lnTo>
                  <a:lnTo>
                    <a:pt x="109549" y="139843"/>
                  </a:lnTo>
                  <a:lnTo>
                    <a:pt x="111265" y="146043"/>
                  </a:lnTo>
                  <a:lnTo>
                    <a:pt x="110664" y="149178"/>
                  </a:lnTo>
                  <a:lnTo>
                    <a:pt x="104918" y="161816"/>
                  </a:lnTo>
                  <a:lnTo>
                    <a:pt x="104317" y="164985"/>
                  </a:lnTo>
                  <a:lnTo>
                    <a:pt x="95182" y="171329"/>
                  </a:lnTo>
                  <a:lnTo>
                    <a:pt x="56434" y="189382"/>
                  </a:lnTo>
                  <a:lnTo>
                    <a:pt x="24052" y="193179"/>
                  </a:lnTo>
                  <a:lnTo>
                    <a:pt x="18656" y="195419"/>
                  </a:lnTo>
                  <a:lnTo>
                    <a:pt x="15058" y="195854"/>
                  </a:lnTo>
                  <a:lnTo>
                    <a:pt x="7863" y="1903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307">
              <a:extLst>
                <a:ext uri="{FF2B5EF4-FFF2-40B4-BE49-F238E27FC236}">
                  <a16:creationId xmlns:a16="http://schemas.microsoft.com/office/drawing/2014/main" id="{EF9AD340-A3AD-0BEB-E1ED-D3750C8F6ACF}"/>
                </a:ext>
              </a:extLst>
            </p:cNvPr>
            <p:cNvSpPr/>
            <p:nvPr>
              <p:custDataLst>
                <p:tags r:id="rId533"/>
              </p:custDataLst>
            </p:nvPr>
          </p:nvSpPr>
          <p:spPr>
            <a:xfrm>
              <a:off x="1933575" y="5457825"/>
              <a:ext cx="19051" cy="28147"/>
            </a:xfrm>
            <a:custGeom>
              <a:avLst/>
              <a:gdLst/>
              <a:ahLst/>
              <a:cxnLst/>
              <a:rect l="0" t="0" r="0" b="0"/>
              <a:pathLst>
                <a:path w="19051" h="28147">
                  <a:moveTo>
                    <a:pt x="0" y="0"/>
                  </a:moveTo>
                  <a:lnTo>
                    <a:pt x="0" y="0"/>
                  </a:lnTo>
                  <a:lnTo>
                    <a:pt x="8201" y="8201"/>
                  </a:lnTo>
                  <a:lnTo>
                    <a:pt x="9409" y="17609"/>
                  </a:lnTo>
                  <a:lnTo>
                    <a:pt x="9490" y="23680"/>
                  </a:lnTo>
                  <a:lnTo>
                    <a:pt x="8444" y="25312"/>
                  </a:lnTo>
                  <a:lnTo>
                    <a:pt x="6687" y="26400"/>
                  </a:lnTo>
                  <a:lnTo>
                    <a:pt x="1321" y="28146"/>
                  </a:lnTo>
                  <a:lnTo>
                    <a:pt x="880" y="27231"/>
                  </a:lnTo>
                  <a:lnTo>
                    <a:pt x="391" y="23391"/>
                  </a:lnTo>
                  <a:lnTo>
                    <a:pt x="2996" y="18157"/>
                  </a:lnTo>
                  <a:lnTo>
                    <a:pt x="8235" y="11229"/>
                  </a:lnTo>
                  <a:lnTo>
                    <a:pt x="11774" y="10283"/>
                  </a:lnTo>
                  <a:lnTo>
                    <a:pt x="18624" y="9570"/>
                  </a:lnTo>
                  <a:lnTo>
                    <a:pt x="190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308">
              <a:extLst>
                <a:ext uri="{FF2B5EF4-FFF2-40B4-BE49-F238E27FC236}">
                  <a16:creationId xmlns:a16="http://schemas.microsoft.com/office/drawing/2014/main" id="{182918E1-BEE4-1078-10F6-9F85916F07DF}"/>
                </a:ext>
              </a:extLst>
            </p:cNvPr>
            <p:cNvSpPr/>
            <p:nvPr>
              <p:custDataLst>
                <p:tags r:id="rId534"/>
              </p:custDataLst>
            </p:nvPr>
          </p:nvSpPr>
          <p:spPr>
            <a:xfrm>
              <a:off x="1705544" y="5262017"/>
              <a:ext cx="160032" cy="231737"/>
            </a:xfrm>
            <a:custGeom>
              <a:avLst/>
              <a:gdLst/>
              <a:ahLst/>
              <a:cxnLst/>
              <a:rect l="0" t="0" r="0" b="0"/>
              <a:pathLst>
                <a:path w="160032" h="231737">
                  <a:moveTo>
                    <a:pt x="104206" y="24358"/>
                  </a:moveTo>
                  <a:lnTo>
                    <a:pt x="104206" y="24358"/>
                  </a:lnTo>
                  <a:lnTo>
                    <a:pt x="104206" y="9810"/>
                  </a:lnTo>
                  <a:lnTo>
                    <a:pt x="103148" y="8309"/>
                  </a:lnTo>
                  <a:lnTo>
                    <a:pt x="101384" y="7309"/>
                  </a:lnTo>
                  <a:lnTo>
                    <a:pt x="90949" y="5703"/>
                  </a:lnTo>
                  <a:lnTo>
                    <a:pt x="81816" y="5425"/>
                  </a:lnTo>
                  <a:lnTo>
                    <a:pt x="67350" y="10399"/>
                  </a:lnTo>
                  <a:lnTo>
                    <a:pt x="50046" y="22620"/>
                  </a:lnTo>
                  <a:lnTo>
                    <a:pt x="26270" y="45309"/>
                  </a:lnTo>
                  <a:lnTo>
                    <a:pt x="9146" y="83013"/>
                  </a:lnTo>
                  <a:lnTo>
                    <a:pt x="1350" y="109793"/>
                  </a:lnTo>
                  <a:lnTo>
                    <a:pt x="0" y="136926"/>
                  </a:lnTo>
                  <a:lnTo>
                    <a:pt x="5328" y="156938"/>
                  </a:lnTo>
                  <a:lnTo>
                    <a:pt x="20229" y="183233"/>
                  </a:lnTo>
                  <a:lnTo>
                    <a:pt x="44226" y="211080"/>
                  </a:lnTo>
                  <a:lnTo>
                    <a:pt x="56734" y="218471"/>
                  </a:lnTo>
                  <a:lnTo>
                    <a:pt x="97517" y="231404"/>
                  </a:lnTo>
                  <a:lnTo>
                    <a:pt x="111817" y="231736"/>
                  </a:lnTo>
                  <a:lnTo>
                    <a:pt x="115630" y="230343"/>
                  </a:lnTo>
                  <a:lnTo>
                    <a:pt x="118172" y="228356"/>
                  </a:lnTo>
                  <a:lnTo>
                    <a:pt x="136402" y="223051"/>
                  </a:lnTo>
                  <a:lnTo>
                    <a:pt x="144268" y="214618"/>
                  </a:lnTo>
                  <a:lnTo>
                    <a:pt x="154647" y="192915"/>
                  </a:lnTo>
                  <a:lnTo>
                    <a:pt x="160031" y="151648"/>
                  </a:lnTo>
                  <a:lnTo>
                    <a:pt x="158272" y="112453"/>
                  </a:lnTo>
                  <a:lnTo>
                    <a:pt x="150917" y="75508"/>
                  </a:lnTo>
                  <a:lnTo>
                    <a:pt x="139213" y="44452"/>
                  </a:lnTo>
                  <a:lnTo>
                    <a:pt x="121351" y="15627"/>
                  </a:lnTo>
                  <a:lnTo>
                    <a:pt x="114296" y="9894"/>
                  </a:lnTo>
                  <a:lnTo>
                    <a:pt x="104373" y="6667"/>
                  </a:lnTo>
                  <a:lnTo>
                    <a:pt x="101142" y="6215"/>
                  </a:lnTo>
                  <a:lnTo>
                    <a:pt x="94731" y="2889"/>
                  </a:lnTo>
                  <a:lnTo>
                    <a:pt x="91539" y="521"/>
                  </a:lnTo>
                  <a:lnTo>
                    <a:pt x="88353" y="0"/>
                  </a:lnTo>
                  <a:lnTo>
                    <a:pt x="85171" y="711"/>
                  </a:lnTo>
                  <a:lnTo>
                    <a:pt x="81991" y="2243"/>
                  </a:lnTo>
                  <a:lnTo>
                    <a:pt x="79871" y="4323"/>
                  </a:lnTo>
                  <a:lnTo>
                    <a:pt x="75631" y="148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8" name="SMARTInkShape-Group70">
            <a:extLst>
              <a:ext uri="{FF2B5EF4-FFF2-40B4-BE49-F238E27FC236}">
                <a16:creationId xmlns:a16="http://schemas.microsoft.com/office/drawing/2014/main" id="{B755615D-BCD7-10C8-F48C-D92FF377CBB1}"/>
              </a:ext>
            </a:extLst>
          </p:cNvPr>
          <p:cNvGrpSpPr/>
          <p:nvPr/>
        </p:nvGrpSpPr>
        <p:grpSpPr>
          <a:xfrm>
            <a:off x="162054" y="5295900"/>
            <a:ext cx="1227088" cy="357410"/>
            <a:chOff x="162054" y="5295900"/>
            <a:chExt cx="1227088" cy="357410"/>
          </a:xfrm>
        </p:grpSpPr>
        <p:sp>
          <p:nvSpPr>
            <p:cNvPr id="251" name="SMARTInkShape-309">
              <a:extLst>
                <a:ext uri="{FF2B5EF4-FFF2-40B4-BE49-F238E27FC236}">
                  <a16:creationId xmlns:a16="http://schemas.microsoft.com/office/drawing/2014/main" id="{F605737F-D0FF-3526-0C6A-0C6A6276905A}"/>
                </a:ext>
              </a:extLst>
            </p:cNvPr>
            <p:cNvSpPr/>
            <p:nvPr>
              <p:custDataLst>
                <p:tags r:id="rId524"/>
              </p:custDataLst>
            </p:nvPr>
          </p:nvSpPr>
          <p:spPr>
            <a:xfrm>
              <a:off x="1285875" y="5515021"/>
              <a:ext cx="103267" cy="128957"/>
            </a:xfrm>
            <a:custGeom>
              <a:avLst/>
              <a:gdLst/>
              <a:ahLst/>
              <a:cxnLst/>
              <a:rect l="0" t="0" r="0" b="0"/>
              <a:pathLst>
                <a:path w="103267" h="128957">
                  <a:moveTo>
                    <a:pt x="85725" y="9479"/>
                  </a:moveTo>
                  <a:lnTo>
                    <a:pt x="85725" y="9479"/>
                  </a:lnTo>
                  <a:lnTo>
                    <a:pt x="93926" y="9479"/>
                  </a:lnTo>
                  <a:lnTo>
                    <a:pt x="94367" y="10537"/>
                  </a:lnTo>
                  <a:lnTo>
                    <a:pt x="95215" y="23668"/>
                  </a:lnTo>
                  <a:lnTo>
                    <a:pt x="94169" y="25289"/>
                  </a:lnTo>
                  <a:lnTo>
                    <a:pt x="92412" y="26369"/>
                  </a:lnTo>
                  <a:lnTo>
                    <a:pt x="86580" y="27569"/>
                  </a:lnTo>
                  <a:lnTo>
                    <a:pt x="67575" y="28491"/>
                  </a:lnTo>
                  <a:lnTo>
                    <a:pt x="66942" y="23461"/>
                  </a:lnTo>
                  <a:lnTo>
                    <a:pt x="66754" y="15269"/>
                  </a:lnTo>
                  <a:lnTo>
                    <a:pt x="67786" y="13339"/>
                  </a:lnTo>
                  <a:lnTo>
                    <a:pt x="69532" y="12052"/>
                  </a:lnTo>
                  <a:lnTo>
                    <a:pt x="74295" y="9564"/>
                  </a:lnTo>
                  <a:lnTo>
                    <a:pt x="84011" y="1429"/>
                  </a:lnTo>
                  <a:lnTo>
                    <a:pt x="84582" y="1995"/>
                  </a:lnTo>
                  <a:lnTo>
                    <a:pt x="85499" y="10510"/>
                  </a:lnTo>
                  <a:lnTo>
                    <a:pt x="85681" y="22382"/>
                  </a:lnTo>
                  <a:lnTo>
                    <a:pt x="84637" y="24431"/>
                  </a:lnTo>
                  <a:lnTo>
                    <a:pt x="82883" y="25796"/>
                  </a:lnTo>
                  <a:lnTo>
                    <a:pt x="77520" y="27989"/>
                  </a:lnTo>
                  <a:lnTo>
                    <a:pt x="68115" y="20280"/>
                  </a:lnTo>
                  <a:lnTo>
                    <a:pt x="67315" y="16749"/>
                  </a:lnTo>
                  <a:lnTo>
                    <a:pt x="66712" y="1704"/>
                  </a:lnTo>
                  <a:lnTo>
                    <a:pt x="76799" y="473"/>
                  </a:lnTo>
                  <a:lnTo>
                    <a:pt x="93142" y="0"/>
                  </a:lnTo>
                  <a:lnTo>
                    <a:pt x="99682" y="10082"/>
                  </a:lnTo>
                  <a:lnTo>
                    <a:pt x="103266" y="26473"/>
                  </a:lnTo>
                  <a:lnTo>
                    <a:pt x="99272" y="44736"/>
                  </a:lnTo>
                  <a:lnTo>
                    <a:pt x="91385" y="63552"/>
                  </a:lnTo>
                  <a:lnTo>
                    <a:pt x="56563" y="104707"/>
                  </a:lnTo>
                  <a:lnTo>
                    <a:pt x="43130" y="110011"/>
                  </a:lnTo>
                  <a:lnTo>
                    <a:pt x="28694" y="113426"/>
                  </a:lnTo>
                  <a:lnTo>
                    <a:pt x="4802" y="123789"/>
                  </a:lnTo>
                  <a:lnTo>
                    <a:pt x="3201" y="125902"/>
                  </a:lnTo>
                  <a:lnTo>
                    <a:pt x="2134" y="128369"/>
                  </a:lnTo>
                  <a:lnTo>
                    <a:pt x="1423" y="128956"/>
                  </a:lnTo>
                  <a:lnTo>
                    <a:pt x="0" y="1237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310">
              <a:extLst>
                <a:ext uri="{FF2B5EF4-FFF2-40B4-BE49-F238E27FC236}">
                  <a16:creationId xmlns:a16="http://schemas.microsoft.com/office/drawing/2014/main" id="{E08C8762-B987-DEAA-3527-FE026A7D491F}"/>
                </a:ext>
              </a:extLst>
            </p:cNvPr>
            <p:cNvSpPr/>
            <p:nvPr>
              <p:custDataLst>
                <p:tags r:id="rId525"/>
              </p:custDataLst>
            </p:nvPr>
          </p:nvSpPr>
          <p:spPr>
            <a:xfrm>
              <a:off x="1047750" y="5295900"/>
              <a:ext cx="199975" cy="219076"/>
            </a:xfrm>
            <a:custGeom>
              <a:avLst/>
              <a:gdLst/>
              <a:ahLst/>
              <a:cxnLst/>
              <a:rect l="0" t="0" r="0" b="0"/>
              <a:pathLst>
                <a:path w="199975" h="219076">
                  <a:moveTo>
                    <a:pt x="0" y="0"/>
                  </a:moveTo>
                  <a:lnTo>
                    <a:pt x="0" y="0"/>
                  </a:lnTo>
                  <a:lnTo>
                    <a:pt x="41371" y="0"/>
                  </a:lnTo>
                  <a:lnTo>
                    <a:pt x="82295" y="0"/>
                  </a:lnTo>
                  <a:lnTo>
                    <a:pt x="123147" y="0"/>
                  </a:lnTo>
                  <a:lnTo>
                    <a:pt x="167732" y="0"/>
                  </a:lnTo>
                  <a:lnTo>
                    <a:pt x="199974" y="0"/>
                  </a:lnTo>
                  <a:lnTo>
                    <a:pt x="193469" y="16267"/>
                  </a:lnTo>
                  <a:lnTo>
                    <a:pt x="189263" y="40098"/>
                  </a:lnTo>
                  <a:lnTo>
                    <a:pt x="172773" y="79417"/>
                  </a:lnTo>
                  <a:lnTo>
                    <a:pt x="153955" y="122579"/>
                  </a:lnTo>
                  <a:lnTo>
                    <a:pt x="146158" y="141918"/>
                  </a:lnTo>
                  <a:lnTo>
                    <a:pt x="143163" y="186195"/>
                  </a:lnTo>
                  <a:lnTo>
                    <a:pt x="142875"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311">
              <a:extLst>
                <a:ext uri="{FF2B5EF4-FFF2-40B4-BE49-F238E27FC236}">
                  <a16:creationId xmlns:a16="http://schemas.microsoft.com/office/drawing/2014/main" id="{81130FC0-4D0D-6E63-164F-3953B5B0C91B}"/>
                </a:ext>
              </a:extLst>
            </p:cNvPr>
            <p:cNvSpPr/>
            <p:nvPr>
              <p:custDataLst>
                <p:tags r:id="rId526"/>
              </p:custDataLst>
            </p:nvPr>
          </p:nvSpPr>
          <p:spPr>
            <a:xfrm>
              <a:off x="942975" y="5471387"/>
              <a:ext cx="19051" cy="33901"/>
            </a:xfrm>
            <a:custGeom>
              <a:avLst/>
              <a:gdLst/>
              <a:ahLst/>
              <a:cxnLst/>
              <a:rect l="0" t="0" r="0" b="0"/>
              <a:pathLst>
                <a:path w="19051" h="33901">
                  <a:moveTo>
                    <a:pt x="0" y="5488"/>
                  </a:moveTo>
                  <a:lnTo>
                    <a:pt x="0" y="5488"/>
                  </a:lnTo>
                  <a:lnTo>
                    <a:pt x="5057" y="5488"/>
                  </a:lnTo>
                  <a:lnTo>
                    <a:pt x="6546" y="4430"/>
                  </a:lnTo>
                  <a:lnTo>
                    <a:pt x="7539" y="2666"/>
                  </a:lnTo>
                  <a:lnTo>
                    <a:pt x="8201" y="432"/>
                  </a:lnTo>
                  <a:lnTo>
                    <a:pt x="8642" y="0"/>
                  </a:lnTo>
                  <a:lnTo>
                    <a:pt x="8937" y="772"/>
                  </a:lnTo>
                  <a:lnTo>
                    <a:pt x="9522" y="32206"/>
                  </a:lnTo>
                  <a:lnTo>
                    <a:pt x="8465" y="32825"/>
                  </a:lnTo>
                  <a:lnTo>
                    <a:pt x="1324" y="33900"/>
                  </a:lnTo>
                  <a:lnTo>
                    <a:pt x="883" y="32896"/>
                  </a:lnTo>
                  <a:lnTo>
                    <a:pt x="35" y="16725"/>
                  </a:lnTo>
                  <a:lnTo>
                    <a:pt x="1081" y="16154"/>
                  </a:lnTo>
                  <a:lnTo>
                    <a:pt x="19050"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312">
              <a:extLst>
                <a:ext uri="{FF2B5EF4-FFF2-40B4-BE49-F238E27FC236}">
                  <a16:creationId xmlns:a16="http://schemas.microsoft.com/office/drawing/2014/main" id="{4E943EAE-C6E7-ECEB-1741-820575F3B24E}"/>
                </a:ext>
              </a:extLst>
            </p:cNvPr>
            <p:cNvSpPr/>
            <p:nvPr>
              <p:custDataLst>
                <p:tags r:id="rId527"/>
              </p:custDataLst>
            </p:nvPr>
          </p:nvSpPr>
          <p:spPr>
            <a:xfrm>
              <a:off x="809625" y="5305425"/>
              <a:ext cx="19051" cy="209551"/>
            </a:xfrm>
            <a:custGeom>
              <a:avLst/>
              <a:gdLst/>
              <a:ahLst/>
              <a:cxnLst/>
              <a:rect l="0" t="0" r="0" b="0"/>
              <a:pathLst>
                <a:path w="19051" h="209551">
                  <a:moveTo>
                    <a:pt x="9525" y="9525"/>
                  </a:moveTo>
                  <a:lnTo>
                    <a:pt x="9525" y="9525"/>
                  </a:lnTo>
                  <a:lnTo>
                    <a:pt x="19050" y="0"/>
                  </a:lnTo>
                  <a:lnTo>
                    <a:pt x="19050" y="41776"/>
                  </a:lnTo>
                  <a:lnTo>
                    <a:pt x="19050" y="89214"/>
                  </a:lnTo>
                  <a:lnTo>
                    <a:pt x="17992" y="136358"/>
                  </a:lnTo>
                  <a:lnTo>
                    <a:pt x="10113" y="173427"/>
                  </a:lnTo>
                  <a:lnTo>
                    <a:pt x="9641" y="187128"/>
                  </a:lnTo>
                  <a:lnTo>
                    <a:pt x="2001" y="200417"/>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313">
              <a:extLst>
                <a:ext uri="{FF2B5EF4-FFF2-40B4-BE49-F238E27FC236}">
                  <a16:creationId xmlns:a16="http://schemas.microsoft.com/office/drawing/2014/main" id="{89375C7F-2A87-137F-CCCC-0380CD187851}"/>
                </a:ext>
              </a:extLst>
            </p:cNvPr>
            <p:cNvSpPr/>
            <p:nvPr>
              <p:custDataLst>
                <p:tags r:id="rId528"/>
              </p:custDataLst>
            </p:nvPr>
          </p:nvSpPr>
          <p:spPr>
            <a:xfrm>
              <a:off x="552450" y="5457825"/>
              <a:ext cx="133351" cy="9526"/>
            </a:xfrm>
            <a:custGeom>
              <a:avLst/>
              <a:gdLst/>
              <a:ahLst/>
              <a:cxnLst/>
              <a:rect l="0" t="0" r="0" b="0"/>
              <a:pathLst>
                <a:path w="133351" h="9526">
                  <a:moveTo>
                    <a:pt x="0" y="0"/>
                  </a:moveTo>
                  <a:lnTo>
                    <a:pt x="0" y="0"/>
                  </a:lnTo>
                  <a:lnTo>
                    <a:pt x="41955" y="0"/>
                  </a:lnTo>
                  <a:lnTo>
                    <a:pt x="57805" y="1058"/>
                  </a:lnTo>
                  <a:lnTo>
                    <a:pt x="102826" y="9133"/>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314">
              <a:extLst>
                <a:ext uri="{FF2B5EF4-FFF2-40B4-BE49-F238E27FC236}">
                  <a16:creationId xmlns:a16="http://schemas.microsoft.com/office/drawing/2014/main" id="{B5F82336-33F4-958F-B05C-52BEA6A6D45E}"/>
                </a:ext>
              </a:extLst>
            </p:cNvPr>
            <p:cNvSpPr/>
            <p:nvPr>
              <p:custDataLst>
                <p:tags r:id="rId529"/>
              </p:custDataLst>
            </p:nvPr>
          </p:nvSpPr>
          <p:spPr>
            <a:xfrm>
              <a:off x="162054" y="5314950"/>
              <a:ext cx="161797" cy="338360"/>
            </a:xfrm>
            <a:custGeom>
              <a:avLst/>
              <a:gdLst/>
              <a:ahLst/>
              <a:cxnLst/>
              <a:rect l="0" t="0" r="0" b="0"/>
              <a:pathLst>
                <a:path w="161797" h="338360">
                  <a:moveTo>
                    <a:pt x="85596" y="0"/>
                  </a:moveTo>
                  <a:lnTo>
                    <a:pt x="85596" y="0"/>
                  </a:lnTo>
                  <a:lnTo>
                    <a:pt x="95121" y="0"/>
                  </a:lnTo>
                  <a:lnTo>
                    <a:pt x="47589" y="16475"/>
                  </a:lnTo>
                  <a:lnTo>
                    <a:pt x="18921" y="19050"/>
                  </a:lnTo>
                  <a:lnTo>
                    <a:pt x="18921" y="64810"/>
                  </a:lnTo>
                  <a:lnTo>
                    <a:pt x="25467" y="109894"/>
                  </a:lnTo>
                  <a:lnTo>
                    <a:pt x="27858" y="147022"/>
                  </a:lnTo>
                  <a:lnTo>
                    <a:pt x="28272" y="185026"/>
                  </a:lnTo>
                  <a:lnTo>
                    <a:pt x="25572" y="226978"/>
                  </a:lnTo>
                  <a:lnTo>
                    <a:pt x="18069" y="257753"/>
                  </a:lnTo>
                  <a:lnTo>
                    <a:pt x="13251" y="271191"/>
                  </a:lnTo>
                  <a:lnTo>
                    <a:pt x="3188" y="315582"/>
                  </a:lnTo>
                  <a:lnTo>
                    <a:pt x="0" y="337676"/>
                  </a:lnTo>
                  <a:lnTo>
                    <a:pt x="2074" y="338359"/>
                  </a:lnTo>
                  <a:lnTo>
                    <a:pt x="46522" y="327405"/>
                  </a:lnTo>
                  <a:lnTo>
                    <a:pt x="85404" y="321730"/>
                  </a:lnTo>
                  <a:lnTo>
                    <a:pt x="131079" y="308754"/>
                  </a:lnTo>
                  <a:lnTo>
                    <a:pt x="161796" y="304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315">
              <a:extLst>
                <a:ext uri="{FF2B5EF4-FFF2-40B4-BE49-F238E27FC236}">
                  <a16:creationId xmlns:a16="http://schemas.microsoft.com/office/drawing/2014/main" id="{3997F748-690C-4703-0563-48245FFF0A68}"/>
                </a:ext>
              </a:extLst>
            </p:cNvPr>
            <p:cNvSpPr/>
            <p:nvPr>
              <p:custDataLst>
                <p:tags r:id="rId530"/>
              </p:custDataLst>
            </p:nvPr>
          </p:nvSpPr>
          <p:spPr>
            <a:xfrm>
              <a:off x="200025" y="535305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7" name="SMARTInkShape-Group71">
            <a:extLst>
              <a:ext uri="{FF2B5EF4-FFF2-40B4-BE49-F238E27FC236}">
                <a16:creationId xmlns:a16="http://schemas.microsoft.com/office/drawing/2014/main" id="{FA10891D-E23E-7D0B-9FC9-E5ED23A2543C}"/>
              </a:ext>
            </a:extLst>
          </p:cNvPr>
          <p:cNvGrpSpPr/>
          <p:nvPr/>
        </p:nvGrpSpPr>
        <p:grpSpPr>
          <a:xfrm>
            <a:off x="2876550" y="3829050"/>
            <a:ext cx="2228806" cy="1019004"/>
            <a:chOff x="2876550" y="3829050"/>
            <a:chExt cx="2228806" cy="1019004"/>
          </a:xfrm>
        </p:grpSpPr>
        <p:sp>
          <p:nvSpPr>
            <p:cNvPr id="259" name="SMARTInkShape-316">
              <a:extLst>
                <a:ext uri="{FF2B5EF4-FFF2-40B4-BE49-F238E27FC236}">
                  <a16:creationId xmlns:a16="http://schemas.microsoft.com/office/drawing/2014/main" id="{EFFB6C41-54A4-64D3-99D1-0AC1BE6EA57D}"/>
                </a:ext>
              </a:extLst>
            </p:cNvPr>
            <p:cNvSpPr/>
            <p:nvPr>
              <p:custDataLst>
                <p:tags r:id="rId506"/>
              </p:custDataLst>
            </p:nvPr>
          </p:nvSpPr>
          <p:spPr>
            <a:xfrm>
              <a:off x="4905375" y="3943350"/>
              <a:ext cx="199981" cy="828676"/>
            </a:xfrm>
            <a:custGeom>
              <a:avLst/>
              <a:gdLst/>
              <a:ahLst/>
              <a:cxnLst/>
              <a:rect l="0" t="0" r="0" b="0"/>
              <a:pathLst>
                <a:path w="199981" h="828676">
                  <a:moveTo>
                    <a:pt x="142875" y="0"/>
                  </a:moveTo>
                  <a:lnTo>
                    <a:pt x="142875" y="0"/>
                  </a:lnTo>
                  <a:lnTo>
                    <a:pt x="142875" y="5057"/>
                  </a:lnTo>
                  <a:lnTo>
                    <a:pt x="156132" y="45760"/>
                  </a:lnTo>
                  <a:lnTo>
                    <a:pt x="161838" y="83044"/>
                  </a:lnTo>
                  <a:lnTo>
                    <a:pt x="166472" y="116637"/>
                  </a:lnTo>
                  <a:lnTo>
                    <a:pt x="169976" y="162029"/>
                  </a:lnTo>
                  <a:lnTo>
                    <a:pt x="176069" y="202290"/>
                  </a:lnTo>
                  <a:lnTo>
                    <a:pt x="179521" y="241031"/>
                  </a:lnTo>
                  <a:lnTo>
                    <a:pt x="185601" y="284377"/>
                  </a:lnTo>
                  <a:lnTo>
                    <a:pt x="194105" y="325677"/>
                  </a:lnTo>
                  <a:lnTo>
                    <a:pt x="198271" y="364726"/>
                  </a:lnTo>
                  <a:lnTo>
                    <a:pt x="199505" y="408163"/>
                  </a:lnTo>
                  <a:lnTo>
                    <a:pt x="199871" y="449491"/>
                  </a:lnTo>
                  <a:lnTo>
                    <a:pt x="199980" y="488547"/>
                  </a:lnTo>
                  <a:lnTo>
                    <a:pt x="194955" y="526931"/>
                  </a:lnTo>
                  <a:lnTo>
                    <a:pt x="186764" y="570171"/>
                  </a:lnTo>
                  <a:lnTo>
                    <a:pt x="172577" y="611441"/>
                  </a:lnTo>
                  <a:lnTo>
                    <a:pt x="155367" y="655707"/>
                  </a:lnTo>
                  <a:lnTo>
                    <a:pt x="132682" y="695025"/>
                  </a:lnTo>
                  <a:lnTo>
                    <a:pt x="101512" y="736366"/>
                  </a:lnTo>
                  <a:lnTo>
                    <a:pt x="73361" y="769283"/>
                  </a:lnTo>
                  <a:lnTo>
                    <a:pt x="31984" y="803784"/>
                  </a:lnTo>
                  <a:lnTo>
                    <a:pt x="20060" y="810716"/>
                  </a:lnTo>
                  <a:lnTo>
                    <a:pt x="13148" y="815403"/>
                  </a:lnTo>
                  <a:lnTo>
                    <a:pt x="575" y="819004"/>
                  </a:lnTo>
                  <a:lnTo>
                    <a:pt x="0" y="828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317">
              <a:extLst>
                <a:ext uri="{FF2B5EF4-FFF2-40B4-BE49-F238E27FC236}">
                  <a16:creationId xmlns:a16="http://schemas.microsoft.com/office/drawing/2014/main" id="{C67BED35-694F-40F3-16B3-5AF3251265AE}"/>
                </a:ext>
              </a:extLst>
            </p:cNvPr>
            <p:cNvSpPr/>
            <p:nvPr>
              <p:custDataLst>
                <p:tags r:id="rId507"/>
              </p:custDataLst>
            </p:nvPr>
          </p:nvSpPr>
          <p:spPr>
            <a:xfrm>
              <a:off x="4707392" y="4497240"/>
              <a:ext cx="106478" cy="162322"/>
            </a:xfrm>
            <a:custGeom>
              <a:avLst/>
              <a:gdLst/>
              <a:ahLst/>
              <a:cxnLst/>
              <a:rect l="0" t="0" r="0" b="0"/>
              <a:pathLst>
                <a:path w="106478" h="162322">
                  <a:moveTo>
                    <a:pt x="83683" y="17610"/>
                  </a:moveTo>
                  <a:lnTo>
                    <a:pt x="83683" y="17610"/>
                  </a:lnTo>
                  <a:lnTo>
                    <a:pt x="83683" y="12553"/>
                  </a:lnTo>
                  <a:lnTo>
                    <a:pt x="84741" y="11064"/>
                  </a:lnTo>
                  <a:lnTo>
                    <a:pt x="86505" y="10071"/>
                  </a:lnTo>
                  <a:lnTo>
                    <a:pt x="88739" y="9409"/>
                  </a:lnTo>
                  <a:lnTo>
                    <a:pt x="89171" y="7909"/>
                  </a:lnTo>
                  <a:lnTo>
                    <a:pt x="86827" y="3421"/>
                  </a:lnTo>
                  <a:lnTo>
                    <a:pt x="84721" y="1800"/>
                  </a:lnTo>
                  <a:lnTo>
                    <a:pt x="79558" y="0"/>
                  </a:lnTo>
                  <a:lnTo>
                    <a:pt x="65645" y="4043"/>
                  </a:lnTo>
                  <a:lnTo>
                    <a:pt x="48117" y="11944"/>
                  </a:lnTo>
                  <a:lnTo>
                    <a:pt x="29518" y="31101"/>
                  </a:lnTo>
                  <a:lnTo>
                    <a:pt x="8294" y="72461"/>
                  </a:lnTo>
                  <a:lnTo>
                    <a:pt x="2552" y="87496"/>
                  </a:lnTo>
                  <a:lnTo>
                    <a:pt x="0" y="104762"/>
                  </a:lnTo>
                  <a:lnTo>
                    <a:pt x="3620" y="127277"/>
                  </a:lnTo>
                  <a:lnTo>
                    <a:pt x="16451" y="147353"/>
                  </a:lnTo>
                  <a:lnTo>
                    <a:pt x="38715" y="161650"/>
                  </a:lnTo>
                  <a:lnTo>
                    <a:pt x="47355" y="162321"/>
                  </a:lnTo>
                  <a:lnTo>
                    <a:pt x="65419" y="157420"/>
                  </a:lnTo>
                  <a:lnTo>
                    <a:pt x="78388" y="148187"/>
                  </a:lnTo>
                  <a:lnTo>
                    <a:pt x="87680" y="135969"/>
                  </a:lnTo>
                  <a:lnTo>
                    <a:pt x="105598" y="93090"/>
                  </a:lnTo>
                  <a:lnTo>
                    <a:pt x="106477" y="77263"/>
                  </a:lnTo>
                  <a:lnTo>
                    <a:pt x="102167" y="45456"/>
                  </a:lnTo>
                  <a:lnTo>
                    <a:pt x="100239" y="42524"/>
                  </a:lnTo>
                  <a:lnTo>
                    <a:pt x="86531" y="30886"/>
                  </a:lnTo>
                  <a:lnTo>
                    <a:pt x="77236" y="28247"/>
                  </a:lnTo>
                  <a:lnTo>
                    <a:pt x="56388" y="27282"/>
                  </a:lnTo>
                  <a:lnTo>
                    <a:pt x="47563" y="30022"/>
                  </a:lnTo>
                  <a:lnTo>
                    <a:pt x="36058" y="366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318">
              <a:extLst>
                <a:ext uri="{FF2B5EF4-FFF2-40B4-BE49-F238E27FC236}">
                  <a16:creationId xmlns:a16="http://schemas.microsoft.com/office/drawing/2014/main" id="{C9A27E98-76BC-61E1-2CB2-7B446DE37639}"/>
                </a:ext>
              </a:extLst>
            </p:cNvPr>
            <p:cNvSpPr/>
            <p:nvPr>
              <p:custDataLst>
                <p:tags r:id="rId508"/>
              </p:custDataLst>
            </p:nvPr>
          </p:nvSpPr>
          <p:spPr>
            <a:xfrm>
              <a:off x="4781550" y="45148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319">
              <a:extLst>
                <a:ext uri="{FF2B5EF4-FFF2-40B4-BE49-F238E27FC236}">
                  <a16:creationId xmlns:a16="http://schemas.microsoft.com/office/drawing/2014/main" id="{A3E622B1-FAA8-F41F-33AD-C1DF8057528A}"/>
                </a:ext>
              </a:extLst>
            </p:cNvPr>
            <p:cNvSpPr/>
            <p:nvPr>
              <p:custDataLst>
                <p:tags r:id="rId509"/>
              </p:custDataLst>
            </p:nvPr>
          </p:nvSpPr>
          <p:spPr>
            <a:xfrm>
              <a:off x="4543425" y="4476750"/>
              <a:ext cx="152401" cy="38101"/>
            </a:xfrm>
            <a:custGeom>
              <a:avLst/>
              <a:gdLst/>
              <a:ahLst/>
              <a:cxnLst/>
              <a:rect l="0" t="0" r="0" b="0"/>
              <a:pathLst>
                <a:path w="152401" h="38101">
                  <a:moveTo>
                    <a:pt x="0" y="38100"/>
                  </a:moveTo>
                  <a:lnTo>
                    <a:pt x="0" y="38100"/>
                  </a:lnTo>
                  <a:lnTo>
                    <a:pt x="46135" y="18802"/>
                  </a:lnTo>
                  <a:lnTo>
                    <a:pt x="77788" y="6302"/>
                  </a:lnTo>
                  <a:lnTo>
                    <a:pt x="115358" y="1867"/>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320">
              <a:extLst>
                <a:ext uri="{FF2B5EF4-FFF2-40B4-BE49-F238E27FC236}">
                  <a16:creationId xmlns:a16="http://schemas.microsoft.com/office/drawing/2014/main" id="{DB883244-2ACC-AD9A-C532-C164831517FE}"/>
                </a:ext>
              </a:extLst>
            </p:cNvPr>
            <p:cNvSpPr/>
            <p:nvPr>
              <p:custDataLst>
                <p:tags r:id="rId510"/>
              </p:custDataLst>
            </p:nvPr>
          </p:nvSpPr>
          <p:spPr>
            <a:xfrm>
              <a:off x="4533900" y="4514850"/>
              <a:ext cx="93406" cy="151717"/>
            </a:xfrm>
            <a:custGeom>
              <a:avLst/>
              <a:gdLst/>
              <a:ahLst/>
              <a:cxnLst/>
              <a:rect l="0" t="0" r="0" b="0"/>
              <a:pathLst>
                <a:path w="93406" h="151717">
                  <a:moveTo>
                    <a:pt x="0" y="0"/>
                  </a:moveTo>
                  <a:lnTo>
                    <a:pt x="0" y="0"/>
                  </a:lnTo>
                  <a:lnTo>
                    <a:pt x="9132" y="0"/>
                  </a:lnTo>
                  <a:lnTo>
                    <a:pt x="9491" y="21459"/>
                  </a:lnTo>
                  <a:lnTo>
                    <a:pt x="391" y="68114"/>
                  </a:lnTo>
                  <a:lnTo>
                    <a:pt x="116" y="73804"/>
                  </a:lnTo>
                  <a:lnTo>
                    <a:pt x="5090" y="80546"/>
                  </a:lnTo>
                  <a:lnTo>
                    <a:pt x="10376" y="83423"/>
                  </a:lnTo>
                  <a:lnTo>
                    <a:pt x="13269" y="84191"/>
                  </a:lnTo>
                  <a:lnTo>
                    <a:pt x="22125" y="82221"/>
                  </a:lnTo>
                  <a:lnTo>
                    <a:pt x="39012" y="77984"/>
                  </a:lnTo>
                  <a:lnTo>
                    <a:pt x="61145" y="76304"/>
                  </a:lnTo>
                  <a:lnTo>
                    <a:pt x="62988" y="75211"/>
                  </a:lnTo>
                  <a:lnTo>
                    <a:pt x="64217" y="73425"/>
                  </a:lnTo>
                  <a:lnTo>
                    <a:pt x="65037" y="71175"/>
                  </a:lnTo>
                  <a:lnTo>
                    <a:pt x="66641" y="70733"/>
                  </a:lnTo>
                  <a:lnTo>
                    <a:pt x="71246" y="73065"/>
                  </a:lnTo>
                  <a:lnTo>
                    <a:pt x="89022" y="89182"/>
                  </a:lnTo>
                  <a:lnTo>
                    <a:pt x="92482" y="98197"/>
                  </a:lnTo>
                  <a:lnTo>
                    <a:pt x="93405" y="103565"/>
                  </a:lnTo>
                  <a:lnTo>
                    <a:pt x="91608" y="112351"/>
                  </a:lnTo>
                  <a:lnTo>
                    <a:pt x="86223" y="120842"/>
                  </a:lnTo>
                  <a:lnTo>
                    <a:pt x="64610" y="144612"/>
                  </a:lnTo>
                  <a:lnTo>
                    <a:pt x="54821" y="148939"/>
                  </a:lnTo>
                  <a:lnTo>
                    <a:pt x="36347" y="151716"/>
                  </a:lnTo>
                  <a:lnTo>
                    <a:pt x="9525"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321">
              <a:extLst>
                <a:ext uri="{FF2B5EF4-FFF2-40B4-BE49-F238E27FC236}">
                  <a16:creationId xmlns:a16="http://schemas.microsoft.com/office/drawing/2014/main" id="{15289922-698A-4912-9335-FB78433CE6C1}"/>
                </a:ext>
              </a:extLst>
            </p:cNvPr>
            <p:cNvSpPr/>
            <p:nvPr>
              <p:custDataLst>
                <p:tags r:id="rId511"/>
              </p:custDataLst>
            </p:nvPr>
          </p:nvSpPr>
          <p:spPr>
            <a:xfrm>
              <a:off x="4495800" y="4410075"/>
              <a:ext cx="333376" cy="14583"/>
            </a:xfrm>
            <a:custGeom>
              <a:avLst/>
              <a:gdLst/>
              <a:ahLst/>
              <a:cxnLst/>
              <a:rect l="0" t="0" r="0" b="0"/>
              <a:pathLst>
                <a:path w="333376" h="14583">
                  <a:moveTo>
                    <a:pt x="0" y="9525"/>
                  </a:moveTo>
                  <a:lnTo>
                    <a:pt x="0" y="9525"/>
                  </a:lnTo>
                  <a:lnTo>
                    <a:pt x="5056" y="14582"/>
                  </a:lnTo>
                  <a:lnTo>
                    <a:pt x="18828" y="14241"/>
                  </a:lnTo>
                  <a:lnTo>
                    <a:pt x="63275" y="9088"/>
                  </a:lnTo>
                  <a:lnTo>
                    <a:pt x="108354" y="3163"/>
                  </a:lnTo>
                  <a:lnTo>
                    <a:pt x="154636" y="938"/>
                  </a:lnTo>
                  <a:lnTo>
                    <a:pt x="196689" y="278"/>
                  </a:lnTo>
                  <a:lnTo>
                    <a:pt x="242193" y="82"/>
                  </a:lnTo>
                  <a:lnTo>
                    <a:pt x="286015" y="24"/>
                  </a:lnTo>
                  <a:lnTo>
                    <a:pt x="3333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322">
              <a:extLst>
                <a:ext uri="{FF2B5EF4-FFF2-40B4-BE49-F238E27FC236}">
                  <a16:creationId xmlns:a16="http://schemas.microsoft.com/office/drawing/2014/main" id="{39EEC6F2-29EC-515D-5B03-218AD049124B}"/>
                </a:ext>
              </a:extLst>
            </p:cNvPr>
            <p:cNvSpPr/>
            <p:nvPr>
              <p:custDataLst>
                <p:tags r:id="rId512"/>
              </p:custDataLst>
            </p:nvPr>
          </p:nvSpPr>
          <p:spPr>
            <a:xfrm>
              <a:off x="4781550" y="4000930"/>
              <a:ext cx="161926" cy="113871"/>
            </a:xfrm>
            <a:custGeom>
              <a:avLst/>
              <a:gdLst/>
              <a:ahLst/>
              <a:cxnLst/>
              <a:rect l="0" t="0" r="0" b="0"/>
              <a:pathLst>
                <a:path w="161926" h="113871">
                  <a:moveTo>
                    <a:pt x="0" y="28145"/>
                  </a:moveTo>
                  <a:lnTo>
                    <a:pt x="0" y="28145"/>
                  </a:lnTo>
                  <a:lnTo>
                    <a:pt x="5056" y="28145"/>
                  </a:lnTo>
                  <a:lnTo>
                    <a:pt x="10361" y="25323"/>
                  </a:lnTo>
                  <a:lnTo>
                    <a:pt x="16247" y="21599"/>
                  </a:lnTo>
                  <a:lnTo>
                    <a:pt x="22390" y="19944"/>
                  </a:lnTo>
                  <a:lnTo>
                    <a:pt x="24452" y="18444"/>
                  </a:lnTo>
                  <a:lnTo>
                    <a:pt x="25826" y="16386"/>
                  </a:lnTo>
                  <a:lnTo>
                    <a:pt x="26742" y="13956"/>
                  </a:lnTo>
                  <a:lnTo>
                    <a:pt x="28412" y="12336"/>
                  </a:lnTo>
                  <a:lnTo>
                    <a:pt x="38695" y="6913"/>
                  </a:lnTo>
                  <a:lnTo>
                    <a:pt x="44715" y="2833"/>
                  </a:lnTo>
                  <a:lnTo>
                    <a:pt x="54053" y="537"/>
                  </a:lnTo>
                  <a:lnTo>
                    <a:pt x="60359" y="0"/>
                  </a:lnTo>
                  <a:lnTo>
                    <a:pt x="66691" y="2583"/>
                  </a:lnTo>
                  <a:lnTo>
                    <a:pt x="69860" y="4754"/>
                  </a:lnTo>
                  <a:lnTo>
                    <a:pt x="73383" y="9988"/>
                  </a:lnTo>
                  <a:lnTo>
                    <a:pt x="74321" y="12865"/>
                  </a:lnTo>
                  <a:lnTo>
                    <a:pt x="73890" y="15842"/>
                  </a:lnTo>
                  <a:lnTo>
                    <a:pt x="70587" y="21971"/>
                  </a:lnTo>
                  <a:lnTo>
                    <a:pt x="35771" y="66500"/>
                  </a:lnTo>
                  <a:lnTo>
                    <a:pt x="19135" y="85198"/>
                  </a:lnTo>
                  <a:lnTo>
                    <a:pt x="24132" y="90323"/>
                  </a:lnTo>
                  <a:lnTo>
                    <a:pt x="35066" y="89999"/>
                  </a:lnTo>
                  <a:lnTo>
                    <a:pt x="49452" y="88444"/>
                  </a:lnTo>
                  <a:lnTo>
                    <a:pt x="89840" y="94121"/>
                  </a:lnTo>
                  <a:lnTo>
                    <a:pt x="121815" y="97504"/>
                  </a:lnTo>
                  <a:lnTo>
                    <a:pt x="161925" y="113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323">
              <a:extLst>
                <a:ext uri="{FF2B5EF4-FFF2-40B4-BE49-F238E27FC236}">
                  <a16:creationId xmlns:a16="http://schemas.microsoft.com/office/drawing/2014/main" id="{F0D12798-C8E3-361C-761F-D7D9A9CBDDE9}"/>
                </a:ext>
              </a:extLst>
            </p:cNvPr>
            <p:cNvSpPr/>
            <p:nvPr>
              <p:custDataLst>
                <p:tags r:id="rId513"/>
              </p:custDataLst>
            </p:nvPr>
          </p:nvSpPr>
          <p:spPr>
            <a:xfrm>
              <a:off x="4610100" y="4181513"/>
              <a:ext cx="190501" cy="152360"/>
            </a:xfrm>
            <a:custGeom>
              <a:avLst/>
              <a:gdLst/>
              <a:ahLst/>
              <a:cxnLst/>
              <a:rect l="0" t="0" r="0" b="0"/>
              <a:pathLst>
                <a:path w="190501" h="152360">
                  <a:moveTo>
                    <a:pt x="0" y="47587"/>
                  </a:moveTo>
                  <a:lnTo>
                    <a:pt x="0" y="47587"/>
                  </a:lnTo>
                  <a:lnTo>
                    <a:pt x="5056" y="42530"/>
                  </a:lnTo>
                  <a:lnTo>
                    <a:pt x="7539" y="37226"/>
                  </a:lnTo>
                  <a:lnTo>
                    <a:pt x="8201" y="34330"/>
                  </a:lnTo>
                  <a:lnTo>
                    <a:pt x="14581" y="28289"/>
                  </a:lnTo>
                  <a:lnTo>
                    <a:pt x="36018" y="12573"/>
                  </a:lnTo>
                  <a:lnTo>
                    <a:pt x="44774" y="9343"/>
                  </a:lnTo>
                  <a:lnTo>
                    <a:pt x="55311" y="1406"/>
                  </a:lnTo>
                  <a:lnTo>
                    <a:pt x="88625" y="0"/>
                  </a:lnTo>
                  <a:lnTo>
                    <a:pt x="90833" y="1045"/>
                  </a:lnTo>
                  <a:lnTo>
                    <a:pt x="92306" y="2801"/>
                  </a:lnTo>
                  <a:lnTo>
                    <a:pt x="93942" y="7574"/>
                  </a:lnTo>
                  <a:lnTo>
                    <a:pt x="95199" y="53220"/>
                  </a:lnTo>
                  <a:lnTo>
                    <a:pt x="87636" y="84683"/>
                  </a:lnTo>
                  <a:lnTo>
                    <a:pt x="81988" y="95119"/>
                  </a:lnTo>
                  <a:lnTo>
                    <a:pt x="40468" y="130080"/>
                  </a:lnTo>
                  <a:lnTo>
                    <a:pt x="26338" y="139645"/>
                  </a:lnTo>
                  <a:lnTo>
                    <a:pt x="20009" y="150478"/>
                  </a:lnTo>
                  <a:lnTo>
                    <a:pt x="20748" y="151106"/>
                  </a:lnTo>
                  <a:lnTo>
                    <a:pt x="27902" y="151990"/>
                  </a:lnTo>
                  <a:lnTo>
                    <a:pt x="72651" y="152340"/>
                  </a:lnTo>
                  <a:lnTo>
                    <a:pt x="116811" y="152359"/>
                  </a:lnTo>
                  <a:lnTo>
                    <a:pt x="152896" y="149539"/>
                  </a:lnTo>
                  <a:lnTo>
                    <a:pt x="190500" y="1428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324">
              <a:extLst>
                <a:ext uri="{FF2B5EF4-FFF2-40B4-BE49-F238E27FC236}">
                  <a16:creationId xmlns:a16="http://schemas.microsoft.com/office/drawing/2014/main" id="{54BFCA09-F1E1-6B6A-CA66-5E3FC9FA9C6B}"/>
                </a:ext>
              </a:extLst>
            </p:cNvPr>
            <p:cNvSpPr/>
            <p:nvPr>
              <p:custDataLst>
                <p:tags r:id="rId514"/>
              </p:custDataLst>
            </p:nvPr>
          </p:nvSpPr>
          <p:spPr>
            <a:xfrm>
              <a:off x="4143375" y="4229100"/>
              <a:ext cx="219076" cy="9526"/>
            </a:xfrm>
            <a:custGeom>
              <a:avLst/>
              <a:gdLst/>
              <a:ahLst/>
              <a:cxnLst/>
              <a:rect l="0" t="0" r="0" b="0"/>
              <a:pathLst>
                <a:path w="219076" h="9526">
                  <a:moveTo>
                    <a:pt x="0" y="9525"/>
                  </a:moveTo>
                  <a:lnTo>
                    <a:pt x="0" y="9525"/>
                  </a:lnTo>
                  <a:lnTo>
                    <a:pt x="44737" y="9525"/>
                  </a:lnTo>
                  <a:lnTo>
                    <a:pt x="57983" y="8467"/>
                  </a:lnTo>
                  <a:lnTo>
                    <a:pt x="77932" y="1986"/>
                  </a:lnTo>
                  <a:lnTo>
                    <a:pt x="121991" y="175"/>
                  </a:lnTo>
                  <a:lnTo>
                    <a:pt x="169303" y="15"/>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325">
              <a:extLst>
                <a:ext uri="{FF2B5EF4-FFF2-40B4-BE49-F238E27FC236}">
                  <a16:creationId xmlns:a16="http://schemas.microsoft.com/office/drawing/2014/main" id="{E5E59E34-3DFA-3295-302D-CB109DA8BF1B}"/>
                </a:ext>
              </a:extLst>
            </p:cNvPr>
            <p:cNvSpPr/>
            <p:nvPr>
              <p:custDataLst>
                <p:tags r:id="rId515"/>
              </p:custDataLst>
            </p:nvPr>
          </p:nvSpPr>
          <p:spPr>
            <a:xfrm>
              <a:off x="4229100" y="4143375"/>
              <a:ext cx="9526" cy="180976"/>
            </a:xfrm>
            <a:custGeom>
              <a:avLst/>
              <a:gdLst/>
              <a:ahLst/>
              <a:cxnLst/>
              <a:rect l="0" t="0" r="0" b="0"/>
              <a:pathLst>
                <a:path w="9526" h="180976">
                  <a:moveTo>
                    <a:pt x="0" y="0"/>
                  </a:moveTo>
                  <a:lnTo>
                    <a:pt x="0" y="0"/>
                  </a:lnTo>
                  <a:lnTo>
                    <a:pt x="5056" y="0"/>
                  </a:lnTo>
                  <a:lnTo>
                    <a:pt x="6546" y="2117"/>
                  </a:lnTo>
                  <a:lnTo>
                    <a:pt x="8642" y="17325"/>
                  </a:lnTo>
                  <a:lnTo>
                    <a:pt x="9351" y="56496"/>
                  </a:lnTo>
                  <a:lnTo>
                    <a:pt x="6651" y="85531"/>
                  </a:lnTo>
                  <a:lnTo>
                    <a:pt x="584" y="132497"/>
                  </a:lnTo>
                  <a:lnTo>
                    <a:pt x="1135" y="163929"/>
                  </a:lnTo>
                  <a:lnTo>
                    <a:pt x="9525"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326">
              <a:extLst>
                <a:ext uri="{FF2B5EF4-FFF2-40B4-BE49-F238E27FC236}">
                  <a16:creationId xmlns:a16="http://schemas.microsoft.com/office/drawing/2014/main" id="{6326376E-CFC0-72BC-5796-AB6AD78AD93E}"/>
                </a:ext>
              </a:extLst>
            </p:cNvPr>
            <p:cNvSpPr/>
            <p:nvPr>
              <p:custDataLst>
                <p:tags r:id="rId516"/>
              </p:custDataLst>
            </p:nvPr>
          </p:nvSpPr>
          <p:spPr>
            <a:xfrm>
              <a:off x="3667485" y="4430876"/>
              <a:ext cx="118817" cy="153468"/>
            </a:xfrm>
            <a:custGeom>
              <a:avLst/>
              <a:gdLst/>
              <a:ahLst/>
              <a:cxnLst/>
              <a:rect l="0" t="0" r="0" b="0"/>
              <a:pathLst>
                <a:path w="118817" h="153468">
                  <a:moveTo>
                    <a:pt x="75840" y="26824"/>
                  </a:moveTo>
                  <a:lnTo>
                    <a:pt x="75840" y="26824"/>
                  </a:lnTo>
                  <a:lnTo>
                    <a:pt x="75840" y="21767"/>
                  </a:lnTo>
                  <a:lnTo>
                    <a:pt x="76898" y="20278"/>
                  </a:lnTo>
                  <a:lnTo>
                    <a:pt x="78662" y="19285"/>
                  </a:lnTo>
                  <a:lnTo>
                    <a:pt x="80896" y="18623"/>
                  </a:lnTo>
                  <a:lnTo>
                    <a:pt x="82386" y="17123"/>
                  </a:lnTo>
                  <a:lnTo>
                    <a:pt x="84041" y="12635"/>
                  </a:lnTo>
                  <a:lnTo>
                    <a:pt x="83424" y="9956"/>
                  </a:lnTo>
                  <a:lnTo>
                    <a:pt x="79916" y="4158"/>
                  </a:lnTo>
                  <a:lnTo>
                    <a:pt x="77499" y="2188"/>
                  </a:lnTo>
                  <a:lnTo>
                    <a:pt x="71991" y="0"/>
                  </a:lnTo>
                  <a:lnTo>
                    <a:pt x="63193" y="1849"/>
                  </a:lnTo>
                  <a:lnTo>
                    <a:pt x="35242" y="16716"/>
                  </a:lnTo>
                  <a:lnTo>
                    <a:pt x="13481" y="38998"/>
                  </a:lnTo>
                  <a:lnTo>
                    <a:pt x="5791" y="53755"/>
                  </a:lnTo>
                  <a:lnTo>
                    <a:pt x="1463" y="79606"/>
                  </a:lnTo>
                  <a:lnTo>
                    <a:pt x="0" y="116155"/>
                  </a:lnTo>
                  <a:lnTo>
                    <a:pt x="3055" y="123420"/>
                  </a:lnTo>
                  <a:lnTo>
                    <a:pt x="21465" y="142699"/>
                  </a:lnTo>
                  <a:lnTo>
                    <a:pt x="34387" y="151702"/>
                  </a:lnTo>
                  <a:lnTo>
                    <a:pt x="40796" y="153467"/>
                  </a:lnTo>
                  <a:lnTo>
                    <a:pt x="53562" y="152607"/>
                  </a:lnTo>
                  <a:lnTo>
                    <a:pt x="89798" y="142620"/>
                  </a:lnTo>
                  <a:lnTo>
                    <a:pt x="103494" y="131454"/>
                  </a:lnTo>
                  <a:lnTo>
                    <a:pt x="109297" y="120599"/>
                  </a:lnTo>
                  <a:lnTo>
                    <a:pt x="118816" y="83584"/>
                  </a:lnTo>
                  <a:lnTo>
                    <a:pt x="111496" y="36512"/>
                  </a:lnTo>
                  <a:lnTo>
                    <a:pt x="109136" y="30108"/>
                  </a:lnTo>
                  <a:lnTo>
                    <a:pt x="100869" y="20170"/>
                  </a:lnTo>
                  <a:lnTo>
                    <a:pt x="90139" y="13283"/>
                  </a:lnTo>
                  <a:lnTo>
                    <a:pt x="64814" y="8500"/>
                  </a:lnTo>
                  <a:lnTo>
                    <a:pt x="47265" y="7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327">
              <a:extLst>
                <a:ext uri="{FF2B5EF4-FFF2-40B4-BE49-F238E27FC236}">
                  <a16:creationId xmlns:a16="http://schemas.microsoft.com/office/drawing/2014/main" id="{5F5173C3-6952-8BB0-5773-50B6055A72D8}"/>
                </a:ext>
              </a:extLst>
            </p:cNvPr>
            <p:cNvSpPr/>
            <p:nvPr>
              <p:custDataLst>
                <p:tags r:id="rId517"/>
              </p:custDataLst>
            </p:nvPr>
          </p:nvSpPr>
          <p:spPr>
            <a:xfrm>
              <a:off x="3495675" y="4400550"/>
              <a:ext cx="133351" cy="38101"/>
            </a:xfrm>
            <a:custGeom>
              <a:avLst/>
              <a:gdLst/>
              <a:ahLst/>
              <a:cxnLst/>
              <a:rect l="0" t="0" r="0" b="0"/>
              <a:pathLst>
                <a:path w="133351" h="38101">
                  <a:moveTo>
                    <a:pt x="0" y="38100"/>
                  </a:moveTo>
                  <a:lnTo>
                    <a:pt x="0" y="38100"/>
                  </a:lnTo>
                  <a:lnTo>
                    <a:pt x="20722" y="20200"/>
                  </a:lnTo>
                  <a:lnTo>
                    <a:pt x="32493" y="14269"/>
                  </a:lnTo>
                  <a:lnTo>
                    <a:pt x="76462" y="339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328">
              <a:extLst>
                <a:ext uri="{FF2B5EF4-FFF2-40B4-BE49-F238E27FC236}">
                  <a16:creationId xmlns:a16="http://schemas.microsoft.com/office/drawing/2014/main" id="{D88AC50C-6ACF-8556-A7DD-A71FEE46FA79}"/>
                </a:ext>
              </a:extLst>
            </p:cNvPr>
            <p:cNvSpPr/>
            <p:nvPr>
              <p:custDataLst>
                <p:tags r:id="rId518"/>
              </p:custDataLst>
            </p:nvPr>
          </p:nvSpPr>
          <p:spPr>
            <a:xfrm>
              <a:off x="3467100" y="4457703"/>
              <a:ext cx="104611" cy="123823"/>
            </a:xfrm>
            <a:custGeom>
              <a:avLst/>
              <a:gdLst/>
              <a:ahLst/>
              <a:cxnLst/>
              <a:rect l="0" t="0" r="0" b="0"/>
              <a:pathLst>
                <a:path w="104611" h="123823">
                  <a:moveTo>
                    <a:pt x="0" y="9522"/>
                  </a:moveTo>
                  <a:lnTo>
                    <a:pt x="0" y="9522"/>
                  </a:lnTo>
                  <a:lnTo>
                    <a:pt x="0" y="4465"/>
                  </a:lnTo>
                  <a:lnTo>
                    <a:pt x="1058" y="2976"/>
                  </a:lnTo>
                  <a:lnTo>
                    <a:pt x="2822" y="1983"/>
                  </a:lnTo>
                  <a:lnTo>
                    <a:pt x="9515" y="0"/>
                  </a:lnTo>
                  <a:lnTo>
                    <a:pt x="9525" y="46553"/>
                  </a:lnTo>
                  <a:lnTo>
                    <a:pt x="9525" y="51733"/>
                  </a:lnTo>
                  <a:lnTo>
                    <a:pt x="10583" y="53538"/>
                  </a:lnTo>
                  <a:lnTo>
                    <a:pt x="12347" y="54741"/>
                  </a:lnTo>
                  <a:lnTo>
                    <a:pt x="19886" y="56434"/>
                  </a:lnTo>
                  <a:lnTo>
                    <a:pt x="36972" y="57006"/>
                  </a:lnTo>
                  <a:lnTo>
                    <a:pt x="45712" y="54262"/>
                  </a:lnTo>
                  <a:lnTo>
                    <a:pt x="54891" y="48934"/>
                  </a:lnTo>
                  <a:lnTo>
                    <a:pt x="70209" y="47737"/>
                  </a:lnTo>
                  <a:lnTo>
                    <a:pt x="76360" y="50495"/>
                  </a:lnTo>
                  <a:lnTo>
                    <a:pt x="82621" y="54191"/>
                  </a:lnTo>
                  <a:lnTo>
                    <a:pt x="92096" y="57330"/>
                  </a:lnTo>
                  <a:lnTo>
                    <a:pt x="102896" y="65232"/>
                  </a:lnTo>
                  <a:lnTo>
                    <a:pt x="103940" y="68854"/>
                  </a:lnTo>
                  <a:lnTo>
                    <a:pt x="104610" y="84860"/>
                  </a:lnTo>
                  <a:lnTo>
                    <a:pt x="101879" y="93452"/>
                  </a:lnTo>
                  <a:lnTo>
                    <a:pt x="99669" y="97226"/>
                  </a:lnTo>
                  <a:lnTo>
                    <a:pt x="74179" y="117367"/>
                  </a:lnTo>
                  <a:lnTo>
                    <a:pt x="64366" y="120954"/>
                  </a:lnTo>
                  <a:lnTo>
                    <a:pt x="38100" y="1238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329">
              <a:extLst>
                <a:ext uri="{FF2B5EF4-FFF2-40B4-BE49-F238E27FC236}">
                  <a16:creationId xmlns:a16="http://schemas.microsoft.com/office/drawing/2014/main" id="{CA77DCA8-AA86-F5B0-6F97-F0B022EA89EC}"/>
                </a:ext>
              </a:extLst>
            </p:cNvPr>
            <p:cNvSpPr/>
            <p:nvPr>
              <p:custDataLst>
                <p:tags r:id="rId519"/>
              </p:custDataLst>
            </p:nvPr>
          </p:nvSpPr>
          <p:spPr>
            <a:xfrm>
              <a:off x="3381375" y="4315116"/>
              <a:ext cx="295276" cy="28285"/>
            </a:xfrm>
            <a:custGeom>
              <a:avLst/>
              <a:gdLst/>
              <a:ahLst/>
              <a:cxnLst/>
              <a:rect l="0" t="0" r="0" b="0"/>
              <a:pathLst>
                <a:path w="295276" h="28285">
                  <a:moveTo>
                    <a:pt x="0" y="28284"/>
                  </a:moveTo>
                  <a:lnTo>
                    <a:pt x="0" y="28284"/>
                  </a:lnTo>
                  <a:lnTo>
                    <a:pt x="18828" y="25462"/>
                  </a:lnTo>
                  <a:lnTo>
                    <a:pt x="62162" y="15027"/>
                  </a:lnTo>
                  <a:lnTo>
                    <a:pt x="104026" y="10951"/>
                  </a:lnTo>
                  <a:lnTo>
                    <a:pt x="151429" y="3027"/>
                  </a:lnTo>
                  <a:lnTo>
                    <a:pt x="189037" y="692"/>
                  </a:lnTo>
                  <a:lnTo>
                    <a:pt x="232165" y="0"/>
                  </a:lnTo>
                  <a:lnTo>
                    <a:pt x="269050" y="854"/>
                  </a:lnTo>
                  <a:lnTo>
                    <a:pt x="295275" y="9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330">
              <a:extLst>
                <a:ext uri="{FF2B5EF4-FFF2-40B4-BE49-F238E27FC236}">
                  <a16:creationId xmlns:a16="http://schemas.microsoft.com/office/drawing/2014/main" id="{9E8FAAE4-CF9D-9E05-C44B-5FBEC93A9D69}"/>
                </a:ext>
              </a:extLst>
            </p:cNvPr>
            <p:cNvSpPr/>
            <p:nvPr>
              <p:custDataLst>
                <p:tags r:id="rId520"/>
              </p:custDataLst>
            </p:nvPr>
          </p:nvSpPr>
          <p:spPr>
            <a:xfrm>
              <a:off x="3638550" y="3943353"/>
              <a:ext cx="180976" cy="114298"/>
            </a:xfrm>
            <a:custGeom>
              <a:avLst/>
              <a:gdLst/>
              <a:ahLst/>
              <a:cxnLst/>
              <a:rect l="0" t="0" r="0" b="0"/>
              <a:pathLst>
                <a:path w="180976" h="114298">
                  <a:moveTo>
                    <a:pt x="0" y="38097"/>
                  </a:moveTo>
                  <a:lnTo>
                    <a:pt x="0" y="38097"/>
                  </a:lnTo>
                  <a:lnTo>
                    <a:pt x="5056" y="38097"/>
                  </a:lnTo>
                  <a:lnTo>
                    <a:pt x="6546" y="37039"/>
                  </a:lnTo>
                  <a:lnTo>
                    <a:pt x="7539" y="35275"/>
                  </a:lnTo>
                  <a:lnTo>
                    <a:pt x="9132" y="29896"/>
                  </a:lnTo>
                  <a:lnTo>
                    <a:pt x="22748" y="15431"/>
                  </a:lnTo>
                  <a:lnTo>
                    <a:pt x="28808" y="12148"/>
                  </a:lnTo>
                  <a:lnTo>
                    <a:pt x="35028" y="9631"/>
                  </a:lnTo>
                  <a:lnTo>
                    <a:pt x="45757" y="1474"/>
                  </a:lnTo>
                  <a:lnTo>
                    <a:pt x="75735" y="0"/>
                  </a:lnTo>
                  <a:lnTo>
                    <a:pt x="76062" y="5054"/>
                  </a:lnTo>
                  <a:lnTo>
                    <a:pt x="73316" y="10359"/>
                  </a:lnTo>
                  <a:lnTo>
                    <a:pt x="47550" y="54594"/>
                  </a:lnTo>
                  <a:lnTo>
                    <a:pt x="19607" y="94560"/>
                  </a:lnTo>
                  <a:lnTo>
                    <a:pt x="19215" y="100100"/>
                  </a:lnTo>
                  <a:lnTo>
                    <a:pt x="20219" y="101657"/>
                  </a:lnTo>
                  <a:lnTo>
                    <a:pt x="21946" y="102695"/>
                  </a:lnTo>
                  <a:lnTo>
                    <a:pt x="29433" y="104157"/>
                  </a:lnTo>
                  <a:lnTo>
                    <a:pt x="72309" y="104736"/>
                  </a:lnTo>
                  <a:lnTo>
                    <a:pt x="118471" y="104770"/>
                  </a:lnTo>
                  <a:lnTo>
                    <a:pt x="126032" y="104771"/>
                  </a:lnTo>
                  <a:lnTo>
                    <a:pt x="180975"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331">
              <a:extLst>
                <a:ext uri="{FF2B5EF4-FFF2-40B4-BE49-F238E27FC236}">
                  <a16:creationId xmlns:a16="http://schemas.microsoft.com/office/drawing/2014/main" id="{001A1A6C-3DE5-7B39-A88A-66A387266332}"/>
                </a:ext>
              </a:extLst>
            </p:cNvPr>
            <p:cNvSpPr/>
            <p:nvPr>
              <p:custDataLst>
                <p:tags r:id="rId521"/>
              </p:custDataLst>
            </p:nvPr>
          </p:nvSpPr>
          <p:spPr>
            <a:xfrm>
              <a:off x="3515861" y="4067568"/>
              <a:ext cx="111225" cy="152008"/>
            </a:xfrm>
            <a:custGeom>
              <a:avLst/>
              <a:gdLst/>
              <a:ahLst/>
              <a:cxnLst/>
              <a:rect l="0" t="0" r="0" b="0"/>
              <a:pathLst>
                <a:path w="111225" h="152008">
                  <a:moveTo>
                    <a:pt x="8389" y="9132"/>
                  </a:moveTo>
                  <a:lnTo>
                    <a:pt x="8389" y="9132"/>
                  </a:lnTo>
                  <a:lnTo>
                    <a:pt x="188" y="9132"/>
                  </a:lnTo>
                  <a:lnTo>
                    <a:pt x="4313" y="9132"/>
                  </a:lnTo>
                  <a:lnTo>
                    <a:pt x="9400" y="6310"/>
                  </a:lnTo>
                  <a:lnTo>
                    <a:pt x="15188" y="2586"/>
                  </a:lnTo>
                  <a:lnTo>
                    <a:pt x="25617" y="0"/>
                  </a:lnTo>
                  <a:lnTo>
                    <a:pt x="47775" y="743"/>
                  </a:lnTo>
                  <a:lnTo>
                    <a:pt x="56938" y="4698"/>
                  </a:lnTo>
                  <a:lnTo>
                    <a:pt x="78041" y="22000"/>
                  </a:lnTo>
                  <a:lnTo>
                    <a:pt x="78108" y="26177"/>
                  </a:lnTo>
                  <a:lnTo>
                    <a:pt x="72536" y="36463"/>
                  </a:lnTo>
                  <a:lnTo>
                    <a:pt x="45166" y="59255"/>
                  </a:lnTo>
                  <a:lnTo>
                    <a:pt x="0" y="84730"/>
                  </a:lnTo>
                  <a:lnTo>
                    <a:pt x="14298" y="78667"/>
                  </a:lnTo>
                  <a:lnTo>
                    <a:pt x="48730" y="76184"/>
                  </a:lnTo>
                  <a:lnTo>
                    <a:pt x="70671" y="80975"/>
                  </a:lnTo>
                  <a:lnTo>
                    <a:pt x="103344" y="96921"/>
                  </a:lnTo>
                  <a:lnTo>
                    <a:pt x="106618" y="99408"/>
                  </a:lnTo>
                  <a:lnTo>
                    <a:pt x="110254" y="104994"/>
                  </a:lnTo>
                  <a:lnTo>
                    <a:pt x="111224" y="107965"/>
                  </a:lnTo>
                  <a:lnTo>
                    <a:pt x="110813" y="111004"/>
                  </a:lnTo>
                  <a:lnTo>
                    <a:pt x="105370" y="123486"/>
                  </a:lnTo>
                  <a:lnTo>
                    <a:pt x="104793" y="126643"/>
                  </a:lnTo>
                  <a:lnTo>
                    <a:pt x="103349" y="128748"/>
                  </a:lnTo>
                  <a:lnTo>
                    <a:pt x="101330" y="130151"/>
                  </a:lnTo>
                  <a:lnTo>
                    <a:pt x="54515" y="150242"/>
                  </a:lnTo>
                  <a:lnTo>
                    <a:pt x="17914" y="1520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332">
              <a:extLst>
                <a:ext uri="{FF2B5EF4-FFF2-40B4-BE49-F238E27FC236}">
                  <a16:creationId xmlns:a16="http://schemas.microsoft.com/office/drawing/2014/main" id="{8A1D92C9-6A19-8430-16BB-2DAB315CF293}"/>
                </a:ext>
              </a:extLst>
            </p:cNvPr>
            <p:cNvSpPr/>
            <p:nvPr>
              <p:custDataLst>
                <p:tags r:id="rId522"/>
              </p:custDataLst>
            </p:nvPr>
          </p:nvSpPr>
          <p:spPr>
            <a:xfrm>
              <a:off x="3219776" y="3952992"/>
              <a:ext cx="167709" cy="799984"/>
            </a:xfrm>
            <a:custGeom>
              <a:avLst/>
              <a:gdLst/>
              <a:ahLst/>
              <a:cxnLst/>
              <a:rect l="0" t="0" r="0" b="0"/>
              <a:pathLst>
                <a:path w="167709" h="799984">
                  <a:moveTo>
                    <a:pt x="161599" y="9408"/>
                  </a:moveTo>
                  <a:lnTo>
                    <a:pt x="161599" y="9408"/>
                  </a:lnTo>
                  <a:lnTo>
                    <a:pt x="166655" y="4351"/>
                  </a:lnTo>
                  <a:lnTo>
                    <a:pt x="167087" y="2862"/>
                  </a:lnTo>
                  <a:lnTo>
                    <a:pt x="166315" y="1869"/>
                  </a:lnTo>
                  <a:lnTo>
                    <a:pt x="164743" y="1207"/>
                  </a:lnTo>
                  <a:lnTo>
                    <a:pt x="164754" y="766"/>
                  </a:lnTo>
                  <a:lnTo>
                    <a:pt x="167587" y="276"/>
                  </a:lnTo>
                  <a:lnTo>
                    <a:pt x="167708" y="145"/>
                  </a:lnTo>
                  <a:lnTo>
                    <a:pt x="165020" y="0"/>
                  </a:lnTo>
                  <a:lnTo>
                    <a:pt x="163879" y="1019"/>
                  </a:lnTo>
                  <a:lnTo>
                    <a:pt x="162613" y="4974"/>
                  </a:lnTo>
                  <a:lnTo>
                    <a:pt x="161899" y="13151"/>
                  </a:lnTo>
                  <a:lnTo>
                    <a:pt x="158910" y="19185"/>
                  </a:lnTo>
                  <a:lnTo>
                    <a:pt x="127452" y="60589"/>
                  </a:lnTo>
                  <a:lnTo>
                    <a:pt x="105845" y="102121"/>
                  </a:lnTo>
                  <a:lnTo>
                    <a:pt x="83179" y="149127"/>
                  </a:lnTo>
                  <a:lnTo>
                    <a:pt x="72771" y="165697"/>
                  </a:lnTo>
                  <a:lnTo>
                    <a:pt x="54643" y="210828"/>
                  </a:lnTo>
                  <a:lnTo>
                    <a:pt x="39950" y="250769"/>
                  </a:lnTo>
                  <a:lnTo>
                    <a:pt x="28894" y="293295"/>
                  </a:lnTo>
                  <a:lnTo>
                    <a:pt x="15677" y="335477"/>
                  </a:lnTo>
                  <a:lnTo>
                    <a:pt x="4991" y="370738"/>
                  </a:lnTo>
                  <a:lnTo>
                    <a:pt x="5232" y="402006"/>
                  </a:lnTo>
                  <a:lnTo>
                    <a:pt x="772" y="448555"/>
                  </a:lnTo>
                  <a:lnTo>
                    <a:pt x="0" y="493245"/>
                  </a:lnTo>
                  <a:lnTo>
                    <a:pt x="4827" y="539999"/>
                  </a:lnTo>
                  <a:lnTo>
                    <a:pt x="12960" y="582311"/>
                  </a:lnTo>
                  <a:lnTo>
                    <a:pt x="19702" y="621441"/>
                  </a:lnTo>
                  <a:lnTo>
                    <a:pt x="36399" y="664918"/>
                  </a:lnTo>
                  <a:lnTo>
                    <a:pt x="47981" y="706428"/>
                  </a:lnTo>
                  <a:lnTo>
                    <a:pt x="78608" y="750307"/>
                  </a:lnTo>
                  <a:lnTo>
                    <a:pt x="120741" y="782890"/>
                  </a:lnTo>
                  <a:lnTo>
                    <a:pt x="161599" y="799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333">
              <a:extLst>
                <a:ext uri="{FF2B5EF4-FFF2-40B4-BE49-F238E27FC236}">
                  <a16:creationId xmlns:a16="http://schemas.microsoft.com/office/drawing/2014/main" id="{1D5C339B-20DA-A53F-A0E3-2E3F3124C6AC}"/>
                </a:ext>
              </a:extLst>
            </p:cNvPr>
            <p:cNvSpPr/>
            <p:nvPr>
              <p:custDataLst>
                <p:tags r:id="rId523"/>
              </p:custDataLst>
            </p:nvPr>
          </p:nvSpPr>
          <p:spPr>
            <a:xfrm>
              <a:off x="2876550" y="3829050"/>
              <a:ext cx="2171634" cy="1019004"/>
            </a:xfrm>
            <a:custGeom>
              <a:avLst/>
              <a:gdLst/>
              <a:ahLst/>
              <a:cxnLst/>
              <a:rect l="0" t="0" r="0" b="0"/>
              <a:pathLst>
                <a:path w="2171634" h="1019004">
                  <a:moveTo>
                    <a:pt x="0" y="952500"/>
                  </a:moveTo>
                  <a:lnTo>
                    <a:pt x="0" y="952500"/>
                  </a:lnTo>
                  <a:lnTo>
                    <a:pt x="5056" y="942387"/>
                  </a:lnTo>
                  <a:lnTo>
                    <a:pt x="13183" y="934600"/>
                  </a:lnTo>
                  <a:lnTo>
                    <a:pt x="59513" y="904710"/>
                  </a:lnTo>
                  <a:lnTo>
                    <a:pt x="74078" y="898123"/>
                  </a:lnTo>
                  <a:lnTo>
                    <a:pt x="88481" y="895898"/>
                  </a:lnTo>
                  <a:lnTo>
                    <a:pt x="95064" y="898416"/>
                  </a:lnTo>
                  <a:lnTo>
                    <a:pt x="98301" y="900569"/>
                  </a:lnTo>
                  <a:lnTo>
                    <a:pt x="111100" y="919233"/>
                  </a:lnTo>
                  <a:lnTo>
                    <a:pt x="119584" y="937116"/>
                  </a:lnTo>
                  <a:lnTo>
                    <a:pt x="129999" y="980255"/>
                  </a:lnTo>
                  <a:lnTo>
                    <a:pt x="134114" y="1005846"/>
                  </a:lnTo>
                  <a:lnTo>
                    <a:pt x="142756" y="1019003"/>
                  </a:lnTo>
                  <a:lnTo>
                    <a:pt x="147896" y="1014068"/>
                  </a:lnTo>
                  <a:lnTo>
                    <a:pt x="156122" y="995790"/>
                  </a:lnTo>
                  <a:lnTo>
                    <a:pt x="161161" y="959468"/>
                  </a:lnTo>
                  <a:lnTo>
                    <a:pt x="168371" y="915122"/>
                  </a:lnTo>
                  <a:lnTo>
                    <a:pt x="171045" y="874931"/>
                  </a:lnTo>
                  <a:lnTo>
                    <a:pt x="172428" y="836871"/>
                  </a:lnTo>
                  <a:lnTo>
                    <a:pt x="179640" y="792452"/>
                  </a:lnTo>
                  <a:lnTo>
                    <a:pt x="181770" y="753943"/>
                  </a:lnTo>
                  <a:lnTo>
                    <a:pt x="189141" y="710100"/>
                  </a:lnTo>
                  <a:lnTo>
                    <a:pt x="200682" y="663365"/>
                  </a:lnTo>
                  <a:lnTo>
                    <a:pt x="212855" y="620338"/>
                  </a:lnTo>
                  <a:lnTo>
                    <a:pt x="223585" y="578484"/>
                  </a:lnTo>
                  <a:lnTo>
                    <a:pt x="235479" y="531171"/>
                  </a:lnTo>
                  <a:lnTo>
                    <a:pt x="238835" y="502415"/>
                  </a:lnTo>
                  <a:lnTo>
                    <a:pt x="244568" y="488000"/>
                  </a:lnTo>
                  <a:lnTo>
                    <a:pt x="252301" y="441657"/>
                  </a:lnTo>
                  <a:lnTo>
                    <a:pt x="261803" y="397710"/>
                  </a:lnTo>
                  <a:lnTo>
                    <a:pt x="270305" y="360669"/>
                  </a:lnTo>
                  <a:lnTo>
                    <a:pt x="275445" y="313425"/>
                  </a:lnTo>
                  <a:lnTo>
                    <a:pt x="282669" y="266581"/>
                  </a:lnTo>
                  <a:lnTo>
                    <a:pt x="285344" y="219059"/>
                  </a:lnTo>
                  <a:lnTo>
                    <a:pt x="288392" y="205663"/>
                  </a:lnTo>
                  <a:lnTo>
                    <a:pt x="292216" y="194064"/>
                  </a:lnTo>
                  <a:lnTo>
                    <a:pt x="295006" y="149956"/>
                  </a:lnTo>
                  <a:lnTo>
                    <a:pt x="296253" y="130392"/>
                  </a:lnTo>
                  <a:lnTo>
                    <a:pt x="304207" y="100816"/>
                  </a:lnTo>
                  <a:lnTo>
                    <a:pt x="304790" y="68653"/>
                  </a:lnTo>
                  <a:lnTo>
                    <a:pt x="312338" y="46213"/>
                  </a:lnTo>
                  <a:lnTo>
                    <a:pt x="314315" y="10125"/>
                  </a:lnTo>
                  <a:lnTo>
                    <a:pt x="333847" y="9529"/>
                  </a:lnTo>
                  <a:lnTo>
                    <a:pt x="358437" y="15013"/>
                  </a:lnTo>
                  <a:lnTo>
                    <a:pt x="401865" y="10923"/>
                  </a:lnTo>
                  <a:lnTo>
                    <a:pt x="441510" y="9939"/>
                  </a:lnTo>
                  <a:lnTo>
                    <a:pt x="472452" y="9709"/>
                  </a:lnTo>
                  <a:lnTo>
                    <a:pt x="507370" y="9607"/>
                  </a:lnTo>
                  <a:lnTo>
                    <a:pt x="542504" y="9549"/>
                  </a:lnTo>
                  <a:lnTo>
                    <a:pt x="586544" y="9532"/>
                  </a:lnTo>
                  <a:lnTo>
                    <a:pt x="621578" y="6706"/>
                  </a:lnTo>
                  <a:lnTo>
                    <a:pt x="668536" y="1987"/>
                  </a:lnTo>
                  <a:lnTo>
                    <a:pt x="712847" y="393"/>
                  </a:lnTo>
                  <a:lnTo>
                    <a:pt x="757082" y="52"/>
                  </a:lnTo>
                  <a:lnTo>
                    <a:pt x="794763" y="15"/>
                  </a:lnTo>
                  <a:lnTo>
                    <a:pt x="842263" y="5"/>
                  </a:lnTo>
                  <a:lnTo>
                    <a:pt x="875990" y="2"/>
                  </a:lnTo>
                  <a:lnTo>
                    <a:pt x="920893" y="0"/>
                  </a:lnTo>
                  <a:lnTo>
                    <a:pt x="955386" y="0"/>
                  </a:lnTo>
                  <a:lnTo>
                    <a:pt x="995336" y="5057"/>
                  </a:lnTo>
                  <a:lnTo>
                    <a:pt x="1041512" y="8642"/>
                  </a:lnTo>
                  <a:lnTo>
                    <a:pt x="1077081" y="9132"/>
                  </a:lnTo>
                  <a:lnTo>
                    <a:pt x="1114760" y="9350"/>
                  </a:lnTo>
                  <a:lnTo>
                    <a:pt x="1149499" y="9447"/>
                  </a:lnTo>
                  <a:lnTo>
                    <a:pt x="1190081" y="10560"/>
                  </a:lnTo>
                  <a:lnTo>
                    <a:pt x="1223192" y="14572"/>
                  </a:lnTo>
                  <a:lnTo>
                    <a:pt x="1259074" y="17059"/>
                  </a:lnTo>
                  <a:lnTo>
                    <a:pt x="1294072" y="18165"/>
                  </a:lnTo>
                  <a:lnTo>
                    <a:pt x="1339691" y="18788"/>
                  </a:lnTo>
                  <a:lnTo>
                    <a:pt x="1374352" y="18933"/>
                  </a:lnTo>
                  <a:lnTo>
                    <a:pt x="1419453" y="19016"/>
                  </a:lnTo>
                  <a:lnTo>
                    <a:pt x="1466072" y="19043"/>
                  </a:lnTo>
                  <a:lnTo>
                    <a:pt x="1502485" y="19048"/>
                  </a:lnTo>
                  <a:lnTo>
                    <a:pt x="1540086" y="19050"/>
                  </a:lnTo>
                  <a:lnTo>
                    <a:pt x="1581212" y="20108"/>
                  </a:lnTo>
                  <a:lnTo>
                    <a:pt x="1618572" y="24107"/>
                  </a:lnTo>
                  <a:lnTo>
                    <a:pt x="1666086" y="22194"/>
                  </a:lnTo>
                  <a:lnTo>
                    <a:pt x="1706976" y="19982"/>
                  </a:lnTo>
                  <a:lnTo>
                    <a:pt x="1745902" y="24382"/>
                  </a:lnTo>
                  <a:lnTo>
                    <a:pt x="1777140" y="26712"/>
                  </a:lnTo>
                  <a:lnTo>
                    <a:pt x="1810074" y="27747"/>
                  </a:lnTo>
                  <a:lnTo>
                    <a:pt x="1851356" y="28330"/>
                  </a:lnTo>
                  <a:lnTo>
                    <a:pt x="1886284" y="28503"/>
                  </a:lnTo>
                  <a:lnTo>
                    <a:pt x="1927089" y="28554"/>
                  </a:lnTo>
                  <a:lnTo>
                    <a:pt x="1962345" y="29627"/>
                  </a:lnTo>
                  <a:lnTo>
                    <a:pt x="2005364" y="35119"/>
                  </a:lnTo>
                  <a:lnTo>
                    <a:pt x="2048450" y="37217"/>
                  </a:lnTo>
                  <a:lnTo>
                    <a:pt x="2086402" y="35103"/>
                  </a:lnTo>
                  <a:lnTo>
                    <a:pt x="2132597" y="29435"/>
                  </a:lnTo>
                  <a:lnTo>
                    <a:pt x="2169099" y="28608"/>
                  </a:lnTo>
                  <a:lnTo>
                    <a:pt x="2169965" y="27539"/>
                  </a:lnTo>
                  <a:lnTo>
                    <a:pt x="2171633" y="19443"/>
                  </a:lnTo>
                  <a:lnTo>
                    <a:pt x="21621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5" name="SMARTInkShape-Group72">
            <a:extLst>
              <a:ext uri="{FF2B5EF4-FFF2-40B4-BE49-F238E27FC236}">
                <a16:creationId xmlns:a16="http://schemas.microsoft.com/office/drawing/2014/main" id="{8335BF15-902E-A474-06E2-954B1AEEBD5C}"/>
              </a:ext>
            </a:extLst>
          </p:cNvPr>
          <p:cNvGrpSpPr/>
          <p:nvPr/>
        </p:nvGrpSpPr>
        <p:grpSpPr>
          <a:xfrm>
            <a:off x="1966618" y="4076700"/>
            <a:ext cx="947641" cy="247651"/>
            <a:chOff x="1966618" y="4076700"/>
            <a:chExt cx="947641" cy="247651"/>
          </a:xfrm>
        </p:grpSpPr>
        <p:sp>
          <p:nvSpPr>
            <p:cNvPr id="278" name="SMARTInkShape-334">
              <a:extLst>
                <a:ext uri="{FF2B5EF4-FFF2-40B4-BE49-F238E27FC236}">
                  <a16:creationId xmlns:a16="http://schemas.microsoft.com/office/drawing/2014/main" id="{EA5C3F8A-72B4-9B60-30E2-3410C25F875E}"/>
                </a:ext>
              </a:extLst>
            </p:cNvPr>
            <p:cNvSpPr/>
            <p:nvPr>
              <p:custDataLst>
                <p:tags r:id="rId499"/>
              </p:custDataLst>
            </p:nvPr>
          </p:nvSpPr>
          <p:spPr>
            <a:xfrm>
              <a:off x="2809875" y="4096535"/>
              <a:ext cx="104384" cy="206222"/>
            </a:xfrm>
            <a:custGeom>
              <a:avLst/>
              <a:gdLst/>
              <a:ahLst/>
              <a:cxnLst/>
              <a:rect l="0" t="0" r="0" b="0"/>
              <a:pathLst>
                <a:path w="104384" h="206222">
                  <a:moveTo>
                    <a:pt x="95250" y="18265"/>
                  </a:moveTo>
                  <a:lnTo>
                    <a:pt x="95250" y="18265"/>
                  </a:lnTo>
                  <a:lnTo>
                    <a:pt x="104383" y="0"/>
                  </a:lnTo>
                  <a:lnTo>
                    <a:pt x="59985" y="44016"/>
                  </a:lnTo>
                  <a:lnTo>
                    <a:pt x="42462" y="70192"/>
                  </a:lnTo>
                  <a:lnTo>
                    <a:pt x="28810" y="107662"/>
                  </a:lnTo>
                  <a:lnTo>
                    <a:pt x="19907" y="155073"/>
                  </a:lnTo>
                  <a:lnTo>
                    <a:pt x="20489" y="171144"/>
                  </a:lnTo>
                  <a:lnTo>
                    <a:pt x="24276" y="185342"/>
                  </a:lnTo>
                  <a:lnTo>
                    <a:pt x="32309" y="195885"/>
                  </a:lnTo>
                  <a:lnTo>
                    <a:pt x="41876" y="203041"/>
                  </a:lnTo>
                  <a:lnTo>
                    <a:pt x="49656" y="206221"/>
                  </a:lnTo>
                  <a:lnTo>
                    <a:pt x="62286" y="201990"/>
                  </a:lnTo>
                  <a:lnTo>
                    <a:pt x="76366" y="193054"/>
                  </a:lnTo>
                  <a:lnTo>
                    <a:pt x="86152" y="182027"/>
                  </a:lnTo>
                  <a:lnTo>
                    <a:pt x="91206" y="170070"/>
                  </a:lnTo>
                  <a:lnTo>
                    <a:pt x="92554" y="163919"/>
                  </a:lnTo>
                  <a:lnTo>
                    <a:pt x="91336" y="158759"/>
                  </a:lnTo>
                  <a:lnTo>
                    <a:pt x="84338" y="150204"/>
                  </a:lnTo>
                  <a:lnTo>
                    <a:pt x="68498" y="139437"/>
                  </a:lnTo>
                  <a:lnTo>
                    <a:pt x="50399" y="134601"/>
                  </a:lnTo>
                  <a:lnTo>
                    <a:pt x="37922" y="136292"/>
                  </a:lnTo>
                  <a:lnTo>
                    <a:pt x="21819" y="143194"/>
                  </a:lnTo>
                  <a:lnTo>
                    <a:pt x="0" y="1611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335">
              <a:extLst>
                <a:ext uri="{FF2B5EF4-FFF2-40B4-BE49-F238E27FC236}">
                  <a16:creationId xmlns:a16="http://schemas.microsoft.com/office/drawing/2014/main" id="{AAEDDF36-9625-9A2A-EE98-2458822618B5}"/>
                </a:ext>
              </a:extLst>
            </p:cNvPr>
            <p:cNvSpPr/>
            <p:nvPr>
              <p:custDataLst>
                <p:tags r:id="rId500"/>
              </p:custDataLst>
            </p:nvPr>
          </p:nvSpPr>
          <p:spPr>
            <a:xfrm>
              <a:off x="2593049" y="4124453"/>
              <a:ext cx="112052" cy="180848"/>
            </a:xfrm>
            <a:custGeom>
              <a:avLst/>
              <a:gdLst/>
              <a:ahLst/>
              <a:cxnLst/>
              <a:rect l="0" t="0" r="0" b="0"/>
              <a:pathLst>
                <a:path w="112052" h="180848">
                  <a:moveTo>
                    <a:pt x="83476" y="66547"/>
                  </a:moveTo>
                  <a:lnTo>
                    <a:pt x="83476" y="66547"/>
                  </a:lnTo>
                  <a:lnTo>
                    <a:pt x="91677" y="50145"/>
                  </a:lnTo>
                  <a:lnTo>
                    <a:pt x="92609" y="43225"/>
                  </a:lnTo>
                  <a:lnTo>
                    <a:pt x="90004" y="37484"/>
                  </a:lnTo>
                  <a:lnTo>
                    <a:pt x="83589" y="28604"/>
                  </a:lnTo>
                  <a:lnTo>
                    <a:pt x="83485" y="20260"/>
                  </a:lnTo>
                  <a:lnTo>
                    <a:pt x="69287" y="4767"/>
                  </a:lnTo>
                  <a:lnTo>
                    <a:pt x="63765" y="2048"/>
                  </a:lnTo>
                  <a:lnTo>
                    <a:pt x="39018" y="0"/>
                  </a:lnTo>
                  <a:lnTo>
                    <a:pt x="34436" y="2751"/>
                  </a:lnTo>
                  <a:lnTo>
                    <a:pt x="2812" y="25384"/>
                  </a:lnTo>
                  <a:lnTo>
                    <a:pt x="0" y="31672"/>
                  </a:lnTo>
                  <a:lnTo>
                    <a:pt x="1573" y="40816"/>
                  </a:lnTo>
                  <a:lnTo>
                    <a:pt x="7583" y="61434"/>
                  </a:lnTo>
                  <a:lnTo>
                    <a:pt x="9598" y="63138"/>
                  </a:lnTo>
                  <a:lnTo>
                    <a:pt x="34863" y="75056"/>
                  </a:lnTo>
                  <a:lnTo>
                    <a:pt x="53437" y="76060"/>
                  </a:lnTo>
                  <a:lnTo>
                    <a:pt x="82116" y="48857"/>
                  </a:lnTo>
                  <a:lnTo>
                    <a:pt x="84266" y="40161"/>
                  </a:lnTo>
                  <a:lnTo>
                    <a:pt x="92966" y="28492"/>
                  </a:lnTo>
                  <a:lnTo>
                    <a:pt x="98047" y="28461"/>
                  </a:lnTo>
                  <a:lnTo>
                    <a:pt x="99540" y="29514"/>
                  </a:lnTo>
                  <a:lnTo>
                    <a:pt x="100535" y="31275"/>
                  </a:lnTo>
                  <a:lnTo>
                    <a:pt x="101936" y="41632"/>
                  </a:lnTo>
                  <a:lnTo>
                    <a:pt x="103322" y="52299"/>
                  </a:lnTo>
                  <a:lnTo>
                    <a:pt x="107466" y="64095"/>
                  </a:lnTo>
                  <a:lnTo>
                    <a:pt x="107191" y="76393"/>
                  </a:lnTo>
                  <a:lnTo>
                    <a:pt x="103140" y="115469"/>
                  </a:lnTo>
                  <a:lnTo>
                    <a:pt x="102550" y="158851"/>
                  </a:lnTo>
                  <a:lnTo>
                    <a:pt x="112051" y="180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336">
              <a:extLst>
                <a:ext uri="{FF2B5EF4-FFF2-40B4-BE49-F238E27FC236}">
                  <a16:creationId xmlns:a16="http://schemas.microsoft.com/office/drawing/2014/main" id="{31ED4A3C-62A7-1619-C0D7-A2EBC4032A2F}"/>
                </a:ext>
              </a:extLst>
            </p:cNvPr>
            <p:cNvSpPr/>
            <p:nvPr>
              <p:custDataLst>
                <p:tags r:id="rId501"/>
              </p:custDataLst>
            </p:nvPr>
          </p:nvSpPr>
          <p:spPr>
            <a:xfrm>
              <a:off x="2495550" y="4286250"/>
              <a:ext cx="9526" cy="9526"/>
            </a:xfrm>
            <a:custGeom>
              <a:avLst/>
              <a:gdLst/>
              <a:ahLst/>
              <a:cxnLst/>
              <a:rect l="0" t="0" r="0" b="0"/>
              <a:pathLst>
                <a:path w="9526" h="9526">
                  <a:moveTo>
                    <a:pt x="0" y="9525"/>
                  </a:moveTo>
                  <a:lnTo>
                    <a:pt x="0" y="9525"/>
                  </a:lnTo>
                  <a:lnTo>
                    <a:pt x="0" y="4468"/>
                  </a:lnTo>
                  <a:lnTo>
                    <a:pt x="1058" y="297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337">
              <a:extLst>
                <a:ext uri="{FF2B5EF4-FFF2-40B4-BE49-F238E27FC236}">
                  <a16:creationId xmlns:a16="http://schemas.microsoft.com/office/drawing/2014/main" id="{70197D8B-31C4-B9CF-A957-76C10CCBB681}"/>
                </a:ext>
              </a:extLst>
            </p:cNvPr>
            <p:cNvSpPr/>
            <p:nvPr>
              <p:custDataLst>
                <p:tags r:id="rId502"/>
              </p:custDataLst>
            </p:nvPr>
          </p:nvSpPr>
          <p:spPr>
            <a:xfrm>
              <a:off x="2419350" y="4133850"/>
              <a:ext cx="9264" cy="171451"/>
            </a:xfrm>
            <a:custGeom>
              <a:avLst/>
              <a:gdLst/>
              <a:ahLst/>
              <a:cxnLst/>
              <a:rect l="0" t="0" r="0" b="0"/>
              <a:pathLst>
                <a:path w="9264" h="171451">
                  <a:moveTo>
                    <a:pt x="0" y="0"/>
                  </a:moveTo>
                  <a:lnTo>
                    <a:pt x="0" y="0"/>
                  </a:lnTo>
                  <a:lnTo>
                    <a:pt x="5056" y="5057"/>
                  </a:lnTo>
                  <a:lnTo>
                    <a:pt x="7539" y="13183"/>
                  </a:lnTo>
                  <a:lnTo>
                    <a:pt x="9263" y="55907"/>
                  </a:lnTo>
                  <a:lnTo>
                    <a:pt x="6651" y="95004"/>
                  </a:lnTo>
                  <a:lnTo>
                    <a:pt x="876" y="140726"/>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338">
              <a:extLst>
                <a:ext uri="{FF2B5EF4-FFF2-40B4-BE49-F238E27FC236}">
                  <a16:creationId xmlns:a16="http://schemas.microsoft.com/office/drawing/2014/main" id="{9E927C9E-AE63-5C3E-75F6-60D278299F39}"/>
                </a:ext>
              </a:extLst>
            </p:cNvPr>
            <p:cNvSpPr/>
            <p:nvPr>
              <p:custDataLst>
                <p:tags r:id="rId503"/>
              </p:custDataLst>
            </p:nvPr>
          </p:nvSpPr>
          <p:spPr>
            <a:xfrm>
              <a:off x="2019300" y="4305300"/>
              <a:ext cx="180976" cy="19051"/>
            </a:xfrm>
            <a:custGeom>
              <a:avLst/>
              <a:gdLst/>
              <a:ahLst/>
              <a:cxnLst/>
              <a:rect l="0" t="0" r="0" b="0"/>
              <a:pathLst>
                <a:path w="180976" h="19051">
                  <a:moveTo>
                    <a:pt x="0" y="19050"/>
                  </a:moveTo>
                  <a:lnTo>
                    <a:pt x="0" y="19050"/>
                  </a:lnTo>
                  <a:lnTo>
                    <a:pt x="40020" y="16228"/>
                  </a:lnTo>
                  <a:lnTo>
                    <a:pt x="80340" y="10114"/>
                  </a:lnTo>
                  <a:lnTo>
                    <a:pt x="126175" y="9577"/>
                  </a:lnTo>
                  <a:lnTo>
                    <a:pt x="142861" y="849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339">
              <a:extLst>
                <a:ext uri="{FF2B5EF4-FFF2-40B4-BE49-F238E27FC236}">
                  <a16:creationId xmlns:a16="http://schemas.microsoft.com/office/drawing/2014/main" id="{8CEE3C8F-27C4-341F-DF47-BECAAB870348}"/>
                </a:ext>
              </a:extLst>
            </p:cNvPr>
            <p:cNvSpPr/>
            <p:nvPr>
              <p:custDataLst>
                <p:tags r:id="rId504"/>
              </p:custDataLst>
            </p:nvPr>
          </p:nvSpPr>
          <p:spPr>
            <a:xfrm>
              <a:off x="1966618" y="4124325"/>
              <a:ext cx="214608" cy="17727"/>
            </a:xfrm>
            <a:custGeom>
              <a:avLst/>
              <a:gdLst/>
              <a:ahLst/>
              <a:cxnLst/>
              <a:rect l="0" t="0" r="0" b="0"/>
              <a:pathLst>
                <a:path w="214608" h="17727">
                  <a:moveTo>
                    <a:pt x="5057" y="9525"/>
                  </a:moveTo>
                  <a:lnTo>
                    <a:pt x="5057" y="9525"/>
                  </a:lnTo>
                  <a:lnTo>
                    <a:pt x="0" y="14582"/>
                  </a:lnTo>
                  <a:lnTo>
                    <a:pt x="628" y="16071"/>
                  </a:lnTo>
                  <a:lnTo>
                    <a:pt x="6969" y="17726"/>
                  </a:lnTo>
                  <a:lnTo>
                    <a:pt x="42769" y="11337"/>
                  </a:lnTo>
                  <a:lnTo>
                    <a:pt x="88824" y="4826"/>
                  </a:lnTo>
                  <a:lnTo>
                    <a:pt x="128890" y="1430"/>
                  </a:lnTo>
                  <a:lnTo>
                    <a:pt x="168081" y="283"/>
                  </a:lnTo>
                  <a:lnTo>
                    <a:pt x="21460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340">
              <a:extLst>
                <a:ext uri="{FF2B5EF4-FFF2-40B4-BE49-F238E27FC236}">
                  <a16:creationId xmlns:a16="http://schemas.microsoft.com/office/drawing/2014/main" id="{1B635C7F-454A-1E2E-178A-D0EAE2953D13}"/>
                </a:ext>
              </a:extLst>
            </p:cNvPr>
            <p:cNvSpPr/>
            <p:nvPr>
              <p:custDataLst>
                <p:tags r:id="rId505"/>
              </p:custDataLst>
            </p:nvPr>
          </p:nvSpPr>
          <p:spPr>
            <a:xfrm>
              <a:off x="2066925" y="4076700"/>
              <a:ext cx="8202" cy="142876"/>
            </a:xfrm>
            <a:custGeom>
              <a:avLst/>
              <a:gdLst/>
              <a:ahLst/>
              <a:cxnLst/>
              <a:rect l="0" t="0" r="0" b="0"/>
              <a:pathLst>
                <a:path w="8202" h="142876">
                  <a:moveTo>
                    <a:pt x="0" y="0"/>
                  </a:moveTo>
                  <a:lnTo>
                    <a:pt x="0" y="0"/>
                  </a:lnTo>
                  <a:lnTo>
                    <a:pt x="5057" y="5057"/>
                  </a:lnTo>
                  <a:lnTo>
                    <a:pt x="8201" y="28427"/>
                  </a:lnTo>
                  <a:lnTo>
                    <a:pt x="1812" y="71464"/>
                  </a:lnTo>
                  <a:lnTo>
                    <a:pt x="239" y="114539"/>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8" name="SMARTInkShape-Group73">
            <a:extLst>
              <a:ext uri="{FF2B5EF4-FFF2-40B4-BE49-F238E27FC236}">
                <a16:creationId xmlns:a16="http://schemas.microsoft.com/office/drawing/2014/main" id="{FF4A28EC-A30F-8D9F-5BE7-10B08732CBC7}"/>
              </a:ext>
            </a:extLst>
          </p:cNvPr>
          <p:cNvGrpSpPr/>
          <p:nvPr/>
        </p:nvGrpSpPr>
        <p:grpSpPr>
          <a:xfrm>
            <a:off x="114300" y="4000500"/>
            <a:ext cx="1608427" cy="447676"/>
            <a:chOff x="114300" y="4000500"/>
            <a:chExt cx="1608427" cy="447676"/>
          </a:xfrm>
        </p:grpSpPr>
        <p:sp>
          <p:nvSpPr>
            <p:cNvPr id="286" name="SMARTInkShape-341">
              <a:extLst>
                <a:ext uri="{FF2B5EF4-FFF2-40B4-BE49-F238E27FC236}">
                  <a16:creationId xmlns:a16="http://schemas.microsoft.com/office/drawing/2014/main" id="{37FCA4D9-7765-7188-9AE8-BE9BE03EF848}"/>
                </a:ext>
              </a:extLst>
            </p:cNvPr>
            <p:cNvSpPr/>
            <p:nvPr>
              <p:custDataLst>
                <p:tags r:id="rId487"/>
              </p:custDataLst>
            </p:nvPr>
          </p:nvSpPr>
          <p:spPr>
            <a:xfrm>
              <a:off x="354482" y="4000500"/>
              <a:ext cx="131294" cy="447676"/>
            </a:xfrm>
            <a:custGeom>
              <a:avLst/>
              <a:gdLst/>
              <a:ahLst/>
              <a:cxnLst/>
              <a:rect l="0" t="0" r="0" b="0"/>
              <a:pathLst>
                <a:path w="131294" h="447676">
                  <a:moveTo>
                    <a:pt x="112243" y="0"/>
                  </a:moveTo>
                  <a:lnTo>
                    <a:pt x="112243" y="0"/>
                  </a:lnTo>
                  <a:lnTo>
                    <a:pt x="117731" y="0"/>
                  </a:lnTo>
                  <a:lnTo>
                    <a:pt x="115388" y="0"/>
                  </a:lnTo>
                  <a:lnTo>
                    <a:pt x="80948" y="31572"/>
                  </a:lnTo>
                  <a:lnTo>
                    <a:pt x="54287" y="68151"/>
                  </a:lnTo>
                  <a:lnTo>
                    <a:pt x="32042" y="112710"/>
                  </a:lnTo>
                  <a:lnTo>
                    <a:pt x="17457" y="154908"/>
                  </a:lnTo>
                  <a:lnTo>
                    <a:pt x="9441" y="198639"/>
                  </a:lnTo>
                  <a:lnTo>
                    <a:pt x="1312" y="241026"/>
                  </a:lnTo>
                  <a:lnTo>
                    <a:pt x="0" y="286257"/>
                  </a:lnTo>
                  <a:lnTo>
                    <a:pt x="6901" y="322237"/>
                  </a:lnTo>
                  <a:lnTo>
                    <a:pt x="21882" y="359237"/>
                  </a:lnTo>
                  <a:lnTo>
                    <a:pt x="43084" y="401200"/>
                  </a:lnTo>
                  <a:lnTo>
                    <a:pt x="62834" y="425678"/>
                  </a:lnTo>
                  <a:lnTo>
                    <a:pt x="97753" y="445256"/>
                  </a:lnTo>
                  <a:lnTo>
                    <a:pt x="109342" y="447198"/>
                  </a:lnTo>
                  <a:lnTo>
                    <a:pt x="131293" y="447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342">
              <a:extLst>
                <a:ext uri="{FF2B5EF4-FFF2-40B4-BE49-F238E27FC236}">
                  <a16:creationId xmlns:a16="http://schemas.microsoft.com/office/drawing/2014/main" id="{BFD95EB9-63F0-5E1C-21D9-3DC67E63D621}"/>
                </a:ext>
              </a:extLst>
            </p:cNvPr>
            <p:cNvSpPr/>
            <p:nvPr>
              <p:custDataLst>
                <p:tags r:id="rId488"/>
              </p:custDataLst>
            </p:nvPr>
          </p:nvSpPr>
          <p:spPr>
            <a:xfrm>
              <a:off x="1590675" y="4143375"/>
              <a:ext cx="132052" cy="285751"/>
            </a:xfrm>
            <a:custGeom>
              <a:avLst/>
              <a:gdLst/>
              <a:ahLst/>
              <a:cxnLst/>
              <a:rect l="0" t="0" r="0" b="0"/>
              <a:pathLst>
                <a:path w="132052" h="285751">
                  <a:moveTo>
                    <a:pt x="95250" y="0"/>
                  </a:moveTo>
                  <a:lnTo>
                    <a:pt x="95250" y="0"/>
                  </a:lnTo>
                  <a:lnTo>
                    <a:pt x="123484" y="42815"/>
                  </a:lnTo>
                  <a:lnTo>
                    <a:pt x="128965" y="62421"/>
                  </a:lnTo>
                  <a:lnTo>
                    <a:pt x="132051" y="103867"/>
                  </a:lnTo>
                  <a:lnTo>
                    <a:pt x="131907" y="126260"/>
                  </a:lnTo>
                  <a:lnTo>
                    <a:pt x="116011" y="172639"/>
                  </a:lnTo>
                  <a:lnTo>
                    <a:pt x="93345" y="214175"/>
                  </a:lnTo>
                  <a:lnTo>
                    <a:pt x="64936" y="248792"/>
                  </a:lnTo>
                  <a:lnTo>
                    <a:pt x="23117" y="277898"/>
                  </a:lnTo>
                  <a:lnTo>
                    <a:pt x="0" y="285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343">
              <a:extLst>
                <a:ext uri="{FF2B5EF4-FFF2-40B4-BE49-F238E27FC236}">
                  <a16:creationId xmlns:a16="http://schemas.microsoft.com/office/drawing/2014/main" id="{38AE9172-2308-1E9A-69B4-C0D5806CD603}"/>
                </a:ext>
              </a:extLst>
            </p:cNvPr>
            <p:cNvSpPr/>
            <p:nvPr>
              <p:custDataLst>
                <p:tags r:id="rId489"/>
              </p:custDataLst>
            </p:nvPr>
          </p:nvSpPr>
          <p:spPr>
            <a:xfrm>
              <a:off x="1524000" y="4114800"/>
              <a:ext cx="104776" cy="38101"/>
            </a:xfrm>
            <a:custGeom>
              <a:avLst/>
              <a:gdLst/>
              <a:ahLst/>
              <a:cxnLst/>
              <a:rect l="0" t="0" r="0" b="0"/>
              <a:pathLst>
                <a:path w="104776" h="38101">
                  <a:moveTo>
                    <a:pt x="0" y="38100"/>
                  </a:moveTo>
                  <a:lnTo>
                    <a:pt x="0" y="38100"/>
                  </a:lnTo>
                  <a:lnTo>
                    <a:pt x="36870" y="20194"/>
                  </a:lnTo>
                  <a:lnTo>
                    <a:pt x="54146" y="18092"/>
                  </a:lnTo>
                  <a:lnTo>
                    <a:pt x="64609" y="12534"/>
                  </a:lnTo>
                  <a:lnTo>
                    <a:pt x="91197" y="8731"/>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344">
              <a:extLst>
                <a:ext uri="{FF2B5EF4-FFF2-40B4-BE49-F238E27FC236}">
                  <a16:creationId xmlns:a16="http://schemas.microsoft.com/office/drawing/2014/main" id="{2438ED69-B84A-4F71-B008-7139063801C5}"/>
                </a:ext>
              </a:extLst>
            </p:cNvPr>
            <p:cNvSpPr/>
            <p:nvPr>
              <p:custDataLst>
                <p:tags r:id="rId490"/>
              </p:custDataLst>
            </p:nvPr>
          </p:nvSpPr>
          <p:spPr>
            <a:xfrm>
              <a:off x="1504950" y="4183307"/>
              <a:ext cx="95085" cy="150569"/>
            </a:xfrm>
            <a:custGeom>
              <a:avLst/>
              <a:gdLst/>
              <a:ahLst/>
              <a:cxnLst/>
              <a:rect l="0" t="0" r="0" b="0"/>
              <a:pathLst>
                <a:path w="95085" h="150569">
                  <a:moveTo>
                    <a:pt x="0" y="26743"/>
                  </a:moveTo>
                  <a:lnTo>
                    <a:pt x="0" y="26743"/>
                  </a:lnTo>
                  <a:lnTo>
                    <a:pt x="0" y="21686"/>
                  </a:lnTo>
                  <a:lnTo>
                    <a:pt x="2822" y="16382"/>
                  </a:lnTo>
                  <a:lnTo>
                    <a:pt x="6546" y="10496"/>
                  </a:lnTo>
                  <a:lnTo>
                    <a:pt x="9132" y="0"/>
                  </a:lnTo>
                  <a:lnTo>
                    <a:pt x="9350" y="1805"/>
                  </a:lnTo>
                  <a:lnTo>
                    <a:pt x="9522" y="44170"/>
                  </a:lnTo>
                  <a:lnTo>
                    <a:pt x="10583" y="67266"/>
                  </a:lnTo>
                  <a:lnTo>
                    <a:pt x="17726" y="81495"/>
                  </a:lnTo>
                  <a:lnTo>
                    <a:pt x="24106" y="82827"/>
                  </a:lnTo>
                  <a:lnTo>
                    <a:pt x="28771" y="83182"/>
                  </a:lnTo>
                  <a:lnTo>
                    <a:pt x="62443" y="74151"/>
                  </a:lnTo>
                  <a:lnTo>
                    <a:pt x="75991" y="66995"/>
                  </a:lnTo>
                  <a:lnTo>
                    <a:pt x="79236" y="66277"/>
                  </a:lnTo>
                  <a:lnTo>
                    <a:pt x="82457" y="66858"/>
                  </a:lnTo>
                  <a:lnTo>
                    <a:pt x="93356" y="73170"/>
                  </a:lnTo>
                  <a:lnTo>
                    <a:pt x="94408" y="76658"/>
                  </a:lnTo>
                  <a:lnTo>
                    <a:pt x="95084" y="92577"/>
                  </a:lnTo>
                  <a:lnTo>
                    <a:pt x="92354" y="101158"/>
                  </a:lnTo>
                  <a:lnTo>
                    <a:pt x="87035" y="110234"/>
                  </a:lnTo>
                  <a:lnTo>
                    <a:pt x="84925" y="119631"/>
                  </a:lnTo>
                  <a:lnTo>
                    <a:pt x="80783" y="125530"/>
                  </a:lnTo>
                  <a:lnTo>
                    <a:pt x="50088" y="144250"/>
                  </a:lnTo>
                  <a:lnTo>
                    <a:pt x="19050" y="1505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345">
              <a:extLst>
                <a:ext uri="{FF2B5EF4-FFF2-40B4-BE49-F238E27FC236}">
                  <a16:creationId xmlns:a16="http://schemas.microsoft.com/office/drawing/2014/main" id="{177185E5-5740-B6BD-8628-226F5045A318}"/>
                </a:ext>
              </a:extLst>
            </p:cNvPr>
            <p:cNvSpPr/>
            <p:nvPr>
              <p:custDataLst>
                <p:tags r:id="rId491"/>
              </p:custDataLst>
            </p:nvPr>
          </p:nvSpPr>
          <p:spPr>
            <a:xfrm>
              <a:off x="1419225" y="433387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346">
              <a:extLst>
                <a:ext uri="{FF2B5EF4-FFF2-40B4-BE49-F238E27FC236}">
                  <a16:creationId xmlns:a16="http://schemas.microsoft.com/office/drawing/2014/main" id="{8099EA12-71F0-797A-93F8-F87F10BC4322}"/>
                </a:ext>
              </a:extLst>
            </p:cNvPr>
            <p:cNvSpPr/>
            <p:nvPr>
              <p:custDataLst>
                <p:tags r:id="rId492"/>
              </p:custDataLst>
            </p:nvPr>
          </p:nvSpPr>
          <p:spPr>
            <a:xfrm>
              <a:off x="1249646" y="4181478"/>
              <a:ext cx="102905" cy="152398"/>
            </a:xfrm>
            <a:custGeom>
              <a:avLst/>
              <a:gdLst/>
              <a:ahLst/>
              <a:cxnLst/>
              <a:rect l="0" t="0" r="0" b="0"/>
              <a:pathLst>
                <a:path w="102905" h="152398">
                  <a:moveTo>
                    <a:pt x="102904" y="38097"/>
                  </a:moveTo>
                  <a:lnTo>
                    <a:pt x="102904" y="38097"/>
                  </a:lnTo>
                  <a:lnTo>
                    <a:pt x="93772" y="28965"/>
                  </a:lnTo>
                  <a:lnTo>
                    <a:pt x="93414" y="20405"/>
                  </a:lnTo>
                  <a:lnTo>
                    <a:pt x="92344" y="19953"/>
                  </a:lnTo>
                  <a:lnTo>
                    <a:pt x="77134" y="18068"/>
                  </a:lnTo>
                  <a:lnTo>
                    <a:pt x="64968" y="9353"/>
                  </a:lnTo>
                  <a:lnTo>
                    <a:pt x="56764" y="1438"/>
                  </a:lnTo>
                  <a:lnTo>
                    <a:pt x="50663" y="424"/>
                  </a:lnTo>
                  <a:lnTo>
                    <a:pt x="23125" y="0"/>
                  </a:lnTo>
                  <a:lnTo>
                    <a:pt x="20085" y="2116"/>
                  </a:lnTo>
                  <a:lnTo>
                    <a:pt x="4443" y="21456"/>
                  </a:lnTo>
                  <a:lnTo>
                    <a:pt x="935" y="31054"/>
                  </a:lnTo>
                  <a:lnTo>
                    <a:pt x="0" y="36577"/>
                  </a:lnTo>
                  <a:lnTo>
                    <a:pt x="1783" y="45535"/>
                  </a:lnTo>
                  <a:lnTo>
                    <a:pt x="8736" y="56529"/>
                  </a:lnTo>
                  <a:lnTo>
                    <a:pt x="11551" y="59910"/>
                  </a:lnTo>
                  <a:lnTo>
                    <a:pt x="20322" y="63667"/>
                  </a:lnTo>
                  <a:lnTo>
                    <a:pt x="43200" y="66078"/>
                  </a:lnTo>
                  <a:lnTo>
                    <a:pt x="61813" y="61439"/>
                  </a:lnTo>
                  <a:lnTo>
                    <a:pt x="65985" y="58950"/>
                  </a:lnTo>
                  <a:lnTo>
                    <a:pt x="102774" y="19178"/>
                  </a:lnTo>
                  <a:lnTo>
                    <a:pt x="97809" y="24142"/>
                  </a:lnTo>
                  <a:lnTo>
                    <a:pt x="95348" y="32248"/>
                  </a:lnTo>
                  <a:lnTo>
                    <a:pt x="93494" y="73237"/>
                  </a:lnTo>
                  <a:lnTo>
                    <a:pt x="92343" y="103952"/>
                  </a:lnTo>
                  <a:lnTo>
                    <a:pt x="88333" y="114285"/>
                  </a:lnTo>
                  <a:lnTo>
                    <a:pt x="88666" y="125228"/>
                  </a:lnTo>
                  <a:lnTo>
                    <a:pt x="92343" y="136088"/>
                  </a:lnTo>
                  <a:lnTo>
                    <a:pt x="102904" y="152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347">
              <a:extLst>
                <a:ext uri="{FF2B5EF4-FFF2-40B4-BE49-F238E27FC236}">
                  <a16:creationId xmlns:a16="http://schemas.microsoft.com/office/drawing/2014/main" id="{6B36FDB2-5F31-87FE-4255-27825B6F5503}"/>
                </a:ext>
              </a:extLst>
            </p:cNvPr>
            <p:cNvSpPr/>
            <p:nvPr>
              <p:custDataLst>
                <p:tags r:id="rId493"/>
              </p:custDataLst>
            </p:nvPr>
          </p:nvSpPr>
          <p:spPr>
            <a:xfrm>
              <a:off x="1104900" y="4276725"/>
              <a:ext cx="123826" cy="1"/>
            </a:xfrm>
            <a:custGeom>
              <a:avLst/>
              <a:gdLst/>
              <a:ahLst/>
              <a:cxnLst/>
              <a:rect l="0" t="0" r="0" b="0"/>
              <a:pathLst>
                <a:path w="123826" h="1">
                  <a:moveTo>
                    <a:pt x="0" y="0"/>
                  </a:moveTo>
                  <a:lnTo>
                    <a:pt x="0" y="0"/>
                  </a:lnTo>
                  <a:lnTo>
                    <a:pt x="44912" y="0"/>
                  </a:lnTo>
                  <a:lnTo>
                    <a:pt x="89302" y="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348">
              <a:extLst>
                <a:ext uri="{FF2B5EF4-FFF2-40B4-BE49-F238E27FC236}">
                  <a16:creationId xmlns:a16="http://schemas.microsoft.com/office/drawing/2014/main" id="{7E77051D-3C7D-CEC5-27C4-069E1B17B9A7}"/>
                </a:ext>
              </a:extLst>
            </p:cNvPr>
            <p:cNvSpPr/>
            <p:nvPr>
              <p:custDataLst>
                <p:tags r:id="rId494"/>
              </p:custDataLst>
            </p:nvPr>
          </p:nvSpPr>
          <p:spPr>
            <a:xfrm>
              <a:off x="825476" y="4201885"/>
              <a:ext cx="98271" cy="159341"/>
            </a:xfrm>
            <a:custGeom>
              <a:avLst/>
              <a:gdLst/>
              <a:ahLst/>
              <a:cxnLst/>
              <a:rect l="0" t="0" r="0" b="0"/>
              <a:pathLst>
                <a:path w="98271" h="159341">
                  <a:moveTo>
                    <a:pt x="79399" y="27215"/>
                  </a:moveTo>
                  <a:lnTo>
                    <a:pt x="79399" y="27215"/>
                  </a:lnTo>
                  <a:lnTo>
                    <a:pt x="84456" y="22158"/>
                  </a:lnTo>
                  <a:lnTo>
                    <a:pt x="84887" y="20669"/>
                  </a:lnTo>
                  <a:lnTo>
                    <a:pt x="84116" y="19676"/>
                  </a:lnTo>
                  <a:lnTo>
                    <a:pt x="80331" y="18083"/>
                  </a:lnTo>
                  <a:lnTo>
                    <a:pt x="79423" y="8567"/>
                  </a:lnTo>
                  <a:lnTo>
                    <a:pt x="74350" y="3228"/>
                  </a:lnTo>
                  <a:lnTo>
                    <a:pt x="69041" y="679"/>
                  </a:lnTo>
                  <a:lnTo>
                    <a:pt x="66144" y="0"/>
                  </a:lnTo>
                  <a:lnTo>
                    <a:pt x="31198" y="6960"/>
                  </a:lnTo>
                  <a:lnTo>
                    <a:pt x="14788" y="17921"/>
                  </a:lnTo>
                  <a:lnTo>
                    <a:pt x="1576" y="29518"/>
                  </a:lnTo>
                  <a:lnTo>
                    <a:pt x="0" y="34042"/>
                  </a:lnTo>
                  <a:lnTo>
                    <a:pt x="3012" y="54818"/>
                  </a:lnTo>
                  <a:lnTo>
                    <a:pt x="48906" y="87288"/>
                  </a:lnTo>
                  <a:lnTo>
                    <a:pt x="80803" y="106568"/>
                  </a:lnTo>
                  <a:lnTo>
                    <a:pt x="91574" y="121165"/>
                  </a:lnTo>
                  <a:lnTo>
                    <a:pt x="97846" y="139241"/>
                  </a:lnTo>
                  <a:lnTo>
                    <a:pt x="98270" y="150954"/>
                  </a:lnTo>
                  <a:lnTo>
                    <a:pt x="96213" y="154158"/>
                  </a:lnTo>
                  <a:lnTo>
                    <a:pt x="92725" y="156294"/>
                  </a:lnTo>
                  <a:lnTo>
                    <a:pt x="77703" y="159300"/>
                  </a:lnTo>
                  <a:lnTo>
                    <a:pt x="40880" y="159340"/>
                  </a:lnTo>
                  <a:lnTo>
                    <a:pt x="26649" y="155435"/>
                  </a:lnTo>
                  <a:lnTo>
                    <a:pt x="16091" y="147349"/>
                  </a:lnTo>
                  <a:lnTo>
                    <a:pt x="8928" y="137757"/>
                  </a:lnTo>
                  <a:lnTo>
                    <a:pt x="5745" y="129967"/>
                  </a:lnTo>
                  <a:lnTo>
                    <a:pt x="7013" y="125350"/>
                  </a:lnTo>
                  <a:lnTo>
                    <a:pt x="24881" y="101665"/>
                  </a:lnTo>
                  <a:lnTo>
                    <a:pt x="72251" y="71702"/>
                  </a:lnTo>
                  <a:lnTo>
                    <a:pt x="85591" y="60031"/>
                  </a:lnTo>
                  <a:lnTo>
                    <a:pt x="92029" y="57675"/>
                  </a:lnTo>
                  <a:lnTo>
                    <a:pt x="94169" y="54930"/>
                  </a:lnTo>
                  <a:lnTo>
                    <a:pt x="97181" y="42012"/>
                  </a:lnTo>
                  <a:lnTo>
                    <a:pt x="97885" y="34497"/>
                  </a:lnTo>
                  <a:lnTo>
                    <a:pt x="93225" y="19260"/>
                  </a:lnTo>
                  <a:lnTo>
                    <a:pt x="90733" y="15561"/>
                  </a:lnTo>
                  <a:lnTo>
                    <a:pt x="85142" y="11452"/>
                  </a:lnTo>
                  <a:lnTo>
                    <a:pt x="62255" y="8598"/>
                  </a:lnTo>
                  <a:lnTo>
                    <a:pt x="31774" y="8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349">
              <a:extLst>
                <a:ext uri="{FF2B5EF4-FFF2-40B4-BE49-F238E27FC236}">
                  <a16:creationId xmlns:a16="http://schemas.microsoft.com/office/drawing/2014/main" id="{BB8F2804-7641-9955-123A-422555068E51}"/>
                </a:ext>
              </a:extLst>
            </p:cNvPr>
            <p:cNvSpPr/>
            <p:nvPr>
              <p:custDataLst>
                <p:tags r:id="rId495"/>
              </p:custDataLst>
            </p:nvPr>
          </p:nvSpPr>
          <p:spPr>
            <a:xfrm>
              <a:off x="704850" y="4333875"/>
              <a:ext cx="1" cy="8202"/>
            </a:xfrm>
            <a:custGeom>
              <a:avLst/>
              <a:gdLst/>
              <a:ahLst/>
              <a:cxnLst/>
              <a:rect l="0" t="0" r="0" b="0"/>
              <a:pathLst>
                <a:path w="1" h="8202">
                  <a:moveTo>
                    <a:pt x="0" y="0"/>
                  </a:moveTo>
                  <a:lnTo>
                    <a:pt x="0" y="0"/>
                  </a:lnTo>
                  <a:lnTo>
                    <a:pt x="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350">
              <a:extLst>
                <a:ext uri="{FF2B5EF4-FFF2-40B4-BE49-F238E27FC236}">
                  <a16:creationId xmlns:a16="http://schemas.microsoft.com/office/drawing/2014/main" id="{78347F89-7DF9-B771-FF3C-A8817307372A}"/>
                </a:ext>
              </a:extLst>
            </p:cNvPr>
            <p:cNvSpPr/>
            <p:nvPr>
              <p:custDataLst>
                <p:tags r:id="rId496"/>
              </p:custDataLst>
            </p:nvPr>
          </p:nvSpPr>
          <p:spPr>
            <a:xfrm>
              <a:off x="463402" y="4181475"/>
              <a:ext cx="125268" cy="189010"/>
            </a:xfrm>
            <a:custGeom>
              <a:avLst/>
              <a:gdLst/>
              <a:ahLst/>
              <a:cxnLst/>
              <a:rect l="0" t="0" r="0" b="0"/>
              <a:pathLst>
                <a:path w="125268" h="189010">
                  <a:moveTo>
                    <a:pt x="108098" y="9525"/>
                  </a:moveTo>
                  <a:lnTo>
                    <a:pt x="108098" y="9525"/>
                  </a:lnTo>
                  <a:lnTo>
                    <a:pt x="108098" y="117"/>
                  </a:lnTo>
                  <a:lnTo>
                    <a:pt x="81274" y="0"/>
                  </a:lnTo>
                  <a:lnTo>
                    <a:pt x="36138" y="18964"/>
                  </a:lnTo>
                  <a:lnTo>
                    <a:pt x="14282" y="32157"/>
                  </a:lnTo>
                  <a:lnTo>
                    <a:pt x="5371" y="43925"/>
                  </a:lnTo>
                  <a:lnTo>
                    <a:pt x="1514" y="51508"/>
                  </a:lnTo>
                  <a:lnTo>
                    <a:pt x="0" y="57622"/>
                  </a:lnTo>
                  <a:lnTo>
                    <a:pt x="49" y="62756"/>
                  </a:lnTo>
                  <a:lnTo>
                    <a:pt x="2926" y="71283"/>
                  </a:lnTo>
                  <a:lnTo>
                    <a:pt x="20600" y="93301"/>
                  </a:lnTo>
                  <a:lnTo>
                    <a:pt x="31961" y="99729"/>
                  </a:lnTo>
                  <a:lnTo>
                    <a:pt x="58077" y="106933"/>
                  </a:lnTo>
                  <a:lnTo>
                    <a:pt x="67643" y="112845"/>
                  </a:lnTo>
                  <a:lnTo>
                    <a:pt x="77137" y="115071"/>
                  </a:lnTo>
                  <a:lnTo>
                    <a:pt x="98619" y="130759"/>
                  </a:lnTo>
                  <a:lnTo>
                    <a:pt x="101779" y="131623"/>
                  </a:lnTo>
                  <a:lnTo>
                    <a:pt x="108112" y="138227"/>
                  </a:lnTo>
                  <a:lnTo>
                    <a:pt x="124327" y="161517"/>
                  </a:lnTo>
                  <a:lnTo>
                    <a:pt x="125267" y="164828"/>
                  </a:lnTo>
                  <a:lnTo>
                    <a:pt x="124836" y="168094"/>
                  </a:lnTo>
                  <a:lnTo>
                    <a:pt x="121534" y="174544"/>
                  </a:lnTo>
                  <a:lnTo>
                    <a:pt x="119172" y="176688"/>
                  </a:lnTo>
                  <a:lnTo>
                    <a:pt x="100391" y="189009"/>
                  </a:lnTo>
                  <a:lnTo>
                    <a:pt x="98727" y="188447"/>
                  </a:lnTo>
                  <a:lnTo>
                    <a:pt x="94055" y="185001"/>
                  </a:lnTo>
                  <a:lnTo>
                    <a:pt x="85629" y="182764"/>
                  </a:lnTo>
                  <a:lnTo>
                    <a:pt x="62712" y="181079"/>
                  </a:lnTo>
                  <a:lnTo>
                    <a:pt x="32324" y="158189"/>
                  </a:lnTo>
                  <a:lnTo>
                    <a:pt x="26795" y="150387"/>
                  </a:lnTo>
                  <a:lnTo>
                    <a:pt x="22761" y="127132"/>
                  </a:lnTo>
                  <a:lnTo>
                    <a:pt x="22488" y="119749"/>
                  </a:lnTo>
                  <a:lnTo>
                    <a:pt x="25246" y="113900"/>
                  </a:lnTo>
                  <a:lnTo>
                    <a:pt x="44766" y="92052"/>
                  </a:lnTo>
                  <a:lnTo>
                    <a:pt x="51023" y="88537"/>
                  </a:lnTo>
                  <a:lnTo>
                    <a:pt x="57331" y="85916"/>
                  </a:lnTo>
                  <a:lnTo>
                    <a:pt x="66833" y="79549"/>
                  </a:lnTo>
                  <a:lnTo>
                    <a:pt x="76351" y="76134"/>
                  </a:lnTo>
                  <a:lnTo>
                    <a:pt x="110411" y="50716"/>
                  </a:lnTo>
                  <a:lnTo>
                    <a:pt x="114418" y="44412"/>
                  </a:lnTo>
                  <a:lnTo>
                    <a:pt x="114428" y="41250"/>
                  </a:lnTo>
                  <a:lnTo>
                    <a:pt x="111617" y="34914"/>
                  </a:lnTo>
                  <a:lnTo>
                    <a:pt x="109386" y="32801"/>
                  </a:lnTo>
                  <a:lnTo>
                    <a:pt x="104084" y="30454"/>
                  </a:lnTo>
                  <a:lnTo>
                    <a:pt x="102247" y="28769"/>
                  </a:lnTo>
                  <a:lnTo>
                    <a:pt x="100206" y="24075"/>
                  </a:lnTo>
                  <a:lnTo>
                    <a:pt x="97545" y="22400"/>
                  </a:lnTo>
                  <a:lnTo>
                    <a:pt x="80325" y="19344"/>
                  </a:lnTo>
                  <a:lnTo>
                    <a:pt x="69998"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351">
              <a:extLst>
                <a:ext uri="{FF2B5EF4-FFF2-40B4-BE49-F238E27FC236}">
                  <a16:creationId xmlns:a16="http://schemas.microsoft.com/office/drawing/2014/main" id="{A759774D-0834-2244-1D66-B49BF8216521}"/>
                </a:ext>
              </a:extLst>
            </p:cNvPr>
            <p:cNvSpPr/>
            <p:nvPr>
              <p:custDataLst>
                <p:tags r:id="rId497"/>
              </p:custDataLst>
            </p:nvPr>
          </p:nvSpPr>
          <p:spPr>
            <a:xfrm>
              <a:off x="142875" y="4276725"/>
              <a:ext cx="95251" cy="1"/>
            </a:xfrm>
            <a:custGeom>
              <a:avLst/>
              <a:gdLst/>
              <a:ahLst/>
              <a:cxnLst/>
              <a:rect l="0" t="0" r="0" b="0"/>
              <a:pathLst>
                <a:path w="95251" h="1">
                  <a:moveTo>
                    <a:pt x="0" y="0"/>
                  </a:moveTo>
                  <a:lnTo>
                    <a:pt x="0" y="0"/>
                  </a:lnTo>
                  <a:lnTo>
                    <a:pt x="43312" y="0"/>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352">
              <a:extLst>
                <a:ext uri="{FF2B5EF4-FFF2-40B4-BE49-F238E27FC236}">
                  <a16:creationId xmlns:a16="http://schemas.microsoft.com/office/drawing/2014/main" id="{97560695-4C84-7EAD-5C2F-73DAB598C4E2}"/>
                </a:ext>
              </a:extLst>
            </p:cNvPr>
            <p:cNvSpPr/>
            <p:nvPr>
              <p:custDataLst>
                <p:tags r:id="rId498"/>
              </p:custDataLst>
            </p:nvPr>
          </p:nvSpPr>
          <p:spPr>
            <a:xfrm>
              <a:off x="114300" y="4200525"/>
              <a:ext cx="95251" cy="9526"/>
            </a:xfrm>
            <a:custGeom>
              <a:avLst/>
              <a:gdLst/>
              <a:ahLst/>
              <a:cxnLst/>
              <a:rect l="0" t="0" r="0" b="0"/>
              <a:pathLst>
                <a:path w="95251" h="9526">
                  <a:moveTo>
                    <a:pt x="0" y="0"/>
                  </a:moveTo>
                  <a:lnTo>
                    <a:pt x="0" y="0"/>
                  </a:lnTo>
                  <a:lnTo>
                    <a:pt x="41912" y="0"/>
                  </a:lnTo>
                  <a:lnTo>
                    <a:pt x="79051" y="1058"/>
                  </a:lnTo>
                  <a:lnTo>
                    <a:pt x="952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6" name="SMARTInkShape-Group74">
            <a:extLst>
              <a:ext uri="{FF2B5EF4-FFF2-40B4-BE49-F238E27FC236}">
                <a16:creationId xmlns:a16="http://schemas.microsoft.com/office/drawing/2014/main" id="{FF9FA232-2E39-A44A-1F4C-296DB5408F15}"/>
              </a:ext>
            </a:extLst>
          </p:cNvPr>
          <p:cNvGrpSpPr/>
          <p:nvPr/>
        </p:nvGrpSpPr>
        <p:grpSpPr>
          <a:xfrm>
            <a:off x="2562225" y="2562225"/>
            <a:ext cx="2092714" cy="1146164"/>
            <a:chOff x="2562225" y="2562225"/>
            <a:chExt cx="2092714" cy="1146164"/>
          </a:xfrm>
        </p:grpSpPr>
        <p:sp>
          <p:nvSpPr>
            <p:cNvPr id="299" name="SMARTInkShape-353">
              <a:extLst>
                <a:ext uri="{FF2B5EF4-FFF2-40B4-BE49-F238E27FC236}">
                  <a16:creationId xmlns:a16="http://schemas.microsoft.com/office/drawing/2014/main" id="{FBE5D94D-93E3-416D-E3AB-111770852F75}"/>
                </a:ext>
              </a:extLst>
            </p:cNvPr>
            <p:cNvSpPr/>
            <p:nvPr>
              <p:custDataLst>
                <p:tags r:id="rId470"/>
              </p:custDataLst>
            </p:nvPr>
          </p:nvSpPr>
          <p:spPr>
            <a:xfrm>
              <a:off x="2838605" y="2676525"/>
              <a:ext cx="206748" cy="1000126"/>
            </a:xfrm>
            <a:custGeom>
              <a:avLst/>
              <a:gdLst/>
              <a:ahLst/>
              <a:cxnLst/>
              <a:rect l="0" t="0" r="0" b="0"/>
              <a:pathLst>
                <a:path w="206748" h="1000126">
                  <a:moveTo>
                    <a:pt x="190345" y="0"/>
                  </a:moveTo>
                  <a:lnTo>
                    <a:pt x="190345" y="0"/>
                  </a:lnTo>
                  <a:lnTo>
                    <a:pt x="206747" y="0"/>
                  </a:lnTo>
                  <a:lnTo>
                    <a:pt x="206571" y="2117"/>
                  </a:lnTo>
                  <a:lnTo>
                    <a:pt x="195862" y="23544"/>
                  </a:lnTo>
                  <a:lnTo>
                    <a:pt x="174138" y="67267"/>
                  </a:lnTo>
                  <a:lnTo>
                    <a:pt x="150489" y="114378"/>
                  </a:lnTo>
                  <a:lnTo>
                    <a:pt x="130104" y="158961"/>
                  </a:lnTo>
                  <a:lnTo>
                    <a:pt x="114789" y="199440"/>
                  </a:lnTo>
                  <a:lnTo>
                    <a:pt x="96516" y="238009"/>
                  </a:lnTo>
                  <a:lnTo>
                    <a:pt x="69112" y="281018"/>
                  </a:lnTo>
                  <a:lnTo>
                    <a:pt x="54332" y="322915"/>
                  </a:lnTo>
                  <a:lnTo>
                    <a:pt x="41221" y="362824"/>
                  </a:lnTo>
                  <a:lnTo>
                    <a:pt x="28440" y="407553"/>
                  </a:lnTo>
                  <a:lnTo>
                    <a:pt x="20781" y="452332"/>
                  </a:lnTo>
                  <a:lnTo>
                    <a:pt x="11663" y="495397"/>
                  </a:lnTo>
                  <a:lnTo>
                    <a:pt x="3817" y="531195"/>
                  </a:lnTo>
                  <a:lnTo>
                    <a:pt x="1022" y="570729"/>
                  </a:lnTo>
                  <a:lnTo>
                    <a:pt x="368" y="603965"/>
                  </a:lnTo>
                  <a:lnTo>
                    <a:pt x="0" y="643208"/>
                  </a:lnTo>
                  <a:lnTo>
                    <a:pt x="6422" y="684913"/>
                  </a:lnTo>
                  <a:lnTo>
                    <a:pt x="11610" y="723725"/>
                  </a:lnTo>
                  <a:lnTo>
                    <a:pt x="18994" y="767073"/>
                  </a:lnTo>
                  <a:lnTo>
                    <a:pt x="26215" y="804543"/>
                  </a:lnTo>
                  <a:lnTo>
                    <a:pt x="38137" y="849543"/>
                  </a:lnTo>
                  <a:lnTo>
                    <a:pt x="50683" y="893828"/>
                  </a:lnTo>
                  <a:lnTo>
                    <a:pt x="64411" y="932091"/>
                  </a:lnTo>
                  <a:lnTo>
                    <a:pt x="101184" y="977410"/>
                  </a:lnTo>
                  <a:lnTo>
                    <a:pt x="114130" y="990585"/>
                  </a:lnTo>
                  <a:lnTo>
                    <a:pt x="114145" y="1000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354">
              <a:extLst>
                <a:ext uri="{FF2B5EF4-FFF2-40B4-BE49-F238E27FC236}">
                  <a16:creationId xmlns:a16="http://schemas.microsoft.com/office/drawing/2014/main" id="{01E51309-6350-21DF-8A7C-2C6C4546DF6F}"/>
                </a:ext>
              </a:extLst>
            </p:cNvPr>
            <p:cNvSpPr/>
            <p:nvPr>
              <p:custDataLst>
                <p:tags r:id="rId471"/>
              </p:custDataLst>
            </p:nvPr>
          </p:nvSpPr>
          <p:spPr>
            <a:xfrm>
              <a:off x="4400550" y="2705492"/>
              <a:ext cx="254389" cy="894959"/>
            </a:xfrm>
            <a:custGeom>
              <a:avLst/>
              <a:gdLst/>
              <a:ahLst/>
              <a:cxnLst/>
              <a:rect l="0" t="0" r="0" b="0"/>
              <a:pathLst>
                <a:path w="254389" h="894959">
                  <a:moveTo>
                    <a:pt x="142875" y="9133"/>
                  </a:moveTo>
                  <a:lnTo>
                    <a:pt x="142875" y="9133"/>
                  </a:lnTo>
                  <a:lnTo>
                    <a:pt x="137819" y="9133"/>
                  </a:lnTo>
                  <a:lnTo>
                    <a:pt x="136330" y="8075"/>
                  </a:lnTo>
                  <a:lnTo>
                    <a:pt x="135336" y="6311"/>
                  </a:lnTo>
                  <a:lnTo>
                    <a:pt x="134674" y="4077"/>
                  </a:lnTo>
                  <a:lnTo>
                    <a:pt x="135291" y="2587"/>
                  </a:lnTo>
                  <a:lnTo>
                    <a:pt x="136761" y="1594"/>
                  </a:lnTo>
                  <a:lnTo>
                    <a:pt x="141667" y="0"/>
                  </a:lnTo>
                  <a:lnTo>
                    <a:pt x="152631" y="9837"/>
                  </a:lnTo>
                  <a:lnTo>
                    <a:pt x="167693" y="39729"/>
                  </a:lnTo>
                  <a:lnTo>
                    <a:pt x="183682" y="79030"/>
                  </a:lnTo>
                  <a:lnTo>
                    <a:pt x="201853" y="117131"/>
                  </a:lnTo>
                  <a:lnTo>
                    <a:pt x="217382" y="153551"/>
                  </a:lnTo>
                  <a:lnTo>
                    <a:pt x="227442" y="198057"/>
                  </a:lnTo>
                  <a:lnTo>
                    <a:pt x="238524" y="237422"/>
                  </a:lnTo>
                  <a:lnTo>
                    <a:pt x="247769" y="277505"/>
                  </a:lnTo>
                  <a:lnTo>
                    <a:pt x="254388" y="325012"/>
                  </a:lnTo>
                  <a:lnTo>
                    <a:pt x="253527" y="370485"/>
                  </a:lnTo>
                  <a:lnTo>
                    <a:pt x="250262" y="408918"/>
                  </a:lnTo>
                  <a:lnTo>
                    <a:pt x="248811" y="447165"/>
                  </a:lnTo>
                  <a:lnTo>
                    <a:pt x="242937" y="494285"/>
                  </a:lnTo>
                  <a:lnTo>
                    <a:pt x="234494" y="535058"/>
                  </a:lnTo>
                  <a:lnTo>
                    <a:pt x="222160" y="579156"/>
                  </a:lnTo>
                  <a:lnTo>
                    <a:pt x="209533" y="621263"/>
                  </a:lnTo>
                  <a:lnTo>
                    <a:pt x="196847" y="664976"/>
                  </a:lnTo>
                  <a:lnTo>
                    <a:pt x="177603" y="704185"/>
                  </a:lnTo>
                  <a:lnTo>
                    <a:pt x="159691" y="739682"/>
                  </a:lnTo>
                  <a:lnTo>
                    <a:pt x="130939" y="780475"/>
                  </a:lnTo>
                  <a:lnTo>
                    <a:pt x="116525" y="801888"/>
                  </a:lnTo>
                  <a:lnTo>
                    <a:pt x="71801" y="847275"/>
                  </a:lnTo>
                  <a:lnTo>
                    <a:pt x="25776" y="881884"/>
                  </a:lnTo>
                  <a:lnTo>
                    <a:pt x="13752" y="890614"/>
                  </a:lnTo>
                  <a:lnTo>
                    <a:pt x="0" y="894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355">
              <a:extLst>
                <a:ext uri="{FF2B5EF4-FFF2-40B4-BE49-F238E27FC236}">
                  <a16:creationId xmlns:a16="http://schemas.microsoft.com/office/drawing/2014/main" id="{7B5E5742-F227-21D4-8F4D-898DA722CDE0}"/>
                </a:ext>
              </a:extLst>
            </p:cNvPr>
            <p:cNvSpPr/>
            <p:nvPr>
              <p:custDataLst>
                <p:tags r:id="rId472"/>
              </p:custDataLst>
            </p:nvPr>
          </p:nvSpPr>
          <p:spPr>
            <a:xfrm>
              <a:off x="4200525" y="3552976"/>
              <a:ext cx="123826" cy="76045"/>
            </a:xfrm>
            <a:custGeom>
              <a:avLst/>
              <a:gdLst/>
              <a:ahLst/>
              <a:cxnLst/>
              <a:rect l="0" t="0" r="0" b="0"/>
              <a:pathLst>
                <a:path w="123826" h="76045">
                  <a:moveTo>
                    <a:pt x="0" y="18899"/>
                  </a:moveTo>
                  <a:lnTo>
                    <a:pt x="0" y="18899"/>
                  </a:lnTo>
                  <a:lnTo>
                    <a:pt x="31523" y="1566"/>
                  </a:lnTo>
                  <a:lnTo>
                    <a:pt x="50780" y="0"/>
                  </a:lnTo>
                  <a:lnTo>
                    <a:pt x="52903" y="1008"/>
                  </a:lnTo>
                  <a:lnTo>
                    <a:pt x="54320" y="2738"/>
                  </a:lnTo>
                  <a:lnTo>
                    <a:pt x="55892" y="7483"/>
                  </a:lnTo>
                  <a:lnTo>
                    <a:pt x="56591" y="13120"/>
                  </a:lnTo>
                  <a:lnTo>
                    <a:pt x="46715" y="38860"/>
                  </a:lnTo>
                  <a:lnTo>
                    <a:pt x="34746" y="58473"/>
                  </a:lnTo>
                  <a:lnTo>
                    <a:pt x="20915" y="74018"/>
                  </a:lnTo>
                  <a:lnTo>
                    <a:pt x="17057" y="75146"/>
                  </a:lnTo>
                  <a:lnTo>
                    <a:pt x="9656" y="76033"/>
                  </a:lnTo>
                  <a:lnTo>
                    <a:pt x="14620" y="76044"/>
                  </a:lnTo>
                  <a:lnTo>
                    <a:pt x="54650" y="67112"/>
                  </a:lnTo>
                  <a:lnTo>
                    <a:pt x="69357" y="66640"/>
                  </a:lnTo>
                  <a:lnTo>
                    <a:pt x="71637" y="65543"/>
                  </a:lnTo>
                  <a:lnTo>
                    <a:pt x="73158" y="63753"/>
                  </a:lnTo>
                  <a:lnTo>
                    <a:pt x="74172" y="61501"/>
                  </a:lnTo>
                  <a:lnTo>
                    <a:pt x="76965" y="60001"/>
                  </a:lnTo>
                  <a:lnTo>
                    <a:pt x="89950" y="56830"/>
                  </a:lnTo>
                  <a:lnTo>
                    <a:pt x="102028" y="50716"/>
                  </a:lnTo>
                  <a:lnTo>
                    <a:pt x="123825" y="474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356">
              <a:extLst>
                <a:ext uri="{FF2B5EF4-FFF2-40B4-BE49-F238E27FC236}">
                  <a16:creationId xmlns:a16="http://schemas.microsoft.com/office/drawing/2014/main" id="{A621FD20-76E5-AAC2-3BA0-9A8D5CF6A53F}"/>
                </a:ext>
              </a:extLst>
            </p:cNvPr>
            <p:cNvSpPr/>
            <p:nvPr>
              <p:custDataLst>
                <p:tags r:id="rId473"/>
              </p:custDataLst>
            </p:nvPr>
          </p:nvSpPr>
          <p:spPr>
            <a:xfrm>
              <a:off x="4019550" y="3487605"/>
              <a:ext cx="133351" cy="112846"/>
            </a:xfrm>
            <a:custGeom>
              <a:avLst/>
              <a:gdLst/>
              <a:ahLst/>
              <a:cxnLst/>
              <a:rect l="0" t="0" r="0" b="0"/>
              <a:pathLst>
                <a:path w="133351" h="112846">
                  <a:moveTo>
                    <a:pt x="0" y="36645"/>
                  </a:moveTo>
                  <a:lnTo>
                    <a:pt x="0" y="36645"/>
                  </a:lnTo>
                  <a:lnTo>
                    <a:pt x="21459" y="23388"/>
                  </a:lnTo>
                  <a:lnTo>
                    <a:pt x="34773" y="12193"/>
                  </a:lnTo>
                  <a:lnTo>
                    <a:pt x="44405" y="9292"/>
                  </a:lnTo>
                  <a:lnTo>
                    <a:pt x="56591" y="8118"/>
                  </a:lnTo>
                  <a:lnTo>
                    <a:pt x="57145" y="44926"/>
                  </a:lnTo>
                  <a:lnTo>
                    <a:pt x="48949" y="89465"/>
                  </a:lnTo>
                  <a:lnTo>
                    <a:pt x="47449" y="94084"/>
                  </a:lnTo>
                  <a:lnTo>
                    <a:pt x="45390" y="97162"/>
                  </a:lnTo>
                  <a:lnTo>
                    <a:pt x="38527" y="102960"/>
                  </a:lnTo>
                  <a:lnTo>
                    <a:pt x="38226" y="93100"/>
                  </a:lnTo>
                  <a:lnTo>
                    <a:pt x="40979" y="85373"/>
                  </a:lnTo>
                  <a:lnTo>
                    <a:pt x="73679" y="40094"/>
                  </a:lnTo>
                  <a:lnTo>
                    <a:pt x="81686" y="30376"/>
                  </a:lnTo>
                  <a:lnTo>
                    <a:pt x="83930" y="23981"/>
                  </a:lnTo>
                  <a:lnTo>
                    <a:pt x="85586" y="21852"/>
                  </a:lnTo>
                  <a:lnTo>
                    <a:pt x="101866" y="11423"/>
                  </a:lnTo>
                  <a:lnTo>
                    <a:pt x="111204" y="8005"/>
                  </a:lnTo>
                  <a:lnTo>
                    <a:pt x="121954" y="0"/>
                  </a:lnTo>
                  <a:lnTo>
                    <a:pt x="123635" y="573"/>
                  </a:lnTo>
                  <a:lnTo>
                    <a:pt x="128327" y="4033"/>
                  </a:lnTo>
                  <a:lnTo>
                    <a:pt x="131118" y="9097"/>
                  </a:lnTo>
                  <a:lnTo>
                    <a:pt x="132909" y="26029"/>
                  </a:lnTo>
                  <a:lnTo>
                    <a:pt x="133311" y="67285"/>
                  </a:lnTo>
                  <a:lnTo>
                    <a:pt x="130511" y="79543"/>
                  </a:lnTo>
                  <a:lnTo>
                    <a:pt x="125806" y="92394"/>
                  </a:lnTo>
                  <a:lnTo>
                    <a:pt x="125145" y="96036"/>
                  </a:lnTo>
                  <a:lnTo>
                    <a:pt x="125763" y="99523"/>
                  </a:lnTo>
                  <a:lnTo>
                    <a:pt x="133350" y="112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357">
              <a:extLst>
                <a:ext uri="{FF2B5EF4-FFF2-40B4-BE49-F238E27FC236}">
                  <a16:creationId xmlns:a16="http://schemas.microsoft.com/office/drawing/2014/main" id="{18763D80-7E6C-1060-A0C3-8C8CD9103043}"/>
                </a:ext>
              </a:extLst>
            </p:cNvPr>
            <p:cNvSpPr/>
            <p:nvPr>
              <p:custDataLst>
                <p:tags r:id="rId474"/>
              </p:custDataLst>
            </p:nvPr>
          </p:nvSpPr>
          <p:spPr>
            <a:xfrm>
              <a:off x="3943350" y="3390907"/>
              <a:ext cx="419101" cy="19044"/>
            </a:xfrm>
            <a:custGeom>
              <a:avLst/>
              <a:gdLst/>
              <a:ahLst/>
              <a:cxnLst/>
              <a:rect l="0" t="0" r="0" b="0"/>
              <a:pathLst>
                <a:path w="419101" h="19044">
                  <a:moveTo>
                    <a:pt x="0" y="19043"/>
                  </a:moveTo>
                  <a:lnTo>
                    <a:pt x="0" y="19043"/>
                  </a:lnTo>
                  <a:lnTo>
                    <a:pt x="0" y="13555"/>
                  </a:lnTo>
                  <a:lnTo>
                    <a:pt x="0" y="18111"/>
                  </a:lnTo>
                  <a:lnTo>
                    <a:pt x="5056" y="18767"/>
                  </a:lnTo>
                  <a:lnTo>
                    <a:pt x="50381" y="11468"/>
                  </a:lnTo>
                  <a:lnTo>
                    <a:pt x="97337" y="8716"/>
                  </a:lnTo>
                  <a:lnTo>
                    <a:pt x="142229" y="2030"/>
                  </a:lnTo>
                  <a:lnTo>
                    <a:pt x="187487" y="596"/>
                  </a:lnTo>
                  <a:lnTo>
                    <a:pt x="230592" y="112"/>
                  </a:lnTo>
                  <a:lnTo>
                    <a:pt x="275756" y="17"/>
                  </a:lnTo>
                  <a:lnTo>
                    <a:pt x="318185" y="0"/>
                  </a:lnTo>
                  <a:lnTo>
                    <a:pt x="356979" y="1053"/>
                  </a:lnTo>
                  <a:lnTo>
                    <a:pt x="403454" y="8635"/>
                  </a:lnTo>
                  <a:lnTo>
                    <a:pt x="419100" y="95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358">
              <a:extLst>
                <a:ext uri="{FF2B5EF4-FFF2-40B4-BE49-F238E27FC236}">
                  <a16:creationId xmlns:a16="http://schemas.microsoft.com/office/drawing/2014/main" id="{AAEF6307-776B-8DC0-CBCF-FCA3E9E62AE2}"/>
                </a:ext>
              </a:extLst>
            </p:cNvPr>
            <p:cNvSpPr/>
            <p:nvPr>
              <p:custDataLst>
                <p:tags r:id="rId475"/>
              </p:custDataLst>
            </p:nvPr>
          </p:nvSpPr>
          <p:spPr>
            <a:xfrm>
              <a:off x="4267200" y="2792184"/>
              <a:ext cx="133351" cy="103417"/>
            </a:xfrm>
            <a:custGeom>
              <a:avLst/>
              <a:gdLst/>
              <a:ahLst/>
              <a:cxnLst/>
              <a:rect l="0" t="0" r="0" b="0"/>
              <a:pathLst>
                <a:path w="133351" h="103417">
                  <a:moveTo>
                    <a:pt x="0" y="27216"/>
                  </a:moveTo>
                  <a:lnTo>
                    <a:pt x="0" y="27216"/>
                  </a:lnTo>
                  <a:lnTo>
                    <a:pt x="0" y="12751"/>
                  </a:lnTo>
                  <a:lnTo>
                    <a:pt x="1058" y="11222"/>
                  </a:lnTo>
                  <a:lnTo>
                    <a:pt x="2822" y="10204"/>
                  </a:lnTo>
                  <a:lnTo>
                    <a:pt x="10361" y="8770"/>
                  </a:lnTo>
                  <a:lnTo>
                    <a:pt x="17305" y="7376"/>
                  </a:lnTo>
                  <a:lnTo>
                    <a:pt x="40000" y="0"/>
                  </a:lnTo>
                  <a:lnTo>
                    <a:pt x="43600" y="606"/>
                  </a:lnTo>
                  <a:lnTo>
                    <a:pt x="55157" y="6961"/>
                  </a:lnTo>
                  <a:lnTo>
                    <a:pt x="61616" y="12866"/>
                  </a:lnTo>
                  <a:lnTo>
                    <a:pt x="64426" y="21191"/>
                  </a:lnTo>
                  <a:lnTo>
                    <a:pt x="65175" y="26374"/>
                  </a:lnTo>
                  <a:lnTo>
                    <a:pt x="60364" y="37778"/>
                  </a:lnTo>
                  <a:lnTo>
                    <a:pt x="19489" y="83886"/>
                  </a:lnTo>
                  <a:lnTo>
                    <a:pt x="9540" y="93875"/>
                  </a:lnTo>
                  <a:lnTo>
                    <a:pt x="56771" y="93891"/>
                  </a:lnTo>
                  <a:lnTo>
                    <a:pt x="70428" y="93891"/>
                  </a:lnTo>
                  <a:lnTo>
                    <a:pt x="76457" y="91069"/>
                  </a:lnTo>
                  <a:lnTo>
                    <a:pt x="83894" y="85690"/>
                  </a:lnTo>
                  <a:lnTo>
                    <a:pt x="92968" y="84627"/>
                  </a:lnTo>
                  <a:lnTo>
                    <a:pt x="112454" y="84376"/>
                  </a:lnTo>
                  <a:lnTo>
                    <a:pt x="121539" y="90914"/>
                  </a:lnTo>
                  <a:lnTo>
                    <a:pt x="127396" y="92568"/>
                  </a:lnTo>
                  <a:lnTo>
                    <a:pt x="129380" y="94068"/>
                  </a:lnTo>
                  <a:lnTo>
                    <a:pt x="133350" y="1034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359">
              <a:extLst>
                <a:ext uri="{FF2B5EF4-FFF2-40B4-BE49-F238E27FC236}">
                  <a16:creationId xmlns:a16="http://schemas.microsoft.com/office/drawing/2014/main" id="{491BC01C-69B2-532F-8378-91A28125F5CF}"/>
                </a:ext>
              </a:extLst>
            </p:cNvPr>
            <p:cNvSpPr/>
            <p:nvPr>
              <p:custDataLst>
                <p:tags r:id="rId476"/>
              </p:custDataLst>
            </p:nvPr>
          </p:nvSpPr>
          <p:spPr>
            <a:xfrm>
              <a:off x="4152900" y="3228975"/>
              <a:ext cx="95251" cy="85431"/>
            </a:xfrm>
            <a:custGeom>
              <a:avLst/>
              <a:gdLst/>
              <a:ahLst/>
              <a:cxnLst/>
              <a:rect l="0" t="0" r="0" b="0"/>
              <a:pathLst>
                <a:path w="95251" h="85431">
                  <a:moveTo>
                    <a:pt x="0" y="9525"/>
                  </a:moveTo>
                  <a:lnTo>
                    <a:pt x="0" y="9525"/>
                  </a:lnTo>
                  <a:lnTo>
                    <a:pt x="8201" y="9525"/>
                  </a:lnTo>
                  <a:lnTo>
                    <a:pt x="8642" y="8467"/>
                  </a:lnTo>
                  <a:lnTo>
                    <a:pt x="9132" y="4469"/>
                  </a:lnTo>
                  <a:lnTo>
                    <a:pt x="11380" y="2979"/>
                  </a:lnTo>
                  <a:lnTo>
                    <a:pt x="35982" y="116"/>
                  </a:lnTo>
                  <a:lnTo>
                    <a:pt x="61775" y="0"/>
                  </a:lnTo>
                  <a:lnTo>
                    <a:pt x="62350" y="2117"/>
                  </a:lnTo>
                  <a:lnTo>
                    <a:pt x="58103" y="15208"/>
                  </a:lnTo>
                  <a:lnTo>
                    <a:pt x="44157" y="44781"/>
                  </a:lnTo>
                  <a:lnTo>
                    <a:pt x="35148" y="54475"/>
                  </a:lnTo>
                  <a:lnTo>
                    <a:pt x="315" y="85430"/>
                  </a:lnTo>
                  <a:lnTo>
                    <a:pt x="5150" y="80581"/>
                  </a:lnTo>
                  <a:lnTo>
                    <a:pt x="10402" y="78147"/>
                  </a:lnTo>
                  <a:lnTo>
                    <a:pt x="57421" y="64492"/>
                  </a:lnTo>
                  <a:lnTo>
                    <a:pt x="95250"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360">
              <a:extLst>
                <a:ext uri="{FF2B5EF4-FFF2-40B4-BE49-F238E27FC236}">
                  <a16:creationId xmlns:a16="http://schemas.microsoft.com/office/drawing/2014/main" id="{AC256324-CF42-B8CB-803B-8DAA488A7DEF}"/>
                </a:ext>
              </a:extLst>
            </p:cNvPr>
            <p:cNvSpPr/>
            <p:nvPr>
              <p:custDataLst>
                <p:tags r:id="rId477"/>
              </p:custDataLst>
            </p:nvPr>
          </p:nvSpPr>
          <p:spPr>
            <a:xfrm>
              <a:off x="3993112" y="3028989"/>
              <a:ext cx="255039" cy="206503"/>
            </a:xfrm>
            <a:custGeom>
              <a:avLst/>
              <a:gdLst/>
              <a:ahLst/>
              <a:cxnLst/>
              <a:rect l="0" t="0" r="0" b="0"/>
              <a:pathLst>
                <a:path w="255039" h="206503">
                  <a:moveTo>
                    <a:pt x="16913" y="76161"/>
                  </a:moveTo>
                  <a:lnTo>
                    <a:pt x="16913" y="76161"/>
                  </a:lnTo>
                  <a:lnTo>
                    <a:pt x="37635" y="62978"/>
                  </a:lnTo>
                  <a:lnTo>
                    <a:pt x="48348" y="54427"/>
                  </a:lnTo>
                  <a:lnTo>
                    <a:pt x="56637" y="50626"/>
                  </a:lnTo>
                  <a:lnTo>
                    <a:pt x="95855" y="47665"/>
                  </a:lnTo>
                  <a:lnTo>
                    <a:pt x="102445" y="50443"/>
                  </a:lnTo>
                  <a:lnTo>
                    <a:pt x="105685" y="52666"/>
                  </a:lnTo>
                  <a:lnTo>
                    <a:pt x="115300" y="65907"/>
                  </a:lnTo>
                  <a:lnTo>
                    <a:pt x="116026" y="80070"/>
                  </a:lnTo>
                  <a:lnTo>
                    <a:pt x="106126" y="122184"/>
                  </a:lnTo>
                  <a:lnTo>
                    <a:pt x="101555" y="139421"/>
                  </a:lnTo>
                  <a:lnTo>
                    <a:pt x="79298" y="172618"/>
                  </a:lnTo>
                  <a:lnTo>
                    <a:pt x="54753" y="199637"/>
                  </a:lnTo>
                  <a:lnTo>
                    <a:pt x="41139" y="205122"/>
                  </a:lnTo>
                  <a:lnTo>
                    <a:pt x="26622" y="206502"/>
                  </a:lnTo>
                  <a:lnTo>
                    <a:pt x="16642" y="203588"/>
                  </a:lnTo>
                  <a:lnTo>
                    <a:pt x="8679" y="195942"/>
                  </a:lnTo>
                  <a:lnTo>
                    <a:pt x="5073" y="190940"/>
                  </a:lnTo>
                  <a:lnTo>
                    <a:pt x="0" y="163674"/>
                  </a:lnTo>
                  <a:lnTo>
                    <a:pt x="5889" y="117593"/>
                  </a:lnTo>
                  <a:lnTo>
                    <a:pt x="17244" y="82464"/>
                  </a:lnTo>
                  <a:lnTo>
                    <a:pt x="44214" y="41047"/>
                  </a:lnTo>
                  <a:lnTo>
                    <a:pt x="53036" y="34097"/>
                  </a:lnTo>
                  <a:lnTo>
                    <a:pt x="98680" y="13565"/>
                  </a:lnTo>
                  <a:lnTo>
                    <a:pt x="119337" y="7470"/>
                  </a:lnTo>
                  <a:lnTo>
                    <a:pt x="123296" y="4967"/>
                  </a:lnTo>
                  <a:lnTo>
                    <a:pt x="138980" y="1444"/>
                  </a:lnTo>
                  <a:lnTo>
                    <a:pt x="185617" y="0"/>
                  </a:lnTo>
                  <a:lnTo>
                    <a:pt x="209615" y="1027"/>
                  </a:lnTo>
                  <a:lnTo>
                    <a:pt x="228466" y="7502"/>
                  </a:lnTo>
                  <a:lnTo>
                    <a:pt x="238995" y="9663"/>
                  </a:lnTo>
                  <a:lnTo>
                    <a:pt x="247202" y="14151"/>
                  </a:lnTo>
                  <a:lnTo>
                    <a:pt x="255038" y="28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361">
              <a:extLst>
                <a:ext uri="{FF2B5EF4-FFF2-40B4-BE49-F238E27FC236}">
                  <a16:creationId xmlns:a16="http://schemas.microsoft.com/office/drawing/2014/main" id="{F3117070-5E1A-9922-A81D-E492BAD3E790}"/>
                </a:ext>
              </a:extLst>
            </p:cNvPr>
            <p:cNvSpPr/>
            <p:nvPr>
              <p:custDataLst>
                <p:tags r:id="rId478"/>
              </p:custDataLst>
            </p:nvPr>
          </p:nvSpPr>
          <p:spPr>
            <a:xfrm>
              <a:off x="3676650" y="3200400"/>
              <a:ext cx="161926" cy="19051"/>
            </a:xfrm>
            <a:custGeom>
              <a:avLst/>
              <a:gdLst/>
              <a:ahLst/>
              <a:cxnLst/>
              <a:rect l="0" t="0" r="0" b="0"/>
              <a:pathLst>
                <a:path w="161926" h="19051">
                  <a:moveTo>
                    <a:pt x="0" y="19050"/>
                  </a:moveTo>
                  <a:lnTo>
                    <a:pt x="0" y="19050"/>
                  </a:lnTo>
                  <a:lnTo>
                    <a:pt x="46692" y="13994"/>
                  </a:lnTo>
                  <a:lnTo>
                    <a:pt x="88291" y="991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362">
              <a:extLst>
                <a:ext uri="{FF2B5EF4-FFF2-40B4-BE49-F238E27FC236}">
                  <a16:creationId xmlns:a16="http://schemas.microsoft.com/office/drawing/2014/main" id="{126D41B1-BAD1-005B-A06E-FD2E9BA8E6F5}"/>
                </a:ext>
              </a:extLst>
            </p:cNvPr>
            <p:cNvSpPr/>
            <p:nvPr>
              <p:custDataLst>
                <p:tags r:id="rId479"/>
              </p:custDataLst>
            </p:nvPr>
          </p:nvSpPr>
          <p:spPr>
            <a:xfrm>
              <a:off x="3743325" y="3096017"/>
              <a:ext cx="19051" cy="180584"/>
            </a:xfrm>
            <a:custGeom>
              <a:avLst/>
              <a:gdLst/>
              <a:ahLst/>
              <a:cxnLst/>
              <a:rect l="0" t="0" r="0" b="0"/>
              <a:pathLst>
                <a:path w="19051" h="180584">
                  <a:moveTo>
                    <a:pt x="19050" y="9133"/>
                  </a:moveTo>
                  <a:lnTo>
                    <a:pt x="19050" y="9133"/>
                  </a:lnTo>
                  <a:lnTo>
                    <a:pt x="19050" y="0"/>
                  </a:lnTo>
                  <a:lnTo>
                    <a:pt x="16228" y="18488"/>
                  </a:lnTo>
                  <a:lnTo>
                    <a:pt x="5793" y="56724"/>
                  </a:lnTo>
                  <a:lnTo>
                    <a:pt x="1717" y="95436"/>
                  </a:lnTo>
                  <a:lnTo>
                    <a:pt x="339" y="135228"/>
                  </a:lnTo>
                  <a:lnTo>
                    <a:pt x="0"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363">
              <a:extLst>
                <a:ext uri="{FF2B5EF4-FFF2-40B4-BE49-F238E27FC236}">
                  <a16:creationId xmlns:a16="http://schemas.microsoft.com/office/drawing/2014/main" id="{8643ED6F-D5F2-1853-9D81-FABBAA278BBE}"/>
                </a:ext>
              </a:extLst>
            </p:cNvPr>
            <p:cNvSpPr/>
            <p:nvPr>
              <p:custDataLst>
                <p:tags r:id="rId480"/>
              </p:custDataLst>
            </p:nvPr>
          </p:nvSpPr>
          <p:spPr>
            <a:xfrm>
              <a:off x="3238500" y="3476625"/>
              <a:ext cx="9526" cy="85726"/>
            </a:xfrm>
            <a:custGeom>
              <a:avLst/>
              <a:gdLst/>
              <a:ahLst/>
              <a:cxnLst/>
              <a:rect l="0" t="0" r="0" b="0"/>
              <a:pathLst>
                <a:path w="9526" h="85726">
                  <a:moveTo>
                    <a:pt x="0" y="0"/>
                  </a:moveTo>
                  <a:lnTo>
                    <a:pt x="0" y="0"/>
                  </a:lnTo>
                  <a:lnTo>
                    <a:pt x="9409" y="0"/>
                  </a:lnTo>
                  <a:lnTo>
                    <a:pt x="9523" y="41757"/>
                  </a:lnTo>
                  <a:lnTo>
                    <a:pt x="95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364">
              <a:extLst>
                <a:ext uri="{FF2B5EF4-FFF2-40B4-BE49-F238E27FC236}">
                  <a16:creationId xmlns:a16="http://schemas.microsoft.com/office/drawing/2014/main" id="{ABF1D731-E959-0F16-39DF-189C14311AF0}"/>
                </a:ext>
              </a:extLst>
            </p:cNvPr>
            <p:cNvSpPr/>
            <p:nvPr>
              <p:custDataLst>
                <p:tags r:id="rId481"/>
              </p:custDataLst>
            </p:nvPr>
          </p:nvSpPr>
          <p:spPr>
            <a:xfrm>
              <a:off x="3028950" y="3381426"/>
              <a:ext cx="133340" cy="114250"/>
            </a:xfrm>
            <a:custGeom>
              <a:avLst/>
              <a:gdLst/>
              <a:ahLst/>
              <a:cxnLst/>
              <a:rect l="0" t="0" r="0" b="0"/>
              <a:pathLst>
                <a:path w="133340" h="114250">
                  <a:moveTo>
                    <a:pt x="0" y="47574"/>
                  </a:moveTo>
                  <a:lnTo>
                    <a:pt x="0" y="47574"/>
                  </a:lnTo>
                  <a:lnTo>
                    <a:pt x="16246" y="32386"/>
                  </a:lnTo>
                  <a:lnTo>
                    <a:pt x="28648" y="26465"/>
                  </a:lnTo>
                  <a:lnTo>
                    <a:pt x="36233" y="20474"/>
                  </a:lnTo>
                  <a:lnTo>
                    <a:pt x="47184" y="19038"/>
                  </a:lnTo>
                  <a:lnTo>
                    <a:pt x="52551" y="24067"/>
                  </a:lnTo>
                  <a:lnTo>
                    <a:pt x="55106" y="32187"/>
                  </a:lnTo>
                  <a:lnTo>
                    <a:pt x="59366" y="48659"/>
                  </a:lnTo>
                  <a:lnTo>
                    <a:pt x="61803" y="54648"/>
                  </a:lnTo>
                  <a:lnTo>
                    <a:pt x="62368" y="59698"/>
                  </a:lnTo>
                  <a:lnTo>
                    <a:pt x="58046" y="78830"/>
                  </a:lnTo>
                  <a:lnTo>
                    <a:pt x="54726" y="85454"/>
                  </a:lnTo>
                  <a:lnTo>
                    <a:pt x="38615" y="104163"/>
                  </a:lnTo>
                  <a:lnTo>
                    <a:pt x="45806" y="95951"/>
                  </a:lnTo>
                  <a:lnTo>
                    <a:pt x="66754" y="53949"/>
                  </a:lnTo>
                  <a:lnTo>
                    <a:pt x="69903" y="45474"/>
                  </a:lnTo>
                  <a:lnTo>
                    <a:pt x="81868" y="33235"/>
                  </a:lnTo>
                  <a:lnTo>
                    <a:pt x="123199" y="531"/>
                  </a:lnTo>
                  <a:lnTo>
                    <a:pt x="131971" y="0"/>
                  </a:lnTo>
                  <a:lnTo>
                    <a:pt x="132431" y="1042"/>
                  </a:lnTo>
                  <a:lnTo>
                    <a:pt x="133339" y="45006"/>
                  </a:lnTo>
                  <a:lnTo>
                    <a:pt x="132290" y="69919"/>
                  </a:lnTo>
                  <a:lnTo>
                    <a:pt x="123825" y="1142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365">
              <a:extLst>
                <a:ext uri="{FF2B5EF4-FFF2-40B4-BE49-F238E27FC236}">
                  <a16:creationId xmlns:a16="http://schemas.microsoft.com/office/drawing/2014/main" id="{28289196-6C51-4F26-3A14-18FDC3EF5867}"/>
                </a:ext>
              </a:extLst>
            </p:cNvPr>
            <p:cNvSpPr/>
            <p:nvPr>
              <p:custDataLst>
                <p:tags r:id="rId482"/>
              </p:custDataLst>
            </p:nvPr>
          </p:nvSpPr>
          <p:spPr>
            <a:xfrm>
              <a:off x="2975838" y="3257550"/>
              <a:ext cx="348388" cy="18934"/>
            </a:xfrm>
            <a:custGeom>
              <a:avLst/>
              <a:gdLst/>
              <a:ahLst/>
              <a:cxnLst/>
              <a:rect l="0" t="0" r="0" b="0"/>
              <a:pathLst>
                <a:path w="348388" h="18934">
                  <a:moveTo>
                    <a:pt x="5487" y="9525"/>
                  </a:moveTo>
                  <a:lnTo>
                    <a:pt x="5487" y="9525"/>
                  </a:lnTo>
                  <a:lnTo>
                    <a:pt x="431" y="14582"/>
                  </a:lnTo>
                  <a:lnTo>
                    <a:pt x="0" y="16071"/>
                  </a:lnTo>
                  <a:lnTo>
                    <a:pt x="770" y="17064"/>
                  </a:lnTo>
                  <a:lnTo>
                    <a:pt x="4449" y="18167"/>
                  </a:lnTo>
                  <a:lnTo>
                    <a:pt x="28581" y="18933"/>
                  </a:lnTo>
                  <a:lnTo>
                    <a:pt x="69873" y="11496"/>
                  </a:lnTo>
                  <a:lnTo>
                    <a:pt x="112279" y="4857"/>
                  </a:lnTo>
                  <a:lnTo>
                    <a:pt x="158521" y="960"/>
                  </a:lnTo>
                  <a:lnTo>
                    <a:pt x="201231" y="284"/>
                  </a:lnTo>
                  <a:lnTo>
                    <a:pt x="245284" y="84"/>
                  </a:lnTo>
                  <a:lnTo>
                    <a:pt x="289686" y="17"/>
                  </a:lnTo>
                  <a:lnTo>
                    <a:pt x="34838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366">
              <a:extLst>
                <a:ext uri="{FF2B5EF4-FFF2-40B4-BE49-F238E27FC236}">
                  <a16:creationId xmlns:a16="http://schemas.microsoft.com/office/drawing/2014/main" id="{17F9D4DE-0BA6-3902-B718-E37748A2BAAE}"/>
                </a:ext>
              </a:extLst>
            </p:cNvPr>
            <p:cNvSpPr/>
            <p:nvPr>
              <p:custDataLst>
                <p:tags r:id="rId483"/>
              </p:custDataLst>
            </p:nvPr>
          </p:nvSpPr>
          <p:spPr>
            <a:xfrm>
              <a:off x="3352800" y="2753118"/>
              <a:ext cx="152401" cy="104383"/>
            </a:xfrm>
            <a:custGeom>
              <a:avLst/>
              <a:gdLst/>
              <a:ahLst/>
              <a:cxnLst/>
              <a:rect l="0" t="0" r="0" b="0"/>
              <a:pathLst>
                <a:path w="152401" h="104383">
                  <a:moveTo>
                    <a:pt x="0" y="18657"/>
                  </a:moveTo>
                  <a:lnTo>
                    <a:pt x="0" y="18657"/>
                  </a:lnTo>
                  <a:lnTo>
                    <a:pt x="5056" y="18657"/>
                  </a:lnTo>
                  <a:lnTo>
                    <a:pt x="6546" y="17599"/>
                  </a:lnTo>
                  <a:lnTo>
                    <a:pt x="7539" y="15835"/>
                  </a:lnTo>
                  <a:lnTo>
                    <a:pt x="9132" y="10456"/>
                  </a:lnTo>
                  <a:lnTo>
                    <a:pt x="12173" y="9721"/>
                  </a:lnTo>
                  <a:lnTo>
                    <a:pt x="27131" y="9142"/>
                  </a:lnTo>
                  <a:lnTo>
                    <a:pt x="27613" y="8081"/>
                  </a:lnTo>
                  <a:lnTo>
                    <a:pt x="28148" y="4079"/>
                  </a:lnTo>
                  <a:lnTo>
                    <a:pt x="30407" y="2588"/>
                  </a:lnTo>
                  <a:lnTo>
                    <a:pt x="49996" y="0"/>
                  </a:lnTo>
                  <a:lnTo>
                    <a:pt x="56792" y="2604"/>
                  </a:lnTo>
                  <a:lnTo>
                    <a:pt x="69779" y="12899"/>
                  </a:lnTo>
                  <a:lnTo>
                    <a:pt x="73347" y="18920"/>
                  </a:lnTo>
                  <a:lnTo>
                    <a:pt x="75824" y="28021"/>
                  </a:lnTo>
                  <a:lnTo>
                    <a:pt x="76151" y="41279"/>
                  </a:lnTo>
                  <a:lnTo>
                    <a:pt x="73356" y="47409"/>
                  </a:lnTo>
                  <a:lnTo>
                    <a:pt x="69644" y="53660"/>
                  </a:lnTo>
                  <a:lnTo>
                    <a:pt x="66496" y="63130"/>
                  </a:lnTo>
                  <a:lnTo>
                    <a:pt x="60390" y="72639"/>
                  </a:lnTo>
                  <a:lnTo>
                    <a:pt x="57052" y="82159"/>
                  </a:lnTo>
                  <a:lnTo>
                    <a:pt x="52520" y="88508"/>
                  </a:lnTo>
                  <a:lnTo>
                    <a:pt x="31653" y="102501"/>
                  </a:lnTo>
                  <a:lnTo>
                    <a:pt x="23696" y="104011"/>
                  </a:lnTo>
                  <a:lnTo>
                    <a:pt x="68656" y="104382"/>
                  </a:lnTo>
                  <a:lnTo>
                    <a:pt x="107193" y="103324"/>
                  </a:lnTo>
                  <a:lnTo>
                    <a:pt x="125871" y="96843"/>
                  </a:lnTo>
                  <a:lnTo>
                    <a:pt x="131539" y="96181"/>
                  </a:lnTo>
                  <a:lnTo>
                    <a:pt x="140659" y="98268"/>
                  </a:lnTo>
                  <a:lnTo>
                    <a:pt x="152400" y="104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367">
              <a:extLst>
                <a:ext uri="{FF2B5EF4-FFF2-40B4-BE49-F238E27FC236}">
                  <a16:creationId xmlns:a16="http://schemas.microsoft.com/office/drawing/2014/main" id="{42D01A5A-FBF4-E4FF-B38F-F3C2107FEC10}"/>
                </a:ext>
              </a:extLst>
            </p:cNvPr>
            <p:cNvSpPr/>
            <p:nvPr>
              <p:custDataLst>
                <p:tags r:id="rId484"/>
              </p:custDataLst>
            </p:nvPr>
          </p:nvSpPr>
          <p:spPr>
            <a:xfrm>
              <a:off x="3228975" y="3076967"/>
              <a:ext cx="8201" cy="123434"/>
            </a:xfrm>
            <a:custGeom>
              <a:avLst/>
              <a:gdLst/>
              <a:ahLst/>
              <a:cxnLst/>
              <a:rect l="0" t="0" r="0" b="0"/>
              <a:pathLst>
                <a:path w="8201" h="123434">
                  <a:moveTo>
                    <a:pt x="0" y="9133"/>
                  </a:moveTo>
                  <a:lnTo>
                    <a:pt x="0" y="9133"/>
                  </a:lnTo>
                  <a:lnTo>
                    <a:pt x="0" y="932"/>
                  </a:lnTo>
                  <a:lnTo>
                    <a:pt x="1058" y="491"/>
                  </a:lnTo>
                  <a:lnTo>
                    <a:pt x="5056" y="0"/>
                  </a:lnTo>
                  <a:lnTo>
                    <a:pt x="6546" y="928"/>
                  </a:lnTo>
                  <a:lnTo>
                    <a:pt x="7538" y="2605"/>
                  </a:lnTo>
                  <a:lnTo>
                    <a:pt x="8200" y="4781"/>
                  </a:lnTo>
                  <a:lnTo>
                    <a:pt x="358" y="49675"/>
                  </a:lnTo>
                  <a:lnTo>
                    <a:pt x="9" y="97278"/>
                  </a:lnTo>
                  <a:lnTo>
                    <a:pt x="0"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368">
              <a:extLst>
                <a:ext uri="{FF2B5EF4-FFF2-40B4-BE49-F238E27FC236}">
                  <a16:creationId xmlns:a16="http://schemas.microsoft.com/office/drawing/2014/main" id="{D4C7DA95-E87C-DE27-3879-594E7E52CC9C}"/>
                </a:ext>
              </a:extLst>
            </p:cNvPr>
            <p:cNvSpPr/>
            <p:nvPr>
              <p:custDataLst>
                <p:tags r:id="rId485"/>
              </p:custDataLst>
            </p:nvPr>
          </p:nvSpPr>
          <p:spPr>
            <a:xfrm>
              <a:off x="2983248" y="2895728"/>
              <a:ext cx="283828" cy="199266"/>
            </a:xfrm>
            <a:custGeom>
              <a:avLst/>
              <a:gdLst/>
              <a:ahLst/>
              <a:cxnLst/>
              <a:rect l="0" t="0" r="0" b="0"/>
              <a:pathLst>
                <a:path w="283828" h="199266">
                  <a:moveTo>
                    <a:pt x="36177" y="95122"/>
                  </a:moveTo>
                  <a:lnTo>
                    <a:pt x="36177" y="95122"/>
                  </a:lnTo>
                  <a:lnTo>
                    <a:pt x="36177" y="90066"/>
                  </a:lnTo>
                  <a:lnTo>
                    <a:pt x="38999" y="84761"/>
                  </a:lnTo>
                  <a:lnTo>
                    <a:pt x="41233" y="81865"/>
                  </a:lnTo>
                  <a:lnTo>
                    <a:pt x="46538" y="78646"/>
                  </a:lnTo>
                  <a:lnTo>
                    <a:pt x="86600" y="66984"/>
                  </a:lnTo>
                  <a:lnTo>
                    <a:pt x="101447" y="66677"/>
                  </a:lnTo>
                  <a:lnTo>
                    <a:pt x="105090" y="67692"/>
                  </a:lnTo>
                  <a:lnTo>
                    <a:pt x="107519" y="69427"/>
                  </a:lnTo>
                  <a:lnTo>
                    <a:pt x="109138" y="71642"/>
                  </a:lnTo>
                  <a:lnTo>
                    <a:pt x="111417" y="84872"/>
                  </a:lnTo>
                  <a:lnTo>
                    <a:pt x="112293" y="128938"/>
                  </a:lnTo>
                  <a:lnTo>
                    <a:pt x="109517" y="139432"/>
                  </a:lnTo>
                  <a:lnTo>
                    <a:pt x="95067" y="171278"/>
                  </a:lnTo>
                  <a:lnTo>
                    <a:pt x="67011" y="197766"/>
                  </a:lnTo>
                  <a:lnTo>
                    <a:pt x="55308" y="199265"/>
                  </a:lnTo>
                  <a:lnTo>
                    <a:pt x="38435" y="194653"/>
                  </a:lnTo>
                  <a:lnTo>
                    <a:pt x="25087" y="186584"/>
                  </a:lnTo>
                  <a:lnTo>
                    <a:pt x="4568" y="151691"/>
                  </a:lnTo>
                  <a:lnTo>
                    <a:pt x="0" y="130227"/>
                  </a:lnTo>
                  <a:lnTo>
                    <a:pt x="1754" y="118486"/>
                  </a:lnTo>
                  <a:lnTo>
                    <a:pt x="20272" y="77601"/>
                  </a:lnTo>
                  <a:lnTo>
                    <a:pt x="31225" y="65110"/>
                  </a:lnTo>
                  <a:lnTo>
                    <a:pt x="66818" y="39912"/>
                  </a:lnTo>
                  <a:lnTo>
                    <a:pt x="84720" y="33543"/>
                  </a:lnTo>
                  <a:lnTo>
                    <a:pt x="130490" y="22572"/>
                  </a:lnTo>
                  <a:lnTo>
                    <a:pt x="175924" y="14346"/>
                  </a:lnTo>
                  <a:lnTo>
                    <a:pt x="216534" y="9316"/>
                  </a:lnTo>
                  <a:lnTo>
                    <a:pt x="263068" y="518"/>
                  </a:lnTo>
                  <a:lnTo>
                    <a:pt x="277139" y="0"/>
                  </a:lnTo>
                  <a:lnTo>
                    <a:pt x="279369" y="1015"/>
                  </a:lnTo>
                  <a:lnTo>
                    <a:pt x="283827" y="9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369">
              <a:extLst>
                <a:ext uri="{FF2B5EF4-FFF2-40B4-BE49-F238E27FC236}">
                  <a16:creationId xmlns:a16="http://schemas.microsoft.com/office/drawing/2014/main" id="{813E8B37-42C8-AE5D-00C1-63E76BCD341F}"/>
                </a:ext>
              </a:extLst>
            </p:cNvPr>
            <p:cNvSpPr/>
            <p:nvPr>
              <p:custDataLst>
                <p:tags r:id="rId486"/>
              </p:custDataLst>
            </p:nvPr>
          </p:nvSpPr>
          <p:spPr>
            <a:xfrm>
              <a:off x="2562225" y="2562225"/>
              <a:ext cx="1828801" cy="1146164"/>
            </a:xfrm>
            <a:custGeom>
              <a:avLst/>
              <a:gdLst/>
              <a:ahLst/>
              <a:cxnLst/>
              <a:rect l="0" t="0" r="0" b="0"/>
              <a:pathLst>
                <a:path w="1828801" h="1146164">
                  <a:moveTo>
                    <a:pt x="0" y="1038225"/>
                  </a:moveTo>
                  <a:lnTo>
                    <a:pt x="0" y="1038225"/>
                  </a:lnTo>
                  <a:lnTo>
                    <a:pt x="8201" y="1030024"/>
                  </a:lnTo>
                  <a:lnTo>
                    <a:pt x="22666" y="1007358"/>
                  </a:lnTo>
                  <a:lnTo>
                    <a:pt x="28771" y="1003340"/>
                  </a:lnTo>
                  <a:lnTo>
                    <a:pt x="35012" y="1000495"/>
                  </a:lnTo>
                  <a:lnTo>
                    <a:pt x="57155" y="983733"/>
                  </a:lnTo>
                  <a:lnTo>
                    <a:pt x="60329" y="982847"/>
                  </a:lnTo>
                  <a:lnTo>
                    <a:pt x="63502" y="983315"/>
                  </a:lnTo>
                  <a:lnTo>
                    <a:pt x="69851" y="986656"/>
                  </a:lnTo>
                  <a:lnTo>
                    <a:pt x="79376" y="994488"/>
                  </a:lnTo>
                  <a:lnTo>
                    <a:pt x="88900" y="1008568"/>
                  </a:lnTo>
                  <a:lnTo>
                    <a:pt x="99749" y="1049815"/>
                  </a:lnTo>
                  <a:lnTo>
                    <a:pt x="109758" y="1088108"/>
                  </a:lnTo>
                  <a:lnTo>
                    <a:pt x="128058" y="1131198"/>
                  </a:lnTo>
                  <a:lnTo>
                    <a:pt x="131782" y="1144560"/>
                  </a:lnTo>
                  <a:lnTo>
                    <a:pt x="133363" y="1146156"/>
                  </a:lnTo>
                  <a:lnTo>
                    <a:pt x="135475" y="1146163"/>
                  </a:lnTo>
                  <a:lnTo>
                    <a:pt x="137941" y="1145108"/>
                  </a:lnTo>
                  <a:lnTo>
                    <a:pt x="146470" y="1133512"/>
                  </a:lnTo>
                  <a:lnTo>
                    <a:pt x="158599" y="1095171"/>
                  </a:lnTo>
                  <a:lnTo>
                    <a:pt x="169996" y="1050608"/>
                  </a:lnTo>
                  <a:lnTo>
                    <a:pt x="174081" y="1008772"/>
                  </a:lnTo>
                  <a:lnTo>
                    <a:pt x="180067" y="968455"/>
                  </a:lnTo>
                  <a:lnTo>
                    <a:pt x="185912" y="923518"/>
                  </a:lnTo>
                  <a:lnTo>
                    <a:pt x="192718" y="883785"/>
                  </a:lnTo>
                  <a:lnTo>
                    <a:pt x="200121" y="843419"/>
                  </a:lnTo>
                  <a:lnTo>
                    <a:pt x="210196" y="801444"/>
                  </a:lnTo>
                  <a:lnTo>
                    <a:pt x="218295" y="756252"/>
                  </a:lnTo>
                  <a:lnTo>
                    <a:pt x="221829" y="717751"/>
                  </a:lnTo>
                  <a:lnTo>
                    <a:pt x="228767" y="679228"/>
                  </a:lnTo>
                  <a:lnTo>
                    <a:pt x="238785" y="633427"/>
                  </a:lnTo>
                  <a:lnTo>
                    <a:pt x="245023" y="591965"/>
                  </a:lnTo>
                  <a:lnTo>
                    <a:pt x="247304" y="546874"/>
                  </a:lnTo>
                  <a:lnTo>
                    <a:pt x="250404" y="505919"/>
                  </a:lnTo>
                  <a:lnTo>
                    <a:pt x="256283" y="463890"/>
                  </a:lnTo>
                  <a:lnTo>
                    <a:pt x="258155" y="422418"/>
                  </a:lnTo>
                  <a:lnTo>
                    <a:pt x="265811" y="377476"/>
                  </a:lnTo>
                  <a:lnTo>
                    <a:pt x="269346" y="339382"/>
                  </a:lnTo>
                  <a:lnTo>
                    <a:pt x="281865" y="294145"/>
                  </a:lnTo>
                  <a:lnTo>
                    <a:pt x="293062" y="250592"/>
                  </a:lnTo>
                  <a:lnTo>
                    <a:pt x="295189" y="207156"/>
                  </a:lnTo>
                  <a:lnTo>
                    <a:pt x="296326" y="159794"/>
                  </a:lnTo>
                  <a:lnTo>
                    <a:pt x="304538" y="117874"/>
                  </a:lnTo>
                  <a:lnTo>
                    <a:pt x="304684" y="111302"/>
                  </a:lnTo>
                  <a:lnTo>
                    <a:pt x="305781" y="109126"/>
                  </a:lnTo>
                  <a:lnTo>
                    <a:pt x="307570" y="107676"/>
                  </a:lnTo>
                  <a:lnTo>
                    <a:pt x="312381" y="105006"/>
                  </a:lnTo>
                  <a:lnTo>
                    <a:pt x="321040" y="98611"/>
                  </a:lnTo>
                  <a:lnTo>
                    <a:pt x="330308" y="96246"/>
                  </a:lnTo>
                  <a:lnTo>
                    <a:pt x="373918" y="90232"/>
                  </a:lnTo>
                  <a:lnTo>
                    <a:pt x="417494" y="86121"/>
                  </a:lnTo>
                  <a:lnTo>
                    <a:pt x="462370" y="84745"/>
                  </a:lnTo>
                  <a:lnTo>
                    <a:pt x="499457" y="78201"/>
                  </a:lnTo>
                  <a:lnTo>
                    <a:pt x="546921" y="76595"/>
                  </a:lnTo>
                  <a:lnTo>
                    <a:pt x="591574" y="69732"/>
                  </a:lnTo>
                  <a:lnTo>
                    <a:pt x="630835" y="67581"/>
                  </a:lnTo>
                  <a:lnTo>
                    <a:pt x="675962" y="66854"/>
                  </a:lnTo>
                  <a:lnTo>
                    <a:pt x="707886" y="65696"/>
                  </a:lnTo>
                  <a:lnTo>
                    <a:pt x="754550" y="60152"/>
                  </a:lnTo>
                  <a:lnTo>
                    <a:pt x="797775" y="58039"/>
                  </a:lnTo>
                  <a:lnTo>
                    <a:pt x="831875" y="57545"/>
                  </a:lnTo>
                  <a:lnTo>
                    <a:pt x="871019" y="57326"/>
                  </a:lnTo>
                  <a:lnTo>
                    <a:pt x="908877" y="56170"/>
                  </a:lnTo>
                  <a:lnTo>
                    <a:pt x="952275" y="50627"/>
                  </a:lnTo>
                  <a:lnTo>
                    <a:pt x="989795" y="48959"/>
                  </a:lnTo>
                  <a:lnTo>
                    <a:pt x="1028342" y="48218"/>
                  </a:lnTo>
                  <a:lnTo>
                    <a:pt x="1063466" y="47889"/>
                  </a:lnTo>
                  <a:lnTo>
                    <a:pt x="1104265" y="47703"/>
                  </a:lnTo>
                  <a:lnTo>
                    <a:pt x="1137426" y="47660"/>
                  </a:lnTo>
                  <a:lnTo>
                    <a:pt x="1176626" y="47635"/>
                  </a:lnTo>
                  <a:lnTo>
                    <a:pt x="1223519" y="47628"/>
                  </a:lnTo>
                  <a:lnTo>
                    <a:pt x="1262460" y="42569"/>
                  </a:lnTo>
                  <a:lnTo>
                    <a:pt x="1309276" y="39424"/>
                  </a:lnTo>
                  <a:lnTo>
                    <a:pt x="1348194" y="38492"/>
                  </a:lnTo>
                  <a:lnTo>
                    <a:pt x="1392062" y="30613"/>
                  </a:lnTo>
                  <a:lnTo>
                    <a:pt x="1428110" y="29179"/>
                  </a:lnTo>
                  <a:lnTo>
                    <a:pt x="1460215" y="27785"/>
                  </a:lnTo>
                  <a:lnTo>
                    <a:pt x="1504866" y="22108"/>
                  </a:lnTo>
                  <a:lnTo>
                    <a:pt x="1548991" y="19654"/>
                  </a:lnTo>
                  <a:lnTo>
                    <a:pt x="1592435" y="19229"/>
                  </a:lnTo>
                  <a:lnTo>
                    <a:pt x="1630355" y="16281"/>
                  </a:lnTo>
                  <a:lnTo>
                    <a:pt x="1672243" y="10859"/>
                  </a:lnTo>
                  <a:lnTo>
                    <a:pt x="1718109" y="9789"/>
                  </a:lnTo>
                  <a:lnTo>
                    <a:pt x="1737324" y="8545"/>
                  </a:lnTo>
                  <a:lnTo>
                    <a:pt x="1775936" y="889"/>
                  </a:lnTo>
                  <a:lnTo>
                    <a:pt x="1823493" y="10"/>
                  </a:lnTo>
                  <a:lnTo>
                    <a:pt x="1828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2" name="SMARTInkShape-Group75">
            <a:extLst>
              <a:ext uri="{FF2B5EF4-FFF2-40B4-BE49-F238E27FC236}">
                <a16:creationId xmlns:a16="http://schemas.microsoft.com/office/drawing/2014/main" id="{DBD710FB-3C52-5D25-960C-1D1B91802BDD}"/>
              </a:ext>
            </a:extLst>
          </p:cNvPr>
          <p:cNvGrpSpPr/>
          <p:nvPr/>
        </p:nvGrpSpPr>
        <p:grpSpPr>
          <a:xfrm>
            <a:off x="2095500" y="2935035"/>
            <a:ext cx="523876" cy="322516"/>
            <a:chOff x="2095500" y="2935035"/>
            <a:chExt cx="523876" cy="322516"/>
          </a:xfrm>
        </p:grpSpPr>
        <p:sp>
          <p:nvSpPr>
            <p:cNvPr id="317" name="SMARTInkShape-370">
              <a:extLst>
                <a:ext uri="{FF2B5EF4-FFF2-40B4-BE49-F238E27FC236}">
                  <a16:creationId xmlns:a16="http://schemas.microsoft.com/office/drawing/2014/main" id="{CCD53FC7-6F4D-15F5-5998-CDA3FFB45F43}"/>
                </a:ext>
              </a:extLst>
            </p:cNvPr>
            <p:cNvSpPr/>
            <p:nvPr>
              <p:custDataLst>
                <p:tags r:id="rId465"/>
              </p:custDataLst>
            </p:nvPr>
          </p:nvSpPr>
          <p:spPr>
            <a:xfrm>
              <a:off x="2514600" y="3172251"/>
              <a:ext cx="104776" cy="85300"/>
            </a:xfrm>
            <a:custGeom>
              <a:avLst/>
              <a:gdLst/>
              <a:ahLst/>
              <a:cxnLst/>
              <a:rect l="0" t="0" r="0" b="0"/>
              <a:pathLst>
                <a:path w="104776" h="85300">
                  <a:moveTo>
                    <a:pt x="0" y="18624"/>
                  </a:moveTo>
                  <a:lnTo>
                    <a:pt x="0" y="18624"/>
                  </a:lnTo>
                  <a:lnTo>
                    <a:pt x="14189" y="4435"/>
                  </a:lnTo>
                  <a:lnTo>
                    <a:pt x="19711" y="1734"/>
                  </a:lnTo>
                  <a:lnTo>
                    <a:pt x="31881" y="0"/>
                  </a:lnTo>
                  <a:lnTo>
                    <a:pt x="33954" y="917"/>
                  </a:lnTo>
                  <a:lnTo>
                    <a:pt x="35336" y="2586"/>
                  </a:lnTo>
                  <a:lnTo>
                    <a:pt x="37930" y="7262"/>
                  </a:lnTo>
                  <a:lnTo>
                    <a:pt x="42610" y="12869"/>
                  </a:lnTo>
                  <a:lnTo>
                    <a:pt x="43224" y="16904"/>
                  </a:lnTo>
                  <a:lnTo>
                    <a:pt x="41083" y="27032"/>
                  </a:lnTo>
                  <a:lnTo>
                    <a:pt x="12643" y="71133"/>
                  </a:lnTo>
                  <a:lnTo>
                    <a:pt x="473" y="84786"/>
                  </a:lnTo>
                  <a:lnTo>
                    <a:pt x="44792" y="85286"/>
                  </a:lnTo>
                  <a:lnTo>
                    <a:pt x="68859" y="84238"/>
                  </a:lnTo>
                  <a:lnTo>
                    <a:pt x="77523" y="80241"/>
                  </a:lnTo>
                  <a:lnTo>
                    <a:pt x="82374" y="79811"/>
                  </a:lnTo>
                  <a:lnTo>
                    <a:pt x="104775" y="852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371">
              <a:extLst>
                <a:ext uri="{FF2B5EF4-FFF2-40B4-BE49-F238E27FC236}">
                  <a16:creationId xmlns:a16="http://schemas.microsoft.com/office/drawing/2014/main" id="{2701529C-650D-316F-2C35-67EA04DDABEC}"/>
                </a:ext>
              </a:extLst>
            </p:cNvPr>
            <p:cNvSpPr/>
            <p:nvPr>
              <p:custDataLst>
                <p:tags r:id="rId466"/>
              </p:custDataLst>
            </p:nvPr>
          </p:nvSpPr>
          <p:spPr>
            <a:xfrm>
              <a:off x="2447925" y="3067050"/>
              <a:ext cx="57151" cy="180976"/>
            </a:xfrm>
            <a:custGeom>
              <a:avLst/>
              <a:gdLst/>
              <a:ahLst/>
              <a:cxnLst/>
              <a:rect l="0" t="0" r="0" b="0"/>
              <a:pathLst>
                <a:path w="57151" h="180976">
                  <a:moveTo>
                    <a:pt x="57150" y="0"/>
                  </a:moveTo>
                  <a:lnTo>
                    <a:pt x="57150" y="0"/>
                  </a:lnTo>
                  <a:lnTo>
                    <a:pt x="57150" y="5056"/>
                  </a:lnTo>
                  <a:lnTo>
                    <a:pt x="54328" y="10361"/>
                  </a:lnTo>
                  <a:lnTo>
                    <a:pt x="52094" y="13257"/>
                  </a:lnTo>
                  <a:lnTo>
                    <a:pt x="37853" y="56910"/>
                  </a:lnTo>
                  <a:lnTo>
                    <a:pt x="26567" y="99201"/>
                  </a:lnTo>
                  <a:lnTo>
                    <a:pt x="9348" y="142386"/>
                  </a:lnTo>
                  <a:lnTo>
                    <a:pt x="4155" y="155357"/>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372">
              <a:extLst>
                <a:ext uri="{FF2B5EF4-FFF2-40B4-BE49-F238E27FC236}">
                  <a16:creationId xmlns:a16="http://schemas.microsoft.com/office/drawing/2014/main" id="{044C8DD8-5EBC-969C-9BFD-B6D121BC6777}"/>
                </a:ext>
              </a:extLst>
            </p:cNvPr>
            <p:cNvSpPr/>
            <p:nvPr>
              <p:custDataLst>
                <p:tags r:id="rId467"/>
              </p:custDataLst>
            </p:nvPr>
          </p:nvSpPr>
          <p:spPr>
            <a:xfrm>
              <a:off x="2276486" y="3057525"/>
              <a:ext cx="123815" cy="142876"/>
            </a:xfrm>
            <a:custGeom>
              <a:avLst/>
              <a:gdLst/>
              <a:ahLst/>
              <a:cxnLst/>
              <a:rect l="0" t="0" r="0" b="0"/>
              <a:pathLst>
                <a:path w="123815" h="142876">
                  <a:moveTo>
                    <a:pt x="123814" y="0"/>
                  </a:moveTo>
                  <a:lnTo>
                    <a:pt x="123814" y="0"/>
                  </a:lnTo>
                  <a:lnTo>
                    <a:pt x="109236" y="0"/>
                  </a:lnTo>
                  <a:lnTo>
                    <a:pt x="107745" y="1058"/>
                  </a:lnTo>
                  <a:lnTo>
                    <a:pt x="106751" y="2822"/>
                  </a:lnTo>
                  <a:lnTo>
                    <a:pt x="106089" y="5056"/>
                  </a:lnTo>
                  <a:lnTo>
                    <a:pt x="73309" y="49880"/>
                  </a:lnTo>
                  <a:lnTo>
                    <a:pt x="64325" y="60269"/>
                  </a:lnTo>
                  <a:lnTo>
                    <a:pt x="49107" y="83325"/>
                  </a:lnTo>
                  <a:lnTo>
                    <a:pt x="34533" y="97479"/>
                  </a:lnTo>
                  <a:lnTo>
                    <a:pt x="26631" y="101533"/>
                  </a:lnTo>
                  <a:lnTo>
                    <a:pt x="11505" y="104491"/>
                  </a:lnTo>
                  <a:lnTo>
                    <a:pt x="5047" y="99634"/>
                  </a:lnTo>
                  <a:lnTo>
                    <a:pt x="2237" y="94376"/>
                  </a:lnTo>
                  <a:lnTo>
                    <a:pt x="186" y="83662"/>
                  </a:lnTo>
                  <a:lnTo>
                    <a:pt x="0" y="76637"/>
                  </a:lnTo>
                  <a:lnTo>
                    <a:pt x="19287" y="52202"/>
                  </a:lnTo>
                  <a:lnTo>
                    <a:pt x="26732" y="48529"/>
                  </a:lnTo>
                  <a:lnTo>
                    <a:pt x="38134" y="47893"/>
                  </a:lnTo>
                  <a:lnTo>
                    <a:pt x="41294" y="48862"/>
                  </a:lnTo>
                  <a:lnTo>
                    <a:pt x="43400" y="50566"/>
                  </a:lnTo>
                  <a:lnTo>
                    <a:pt x="62322" y="77295"/>
                  </a:lnTo>
                  <a:lnTo>
                    <a:pt x="65793" y="88328"/>
                  </a:lnTo>
                  <a:lnTo>
                    <a:pt x="83027" y="121620"/>
                  </a:lnTo>
                  <a:lnTo>
                    <a:pt x="85184" y="136090"/>
                  </a:lnTo>
                  <a:lnTo>
                    <a:pt x="86419" y="138351"/>
                  </a:lnTo>
                  <a:lnTo>
                    <a:pt x="88300" y="139859"/>
                  </a:lnTo>
                  <a:lnTo>
                    <a:pt x="95239"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373">
              <a:extLst>
                <a:ext uri="{FF2B5EF4-FFF2-40B4-BE49-F238E27FC236}">
                  <a16:creationId xmlns:a16="http://schemas.microsoft.com/office/drawing/2014/main" id="{5A0D8A9A-C36A-F5DA-1E15-6C9EE0D9E6B5}"/>
                </a:ext>
              </a:extLst>
            </p:cNvPr>
            <p:cNvSpPr/>
            <p:nvPr>
              <p:custDataLst>
                <p:tags r:id="rId468"/>
              </p:custDataLst>
            </p:nvPr>
          </p:nvSpPr>
          <p:spPr>
            <a:xfrm>
              <a:off x="2095500" y="3009900"/>
              <a:ext cx="171451" cy="14582"/>
            </a:xfrm>
            <a:custGeom>
              <a:avLst/>
              <a:gdLst/>
              <a:ahLst/>
              <a:cxnLst/>
              <a:rect l="0" t="0" r="0" b="0"/>
              <a:pathLst>
                <a:path w="171451" h="14582">
                  <a:moveTo>
                    <a:pt x="0" y="9525"/>
                  </a:moveTo>
                  <a:lnTo>
                    <a:pt x="0" y="9525"/>
                  </a:lnTo>
                  <a:lnTo>
                    <a:pt x="10113" y="14581"/>
                  </a:lnTo>
                  <a:lnTo>
                    <a:pt x="20722" y="14242"/>
                  </a:lnTo>
                  <a:lnTo>
                    <a:pt x="49837" y="10457"/>
                  </a:lnTo>
                  <a:lnTo>
                    <a:pt x="92719" y="6825"/>
                  </a:lnTo>
                  <a:lnTo>
                    <a:pt x="120150" y="1349"/>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374">
              <a:extLst>
                <a:ext uri="{FF2B5EF4-FFF2-40B4-BE49-F238E27FC236}">
                  <a16:creationId xmlns:a16="http://schemas.microsoft.com/office/drawing/2014/main" id="{3A790594-0361-69E8-8E74-E30047685B94}"/>
                </a:ext>
              </a:extLst>
            </p:cNvPr>
            <p:cNvSpPr/>
            <p:nvPr>
              <p:custDataLst>
                <p:tags r:id="rId469"/>
              </p:custDataLst>
            </p:nvPr>
          </p:nvSpPr>
          <p:spPr>
            <a:xfrm>
              <a:off x="2095787" y="2935035"/>
              <a:ext cx="142589" cy="160591"/>
            </a:xfrm>
            <a:custGeom>
              <a:avLst/>
              <a:gdLst/>
              <a:ahLst/>
              <a:cxnLst/>
              <a:rect l="0" t="0" r="0" b="0"/>
              <a:pathLst>
                <a:path w="142589" h="160591">
                  <a:moveTo>
                    <a:pt x="9238" y="27240"/>
                  </a:moveTo>
                  <a:lnTo>
                    <a:pt x="9238" y="27240"/>
                  </a:lnTo>
                  <a:lnTo>
                    <a:pt x="9238" y="22184"/>
                  </a:lnTo>
                  <a:lnTo>
                    <a:pt x="10296" y="20694"/>
                  </a:lnTo>
                  <a:lnTo>
                    <a:pt x="12060" y="19701"/>
                  </a:lnTo>
                  <a:lnTo>
                    <a:pt x="14295" y="19039"/>
                  </a:lnTo>
                  <a:lnTo>
                    <a:pt x="28536" y="10350"/>
                  </a:lnTo>
                  <a:lnTo>
                    <a:pt x="71450" y="5424"/>
                  </a:lnTo>
                  <a:lnTo>
                    <a:pt x="90318" y="0"/>
                  </a:lnTo>
                  <a:lnTo>
                    <a:pt x="103700" y="4117"/>
                  </a:lnTo>
                  <a:lnTo>
                    <a:pt x="116014" y="12039"/>
                  </a:lnTo>
                  <a:lnTo>
                    <a:pt x="117464" y="16048"/>
                  </a:lnTo>
                  <a:lnTo>
                    <a:pt x="116252" y="26146"/>
                  </a:lnTo>
                  <a:lnTo>
                    <a:pt x="109620" y="43732"/>
                  </a:lnTo>
                  <a:lnTo>
                    <a:pt x="95896" y="62347"/>
                  </a:lnTo>
                  <a:lnTo>
                    <a:pt x="51640" y="100281"/>
                  </a:lnTo>
                  <a:lnTo>
                    <a:pt x="4608" y="141467"/>
                  </a:lnTo>
                  <a:lnTo>
                    <a:pt x="0" y="150503"/>
                  </a:lnTo>
                  <a:lnTo>
                    <a:pt x="14978" y="144408"/>
                  </a:lnTo>
                  <a:lnTo>
                    <a:pt x="57284" y="141792"/>
                  </a:lnTo>
                  <a:lnTo>
                    <a:pt x="78272" y="142673"/>
                  </a:lnTo>
                  <a:lnTo>
                    <a:pt x="124799" y="158877"/>
                  </a:lnTo>
                  <a:lnTo>
                    <a:pt x="142588" y="1605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6" name="SMARTInkShape-Group76">
            <a:extLst>
              <a:ext uri="{FF2B5EF4-FFF2-40B4-BE49-F238E27FC236}">
                <a16:creationId xmlns:a16="http://schemas.microsoft.com/office/drawing/2014/main" id="{03E8F51E-8A46-C9B5-6205-567E3C0EDF2F}"/>
              </a:ext>
            </a:extLst>
          </p:cNvPr>
          <p:cNvGrpSpPr/>
          <p:nvPr/>
        </p:nvGrpSpPr>
        <p:grpSpPr>
          <a:xfrm>
            <a:off x="1628775" y="2914650"/>
            <a:ext cx="228601" cy="295276"/>
            <a:chOff x="1628775" y="2914650"/>
            <a:chExt cx="228601" cy="295276"/>
          </a:xfrm>
        </p:grpSpPr>
        <p:sp>
          <p:nvSpPr>
            <p:cNvPr id="323" name="SMARTInkShape-375">
              <a:extLst>
                <a:ext uri="{FF2B5EF4-FFF2-40B4-BE49-F238E27FC236}">
                  <a16:creationId xmlns:a16="http://schemas.microsoft.com/office/drawing/2014/main" id="{09331AA3-21C0-E9F9-C30B-49D605DC51C1}"/>
                </a:ext>
              </a:extLst>
            </p:cNvPr>
            <p:cNvSpPr/>
            <p:nvPr>
              <p:custDataLst>
                <p:tags r:id="rId462"/>
              </p:custDataLst>
            </p:nvPr>
          </p:nvSpPr>
          <p:spPr>
            <a:xfrm>
              <a:off x="1628775" y="3200400"/>
              <a:ext cx="209551" cy="9526"/>
            </a:xfrm>
            <a:custGeom>
              <a:avLst/>
              <a:gdLst/>
              <a:ahLst/>
              <a:cxnLst/>
              <a:rect l="0" t="0" r="0" b="0"/>
              <a:pathLst>
                <a:path w="209551" h="9526">
                  <a:moveTo>
                    <a:pt x="0" y="0"/>
                  </a:moveTo>
                  <a:lnTo>
                    <a:pt x="0" y="0"/>
                  </a:lnTo>
                  <a:lnTo>
                    <a:pt x="41156" y="0"/>
                  </a:lnTo>
                  <a:lnTo>
                    <a:pt x="84133" y="0"/>
                  </a:lnTo>
                  <a:lnTo>
                    <a:pt x="127657" y="0"/>
                  </a:lnTo>
                  <a:lnTo>
                    <a:pt x="169838" y="0"/>
                  </a:lnTo>
                  <a:lnTo>
                    <a:pt x="209141" y="0"/>
                  </a:lnTo>
                  <a:lnTo>
                    <a:pt x="2095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376">
              <a:extLst>
                <a:ext uri="{FF2B5EF4-FFF2-40B4-BE49-F238E27FC236}">
                  <a16:creationId xmlns:a16="http://schemas.microsoft.com/office/drawing/2014/main" id="{305AE2F3-D074-C621-DF6C-D5C41C727EA4}"/>
                </a:ext>
              </a:extLst>
            </p:cNvPr>
            <p:cNvSpPr/>
            <p:nvPr>
              <p:custDataLst>
                <p:tags r:id="rId463"/>
              </p:custDataLst>
            </p:nvPr>
          </p:nvSpPr>
          <p:spPr>
            <a:xfrm>
              <a:off x="1639624" y="2981325"/>
              <a:ext cx="217752" cy="18003"/>
            </a:xfrm>
            <a:custGeom>
              <a:avLst/>
              <a:gdLst/>
              <a:ahLst/>
              <a:cxnLst/>
              <a:rect l="0" t="0" r="0" b="0"/>
              <a:pathLst>
                <a:path w="217752" h="18003">
                  <a:moveTo>
                    <a:pt x="8201" y="9525"/>
                  </a:moveTo>
                  <a:lnTo>
                    <a:pt x="8201" y="9525"/>
                  </a:lnTo>
                  <a:lnTo>
                    <a:pt x="0" y="9525"/>
                  </a:lnTo>
                  <a:lnTo>
                    <a:pt x="4125" y="9525"/>
                  </a:lnTo>
                  <a:lnTo>
                    <a:pt x="5484" y="10583"/>
                  </a:lnTo>
                  <a:lnTo>
                    <a:pt x="6993" y="14581"/>
                  </a:lnTo>
                  <a:lnTo>
                    <a:pt x="7396" y="15013"/>
                  </a:lnTo>
                  <a:lnTo>
                    <a:pt x="7843" y="12670"/>
                  </a:lnTo>
                  <a:lnTo>
                    <a:pt x="9021" y="12680"/>
                  </a:lnTo>
                  <a:lnTo>
                    <a:pt x="15734" y="16692"/>
                  </a:lnTo>
                  <a:lnTo>
                    <a:pt x="21427" y="18002"/>
                  </a:lnTo>
                  <a:lnTo>
                    <a:pt x="64041" y="9769"/>
                  </a:lnTo>
                  <a:lnTo>
                    <a:pt x="110888" y="9534"/>
                  </a:lnTo>
                  <a:lnTo>
                    <a:pt x="151859" y="9525"/>
                  </a:lnTo>
                  <a:lnTo>
                    <a:pt x="159538" y="6703"/>
                  </a:lnTo>
                  <a:lnTo>
                    <a:pt x="163067" y="4469"/>
                  </a:lnTo>
                  <a:lnTo>
                    <a:pt x="178148" y="1324"/>
                  </a:lnTo>
                  <a:lnTo>
                    <a:pt x="21775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377">
              <a:extLst>
                <a:ext uri="{FF2B5EF4-FFF2-40B4-BE49-F238E27FC236}">
                  <a16:creationId xmlns:a16="http://schemas.microsoft.com/office/drawing/2014/main" id="{4920C50E-4468-0FA3-AB5F-66176E7D52E3}"/>
                </a:ext>
              </a:extLst>
            </p:cNvPr>
            <p:cNvSpPr/>
            <p:nvPr>
              <p:custDataLst>
                <p:tags r:id="rId464"/>
              </p:custDataLst>
            </p:nvPr>
          </p:nvSpPr>
          <p:spPr>
            <a:xfrm>
              <a:off x="1733585" y="2914650"/>
              <a:ext cx="9491" cy="161926"/>
            </a:xfrm>
            <a:custGeom>
              <a:avLst/>
              <a:gdLst/>
              <a:ahLst/>
              <a:cxnLst/>
              <a:rect l="0" t="0" r="0" b="0"/>
              <a:pathLst>
                <a:path w="9491" h="161926">
                  <a:moveTo>
                    <a:pt x="9490" y="0"/>
                  </a:moveTo>
                  <a:lnTo>
                    <a:pt x="9490" y="0"/>
                  </a:lnTo>
                  <a:lnTo>
                    <a:pt x="9490" y="45761"/>
                  </a:lnTo>
                  <a:lnTo>
                    <a:pt x="1951" y="87465"/>
                  </a:lnTo>
                  <a:lnTo>
                    <a:pt x="140" y="132667"/>
                  </a:lnTo>
                  <a:lnTo>
                    <a:pt x="0" y="148502"/>
                  </a:lnTo>
                  <a:lnTo>
                    <a:pt x="2803" y="153490"/>
                  </a:lnTo>
                  <a:lnTo>
                    <a:pt x="949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7" name="SMARTInkShape-378">
            <a:extLst>
              <a:ext uri="{FF2B5EF4-FFF2-40B4-BE49-F238E27FC236}">
                <a16:creationId xmlns:a16="http://schemas.microsoft.com/office/drawing/2014/main" id="{19F9A9FE-6E52-1462-E127-C719926A9759}"/>
              </a:ext>
            </a:extLst>
          </p:cNvPr>
          <p:cNvSpPr/>
          <p:nvPr>
            <p:custDataLst>
              <p:tags r:id="rId1"/>
            </p:custDataLst>
          </p:nvPr>
        </p:nvSpPr>
        <p:spPr>
          <a:xfrm>
            <a:off x="106300" y="2718041"/>
            <a:ext cx="169926" cy="613253"/>
          </a:xfrm>
          <a:custGeom>
            <a:avLst/>
            <a:gdLst/>
            <a:ahLst/>
            <a:cxnLst/>
            <a:rect l="0" t="0" r="0" b="0"/>
            <a:pathLst>
              <a:path w="169926" h="613253">
                <a:moveTo>
                  <a:pt x="169925" y="6109"/>
                </a:moveTo>
                <a:lnTo>
                  <a:pt x="169925" y="6109"/>
                </a:lnTo>
                <a:lnTo>
                  <a:pt x="169925" y="621"/>
                </a:lnTo>
                <a:lnTo>
                  <a:pt x="169925" y="2964"/>
                </a:lnTo>
                <a:lnTo>
                  <a:pt x="169925" y="121"/>
                </a:lnTo>
                <a:lnTo>
                  <a:pt x="168867" y="0"/>
                </a:lnTo>
                <a:lnTo>
                  <a:pt x="164869" y="2688"/>
                </a:lnTo>
                <a:lnTo>
                  <a:pt x="123937" y="47656"/>
                </a:lnTo>
                <a:lnTo>
                  <a:pt x="100913" y="83918"/>
                </a:lnTo>
                <a:lnTo>
                  <a:pt x="78839" y="129429"/>
                </a:lnTo>
                <a:lnTo>
                  <a:pt x="58015" y="175264"/>
                </a:lnTo>
                <a:lnTo>
                  <a:pt x="43397" y="220262"/>
                </a:lnTo>
                <a:lnTo>
                  <a:pt x="28483" y="257357"/>
                </a:lnTo>
                <a:lnTo>
                  <a:pt x="13144" y="301272"/>
                </a:lnTo>
                <a:lnTo>
                  <a:pt x="6194" y="346791"/>
                </a:lnTo>
                <a:lnTo>
                  <a:pt x="0" y="386671"/>
                </a:lnTo>
                <a:lnTo>
                  <a:pt x="3983" y="425667"/>
                </a:lnTo>
                <a:lnTo>
                  <a:pt x="8265" y="472101"/>
                </a:lnTo>
                <a:lnTo>
                  <a:pt x="16428" y="507424"/>
                </a:lnTo>
                <a:lnTo>
                  <a:pt x="33504" y="553040"/>
                </a:lnTo>
                <a:lnTo>
                  <a:pt x="45778" y="573739"/>
                </a:lnTo>
                <a:lnTo>
                  <a:pt x="67877" y="593278"/>
                </a:lnTo>
                <a:lnTo>
                  <a:pt x="101672" y="610181"/>
                </a:lnTo>
                <a:lnTo>
                  <a:pt x="112426" y="613252"/>
                </a:lnTo>
                <a:lnTo>
                  <a:pt x="115718" y="613013"/>
                </a:lnTo>
                <a:lnTo>
                  <a:pt x="117912" y="611795"/>
                </a:lnTo>
                <a:lnTo>
                  <a:pt x="119374" y="609925"/>
                </a:lnTo>
                <a:lnTo>
                  <a:pt x="123822" y="607846"/>
                </a:lnTo>
                <a:lnTo>
                  <a:pt x="131825" y="606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33" name="SMARTInkShape-Group78">
            <a:extLst>
              <a:ext uri="{FF2B5EF4-FFF2-40B4-BE49-F238E27FC236}">
                <a16:creationId xmlns:a16="http://schemas.microsoft.com/office/drawing/2014/main" id="{A213A0A5-8A34-D92D-5178-C92C2FCC7696}"/>
              </a:ext>
            </a:extLst>
          </p:cNvPr>
          <p:cNvGrpSpPr/>
          <p:nvPr/>
        </p:nvGrpSpPr>
        <p:grpSpPr>
          <a:xfrm>
            <a:off x="733425" y="2857500"/>
            <a:ext cx="694349" cy="390514"/>
            <a:chOff x="733425" y="2857500"/>
            <a:chExt cx="694349" cy="390514"/>
          </a:xfrm>
        </p:grpSpPr>
        <p:sp>
          <p:nvSpPr>
            <p:cNvPr id="328" name="SMARTInkShape-379">
              <a:extLst>
                <a:ext uri="{FF2B5EF4-FFF2-40B4-BE49-F238E27FC236}">
                  <a16:creationId xmlns:a16="http://schemas.microsoft.com/office/drawing/2014/main" id="{83F3F550-25B5-BA3E-7D9D-63EACAA561C3}"/>
                </a:ext>
              </a:extLst>
            </p:cNvPr>
            <p:cNvSpPr/>
            <p:nvPr>
              <p:custDataLst>
                <p:tags r:id="rId457"/>
              </p:custDataLst>
            </p:nvPr>
          </p:nvSpPr>
          <p:spPr>
            <a:xfrm>
              <a:off x="1304952" y="2857500"/>
              <a:ext cx="122822" cy="390514"/>
            </a:xfrm>
            <a:custGeom>
              <a:avLst/>
              <a:gdLst/>
              <a:ahLst/>
              <a:cxnLst/>
              <a:rect l="0" t="0" r="0" b="0"/>
              <a:pathLst>
                <a:path w="122822" h="390514">
                  <a:moveTo>
                    <a:pt x="38073" y="0"/>
                  </a:moveTo>
                  <a:lnTo>
                    <a:pt x="38073" y="0"/>
                  </a:lnTo>
                  <a:lnTo>
                    <a:pt x="32585" y="0"/>
                  </a:lnTo>
                  <a:lnTo>
                    <a:pt x="37141" y="0"/>
                  </a:lnTo>
                  <a:lnTo>
                    <a:pt x="42854" y="5056"/>
                  </a:lnTo>
                  <a:lnTo>
                    <a:pt x="71427" y="52663"/>
                  </a:lnTo>
                  <a:lnTo>
                    <a:pt x="89698" y="99677"/>
                  </a:lnTo>
                  <a:lnTo>
                    <a:pt x="107106" y="140182"/>
                  </a:lnTo>
                  <a:lnTo>
                    <a:pt x="118852" y="180177"/>
                  </a:lnTo>
                  <a:lnTo>
                    <a:pt x="122821" y="221505"/>
                  </a:lnTo>
                  <a:lnTo>
                    <a:pt x="122547" y="263143"/>
                  </a:lnTo>
                  <a:lnTo>
                    <a:pt x="115078" y="287989"/>
                  </a:lnTo>
                  <a:lnTo>
                    <a:pt x="88143" y="333670"/>
                  </a:lnTo>
                  <a:lnTo>
                    <a:pt x="69606" y="351924"/>
                  </a:lnTo>
                  <a:lnTo>
                    <a:pt x="33328" y="375708"/>
                  </a:lnTo>
                  <a:lnTo>
                    <a:pt x="0" y="390513"/>
                  </a:lnTo>
                  <a:lnTo>
                    <a:pt x="9498"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380">
              <a:extLst>
                <a:ext uri="{FF2B5EF4-FFF2-40B4-BE49-F238E27FC236}">
                  <a16:creationId xmlns:a16="http://schemas.microsoft.com/office/drawing/2014/main" id="{88ACBECA-F253-BC8E-3C90-403D3A4723CA}"/>
                </a:ext>
              </a:extLst>
            </p:cNvPr>
            <p:cNvSpPr/>
            <p:nvPr>
              <p:custDataLst>
                <p:tags r:id="rId458"/>
              </p:custDataLst>
            </p:nvPr>
          </p:nvSpPr>
          <p:spPr>
            <a:xfrm>
              <a:off x="990600" y="2897040"/>
              <a:ext cx="200026" cy="17611"/>
            </a:xfrm>
            <a:custGeom>
              <a:avLst/>
              <a:gdLst/>
              <a:ahLst/>
              <a:cxnLst/>
              <a:rect l="0" t="0" r="0" b="0"/>
              <a:pathLst>
                <a:path w="200026" h="17611">
                  <a:moveTo>
                    <a:pt x="0" y="17610"/>
                  </a:moveTo>
                  <a:lnTo>
                    <a:pt x="0" y="17610"/>
                  </a:lnTo>
                  <a:lnTo>
                    <a:pt x="39772" y="17610"/>
                  </a:lnTo>
                  <a:lnTo>
                    <a:pt x="83076" y="11064"/>
                  </a:lnTo>
                  <a:lnTo>
                    <a:pt x="127945" y="3421"/>
                  </a:lnTo>
                  <a:lnTo>
                    <a:pt x="148564" y="0"/>
                  </a:lnTo>
                  <a:lnTo>
                    <a:pt x="200025"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381">
              <a:extLst>
                <a:ext uri="{FF2B5EF4-FFF2-40B4-BE49-F238E27FC236}">
                  <a16:creationId xmlns:a16="http://schemas.microsoft.com/office/drawing/2014/main" id="{B83F8764-D8C2-CBD1-8B0A-4B2738B871DD}"/>
                </a:ext>
              </a:extLst>
            </p:cNvPr>
            <p:cNvSpPr/>
            <p:nvPr>
              <p:custDataLst>
                <p:tags r:id="rId459"/>
              </p:custDataLst>
            </p:nvPr>
          </p:nvSpPr>
          <p:spPr>
            <a:xfrm>
              <a:off x="1210347" y="3105576"/>
              <a:ext cx="123154" cy="85300"/>
            </a:xfrm>
            <a:custGeom>
              <a:avLst/>
              <a:gdLst/>
              <a:ahLst/>
              <a:cxnLst/>
              <a:rect l="0" t="0" r="0" b="0"/>
              <a:pathLst>
                <a:path w="123154" h="85300">
                  <a:moveTo>
                    <a:pt x="8853" y="18624"/>
                  </a:moveTo>
                  <a:lnTo>
                    <a:pt x="8853" y="18624"/>
                  </a:lnTo>
                  <a:lnTo>
                    <a:pt x="13910" y="13568"/>
                  </a:lnTo>
                  <a:lnTo>
                    <a:pt x="19214" y="11085"/>
                  </a:lnTo>
                  <a:lnTo>
                    <a:pt x="22111" y="10423"/>
                  </a:lnTo>
                  <a:lnTo>
                    <a:pt x="37501" y="1734"/>
                  </a:lnTo>
                  <a:lnTo>
                    <a:pt x="50142" y="0"/>
                  </a:lnTo>
                  <a:lnTo>
                    <a:pt x="52255" y="1975"/>
                  </a:lnTo>
                  <a:lnTo>
                    <a:pt x="54601" y="9813"/>
                  </a:lnTo>
                  <a:lnTo>
                    <a:pt x="55922" y="21070"/>
                  </a:lnTo>
                  <a:lnTo>
                    <a:pt x="48764" y="41959"/>
                  </a:lnTo>
                  <a:lnTo>
                    <a:pt x="37159" y="63646"/>
                  </a:lnTo>
                  <a:lnTo>
                    <a:pt x="29900" y="71442"/>
                  </a:lnTo>
                  <a:lnTo>
                    <a:pt x="14972" y="80723"/>
                  </a:lnTo>
                  <a:lnTo>
                    <a:pt x="0" y="85121"/>
                  </a:lnTo>
                  <a:lnTo>
                    <a:pt x="44126" y="85294"/>
                  </a:lnTo>
                  <a:lnTo>
                    <a:pt x="90110" y="85299"/>
                  </a:lnTo>
                  <a:lnTo>
                    <a:pt x="123153" y="75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382">
              <a:extLst>
                <a:ext uri="{FF2B5EF4-FFF2-40B4-BE49-F238E27FC236}">
                  <a16:creationId xmlns:a16="http://schemas.microsoft.com/office/drawing/2014/main" id="{755E145B-8BAD-C152-996A-117EF9F87BF5}"/>
                </a:ext>
              </a:extLst>
            </p:cNvPr>
            <p:cNvSpPr/>
            <p:nvPr>
              <p:custDataLst>
                <p:tags r:id="rId460"/>
              </p:custDataLst>
            </p:nvPr>
          </p:nvSpPr>
          <p:spPr>
            <a:xfrm>
              <a:off x="990600" y="2976128"/>
              <a:ext cx="209551" cy="155282"/>
            </a:xfrm>
            <a:custGeom>
              <a:avLst/>
              <a:gdLst/>
              <a:ahLst/>
              <a:cxnLst/>
              <a:rect l="0" t="0" r="0" b="0"/>
              <a:pathLst>
                <a:path w="209551" h="155282">
                  <a:moveTo>
                    <a:pt x="0" y="33772"/>
                  </a:moveTo>
                  <a:lnTo>
                    <a:pt x="0" y="33772"/>
                  </a:lnTo>
                  <a:lnTo>
                    <a:pt x="17334" y="16438"/>
                  </a:lnTo>
                  <a:lnTo>
                    <a:pt x="32861" y="8515"/>
                  </a:lnTo>
                  <a:lnTo>
                    <a:pt x="60340" y="0"/>
                  </a:lnTo>
                  <a:lnTo>
                    <a:pt x="88819" y="5660"/>
                  </a:lnTo>
                  <a:lnTo>
                    <a:pt x="96978" y="9989"/>
                  </a:lnTo>
                  <a:lnTo>
                    <a:pt x="99577" y="13683"/>
                  </a:lnTo>
                  <a:lnTo>
                    <a:pt x="102465" y="23433"/>
                  </a:lnTo>
                  <a:lnTo>
                    <a:pt x="104090" y="45878"/>
                  </a:lnTo>
                  <a:lnTo>
                    <a:pt x="98826" y="63494"/>
                  </a:lnTo>
                  <a:lnTo>
                    <a:pt x="81231" y="101698"/>
                  </a:lnTo>
                  <a:lnTo>
                    <a:pt x="43392" y="141595"/>
                  </a:lnTo>
                  <a:lnTo>
                    <a:pt x="22674" y="155281"/>
                  </a:lnTo>
                  <a:lnTo>
                    <a:pt x="21466" y="154994"/>
                  </a:lnTo>
                  <a:lnTo>
                    <a:pt x="20660" y="153745"/>
                  </a:lnTo>
                  <a:lnTo>
                    <a:pt x="20124" y="151854"/>
                  </a:lnTo>
                  <a:lnTo>
                    <a:pt x="25172" y="144108"/>
                  </a:lnTo>
                  <a:lnTo>
                    <a:pt x="63858" y="98334"/>
                  </a:lnTo>
                  <a:lnTo>
                    <a:pt x="79182" y="86102"/>
                  </a:lnTo>
                  <a:lnTo>
                    <a:pt x="110067" y="65083"/>
                  </a:lnTo>
                  <a:lnTo>
                    <a:pt x="157551" y="20115"/>
                  </a:lnTo>
                  <a:lnTo>
                    <a:pt x="171397" y="14741"/>
                  </a:lnTo>
                  <a:lnTo>
                    <a:pt x="135139" y="58571"/>
                  </a:lnTo>
                  <a:lnTo>
                    <a:pt x="127795" y="69136"/>
                  </a:lnTo>
                  <a:lnTo>
                    <a:pt x="118769" y="91875"/>
                  </a:lnTo>
                  <a:lnTo>
                    <a:pt x="114889" y="120498"/>
                  </a:lnTo>
                  <a:lnTo>
                    <a:pt x="117384" y="128056"/>
                  </a:lnTo>
                  <a:lnTo>
                    <a:pt x="119531" y="131553"/>
                  </a:lnTo>
                  <a:lnTo>
                    <a:pt x="123079" y="133884"/>
                  </a:lnTo>
                  <a:lnTo>
                    <a:pt x="141160" y="137626"/>
                  </a:lnTo>
                  <a:lnTo>
                    <a:pt x="144907" y="137933"/>
                  </a:lnTo>
                  <a:lnTo>
                    <a:pt x="189942" y="123323"/>
                  </a:lnTo>
                  <a:lnTo>
                    <a:pt x="209550" y="119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383">
              <a:extLst>
                <a:ext uri="{FF2B5EF4-FFF2-40B4-BE49-F238E27FC236}">
                  <a16:creationId xmlns:a16="http://schemas.microsoft.com/office/drawing/2014/main" id="{5E3C3610-E91B-9A0A-A5A1-3A76E1CFCD57}"/>
                </a:ext>
              </a:extLst>
            </p:cNvPr>
            <p:cNvSpPr/>
            <p:nvPr>
              <p:custDataLst>
                <p:tags r:id="rId461"/>
              </p:custDataLst>
            </p:nvPr>
          </p:nvSpPr>
          <p:spPr>
            <a:xfrm>
              <a:off x="733425" y="3048000"/>
              <a:ext cx="190501" cy="19051"/>
            </a:xfrm>
            <a:custGeom>
              <a:avLst/>
              <a:gdLst/>
              <a:ahLst/>
              <a:cxnLst/>
              <a:rect l="0" t="0" r="0" b="0"/>
              <a:pathLst>
                <a:path w="190501" h="19051">
                  <a:moveTo>
                    <a:pt x="0" y="19050"/>
                  </a:moveTo>
                  <a:lnTo>
                    <a:pt x="0" y="19050"/>
                  </a:lnTo>
                  <a:lnTo>
                    <a:pt x="47595" y="19050"/>
                  </a:lnTo>
                  <a:lnTo>
                    <a:pt x="70042" y="17992"/>
                  </a:lnTo>
                  <a:lnTo>
                    <a:pt x="84841" y="12504"/>
                  </a:lnTo>
                  <a:lnTo>
                    <a:pt x="123337" y="10114"/>
                  </a:lnTo>
                  <a:lnTo>
                    <a:pt x="163781" y="8544"/>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7" name="SMARTInkShape-Group79">
            <a:extLst>
              <a:ext uri="{FF2B5EF4-FFF2-40B4-BE49-F238E27FC236}">
                <a16:creationId xmlns:a16="http://schemas.microsoft.com/office/drawing/2014/main" id="{0F2D4104-29BB-C5CA-701D-9C5E18F02C6F}"/>
              </a:ext>
            </a:extLst>
          </p:cNvPr>
          <p:cNvGrpSpPr/>
          <p:nvPr/>
        </p:nvGrpSpPr>
        <p:grpSpPr>
          <a:xfrm>
            <a:off x="190500" y="2915975"/>
            <a:ext cx="295276" cy="284426"/>
            <a:chOff x="190500" y="2915975"/>
            <a:chExt cx="295276" cy="284426"/>
          </a:xfrm>
        </p:grpSpPr>
        <p:sp>
          <p:nvSpPr>
            <p:cNvPr id="334" name="SMARTInkShape-384">
              <a:extLst>
                <a:ext uri="{FF2B5EF4-FFF2-40B4-BE49-F238E27FC236}">
                  <a16:creationId xmlns:a16="http://schemas.microsoft.com/office/drawing/2014/main" id="{2A2B4778-C517-C02F-3025-CD842D1B4539}"/>
                </a:ext>
              </a:extLst>
            </p:cNvPr>
            <p:cNvSpPr/>
            <p:nvPr>
              <p:custDataLst>
                <p:tags r:id="rId454"/>
              </p:custDataLst>
            </p:nvPr>
          </p:nvSpPr>
          <p:spPr>
            <a:xfrm>
              <a:off x="266700" y="2915975"/>
              <a:ext cx="219076" cy="27251"/>
            </a:xfrm>
            <a:custGeom>
              <a:avLst/>
              <a:gdLst/>
              <a:ahLst/>
              <a:cxnLst/>
              <a:rect l="0" t="0" r="0" b="0"/>
              <a:pathLst>
                <a:path w="219076" h="27251">
                  <a:moveTo>
                    <a:pt x="0" y="27250"/>
                  </a:moveTo>
                  <a:lnTo>
                    <a:pt x="0" y="27250"/>
                  </a:lnTo>
                  <a:lnTo>
                    <a:pt x="15209" y="26192"/>
                  </a:lnTo>
                  <a:lnTo>
                    <a:pt x="44240" y="19711"/>
                  </a:lnTo>
                  <a:lnTo>
                    <a:pt x="90113" y="18117"/>
                  </a:lnTo>
                  <a:lnTo>
                    <a:pt x="129943" y="17777"/>
                  </a:lnTo>
                  <a:lnTo>
                    <a:pt x="148769" y="16690"/>
                  </a:lnTo>
                  <a:lnTo>
                    <a:pt x="183761" y="8593"/>
                  </a:lnTo>
                  <a:lnTo>
                    <a:pt x="204514" y="8210"/>
                  </a:lnTo>
                  <a:lnTo>
                    <a:pt x="206193" y="7149"/>
                  </a:lnTo>
                  <a:lnTo>
                    <a:pt x="207312" y="5382"/>
                  </a:lnTo>
                  <a:lnTo>
                    <a:pt x="209108" y="0"/>
                  </a:lnTo>
                  <a:lnTo>
                    <a:pt x="209419" y="4124"/>
                  </a:lnTo>
                  <a:lnTo>
                    <a:pt x="210521" y="5483"/>
                  </a:lnTo>
                  <a:lnTo>
                    <a:pt x="219075" y="8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385">
              <a:extLst>
                <a:ext uri="{FF2B5EF4-FFF2-40B4-BE49-F238E27FC236}">
                  <a16:creationId xmlns:a16="http://schemas.microsoft.com/office/drawing/2014/main" id="{E063D1D1-BCFC-4AC9-4B33-ED9F97232D9C}"/>
                </a:ext>
              </a:extLst>
            </p:cNvPr>
            <p:cNvSpPr/>
            <p:nvPr>
              <p:custDataLst>
                <p:tags r:id="rId455"/>
              </p:custDataLst>
            </p:nvPr>
          </p:nvSpPr>
          <p:spPr>
            <a:xfrm>
              <a:off x="466725" y="3124200"/>
              <a:ext cx="1" cy="76201"/>
            </a:xfrm>
            <a:custGeom>
              <a:avLst/>
              <a:gdLst/>
              <a:ahLst/>
              <a:cxnLst/>
              <a:rect l="0" t="0" r="0" b="0"/>
              <a:pathLst>
                <a:path w="1" h="76201">
                  <a:moveTo>
                    <a:pt x="0" y="0"/>
                  </a:moveTo>
                  <a:lnTo>
                    <a:pt x="0" y="0"/>
                  </a:lnTo>
                  <a:lnTo>
                    <a:pt x="0" y="44474"/>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386">
              <a:extLst>
                <a:ext uri="{FF2B5EF4-FFF2-40B4-BE49-F238E27FC236}">
                  <a16:creationId xmlns:a16="http://schemas.microsoft.com/office/drawing/2014/main" id="{A38DDA47-8A8B-CFD7-A772-0F3B42094FE6}"/>
                </a:ext>
              </a:extLst>
            </p:cNvPr>
            <p:cNvSpPr/>
            <p:nvPr>
              <p:custDataLst>
                <p:tags r:id="rId456"/>
              </p:custDataLst>
            </p:nvPr>
          </p:nvSpPr>
          <p:spPr>
            <a:xfrm>
              <a:off x="190500" y="3019455"/>
              <a:ext cx="228601" cy="151611"/>
            </a:xfrm>
            <a:custGeom>
              <a:avLst/>
              <a:gdLst/>
              <a:ahLst/>
              <a:cxnLst/>
              <a:rect l="0" t="0" r="0" b="0"/>
              <a:pathLst>
                <a:path w="228601" h="151611">
                  <a:moveTo>
                    <a:pt x="0" y="47595"/>
                  </a:moveTo>
                  <a:lnTo>
                    <a:pt x="0" y="47595"/>
                  </a:lnTo>
                  <a:lnTo>
                    <a:pt x="0" y="39394"/>
                  </a:lnTo>
                  <a:lnTo>
                    <a:pt x="18314" y="19872"/>
                  </a:lnTo>
                  <a:lnTo>
                    <a:pt x="26837" y="14107"/>
                  </a:lnTo>
                  <a:lnTo>
                    <a:pt x="58899" y="1564"/>
                  </a:lnTo>
                  <a:lnTo>
                    <a:pt x="69428" y="443"/>
                  </a:lnTo>
                  <a:lnTo>
                    <a:pt x="84306" y="5167"/>
                  </a:lnTo>
                  <a:lnTo>
                    <a:pt x="87954" y="8726"/>
                  </a:lnTo>
                  <a:lnTo>
                    <a:pt x="92007" y="18325"/>
                  </a:lnTo>
                  <a:lnTo>
                    <a:pt x="94289" y="30573"/>
                  </a:lnTo>
                  <a:lnTo>
                    <a:pt x="89909" y="51018"/>
                  </a:lnTo>
                  <a:lnTo>
                    <a:pt x="66591" y="95694"/>
                  </a:lnTo>
                  <a:lnTo>
                    <a:pt x="59229" y="107073"/>
                  </a:lnTo>
                  <a:lnTo>
                    <a:pt x="45301" y="119428"/>
                  </a:lnTo>
                  <a:lnTo>
                    <a:pt x="40234" y="127675"/>
                  </a:lnTo>
                  <a:lnTo>
                    <a:pt x="39522" y="127440"/>
                  </a:lnTo>
                  <a:lnTo>
                    <a:pt x="38732" y="124357"/>
                  </a:lnTo>
                  <a:lnTo>
                    <a:pt x="38381" y="119458"/>
                  </a:lnTo>
                  <a:lnTo>
                    <a:pt x="40404" y="116670"/>
                  </a:lnTo>
                  <a:lnTo>
                    <a:pt x="82888" y="78757"/>
                  </a:lnTo>
                  <a:lnTo>
                    <a:pt x="92578" y="72028"/>
                  </a:lnTo>
                  <a:lnTo>
                    <a:pt x="101471" y="66921"/>
                  </a:lnTo>
                  <a:lnTo>
                    <a:pt x="118377" y="54262"/>
                  </a:lnTo>
                  <a:lnTo>
                    <a:pt x="136792" y="47454"/>
                  </a:lnTo>
                  <a:lnTo>
                    <a:pt x="182279" y="7948"/>
                  </a:lnTo>
                  <a:lnTo>
                    <a:pt x="185019" y="6347"/>
                  </a:lnTo>
                  <a:lnTo>
                    <a:pt x="186846" y="6338"/>
                  </a:lnTo>
                  <a:lnTo>
                    <a:pt x="188064" y="7390"/>
                  </a:lnTo>
                  <a:lnTo>
                    <a:pt x="188876" y="7034"/>
                  </a:lnTo>
                  <a:lnTo>
                    <a:pt x="190481" y="70"/>
                  </a:lnTo>
                  <a:lnTo>
                    <a:pt x="185438" y="0"/>
                  </a:lnTo>
                  <a:lnTo>
                    <a:pt x="180136" y="2805"/>
                  </a:lnTo>
                  <a:lnTo>
                    <a:pt x="158444" y="23823"/>
                  </a:lnTo>
                  <a:lnTo>
                    <a:pt x="143442" y="50739"/>
                  </a:lnTo>
                  <a:lnTo>
                    <a:pt x="136340" y="74279"/>
                  </a:lnTo>
                  <a:lnTo>
                    <a:pt x="135737" y="89088"/>
                  </a:lnTo>
                  <a:lnTo>
                    <a:pt x="146782" y="128710"/>
                  </a:lnTo>
                  <a:lnTo>
                    <a:pt x="155792" y="143714"/>
                  </a:lnTo>
                  <a:lnTo>
                    <a:pt x="159953" y="146599"/>
                  </a:lnTo>
                  <a:lnTo>
                    <a:pt x="170221" y="149805"/>
                  </a:lnTo>
                  <a:lnTo>
                    <a:pt x="187901" y="151610"/>
                  </a:lnTo>
                  <a:lnTo>
                    <a:pt x="228600" y="142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0" name="SMARTInkShape-Group80">
            <a:extLst>
              <a:ext uri="{FF2B5EF4-FFF2-40B4-BE49-F238E27FC236}">
                <a16:creationId xmlns:a16="http://schemas.microsoft.com/office/drawing/2014/main" id="{44788628-FF68-AAC8-34C8-D3C77415A4CD}"/>
              </a:ext>
            </a:extLst>
          </p:cNvPr>
          <p:cNvGrpSpPr/>
          <p:nvPr/>
        </p:nvGrpSpPr>
        <p:grpSpPr>
          <a:xfrm>
            <a:off x="1628775" y="2352675"/>
            <a:ext cx="9526" cy="133351"/>
            <a:chOff x="1628775" y="2352675"/>
            <a:chExt cx="9526" cy="133351"/>
          </a:xfrm>
        </p:grpSpPr>
        <p:sp>
          <p:nvSpPr>
            <p:cNvPr id="338" name="SMARTInkShape-387">
              <a:extLst>
                <a:ext uri="{FF2B5EF4-FFF2-40B4-BE49-F238E27FC236}">
                  <a16:creationId xmlns:a16="http://schemas.microsoft.com/office/drawing/2014/main" id="{DE7E8633-A396-8EC6-A77B-719047C24507}"/>
                </a:ext>
              </a:extLst>
            </p:cNvPr>
            <p:cNvSpPr/>
            <p:nvPr>
              <p:custDataLst>
                <p:tags r:id="rId452"/>
              </p:custDataLst>
            </p:nvPr>
          </p:nvSpPr>
          <p:spPr>
            <a:xfrm>
              <a:off x="1628775" y="2466975"/>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388">
              <a:extLst>
                <a:ext uri="{FF2B5EF4-FFF2-40B4-BE49-F238E27FC236}">
                  <a16:creationId xmlns:a16="http://schemas.microsoft.com/office/drawing/2014/main" id="{C26DA69D-6906-A0D0-1E2D-39EC361E0581}"/>
                </a:ext>
              </a:extLst>
            </p:cNvPr>
            <p:cNvSpPr/>
            <p:nvPr>
              <p:custDataLst>
                <p:tags r:id="rId453"/>
              </p:custDataLst>
            </p:nvPr>
          </p:nvSpPr>
          <p:spPr>
            <a:xfrm>
              <a:off x="1628775" y="23526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5" name="SMARTInkShape-Group81">
            <a:extLst>
              <a:ext uri="{FF2B5EF4-FFF2-40B4-BE49-F238E27FC236}">
                <a16:creationId xmlns:a16="http://schemas.microsoft.com/office/drawing/2014/main" id="{81C9EAEA-693E-4014-BD4D-3A13C3E90A7D}"/>
              </a:ext>
            </a:extLst>
          </p:cNvPr>
          <p:cNvGrpSpPr/>
          <p:nvPr/>
        </p:nvGrpSpPr>
        <p:grpSpPr>
          <a:xfrm>
            <a:off x="944812" y="2343150"/>
            <a:ext cx="436314" cy="219076"/>
            <a:chOff x="944812" y="2343150"/>
            <a:chExt cx="436314" cy="219076"/>
          </a:xfrm>
        </p:grpSpPr>
        <p:sp>
          <p:nvSpPr>
            <p:cNvPr id="341" name="SMARTInkShape-389">
              <a:extLst>
                <a:ext uri="{FF2B5EF4-FFF2-40B4-BE49-F238E27FC236}">
                  <a16:creationId xmlns:a16="http://schemas.microsoft.com/office/drawing/2014/main" id="{DC5ACCD3-F656-EDBF-5277-331D4021C6F8}"/>
                </a:ext>
              </a:extLst>
            </p:cNvPr>
            <p:cNvSpPr/>
            <p:nvPr>
              <p:custDataLst>
                <p:tags r:id="rId448"/>
              </p:custDataLst>
            </p:nvPr>
          </p:nvSpPr>
          <p:spPr>
            <a:xfrm>
              <a:off x="1190625" y="2552700"/>
              <a:ext cx="190501" cy="9526"/>
            </a:xfrm>
            <a:custGeom>
              <a:avLst/>
              <a:gdLst/>
              <a:ahLst/>
              <a:cxnLst/>
              <a:rect l="0" t="0" r="0" b="0"/>
              <a:pathLst>
                <a:path w="190501" h="9526">
                  <a:moveTo>
                    <a:pt x="0" y="9525"/>
                  </a:moveTo>
                  <a:lnTo>
                    <a:pt x="0" y="9525"/>
                  </a:lnTo>
                  <a:lnTo>
                    <a:pt x="5057" y="9525"/>
                  </a:lnTo>
                  <a:lnTo>
                    <a:pt x="36269" y="883"/>
                  </a:lnTo>
                  <a:lnTo>
                    <a:pt x="79854" y="77"/>
                  </a:lnTo>
                  <a:lnTo>
                    <a:pt x="124306" y="10"/>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390">
              <a:extLst>
                <a:ext uri="{FF2B5EF4-FFF2-40B4-BE49-F238E27FC236}">
                  <a16:creationId xmlns:a16="http://schemas.microsoft.com/office/drawing/2014/main" id="{E8A64595-8EE1-F04D-60D3-D3F2F730646F}"/>
                </a:ext>
              </a:extLst>
            </p:cNvPr>
            <p:cNvSpPr/>
            <p:nvPr>
              <p:custDataLst>
                <p:tags r:id="rId449"/>
              </p:custDataLst>
            </p:nvPr>
          </p:nvSpPr>
          <p:spPr>
            <a:xfrm>
              <a:off x="1280387" y="2371725"/>
              <a:ext cx="5489" cy="133351"/>
            </a:xfrm>
            <a:custGeom>
              <a:avLst/>
              <a:gdLst/>
              <a:ahLst/>
              <a:cxnLst/>
              <a:rect l="0" t="0" r="0" b="0"/>
              <a:pathLst>
                <a:path w="5489" h="133351">
                  <a:moveTo>
                    <a:pt x="5488" y="0"/>
                  </a:moveTo>
                  <a:lnTo>
                    <a:pt x="5488" y="0"/>
                  </a:lnTo>
                  <a:lnTo>
                    <a:pt x="5488" y="42194"/>
                  </a:lnTo>
                  <a:lnTo>
                    <a:pt x="5488" y="86264"/>
                  </a:lnTo>
                  <a:lnTo>
                    <a:pt x="2666" y="99370"/>
                  </a:lnTo>
                  <a:lnTo>
                    <a:pt x="431" y="104347"/>
                  </a:lnTo>
                  <a:lnTo>
                    <a:pt x="0" y="108723"/>
                  </a:lnTo>
                  <a:lnTo>
                    <a:pt x="5488"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391">
              <a:extLst>
                <a:ext uri="{FF2B5EF4-FFF2-40B4-BE49-F238E27FC236}">
                  <a16:creationId xmlns:a16="http://schemas.microsoft.com/office/drawing/2014/main" id="{4BF05B46-76B4-D829-ED63-D65B75C60B37}"/>
                </a:ext>
              </a:extLst>
            </p:cNvPr>
            <p:cNvSpPr/>
            <p:nvPr>
              <p:custDataLst>
                <p:tags r:id="rId450"/>
              </p:custDataLst>
            </p:nvPr>
          </p:nvSpPr>
          <p:spPr>
            <a:xfrm>
              <a:off x="1190625" y="2343150"/>
              <a:ext cx="152401" cy="28576"/>
            </a:xfrm>
            <a:custGeom>
              <a:avLst/>
              <a:gdLst/>
              <a:ahLst/>
              <a:cxnLst/>
              <a:rect l="0" t="0" r="0" b="0"/>
              <a:pathLst>
                <a:path w="152401" h="28576">
                  <a:moveTo>
                    <a:pt x="0" y="28575"/>
                  </a:moveTo>
                  <a:lnTo>
                    <a:pt x="0" y="28575"/>
                  </a:lnTo>
                  <a:lnTo>
                    <a:pt x="42194" y="18874"/>
                  </a:lnTo>
                  <a:lnTo>
                    <a:pt x="87114" y="7343"/>
                  </a:lnTo>
                  <a:lnTo>
                    <a:pt x="105187" y="2176"/>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392">
              <a:extLst>
                <a:ext uri="{FF2B5EF4-FFF2-40B4-BE49-F238E27FC236}">
                  <a16:creationId xmlns:a16="http://schemas.microsoft.com/office/drawing/2014/main" id="{5D6033C4-FD49-A5A9-8894-9AFD1E3EE156}"/>
                </a:ext>
              </a:extLst>
            </p:cNvPr>
            <p:cNvSpPr/>
            <p:nvPr>
              <p:custDataLst>
                <p:tags r:id="rId451"/>
              </p:custDataLst>
            </p:nvPr>
          </p:nvSpPr>
          <p:spPr>
            <a:xfrm>
              <a:off x="944812" y="2352675"/>
              <a:ext cx="160089" cy="189800"/>
            </a:xfrm>
            <a:custGeom>
              <a:avLst/>
              <a:gdLst/>
              <a:ahLst/>
              <a:cxnLst/>
              <a:rect l="0" t="0" r="0" b="0"/>
              <a:pathLst>
                <a:path w="160089" h="189800">
                  <a:moveTo>
                    <a:pt x="131513" y="0"/>
                  </a:moveTo>
                  <a:lnTo>
                    <a:pt x="131513" y="0"/>
                  </a:lnTo>
                  <a:lnTo>
                    <a:pt x="126456" y="0"/>
                  </a:lnTo>
                  <a:lnTo>
                    <a:pt x="85752" y="13258"/>
                  </a:lnTo>
                  <a:lnTo>
                    <a:pt x="47215" y="33114"/>
                  </a:lnTo>
                  <a:lnTo>
                    <a:pt x="18122" y="60242"/>
                  </a:lnTo>
                  <a:lnTo>
                    <a:pt x="4077" y="80997"/>
                  </a:lnTo>
                  <a:lnTo>
                    <a:pt x="791" y="93148"/>
                  </a:lnTo>
                  <a:lnTo>
                    <a:pt x="0" y="122732"/>
                  </a:lnTo>
                  <a:lnTo>
                    <a:pt x="5998" y="149959"/>
                  </a:lnTo>
                  <a:lnTo>
                    <a:pt x="15536" y="166729"/>
                  </a:lnTo>
                  <a:lnTo>
                    <a:pt x="30239" y="182516"/>
                  </a:lnTo>
                  <a:lnTo>
                    <a:pt x="38172" y="186952"/>
                  </a:lnTo>
                  <a:lnTo>
                    <a:pt x="61609" y="189799"/>
                  </a:lnTo>
                  <a:lnTo>
                    <a:pt x="108473" y="189380"/>
                  </a:lnTo>
                  <a:lnTo>
                    <a:pt x="160088"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2" name="SMARTInkShape-Group82">
            <a:extLst>
              <a:ext uri="{FF2B5EF4-FFF2-40B4-BE49-F238E27FC236}">
                <a16:creationId xmlns:a16="http://schemas.microsoft.com/office/drawing/2014/main" id="{7F51E32C-F587-0761-476C-0E329CCD4706}"/>
              </a:ext>
            </a:extLst>
          </p:cNvPr>
          <p:cNvGrpSpPr/>
          <p:nvPr/>
        </p:nvGrpSpPr>
        <p:grpSpPr>
          <a:xfrm>
            <a:off x="126132" y="2314575"/>
            <a:ext cx="588244" cy="238126"/>
            <a:chOff x="126132" y="2314575"/>
            <a:chExt cx="588244" cy="238126"/>
          </a:xfrm>
        </p:grpSpPr>
        <p:sp>
          <p:nvSpPr>
            <p:cNvPr id="346" name="SMARTInkShape-393">
              <a:extLst>
                <a:ext uri="{FF2B5EF4-FFF2-40B4-BE49-F238E27FC236}">
                  <a16:creationId xmlns:a16="http://schemas.microsoft.com/office/drawing/2014/main" id="{5518790A-A4EA-119B-1727-C50B303FB029}"/>
                </a:ext>
              </a:extLst>
            </p:cNvPr>
            <p:cNvSpPr/>
            <p:nvPr>
              <p:custDataLst>
                <p:tags r:id="rId442"/>
              </p:custDataLst>
            </p:nvPr>
          </p:nvSpPr>
          <p:spPr>
            <a:xfrm>
              <a:off x="704850" y="2486025"/>
              <a:ext cx="9526" cy="9526"/>
            </a:xfrm>
            <a:custGeom>
              <a:avLst/>
              <a:gdLst/>
              <a:ahLst/>
              <a:cxnLst/>
              <a:rect l="0" t="0" r="0" b="0"/>
              <a:pathLst>
                <a:path w="9526" h="9526">
                  <a:moveTo>
                    <a:pt x="0" y="0"/>
                  </a:moveTo>
                  <a:lnTo>
                    <a:pt x="0" y="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394">
              <a:extLst>
                <a:ext uri="{FF2B5EF4-FFF2-40B4-BE49-F238E27FC236}">
                  <a16:creationId xmlns:a16="http://schemas.microsoft.com/office/drawing/2014/main" id="{B5F58633-6FAD-EC30-2287-56375975FA72}"/>
                </a:ext>
              </a:extLst>
            </p:cNvPr>
            <p:cNvSpPr/>
            <p:nvPr>
              <p:custDataLst>
                <p:tags r:id="rId443"/>
              </p:custDataLst>
            </p:nvPr>
          </p:nvSpPr>
          <p:spPr>
            <a:xfrm>
              <a:off x="571500" y="2381250"/>
              <a:ext cx="19051" cy="19051"/>
            </a:xfrm>
            <a:custGeom>
              <a:avLst/>
              <a:gdLst/>
              <a:ahLst/>
              <a:cxnLst/>
              <a:rect l="0" t="0" r="0" b="0"/>
              <a:pathLst>
                <a:path w="19051" h="19051">
                  <a:moveTo>
                    <a:pt x="0" y="19050"/>
                  </a:moveTo>
                  <a:lnTo>
                    <a:pt x="0" y="19050"/>
                  </a:lnTo>
                  <a:lnTo>
                    <a:pt x="0" y="2648"/>
                  </a:lnTo>
                  <a:lnTo>
                    <a:pt x="1058" y="176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395">
              <a:extLst>
                <a:ext uri="{FF2B5EF4-FFF2-40B4-BE49-F238E27FC236}">
                  <a16:creationId xmlns:a16="http://schemas.microsoft.com/office/drawing/2014/main" id="{4A0D5832-CC71-8703-EA0B-4615FABA2F83}"/>
                </a:ext>
              </a:extLst>
            </p:cNvPr>
            <p:cNvSpPr/>
            <p:nvPr>
              <p:custDataLst>
                <p:tags r:id="rId444"/>
              </p:custDataLst>
            </p:nvPr>
          </p:nvSpPr>
          <p:spPr>
            <a:xfrm>
              <a:off x="609600" y="2353999"/>
              <a:ext cx="95251" cy="198702"/>
            </a:xfrm>
            <a:custGeom>
              <a:avLst/>
              <a:gdLst/>
              <a:ahLst/>
              <a:cxnLst/>
              <a:rect l="0" t="0" r="0" b="0"/>
              <a:pathLst>
                <a:path w="95251" h="198702">
                  <a:moveTo>
                    <a:pt x="95250" y="8201"/>
                  </a:moveTo>
                  <a:lnTo>
                    <a:pt x="95250" y="8201"/>
                  </a:lnTo>
                  <a:lnTo>
                    <a:pt x="95250" y="0"/>
                  </a:lnTo>
                  <a:lnTo>
                    <a:pt x="90193" y="4125"/>
                  </a:lnTo>
                  <a:lnTo>
                    <a:pt x="55250" y="46887"/>
                  </a:lnTo>
                  <a:lnTo>
                    <a:pt x="35037" y="89757"/>
                  </a:lnTo>
                  <a:lnTo>
                    <a:pt x="15885" y="131908"/>
                  </a:lnTo>
                  <a:lnTo>
                    <a:pt x="5027" y="175420"/>
                  </a:lnTo>
                  <a:lnTo>
                    <a:pt x="0"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396">
              <a:extLst>
                <a:ext uri="{FF2B5EF4-FFF2-40B4-BE49-F238E27FC236}">
                  <a16:creationId xmlns:a16="http://schemas.microsoft.com/office/drawing/2014/main" id="{73CA46B5-76F4-1397-F00A-121D251EB2E9}"/>
                </a:ext>
              </a:extLst>
            </p:cNvPr>
            <p:cNvSpPr/>
            <p:nvPr>
              <p:custDataLst>
                <p:tags r:id="rId445"/>
              </p:custDataLst>
            </p:nvPr>
          </p:nvSpPr>
          <p:spPr>
            <a:xfrm>
              <a:off x="381000" y="2314575"/>
              <a:ext cx="152401" cy="57151"/>
            </a:xfrm>
            <a:custGeom>
              <a:avLst/>
              <a:gdLst/>
              <a:ahLst/>
              <a:cxnLst/>
              <a:rect l="0" t="0" r="0" b="0"/>
              <a:pathLst>
                <a:path w="152401" h="57151">
                  <a:moveTo>
                    <a:pt x="0" y="57150"/>
                  </a:moveTo>
                  <a:lnTo>
                    <a:pt x="0" y="57150"/>
                  </a:lnTo>
                  <a:lnTo>
                    <a:pt x="13257" y="43892"/>
                  </a:lnTo>
                  <a:lnTo>
                    <a:pt x="22120" y="40674"/>
                  </a:lnTo>
                  <a:lnTo>
                    <a:pt x="32056" y="38186"/>
                  </a:lnTo>
                  <a:lnTo>
                    <a:pt x="47058" y="30787"/>
                  </a:lnTo>
                  <a:lnTo>
                    <a:pt x="53723" y="28500"/>
                  </a:lnTo>
                  <a:lnTo>
                    <a:pt x="64484" y="22320"/>
                  </a:lnTo>
                  <a:lnTo>
                    <a:pt x="81666" y="17902"/>
                  </a:lnTo>
                  <a:lnTo>
                    <a:pt x="106394" y="624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397">
              <a:extLst>
                <a:ext uri="{FF2B5EF4-FFF2-40B4-BE49-F238E27FC236}">
                  <a16:creationId xmlns:a16="http://schemas.microsoft.com/office/drawing/2014/main" id="{498054F1-765A-4597-3669-C1809A2B3D67}"/>
                </a:ext>
              </a:extLst>
            </p:cNvPr>
            <p:cNvSpPr/>
            <p:nvPr>
              <p:custDataLst>
                <p:tags r:id="rId446"/>
              </p:custDataLst>
            </p:nvPr>
          </p:nvSpPr>
          <p:spPr>
            <a:xfrm>
              <a:off x="352425" y="2362319"/>
              <a:ext cx="121425" cy="138354"/>
            </a:xfrm>
            <a:custGeom>
              <a:avLst/>
              <a:gdLst/>
              <a:ahLst/>
              <a:cxnLst/>
              <a:rect l="0" t="0" r="0" b="0"/>
              <a:pathLst>
                <a:path w="121425" h="138354">
                  <a:moveTo>
                    <a:pt x="0" y="18931"/>
                  </a:moveTo>
                  <a:lnTo>
                    <a:pt x="0" y="18931"/>
                  </a:lnTo>
                  <a:lnTo>
                    <a:pt x="0" y="13875"/>
                  </a:lnTo>
                  <a:lnTo>
                    <a:pt x="1058" y="12385"/>
                  </a:lnTo>
                  <a:lnTo>
                    <a:pt x="2822" y="11392"/>
                  </a:lnTo>
                  <a:lnTo>
                    <a:pt x="8201" y="9798"/>
                  </a:lnTo>
                  <a:lnTo>
                    <a:pt x="8937" y="6758"/>
                  </a:lnTo>
                  <a:lnTo>
                    <a:pt x="9515" y="0"/>
                  </a:lnTo>
                  <a:lnTo>
                    <a:pt x="9522" y="4973"/>
                  </a:lnTo>
                  <a:lnTo>
                    <a:pt x="882" y="36152"/>
                  </a:lnTo>
                  <a:lnTo>
                    <a:pt x="116" y="66982"/>
                  </a:lnTo>
                  <a:lnTo>
                    <a:pt x="5091" y="83498"/>
                  </a:lnTo>
                  <a:lnTo>
                    <a:pt x="8686" y="87376"/>
                  </a:lnTo>
                  <a:lnTo>
                    <a:pt x="18324" y="91684"/>
                  </a:lnTo>
                  <a:lnTo>
                    <a:pt x="22799" y="91775"/>
                  </a:lnTo>
                  <a:lnTo>
                    <a:pt x="30594" y="89053"/>
                  </a:lnTo>
                  <a:lnTo>
                    <a:pt x="45280" y="79741"/>
                  </a:lnTo>
                  <a:lnTo>
                    <a:pt x="60453" y="76107"/>
                  </a:lnTo>
                  <a:lnTo>
                    <a:pt x="73181" y="69856"/>
                  </a:lnTo>
                  <a:lnTo>
                    <a:pt x="84030" y="68023"/>
                  </a:lnTo>
                  <a:lnTo>
                    <a:pt x="115723" y="74886"/>
                  </a:lnTo>
                  <a:lnTo>
                    <a:pt x="118424" y="77401"/>
                  </a:lnTo>
                  <a:lnTo>
                    <a:pt x="121424" y="85840"/>
                  </a:lnTo>
                  <a:lnTo>
                    <a:pt x="121166" y="89995"/>
                  </a:lnTo>
                  <a:lnTo>
                    <a:pt x="114795" y="106527"/>
                  </a:lnTo>
                  <a:lnTo>
                    <a:pt x="114630" y="109078"/>
                  </a:lnTo>
                  <a:lnTo>
                    <a:pt x="111624" y="114735"/>
                  </a:lnTo>
                  <a:lnTo>
                    <a:pt x="101072" y="126990"/>
                  </a:lnTo>
                  <a:lnTo>
                    <a:pt x="92193" y="130458"/>
                  </a:lnTo>
                  <a:lnTo>
                    <a:pt x="57610" y="138353"/>
                  </a:lnTo>
                  <a:lnTo>
                    <a:pt x="38100" y="1332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398">
              <a:extLst>
                <a:ext uri="{FF2B5EF4-FFF2-40B4-BE49-F238E27FC236}">
                  <a16:creationId xmlns:a16="http://schemas.microsoft.com/office/drawing/2014/main" id="{13E8658D-9904-A71A-E13D-F625A8C9C0FD}"/>
                </a:ext>
              </a:extLst>
            </p:cNvPr>
            <p:cNvSpPr/>
            <p:nvPr>
              <p:custDataLst>
                <p:tags r:id="rId447"/>
              </p:custDataLst>
            </p:nvPr>
          </p:nvSpPr>
          <p:spPr>
            <a:xfrm>
              <a:off x="126132" y="2337670"/>
              <a:ext cx="131044" cy="164995"/>
            </a:xfrm>
            <a:custGeom>
              <a:avLst/>
              <a:gdLst/>
              <a:ahLst/>
              <a:cxnLst/>
              <a:rect l="0" t="0" r="0" b="0"/>
              <a:pathLst>
                <a:path w="131044" h="164995">
                  <a:moveTo>
                    <a:pt x="92943" y="15005"/>
                  </a:moveTo>
                  <a:lnTo>
                    <a:pt x="92943" y="15005"/>
                  </a:lnTo>
                  <a:lnTo>
                    <a:pt x="87887" y="15005"/>
                  </a:lnTo>
                  <a:lnTo>
                    <a:pt x="87455" y="16063"/>
                  </a:lnTo>
                  <a:lnTo>
                    <a:pt x="92667" y="24138"/>
                  </a:lnTo>
                  <a:lnTo>
                    <a:pt x="87805" y="24414"/>
                  </a:lnTo>
                  <a:lnTo>
                    <a:pt x="87401" y="23394"/>
                  </a:lnTo>
                  <a:lnTo>
                    <a:pt x="89774" y="19439"/>
                  </a:lnTo>
                  <a:lnTo>
                    <a:pt x="89772" y="19019"/>
                  </a:lnTo>
                  <a:lnTo>
                    <a:pt x="86947" y="21375"/>
                  </a:lnTo>
                  <a:lnTo>
                    <a:pt x="86829" y="22427"/>
                  </a:lnTo>
                  <a:lnTo>
                    <a:pt x="87809" y="23128"/>
                  </a:lnTo>
                  <a:lnTo>
                    <a:pt x="89520" y="23595"/>
                  </a:lnTo>
                  <a:lnTo>
                    <a:pt x="90661" y="22849"/>
                  </a:lnTo>
                  <a:lnTo>
                    <a:pt x="91929" y="19196"/>
                  </a:lnTo>
                  <a:lnTo>
                    <a:pt x="91209" y="17799"/>
                  </a:lnTo>
                  <a:lnTo>
                    <a:pt x="89670" y="16868"/>
                  </a:lnTo>
                  <a:lnTo>
                    <a:pt x="84653" y="15373"/>
                  </a:lnTo>
                  <a:lnTo>
                    <a:pt x="83967" y="12346"/>
                  </a:lnTo>
                  <a:lnTo>
                    <a:pt x="83527" y="6836"/>
                  </a:lnTo>
                  <a:lnTo>
                    <a:pt x="82432" y="6384"/>
                  </a:lnTo>
                  <a:lnTo>
                    <a:pt x="66552" y="4445"/>
                  </a:lnTo>
                  <a:lnTo>
                    <a:pt x="60753" y="434"/>
                  </a:lnTo>
                  <a:lnTo>
                    <a:pt x="56666" y="0"/>
                  </a:lnTo>
                  <a:lnTo>
                    <a:pt x="46481" y="2339"/>
                  </a:lnTo>
                  <a:lnTo>
                    <a:pt x="37721" y="9728"/>
                  </a:lnTo>
                  <a:lnTo>
                    <a:pt x="2884" y="49900"/>
                  </a:lnTo>
                  <a:lnTo>
                    <a:pt x="0" y="60853"/>
                  </a:lnTo>
                  <a:lnTo>
                    <a:pt x="289" y="65678"/>
                  </a:lnTo>
                  <a:lnTo>
                    <a:pt x="3433" y="73863"/>
                  </a:lnTo>
                  <a:lnTo>
                    <a:pt x="6811" y="76468"/>
                  </a:lnTo>
                  <a:lnTo>
                    <a:pt x="16209" y="79364"/>
                  </a:lnTo>
                  <a:lnTo>
                    <a:pt x="30264" y="75006"/>
                  </a:lnTo>
                  <a:lnTo>
                    <a:pt x="74863" y="50097"/>
                  </a:lnTo>
                  <a:lnTo>
                    <a:pt x="104125" y="30895"/>
                  </a:lnTo>
                  <a:lnTo>
                    <a:pt x="108496" y="24536"/>
                  </a:lnTo>
                  <a:lnTo>
                    <a:pt x="111788" y="15563"/>
                  </a:lnTo>
                  <a:lnTo>
                    <a:pt x="111985" y="57869"/>
                  </a:lnTo>
                  <a:lnTo>
                    <a:pt x="111992" y="100965"/>
                  </a:lnTo>
                  <a:lnTo>
                    <a:pt x="113051" y="133198"/>
                  </a:lnTo>
                  <a:lnTo>
                    <a:pt x="121126" y="164994"/>
                  </a:lnTo>
                  <a:lnTo>
                    <a:pt x="122315" y="164739"/>
                  </a:lnTo>
                  <a:lnTo>
                    <a:pt x="131043" y="1578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0" name="SMARTInkShape-Group83">
            <a:extLst>
              <a:ext uri="{FF2B5EF4-FFF2-40B4-BE49-F238E27FC236}">
                <a16:creationId xmlns:a16="http://schemas.microsoft.com/office/drawing/2014/main" id="{224B9AC0-7A0D-4718-792E-6F09ADA4F8CB}"/>
              </a:ext>
            </a:extLst>
          </p:cNvPr>
          <p:cNvGrpSpPr/>
          <p:nvPr/>
        </p:nvGrpSpPr>
        <p:grpSpPr>
          <a:xfrm>
            <a:off x="7068875" y="2543175"/>
            <a:ext cx="808301" cy="171451"/>
            <a:chOff x="7068875" y="2543175"/>
            <a:chExt cx="808301" cy="171451"/>
          </a:xfrm>
        </p:grpSpPr>
        <p:sp>
          <p:nvSpPr>
            <p:cNvPr id="353" name="SMARTInkShape-399">
              <a:extLst>
                <a:ext uri="{FF2B5EF4-FFF2-40B4-BE49-F238E27FC236}">
                  <a16:creationId xmlns:a16="http://schemas.microsoft.com/office/drawing/2014/main" id="{8EF23AFA-B43C-F527-C073-C89ECBE1B1EF}"/>
                </a:ext>
              </a:extLst>
            </p:cNvPr>
            <p:cNvSpPr/>
            <p:nvPr>
              <p:custDataLst>
                <p:tags r:id="rId435"/>
              </p:custDataLst>
            </p:nvPr>
          </p:nvSpPr>
          <p:spPr>
            <a:xfrm>
              <a:off x="7772400" y="2543175"/>
              <a:ext cx="104776" cy="47626"/>
            </a:xfrm>
            <a:custGeom>
              <a:avLst/>
              <a:gdLst/>
              <a:ahLst/>
              <a:cxnLst/>
              <a:rect l="0" t="0" r="0" b="0"/>
              <a:pathLst>
                <a:path w="104776" h="47626">
                  <a:moveTo>
                    <a:pt x="0" y="47625"/>
                  </a:moveTo>
                  <a:lnTo>
                    <a:pt x="0" y="47625"/>
                  </a:lnTo>
                  <a:lnTo>
                    <a:pt x="40822" y="9626"/>
                  </a:lnTo>
                  <a:lnTo>
                    <a:pt x="52009" y="4278"/>
                  </a:lnTo>
                  <a:lnTo>
                    <a:pt x="89639" y="111"/>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400">
              <a:extLst>
                <a:ext uri="{FF2B5EF4-FFF2-40B4-BE49-F238E27FC236}">
                  <a16:creationId xmlns:a16="http://schemas.microsoft.com/office/drawing/2014/main" id="{1FEBD603-DB0A-C566-1772-AFB8AA366377}"/>
                </a:ext>
              </a:extLst>
            </p:cNvPr>
            <p:cNvSpPr/>
            <p:nvPr>
              <p:custDataLst>
                <p:tags r:id="rId436"/>
              </p:custDataLst>
            </p:nvPr>
          </p:nvSpPr>
          <p:spPr>
            <a:xfrm>
              <a:off x="7724789" y="2562458"/>
              <a:ext cx="66486" cy="152168"/>
            </a:xfrm>
            <a:custGeom>
              <a:avLst/>
              <a:gdLst/>
              <a:ahLst/>
              <a:cxnLst/>
              <a:rect l="0" t="0" r="0" b="0"/>
              <a:pathLst>
                <a:path w="66486" h="152168">
                  <a:moveTo>
                    <a:pt x="9511" y="18817"/>
                  </a:moveTo>
                  <a:lnTo>
                    <a:pt x="9511" y="18817"/>
                  </a:lnTo>
                  <a:lnTo>
                    <a:pt x="27776" y="551"/>
                  </a:lnTo>
                  <a:lnTo>
                    <a:pt x="25390" y="116"/>
                  </a:lnTo>
                  <a:lnTo>
                    <a:pt x="23272" y="0"/>
                  </a:lnTo>
                  <a:lnTo>
                    <a:pt x="18097" y="5515"/>
                  </a:lnTo>
                  <a:lnTo>
                    <a:pt x="2726" y="28010"/>
                  </a:lnTo>
                  <a:lnTo>
                    <a:pt x="227" y="39824"/>
                  </a:lnTo>
                  <a:lnTo>
                    <a:pt x="0" y="52005"/>
                  </a:lnTo>
                  <a:lnTo>
                    <a:pt x="2112" y="53643"/>
                  </a:lnTo>
                  <a:lnTo>
                    <a:pt x="17888" y="59093"/>
                  </a:lnTo>
                  <a:lnTo>
                    <a:pt x="41305" y="72021"/>
                  </a:lnTo>
                  <a:lnTo>
                    <a:pt x="49394" y="74213"/>
                  </a:lnTo>
                  <a:lnTo>
                    <a:pt x="56517" y="80832"/>
                  </a:lnTo>
                  <a:lnTo>
                    <a:pt x="62152" y="90829"/>
                  </a:lnTo>
                  <a:lnTo>
                    <a:pt x="66397" y="122883"/>
                  </a:lnTo>
                  <a:lnTo>
                    <a:pt x="66485" y="126294"/>
                  </a:lnTo>
                  <a:lnTo>
                    <a:pt x="63760" y="132907"/>
                  </a:lnTo>
                  <a:lnTo>
                    <a:pt x="61552" y="136152"/>
                  </a:lnTo>
                  <a:lnTo>
                    <a:pt x="38985" y="151606"/>
                  </a:lnTo>
                  <a:lnTo>
                    <a:pt x="9511" y="152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401">
              <a:extLst>
                <a:ext uri="{FF2B5EF4-FFF2-40B4-BE49-F238E27FC236}">
                  <a16:creationId xmlns:a16="http://schemas.microsoft.com/office/drawing/2014/main" id="{A85AC368-D41E-C9D9-5AFA-D551E955D41A}"/>
                </a:ext>
              </a:extLst>
            </p:cNvPr>
            <p:cNvSpPr/>
            <p:nvPr>
              <p:custDataLst>
                <p:tags r:id="rId437"/>
              </p:custDataLst>
            </p:nvPr>
          </p:nvSpPr>
          <p:spPr>
            <a:xfrm>
              <a:off x="7544750" y="2544653"/>
              <a:ext cx="94301" cy="150923"/>
            </a:xfrm>
            <a:custGeom>
              <a:avLst/>
              <a:gdLst/>
              <a:ahLst/>
              <a:cxnLst/>
              <a:rect l="0" t="0" r="0" b="0"/>
              <a:pathLst>
                <a:path w="94301" h="150923">
                  <a:moveTo>
                    <a:pt x="75250" y="65197"/>
                  </a:moveTo>
                  <a:lnTo>
                    <a:pt x="75250" y="65197"/>
                  </a:lnTo>
                  <a:lnTo>
                    <a:pt x="80306" y="55084"/>
                  </a:lnTo>
                  <a:lnTo>
                    <a:pt x="80738" y="52105"/>
                  </a:lnTo>
                  <a:lnTo>
                    <a:pt x="79967" y="50119"/>
                  </a:lnTo>
                  <a:lnTo>
                    <a:pt x="76181" y="46931"/>
                  </a:lnTo>
                  <a:lnTo>
                    <a:pt x="75332" y="38015"/>
                  </a:lnTo>
                  <a:lnTo>
                    <a:pt x="67056" y="28543"/>
                  </a:lnTo>
                  <a:lnTo>
                    <a:pt x="64930" y="19778"/>
                  </a:lnTo>
                  <a:lnTo>
                    <a:pt x="60785" y="13967"/>
                  </a:lnTo>
                  <a:lnTo>
                    <a:pt x="55416" y="10678"/>
                  </a:lnTo>
                  <a:lnTo>
                    <a:pt x="49501" y="8158"/>
                  </a:lnTo>
                  <a:lnTo>
                    <a:pt x="40222" y="1847"/>
                  </a:lnTo>
                  <a:lnTo>
                    <a:pt x="33929" y="0"/>
                  </a:lnTo>
                  <a:lnTo>
                    <a:pt x="30770" y="566"/>
                  </a:lnTo>
                  <a:lnTo>
                    <a:pt x="9864" y="11909"/>
                  </a:lnTo>
                  <a:lnTo>
                    <a:pt x="6260" y="15913"/>
                  </a:lnTo>
                  <a:lnTo>
                    <a:pt x="2254" y="26007"/>
                  </a:lnTo>
                  <a:lnTo>
                    <a:pt x="0" y="38533"/>
                  </a:lnTo>
                  <a:lnTo>
                    <a:pt x="4388" y="54004"/>
                  </a:lnTo>
                  <a:lnTo>
                    <a:pt x="12391" y="66937"/>
                  </a:lnTo>
                  <a:lnTo>
                    <a:pt x="18385" y="71262"/>
                  </a:lnTo>
                  <a:lnTo>
                    <a:pt x="27709" y="73697"/>
                  </a:lnTo>
                  <a:lnTo>
                    <a:pt x="30857" y="74039"/>
                  </a:lnTo>
                  <a:lnTo>
                    <a:pt x="37175" y="71596"/>
                  </a:lnTo>
                  <a:lnTo>
                    <a:pt x="79633" y="32223"/>
                  </a:lnTo>
                  <a:lnTo>
                    <a:pt x="80288" y="30515"/>
                  </a:lnTo>
                  <a:lnTo>
                    <a:pt x="79668" y="29375"/>
                  </a:lnTo>
                  <a:lnTo>
                    <a:pt x="78195" y="28616"/>
                  </a:lnTo>
                  <a:lnTo>
                    <a:pt x="77213" y="29168"/>
                  </a:lnTo>
                  <a:lnTo>
                    <a:pt x="76122" y="32603"/>
                  </a:lnTo>
                  <a:lnTo>
                    <a:pt x="64923" y="76485"/>
                  </a:lnTo>
                  <a:lnTo>
                    <a:pt x="61135" y="93497"/>
                  </a:lnTo>
                  <a:lnTo>
                    <a:pt x="65363" y="138373"/>
                  </a:lnTo>
                  <a:lnTo>
                    <a:pt x="65484" y="142556"/>
                  </a:lnTo>
                  <a:lnTo>
                    <a:pt x="66623" y="145345"/>
                  </a:lnTo>
                  <a:lnTo>
                    <a:pt x="68440" y="147204"/>
                  </a:lnTo>
                  <a:lnTo>
                    <a:pt x="70710" y="148443"/>
                  </a:lnTo>
                  <a:lnTo>
                    <a:pt x="94300" y="1509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402">
              <a:extLst>
                <a:ext uri="{FF2B5EF4-FFF2-40B4-BE49-F238E27FC236}">
                  <a16:creationId xmlns:a16="http://schemas.microsoft.com/office/drawing/2014/main" id="{89052C88-CEAF-8D14-4524-53276EAE6EDC}"/>
                </a:ext>
              </a:extLst>
            </p:cNvPr>
            <p:cNvSpPr/>
            <p:nvPr>
              <p:custDataLst>
                <p:tags r:id="rId438"/>
              </p:custDataLst>
            </p:nvPr>
          </p:nvSpPr>
          <p:spPr>
            <a:xfrm>
              <a:off x="7496175" y="2676525"/>
              <a:ext cx="19051" cy="9526"/>
            </a:xfrm>
            <a:custGeom>
              <a:avLst/>
              <a:gdLst/>
              <a:ahLst/>
              <a:cxnLst/>
              <a:rect l="0" t="0" r="0" b="0"/>
              <a:pathLst>
                <a:path w="19051" h="9526">
                  <a:moveTo>
                    <a:pt x="0" y="9525"/>
                  </a:moveTo>
                  <a:lnTo>
                    <a:pt x="0" y="9525"/>
                  </a:lnTo>
                  <a:lnTo>
                    <a:pt x="5056" y="952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403">
              <a:extLst>
                <a:ext uri="{FF2B5EF4-FFF2-40B4-BE49-F238E27FC236}">
                  <a16:creationId xmlns:a16="http://schemas.microsoft.com/office/drawing/2014/main" id="{6CB765B0-B948-6C5C-5E9C-3042A80FAECE}"/>
                </a:ext>
              </a:extLst>
            </p:cNvPr>
            <p:cNvSpPr/>
            <p:nvPr>
              <p:custDataLst>
                <p:tags r:id="rId439"/>
              </p:custDataLst>
            </p:nvPr>
          </p:nvSpPr>
          <p:spPr>
            <a:xfrm>
              <a:off x="7292492" y="2581275"/>
              <a:ext cx="98625" cy="121357"/>
            </a:xfrm>
            <a:custGeom>
              <a:avLst/>
              <a:gdLst/>
              <a:ahLst/>
              <a:cxnLst/>
              <a:rect l="0" t="0" r="0" b="0"/>
              <a:pathLst>
                <a:path w="98625" h="121357">
                  <a:moveTo>
                    <a:pt x="51283" y="38100"/>
                  </a:moveTo>
                  <a:lnTo>
                    <a:pt x="51283" y="38100"/>
                  </a:lnTo>
                  <a:lnTo>
                    <a:pt x="56339" y="33044"/>
                  </a:lnTo>
                  <a:lnTo>
                    <a:pt x="58823" y="27739"/>
                  </a:lnTo>
                  <a:lnTo>
                    <a:pt x="60417" y="15710"/>
                  </a:lnTo>
                  <a:lnTo>
                    <a:pt x="61606" y="13648"/>
                  </a:lnTo>
                  <a:lnTo>
                    <a:pt x="63456" y="12274"/>
                  </a:lnTo>
                  <a:lnTo>
                    <a:pt x="65748" y="11357"/>
                  </a:lnTo>
                  <a:lnTo>
                    <a:pt x="66218" y="9688"/>
                  </a:lnTo>
                  <a:lnTo>
                    <a:pt x="65474" y="7517"/>
                  </a:lnTo>
                  <a:lnTo>
                    <a:pt x="63919" y="5012"/>
                  </a:lnTo>
                  <a:lnTo>
                    <a:pt x="61823" y="3341"/>
                  </a:lnTo>
                  <a:lnTo>
                    <a:pt x="56673" y="1485"/>
                  </a:lnTo>
                  <a:lnTo>
                    <a:pt x="42767" y="440"/>
                  </a:lnTo>
                  <a:lnTo>
                    <a:pt x="31269" y="5840"/>
                  </a:lnTo>
                  <a:lnTo>
                    <a:pt x="11699" y="21497"/>
                  </a:lnTo>
                  <a:lnTo>
                    <a:pt x="985" y="36591"/>
                  </a:lnTo>
                  <a:lnTo>
                    <a:pt x="0" y="51188"/>
                  </a:lnTo>
                  <a:lnTo>
                    <a:pt x="7992" y="81372"/>
                  </a:lnTo>
                  <a:lnTo>
                    <a:pt x="21758" y="101251"/>
                  </a:lnTo>
                  <a:lnTo>
                    <a:pt x="39242" y="115490"/>
                  </a:lnTo>
                  <a:lnTo>
                    <a:pt x="54398" y="120121"/>
                  </a:lnTo>
                  <a:lnTo>
                    <a:pt x="62885" y="121356"/>
                  </a:lnTo>
                  <a:lnTo>
                    <a:pt x="69601" y="120062"/>
                  </a:lnTo>
                  <a:lnTo>
                    <a:pt x="79885" y="112980"/>
                  </a:lnTo>
                  <a:lnTo>
                    <a:pt x="94053" y="98792"/>
                  </a:lnTo>
                  <a:lnTo>
                    <a:pt x="96751" y="92238"/>
                  </a:lnTo>
                  <a:lnTo>
                    <a:pt x="98624" y="52677"/>
                  </a:lnTo>
                  <a:lnTo>
                    <a:pt x="96665" y="31879"/>
                  </a:lnTo>
                  <a:lnTo>
                    <a:pt x="88739" y="15579"/>
                  </a:lnTo>
                  <a:lnTo>
                    <a:pt x="80983" y="6924"/>
                  </a:lnTo>
                  <a:lnTo>
                    <a:pt x="77433" y="4616"/>
                  </a:lnTo>
                  <a:lnTo>
                    <a:pt x="5128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404">
              <a:extLst>
                <a:ext uri="{FF2B5EF4-FFF2-40B4-BE49-F238E27FC236}">
                  <a16:creationId xmlns:a16="http://schemas.microsoft.com/office/drawing/2014/main" id="{F54B1E30-BA09-5BF2-F0CD-7EF62874C887}"/>
                </a:ext>
              </a:extLst>
            </p:cNvPr>
            <p:cNvSpPr/>
            <p:nvPr>
              <p:custDataLst>
                <p:tags r:id="rId440"/>
              </p:custDataLst>
            </p:nvPr>
          </p:nvSpPr>
          <p:spPr>
            <a:xfrm>
              <a:off x="7077075" y="2657475"/>
              <a:ext cx="104776" cy="9134"/>
            </a:xfrm>
            <a:custGeom>
              <a:avLst/>
              <a:gdLst/>
              <a:ahLst/>
              <a:cxnLst/>
              <a:rect l="0" t="0" r="0" b="0"/>
              <a:pathLst>
                <a:path w="104776" h="9134">
                  <a:moveTo>
                    <a:pt x="0" y="0"/>
                  </a:moveTo>
                  <a:lnTo>
                    <a:pt x="0" y="0"/>
                  </a:lnTo>
                  <a:lnTo>
                    <a:pt x="0" y="5056"/>
                  </a:lnTo>
                  <a:lnTo>
                    <a:pt x="1058" y="6546"/>
                  </a:lnTo>
                  <a:lnTo>
                    <a:pt x="2822" y="7539"/>
                  </a:lnTo>
                  <a:lnTo>
                    <a:pt x="8200" y="9133"/>
                  </a:lnTo>
                  <a:lnTo>
                    <a:pt x="51443" y="25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405">
              <a:extLst>
                <a:ext uri="{FF2B5EF4-FFF2-40B4-BE49-F238E27FC236}">
                  <a16:creationId xmlns:a16="http://schemas.microsoft.com/office/drawing/2014/main" id="{4880F17B-F8AD-CAD7-0BF3-A9D790188767}"/>
                </a:ext>
              </a:extLst>
            </p:cNvPr>
            <p:cNvSpPr/>
            <p:nvPr>
              <p:custDataLst>
                <p:tags r:id="rId441"/>
              </p:custDataLst>
            </p:nvPr>
          </p:nvSpPr>
          <p:spPr>
            <a:xfrm>
              <a:off x="7068875" y="2600325"/>
              <a:ext cx="65351" cy="9526"/>
            </a:xfrm>
            <a:custGeom>
              <a:avLst/>
              <a:gdLst/>
              <a:ahLst/>
              <a:cxnLst/>
              <a:rect l="0" t="0" r="0" b="0"/>
              <a:pathLst>
                <a:path w="65351" h="9526">
                  <a:moveTo>
                    <a:pt x="8200" y="0"/>
                  </a:moveTo>
                  <a:lnTo>
                    <a:pt x="8200" y="0"/>
                  </a:lnTo>
                  <a:lnTo>
                    <a:pt x="0" y="0"/>
                  </a:lnTo>
                  <a:lnTo>
                    <a:pt x="47583" y="0"/>
                  </a:lnTo>
                  <a:lnTo>
                    <a:pt x="50330" y="0"/>
                  </a:lnTo>
                  <a:lnTo>
                    <a:pt x="52161" y="1058"/>
                  </a:lnTo>
                  <a:lnTo>
                    <a:pt x="53383" y="2822"/>
                  </a:lnTo>
                  <a:lnTo>
                    <a:pt x="54196" y="5056"/>
                  </a:lnTo>
                  <a:lnTo>
                    <a:pt x="55798" y="6546"/>
                  </a:lnTo>
                  <a:lnTo>
                    <a:pt x="65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7" name="SMARTInkShape-Group84">
            <a:extLst>
              <a:ext uri="{FF2B5EF4-FFF2-40B4-BE49-F238E27FC236}">
                <a16:creationId xmlns:a16="http://schemas.microsoft.com/office/drawing/2014/main" id="{8D7E7633-ABC6-03B0-CB78-9BF27BAD2A91}"/>
              </a:ext>
            </a:extLst>
          </p:cNvPr>
          <p:cNvGrpSpPr/>
          <p:nvPr/>
        </p:nvGrpSpPr>
        <p:grpSpPr>
          <a:xfrm>
            <a:off x="6372225" y="1928188"/>
            <a:ext cx="2247901" cy="1246240"/>
            <a:chOff x="6372225" y="1928188"/>
            <a:chExt cx="2247901" cy="1246240"/>
          </a:xfrm>
        </p:grpSpPr>
        <p:sp>
          <p:nvSpPr>
            <p:cNvPr id="361" name="SMARTInkShape-406">
              <a:extLst>
                <a:ext uri="{FF2B5EF4-FFF2-40B4-BE49-F238E27FC236}">
                  <a16:creationId xmlns:a16="http://schemas.microsoft.com/office/drawing/2014/main" id="{2E7425C4-3499-D9F2-49FF-AFD023859441}"/>
                </a:ext>
              </a:extLst>
            </p:cNvPr>
            <p:cNvSpPr/>
            <p:nvPr>
              <p:custDataLst>
                <p:tags r:id="rId419"/>
              </p:custDataLst>
            </p:nvPr>
          </p:nvSpPr>
          <p:spPr>
            <a:xfrm>
              <a:off x="7029450" y="2933701"/>
              <a:ext cx="85725" cy="206891"/>
            </a:xfrm>
            <a:custGeom>
              <a:avLst/>
              <a:gdLst/>
              <a:ahLst/>
              <a:cxnLst/>
              <a:rect l="0" t="0" r="0" b="0"/>
              <a:pathLst>
                <a:path w="85725" h="206891">
                  <a:moveTo>
                    <a:pt x="76200" y="9524"/>
                  </a:moveTo>
                  <a:lnTo>
                    <a:pt x="76200" y="9524"/>
                  </a:lnTo>
                  <a:lnTo>
                    <a:pt x="85724" y="0"/>
                  </a:lnTo>
                  <a:lnTo>
                    <a:pt x="50514" y="37326"/>
                  </a:lnTo>
                  <a:lnTo>
                    <a:pt x="26826" y="80357"/>
                  </a:lnTo>
                  <a:lnTo>
                    <a:pt x="12535" y="126266"/>
                  </a:lnTo>
                  <a:lnTo>
                    <a:pt x="9922" y="168988"/>
                  </a:lnTo>
                  <a:lnTo>
                    <a:pt x="10701" y="190946"/>
                  </a:lnTo>
                  <a:lnTo>
                    <a:pt x="14633" y="200575"/>
                  </a:lnTo>
                  <a:lnTo>
                    <a:pt x="18222" y="203566"/>
                  </a:lnTo>
                  <a:lnTo>
                    <a:pt x="27854" y="206890"/>
                  </a:lnTo>
                  <a:lnTo>
                    <a:pt x="32327" y="206718"/>
                  </a:lnTo>
                  <a:lnTo>
                    <a:pt x="40120" y="203705"/>
                  </a:lnTo>
                  <a:lnTo>
                    <a:pt x="55514" y="191001"/>
                  </a:lnTo>
                  <a:lnTo>
                    <a:pt x="61715" y="179786"/>
                  </a:lnTo>
                  <a:lnTo>
                    <a:pt x="65695" y="155339"/>
                  </a:lnTo>
                  <a:lnTo>
                    <a:pt x="63417" y="145592"/>
                  </a:lnTo>
                  <a:lnTo>
                    <a:pt x="61328" y="141511"/>
                  </a:lnTo>
                  <a:lnTo>
                    <a:pt x="56760" y="138791"/>
                  </a:lnTo>
                  <a:lnTo>
                    <a:pt x="43218" y="135767"/>
                  </a:lnTo>
                  <a:lnTo>
                    <a:pt x="32261" y="137246"/>
                  </a:lnTo>
                  <a:lnTo>
                    <a:pt x="20142" y="141207"/>
                  </a:lnTo>
                  <a:lnTo>
                    <a:pt x="16603" y="141763"/>
                  </a:lnTo>
                  <a:lnTo>
                    <a:pt x="0" y="161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407">
              <a:extLst>
                <a:ext uri="{FF2B5EF4-FFF2-40B4-BE49-F238E27FC236}">
                  <a16:creationId xmlns:a16="http://schemas.microsoft.com/office/drawing/2014/main" id="{201B6008-2171-B1EC-3FDB-52B90FC87431}"/>
                </a:ext>
              </a:extLst>
            </p:cNvPr>
            <p:cNvSpPr/>
            <p:nvPr>
              <p:custDataLst>
                <p:tags r:id="rId420"/>
              </p:custDataLst>
            </p:nvPr>
          </p:nvSpPr>
          <p:spPr>
            <a:xfrm>
              <a:off x="6839356" y="2971837"/>
              <a:ext cx="89836" cy="171414"/>
            </a:xfrm>
            <a:custGeom>
              <a:avLst/>
              <a:gdLst/>
              <a:ahLst/>
              <a:cxnLst/>
              <a:rect l="0" t="0" r="0" b="0"/>
              <a:pathLst>
                <a:path w="89836" h="171414">
                  <a:moveTo>
                    <a:pt x="85319" y="66638"/>
                  </a:moveTo>
                  <a:lnTo>
                    <a:pt x="85319" y="66638"/>
                  </a:lnTo>
                  <a:lnTo>
                    <a:pt x="80263" y="56525"/>
                  </a:lnTo>
                  <a:lnTo>
                    <a:pt x="79832" y="52488"/>
                  </a:lnTo>
                  <a:lnTo>
                    <a:pt x="85044" y="33631"/>
                  </a:lnTo>
                  <a:lnTo>
                    <a:pt x="82374" y="27979"/>
                  </a:lnTo>
                  <a:lnTo>
                    <a:pt x="77094" y="20784"/>
                  </a:lnTo>
                  <a:lnTo>
                    <a:pt x="73550" y="19800"/>
                  </a:lnTo>
                  <a:lnTo>
                    <a:pt x="71122" y="19538"/>
                  </a:lnTo>
                  <a:lnTo>
                    <a:pt x="69505" y="18305"/>
                  </a:lnTo>
                  <a:lnTo>
                    <a:pt x="67707" y="14112"/>
                  </a:lnTo>
                  <a:lnTo>
                    <a:pt x="66170" y="12571"/>
                  </a:lnTo>
                  <a:lnTo>
                    <a:pt x="61639" y="10858"/>
                  </a:lnTo>
                  <a:lnTo>
                    <a:pt x="60007" y="9343"/>
                  </a:lnTo>
                  <a:lnTo>
                    <a:pt x="58194" y="4837"/>
                  </a:lnTo>
                  <a:lnTo>
                    <a:pt x="56652" y="3212"/>
                  </a:lnTo>
                  <a:lnTo>
                    <a:pt x="52116" y="1407"/>
                  </a:lnTo>
                  <a:lnTo>
                    <a:pt x="24957" y="0"/>
                  </a:lnTo>
                  <a:lnTo>
                    <a:pt x="18628" y="2802"/>
                  </a:lnTo>
                  <a:lnTo>
                    <a:pt x="10997" y="8167"/>
                  </a:lnTo>
                  <a:lnTo>
                    <a:pt x="9954" y="11723"/>
                  </a:lnTo>
                  <a:lnTo>
                    <a:pt x="9676" y="14153"/>
                  </a:lnTo>
                  <a:lnTo>
                    <a:pt x="6544" y="19676"/>
                  </a:lnTo>
                  <a:lnTo>
                    <a:pt x="4227" y="22630"/>
                  </a:lnTo>
                  <a:lnTo>
                    <a:pt x="1654" y="31556"/>
                  </a:lnTo>
                  <a:lnTo>
                    <a:pt x="0" y="49478"/>
                  </a:lnTo>
                  <a:lnTo>
                    <a:pt x="4771" y="64964"/>
                  </a:lnTo>
                  <a:lnTo>
                    <a:pt x="7279" y="68697"/>
                  </a:lnTo>
                  <a:lnTo>
                    <a:pt x="12887" y="72845"/>
                  </a:lnTo>
                  <a:lnTo>
                    <a:pt x="26340" y="75872"/>
                  </a:lnTo>
                  <a:lnTo>
                    <a:pt x="32683" y="76077"/>
                  </a:lnTo>
                  <a:lnTo>
                    <a:pt x="46322" y="71081"/>
                  </a:lnTo>
                  <a:lnTo>
                    <a:pt x="58712" y="62898"/>
                  </a:lnTo>
                  <a:lnTo>
                    <a:pt x="62910" y="56862"/>
                  </a:lnTo>
                  <a:lnTo>
                    <a:pt x="64030" y="53771"/>
                  </a:lnTo>
                  <a:lnTo>
                    <a:pt x="65835" y="51710"/>
                  </a:lnTo>
                  <a:lnTo>
                    <a:pt x="70663" y="49420"/>
                  </a:lnTo>
                  <a:lnTo>
                    <a:pt x="72373" y="47751"/>
                  </a:lnTo>
                  <a:lnTo>
                    <a:pt x="80399" y="34491"/>
                  </a:lnTo>
                  <a:lnTo>
                    <a:pt x="85955" y="31184"/>
                  </a:lnTo>
                  <a:lnTo>
                    <a:pt x="88918" y="30302"/>
                  </a:lnTo>
                  <a:lnTo>
                    <a:pt x="89835" y="29714"/>
                  </a:lnTo>
                  <a:lnTo>
                    <a:pt x="89388" y="29322"/>
                  </a:lnTo>
                  <a:lnTo>
                    <a:pt x="85390" y="28551"/>
                  </a:lnTo>
                  <a:lnTo>
                    <a:pt x="85340" y="33598"/>
                  </a:lnTo>
                  <a:lnTo>
                    <a:pt x="70132" y="77899"/>
                  </a:lnTo>
                  <a:lnTo>
                    <a:pt x="61721" y="118960"/>
                  </a:lnTo>
                  <a:lnTo>
                    <a:pt x="57035" y="164946"/>
                  </a:lnTo>
                  <a:lnTo>
                    <a:pt x="56873" y="168539"/>
                  </a:lnTo>
                  <a:lnTo>
                    <a:pt x="57889" y="169497"/>
                  </a:lnTo>
                  <a:lnTo>
                    <a:pt x="66269" y="171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408">
              <a:extLst>
                <a:ext uri="{FF2B5EF4-FFF2-40B4-BE49-F238E27FC236}">
                  <a16:creationId xmlns:a16="http://schemas.microsoft.com/office/drawing/2014/main" id="{9C1F7911-0D8B-6063-F12A-E5B76B4CC04B}"/>
                </a:ext>
              </a:extLst>
            </p:cNvPr>
            <p:cNvSpPr/>
            <p:nvPr>
              <p:custDataLst>
                <p:tags r:id="rId421"/>
              </p:custDataLst>
            </p:nvPr>
          </p:nvSpPr>
          <p:spPr>
            <a:xfrm>
              <a:off x="6753225" y="3143250"/>
              <a:ext cx="19051" cy="9526"/>
            </a:xfrm>
            <a:custGeom>
              <a:avLst/>
              <a:gdLst/>
              <a:ahLst/>
              <a:cxnLst/>
              <a:rect l="0" t="0" r="0" b="0"/>
              <a:pathLst>
                <a:path w="19051" h="9526">
                  <a:moveTo>
                    <a:pt x="0" y="9525"/>
                  </a:moveTo>
                  <a:lnTo>
                    <a:pt x="0" y="9525"/>
                  </a:lnTo>
                  <a:lnTo>
                    <a:pt x="8200" y="952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409">
              <a:extLst>
                <a:ext uri="{FF2B5EF4-FFF2-40B4-BE49-F238E27FC236}">
                  <a16:creationId xmlns:a16="http://schemas.microsoft.com/office/drawing/2014/main" id="{FAAF266B-6566-F1B4-83A6-D205284745D5}"/>
                </a:ext>
              </a:extLst>
            </p:cNvPr>
            <p:cNvSpPr/>
            <p:nvPr>
              <p:custDataLst>
                <p:tags r:id="rId422"/>
              </p:custDataLst>
            </p:nvPr>
          </p:nvSpPr>
          <p:spPr>
            <a:xfrm>
              <a:off x="6705600" y="2967195"/>
              <a:ext cx="9526" cy="166531"/>
            </a:xfrm>
            <a:custGeom>
              <a:avLst/>
              <a:gdLst/>
              <a:ahLst/>
              <a:cxnLst/>
              <a:rect l="0" t="0" r="0" b="0"/>
              <a:pathLst>
                <a:path w="9526" h="166531">
                  <a:moveTo>
                    <a:pt x="0" y="14130"/>
                  </a:moveTo>
                  <a:lnTo>
                    <a:pt x="0" y="14130"/>
                  </a:lnTo>
                  <a:lnTo>
                    <a:pt x="5056" y="9074"/>
                  </a:lnTo>
                  <a:lnTo>
                    <a:pt x="7538" y="3769"/>
                  </a:lnTo>
                  <a:lnTo>
                    <a:pt x="8200" y="873"/>
                  </a:lnTo>
                  <a:lnTo>
                    <a:pt x="8642" y="0"/>
                  </a:lnTo>
                  <a:lnTo>
                    <a:pt x="8937" y="477"/>
                  </a:lnTo>
                  <a:lnTo>
                    <a:pt x="9525" y="46981"/>
                  </a:lnTo>
                  <a:lnTo>
                    <a:pt x="6703" y="74320"/>
                  </a:lnTo>
                  <a:lnTo>
                    <a:pt x="588" y="113619"/>
                  </a:lnTo>
                  <a:lnTo>
                    <a:pt x="23" y="160836"/>
                  </a:lnTo>
                  <a:lnTo>
                    <a:pt x="0" y="1665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410">
              <a:extLst>
                <a:ext uri="{FF2B5EF4-FFF2-40B4-BE49-F238E27FC236}">
                  <a16:creationId xmlns:a16="http://schemas.microsoft.com/office/drawing/2014/main" id="{0A2BC9A8-3D3B-7C63-1A5B-76D7DAAC90E2}"/>
                </a:ext>
              </a:extLst>
            </p:cNvPr>
            <p:cNvSpPr/>
            <p:nvPr>
              <p:custDataLst>
                <p:tags r:id="rId423"/>
              </p:custDataLst>
            </p:nvPr>
          </p:nvSpPr>
          <p:spPr>
            <a:xfrm>
              <a:off x="6478324" y="3067050"/>
              <a:ext cx="141552" cy="9526"/>
            </a:xfrm>
            <a:custGeom>
              <a:avLst/>
              <a:gdLst/>
              <a:ahLst/>
              <a:cxnLst/>
              <a:rect l="0" t="0" r="0" b="0"/>
              <a:pathLst>
                <a:path w="141552" h="9526">
                  <a:moveTo>
                    <a:pt x="8201" y="0"/>
                  </a:moveTo>
                  <a:lnTo>
                    <a:pt x="8201" y="0"/>
                  </a:lnTo>
                  <a:lnTo>
                    <a:pt x="3145" y="0"/>
                  </a:lnTo>
                  <a:lnTo>
                    <a:pt x="1656" y="1058"/>
                  </a:lnTo>
                  <a:lnTo>
                    <a:pt x="662" y="2822"/>
                  </a:lnTo>
                  <a:lnTo>
                    <a:pt x="0" y="5056"/>
                  </a:lnTo>
                  <a:lnTo>
                    <a:pt x="617" y="6546"/>
                  </a:lnTo>
                  <a:lnTo>
                    <a:pt x="2088" y="7539"/>
                  </a:lnTo>
                  <a:lnTo>
                    <a:pt x="9213" y="8936"/>
                  </a:lnTo>
                  <a:lnTo>
                    <a:pt x="55245" y="9520"/>
                  </a:lnTo>
                  <a:lnTo>
                    <a:pt x="102286" y="9525"/>
                  </a:lnTo>
                  <a:lnTo>
                    <a:pt x="141551"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411">
              <a:extLst>
                <a:ext uri="{FF2B5EF4-FFF2-40B4-BE49-F238E27FC236}">
                  <a16:creationId xmlns:a16="http://schemas.microsoft.com/office/drawing/2014/main" id="{C9D058BE-9F4C-29A8-31E6-1885DE702E5C}"/>
                </a:ext>
              </a:extLst>
            </p:cNvPr>
            <p:cNvSpPr/>
            <p:nvPr>
              <p:custDataLst>
                <p:tags r:id="rId424"/>
              </p:custDataLst>
            </p:nvPr>
          </p:nvSpPr>
          <p:spPr>
            <a:xfrm>
              <a:off x="8286750" y="2985518"/>
              <a:ext cx="95018" cy="188910"/>
            </a:xfrm>
            <a:custGeom>
              <a:avLst/>
              <a:gdLst/>
              <a:ahLst/>
              <a:cxnLst/>
              <a:rect l="0" t="0" r="0" b="0"/>
              <a:pathLst>
                <a:path w="95018" h="188910">
                  <a:moveTo>
                    <a:pt x="76200" y="24382"/>
                  </a:moveTo>
                  <a:lnTo>
                    <a:pt x="76200" y="24382"/>
                  </a:lnTo>
                  <a:lnTo>
                    <a:pt x="94465" y="6117"/>
                  </a:lnTo>
                  <a:lnTo>
                    <a:pt x="95017" y="508"/>
                  </a:lnTo>
                  <a:lnTo>
                    <a:pt x="94036" y="0"/>
                  </a:lnTo>
                  <a:lnTo>
                    <a:pt x="76915" y="9477"/>
                  </a:lnTo>
                  <a:lnTo>
                    <a:pt x="59596" y="28432"/>
                  </a:lnTo>
                  <a:lnTo>
                    <a:pt x="35840" y="69828"/>
                  </a:lnTo>
                  <a:lnTo>
                    <a:pt x="19858" y="109677"/>
                  </a:lnTo>
                  <a:lnTo>
                    <a:pt x="12586" y="138555"/>
                  </a:lnTo>
                  <a:lnTo>
                    <a:pt x="11943" y="156617"/>
                  </a:lnTo>
                  <a:lnTo>
                    <a:pt x="15186" y="171701"/>
                  </a:lnTo>
                  <a:lnTo>
                    <a:pt x="22978" y="182637"/>
                  </a:lnTo>
                  <a:lnTo>
                    <a:pt x="28018" y="187036"/>
                  </a:lnTo>
                  <a:lnTo>
                    <a:pt x="33496" y="188909"/>
                  </a:lnTo>
                  <a:lnTo>
                    <a:pt x="45226" y="188169"/>
                  </a:lnTo>
                  <a:lnTo>
                    <a:pt x="57495" y="181490"/>
                  </a:lnTo>
                  <a:lnTo>
                    <a:pt x="68945" y="171466"/>
                  </a:lnTo>
                  <a:lnTo>
                    <a:pt x="77562" y="159955"/>
                  </a:lnTo>
                  <a:lnTo>
                    <a:pt x="82097" y="144962"/>
                  </a:lnTo>
                  <a:lnTo>
                    <a:pt x="83053" y="130890"/>
                  </a:lnTo>
                  <a:lnTo>
                    <a:pt x="81828" y="127138"/>
                  </a:lnTo>
                  <a:lnTo>
                    <a:pt x="79952" y="124636"/>
                  </a:lnTo>
                  <a:lnTo>
                    <a:pt x="62141" y="116058"/>
                  </a:lnTo>
                  <a:lnTo>
                    <a:pt x="41812" y="111870"/>
                  </a:lnTo>
                  <a:lnTo>
                    <a:pt x="28813" y="113713"/>
                  </a:lnTo>
                  <a:lnTo>
                    <a:pt x="5520" y="119911"/>
                  </a:lnTo>
                  <a:lnTo>
                    <a:pt x="0" y="1291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412">
              <a:extLst>
                <a:ext uri="{FF2B5EF4-FFF2-40B4-BE49-F238E27FC236}">
                  <a16:creationId xmlns:a16="http://schemas.microsoft.com/office/drawing/2014/main" id="{4FA6DB92-D230-F085-E58E-466628F333F5}"/>
                </a:ext>
              </a:extLst>
            </p:cNvPr>
            <p:cNvSpPr/>
            <p:nvPr>
              <p:custDataLst>
                <p:tags r:id="rId425"/>
              </p:custDataLst>
            </p:nvPr>
          </p:nvSpPr>
          <p:spPr>
            <a:xfrm>
              <a:off x="8101468" y="2981362"/>
              <a:ext cx="99167" cy="190464"/>
            </a:xfrm>
            <a:custGeom>
              <a:avLst/>
              <a:gdLst/>
              <a:ahLst/>
              <a:cxnLst/>
              <a:rect l="0" t="0" r="0" b="0"/>
              <a:pathLst>
                <a:path w="99167" h="190464">
                  <a:moveTo>
                    <a:pt x="90032" y="76163"/>
                  </a:moveTo>
                  <a:lnTo>
                    <a:pt x="90032" y="76163"/>
                  </a:lnTo>
                  <a:lnTo>
                    <a:pt x="90032" y="71107"/>
                  </a:lnTo>
                  <a:lnTo>
                    <a:pt x="91090" y="69617"/>
                  </a:lnTo>
                  <a:lnTo>
                    <a:pt x="92854" y="68624"/>
                  </a:lnTo>
                  <a:lnTo>
                    <a:pt x="95088" y="67962"/>
                  </a:lnTo>
                  <a:lnTo>
                    <a:pt x="96579" y="66462"/>
                  </a:lnTo>
                  <a:lnTo>
                    <a:pt x="98233" y="61974"/>
                  </a:lnTo>
                  <a:lnTo>
                    <a:pt x="99166" y="53497"/>
                  </a:lnTo>
                  <a:lnTo>
                    <a:pt x="96561" y="47392"/>
                  </a:lnTo>
                  <a:lnTo>
                    <a:pt x="92933" y="41151"/>
                  </a:lnTo>
                  <a:lnTo>
                    <a:pt x="90414" y="30408"/>
                  </a:lnTo>
                  <a:lnTo>
                    <a:pt x="81864" y="20501"/>
                  </a:lnTo>
                  <a:lnTo>
                    <a:pt x="78288" y="19674"/>
                  </a:lnTo>
                  <a:lnTo>
                    <a:pt x="75852" y="19454"/>
                  </a:lnTo>
                  <a:lnTo>
                    <a:pt x="74229" y="18249"/>
                  </a:lnTo>
                  <a:lnTo>
                    <a:pt x="72425" y="14087"/>
                  </a:lnTo>
                  <a:lnTo>
                    <a:pt x="70885" y="12554"/>
                  </a:lnTo>
                  <a:lnTo>
                    <a:pt x="66354" y="10851"/>
                  </a:lnTo>
                  <a:lnTo>
                    <a:pt x="64721" y="9338"/>
                  </a:lnTo>
                  <a:lnTo>
                    <a:pt x="62907" y="4835"/>
                  </a:lnTo>
                  <a:lnTo>
                    <a:pt x="61365" y="3211"/>
                  </a:lnTo>
                  <a:lnTo>
                    <a:pt x="52362" y="90"/>
                  </a:lnTo>
                  <a:lnTo>
                    <a:pt x="41947" y="0"/>
                  </a:lnTo>
                  <a:lnTo>
                    <a:pt x="34088" y="2802"/>
                  </a:lnTo>
                  <a:lnTo>
                    <a:pt x="18929" y="14153"/>
                  </a:lnTo>
                  <a:lnTo>
                    <a:pt x="1022" y="45101"/>
                  </a:lnTo>
                  <a:lnTo>
                    <a:pt x="0" y="51222"/>
                  </a:lnTo>
                  <a:lnTo>
                    <a:pt x="1688" y="63667"/>
                  </a:lnTo>
                  <a:lnTo>
                    <a:pt x="8587" y="77517"/>
                  </a:lnTo>
                  <a:lnTo>
                    <a:pt x="14323" y="82056"/>
                  </a:lnTo>
                  <a:lnTo>
                    <a:pt x="31686" y="90027"/>
                  </a:lnTo>
                  <a:lnTo>
                    <a:pt x="36318" y="90697"/>
                  </a:lnTo>
                  <a:lnTo>
                    <a:pt x="49666" y="86557"/>
                  </a:lnTo>
                  <a:lnTo>
                    <a:pt x="64991" y="72507"/>
                  </a:lnTo>
                  <a:lnTo>
                    <a:pt x="68319" y="66424"/>
                  </a:lnTo>
                  <a:lnTo>
                    <a:pt x="70857" y="60193"/>
                  </a:lnTo>
                  <a:lnTo>
                    <a:pt x="77178" y="50735"/>
                  </a:lnTo>
                  <a:lnTo>
                    <a:pt x="79520" y="43346"/>
                  </a:lnTo>
                  <a:lnTo>
                    <a:pt x="79850" y="43702"/>
                  </a:lnTo>
                  <a:lnTo>
                    <a:pt x="80378" y="46820"/>
                  </a:lnTo>
                  <a:lnTo>
                    <a:pt x="73935" y="63703"/>
                  </a:lnTo>
                  <a:lnTo>
                    <a:pt x="66313" y="105606"/>
                  </a:lnTo>
                  <a:lnTo>
                    <a:pt x="62096" y="149655"/>
                  </a:lnTo>
                  <a:lnTo>
                    <a:pt x="61495" y="186542"/>
                  </a:lnTo>
                  <a:lnTo>
                    <a:pt x="62541" y="187849"/>
                  </a:lnTo>
                  <a:lnTo>
                    <a:pt x="70982" y="1904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413">
              <a:extLst>
                <a:ext uri="{FF2B5EF4-FFF2-40B4-BE49-F238E27FC236}">
                  <a16:creationId xmlns:a16="http://schemas.microsoft.com/office/drawing/2014/main" id="{D3C67304-635D-C990-61C5-00BF3AC9B9EE}"/>
                </a:ext>
              </a:extLst>
            </p:cNvPr>
            <p:cNvSpPr/>
            <p:nvPr>
              <p:custDataLst>
                <p:tags r:id="rId426"/>
              </p:custDataLst>
            </p:nvPr>
          </p:nvSpPr>
          <p:spPr>
            <a:xfrm>
              <a:off x="8020050" y="3124200"/>
              <a:ext cx="19051" cy="9526"/>
            </a:xfrm>
            <a:custGeom>
              <a:avLst/>
              <a:gdLst/>
              <a:ahLst/>
              <a:cxnLst/>
              <a:rect l="0" t="0" r="0" b="0"/>
              <a:pathLst>
                <a:path w="19051" h="9526">
                  <a:moveTo>
                    <a:pt x="0" y="9525"/>
                  </a:moveTo>
                  <a:lnTo>
                    <a:pt x="0" y="9525"/>
                  </a:lnTo>
                  <a:lnTo>
                    <a:pt x="5056" y="9525"/>
                  </a:lnTo>
                  <a:lnTo>
                    <a:pt x="6547" y="8467"/>
                  </a:lnTo>
                  <a:lnTo>
                    <a:pt x="7540" y="6703"/>
                  </a:lnTo>
                  <a:lnTo>
                    <a:pt x="9134" y="1324"/>
                  </a:lnTo>
                  <a:lnTo>
                    <a:pt x="9524" y="9493"/>
                  </a:lnTo>
                  <a:lnTo>
                    <a:pt x="9525" y="1321"/>
                  </a:lnTo>
                  <a:lnTo>
                    <a:pt x="10583" y="88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414">
              <a:extLst>
                <a:ext uri="{FF2B5EF4-FFF2-40B4-BE49-F238E27FC236}">
                  <a16:creationId xmlns:a16="http://schemas.microsoft.com/office/drawing/2014/main" id="{916ABFEE-97E3-60D9-610F-200E4B797BCA}"/>
                </a:ext>
              </a:extLst>
            </p:cNvPr>
            <p:cNvSpPr/>
            <p:nvPr>
              <p:custDataLst>
                <p:tags r:id="rId427"/>
              </p:custDataLst>
            </p:nvPr>
          </p:nvSpPr>
          <p:spPr>
            <a:xfrm>
              <a:off x="7934325" y="2981349"/>
              <a:ext cx="19051" cy="161902"/>
            </a:xfrm>
            <a:custGeom>
              <a:avLst/>
              <a:gdLst/>
              <a:ahLst/>
              <a:cxnLst/>
              <a:rect l="0" t="0" r="0" b="0"/>
              <a:pathLst>
                <a:path w="19051" h="161902">
                  <a:moveTo>
                    <a:pt x="9525" y="19026"/>
                  </a:moveTo>
                  <a:lnTo>
                    <a:pt x="9525" y="19026"/>
                  </a:lnTo>
                  <a:lnTo>
                    <a:pt x="15013" y="19026"/>
                  </a:lnTo>
                  <a:lnTo>
                    <a:pt x="12670" y="19026"/>
                  </a:lnTo>
                  <a:lnTo>
                    <a:pt x="19050" y="19026"/>
                  </a:lnTo>
                  <a:lnTo>
                    <a:pt x="19050" y="11"/>
                  </a:lnTo>
                  <a:lnTo>
                    <a:pt x="19050" y="5470"/>
                  </a:lnTo>
                  <a:lnTo>
                    <a:pt x="19050" y="0"/>
                  </a:lnTo>
                  <a:lnTo>
                    <a:pt x="19050" y="46437"/>
                  </a:lnTo>
                  <a:lnTo>
                    <a:pt x="16228" y="89190"/>
                  </a:lnTo>
                  <a:lnTo>
                    <a:pt x="7290" y="135618"/>
                  </a:lnTo>
                  <a:lnTo>
                    <a:pt x="0" y="161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415">
              <a:extLst>
                <a:ext uri="{FF2B5EF4-FFF2-40B4-BE49-F238E27FC236}">
                  <a16:creationId xmlns:a16="http://schemas.microsoft.com/office/drawing/2014/main" id="{772766F9-C315-E61B-DCEB-871ACB5ACA60}"/>
                </a:ext>
              </a:extLst>
            </p:cNvPr>
            <p:cNvSpPr/>
            <p:nvPr>
              <p:custDataLst>
                <p:tags r:id="rId428"/>
              </p:custDataLst>
            </p:nvPr>
          </p:nvSpPr>
          <p:spPr>
            <a:xfrm>
              <a:off x="7307360" y="2305084"/>
              <a:ext cx="188816" cy="199992"/>
            </a:xfrm>
            <a:custGeom>
              <a:avLst/>
              <a:gdLst/>
              <a:ahLst/>
              <a:cxnLst/>
              <a:rect l="0" t="0" r="0" b="0"/>
              <a:pathLst>
                <a:path w="188816" h="199992">
                  <a:moveTo>
                    <a:pt x="179290" y="9491"/>
                  </a:moveTo>
                  <a:lnTo>
                    <a:pt x="179290" y="9491"/>
                  </a:lnTo>
                  <a:lnTo>
                    <a:pt x="179290" y="0"/>
                  </a:lnTo>
                  <a:lnTo>
                    <a:pt x="149631" y="39988"/>
                  </a:lnTo>
                  <a:lnTo>
                    <a:pt x="119880" y="83828"/>
                  </a:lnTo>
                  <a:lnTo>
                    <a:pt x="86265" y="128863"/>
                  </a:lnTo>
                  <a:lnTo>
                    <a:pt x="52002" y="169876"/>
                  </a:lnTo>
                  <a:lnTo>
                    <a:pt x="11958" y="197462"/>
                  </a:lnTo>
                  <a:lnTo>
                    <a:pt x="9527" y="197246"/>
                  </a:lnTo>
                  <a:lnTo>
                    <a:pt x="4004" y="194185"/>
                  </a:lnTo>
                  <a:lnTo>
                    <a:pt x="2107" y="190829"/>
                  </a:lnTo>
                  <a:lnTo>
                    <a:pt x="0" y="181455"/>
                  </a:lnTo>
                  <a:lnTo>
                    <a:pt x="1886" y="170234"/>
                  </a:lnTo>
                  <a:lnTo>
                    <a:pt x="18046" y="123172"/>
                  </a:lnTo>
                  <a:lnTo>
                    <a:pt x="29914" y="104557"/>
                  </a:lnTo>
                  <a:lnTo>
                    <a:pt x="58259" y="73538"/>
                  </a:lnTo>
                  <a:lnTo>
                    <a:pt x="61562" y="73356"/>
                  </a:lnTo>
                  <a:lnTo>
                    <a:pt x="64820" y="75351"/>
                  </a:lnTo>
                  <a:lnTo>
                    <a:pt x="72324" y="82153"/>
                  </a:lnTo>
                  <a:lnTo>
                    <a:pt x="100463" y="103400"/>
                  </a:lnTo>
                  <a:lnTo>
                    <a:pt x="134697" y="146124"/>
                  </a:lnTo>
                  <a:lnTo>
                    <a:pt x="163286" y="183563"/>
                  </a:lnTo>
                  <a:lnTo>
                    <a:pt x="188815" y="1999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416">
              <a:extLst>
                <a:ext uri="{FF2B5EF4-FFF2-40B4-BE49-F238E27FC236}">
                  <a16:creationId xmlns:a16="http://schemas.microsoft.com/office/drawing/2014/main" id="{DB027526-AFA6-95A2-0765-9D446E9D7365}"/>
                </a:ext>
              </a:extLst>
            </p:cNvPr>
            <p:cNvSpPr/>
            <p:nvPr>
              <p:custDataLst>
                <p:tags r:id="rId429"/>
              </p:custDataLst>
            </p:nvPr>
          </p:nvSpPr>
          <p:spPr>
            <a:xfrm>
              <a:off x="7124700" y="2438400"/>
              <a:ext cx="114301" cy="1"/>
            </a:xfrm>
            <a:custGeom>
              <a:avLst/>
              <a:gdLst/>
              <a:ahLst/>
              <a:cxnLst/>
              <a:rect l="0" t="0" r="0" b="0"/>
              <a:pathLst>
                <a:path w="114301" h="1">
                  <a:moveTo>
                    <a:pt x="0" y="0"/>
                  </a:moveTo>
                  <a:lnTo>
                    <a:pt x="0" y="0"/>
                  </a:lnTo>
                  <a:lnTo>
                    <a:pt x="45280"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417">
              <a:extLst>
                <a:ext uri="{FF2B5EF4-FFF2-40B4-BE49-F238E27FC236}">
                  <a16:creationId xmlns:a16="http://schemas.microsoft.com/office/drawing/2014/main" id="{598CF1F4-5C2E-2BBD-375F-13B4F5058504}"/>
                </a:ext>
              </a:extLst>
            </p:cNvPr>
            <p:cNvSpPr/>
            <p:nvPr>
              <p:custDataLst>
                <p:tags r:id="rId430"/>
              </p:custDataLst>
            </p:nvPr>
          </p:nvSpPr>
          <p:spPr>
            <a:xfrm>
              <a:off x="7019925" y="2295525"/>
              <a:ext cx="19051" cy="228601"/>
            </a:xfrm>
            <a:custGeom>
              <a:avLst/>
              <a:gdLst/>
              <a:ahLst/>
              <a:cxnLst/>
              <a:rect l="0" t="0" r="0" b="0"/>
              <a:pathLst>
                <a:path w="19051" h="228601">
                  <a:moveTo>
                    <a:pt x="9525" y="0"/>
                  </a:moveTo>
                  <a:lnTo>
                    <a:pt x="9525" y="0"/>
                  </a:lnTo>
                  <a:lnTo>
                    <a:pt x="18934" y="0"/>
                  </a:lnTo>
                  <a:lnTo>
                    <a:pt x="19050" y="43766"/>
                  </a:lnTo>
                  <a:lnTo>
                    <a:pt x="16228" y="68354"/>
                  </a:lnTo>
                  <a:lnTo>
                    <a:pt x="10850" y="115220"/>
                  </a:lnTo>
                  <a:lnTo>
                    <a:pt x="4861" y="154907"/>
                  </a:lnTo>
                  <a:lnTo>
                    <a:pt x="960" y="196522"/>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418">
              <a:extLst>
                <a:ext uri="{FF2B5EF4-FFF2-40B4-BE49-F238E27FC236}">
                  <a16:creationId xmlns:a16="http://schemas.microsoft.com/office/drawing/2014/main" id="{1C14E534-89AE-037C-E19F-DF1A9F5F4AF3}"/>
                </a:ext>
              </a:extLst>
            </p:cNvPr>
            <p:cNvSpPr/>
            <p:nvPr>
              <p:custDataLst>
                <p:tags r:id="rId431"/>
              </p:custDataLst>
            </p:nvPr>
          </p:nvSpPr>
          <p:spPr>
            <a:xfrm>
              <a:off x="7991475" y="2500056"/>
              <a:ext cx="19051" cy="405059"/>
            </a:xfrm>
            <a:custGeom>
              <a:avLst/>
              <a:gdLst/>
              <a:ahLst/>
              <a:cxnLst/>
              <a:rect l="0" t="0" r="0" b="0"/>
              <a:pathLst>
                <a:path w="19051" h="405059">
                  <a:moveTo>
                    <a:pt x="19050" y="24069"/>
                  </a:moveTo>
                  <a:lnTo>
                    <a:pt x="19050" y="24069"/>
                  </a:lnTo>
                  <a:lnTo>
                    <a:pt x="19050" y="19013"/>
                  </a:lnTo>
                  <a:lnTo>
                    <a:pt x="17992" y="17523"/>
                  </a:lnTo>
                  <a:lnTo>
                    <a:pt x="16228" y="16530"/>
                  </a:lnTo>
                  <a:lnTo>
                    <a:pt x="13994" y="15868"/>
                  </a:lnTo>
                  <a:lnTo>
                    <a:pt x="13562" y="14368"/>
                  </a:lnTo>
                  <a:lnTo>
                    <a:pt x="18968" y="5145"/>
                  </a:lnTo>
                  <a:lnTo>
                    <a:pt x="19025" y="0"/>
                  </a:lnTo>
                  <a:lnTo>
                    <a:pt x="17975" y="615"/>
                  </a:lnTo>
                  <a:lnTo>
                    <a:pt x="13986" y="6942"/>
                  </a:lnTo>
                  <a:lnTo>
                    <a:pt x="13558" y="10534"/>
                  </a:lnTo>
                  <a:lnTo>
                    <a:pt x="18429" y="53159"/>
                  </a:lnTo>
                  <a:lnTo>
                    <a:pt x="18927" y="95353"/>
                  </a:lnTo>
                  <a:lnTo>
                    <a:pt x="19025" y="134811"/>
                  </a:lnTo>
                  <a:lnTo>
                    <a:pt x="19046" y="180808"/>
                  </a:lnTo>
                  <a:lnTo>
                    <a:pt x="19050" y="220903"/>
                  </a:lnTo>
                  <a:lnTo>
                    <a:pt x="17992" y="249136"/>
                  </a:lnTo>
                  <a:lnTo>
                    <a:pt x="10849" y="293818"/>
                  </a:lnTo>
                  <a:lnTo>
                    <a:pt x="9699" y="339527"/>
                  </a:lnTo>
                  <a:lnTo>
                    <a:pt x="9530" y="385553"/>
                  </a:lnTo>
                  <a:lnTo>
                    <a:pt x="9525" y="405058"/>
                  </a:lnTo>
                  <a:lnTo>
                    <a:pt x="9525" y="396867"/>
                  </a:lnTo>
                  <a:lnTo>
                    <a:pt x="0" y="3860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419">
              <a:extLst>
                <a:ext uri="{FF2B5EF4-FFF2-40B4-BE49-F238E27FC236}">
                  <a16:creationId xmlns:a16="http://schemas.microsoft.com/office/drawing/2014/main" id="{935BA0F3-3741-1BF5-EBB3-578BEC62B510}"/>
                </a:ext>
              </a:extLst>
            </p:cNvPr>
            <p:cNvSpPr/>
            <p:nvPr>
              <p:custDataLst>
                <p:tags r:id="rId432"/>
              </p:custDataLst>
            </p:nvPr>
          </p:nvSpPr>
          <p:spPr>
            <a:xfrm>
              <a:off x="6811422" y="2438435"/>
              <a:ext cx="8479" cy="361916"/>
            </a:xfrm>
            <a:custGeom>
              <a:avLst/>
              <a:gdLst/>
              <a:ahLst/>
              <a:cxnLst/>
              <a:rect l="0" t="0" r="0" b="0"/>
              <a:pathLst>
                <a:path w="8479" h="361916">
                  <a:moveTo>
                    <a:pt x="8478" y="9490"/>
                  </a:moveTo>
                  <a:lnTo>
                    <a:pt x="8478" y="9490"/>
                  </a:lnTo>
                  <a:lnTo>
                    <a:pt x="8478" y="0"/>
                  </a:lnTo>
                  <a:lnTo>
                    <a:pt x="8478" y="13225"/>
                  </a:lnTo>
                  <a:lnTo>
                    <a:pt x="7420" y="15155"/>
                  </a:lnTo>
                  <a:lnTo>
                    <a:pt x="5656" y="16442"/>
                  </a:lnTo>
                  <a:lnTo>
                    <a:pt x="3422" y="17299"/>
                  </a:lnTo>
                  <a:lnTo>
                    <a:pt x="2991" y="21046"/>
                  </a:lnTo>
                  <a:lnTo>
                    <a:pt x="5323" y="39372"/>
                  </a:lnTo>
                  <a:lnTo>
                    <a:pt x="0" y="69739"/>
                  </a:lnTo>
                  <a:lnTo>
                    <a:pt x="4646" y="110840"/>
                  </a:lnTo>
                  <a:lnTo>
                    <a:pt x="3213" y="144358"/>
                  </a:lnTo>
                  <a:lnTo>
                    <a:pt x="7784" y="185177"/>
                  </a:lnTo>
                  <a:lnTo>
                    <a:pt x="8387" y="227071"/>
                  </a:lnTo>
                  <a:lnTo>
                    <a:pt x="8459" y="272877"/>
                  </a:lnTo>
                  <a:lnTo>
                    <a:pt x="8474" y="315322"/>
                  </a:lnTo>
                  <a:lnTo>
                    <a:pt x="8478" y="36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420">
              <a:extLst>
                <a:ext uri="{FF2B5EF4-FFF2-40B4-BE49-F238E27FC236}">
                  <a16:creationId xmlns:a16="http://schemas.microsoft.com/office/drawing/2014/main" id="{BCD94609-83C9-C0DE-573A-69514E37A61A}"/>
                </a:ext>
              </a:extLst>
            </p:cNvPr>
            <p:cNvSpPr/>
            <p:nvPr>
              <p:custDataLst>
                <p:tags r:id="rId433"/>
              </p:custDataLst>
            </p:nvPr>
          </p:nvSpPr>
          <p:spPr>
            <a:xfrm>
              <a:off x="6372225" y="1928188"/>
              <a:ext cx="2023156" cy="772876"/>
            </a:xfrm>
            <a:custGeom>
              <a:avLst/>
              <a:gdLst/>
              <a:ahLst/>
              <a:cxnLst/>
              <a:rect l="0" t="0" r="0" b="0"/>
              <a:pathLst>
                <a:path w="2023156" h="772876">
                  <a:moveTo>
                    <a:pt x="0" y="767387"/>
                  </a:moveTo>
                  <a:lnTo>
                    <a:pt x="0" y="767387"/>
                  </a:lnTo>
                  <a:lnTo>
                    <a:pt x="5056" y="767387"/>
                  </a:lnTo>
                  <a:lnTo>
                    <a:pt x="6545" y="768445"/>
                  </a:lnTo>
                  <a:lnTo>
                    <a:pt x="7539" y="770209"/>
                  </a:lnTo>
                  <a:lnTo>
                    <a:pt x="8201" y="772443"/>
                  </a:lnTo>
                  <a:lnTo>
                    <a:pt x="9701" y="772875"/>
                  </a:lnTo>
                  <a:lnTo>
                    <a:pt x="22534" y="768785"/>
                  </a:lnTo>
                  <a:lnTo>
                    <a:pt x="57455" y="764687"/>
                  </a:lnTo>
                  <a:lnTo>
                    <a:pt x="73467" y="757062"/>
                  </a:lnTo>
                  <a:lnTo>
                    <a:pt x="100377" y="741882"/>
                  </a:lnTo>
                  <a:lnTo>
                    <a:pt x="122169" y="732431"/>
                  </a:lnTo>
                  <a:lnTo>
                    <a:pt x="141991" y="716583"/>
                  </a:lnTo>
                  <a:lnTo>
                    <a:pt x="169982" y="703886"/>
                  </a:lnTo>
                  <a:lnTo>
                    <a:pt x="180892" y="694362"/>
                  </a:lnTo>
                  <a:lnTo>
                    <a:pt x="223600" y="672137"/>
                  </a:lnTo>
                  <a:lnTo>
                    <a:pt x="236962" y="665787"/>
                  </a:lnTo>
                  <a:lnTo>
                    <a:pt x="267408" y="641249"/>
                  </a:lnTo>
                  <a:lnTo>
                    <a:pt x="287458" y="629817"/>
                  </a:lnTo>
                  <a:lnTo>
                    <a:pt x="331186" y="591358"/>
                  </a:lnTo>
                  <a:lnTo>
                    <a:pt x="356567" y="578401"/>
                  </a:lnTo>
                  <a:lnTo>
                    <a:pt x="400107" y="538504"/>
                  </a:lnTo>
                  <a:lnTo>
                    <a:pt x="436302" y="497465"/>
                  </a:lnTo>
                  <a:lnTo>
                    <a:pt x="481393" y="456512"/>
                  </a:lnTo>
                  <a:lnTo>
                    <a:pt x="506652" y="419806"/>
                  </a:lnTo>
                  <a:lnTo>
                    <a:pt x="525530" y="403219"/>
                  </a:lnTo>
                  <a:lnTo>
                    <a:pt x="529902" y="396337"/>
                  </a:lnTo>
                  <a:lnTo>
                    <a:pt x="549510" y="355340"/>
                  </a:lnTo>
                  <a:lnTo>
                    <a:pt x="584202" y="308381"/>
                  </a:lnTo>
                  <a:lnTo>
                    <a:pt x="587729" y="301270"/>
                  </a:lnTo>
                  <a:lnTo>
                    <a:pt x="588669" y="297893"/>
                  </a:lnTo>
                  <a:lnTo>
                    <a:pt x="628446" y="253326"/>
                  </a:lnTo>
                  <a:lnTo>
                    <a:pt x="641054" y="239599"/>
                  </a:lnTo>
                  <a:lnTo>
                    <a:pt x="646788" y="229417"/>
                  </a:lnTo>
                  <a:lnTo>
                    <a:pt x="654721" y="223814"/>
                  </a:lnTo>
                  <a:lnTo>
                    <a:pt x="680526" y="190785"/>
                  </a:lnTo>
                  <a:lnTo>
                    <a:pt x="680167" y="189311"/>
                  </a:lnTo>
                  <a:lnTo>
                    <a:pt x="678869" y="188328"/>
                  </a:lnTo>
                  <a:lnTo>
                    <a:pt x="683072" y="181591"/>
                  </a:lnTo>
                  <a:lnTo>
                    <a:pt x="691996" y="172600"/>
                  </a:lnTo>
                  <a:lnTo>
                    <a:pt x="733601" y="140847"/>
                  </a:lnTo>
                  <a:lnTo>
                    <a:pt x="748747" y="131510"/>
                  </a:lnTo>
                  <a:lnTo>
                    <a:pt x="759344" y="116574"/>
                  </a:lnTo>
                  <a:lnTo>
                    <a:pt x="804096" y="84080"/>
                  </a:lnTo>
                  <a:lnTo>
                    <a:pt x="849114" y="50682"/>
                  </a:lnTo>
                  <a:lnTo>
                    <a:pt x="893272" y="31027"/>
                  </a:lnTo>
                  <a:lnTo>
                    <a:pt x="902495" y="26389"/>
                  </a:lnTo>
                  <a:lnTo>
                    <a:pt x="947410" y="16848"/>
                  </a:lnTo>
                  <a:lnTo>
                    <a:pt x="966631" y="9253"/>
                  </a:lnTo>
                  <a:lnTo>
                    <a:pt x="1013034" y="4668"/>
                  </a:lnTo>
                  <a:lnTo>
                    <a:pt x="1037112" y="0"/>
                  </a:lnTo>
                  <a:lnTo>
                    <a:pt x="1084263" y="4979"/>
                  </a:lnTo>
                  <a:lnTo>
                    <a:pt x="1091142" y="5115"/>
                  </a:lnTo>
                  <a:lnTo>
                    <a:pt x="1095728" y="6264"/>
                  </a:lnTo>
                  <a:lnTo>
                    <a:pt x="1098786" y="8088"/>
                  </a:lnTo>
                  <a:lnTo>
                    <a:pt x="1100824" y="10363"/>
                  </a:lnTo>
                  <a:lnTo>
                    <a:pt x="1108732" y="12890"/>
                  </a:lnTo>
                  <a:lnTo>
                    <a:pt x="1129550" y="15704"/>
                  </a:lnTo>
                  <a:lnTo>
                    <a:pt x="1142852" y="22398"/>
                  </a:lnTo>
                  <a:lnTo>
                    <a:pt x="1158855" y="25227"/>
                  </a:lnTo>
                  <a:lnTo>
                    <a:pt x="1174748" y="37659"/>
                  </a:lnTo>
                  <a:lnTo>
                    <a:pt x="1187450" y="48882"/>
                  </a:lnTo>
                  <a:lnTo>
                    <a:pt x="1196975" y="51788"/>
                  </a:lnTo>
                  <a:lnTo>
                    <a:pt x="1207558" y="53708"/>
                  </a:lnTo>
                  <a:lnTo>
                    <a:pt x="1222572" y="60509"/>
                  </a:lnTo>
                  <a:lnTo>
                    <a:pt x="1265501" y="84476"/>
                  </a:lnTo>
                  <a:lnTo>
                    <a:pt x="1282660" y="95849"/>
                  </a:lnTo>
                  <a:lnTo>
                    <a:pt x="1286907" y="97445"/>
                  </a:lnTo>
                  <a:lnTo>
                    <a:pt x="1326338" y="140528"/>
                  </a:lnTo>
                  <a:lnTo>
                    <a:pt x="1362677" y="180228"/>
                  </a:lnTo>
                  <a:lnTo>
                    <a:pt x="1403421" y="227673"/>
                  </a:lnTo>
                  <a:lnTo>
                    <a:pt x="1406909" y="236825"/>
                  </a:lnTo>
                  <a:lnTo>
                    <a:pt x="1407840" y="242229"/>
                  </a:lnTo>
                  <a:lnTo>
                    <a:pt x="1409518" y="245832"/>
                  </a:lnTo>
                  <a:lnTo>
                    <a:pt x="1411696" y="248233"/>
                  </a:lnTo>
                  <a:lnTo>
                    <a:pt x="1441485" y="275344"/>
                  </a:lnTo>
                  <a:lnTo>
                    <a:pt x="1477807" y="322381"/>
                  </a:lnTo>
                  <a:lnTo>
                    <a:pt x="1489946" y="348187"/>
                  </a:lnTo>
                  <a:lnTo>
                    <a:pt x="1530311" y="393596"/>
                  </a:lnTo>
                  <a:lnTo>
                    <a:pt x="1559338" y="434961"/>
                  </a:lnTo>
                  <a:lnTo>
                    <a:pt x="1589270" y="476912"/>
                  </a:lnTo>
                  <a:lnTo>
                    <a:pt x="1632466" y="522079"/>
                  </a:lnTo>
                  <a:lnTo>
                    <a:pt x="1661960" y="548148"/>
                  </a:lnTo>
                  <a:lnTo>
                    <a:pt x="1704528" y="595407"/>
                  </a:lnTo>
                  <a:lnTo>
                    <a:pt x="1716602" y="607539"/>
                  </a:lnTo>
                  <a:lnTo>
                    <a:pt x="1736231" y="639445"/>
                  </a:lnTo>
                  <a:lnTo>
                    <a:pt x="1778832" y="674309"/>
                  </a:lnTo>
                  <a:lnTo>
                    <a:pt x="1822499" y="706121"/>
                  </a:lnTo>
                  <a:lnTo>
                    <a:pt x="1869921" y="726970"/>
                  </a:lnTo>
                  <a:lnTo>
                    <a:pt x="1909866" y="737044"/>
                  </a:lnTo>
                  <a:lnTo>
                    <a:pt x="1950444" y="746118"/>
                  </a:lnTo>
                  <a:lnTo>
                    <a:pt x="1971029" y="750502"/>
                  </a:lnTo>
                  <a:lnTo>
                    <a:pt x="1977593" y="752955"/>
                  </a:lnTo>
                  <a:lnTo>
                    <a:pt x="1990534" y="752859"/>
                  </a:lnTo>
                  <a:lnTo>
                    <a:pt x="2023155" y="748514"/>
                  </a:lnTo>
                  <a:lnTo>
                    <a:pt x="2021719" y="748415"/>
                  </a:lnTo>
                  <a:lnTo>
                    <a:pt x="2000250" y="7483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421">
              <a:extLst>
                <a:ext uri="{FF2B5EF4-FFF2-40B4-BE49-F238E27FC236}">
                  <a16:creationId xmlns:a16="http://schemas.microsoft.com/office/drawing/2014/main" id="{F2DCFB7D-021C-C898-DC35-C5038D384A70}"/>
                </a:ext>
              </a:extLst>
            </p:cNvPr>
            <p:cNvSpPr/>
            <p:nvPr>
              <p:custDataLst>
                <p:tags r:id="rId434"/>
              </p:custDataLst>
            </p:nvPr>
          </p:nvSpPr>
          <p:spPr>
            <a:xfrm>
              <a:off x="6381750" y="2809875"/>
              <a:ext cx="2238376" cy="133351"/>
            </a:xfrm>
            <a:custGeom>
              <a:avLst/>
              <a:gdLst/>
              <a:ahLst/>
              <a:cxnLst/>
              <a:rect l="0" t="0" r="0" b="0"/>
              <a:pathLst>
                <a:path w="2238376" h="133351">
                  <a:moveTo>
                    <a:pt x="0" y="19050"/>
                  </a:moveTo>
                  <a:lnTo>
                    <a:pt x="0" y="19050"/>
                  </a:lnTo>
                  <a:lnTo>
                    <a:pt x="0" y="24538"/>
                  </a:lnTo>
                  <a:lnTo>
                    <a:pt x="0" y="19982"/>
                  </a:lnTo>
                  <a:lnTo>
                    <a:pt x="0" y="24382"/>
                  </a:lnTo>
                  <a:lnTo>
                    <a:pt x="1058" y="25780"/>
                  </a:lnTo>
                  <a:lnTo>
                    <a:pt x="5056" y="27333"/>
                  </a:lnTo>
                  <a:lnTo>
                    <a:pt x="31798" y="28543"/>
                  </a:lnTo>
                  <a:lnTo>
                    <a:pt x="38122" y="25739"/>
                  </a:lnTo>
                  <a:lnTo>
                    <a:pt x="41290" y="23509"/>
                  </a:lnTo>
                  <a:lnTo>
                    <a:pt x="55861" y="20371"/>
                  </a:lnTo>
                  <a:lnTo>
                    <a:pt x="99157" y="16402"/>
                  </a:lnTo>
                  <a:lnTo>
                    <a:pt x="146172" y="10430"/>
                  </a:lnTo>
                  <a:lnTo>
                    <a:pt x="176543" y="8735"/>
                  </a:lnTo>
                  <a:lnTo>
                    <a:pt x="216950" y="1359"/>
                  </a:lnTo>
                  <a:lnTo>
                    <a:pt x="264526" y="179"/>
                  </a:lnTo>
                  <a:lnTo>
                    <a:pt x="304156" y="53"/>
                  </a:lnTo>
                  <a:lnTo>
                    <a:pt x="345360" y="10"/>
                  </a:lnTo>
                  <a:lnTo>
                    <a:pt x="382317" y="3"/>
                  </a:lnTo>
                  <a:lnTo>
                    <a:pt x="421516" y="1"/>
                  </a:lnTo>
                  <a:lnTo>
                    <a:pt x="465007" y="0"/>
                  </a:lnTo>
                  <a:lnTo>
                    <a:pt x="500435" y="0"/>
                  </a:lnTo>
                  <a:lnTo>
                    <a:pt x="544447" y="0"/>
                  </a:lnTo>
                  <a:lnTo>
                    <a:pt x="591555" y="0"/>
                  </a:lnTo>
                  <a:lnTo>
                    <a:pt x="629536" y="5056"/>
                  </a:lnTo>
                  <a:lnTo>
                    <a:pt x="676685" y="8642"/>
                  </a:lnTo>
                  <a:lnTo>
                    <a:pt x="717436" y="9264"/>
                  </a:lnTo>
                  <a:lnTo>
                    <a:pt x="752676" y="9447"/>
                  </a:lnTo>
                  <a:lnTo>
                    <a:pt x="793575" y="9502"/>
                  </a:lnTo>
                  <a:lnTo>
                    <a:pt x="829917" y="9518"/>
                  </a:lnTo>
                  <a:lnTo>
                    <a:pt x="877374" y="10581"/>
                  </a:lnTo>
                  <a:lnTo>
                    <a:pt x="921303" y="16071"/>
                  </a:lnTo>
                  <a:lnTo>
                    <a:pt x="955569" y="17726"/>
                  </a:lnTo>
                  <a:lnTo>
                    <a:pt x="995390" y="18658"/>
                  </a:lnTo>
                  <a:lnTo>
                    <a:pt x="1032354" y="18934"/>
                  </a:lnTo>
                  <a:lnTo>
                    <a:pt x="1070117" y="19015"/>
                  </a:lnTo>
                  <a:lnTo>
                    <a:pt x="1114257" y="20101"/>
                  </a:lnTo>
                  <a:lnTo>
                    <a:pt x="1153416" y="25594"/>
                  </a:lnTo>
                  <a:lnTo>
                    <a:pt x="1190316" y="27250"/>
                  </a:lnTo>
                  <a:lnTo>
                    <a:pt x="1231410" y="30808"/>
                  </a:lnTo>
                  <a:lnTo>
                    <a:pt x="1271193" y="34859"/>
                  </a:lnTo>
                  <a:lnTo>
                    <a:pt x="1302986" y="36660"/>
                  </a:lnTo>
                  <a:lnTo>
                    <a:pt x="1339694" y="37460"/>
                  </a:lnTo>
                  <a:lnTo>
                    <a:pt x="1380703" y="38874"/>
                  </a:lnTo>
                  <a:lnTo>
                    <a:pt x="1423623" y="43030"/>
                  </a:lnTo>
                  <a:lnTo>
                    <a:pt x="1458927" y="45583"/>
                  </a:lnTo>
                  <a:lnTo>
                    <a:pt x="1502603" y="47020"/>
                  </a:lnTo>
                  <a:lnTo>
                    <a:pt x="1532482" y="48415"/>
                  </a:lnTo>
                  <a:lnTo>
                    <a:pt x="1570456" y="52562"/>
                  </a:lnTo>
                  <a:lnTo>
                    <a:pt x="1603561" y="55111"/>
                  </a:lnTo>
                  <a:lnTo>
                    <a:pt x="1645999" y="56546"/>
                  </a:lnTo>
                  <a:lnTo>
                    <a:pt x="1693208" y="57031"/>
                  </a:lnTo>
                  <a:lnTo>
                    <a:pt x="1740712" y="63673"/>
                  </a:lnTo>
                  <a:lnTo>
                    <a:pt x="1788039" y="66082"/>
                  </a:lnTo>
                  <a:lnTo>
                    <a:pt x="1833331" y="71614"/>
                  </a:lnTo>
                  <a:lnTo>
                    <a:pt x="1870477" y="79898"/>
                  </a:lnTo>
                  <a:lnTo>
                    <a:pt x="1914409" y="85632"/>
                  </a:lnTo>
                  <a:lnTo>
                    <a:pt x="1952472" y="92988"/>
                  </a:lnTo>
                  <a:lnTo>
                    <a:pt x="1985366" y="98831"/>
                  </a:lnTo>
                  <a:lnTo>
                    <a:pt x="2021151" y="102133"/>
                  </a:lnTo>
                  <a:lnTo>
                    <a:pt x="2068532" y="106814"/>
                  </a:lnTo>
                  <a:lnTo>
                    <a:pt x="2108323" y="112082"/>
                  </a:lnTo>
                  <a:lnTo>
                    <a:pt x="2154007" y="118919"/>
                  </a:lnTo>
                  <a:lnTo>
                    <a:pt x="2191741" y="127428"/>
                  </a:lnTo>
                  <a:lnTo>
                    <a:pt x="223837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8" name="SMARTInkShape-Group85">
            <a:extLst>
              <a:ext uri="{FF2B5EF4-FFF2-40B4-BE49-F238E27FC236}">
                <a16:creationId xmlns:a16="http://schemas.microsoft.com/office/drawing/2014/main" id="{71A991DE-2DD4-4D1E-2220-19BFB9ABCA2F}"/>
              </a:ext>
            </a:extLst>
          </p:cNvPr>
          <p:cNvGrpSpPr/>
          <p:nvPr/>
        </p:nvGrpSpPr>
        <p:grpSpPr>
          <a:xfrm>
            <a:off x="6057900" y="1363594"/>
            <a:ext cx="1542363" cy="254996"/>
            <a:chOff x="6057900" y="1363594"/>
            <a:chExt cx="1542363" cy="254996"/>
          </a:xfrm>
        </p:grpSpPr>
        <p:sp>
          <p:nvSpPr>
            <p:cNvPr id="378" name="SMARTInkShape-422">
              <a:extLst>
                <a:ext uri="{FF2B5EF4-FFF2-40B4-BE49-F238E27FC236}">
                  <a16:creationId xmlns:a16="http://schemas.microsoft.com/office/drawing/2014/main" id="{A2590F25-CBCB-656B-E674-3DD3BF2EFF69}"/>
                </a:ext>
              </a:extLst>
            </p:cNvPr>
            <p:cNvSpPr/>
            <p:nvPr>
              <p:custDataLst>
                <p:tags r:id="rId409"/>
              </p:custDataLst>
            </p:nvPr>
          </p:nvSpPr>
          <p:spPr>
            <a:xfrm>
              <a:off x="7486650" y="1363594"/>
              <a:ext cx="113613" cy="55632"/>
            </a:xfrm>
            <a:custGeom>
              <a:avLst/>
              <a:gdLst/>
              <a:ahLst/>
              <a:cxnLst/>
              <a:rect l="0" t="0" r="0" b="0"/>
              <a:pathLst>
                <a:path w="113613" h="55632">
                  <a:moveTo>
                    <a:pt x="0" y="55631"/>
                  </a:moveTo>
                  <a:lnTo>
                    <a:pt x="0" y="55631"/>
                  </a:lnTo>
                  <a:lnTo>
                    <a:pt x="5056" y="45518"/>
                  </a:lnTo>
                  <a:lnTo>
                    <a:pt x="16006" y="37731"/>
                  </a:lnTo>
                  <a:lnTo>
                    <a:pt x="56945" y="14311"/>
                  </a:lnTo>
                  <a:lnTo>
                    <a:pt x="78374" y="3642"/>
                  </a:lnTo>
                  <a:lnTo>
                    <a:pt x="1136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423">
              <a:extLst>
                <a:ext uri="{FF2B5EF4-FFF2-40B4-BE49-F238E27FC236}">
                  <a16:creationId xmlns:a16="http://schemas.microsoft.com/office/drawing/2014/main" id="{A3E4DA9E-1F2E-935B-8A36-E2D1DF05C562}"/>
                </a:ext>
              </a:extLst>
            </p:cNvPr>
            <p:cNvSpPr/>
            <p:nvPr>
              <p:custDataLst>
                <p:tags r:id="rId410"/>
              </p:custDataLst>
            </p:nvPr>
          </p:nvSpPr>
          <p:spPr>
            <a:xfrm>
              <a:off x="7439025" y="1412348"/>
              <a:ext cx="95049" cy="149753"/>
            </a:xfrm>
            <a:custGeom>
              <a:avLst/>
              <a:gdLst/>
              <a:ahLst/>
              <a:cxnLst/>
              <a:rect l="0" t="0" r="0" b="0"/>
              <a:pathLst>
                <a:path w="95049" h="149753">
                  <a:moveTo>
                    <a:pt x="19050" y="16402"/>
                  </a:moveTo>
                  <a:lnTo>
                    <a:pt x="19050" y="16402"/>
                  </a:lnTo>
                  <a:lnTo>
                    <a:pt x="24106" y="6289"/>
                  </a:lnTo>
                  <a:lnTo>
                    <a:pt x="26655" y="3310"/>
                  </a:lnTo>
                  <a:lnTo>
                    <a:pt x="32307" y="0"/>
                  </a:lnTo>
                  <a:lnTo>
                    <a:pt x="34238" y="176"/>
                  </a:lnTo>
                  <a:lnTo>
                    <a:pt x="35526" y="1351"/>
                  </a:lnTo>
                  <a:lnTo>
                    <a:pt x="36384" y="3193"/>
                  </a:lnTo>
                  <a:lnTo>
                    <a:pt x="35897" y="5479"/>
                  </a:lnTo>
                  <a:lnTo>
                    <a:pt x="30157" y="13754"/>
                  </a:lnTo>
                  <a:lnTo>
                    <a:pt x="24692" y="19811"/>
                  </a:lnTo>
                  <a:lnTo>
                    <a:pt x="21558" y="28853"/>
                  </a:lnTo>
                  <a:lnTo>
                    <a:pt x="19197" y="57291"/>
                  </a:lnTo>
                  <a:lnTo>
                    <a:pt x="20206" y="59536"/>
                  </a:lnTo>
                  <a:lnTo>
                    <a:pt x="21937" y="61033"/>
                  </a:lnTo>
                  <a:lnTo>
                    <a:pt x="26683" y="62696"/>
                  </a:lnTo>
                  <a:lnTo>
                    <a:pt x="69090" y="64020"/>
                  </a:lnTo>
                  <a:lnTo>
                    <a:pt x="79390" y="65082"/>
                  </a:lnTo>
                  <a:lnTo>
                    <a:pt x="92952" y="72228"/>
                  </a:lnTo>
                  <a:lnTo>
                    <a:pt x="94569" y="83273"/>
                  </a:lnTo>
                  <a:lnTo>
                    <a:pt x="95048" y="94894"/>
                  </a:lnTo>
                  <a:lnTo>
                    <a:pt x="92339" y="101735"/>
                  </a:lnTo>
                  <a:lnTo>
                    <a:pt x="88665" y="108303"/>
                  </a:lnTo>
                  <a:lnTo>
                    <a:pt x="87031" y="114749"/>
                  </a:lnTo>
                  <a:lnTo>
                    <a:pt x="80661" y="121143"/>
                  </a:lnTo>
                  <a:lnTo>
                    <a:pt x="75999" y="124329"/>
                  </a:lnTo>
                  <a:lnTo>
                    <a:pt x="32777" y="135199"/>
                  </a:lnTo>
                  <a:lnTo>
                    <a:pt x="0" y="1497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424">
              <a:extLst>
                <a:ext uri="{FF2B5EF4-FFF2-40B4-BE49-F238E27FC236}">
                  <a16:creationId xmlns:a16="http://schemas.microsoft.com/office/drawing/2014/main" id="{E8A2CB77-C3F5-5D90-2440-1F2551FEB90C}"/>
                </a:ext>
              </a:extLst>
            </p:cNvPr>
            <p:cNvSpPr/>
            <p:nvPr>
              <p:custDataLst>
                <p:tags r:id="rId411"/>
              </p:custDataLst>
            </p:nvPr>
          </p:nvSpPr>
          <p:spPr>
            <a:xfrm>
              <a:off x="7225358" y="1385186"/>
              <a:ext cx="137468" cy="205490"/>
            </a:xfrm>
            <a:custGeom>
              <a:avLst/>
              <a:gdLst/>
              <a:ahLst/>
              <a:cxnLst/>
              <a:rect l="0" t="0" r="0" b="0"/>
              <a:pathLst>
                <a:path w="137468" h="205490">
                  <a:moveTo>
                    <a:pt x="108892" y="43564"/>
                  </a:moveTo>
                  <a:lnTo>
                    <a:pt x="108892" y="43564"/>
                  </a:lnTo>
                  <a:lnTo>
                    <a:pt x="108892" y="38076"/>
                  </a:lnTo>
                  <a:lnTo>
                    <a:pt x="108892" y="42632"/>
                  </a:lnTo>
                  <a:lnTo>
                    <a:pt x="108892" y="34071"/>
                  </a:lnTo>
                  <a:lnTo>
                    <a:pt x="100691" y="25841"/>
                  </a:lnTo>
                  <a:lnTo>
                    <a:pt x="94702" y="24907"/>
                  </a:lnTo>
                  <a:lnTo>
                    <a:pt x="93083" y="23718"/>
                  </a:lnTo>
                  <a:lnTo>
                    <a:pt x="91282" y="19574"/>
                  </a:lnTo>
                  <a:lnTo>
                    <a:pt x="89744" y="18046"/>
                  </a:lnTo>
                  <a:lnTo>
                    <a:pt x="81767" y="15392"/>
                  </a:lnTo>
                  <a:lnTo>
                    <a:pt x="75690" y="15108"/>
                  </a:lnTo>
                  <a:lnTo>
                    <a:pt x="74057" y="14010"/>
                  </a:lnTo>
                  <a:lnTo>
                    <a:pt x="72969" y="12220"/>
                  </a:lnTo>
                  <a:lnTo>
                    <a:pt x="71222" y="6799"/>
                  </a:lnTo>
                  <a:lnTo>
                    <a:pt x="68160" y="6057"/>
                  </a:lnTo>
                  <a:lnTo>
                    <a:pt x="57573" y="5581"/>
                  </a:lnTo>
                  <a:lnTo>
                    <a:pt x="51512" y="2694"/>
                  </a:lnTo>
                  <a:lnTo>
                    <a:pt x="48413" y="442"/>
                  </a:lnTo>
                  <a:lnTo>
                    <a:pt x="46348" y="0"/>
                  </a:lnTo>
                  <a:lnTo>
                    <a:pt x="44970" y="763"/>
                  </a:lnTo>
                  <a:lnTo>
                    <a:pt x="44053" y="2330"/>
                  </a:lnTo>
                  <a:lnTo>
                    <a:pt x="42382" y="3375"/>
                  </a:lnTo>
                  <a:lnTo>
                    <a:pt x="37705" y="4535"/>
                  </a:lnTo>
                  <a:lnTo>
                    <a:pt x="32097" y="10696"/>
                  </a:lnTo>
                  <a:lnTo>
                    <a:pt x="8873" y="44023"/>
                  </a:lnTo>
                  <a:lnTo>
                    <a:pt x="0" y="74111"/>
                  </a:lnTo>
                  <a:lnTo>
                    <a:pt x="313" y="80862"/>
                  </a:lnTo>
                  <a:lnTo>
                    <a:pt x="2640" y="86421"/>
                  </a:lnTo>
                  <a:lnTo>
                    <a:pt x="8753" y="95420"/>
                  </a:lnTo>
                  <a:lnTo>
                    <a:pt x="15498" y="109820"/>
                  </a:lnTo>
                  <a:lnTo>
                    <a:pt x="21652" y="117800"/>
                  </a:lnTo>
                  <a:lnTo>
                    <a:pt x="25316" y="118891"/>
                  </a:lnTo>
                  <a:lnTo>
                    <a:pt x="56253" y="119759"/>
                  </a:lnTo>
                  <a:lnTo>
                    <a:pt x="74426" y="105613"/>
                  </a:lnTo>
                  <a:lnTo>
                    <a:pt x="102436" y="78556"/>
                  </a:lnTo>
                  <a:lnTo>
                    <a:pt x="106023" y="72169"/>
                  </a:lnTo>
                  <a:lnTo>
                    <a:pt x="109572" y="56268"/>
                  </a:lnTo>
                  <a:lnTo>
                    <a:pt x="117044" y="45446"/>
                  </a:lnTo>
                  <a:lnTo>
                    <a:pt x="117502" y="45877"/>
                  </a:lnTo>
                  <a:lnTo>
                    <a:pt x="118409" y="93119"/>
                  </a:lnTo>
                  <a:lnTo>
                    <a:pt x="118416" y="139068"/>
                  </a:lnTo>
                  <a:lnTo>
                    <a:pt x="126618" y="182729"/>
                  </a:lnTo>
                  <a:lnTo>
                    <a:pt x="127827" y="199859"/>
                  </a:lnTo>
                  <a:lnTo>
                    <a:pt x="128923" y="201735"/>
                  </a:lnTo>
                  <a:lnTo>
                    <a:pt x="137467" y="205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425">
              <a:extLst>
                <a:ext uri="{FF2B5EF4-FFF2-40B4-BE49-F238E27FC236}">
                  <a16:creationId xmlns:a16="http://schemas.microsoft.com/office/drawing/2014/main" id="{CD3210C2-8596-CD94-3DC5-975420749ADD}"/>
                </a:ext>
              </a:extLst>
            </p:cNvPr>
            <p:cNvSpPr/>
            <p:nvPr>
              <p:custDataLst>
                <p:tags r:id="rId412"/>
              </p:custDataLst>
            </p:nvPr>
          </p:nvSpPr>
          <p:spPr>
            <a:xfrm>
              <a:off x="7143750" y="15621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426">
              <a:extLst>
                <a:ext uri="{FF2B5EF4-FFF2-40B4-BE49-F238E27FC236}">
                  <a16:creationId xmlns:a16="http://schemas.microsoft.com/office/drawing/2014/main" id="{22E63B29-EC32-00EF-11EA-EEB7F439C0DC}"/>
                </a:ext>
              </a:extLst>
            </p:cNvPr>
            <p:cNvSpPr/>
            <p:nvPr>
              <p:custDataLst>
                <p:tags r:id="rId413"/>
              </p:custDataLst>
            </p:nvPr>
          </p:nvSpPr>
          <p:spPr>
            <a:xfrm>
              <a:off x="6915454" y="1390695"/>
              <a:ext cx="150692" cy="189887"/>
            </a:xfrm>
            <a:custGeom>
              <a:avLst/>
              <a:gdLst/>
              <a:ahLst/>
              <a:cxnLst/>
              <a:rect l="0" t="0" r="0" b="0"/>
              <a:pathLst>
                <a:path w="150692" h="189887">
                  <a:moveTo>
                    <a:pt x="104471" y="28530"/>
                  </a:moveTo>
                  <a:lnTo>
                    <a:pt x="104471" y="28530"/>
                  </a:lnTo>
                  <a:lnTo>
                    <a:pt x="104471" y="20329"/>
                  </a:lnTo>
                  <a:lnTo>
                    <a:pt x="103413" y="19888"/>
                  </a:lnTo>
                  <a:lnTo>
                    <a:pt x="99415" y="19397"/>
                  </a:lnTo>
                  <a:lnTo>
                    <a:pt x="94110" y="16357"/>
                  </a:lnTo>
                  <a:lnTo>
                    <a:pt x="78961" y="3840"/>
                  </a:lnTo>
                  <a:lnTo>
                    <a:pt x="68238" y="467"/>
                  </a:lnTo>
                  <a:lnTo>
                    <a:pt x="58334" y="0"/>
                  </a:lnTo>
                  <a:lnTo>
                    <a:pt x="40574" y="16361"/>
                  </a:lnTo>
                  <a:lnTo>
                    <a:pt x="18341" y="58928"/>
                  </a:lnTo>
                  <a:lnTo>
                    <a:pt x="19534" y="63612"/>
                  </a:lnTo>
                  <a:lnTo>
                    <a:pt x="22446" y="67793"/>
                  </a:lnTo>
                  <a:lnTo>
                    <a:pt x="21213" y="72697"/>
                  </a:lnTo>
                  <a:lnTo>
                    <a:pt x="7482" y="89712"/>
                  </a:lnTo>
                  <a:lnTo>
                    <a:pt x="2004" y="108159"/>
                  </a:lnTo>
                  <a:lnTo>
                    <a:pt x="0" y="134632"/>
                  </a:lnTo>
                  <a:lnTo>
                    <a:pt x="4842" y="150514"/>
                  </a:lnTo>
                  <a:lnTo>
                    <a:pt x="15961" y="167239"/>
                  </a:lnTo>
                  <a:lnTo>
                    <a:pt x="31497" y="183974"/>
                  </a:lnTo>
                  <a:lnTo>
                    <a:pt x="43463" y="187575"/>
                  </a:lnTo>
                  <a:lnTo>
                    <a:pt x="71959" y="189886"/>
                  </a:lnTo>
                  <a:lnTo>
                    <a:pt x="91545" y="185230"/>
                  </a:lnTo>
                  <a:lnTo>
                    <a:pt x="119738" y="173106"/>
                  </a:lnTo>
                  <a:lnTo>
                    <a:pt x="127456" y="166853"/>
                  </a:lnTo>
                  <a:lnTo>
                    <a:pt x="130562" y="158446"/>
                  </a:lnTo>
                  <a:lnTo>
                    <a:pt x="135132" y="141812"/>
                  </a:lnTo>
                  <a:lnTo>
                    <a:pt x="143189" y="126301"/>
                  </a:lnTo>
                  <a:lnTo>
                    <a:pt x="148137" y="118550"/>
                  </a:lnTo>
                  <a:lnTo>
                    <a:pt x="150336" y="111578"/>
                  </a:lnTo>
                  <a:lnTo>
                    <a:pt x="150691" y="83270"/>
                  </a:lnTo>
                  <a:lnTo>
                    <a:pt x="146886" y="65559"/>
                  </a:lnTo>
                  <a:lnTo>
                    <a:pt x="138844" y="52748"/>
                  </a:lnTo>
                  <a:lnTo>
                    <a:pt x="130331" y="43527"/>
                  </a:lnTo>
                  <a:lnTo>
                    <a:pt x="123422" y="32386"/>
                  </a:lnTo>
                  <a:lnTo>
                    <a:pt x="97272" y="15920"/>
                  </a:lnTo>
                  <a:lnTo>
                    <a:pt x="83876" y="11388"/>
                  </a:lnTo>
                  <a:lnTo>
                    <a:pt x="73204" y="10045"/>
                  </a:lnTo>
                  <a:lnTo>
                    <a:pt x="70926" y="10915"/>
                  </a:lnTo>
                  <a:lnTo>
                    <a:pt x="69407" y="12553"/>
                  </a:lnTo>
                  <a:lnTo>
                    <a:pt x="66371" y="190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427">
              <a:extLst>
                <a:ext uri="{FF2B5EF4-FFF2-40B4-BE49-F238E27FC236}">
                  <a16:creationId xmlns:a16="http://schemas.microsoft.com/office/drawing/2014/main" id="{4B40F2FC-9C94-5E66-BF44-90A6F1C068AF}"/>
                </a:ext>
              </a:extLst>
            </p:cNvPr>
            <p:cNvSpPr/>
            <p:nvPr>
              <p:custDataLst>
                <p:tags r:id="rId414"/>
              </p:custDataLst>
            </p:nvPr>
          </p:nvSpPr>
          <p:spPr>
            <a:xfrm>
              <a:off x="6610350" y="1524000"/>
              <a:ext cx="133351" cy="9526"/>
            </a:xfrm>
            <a:custGeom>
              <a:avLst/>
              <a:gdLst/>
              <a:ahLst/>
              <a:cxnLst/>
              <a:rect l="0" t="0" r="0" b="0"/>
              <a:pathLst>
                <a:path w="133351" h="9526">
                  <a:moveTo>
                    <a:pt x="0" y="0"/>
                  </a:moveTo>
                  <a:lnTo>
                    <a:pt x="0" y="0"/>
                  </a:lnTo>
                  <a:lnTo>
                    <a:pt x="5056" y="5056"/>
                  </a:lnTo>
                  <a:lnTo>
                    <a:pt x="23370" y="8201"/>
                  </a:lnTo>
                  <a:lnTo>
                    <a:pt x="67244" y="9351"/>
                  </a:lnTo>
                  <a:lnTo>
                    <a:pt x="112022" y="9524"/>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428">
              <a:extLst>
                <a:ext uri="{FF2B5EF4-FFF2-40B4-BE49-F238E27FC236}">
                  <a16:creationId xmlns:a16="http://schemas.microsoft.com/office/drawing/2014/main" id="{93737142-3124-616F-8C90-52B6E05BC880}"/>
                </a:ext>
              </a:extLst>
            </p:cNvPr>
            <p:cNvSpPr/>
            <p:nvPr>
              <p:custDataLst>
                <p:tags r:id="rId415"/>
              </p:custDataLst>
            </p:nvPr>
          </p:nvSpPr>
          <p:spPr>
            <a:xfrm>
              <a:off x="6610350" y="1449124"/>
              <a:ext cx="95251" cy="8202"/>
            </a:xfrm>
            <a:custGeom>
              <a:avLst/>
              <a:gdLst/>
              <a:ahLst/>
              <a:cxnLst/>
              <a:rect l="0" t="0" r="0" b="0"/>
              <a:pathLst>
                <a:path w="95251" h="8202">
                  <a:moveTo>
                    <a:pt x="0" y="8201"/>
                  </a:moveTo>
                  <a:lnTo>
                    <a:pt x="0" y="8201"/>
                  </a:lnTo>
                  <a:lnTo>
                    <a:pt x="33298" y="7143"/>
                  </a:lnTo>
                  <a:lnTo>
                    <a:pt x="58647" y="0"/>
                  </a:lnTo>
                  <a:lnTo>
                    <a:pt x="62381" y="617"/>
                  </a:lnTo>
                  <a:lnTo>
                    <a:pt x="9525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429">
              <a:extLst>
                <a:ext uri="{FF2B5EF4-FFF2-40B4-BE49-F238E27FC236}">
                  <a16:creationId xmlns:a16="http://schemas.microsoft.com/office/drawing/2014/main" id="{337813D0-E0DE-8766-C121-E47F86DDC863}"/>
                </a:ext>
              </a:extLst>
            </p:cNvPr>
            <p:cNvSpPr/>
            <p:nvPr>
              <p:custDataLst>
                <p:tags r:id="rId416"/>
              </p:custDataLst>
            </p:nvPr>
          </p:nvSpPr>
          <p:spPr>
            <a:xfrm>
              <a:off x="6320428" y="1371611"/>
              <a:ext cx="204198" cy="228590"/>
            </a:xfrm>
            <a:custGeom>
              <a:avLst/>
              <a:gdLst/>
              <a:ahLst/>
              <a:cxnLst/>
              <a:rect l="0" t="0" r="0" b="0"/>
              <a:pathLst>
                <a:path w="204198" h="228590">
                  <a:moveTo>
                    <a:pt x="156572" y="19039"/>
                  </a:moveTo>
                  <a:lnTo>
                    <a:pt x="156572" y="19039"/>
                  </a:lnTo>
                  <a:lnTo>
                    <a:pt x="161628" y="19039"/>
                  </a:lnTo>
                  <a:lnTo>
                    <a:pt x="166933" y="16217"/>
                  </a:lnTo>
                  <a:lnTo>
                    <a:pt x="172818" y="12493"/>
                  </a:lnTo>
                  <a:lnTo>
                    <a:pt x="178962" y="10838"/>
                  </a:lnTo>
                  <a:lnTo>
                    <a:pt x="179966" y="9338"/>
                  </a:lnTo>
                  <a:lnTo>
                    <a:pt x="179576" y="7280"/>
                  </a:lnTo>
                  <a:lnTo>
                    <a:pt x="178259" y="4850"/>
                  </a:lnTo>
                  <a:lnTo>
                    <a:pt x="178437" y="3229"/>
                  </a:lnTo>
                  <a:lnTo>
                    <a:pt x="179616" y="2149"/>
                  </a:lnTo>
                  <a:lnTo>
                    <a:pt x="185118" y="0"/>
                  </a:lnTo>
                  <a:lnTo>
                    <a:pt x="185138" y="5049"/>
                  </a:lnTo>
                  <a:lnTo>
                    <a:pt x="182322" y="10352"/>
                  </a:lnTo>
                  <a:lnTo>
                    <a:pt x="180088" y="13247"/>
                  </a:lnTo>
                  <a:lnTo>
                    <a:pt x="171963" y="16465"/>
                  </a:lnTo>
                  <a:lnTo>
                    <a:pt x="166833" y="17323"/>
                  </a:lnTo>
                  <a:lnTo>
                    <a:pt x="162353" y="20012"/>
                  </a:lnTo>
                  <a:lnTo>
                    <a:pt x="154555" y="28643"/>
                  </a:lnTo>
                  <a:lnTo>
                    <a:pt x="150384" y="36713"/>
                  </a:lnTo>
                  <a:lnTo>
                    <a:pt x="146413" y="45944"/>
                  </a:lnTo>
                  <a:lnTo>
                    <a:pt x="133336" y="65816"/>
                  </a:lnTo>
                  <a:lnTo>
                    <a:pt x="118899" y="79785"/>
                  </a:lnTo>
                  <a:lnTo>
                    <a:pt x="101594" y="107354"/>
                  </a:lnTo>
                  <a:lnTo>
                    <a:pt x="69422" y="136380"/>
                  </a:lnTo>
                  <a:lnTo>
                    <a:pt x="45236" y="168104"/>
                  </a:lnTo>
                  <a:lnTo>
                    <a:pt x="42131" y="168158"/>
                  </a:lnTo>
                  <a:lnTo>
                    <a:pt x="33037" y="165394"/>
                  </a:lnTo>
                  <a:lnTo>
                    <a:pt x="21074" y="157889"/>
                  </a:lnTo>
                  <a:lnTo>
                    <a:pt x="4307" y="132391"/>
                  </a:lnTo>
                  <a:lnTo>
                    <a:pt x="1087" y="126357"/>
                  </a:lnTo>
                  <a:lnTo>
                    <a:pt x="0" y="121276"/>
                  </a:lnTo>
                  <a:lnTo>
                    <a:pt x="332" y="116830"/>
                  </a:lnTo>
                  <a:lnTo>
                    <a:pt x="3034" y="102695"/>
                  </a:lnTo>
                  <a:lnTo>
                    <a:pt x="4725" y="92203"/>
                  </a:lnTo>
                  <a:lnTo>
                    <a:pt x="9004" y="84012"/>
                  </a:lnTo>
                  <a:lnTo>
                    <a:pt x="11626" y="81404"/>
                  </a:lnTo>
                  <a:lnTo>
                    <a:pt x="17362" y="78507"/>
                  </a:lnTo>
                  <a:lnTo>
                    <a:pt x="35965" y="76393"/>
                  </a:lnTo>
                  <a:lnTo>
                    <a:pt x="50517" y="81306"/>
                  </a:lnTo>
                  <a:lnTo>
                    <a:pt x="92125" y="126592"/>
                  </a:lnTo>
                  <a:lnTo>
                    <a:pt x="116635" y="158687"/>
                  </a:lnTo>
                  <a:lnTo>
                    <a:pt x="125769" y="165771"/>
                  </a:lnTo>
                  <a:lnTo>
                    <a:pt x="134415" y="171037"/>
                  </a:lnTo>
                  <a:lnTo>
                    <a:pt x="181265" y="206561"/>
                  </a:lnTo>
                  <a:lnTo>
                    <a:pt x="204197" y="2285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430">
              <a:extLst>
                <a:ext uri="{FF2B5EF4-FFF2-40B4-BE49-F238E27FC236}">
                  <a16:creationId xmlns:a16="http://schemas.microsoft.com/office/drawing/2014/main" id="{6B173A8E-1B11-E924-2A82-32B50430EC85}"/>
                </a:ext>
              </a:extLst>
            </p:cNvPr>
            <p:cNvSpPr/>
            <p:nvPr>
              <p:custDataLst>
                <p:tags r:id="rId417"/>
              </p:custDataLst>
            </p:nvPr>
          </p:nvSpPr>
          <p:spPr>
            <a:xfrm>
              <a:off x="6143625" y="1466850"/>
              <a:ext cx="161926" cy="28576"/>
            </a:xfrm>
            <a:custGeom>
              <a:avLst/>
              <a:gdLst/>
              <a:ahLst/>
              <a:cxnLst/>
              <a:rect l="0" t="0" r="0" b="0"/>
              <a:pathLst>
                <a:path w="161926" h="28576">
                  <a:moveTo>
                    <a:pt x="0" y="28575"/>
                  </a:moveTo>
                  <a:lnTo>
                    <a:pt x="0" y="28575"/>
                  </a:lnTo>
                  <a:lnTo>
                    <a:pt x="5488" y="28575"/>
                  </a:lnTo>
                  <a:lnTo>
                    <a:pt x="3144" y="28575"/>
                  </a:lnTo>
                  <a:lnTo>
                    <a:pt x="30581" y="27517"/>
                  </a:lnTo>
                  <a:lnTo>
                    <a:pt x="70805" y="13387"/>
                  </a:lnTo>
                  <a:lnTo>
                    <a:pt x="115855" y="9555"/>
                  </a:lnTo>
                  <a:lnTo>
                    <a:pt x="130401" y="847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431">
              <a:extLst>
                <a:ext uri="{FF2B5EF4-FFF2-40B4-BE49-F238E27FC236}">
                  <a16:creationId xmlns:a16="http://schemas.microsoft.com/office/drawing/2014/main" id="{CCD101A1-D99E-3E7F-C3B5-C606161C82D3}"/>
                </a:ext>
              </a:extLst>
            </p:cNvPr>
            <p:cNvSpPr/>
            <p:nvPr>
              <p:custDataLst>
                <p:tags r:id="rId418"/>
              </p:custDataLst>
            </p:nvPr>
          </p:nvSpPr>
          <p:spPr>
            <a:xfrm>
              <a:off x="6057900" y="1409851"/>
              <a:ext cx="16510" cy="208739"/>
            </a:xfrm>
            <a:custGeom>
              <a:avLst/>
              <a:gdLst/>
              <a:ahLst/>
              <a:cxnLst/>
              <a:rect l="0" t="0" r="0" b="0"/>
              <a:pathLst>
                <a:path w="16510" h="208739">
                  <a:moveTo>
                    <a:pt x="0" y="18899"/>
                  </a:moveTo>
                  <a:lnTo>
                    <a:pt x="0" y="18899"/>
                  </a:lnTo>
                  <a:lnTo>
                    <a:pt x="8201" y="18899"/>
                  </a:lnTo>
                  <a:lnTo>
                    <a:pt x="4076" y="18899"/>
                  </a:lnTo>
                  <a:lnTo>
                    <a:pt x="2717" y="17841"/>
                  </a:lnTo>
                  <a:lnTo>
                    <a:pt x="1208" y="13842"/>
                  </a:lnTo>
                  <a:lnTo>
                    <a:pt x="2922" y="11295"/>
                  </a:lnTo>
                  <a:lnTo>
                    <a:pt x="16509" y="1565"/>
                  </a:lnTo>
                  <a:lnTo>
                    <a:pt x="16297" y="993"/>
                  </a:lnTo>
                  <a:lnTo>
                    <a:pt x="13241" y="357"/>
                  </a:lnTo>
                  <a:lnTo>
                    <a:pt x="13060" y="188"/>
                  </a:lnTo>
                  <a:lnTo>
                    <a:pt x="15682" y="0"/>
                  </a:lnTo>
                  <a:lnTo>
                    <a:pt x="15746" y="1008"/>
                  </a:lnTo>
                  <a:lnTo>
                    <a:pt x="11839" y="7483"/>
                  </a:lnTo>
                  <a:lnTo>
                    <a:pt x="10210" y="18221"/>
                  </a:lnTo>
                  <a:lnTo>
                    <a:pt x="4097" y="65184"/>
                  </a:lnTo>
                  <a:lnTo>
                    <a:pt x="8602" y="102906"/>
                  </a:lnTo>
                  <a:lnTo>
                    <a:pt x="13772" y="147872"/>
                  </a:lnTo>
                  <a:lnTo>
                    <a:pt x="441" y="194035"/>
                  </a:lnTo>
                  <a:lnTo>
                    <a:pt x="17" y="208738"/>
                  </a:lnTo>
                  <a:lnTo>
                    <a:pt x="0" y="199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6" name="SMARTInkShape-Group86">
            <a:extLst>
              <a:ext uri="{FF2B5EF4-FFF2-40B4-BE49-F238E27FC236}">
                <a16:creationId xmlns:a16="http://schemas.microsoft.com/office/drawing/2014/main" id="{098C4648-B229-39A5-E2CE-2EF7DDA0C588}"/>
              </a:ext>
            </a:extLst>
          </p:cNvPr>
          <p:cNvGrpSpPr/>
          <p:nvPr/>
        </p:nvGrpSpPr>
        <p:grpSpPr>
          <a:xfrm>
            <a:off x="228600" y="1257300"/>
            <a:ext cx="1187665" cy="247651"/>
            <a:chOff x="228600" y="1257300"/>
            <a:chExt cx="1187665" cy="247651"/>
          </a:xfrm>
        </p:grpSpPr>
        <p:sp>
          <p:nvSpPr>
            <p:cNvPr id="389" name="SMARTInkShape-432">
              <a:extLst>
                <a:ext uri="{FF2B5EF4-FFF2-40B4-BE49-F238E27FC236}">
                  <a16:creationId xmlns:a16="http://schemas.microsoft.com/office/drawing/2014/main" id="{7550B69B-1B20-9FBA-5084-83F192CB142B}"/>
                </a:ext>
              </a:extLst>
            </p:cNvPr>
            <p:cNvSpPr/>
            <p:nvPr>
              <p:custDataLst>
                <p:tags r:id="rId402"/>
              </p:custDataLst>
            </p:nvPr>
          </p:nvSpPr>
          <p:spPr>
            <a:xfrm>
              <a:off x="228600" y="1257300"/>
              <a:ext cx="138196" cy="171451"/>
            </a:xfrm>
            <a:custGeom>
              <a:avLst/>
              <a:gdLst/>
              <a:ahLst/>
              <a:cxnLst/>
              <a:rect l="0" t="0" r="0" b="0"/>
              <a:pathLst>
                <a:path w="138196" h="171451">
                  <a:moveTo>
                    <a:pt x="0" y="0"/>
                  </a:moveTo>
                  <a:lnTo>
                    <a:pt x="0" y="0"/>
                  </a:lnTo>
                  <a:lnTo>
                    <a:pt x="9409" y="0"/>
                  </a:lnTo>
                  <a:lnTo>
                    <a:pt x="9524" y="17610"/>
                  </a:lnTo>
                  <a:lnTo>
                    <a:pt x="14581" y="23680"/>
                  </a:lnTo>
                  <a:lnTo>
                    <a:pt x="15012" y="26370"/>
                  </a:lnTo>
                  <a:lnTo>
                    <a:pt x="14242" y="29222"/>
                  </a:lnTo>
                  <a:lnTo>
                    <a:pt x="11621" y="35212"/>
                  </a:lnTo>
                  <a:lnTo>
                    <a:pt x="9526" y="82573"/>
                  </a:lnTo>
                  <a:lnTo>
                    <a:pt x="9525" y="127403"/>
                  </a:lnTo>
                  <a:lnTo>
                    <a:pt x="8467" y="129385"/>
                  </a:lnTo>
                  <a:lnTo>
                    <a:pt x="6703" y="130706"/>
                  </a:lnTo>
                  <a:lnTo>
                    <a:pt x="392" y="133195"/>
                  </a:lnTo>
                  <a:lnTo>
                    <a:pt x="0" y="142872"/>
                  </a:lnTo>
                  <a:lnTo>
                    <a:pt x="0" y="134674"/>
                  </a:lnTo>
                  <a:lnTo>
                    <a:pt x="15810" y="116505"/>
                  </a:lnTo>
                  <a:lnTo>
                    <a:pt x="18090" y="107663"/>
                  </a:lnTo>
                  <a:lnTo>
                    <a:pt x="18623" y="101472"/>
                  </a:lnTo>
                  <a:lnTo>
                    <a:pt x="19824" y="99398"/>
                  </a:lnTo>
                  <a:lnTo>
                    <a:pt x="21683" y="98015"/>
                  </a:lnTo>
                  <a:lnTo>
                    <a:pt x="23980" y="97094"/>
                  </a:lnTo>
                  <a:lnTo>
                    <a:pt x="36373" y="79010"/>
                  </a:lnTo>
                  <a:lnTo>
                    <a:pt x="37588" y="71976"/>
                  </a:lnTo>
                  <a:lnTo>
                    <a:pt x="38817" y="70209"/>
                  </a:lnTo>
                  <a:lnTo>
                    <a:pt x="40695" y="69031"/>
                  </a:lnTo>
                  <a:lnTo>
                    <a:pt x="43005" y="68246"/>
                  </a:lnTo>
                  <a:lnTo>
                    <a:pt x="44545" y="66664"/>
                  </a:lnTo>
                  <a:lnTo>
                    <a:pt x="49839" y="56521"/>
                  </a:lnTo>
                  <a:lnTo>
                    <a:pt x="74749" y="30029"/>
                  </a:lnTo>
                  <a:lnTo>
                    <a:pt x="80826" y="29006"/>
                  </a:lnTo>
                  <a:lnTo>
                    <a:pt x="82459" y="27804"/>
                  </a:lnTo>
                  <a:lnTo>
                    <a:pt x="88356" y="16833"/>
                  </a:lnTo>
                  <a:lnTo>
                    <a:pt x="94847" y="9953"/>
                  </a:lnTo>
                  <a:lnTo>
                    <a:pt x="104656" y="9528"/>
                  </a:lnTo>
                  <a:lnTo>
                    <a:pt x="104740" y="4469"/>
                  </a:lnTo>
                  <a:lnTo>
                    <a:pt x="105810" y="4038"/>
                  </a:lnTo>
                  <a:lnTo>
                    <a:pt x="109821" y="6381"/>
                  </a:lnTo>
                  <a:lnTo>
                    <a:pt x="112372" y="6370"/>
                  </a:lnTo>
                  <a:lnTo>
                    <a:pt x="118029" y="3537"/>
                  </a:lnTo>
                  <a:lnTo>
                    <a:pt x="118903" y="3416"/>
                  </a:lnTo>
                  <a:lnTo>
                    <a:pt x="118427" y="4394"/>
                  </a:lnTo>
                  <a:lnTo>
                    <a:pt x="117051" y="6104"/>
                  </a:lnTo>
                  <a:lnTo>
                    <a:pt x="118251" y="9361"/>
                  </a:lnTo>
                  <a:lnTo>
                    <a:pt x="129740" y="26975"/>
                  </a:lnTo>
                  <a:lnTo>
                    <a:pt x="131746" y="36330"/>
                  </a:lnTo>
                  <a:lnTo>
                    <a:pt x="138195" y="77221"/>
                  </a:lnTo>
                  <a:lnTo>
                    <a:pt x="137973" y="92882"/>
                  </a:lnTo>
                  <a:lnTo>
                    <a:pt x="133366" y="137640"/>
                  </a:lnTo>
                  <a:lnTo>
                    <a:pt x="133351" y="156819"/>
                  </a:lnTo>
                  <a:lnTo>
                    <a:pt x="130528" y="162478"/>
                  </a:lnTo>
                  <a:lnTo>
                    <a:pt x="123825"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433">
              <a:extLst>
                <a:ext uri="{FF2B5EF4-FFF2-40B4-BE49-F238E27FC236}">
                  <a16:creationId xmlns:a16="http://schemas.microsoft.com/office/drawing/2014/main" id="{78B2EBD8-EC11-380D-31FB-0BFF74CABC29}"/>
                </a:ext>
              </a:extLst>
            </p:cNvPr>
            <p:cNvSpPr/>
            <p:nvPr>
              <p:custDataLst>
                <p:tags r:id="rId403"/>
              </p:custDataLst>
            </p:nvPr>
          </p:nvSpPr>
          <p:spPr>
            <a:xfrm>
              <a:off x="438150" y="1390650"/>
              <a:ext cx="18741" cy="114301"/>
            </a:xfrm>
            <a:custGeom>
              <a:avLst/>
              <a:gdLst/>
              <a:ahLst/>
              <a:cxnLst/>
              <a:rect l="0" t="0" r="0" b="0"/>
              <a:pathLst>
                <a:path w="18741" h="114301">
                  <a:moveTo>
                    <a:pt x="9525" y="0"/>
                  </a:moveTo>
                  <a:lnTo>
                    <a:pt x="9525" y="0"/>
                  </a:lnTo>
                  <a:lnTo>
                    <a:pt x="15013" y="0"/>
                  </a:lnTo>
                  <a:lnTo>
                    <a:pt x="12670" y="0"/>
                  </a:lnTo>
                  <a:lnTo>
                    <a:pt x="18002" y="0"/>
                  </a:lnTo>
                  <a:lnTo>
                    <a:pt x="18584" y="2822"/>
                  </a:lnTo>
                  <a:lnTo>
                    <a:pt x="18740" y="5057"/>
                  </a:lnTo>
                  <a:lnTo>
                    <a:pt x="10389" y="48303"/>
                  </a:lnTo>
                  <a:lnTo>
                    <a:pt x="8543" y="88681"/>
                  </a:lnTo>
                  <a:lnTo>
                    <a:pt x="4060" y="105768"/>
                  </a:lnTo>
                  <a:lnTo>
                    <a:pt x="4823" y="108612"/>
                  </a:lnTo>
                  <a:lnTo>
                    <a:pt x="6390" y="110508"/>
                  </a:lnTo>
                  <a:lnTo>
                    <a:pt x="6377" y="111772"/>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434">
              <a:extLst>
                <a:ext uri="{FF2B5EF4-FFF2-40B4-BE49-F238E27FC236}">
                  <a16:creationId xmlns:a16="http://schemas.microsoft.com/office/drawing/2014/main" id="{DCFAC039-AC2D-D709-515F-409605FF296C}"/>
                </a:ext>
              </a:extLst>
            </p:cNvPr>
            <p:cNvSpPr/>
            <p:nvPr>
              <p:custDataLst>
                <p:tags r:id="rId404"/>
              </p:custDataLst>
            </p:nvPr>
          </p:nvSpPr>
          <p:spPr>
            <a:xfrm>
              <a:off x="699362" y="1323975"/>
              <a:ext cx="138839" cy="9526"/>
            </a:xfrm>
            <a:custGeom>
              <a:avLst/>
              <a:gdLst/>
              <a:ahLst/>
              <a:cxnLst/>
              <a:rect l="0" t="0" r="0" b="0"/>
              <a:pathLst>
                <a:path w="138839" h="9526">
                  <a:moveTo>
                    <a:pt x="5488" y="9525"/>
                  </a:moveTo>
                  <a:lnTo>
                    <a:pt x="5488" y="9525"/>
                  </a:lnTo>
                  <a:lnTo>
                    <a:pt x="0" y="4037"/>
                  </a:lnTo>
                  <a:lnTo>
                    <a:pt x="2343" y="6381"/>
                  </a:lnTo>
                  <a:lnTo>
                    <a:pt x="6912" y="8127"/>
                  </a:lnTo>
                  <a:lnTo>
                    <a:pt x="9613" y="8593"/>
                  </a:lnTo>
                  <a:lnTo>
                    <a:pt x="50079" y="552"/>
                  </a:lnTo>
                  <a:lnTo>
                    <a:pt x="91010" y="73"/>
                  </a:lnTo>
                  <a:lnTo>
                    <a:pt x="1388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435">
              <a:extLst>
                <a:ext uri="{FF2B5EF4-FFF2-40B4-BE49-F238E27FC236}">
                  <a16:creationId xmlns:a16="http://schemas.microsoft.com/office/drawing/2014/main" id="{A2DE80AC-3255-C54B-2091-F4AEB4632989}"/>
                </a:ext>
              </a:extLst>
            </p:cNvPr>
            <p:cNvSpPr/>
            <p:nvPr>
              <p:custDataLst>
                <p:tags r:id="rId405"/>
              </p:custDataLst>
            </p:nvPr>
          </p:nvSpPr>
          <p:spPr>
            <a:xfrm>
              <a:off x="714375" y="1400175"/>
              <a:ext cx="142876" cy="19051"/>
            </a:xfrm>
            <a:custGeom>
              <a:avLst/>
              <a:gdLst/>
              <a:ahLst/>
              <a:cxnLst/>
              <a:rect l="0" t="0" r="0" b="0"/>
              <a:pathLst>
                <a:path w="142876" h="19051">
                  <a:moveTo>
                    <a:pt x="0" y="19050"/>
                  </a:moveTo>
                  <a:lnTo>
                    <a:pt x="0" y="19050"/>
                  </a:lnTo>
                  <a:lnTo>
                    <a:pt x="9721" y="17992"/>
                  </a:lnTo>
                  <a:lnTo>
                    <a:pt x="50064" y="9917"/>
                  </a:lnTo>
                  <a:lnTo>
                    <a:pt x="95758" y="9535"/>
                  </a:lnTo>
                  <a:lnTo>
                    <a:pt x="107160" y="952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436">
              <a:extLst>
                <a:ext uri="{FF2B5EF4-FFF2-40B4-BE49-F238E27FC236}">
                  <a16:creationId xmlns:a16="http://schemas.microsoft.com/office/drawing/2014/main" id="{2EF19623-7DC2-B742-7B1C-FD11144E46F5}"/>
                </a:ext>
              </a:extLst>
            </p:cNvPr>
            <p:cNvSpPr/>
            <p:nvPr>
              <p:custDataLst>
                <p:tags r:id="rId406"/>
              </p:custDataLst>
            </p:nvPr>
          </p:nvSpPr>
          <p:spPr>
            <a:xfrm>
              <a:off x="954561" y="1285879"/>
              <a:ext cx="128081" cy="169908"/>
            </a:xfrm>
            <a:custGeom>
              <a:avLst/>
              <a:gdLst/>
              <a:ahLst/>
              <a:cxnLst/>
              <a:rect l="0" t="0" r="0" b="0"/>
              <a:pathLst>
                <a:path w="128081" h="169908">
                  <a:moveTo>
                    <a:pt x="16989" y="19046"/>
                  </a:moveTo>
                  <a:lnTo>
                    <a:pt x="16989" y="19046"/>
                  </a:lnTo>
                  <a:lnTo>
                    <a:pt x="27102" y="13989"/>
                  </a:lnTo>
                  <a:lnTo>
                    <a:pt x="30081" y="11442"/>
                  </a:lnTo>
                  <a:lnTo>
                    <a:pt x="36035" y="5"/>
                  </a:lnTo>
                  <a:lnTo>
                    <a:pt x="36037" y="0"/>
                  </a:lnTo>
                  <a:lnTo>
                    <a:pt x="24005" y="13089"/>
                  </a:lnTo>
                  <a:lnTo>
                    <a:pt x="23783" y="15075"/>
                  </a:lnTo>
                  <a:lnTo>
                    <a:pt x="24693" y="16398"/>
                  </a:lnTo>
                  <a:lnTo>
                    <a:pt x="20060" y="23514"/>
                  </a:lnTo>
                  <a:lnTo>
                    <a:pt x="4896" y="45329"/>
                  </a:lnTo>
                  <a:lnTo>
                    <a:pt x="0" y="58701"/>
                  </a:lnTo>
                  <a:lnTo>
                    <a:pt x="371" y="62416"/>
                  </a:lnTo>
                  <a:lnTo>
                    <a:pt x="3606" y="69366"/>
                  </a:lnTo>
                  <a:lnTo>
                    <a:pt x="16434" y="79229"/>
                  </a:lnTo>
                  <a:lnTo>
                    <a:pt x="28584" y="83797"/>
                  </a:lnTo>
                  <a:lnTo>
                    <a:pt x="75569" y="85671"/>
                  </a:lnTo>
                  <a:lnTo>
                    <a:pt x="96211" y="85717"/>
                  </a:lnTo>
                  <a:lnTo>
                    <a:pt x="102646" y="88541"/>
                  </a:lnTo>
                  <a:lnTo>
                    <a:pt x="124068" y="101967"/>
                  </a:lnTo>
                  <a:lnTo>
                    <a:pt x="128080" y="108111"/>
                  </a:lnTo>
                  <a:lnTo>
                    <a:pt x="127040" y="117192"/>
                  </a:lnTo>
                  <a:lnTo>
                    <a:pt x="123051" y="127225"/>
                  </a:lnTo>
                  <a:lnTo>
                    <a:pt x="103759" y="150714"/>
                  </a:lnTo>
                  <a:lnTo>
                    <a:pt x="81151" y="163657"/>
                  </a:lnTo>
                  <a:lnTo>
                    <a:pt x="52672" y="169907"/>
                  </a:lnTo>
                  <a:lnTo>
                    <a:pt x="26514" y="1619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437">
              <a:extLst>
                <a:ext uri="{FF2B5EF4-FFF2-40B4-BE49-F238E27FC236}">
                  <a16:creationId xmlns:a16="http://schemas.microsoft.com/office/drawing/2014/main" id="{AAA90924-CE40-093C-9F40-751BA7133690}"/>
                </a:ext>
              </a:extLst>
            </p:cNvPr>
            <p:cNvSpPr/>
            <p:nvPr>
              <p:custDataLst>
                <p:tags r:id="rId407"/>
              </p:custDataLst>
            </p:nvPr>
          </p:nvSpPr>
          <p:spPr>
            <a:xfrm>
              <a:off x="1019175" y="1257300"/>
              <a:ext cx="152401" cy="38101"/>
            </a:xfrm>
            <a:custGeom>
              <a:avLst/>
              <a:gdLst/>
              <a:ahLst/>
              <a:cxnLst/>
              <a:rect l="0" t="0" r="0" b="0"/>
              <a:pathLst>
                <a:path w="152401" h="38101">
                  <a:moveTo>
                    <a:pt x="0" y="38100"/>
                  </a:moveTo>
                  <a:lnTo>
                    <a:pt x="0" y="38100"/>
                  </a:lnTo>
                  <a:lnTo>
                    <a:pt x="10113" y="33043"/>
                  </a:lnTo>
                  <a:lnTo>
                    <a:pt x="48957" y="23519"/>
                  </a:lnTo>
                  <a:lnTo>
                    <a:pt x="73772" y="13671"/>
                  </a:lnTo>
                  <a:lnTo>
                    <a:pt x="118804" y="235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438">
              <a:extLst>
                <a:ext uri="{FF2B5EF4-FFF2-40B4-BE49-F238E27FC236}">
                  <a16:creationId xmlns:a16="http://schemas.microsoft.com/office/drawing/2014/main" id="{78476716-84F9-66D5-E276-3E9DFB07AD0B}"/>
                </a:ext>
              </a:extLst>
            </p:cNvPr>
            <p:cNvSpPr/>
            <p:nvPr>
              <p:custDataLst>
                <p:tags r:id="rId408"/>
              </p:custDataLst>
            </p:nvPr>
          </p:nvSpPr>
          <p:spPr>
            <a:xfrm>
              <a:off x="1257594" y="1268775"/>
              <a:ext cx="158671" cy="155179"/>
            </a:xfrm>
            <a:custGeom>
              <a:avLst/>
              <a:gdLst/>
              <a:ahLst/>
              <a:cxnLst/>
              <a:rect l="0" t="0" r="0" b="0"/>
              <a:pathLst>
                <a:path w="158671" h="155179">
                  <a:moveTo>
                    <a:pt x="75906" y="26625"/>
                  </a:moveTo>
                  <a:lnTo>
                    <a:pt x="75906" y="26625"/>
                  </a:lnTo>
                  <a:lnTo>
                    <a:pt x="75906" y="21568"/>
                  </a:lnTo>
                  <a:lnTo>
                    <a:pt x="76964" y="20079"/>
                  </a:lnTo>
                  <a:lnTo>
                    <a:pt x="78728" y="19086"/>
                  </a:lnTo>
                  <a:lnTo>
                    <a:pt x="80963" y="18424"/>
                  </a:lnTo>
                  <a:lnTo>
                    <a:pt x="81394" y="17983"/>
                  </a:lnTo>
                  <a:lnTo>
                    <a:pt x="80623" y="17688"/>
                  </a:lnTo>
                  <a:lnTo>
                    <a:pt x="79050" y="17492"/>
                  </a:lnTo>
                  <a:lnTo>
                    <a:pt x="78002" y="16303"/>
                  </a:lnTo>
                  <a:lnTo>
                    <a:pt x="76838" y="12160"/>
                  </a:lnTo>
                  <a:lnTo>
                    <a:pt x="75469" y="11690"/>
                  </a:lnTo>
                  <a:lnTo>
                    <a:pt x="62845" y="15718"/>
                  </a:lnTo>
                  <a:lnTo>
                    <a:pt x="57674" y="16178"/>
                  </a:lnTo>
                  <a:lnTo>
                    <a:pt x="46283" y="22335"/>
                  </a:lnTo>
                  <a:lnTo>
                    <a:pt x="35224" y="32127"/>
                  </a:lnTo>
                  <a:lnTo>
                    <a:pt x="4735" y="71564"/>
                  </a:lnTo>
                  <a:lnTo>
                    <a:pt x="1941" y="81523"/>
                  </a:lnTo>
                  <a:lnTo>
                    <a:pt x="0" y="117776"/>
                  </a:lnTo>
                  <a:lnTo>
                    <a:pt x="5481" y="130989"/>
                  </a:lnTo>
                  <a:lnTo>
                    <a:pt x="16134" y="146606"/>
                  </a:lnTo>
                  <a:lnTo>
                    <a:pt x="28092" y="154367"/>
                  </a:lnTo>
                  <a:lnTo>
                    <a:pt x="33447" y="155178"/>
                  </a:lnTo>
                  <a:lnTo>
                    <a:pt x="77335" y="149946"/>
                  </a:lnTo>
                  <a:lnTo>
                    <a:pt x="118663" y="142322"/>
                  </a:lnTo>
                  <a:lnTo>
                    <a:pt x="121344" y="139740"/>
                  </a:lnTo>
                  <a:lnTo>
                    <a:pt x="121014" y="135902"/>
                  </a:lnTo>
                  <a:lnTo>
                    <a:pt x="118678" y="131226"/>
                  </a:lnTo>
                  <a:lnTo>
                    <a:pt x="120296" y="129167"/>
                  </a:lnTo>
                  <a:lnTo>
                    <a:pt x="134567" y="129210"/>
                  </a:lnTo>
                  <a:lnTo>
                    <a:pt x="137238" y="127823"/>
                  </a:lnTo>
                  <a:lnTo>
                    <a:pt x="154969" y="107450"/>
                  </a:lnTo>
                  <a:lnTo>
                    <a:pt x="158670" y="95708"/>
                  </a:lnTo>
                  <a:lnTo>
                    <a:pt x="155697" y="67085"/>
                  </a:lnTo>
                  <a:lnTo>
                    <a:pt x="148058" y="49546"/>
                  </a:lnTo>
                  <a:lnTo>
                    <a:pt x="130963" y="26096"/>
                  </a:lnTo>
                  <a:lnTo>
                    <a:pt x="103787" y="7923"/>
                  </a:lnTo>
                  <a:lnTo>
                    <a:pt x="90414" y="2438"/>
                  </a:lnTo>
                  <a:lnTo>
                    <a:pt x="73887" y="0"/>
                  </a:lnTo>
                  <a:lnTo>
                    <a:pt x="61603" y="1739"/>
                  </a:lnTo>
                  <a:lnTo>
                    <a:pt x="56846" y="3684"/>
                  </a:lnTo>
                  <a:lnTo>
                    <a:pt x="53674" y="6040"/>
                  </a:lnTo>
                  <a:lnTo>
                    <a:pt x="47331" y="17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2" name="SMARTInkShape-Group87">
            <a:extLst>
              <a:ext uri="{FF2B5EF4-FFF2-40B4-BE49-F238E27FC236}">
                <a16:creationId xmlns:a16="http://schemas.microsoft.com/office/drawing/2014/main" id="{8B3F0B42-4B08-2919-C15E-B8242DA322F3}"/>
              </a:ext>
            </a:extLst>
          </p:cNvPr>
          <p:cNvGrpSpPr/>
          <p:nvPr/>
        </p:nvGrpSpPr>
        <p:grpSpPr>
          <a:xfrm>
            <a:off x="2181364" y="1242372"/>
            <a:ext cx="807130" cy="329254"/>
            <a:chOff x="2181364" y="1242372"/>
            <a:chExt cx="807130" cy="329254"/>
          </a:xfrm>
        </p:grpSpPr>
        <p:sp>
          <p:nvSpPr>
            <p:cNvPr id="397" name="SMARTInkShape-439">
              <a:extLst>
                <a:ext uri="{FF2B5EF4-FFF2-40B4-BE49-F238E27FC236}">
                  <a16:creationId xmlns:a16="http://schemas.microsoft.com/office/drawing/2014/main" id="{2C05843D-B015-C537-E3E8-E7087340911C}"/>
                </a:ext>
              </a:extLst>
            </p:cNvPr>
            <p:cNvSpPr/>
            <p:nvPr>
              <p:custDataLst>
                <p:tags r:id="rId397"/>
              </p:custDataLst>
            </p:nvPr>
          </p:nvSpPr>
          <p:spPr>
            <a:xfrm>
              <a:off x="2181364" y="1242372"/>
              <a:ext cx="237987" cy="203147"/>
            </a:xfrm>
            <a:custGeom>
              <a:avLst/>
              <a:gdLst/>
              <a:ahLst/>
              <a:cxnLst/>
              <a:rect l="0" t="0" r="0" b="0"/>
              <a:pathLst>
                <a:path w="237987" h="203147">
                  <a:moveTo>
                    <a:pt x="18911" y="81603"/>
                  </a:moveTo>
                  <a:lnTo>
                    <a:pt x="18911" y="81603"/>
                  </a:lnTo>
                  <a:lnTo>
                    <a:pt x="24399" y="81603"/>
                  </a:lnTo>
                  <a:lnTo>
                    <a:pt x="22056" y="81603"/>
                  </a:lnTo>
                  <a:lnTo>
                    <a:pt x="27388" y="81603"/>
                  </a:lnTo>
                  <a:lnTo>
                    <a:pt x="27970" y="78781"/>
                  </a:lnTo>
                  <a:lnTo>
                    <a:pt x="28125" y="76546"/>
                  </a:lnTo>
                  <a:lnTo>
                    <a:pt x="29287" y="75057"/>
                  </a:lnTo>
                  <a:lnTo>
                    <a:pt x="37842" y="72113"/>
                  </a:lnTo>
                  <a:lnTo>
                    <a:pt x="42982" y="67032"/>
                  </a:lnTo>
                  <a:lnTo>
                    <a:pt x="48307" y="64543"/>
                  </a:lnTo>
                  <a:lnTo>
                    <a:pt x="68750" y="62558"/>
                  </a:lnTo>
                  <a:lnTo>
                    <a:pt x="90124" y="62553"/>
                  </a:lnTo>
                  <a:lnTo>
                    <a:pt x="91786" y="63611"/>
                  </a:lnTo>
                  <a:lnTo>
                    <a:pt x="92895" y="65375"/>
                  </a:lnTo>
                  <a:lnTo>
                    <a:pt x="93634" y="67610"/>
                  </a:lnTo>
                  <a:lnTo>
                    <a:pt x="95184" y="69099"/>
                  </a:lnTo>
                  <a:lnTo>
                    <a:pt x="99730" y="70754"/>
                  </a:lnTo>
                  <a:lnTo>
                    <a:pt x="101365" y="73312"/>
                  </a:lnTo>
                  <a:lnTo>
                    <a:pt x="103990" y="92626"/>
                  </a:lnTo>
                  <a:lnTo>
                    <a:pt x="104598" y="127465"/>
                  </a:lnTo>
                  <a:lnTo>
                    <a:pt x="103552" y="131228"/>
                  </a:lnTo>
                  <a:lnTo>
                    <a:pt x="101797" y="133736"/>
                  </a:lnTo>
                  <a:lnTo>
                    <a:pt x="99568" y="135408"/>
                  </a:lnTo>
                  <a:lnTo>
                    <a:pt x="97092" y="142911"/>
                  </a:lnTo>
                  <a:lnTo>
                    <a:pt x="94933" y="152243"/>
                  </a:lnTo>
                  <a:lnTo>
                    <a:pt x="87746" y="166857"/>
                  </a:lnTo>
                  <a:lnTo>
                    <a:pt x="80956" y="184991"/>
                  </a:lnTo>
                  <a:lnTo>
                    <a:pt x="72592" y="193876"/>
                  </a:lnTo>
                  <a:lnTo>
                    <a:pt x="62878" y="200294"/>
                  </a:lnTo>
                  <a:lnTo>
                    <a:pt x="55032" y="203146"/>
                  </a:lnTo>
                  <a:lnTo>
                    <a:pt x="45195" y="201592"/>
                  </a:lnTo>
                  <a:lnTo>
                    <a:pt x="19304" y="191180"/>
                  </a:lnTo>
                  <a:lnTo>
                    <a:pt x="15998" y="187462"/>
                  </a:lnTo>
                  <a:lnTo>
                    <a:pt x="10287" y="174235"/>
                  </a:lnTo>
                  <a:lnTo>
                    <a:pt x="7870" y="171932"/>
                  </a:lnTo>
                  <a:lnTo>
                    <a:pt x="5200" y="170398"/>
                  </a:lnTo>
                  <a:lnTo>
                    <a:pt x="2234" y="160226"/>
                  </a:lnTo>
                  <a:lnTo>
                    <a:pt x="0" y="113495"/>
                  </a:lnTo>
                  <a:lnTo>
                    <a:pt x="2745" y="103538"/>
                  </a:lnTo>
                  <a:lnTo>
                    <a:pt x="22255" y="70396"/>
                  </a:lnTo>
                  <a:lnTo>
                    <a:pt x="61626" y="40219"/>
                  </a:lnTo>
                  <a:lnTo>
                    <a:pt x="85895" y="29595"/>
                  </a:lnTo>
                  <a:lnTo>
                    <a:pt x="130221" y="21932"/>
                  </a:lnTo>
                  <a:lnTo>
                    <a:pt x="134393" y="19597"/>
                  </a:lnTo>
                  <a:lnTo>
                    <a:pt x="177438" y="12721"/>
                  </a:lnTo>
                  <a:lnTo>
                    <a:pt x="199046" y="6367"/>
                  </a:lnTo>
                  <a:lnTo>
                    <a:pt x="213160" y="4630"/>
                  </a:lnTo>
                  <a:lnTo>
                    <a:pt x="220955" y="473"/>
                  </a:lnTo>
                  <a:lnTo>
                    <a:pt x="223457" y="0"/>
                  </a:lnTo>
                  <a:lnTo>
                    <a:pt x="225125" y="743"/>
                  </a:lnTo>
                  <a:lnTo>
                    <a:pt x="237986" y="149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440">
              <a:extLst>
                <a:ext uri="{FF2B5EF4-FFF2-40B4-BE49-F238E27FC236}">
                  <a16:creationId xmlns:a16="http://schemas.microsoft.com/office/drawing/2014/main" id="{7ED45EA8-BF86-4425-EDDE-C5EB7F38DEB9}"/>
                </a:ext>
              </a:extLst>
            </p:cNvPr>
            <p:cNvSpPr/>
            <p:nvPr>
              <p:custDataLst>
                <p:tags r:id="rId398"/>
              </p:custDataLst>
            </p:nvPr>
          </p:nvSpPr>
          <p:spPr>
            <a:xfrm>
              <a:off x="2428875" y="1438677"/>
              <a:ext cx="28531" cy="132949"/>
            </a:xfrm>
            <a:custGeom>
              <a:avLst/>
              <a:gdLst/>
              <a:ahLst/>
              <a:cxnLst/>
              <a:rect l="0" t="0" r="0" b="0"/>
              <a:pathLst>
                <a:path w="28531" h="132949">
                  <a:moveTo>
                    <a:pt x="0" y="18648"/>
                  </a:moveTo>
                  <a:lnTo>
                    <a:pt x="0" y="18648"/>
                  </a:lnTo>
                  <a:lnTo>
                    <a:pt x="0" y="13592"/>
                  </a:lnTo>
                  <a:lnTo>
                    <a:pt x="1058" y="12102"/>
                  </a:lnTo>
                  <a:lnTo>
                    <a:pt x="2822" y="11109"/>
                  </a:lnTo>
                  <a:lnTo>
                    <a:pt x="8201" y="9516"/>
                  </a:lnTo>
                  <a:lnTo>
                    <a:pt x="8936" y="6475"/>
                  </a:lnTo>
                  <a:lnTo>
                    <a:pt x="9490" y="0"/>
                  </a:lnTo>
                  <a:lnTo>
                    <a:pt x="14571" y="4774"/>
                  </a:lnTo>
                  <a:lnTo>
                    <a:pt x="22780" y="17947"/>
                  </a:lnTo>
                  <a:lnTo>
                    <a:pt x="27430" y="47908"/>
                  </a:lnTo>
                  <a:lnTo>
                    <a:pt x="28530" y="87843"/>
                  </a:lnTo>
                  <a:lnTo>
                    <a:pt x="25733" y="94557"/>
                  </a:lnTo>
                  <a:lnTo>
                    <a:pt x="23505" y="97829"/>
                  </a:lnTo>
                  <a:lnTo>
                    <a:pt x="20370" y="112547"/>
                  </a:lnTo>
                  <a:lnTo>
                    <a:pt x="19050" y="132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441">
              <a:extLst>
                <a:ext uri="{FF2B5EF4-FFF2-40B4-BE49-F238E27FC236}">
                  <a16:creationId xmlns:a16="http://schemas.microsoft.com/office/drawing/2014/main" id="{8C936951-E974-7619-F103-9CCB5A80A85D}"/>
                </a:ext>
              </a:extLst>
            </p:cNvPr>
            <p:cNvSpPr/>
            <p:nvPr>
              <p:custDataLst>
                <p:tags r:id="rId399"/>
              </p:custDataLst>
            </p:nvPr>
          </p:nvSpPr>
          <p:spPr>
            <a:xfrm>
              <a:off x="2609850" y="1314450"/>
              <a:ext cx="104776" cy="9526"/>
            </a:xfrm>
            <a:custGeom>
              <a:avLst/>
              <a:gdLst/>
              <a:ahLst/>
              <a:cxnLst/>
              <a:rect l="0" t="0" r="0" b="0"/>
              <a:pathLst>
                <a:path w="104776" h="9526">
                  <a:moveTo>
                    <a:pt x="0" y="0"/>
                  </a:moveTo>
                  <a:lnTo>
                    <a:pt x="0" y="0"/>
                  </a:lnTo>
                  <a:lnTo>
                    <a:pt x="45124" y="0"/>
                  </a:lnTo>
                  <a:lnTo>
                    <a:pt x="88446" y="0"/>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442">
              <a:extLst>
                <a:ext uri="{FF2B5EF4-FFF2-40B4-BE49-F238E27FC236}">
                  <a16:creationId xmlns:a16="http://schemas.microsoft.com/office/drawing/2014/main" id="{C2641FCE-3E3E-52E2-0C49-50A5B5256506}"/>
                </a:ext>
              </a:extLst>
            </p:cNvPr>
            <p:cNvSpPr/>
            <p:nvPr>
              <p:custDataLst>
                <p:tags r:id="rId400"/>
              </p:custDataLst>
            </p:nvPr>
          </p:nvSpPr>
          <p:spPr>
            <a:xfrm>
              <a:off x="2619375" y="1381125"/>
              <a:ext cx="171451" cy="27252"/>
            </a:xfrm>
            <a:custGeom>
              <a:avLst/>
              <a:gdLst/>
              <a:ahLst/>
              <a:cxnLst/>
              <a:rect l="0" t="0" r="0" b="0"/>
              <a:pathLst>
                <a:path w="171451" h="27252">
                  <a:moveTo>
                    <a:pt x="0" y="19050"/>
                  </a:moveTo>
                  <a:lnTo>
                    <a:pt x="0" y="19050"/>
                  </a:lnTo>
                  <a:lnTo>
                    <a:pt x="0" y="24107"/>
                  </a:lnTo>
                  <a:lnTo>
                    <a:pt x="1058" y="25596"/>
                  </a:lnTo>
                  <a:lnTo>
                    <a:pt x="2822" y="26589"/>
                  </a:lnTo>
                  <a:lnTo>
                    <a:pt x="5056" y="27251"/>
                  </a:lnTo>
                  <a:lnTo>
                    <a:pt x="6546" y="26634"/>
                  </a:lnTo>
                  <a:lnTo>
                    <a:pt x="7539" y="25164"/>
                  </a:lnTo>
                  <a:lnTo>
                    <a:pt x="8201" y="23126"/>
                  </a:lnTo>
                  <a:lnTo>
                    <a:pt x="10759" y="21767"/>
                  </a:lnTo>
                  <a:lnTo>
                    <a:pt x="39825" y="18230"/>
                  </a:lnTo>
                  <a:lnTo>
                    <a:pt x="42425" y="16387"/>
                  </a:lnTo>
                  <a:lnTo>
                    <a:pt x="44158" y="14100"/>
                  </a:lnTo>
                  <a:lnTo>
                    <a:pt x="54551" y="11558"/>
                  </a:lnTo>
                  <a:lnTo>
                    <a:pt x="99536" y="1443"/>
                  </a:lnTo>
                  <a:lnTo>
                    <a:pt x="145666" y="11"/>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443">
              <a:extLst>
                <a:ext uri="{FF2B5EF4-FFF2-40B4-BE49-F238E27FC236}">
                  <a16:creationId xmlns:a16="http://schemas.microsoft.com/office/drawing/2014/main" id="{E521D87D-7A48-89CF-291F-93E6595E29BC}"/>
                </a:ext>
              </a:extLst>
            </p:cNvPr>
            <p:cNvSpPr/>
            <p:nvPr>
              <p:custDataLst>
                <p:tags r:id="rId401"/>
              </p:custDataLst>
            </p:nvPr>
          </p:nvSpPr>
          <p:spPr>
            <a:xfrm>
              <a:off x="2857500" y="1257337"/>
              <a:ext cx="130994" cy="179562"/>
            </a:xfrm>
            <a:custGeom>
              <a:avLst/>
              <a:gdLst/>
              <a:ahLst/>
              <a:cxnLst/>
              <a:rect l="0" t="0" r="0" b="0"/>
              <a:pathLst>
                <a:path w="130994" h="179562">
                  <a:moveTo>
                    <a:pt x="0" y="19013"/>
                  </a:moveTo>
                  <a:lnTo>
                    <a:pt x="0" y="19013"/>
                  </a:lnTo>
                  <a:lnTo>
                    <a:pt x="5056" y="13956"/>
                  </a:lnTo>
                  <a:lnTo>
                    <a:pt x="10361" y="11474"/>
                  </a:lnTo>
                  <a:lnTo>
                    <a:pt x="55479" y="390"/>
                  </a:lnTo>
                  <a:lnTo>
                    <a:pt x="87150" y="0"/>
                  </a:lnTo>
                  <a:lnTo>
                    <a:pt x="94472" y="2802"/>
                  </a:lnTo>
                  <a:lnTo>
                    <a:pt x="97906" y="5031"/>
                  </a:lnTo>
                  <a:lnTo>
                    <a:pt x="99138" y="8633"/>
                  </a:lnTo>
                  <a:lnTo>
                    <a:pt x="97683" y="18280"/>
                  </a:lnTo>
                  <a:lnTo>
                    <a:pt x="85858" y="35612"/>
                  </a:lnTo>
                  <a:lnTo>
                    <a:pt x="49210" y="63911"/>
                  </a:lnTo>
                  <a:lnTo>
                    <a:pt x="37746" y="71776"/>
                  </a:lnTo>
                  <a:lnTo>
                    <a:pt x="30234" y="81096"/>
                  </a:lnTo>
                  <a:lnTo>
                    <a:pt x="19063" y="85683"/>
                  </a:lnTo>
                  <a:lnTo>
                    <a:pt x="34223" y="80630"/>
                  </a:lnTo>
                  <a:lnTo>
                    <a:pt x="47313" y="80970"/>
                  </a:lnTo>
                  <a:lnTo>
                    <a:pt x="90414" y="88096"/>
                  </a:lnTo>
                  <a:lnTo>
                    <a:pt x="106165" y="98749"/>
                  </a:lnTo>
                  <a:lnTo>
                    <a:pt x="117034" y="107368"/>
                  </a:lnTo>
                  <a:lnTo>
                    <a:pt x="125393" y="111198"/>
                  </a:lnTo>
                  <a:lnTo>
                    <a:pt x="128045" y="114337"/>
                  </a:lnTo>
                  <a:lnTo>
                    <a:pt x="130993" y="123468"/>
                  </a:lnTo>
                  <a:lnTo>
                    <a:pt x="129480" y="134582"/>
                  </a:lnTo>
                  <a:lnTo>
                    <a:pt x="127595" y="140509"/>
                  </a:lnTo>
                  <a:lnTo>
                    <a:pt x="119856" y="149917"/>
                  </a:lnTo>
                  <a:lnTo>
                    <a:pt x="97641" y="164580"/>
                  </a:lnTo>
                  <a:lnTo>
                    <a:pt x="74086" y="169388"/>
                  </a:lnTo>
                  <a:lnTo>
                    <a:pt x="31119" y="173969"/>
                  </a:lnTo>
                  <a:lnTo>
                    <a:pt x="8734" y="179561"/>
                  </a:lnTo>
                  <a:lnTo>
                    <a:pt x="5823" y="178962"/>
                  </a:lnTo>
                  <a:lnTo>
                    <a:pt x="0" y="171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8" name="SMARTInkShape-Group88">
            <a:extLst>
              <a:ext uri="{FF2B5EF4-FFF2-40B4-BE49-F238E27FC236}">
                <a16:creationId xmlns:a16="http://schemas.microsoft.com/office/drawing/2014/main" id="{0BF4DB7F-3F5E-BCAF-F4C3-76CA9FD77747}"/>
              </a:ext>
            </a:extLst>
          </p:cNvPr>
          <p:cNvGrpSpPr/>
          <p:nvPr/>
        </p:nvGrpSpPr>
        <p:grpSpPr>
          <a:xfrm>
            <a:off x="3775937" y="1171575"/>
            <a:ext cx="615089" cy="295276"/>
            <a:chOff x="3775937" y="1171575"/>
            <a:chExt cx="615089" cy="295276"/>
          </a:xfrm>
        </p:grpSpPr>
        <p:sp>
          <p:nvSpPr>
            <p:cNvPr id="403" name="SMARTInkShape-444">
              <a:extLst>
                <a:ext uri="{FF2B5EF4-FFF2-40B4-BE49-F238E27FC236}">
                  <a16:creationId xmlns:a16="http://schemas.microsoft.com/office/drawing/2014/main" id="{C89E5F31-828F-3AB2-BBD8-5A2561148845}"/>
                </a:ext>
              </a:extLst>
            </p:cNvPr>
            <p:cNvSpPr/>
            <p:nvPr>
              <p:custDataLst>
                <p:tags r:id="rId392"/>
              </p:custDataLst>
            </p:nvPr>
          </p:nvSpPr>
          <p:spPr>
            <a:xfrm>
              <a:off x="3775937" y="1249645"/>
              <a:ext cx="234089" cy="159901"/>
            </a:xfrm>
            <a:custGeom>
              <a:avLst/>
              <a:gdLst/>
              <a:ahLst/>
              <a:cxnLst/>
              <a:rect l="0" t="0" r="0" b="0"/>
              <a:pathLst>
                <a:path w="234089" h="159901">
                  <a:moveTo>
                    <a:pt x="5488" y="45755"/>
                  </a:moveTo>
                  <a:lnTo>
                    <a:pt x="5488" y="45755"/>
                  </a:lnTo>
                  <a:lnTo>
                    <a:pt x="432" y="45755"/>
                  </a:lnTo>
                  <a:lnTo>
                    <a:pt x="0" y="44697"/>
                  </a:lnTo>
                  <a:lnTo>
                    <a:pt x="4556" y="37554"/>
                  </a:lnTo>
                  <a:lnTo>
                    <a:pt x="22738" y="20061"/>
                  </a:lnTo>
                  <a:lnTo>
                    <a:pt x="55629" y="2337"/>
                  </a:lnTo>
                  <a:lnTo>
                    <a:pt x="64109" y="0"/>
                  </a:lnTo>
                  <a:lnTo>
                    <a:pt x="74228" y="1783"/>
                  </a:lnTo>
                  <a:lnTo>
                    <a:pt x="79890" y="3741"/>
                  </a:lnTo>
                  <a:lnTo>
                    <a:pt x="83664" y="6104"/>
                  </a:lnTo>
                  <a:lnTo>
                    <a:pt x="86180" y="8737"/>
                  </a:lnTo>
                  <a:lnTo>
                    <a:pt x="95275" y="25625"/>
                  </a:lnTo>
                  <a:lnTo>
                    <a:pt x="99119" y="43201"/>
                  </a:lnTo>
                  <a:lnTo>
                    <a:pt x="95202" y="66870"/>
                  </a:lnTo>
                  <a:lnTo>
                    <a:pt x="77851" y="101196"/>
                  </a:lnTo>
                  <a:lnTo>
                    <a:pt x="45498" y="139030"/>
                  </a:lnTo>
                  <a:lnTo>
                    <a:pt x="30873" y="148219"/>
                  </a:lnTo>
                  <a:lnTo>
                    <a:pt x="24611" y="159900"/>
                  </a:lnTo>
                  <a:lnTo>
                    <a:pt x="24559" y="154953"/>
                  </a:lnTo>
                  <a:lnTo>
                    <a:pt x="42442" y="133212"/>
                  </a:lnTo>
                  <a:lnTo>
                    <a:pt x="83260" y="102221"/>
                  </a:lnTo>
                  <a:lnTo>
                    <a:pt x="129520" y="71065"/>
                  </a:lnTo>
                  <a:lnTo>
                    <a:pt x="171908" y="44450"/>
                  </a:lnTo>
                  <a:lnTo>
                    <a:pt x="194907" y="29773"/>
                  </a:lnTo>
                  <a:lnTo>
                    <a:pt x="198443" y="28751"/>
                  </a:lnTo>
                  <a:lnTo>
                    <a:pt x="200799" y="27011"/>
                  </a:lnTo>
                  <a:lnTo>
                    <a:pt x="202371" y="24792"/>
                  </a:lnTo>
                  <a:lnTo>
                    <a:pt x="204892" y="18683"/>
                  </a:lnTo>
                  <a:lnTo>
                    <a:pt x="195216" y="17625"/>
                  </a:lnTo>
                  <a:lnTo>
                    <a:pt x="187531" y="20200"/>
                  </a:lnTo>
                  <a:lnTo>
                    <a:pt x="179031" y="25420"/>
                  </a:lnTo>
                  <a:lnTo>
                    <a:pt x="167445" y="26324"/>
                  </a:lnTo>
                  <a:lnTo>
                    <a:pt x="156491" y="32180"/>
                  </a:lnTo>
                  <a:lnTo>
                    <a:pt x="127013" y="53688"/>
                  </a:lnTo>
                  <a:lnTo>
                    <a:pt x="118413" y="68331"/>
                  </a:lnTo>
                  <a:lnTo>
                    <a:pt x="112677" y="89368"/>
                  </a:lnTo>
                  <a:lnTo>
                    <a:pt x="110978" y="114064"/>
                  </a:lnTo>
                  <a:lnTo>
                    <a:pt x="116225" y="129384"/>
                  </a:lnTo>
                  <a:lnTo>
                    <a:pt x="125613" y="142190"/>
                  </a:lnTo>
                  <a:lnTo>
                    <a:pt x="136840" y="151410"/>
                  </a:lnTo>
                  <a:lnTo>
                    <a:pt x="148886" y="156213"/>
                  </a:lnTo>
                  <a:lnTo>
                    <a:pt x="173866" y="159296"/>
                  </a:lnTo>
                  <a:lnTo>
                    <a:pt x="220581" y="150778"/>
                  </a:lnTo>
                  <a:lnTo>
                    <a:pt x="234088" y="1505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445">
              <a:extLst>
                <a:ext uri="{FF2B5EF4-FFF2-40B4-BE49-F238E27FC236}">
                  <a16:creationId xmlns:a16="http://schemas.microsoft.com/office/drawing/2014/main" id="{BA33BB2B-D613-5C38-99DE-210903C23B83}"/>
                </a:ext>
              </a:extLst>
            </p:cNvPr>
            <p:cNvSpPr/>
            <p:nvPr>
              <p:custDataLst>
                <p:tags r:id="rId393"/>
              </p:custDataLst>
            </p:nvPr>
          </p:nvSpPr>
          <p:spPr>
            <a:xfrm>
              <a:off x="4048125" y="1375637"/>
              <a:ext cx="7585" cy="91214"/>
            </a:xfrm>
            <a:custGeom>
              <a:avLst/>
              <a:gdLst/>
              <a:ahLst/>
              <a:cxnLst/>
              <a:rect l="0" t="0" r="0" b="0"/>
              <a:pathLst>
                <a:path w="7585" h="91214">
                  <a:moveTo>
                    <a:pt x="0" y="5488"/>
                  </a:moveTo>
                  <a:lnTo>
                    <a:pt x="0" y="5488"/>
                  </a:lnTo>
                  <a:lnTo>
                    <a:pt x="0" y="0"/>
                  </a:lnTo>
                  <a:lnTo>
                    <a:pt x="0" y="2344"/>
                  </a:lnTo>
                  <a:lnTo>
                    <a:pt x="2822" y="6913"/>
                  </a:lnTo>
                  <a:lnTo>
                    <a:pt x="5056" y="9613"/>
                  </a:lnTo>
                  <a:lnTo>
                    <a:pt x="7539" y="18257"/>
                  </a:lnTo>
                  <a:lnTo>
                    <a:pt x="7584" y="30213"/>
                  </a:lnTo>
                  <a:lnTo>
                    <a:pt x="805" y="73523"/>
                  </a:lnTo>
                  <a:lnTo>
                    <a:pt x="0" y="912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446">
              <a:extLst>
                <a:ext uri="{FF2B5EF4-FFF2-40B4-BE49-F238E27FC236}">
                  <a16:creationId xmlns:a16="http://schemas.microsoft.com/office/drawing/2014/main" id="{F6EF3670-6C2C-EB5C-9037-A997ED9D75BD}"/>
                </a:ext>
              </a:extLst>
            </p:cNvPr>
            <p:cNvSpPr/>
            <p:nvPr>
              <p:custDataLst>
                <p:tags r:id="rId394"/>
              </p:custDataLst>
            </p:nvPr>
          </p:nvSpPr>
          <p:spPr>
            <a:xfrm>
              <a:off x="3781425" y="1171575"/>
              <a:ext cx="209551" cy="15014"/>
            </a:xfrm>
            <a:custGeom>
              <a:avLst/>
              <a:gdLst/>
              <a:ahLst/>
              <a:cxnLst/>
              <a:rect l="0" t="0" r="0" b="0"/>
              <a:pathLst>
                <a:path w="209551" h="15014">
                  <a:moveTo>
                    <a:pt x="0" y="9525"/>
                  </a:moveTo>
                  <a:lnTo>
                    <a:pt x="0" y="9525"/>
                  </a:lnTo>
                  <a:lnTo>
                    <a:pt x="0" y="14581"/>
                  </a:lnTo>
                  <a:lnTo>
                    <a:pt x="2117" y="15013"/>
                  </a:lnTo>
                  <a:lnTo>
                    <a:pt x="48957" y="9939"/>
                  </a:lnTo>
                  <a:lnTo>
                    <a:pt x="96064" y="9549"/>
                  </a:lnTo>
                  <a:lnTo>
                    <a:pt x="112776" y="8471"/>
                  </a:lnTo>
                  <a:lnTo>
                    <a:pt x="133603" y="4039"/>
                  </a:lnTo>
                  <a:lnTo>
                    <a:pt x="147419" y="6371"/>
                  </a:lnTo>
                  <a:lnTo>
                    <a:pt x="175721" y="699"/>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447">
              <a:extLst>
                <a:ext uri="{FF2B5EF4-FFF2-40B4-BE49-F238E27FC236}">
                  <a16:creationId xmlns:a16="http://schemas.microsoft.com/office/drawing/2014/main" id="{12315A5A-D33B-AB67-E78E-18F375F2D505}"/>
                </a:ext>
              </a:extLst>
            </p:cNvPr>
            <p:cNvSpPr/>
            <p:nvPr>
              <p:custDataLst>
                <p:tags r:id="rId395"/>
              </p:custDataLst>
            </p:nvPr>
          </p:nvSpPr>
          <p:spPr>
            <a:xfrm>
              <a:off x="4238625" y="1285875"/>
              <a:ext cx="114301" cy="1"/>
            </a:xfrm>
            <a:custGeom>
              <a:avLst/>
              <a:gdLst/>
              <a:ahLst/>
              <a:cxnLst/>
              <a:rect l="0" t="0" r="0" b="0"/>
              <a:pathLst>
                <a:path w="114301" h="1">
                  <a:moveTo>
                    <a:pt x="0" y="0"/>
                  </a:moveTo>
                  <a:lnTo>
                    <a:pt x="0" y="0"/>
                  </a:lnTo>
                  <a:lnTo>
                    <a:pt x="45532" y="0"/>
                  </a:lnTo>
                  <a:lnTo>
                    <a:pt x="93132"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448">
              <a:extLst>
                <a:ext uri="{FF2B5EF4-FFF2-40B4-BE49-F238E27FC236}">
                  <a16:creationId xmlns:a16="http://schemas.microsoft.com/office/drawing/2014/main" id="{232A8EEA-A163-FE60-3EB0-2238818468CA}"/>
                </a:ext>
              </a:extLst>
            </p:cNvPr>
            <p:cNvSpPr/>
            <p:nvPr>
              <p:custDataLst>
                <p:tags r:id="rId396"/>
              </p:custDataLst>
            </p:nvPr>
          </p:nvSpPr>
          <p:spPr>
            <a:xfrm>
              <a:off x="4238625" y="1344349"/>
              <a:ext cx="152401" cy="17727"/>
            </a:xfrm>
            <a:custGeom>
              <a:avLst/>
              <a:gdLst/>
              <a:ahLst/>
              <a:cxnLst/>
              <a:rect l="0" t="0" r="0" b="0"/>
              <a:pathLst>
                <a:path w="152401" h="17727">
                  <a:moveTo>
                    <a:pt x="0" y="8201"/>
                  </a:moveTo>
                  <a:lnTo>
                    <a:pt x="0" y="8201"/>
                  </a:lnTo>
                  <a:lnTo>
                    <a:pt x="36890" y="7143"/>
                  </a:lnTo>
                  <a:lnTo>
                    <a:pt x="77295" y="0"/>
                  </a:lnTo>
                  <a:lnTo>
                    <a:pt x="121147" y="6389"/>
                  </a:lnTo>
                  <a:lnTo>
                    <a:pt x="143640" y="7843"/>
                  </a:lnTo>
                  <a:lnTo>
                    <a:pt x="146560" y="9021"/>
                  </a:lnTo>
                  <a:lnTo>
                    <a:pt x="152400" y="177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2" name="SMARTInkShape-Group89">
            <a:extLst>
              <a:ext uri="{FF2B5EF4-FFF2-40B4-BE49-F238E27FC236}">
                <a16:creationId xmlns:a16="http://schemas.microsoft.com/office/drawing/2014/main" id="{EDD8C188-DF9D-3860-2EA5-FBFDF62FD65A}"/>
              </a:ext>
            </a:extLst>
          </p:cNvPr>
          <p:cNvGrpSpPr/>
          <p:nvPr/>
        </p:nvGrpSpPr>
        <p:grpSpPr>
          <a:xfrm>
            <a:off x="4610731" y="1209727"/>
            <a:ext cx="489053" cy="207491"/>
            <a:chOff x="4610731" y="1209727"/>
            <a:chExt cx="489053" cy="207491"/>
          </a:xfrm>
        </p:grpSpPr>
        <p:sp>
          <p:nvSpPr>
            <p:cNvPr id="409" name="SMARTInkShape-449">
              <a:extLst>
                <a:ext uri="{FF2B5EF4-FFF2-40B4-BE49-F238E27FC236}">
                  <a16:creationId xmlns:a16="http://schemas.microsoft.com/office/drawing/2014/main" id="{C5AAD0AE-5A83-44C1-33DD-0A37CD029DFA}"/>
                </a:ext>
              </a:extLst>
            </p:cNvPr>
            <p:cNvSpPr/>
            <p:nvPr>
              <p:custDataLst>
                <p:tags r:id="rId389"/>
              </p:custDataLst>
            </p:nvPr>
          </p:nvSpPr>
          <p:spPr>
            <a:xfrm>
              <a:off x="4610731" y="1209727"/>
              <a:ext cx="151708" cy="175454"/>
            </a:xfrm>
            <a:custGeom>
              <a:avLst/>
              <a:gdLst/>
              <a:ahLst/>
              <a:cxnLst/>
              <a:rect l="0" t="0" r="0" b="0"/>
              <a:pathLst>
                <a:path w="151708" h="175454">
                  <a:moveTo>
                    <a:pt x="123194" y="9473"/>
                  </a:moveTo>
                  <a:lnTo>
                    <a:pt x="123194" y="9473"/>
                  </a:lnTo>
                  <a:lnTo>
                    <a:pt x="128682" y="9473"/>
                  </a:lnTo>
                  <a:lnTo>
                    <a:pt x="126338" y="9473"/>
                  </a:lnTo>
                  <a:lnTo>
                    <a:pt x="125290" y="8415"/>
                  </a:lnTo>
                  <a:lnTo>
                    <a:pt x="124125" y="4417"/>
                  </a:lnTo>
                  <a:lnTo>
                    <a:pt x="122757" y="2927"/>
                  </a:lnTo>
                  <a:lnTo>
                    <a:pt x="118413" y="1272"/>
                  </a:lnTo>
                  <a:lnTo>
                    <a:pt x="72436" y="0"/>
                  </a:lnTo>
                  <a:lnTo>
                    <a:pt x="46065" y="2786"/>
                  </a:lnTo>
                  <a:lnTo>
                    <a:pt x="36850" y="5015"/>
                  </a:lnTo>
                  <a:lnTo>
                    <a:pt x="23788" y="13136"/>
                  </a:lnTo>
                  <a:lnTo>
                    <a:pt x="15514" y="22742"/>
                  </a:lnTo>
                  <a:lnTo>
                    <a:pt x="11836" y="30540"/>
                  </a:lnTo>
                  <a:lnTo>
                    <a:pt x="9765" y="45936"/>
                  </a:lnTo>
                  <a:lnTo>
                    <a:pt x="12103" y="54959"/>
                  </a:lnTo>
                  <a:lnTo>
                    <a:pt x="14208" y="58847"/>
                  </a:lnTo>
                  <a:lnTo>
                    <a:pt x="27284" y="69376"/>
                  </a:lnTo>
                  <a:lnTo>
                    <a:pt x="49608" y="81356"/>
                  </a:lnTo>
                  <a:lnTo>
                    <a:pt x="85213" y="93165"/>
                  </a:lnTo>
                  <a:lnTo>
                    <a:pt x="92890" y="100828"/>
                  </a:lnTo>
                  <a:lnTo>
                    <a:pt x="139695" y="123953"/>
                  </a:lnTo>
                  <a:lnTo>
                    <a:pt x="146403" y="130203"/>
                  </a:lnTo>
                  <a:lnTo>
                    <a:pt x="149383" y="136509"/>
                  </a:lnTo>
                  <a:lnTo>
                    <a:pt x="151707" y="159992"/>
                  </a:lnTo>
                  <a:lnTo>
                    <a:pt x="141638" y="166372"/>
                  </a:lnTo>
                  <a:lnTo>
                    <a:pt x="120193" y="174965"/>
                  </a:lnTo>
                  <a:lnTo>
                    <a:pt x="102810" y="175453"/>
                  </a:lnTo>
                  <a:lnTo>
                    <a:pt x="60725" y="172199"/>
                  </a:lnTo>
                  <a:lnTo>
                    <a:pt x="34247" y="166579"/>
                  </a:lnTo>
                  <a:lnTo>
                    <a:pt x="18052" y="158211"/>
                  </a:lnTo>
                  <a:lnTo>
                    <a:pt x="6551" y="149029"/>
                  </a:lnTo>
                  <a:lnTo>
                    <a:pt x="2561" y="139937"/>
                  </a:lnTo>
                  <a:lnTo>
                    <a:pt x="0" y="121909"/>
                  </a:lnTo>
                  <a:lnTo>
                    <a:pt x="848" y="119356"/>
                  </a:lnTo>
                  <a:lnTo>
                    <a:pt x="2472" y="117653"/>
                  </a:lnTo>
                  <a:lnTo>
                    <a:pt x="9813" y="112435"/>
                  </a:lnTo>
                  <a:lnTo>
                    <a:pt x="26832" y="101190"/>
                  </a:lnTo>
                  <a:lnTo>
                    <a:pt x="73116" y="85601"/>
                  </a:lnTo>
                  <a:lnTo>
                    <a:pt x="112002" y="73972"/>
                  </a:lnTo>
                  <a:lnTo>
                    <a:pt x="136106" y="65978"/>
                  </a:lnTo>
                  <a:lnTo>
                    <a:pt x="148676" y="58852"/>
                  </a:lnTo>
                  <a:lnTo>
                    <a:pt x="150394" y="52233"/>
                  </a:lnTo>
                  <a:lnTo>
                    <a:pt x="150853" y="47505"/>
                  </a:lnTo>
                  <a:lnTo>
                    <a:pt x="148540" y="39429"/>
                  </a:lnTo>
                  <a:lnTo>
                    <a:pt x="138431" y="25621"/>
                  </a:lnTo>
                  <a:lnTo>
                    <a:pt x="126792" y="21942"/>
                  </a:lnTo>
                  <a:lnTo>
                    <a:pt x="113151" y="21365"/>
                  </a:lnTo>
                  <a:lnTo>
                    <a:pt x="85094" y="285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450">
              <a:extLst>
                <a:ext uri="{FF2B5EF4-FFF2-40B4-BE49-F238E27FC236}">
                  <a16:creationId xmlns:a16="http://schemas.microsoft.com/office/drawing/2014/main" id="{1C3EA5B5-5F97-5175-50D1-EA21C903113D}"/>
                </a:ext>
              </a:extLst>
            </p:cNvPr>
            <p:cNvSpPr/>
            <p:nvPr>
              <p:custDataLst>
                <p:tags r:id="rId390"/>
              </p:custDataLst>
            </p:nvPr>
          </p:nvSpPr>
          <p:spPr>
            <a:xfrm>
              <a:off x="4823687" y="1390650"/>
              <a:ext cx="34064" cy="9526"/>
            </a:xfrm>
            <a:custGeom>
              <a:avLst/>
              <a:gdLst/>
              <a:ahLst/>
              <a:cxnLst/>
              <a:rect l="0" t="0" r="0" b="0"/>
              <a:pathLst>
                <a:path w="34064" h="9526">
                  <a:moveTo>
                    <a:pt x="5488" y="9525"/>
                  </a:moveTo>
                  <a:lnTo>
                    <a:pt x="5488" y="9525"/>
                  </a:lnTo>
                  <a:lnTo>
                    <a:pt x="5488" y="1324"/>
                  </a:lnTo>
                  <a:lnTo>
                    <a:pt x="5488" y="5749"/>
                  </a:lnTo>
                  <a:lnTo>
                    <a:pt x="5488" y="25"/>
                  </a:lnTo>
                  <a:lnTo>
                    <a:pt x="0" y="5"/>
                  </a:lnTo>
                  <a:lnTo>
                    <a:pt x="340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451">
              <a:extLst>
                <a:ext uri="{FF2B5EF4-FFF2-40B4-BE49-F238E27FC236}">
                  <a16:creationId xmlns:a16="http://schemas.microsoft.com/office/drawing/2014/main" id="{C046468A-97BD-09C6-0578-1AE489E9FAC1}"/>
                </a:ext>
              </a:extLst>
            </p:cNvPr>
            <p:cNvSpPr/>
            <p:nvPr>
              <p:custDataLst>
                <p:tags r:id="rId391"/>
              </p:custDataLst>
            </p:nvPr>
          </p:nvSpPr>
          <p:spPr>
            <a:xfrm>
              <a:off x="4949494" y="1219351"/>
              <a:ext cx="150290" cy="197867"/>
            </a:xfrm>
            <a:custGeom>
              <a:avLst/>
              <a:gdLst/>
              <a:ahLst/>
              <a:cxnLst/>
              <a:rect l="0" t="0" r="0" b="0"/>
              <a:pathLst>
                <a:path w="150290" h="197867">
                  <a:moveTo>
                    <a:pt x="89231" y="18899"/>
                  </a:moveTo>
                  <a:lnTo>
                    <a:pt x="89231" y="18899"/>
                  </a:lnTo>
                  <a:lnTo>
                    <a:pt x="94287" y="13842"/>
                  </a:lnTo>
                  <a:lnTo>
                    <a:pt x="96770" y="8538"/>
                  </a:lnTo>
                  <a:lnTo>
                    <a:pt x="97432" y="5642"/>
                  </a:lnTo>
                  <a:lnTo>
                    <a:pt x="98932" y="3711"/>
                  </a:lnTo>
                  <a:lnTo>
                    <a:pt x="103420" y="1565"/>
                  </a:lnTo>
                  <a:lnTo>
                    <a:pt x="103982" y="993"/>
                  </a:lnTo>
                  <a:lnTo>
                    <a:pt x="103297" y="612"/>
                  </a:lnTo>
                  <a:lnTo>
                    <a:pt x="99653" y="0"/>
                  </a:lnTo>
                  <a:lnTo>
                    <a:pt x="58731" y="16104"/>
                  </a:lnTo>
                  <a:lnTo>
                    <a:pt x="49922" y="22243"/>
                  </a:lnTo>
                  <a:lnTo>
                    <a:pt x="45302" y="28499"/>
                  </a:lnTo>
                  <a:lnTo>
                    <a:pt x="42190" y="34807"/>
                  </a:lnTo>
                  <a:lnTo>
                    <a:pt x="35546" y="44309"/>
                  </a:lnTo>
                  <a:lnTo>
                    <a:pt x="33622" y="50653"/>
                  </a:lnTo>
                  <a:lnTo>
                    <a:pt x="32537" y="65232"/>
                  </a:lnTo>
                  <a:lnTo>
                    <a:pt x="35106" y="74064"/>
                  </a:lnTo>
                  <a:lnTo>
                    <a:pt x="45379" y="88357"/>
                  </a:lnTo>
                  <a:lnTo>
                    <a:pt x="89502" y="114134"/>
                  </a:lnTo>
                  <a:lnTo>
                    <a:pt x="109628" y="126846"/>
                  </a:lnTo>
                  <a:lnTo>
                    <a:pt x="114171" y="136020"/>
                  </a:lnTo>
                  <a:lnTo>
                    <a:pt x="117594" y="169613"/>
                  </a:lnTo>
                  <a:lnTo>
                    <a:pt x="115548" y="174408"/>
                  </a:lnTo>
                  <a:lnTo>
                    <a:pt x="107630" y="182559"/>
                  </a:lnTo>
                  <a:lnTo>
                    <a:pt x="86216" y="193097"/>
                  </a:lnTo>
                  <a:lnTo>
                    <a:pt x="59763" y="197866"/>
                  </a:lnTo>
                  <a:lnTo>
                    <a:pt x="31816" y="194223"/>
                  </a:lnTo>
                  <a:lnTo>
                    <a:pt x="13541" y="186440"/>
                  </a:lnTo>
                  <a:lnTo>
                    <a:pt x="1422" y="177432"/>
                  </a:lnTo>
                  <a:lnTo>
                    <a:pt x="0" y="173271"/>
                  </a:lnTo>
                  <a:lnTo>
                    <a:pt x="1241" y="163003"/>
                  </a:lnTo>
                  <a:lnTo>
                    <a:pt x="12948" y="145323"/>
                  </a:lnTo>
                  <a:lnTo>
                    <a:pt x="52374" y="121612"/>
                  </a:lnTo>
                  <a:lnTo>
                    <a:pt x="96803" y="99257"/>
                  </a:lnTo>
                  <a:lnTo>
                    <a:pt x="124945" y="77472"/>
                  </a:lnTo>
                  <a:lnTo>
                    <a:pt x="149068" y="46027"/>
                  </a:lnTo>
                  <a:lnTo>
                    <a:pt x="150289" y="41217"/>
                  </a:lnTo>
                  <a:lnTo>
                    <a:pt x="148823" y="30229"/>
                  </a:lnTo>
                  <a:lnTo>
                    <a:pt x="145893" y="26453"/>
                  </a:lnTo>
                  <a:lnTo>
                    <a:pt x="136991" y="22256"/>
                  </a:lnTo>
                  <a:lnTo>
                    <a:pt x="120080" y="19894"/>
                  </a:lnTo>
                  <a:lnTo>
                    <a:pt x="89231" y="28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5" name="SMARTInkShape-Group90">
            <a:extLst>
              <a:ext uri="{FF2B5EF4-FFF2-40B4-BE49-F238E27FC236}">
                <a16:creationId xmlns:a16="http://schemas.microsoft.com/office/drawing/2014/main" id="{A8D20091-CB84-5AC4-CB17-F6A481A6F25E}"/>
              </a:ext>
            </a:extLst>
          </p:cNvPr>
          <p:cNvGrpSpPr/>
          <p:nvPr/>
        </p:nvGrpSpPr>
        <p:grpSpPr>
          <a:xfrm>
            <a:off x="142875" y="1820035"/>
            <a:ext cx="333376" cy="227827"/>
            <a:chOff x="142875" y="1820035"/>
            <a:chExt cx="333376" cy="227827"/>
          </a:xfrm>
        </p:grpSpPr>
        <p:sp>
          <p:nvSpPr>
            <p:cNvPr id="413" name="SMARTInkShape-452">
              <a:extLst>
                <a:ext uri="{FF2B5EF4-FFF2-40B4-BE49-F238E27FC236}">
                  <a16:creationId xmlns:a16="http://schemas.microsoft.com/office/drawing/2014/main" id="{0E6F24D2-F50C-79BC-CC49-CFAB8BE62D80}"/>
                </a:ext>
              </a:extLst>
            </p:cNvPr>
            <p:cNvSpPr/>
            <p:nvPr>
              <p:custDataLst>
                <p:tags r:id="rId387"/>
              </p:custDataLst>
            </p:nvPr>
          </p:nvSpPr>
          <p:spPr>
            <a:xfrm>
              <a:off x="142875" y="1820035"/>
              <a:ext cx="161926" cy="180216"/>
            </a:xfrm>
            <a:custGeom>
              <a:avLst/>
              <a:gdLst/>
              <a:ahLst/>
              <a:cxnLst/>
              <a:rect l="0" t="0" r="0" b="0"/>
              <a:pathLst>
                <a:path w="161926" h="180216">
                  <a:moveTo>
                    <a:pt x="0" y="27815"/>
                  </a:moveTo>
                  <a:lnTo>
                    <a:pt x="0" y="27815"/>
                  </a:lnTo>
                  <a:lnTo>
                    <a:pt x="5488" y="27815"/>
                  </a:lnTo>
                  <a:lnTo>
                    <a:pt x="3145" y="27815"/>
                  </a:lnTo>
                  <a:lnTo>
                    <a:pt x="8477" y="27815"/>
                  </a:lnTo>
                  <a:lnTo>
                    <a:pt x="16922" y="21269"/>
                  </a:lnTo>
                  <a:lnTo>
                    <a:pt x="25710" y="19173"/>
                  </a:lnTo>
                  <a:lnTo>
                    <a:pt x="31888" y="18682"/>
                  </a:lnTo>
                  <a:lnTo>
                    <a:pt x="33959" y="19610"/>
                  </a:lnTo>
                  <a:lnTo>
                    <a:pt x="35339" y="21287"/>
                  </a:lnTo>
                  <a:lnTo>
                    <a:pt x="37931" y="25972"/>
                  </a:lnTo>
                  <a:lnTo>
                    <a:pt x="51196" y="45747"/>
                  </a:lnTo>
                  <a:lnTo>
                    <a:pt x="55974" y="77101"/>
                  </a:lnTo>
                  <a:lnTo>
                    <a:pt x="55743" y="103449"/>
                  </a:lnTo>
                  <a:lnTo>
                    <a:pt x="48004" y="147731"/>
                  </a:lnTo>
                  <a:lnTo>
                    <a:pt x="47877" y="147976"/>
                  </a:lnTo>
                  <a:lnTo>
                    <a:pt x="47658" y="132983"/>
                  </a:lnTo>
                  <a:lnTo>
                    <a:pt x="60886" y="92364"/>
                  </a:lnTo>
                  <a:lnTo>
                    <a:pt x="92682" y="45354"/>
                  </a:lnTo>
                  <a:lnTo>
                    <a:pt x="140059" y="1805"/>
                  </a:lnTo>
                  <a:lnTo>
                    <a:pt x="142041" y="0"/>
                  </a:lnTo>
                  <a:lnTo>
                    <a:pt x="156059" y="25822"/>
                  </a:lnTo>
                  <a:lnTo>
                    <a:pt x="160766" y="64424"/>
                  </a:lnTo>
                  <a:lnTo>
                    <a:pt x="161696" y="103720"/>
                  </a:lnTo>
                  <a:lnTo>
                    <a:pt x="161895" y="145055"/>
                  </a:lnTo>
                  <a:lnTo>
                    <a:pt x="161925" y="180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453">
              <a:extLst>
                <a:ext uri="{FF2B5EF4-FFF2-40B4-BE49-F238E27FC236}">
                  <a16:creationId xmlns:a16="http://schemas.microsoft.com/office/drawing/2014/main" id="{89BEDBCD-BD5A-7E73-A5F3-4A9342DCCD19}"/>
                </a:ext>
              </a:extLst>
            </p:cNvPr>
            <p:cNvSpPr/>
            <p:nvPr>
              <p:custDataLst>
                <p:tags r:id="rId388"/>
              </p:custDataLst>
            </p:nvPr>
          </p:nvSpPr>
          <p:spPr>
            <a:xfrm>
              <a:off x="361950" y="1933897"/>
              <a:ext cx="114301" cy="113965"/>
            </a:xfrm>
            <a:custGeom>
              <a:avLst/>
              <a:gdLst/>
              <a:ahLst/>
              <a:cxnLst/>
              <a:rect l="0" t="0" r="0" b="0"/>
              <a:pathLst>
                <a:path w="114301" h="113965">
                  <a:moveTo>
                    <a:pt x="0" y="37778"/>
                  </a:moveTo>
                  <a:lnTo>
                    <a:pt x="0" y="37778"/>
                  </a:lnTo>
                  <a:lnTo>
                    <a:pt x="0" y="32722"/>
                  </a:lnTo>
                  <a:lnTo>
                    <a:pt x="2822" y="27417"/>
                  </a:lnTo>
                  <a:lnTo>
                    <a:pt x="5056" y="24520"/>
                  </a:lnTo>
                  <a:lnTo>
                    <a:pt x="10361" y="21302"/>
                  </a:lnTo>
                  <a:lnTo>
                    <a:pt x="16247" y="18814"/>
                  </a:lnTo>
                  <a:lnTo>
                    <a:pt x="33899" y="4698"/>
                  </a:lnTo>
                  <a:lnTo>
                    <a:pt x="35300" y="5142"/>
                  </a:lnTo>
                  <a:lnTo>
                    <a:pt x="36233" y="6495"/>
                  </a:lnTo>
                  <a:lnTo>
                    <a:pt x="37914" y="6340"/>
                  </a:lnTo>
                  <a:lnTo>
                    <a:pt x="46137" y="764"/>
                  </a:lnTo>
                  <a:lnTo>
                    <a:pt x="52241" y="0"/>
                  </a:lnTo>
                  <a:lnTo>
                    <a:pt x="57790" y="2643"/>
                  </a:lnTo>
                  <a:lnTo>
                    <a:pt x="60752" y="4830"/>
                  </a:lnTo>
                  <a:lnTo>
                    <a:pt x="61668" y="7346"/>
                  </a:lnTo>
                  <a:lnTo>
                    <a:pt x="61220" y="10082"/>
                  </a:lnTo>
                  <a:lnTo>
                    <a:pt x="58959" y="15943"/>
                  </a:lnTo>
                  <a:lnTo>
                    <a:pt x="55192" y="42242"/>
                  </a:lnTo>
                  <a:lnTo>
                    <a:pt x="42103" y="63785"/>
                  </a:lnTo>
                  <a:lnTo>
                    <a:pt x="38821" y="71562"/>
                  </a:lnTo>
                  <a:lnTo>
                    <a:pt x="20836" y="93002"/>
                  </a:lnTo>
                  <a:lnTo>
                    <a:pt x="19844" y="96894"/>
                  </a:lnTo>
                  <a:lnTo>
                    <a:pt x="19207" y="108017"/>
                  </a:lnTo>
                  <a:lnTo>
                    <a:pt x="18096" y="110004"/>
                  </a:lnTo>
                  <a:lnTo>
                    <a:pt x="16297" y="111329"/>
                  </a:lnTo>
                  <a:lnTo>
                    <a:pt x="14040" y="112212"/>
                  </a:lnTo>
                  <a:lnTo>
                    <a:pt x="13593" y="112800"/>
                  </a:lnTo>
                  <a:lnTo>
                    <a:pt x="14354" y="113193"/>
                  </a:lnTo>
                  <a:lnTo>
                    <a:pt x="59673" y="113964"/>
                  </a:lnTo>
                  <a:lnTo>
                    <a:pt x="71677" y="111150"/>
                  </a:lnTo>
                  <a:lnTo>
                    <a:pt x="84385" y="106437"/>
                  </a:lnTo>
                  <a:lnTo>
                    <a:pt x="93104" y="104845"/>
                  </a:lnTo>
                  <a:lnTo>
                    <a:pt x="114300" y="949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1" name="SMARTInkShape-Group91">
            <a:extLst>
              <a:ext uri="{FF2B5EF4-FFF2-40B4-BE49-F238E27FC236}">
                <a16:creationId xmlns:a16="http://schemas.microsoft.com/office/drawing/2014/main" id="{34A3C63D-6A7C-91BC-DC86-365F98739649}"/>
              </a:ext>
            </a:extLst>
          </p:cNvPr>
          <p:cNvGrpSpPr/>
          <p:nvPr/>
        </p:nvGrpSpPr>
        <p:grpSpPr>
          <a:xfrm>
            <a:off x="781050" y="1743075"/>
            <a:ext cx="712634" cy="219061"/>
            <a:chOff x="781050" y="1743075"/>
            <a:chExt cx="712634" cy="219061"/>
          </a:xfrm>
        </p:grpSpPr>
        <p:sp>
          <p:nvSpPr>
            <p:cNvPr id="416" name="SMARTInkShape-454">
              <a:extLst>
                <a:ext uri="{FF2B5EF4-FFF2-40B4-BE49-F238E27FC236}">
                  <a16:creationId xmlns:a16="http://schemas.microsoft.com/office/drawing/2014/main" id="{FEA17188-88CA-8136-A929-29CE596075D5}"/>
                </a:ext>
              </a:extLst>
            </p:cNvPr>
            <p:cNvSpPr/>
            <p:nvPr>
              <p:custDataLst>
                <p:tags r:id="rId382"/>
              </p:custDataLst>
            </p:nvPr>
          </p:nvSpPr>
          <p:spPr>
            <a:xfrm>
              <a:off x="781050" y="1819275"/>
              <a:ext cx="152401" cy="9526"/>
            </a:xfrm>
            <a:custGeom>
              <a:avLst/>
              <a:gdLst/>
              <a:ahLst/>
              <a:cxnLst/>
              <a:rect l="0" t="0" r="0" b="0"/>
              <a:pathLst>
                <a:path w="152401" h="9526">
                  <a:moveTo>
                    <a:pt x="0" y="9525"/>
                  </a:moveTo>
                  <a:lnTo>
                    <a:pt x="0" y="9525"/>
                  </a:lnTo>
                  <a:lnTo>
                    <a:pt x="10113" y="4469"/>
                  </a:lnTo>
                  <a:lnTo>
                    <a:pt x="52982" y="392"/>
                  </a:lnTo>
                  <a:lnTo>
                    <a:pt x="100189" y="34"/>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455">
              <a:extLst>
                <a:ext uri="{FF2B5EF4-FFF2-40B4-BE49-F238E27FC236}">
                  <a16:creationId xmlns:a16="http://schemas.microsoft.com/office/drawing/2014/main" id="{F507B0C6-21FE-9B85-5D9E-C5C9E543F423}"/>
                </a:ext>
              </a:extLst>
            </p:cNvPr>
            <p:cNvSpPr/>
            <p:nvPr>
              <p:custDataLst>
                <p:tags r:id="rId383"/>
              </p:custDataLst>
            </p:nvPr>
          </p:nvSpPr>
          <p:spPr>
            <a:xfrm>
              <a:off x="800100" y="1895475"/>
              <a:ext cx="180976" cy="28576"/>
            </a:xfrm>
            <a:custGeom>
              <a:avLst/>
              <a:gdLst/>
              <a:ahLst/>
              <a:cxnLst/>
              <a:rect l="0" t="0" r="0" b="0"/>
              <a:pathLst>
                <a:path w="180976" h="28576">
                  <a:moveTo>
                    <a:pt x="0" y="28575"/>
                  </a:moveTo>
                  <a:lnTo>
                    <a:pt x="0" y="28575"/>
                  </a:lnTo>
                  <a:lnTo>
                    <a:pt x="44829" y="23519"/>
                  </a:lnTo>
                  <a:lnTo>
                    <a:pt x="80428" y="20374"/>
                  </a:lnTo>
                  <a:lnTo>
                    <a:pt x="117787" y="14386"/>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456">
              <a:extLst>
                <a:ext uri="{FF2B5EF4-FFF2-40B4-BE49-F238E27FC236}">
                  <a16:creationId xmlns:a16="http://schemas.microsoft.com/office/drawing/2014/main" id="{B45048E3-D4A3-ED60-0EE0-BE81B619DAE6}"/>
                </a:ext>
              </a:extLst>
            </p:cNvPr>
            <p:cNvSpPr/>
            <p:nvPr>
              <p:custDataLst>
                <p:tags r:id="rId384"/>
              </p:custDataLst>
            </p:nvPr>
          </p:nvSpPr>
          <p:spPr>
            <a:xfrm>
              <a:off x="1070929" y="1790700"/>
              <a:ext cx="119684" cy="171436"/>
            </a:xfrm>
            <a:custGeom>
              <a:avLst/>
              <a:gdLst/>
              <a:ahLst/>
              <a:cxnLst/>
              <a:rect l="0" t="0" r="0" b="0"/>
              <a:pathLst>
                <a:path w="119684" h="171436">
                  <a:moveTo>
                    <a:pt x="24446" y="0"/>
                  </a:moveTo>
                  <a:lnTo>
                    <a:pt x="24446" y="0"/>
                  </a:lnTo>
                  <a:lnTo>
                    <a:pt x="39381" y="0"/>
                  </a:lnTo>
                  <a:lnTo>
                    <a:pt x="34892" y="0"/>
                  </a:lnTo>
                  <a:lnTo>
                    <a:pt x="21061" y="14150"/>
                  </a:lnTo>
                  <a:lnTo>
                    <a:pt x="15682" y="23831"/>
                  </a:lnTo>
                  <a:lnTo>
                    <a:pt x="8914" y="28228"/>
                  </a:lnTo>
                  <a:lnTo>
                    <a:pt x="477" y="47766"/>
                  </a:lnTo>
                  <a:lnTo>
                    <a:pt x="0" y="51952"/>
                  </a:lnTo>
                  <a:lnTo>
                    <a:pt x="4476" y="64527"/>
                  </a:lnTo>
                  <a:lnTo>
                    <a:pt x="5841" y="65243"/>
                  </a:lnTo>
                  <a:lnTo>
                    <a:pt x="21281" y="66392"/>
                  </a:lnTo>
                  <a:lnTo>
                    <a:pt x="66985" y="66650"/>
                  </a:lnTo>
                  <a:lnTo>
                    <a:pt x="105344" y="66674"/>
                  </a:lnTo>
                  <a:lnTo>
                    <a:pt x="110848" y="69497"/>
                  </a:lnTo>
                  <a:lnTo>
                    <a:pt x="117948" y="74876"/>
                  </a:lnTo>
                  <a:lnTo>
                    <a:pt x="118919" y="78434"/>
                  </a:lnTo>
                  <a:lnTo>
                    <a:pt x="119683" y="116190"/>
                  </a:lnTo>
                  <a:lnTo>
                    <a:pt x="114045" y="126076"/>
                  </a:lnTo>
                  <a:lnTo>
                    <a:pt x="104485" y="136467"/>
                  </a:lnTo>
                  <a:lnTo>
                    <a:pt x="66027" y="167133"/>
                  </a:lnTo>
                  <a:lnTo>
                    <a:pt x="59507" y="169531"/>
                  </a:lnTo>
                  <a:lnTo>
                    <a:pt x="26053" y="171435"/>
                  </a:lnTo>
                  <a:lnTo>
                    <a:pt x="24446"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457">
              <a:extLst>
                <a:ext uri="{FF2B5EF4-FFF2-40B4-BE49-F238E27FC236}">
                  <a16:creationId xmlns:a16="http://schemas.microsoft.com/office/drawing/2014/main" id="{28642364-4920-0780-7A5D-4C3911768AF1}"/>
                </a:ext>
              </a:extLst>
            </p:cNvPr>
            <p:cNvSpPr/>
            <p:nvPr>
              <p:custDataLst>
                <p:tags r:id="rId385"/>
              </p:custDataLst>
            </p:nvPr>
          </p:nvSpPr>
          <p:spPr>
            <a:xfrm>
              <a:off x="1114425" y="1743075"/>
              <a:ext cx="142876" cy="38101"/>
            </a:xfrm>
            <a:custGeom>
              <a:avLst/>
              <a:gdLst/>
              <a:ahLst/>
              <a:cxnLst/>
              <a:rect l="0" t="0" r="0" b="0"/>
              <a:pathLst>
                <a:path w="142876" h="38101">
                  <a:moveTo>
                    <a:pt x="0" y="38100"/>
                  </a:moveTo>
                  <a:lnTo>
                    <a:pt x="0" y="38100"/>
                  </a:lnTo>
                  <a:lnTo>
                    <a:pt x="5057" y="38100"/>
                  </a:lnTo>
                  <a:lnTo>
                    <a:pt x="6546" y="37042"/>
                  </a:lnTo>
                  <a:lnTo>
                    <a:pt x="7539" y="35278"/>
                  </a:lnTo>
                  <a:lnTo>
                    <a:pt x="8201" y="33044"/>
                  </a:lnTo>
                  <a:lnTo>
                    <a:pt x="10759" y="31554"/>
                  </a:lnTo>
                  <a:lnTo>
                    <a:pt x="54271" y="15434"/>
                  </a:lnTo>
                  <a:lnTo>
                    <a:pt x="96125" y="748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458">
              <a:extLst>
                <a:ext uri="{FF2B5EF4-FFF2-40B4-BE49-F238E27FC236}">
                  <a16:creationId xmlns:a16="http://schemas.microsoft.com/office/drawing/2014/main" id="{2FAD9E7A-FD09-6238-C899-DF5DA1B67921}"/>
                </a:ext>
              </a:extLst>
            </p:cNvPr>
            <p:cNvSpPr/>
            <p:nvPr>
              <p:custDataLst>
                <p:tags r:id="rId386"/>
              </p:custDataLst>
            </p:nvPr>
          </p:nvSpPr>
          <p:spPr>
            <a:xfrm>
              <a:off x="1333688" y="1752611"/>
              <a:ext cx="159996" cy="142749"/>
            </a:xfrm>
            <a:custGeom>
              <a:avLst/>
              <a:gdLst/>
              <a:ahLst/>
              <a:cxnLst/>
              <a:rect l="0" t="0" r="0" b="0"/>
              <a:pathLst>
                <a:path w="159996" h="142749">
                  <a:moveTo>
                    <a:pt x="85537" y="19039"/>
                  </a:moveTo>
                  <a:lnTo>
                    <a:pt x="85537" y="19039"/>
                  </a:lnTo>
                  <a:lnTo>
                    <a:pt x="90594" y="13983"/>
                  </a:lnTo>
                  <a:lnTo>
                    <a:pt x="91025" y="12493"/>
                  </a:lnTo>
                  <a:lnTo>
                    <a:pt x="90254" y="11500"/>
                  </a:lnTo>
                  <a:lnTo>
                    <a:pt x="88681" y="10838"/>
                  </a:lnTo>
                  <a:lnTo>
                    <a:pt x="87633" y="9338"/>
                  </a:lnTo>
                  <a:lnTo>
                    <a:pt x="85813" y="1429"/>
                  </a:lnTo>
                  <a:lnTo>
                    <a:pt x="82837" y="629"/>
                  </a:lnTo>
                  <a:lnTo>
                    <a:pt x="56885" y="0"/>
                  </a:lnTo>
                  <a:lnTo>
                    <a:pt x="35067" y="10105"/>
                  </a:lnTo>
                  <a:lnTo>
                    <a:pt x="23242" y="20713"/>
                  </a:lnTo>
                  <a:lnTo>
                    <a:pt x="7027" y="44770"/>
                  </a:lnTo>
                  <a:lnTo>
                    <a:pt x="1950" y="58531"/>
                  </a:lnTo>
                  <a:lnTo>
                    <a:pt x="0" y="92465"/>
                  </a:lnTo>
                  <a:lnTo>
                    <a:pt x="2718" y="102120"/>
                  </a:lnTo>
                  <a:lnTo>
                    <a:pt x="13086" y="116942"/>
                  </a:lnTo>
                  <a:lnTo>
                    <a:pt x="19117" y="120760"/>
                  </a:lnTo>
                  <a:lnTo>
                    <a:pt x="22207" y="121778"/>
                  </a:lnTo>
                  <a:lnTo>
                    <a:pt x="24267" y="123515"/>
                  </a:lnTo>
                  <a:lnTo>
                    <a:pt x="27844" y="131836"/>
                  </a:lnTo>
                  <a:lnTo>
                    <a:pt x="30968" y="132671"/>
                  </a:lnTo>
                  <a:lnTo>
                    <a:pt x="51049" y="133327"/>
                  </a:lnTo>
                  <a:lnTo>
                    <a:pt x="57156" y="136156"/>
                  </a:lnTo>
                  <a:lnTo>
                    <a:pt x="63398" y="139883"/>
                  </a:lnTo>
                  <a:lnTo>
                    <a:pt x="76029" y="142275"/>
                  </a:lnTo>
                  <a:lnTo>
                    <a:pt x="98828" y="142748"/>
                  </a:lnTo>
                  <a:lnTo>
                    <a:pt x="110141" y="139990"/>
                  </a:lnTo>
                  <a:lnTo>
                    <a:pt x="141498" y="125552"/>
                  </a:lnTo>
                  <a:lnTo>
                    <a:pt x="155858" y="97806"/>
                  </a:lnTo>
                  <a:lnTo>
                    <a:pt x="159995" y="79184"/>
                  </a:lnTo>
                  <a:lnTo>
                    <a:pt x="155318" y="66584"/>
                  </a:lnTo>
                  <a:lnTo>
                    <a:pt x="146430" y="50412"/>
                  </a:lnTo>
                  <a:lnTo>
                    <a:pt x="141063" y="31049"/>
                  </a:lnTo>
                  <a:lnTo>
                    <a:pt x="121293" y="7712"/>
                  </a:lnTo>
                  <a:lnTo>
                    <a:pt x="108837" y="3421"/>
                  </a:lnTo>
                  <a:lnTo>
                    <a:pt x="93776" y="2573"/>
                  </a:lnTo>
                  <a:lnTo>
                    <a:pt x="80026" y="5723"/>
                  </a:lnTo>
                  <a:lnTo>
                    <a:pt x="60386" y="18504"/>
                  </a:lnTo>
                  <a:lnTo>
                    <a:pt x="37912" y="47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6" name="SMARTInkShape-Group92">
            <a:extLst>
              <a:ext uri="{FF2B5EF4-FFF2-40B4-BE49-F238E27FC236}">
                <a16:creationId xmlns:a16="http://schemas.microsoft.com/office/drawing/2014/main" id="{3A8EA8B8-0916-0AD4-5DD0-057D14840EA2}"/>
              </a:ext>
            </a:extLst>
          </p:cNvPr>
          <p:cNvGrpSpPr/>
          <p:nvPr/>
        </p:nvGrpSpPr>
        <p:grpSpPr>
          <a:xfrm>
            <a:off x="2196903" y="1753007"/>
            <a:ext cx="555823" cy="304353"/>
            <a:chOff x="2196903" y="1753007"/>
            <a:chExt cx="555823" cy="304353"/>
          </a:xfrm>
        </p:grpSpPr>
        <p:sp>
          <p:nvSpPr>
            <p:cNvPr id="422" name="SMARTInkShape-459">
              <a:extLst>
                <a:ext uri="{FF2B5EF4-FFF2-40B4-BE49-F238E27FC236}">
                  <a16:creationId xmlns:a16="http://schemas.microsoft.com/office/drawing/2014/main" id="{320D94CA-B112-B0DB-1966-A8B6034B53C8}"/>
                </a:ext>
              </a:extLst>
            </p:cNvPr>
            <p:cNvSpPr/>
            <p:nvPr>
              <p:custDataLst>
                <p:tags r:id="rId378"/>
              </p:custDataLst>
            </p:nvPr>
          </p:nvSpPr>
          <p:spPr>
            <a:xfrm>
              <a:off x="2196903" y="1753007"/>
              <a:ext cx="222448" cy="208821"/>
            </a:xfrm>
            <a:custGeom>
              <a:avLst/>
              <a:gdLst/>
              <a:ahLst/>
              <a:cxnLst/>
              <a:rect l="0" t="0" r="0" b="0"/>
              <a:pathLst>
                <a:path w="222448" h="208821">
                  <a:moveTo>
                    <a:pt x="22422" y="85318"/>
                  </a:moveTo>
                  <a:lnTo>
                    <a:pt x="22422" y="85318"/>
                  </a:lnTo>
                  <a:lnTo>
                    <a:pt x="22422" y="80262"/>
                  </a:lnTo>
                  <a:lnTo>
                    <a:pt x="25244" y="74957"/>
                  </a:lnTo>
                  <a:lnTo>
                    <a:pt x="27478" y="72060"/>
                  </a:lnTo>
                  <a:lnTo>
                    <a:pt x="32783" y="68842"/>
                  </a:lnTo>
                  <a:lnTo>
                    <a:pt x="44542" y="67031"/>
                  </a:lnTo>
                  <a:lnTo>
                    <a:pt x="62422" y="66419"/>
                  </a:lnTo>
                  <a:lnTo>
                    <a:pt x="69480" y="69157"/>
                  </a:lnTo>
                  <a:lnTo>
                    <a:pt x="87182" y="83606"/>
                  </a:lnTo>
                  <a:lnTo>
                    <a:pt x="88246" y="87379"/>
                  </a:lnTo>
                  <a:lnTo>
                    <a:pt x="89777" y="93642"/>
                  </a:lnTo>
                  <a:lnTo>
                    <a:pt x="93985" y="103482"/>
                  </a:lnTo>
                  <a:lnTo>
                    <a:pt x="93739" y="114910"/>
                  </a:lnTo>
                  <a:lnTo>
                    <a:pt x="84221" y="151265"/>
                  </a:lnTo>
                  <a:lnTo>
                    <a:pt x="86224" y="161547"/>
                  </a:lnTo>
                  <a:lnTo>
                    <a:pt x="85065" y="166829"/>
                  </a:lnTo>
                  <a:lnTo>
                    <a:pt x="73641" y="190515"/>
                  </a:lnTo>
                  <a:lnTo>
                    <a:pt x="72443" y="196724"/>
                  </a:lnTo>
                  <a:lnTo>
                    <a:pt x="69528" y="200864"/>
                  </a:lnTo>
                  <a:lnTo>
                    <a:pt x="65467" y="203623"/>
                  </a:lnTo>
                  <a:lnTo>
                    <a:pt x="43643" y="208820"/>
                  </a:lnTo>
                  <a:lnTo>
                    <a:pt x="37059" y="203991"/>
                  </a:lnTo>
                  <a:lnTo>
                    <a:pt x="5310" y="170130"/>
                  </a:lnTo>
                  <a:lnTo>
                    <a:pt x="1489" y="164084"/>
                  </a:lnTo>
                  <a:lnTo>
                    <a:pt x="0" y="157937"/>
                  </a:lnTo>
                  <a:lnTo>
                    <a:pt x="3995" y="114720"/>
                  </a:lnTo>
                  <a:lnTo>
                    <a:pt x="20229" y="72609"/>
                  </a:lnTo>
                  <a:lnTo>
                    <a:pt x="26033" y="64500"/>
                  </a:lnTo>
                  <a:lnTo>
                    <a:pt x="51891" y="47403"/>
                  </a:lnTo>
                  <a:lnTo>
                    <a:pt x="92355" y="25004"/>
                  </a:lnTo>
                  <a:lnTo>
                    <a:pt x="136420" y="11000"/>
                  </a:lnTo>
                  <a:lnTo>
                    <a:pt x="158136" y="6544"/>
                  </a:lnTo>
                  <a:lnTo>
                    <a:pt x="176582" y="966"/>
                  </a:lnTo>
                  <a:lnTo>
                    <a:pt x="187103" y="0"/>
                  </a:lnTo>
                  <a:lnTo>
                    <a:pt x="193686" y="2596"/>
                  </a:lnTo>
                  <a:lnTo>
                    <a:pt x="200139" y="6219"/>
                  </a:lnTo>
                  <a:lnTo>
                    <a:pt x="222447" y="91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460">
              <a:extLst>
                <a:ext uri="{FF2B5EF4-FFF2-40B4-BE49-F238E27FC236}">
                  <a16:creationId xmlns:a16="http://schemas.microsoft.com/office/drawing/2014/main" id="{736133EC-E334-71FF-0CB8-AF794D86C5CF}"/>
                </a:ext>
              </a:extLst>
            </p:cNvPr>
            <p:cNvSpPr/>
            <p:nvPr>
              <p:custDataLst>
                <p:tags r:id="rId379"/>
              </p:custDataLst>
            </p:nvPr>
          </p:nvSpPr>
          <p:spPr>
            <a:xfrm>
              <a:off x="2373518" y="1952754"/>
              <a:ext cx="102983" cy="104606"/>
            </a:xfrm>
            <a:custGeom>
              <a:avLst/>
              <a:gdLst/>
              <a:ahLst/>
              <a:cxnLst/>
              <a:rect l="0" t="0" r="0" b="0"/>
              <a:pathLst>
                <a:path w="102983" h="104606">
                  <a:moveTo>
                    <a:pt x="7732" y="28446"/>
                  </a:moveTo>
                  <a:lnTo>
                    <a:pt x="7732" y="28446"/>
                  </a:lnTo>
                  <a:lnTo>
                    <a:pt x="23978" y="13258"/>
                  </a:lnTo>
                  <a:lnTo>
                    <a:pt x="36380" y="7337"/>
                  </a:lnTo>
                  <a:lnTo>
                    <a:pt x="42690" y="3189"/>
                  </a:lnTo>
                  <a:lnTo>
                    <a:pt x="52192" y="854"/>
                  </a:lnTo>
                  <a:lnTo>
                    <a:pt x="68058" y="0"/>
                  </a:lnTo>
                  <a:lnTo>
                    <a:pt x="70175" y="2074"/>
                  </a:lnTo>
                  <a:lnTo>
                    <a:pt x="72526" y="10022"/>
                  </a:lnTo>
                  <a:lnTo>
                    <a:pt x="70749" y="20610"/>
                  </a:lnTo>
                  <a:lnTo>
                    <a:pt x="60984" y="44655"/>
                  </a:lnTo>
                  <a:lnTo>
                    <a:pt x="20181" y="92145"/>
                  </a:lnTo>
                  <a:lnTo>
                    <a:pt x="13067" y="99296"/>
                  </a:lnTo>
                  <a:lnTo>
                    <a:pt x="7281" y="102268"/>
                  </a:lnTo>
                  <a:lnTo>
                    <a:pt x="0" y="104176"/>
                  </a:lnTo>
                  <a:lnTo>
                    <a:pt x="461" y="104333"/>
                  </a:lnTo>
                  <a:lnTo>
                    <a:pt x="11622" y="104605"/>
                  </a:lnTo>
                  <a:lnTo>
                    <a:pt x="55966" y="89455"/>
                  </a:lnTo>
                  <a:lnTo>
                    <a:pt x="102982" y="760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461">
              <a:extLst>
                <a:ext uri="{FF2B5EF4-FFF2-40B4-BE49-F238E27FC236}">
                  <a16:creationId xmlns:a16="http://schemas.microsoft.com/office/drawing/2014/main" id="{3493D611-F03D-6454-0259-43C0CF3E3896}"/>
                </a:ext>
              </a:extLst>
            </p:cNvPr>
            <p:cNvSpPr/>
            <p:nvPr>
              <p:custDataLst>
                <p:tags r:id="rId380"/>
              </p:custDataLst>
            </p:nvPr>
          </p:nvSpPr>
          <p:spPr>
            <a:xfrm>
              <a:off x="2667000" y="1809750"/>
              <a:ext cx="85726" cy="9526"/>
            </a:xfrm>
            <a:custGeom>
              <a:avLst/>
              <a:gdLst/>
              <a:ahLst/>
              <a:cxnLst/>
              <a:rect l="0" t="0" r="0" b="0"/>
              <a:pathLst>
                <a:path w="85726" h="9526">
                  <a:moveTo>
                    <a:pt x="0" y="9525"/>
                  </a:moveTo>
                  <a:lnTo>
                    <a:pt x="0" y="9525"/>
                  </a:lnTo>
                  <a:lnTo>
                    <a:pt x="10113" y="4469"/>
                  </a:lnTo>
                  <a:lnTo>
                    <a:pt x="53977" y="174"/>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462">
              <a:extLst>
                <a:ext uri="{FF2B5EF4-FFF2-40B4-BE49-F238E27FC236}">
                  <a16:creationId xmlns:a16="http://schemas.microsoft.com/office/drawing/2014/main" id="{EC74D597-F681-64A4-61D1-215478BC447D}"/>
                </a:ext>
              </a:extLst>
            </p:cNvPr>
            <p:cNvSpPr/>
            <p:nvPr>
              <p:custDataLst>
                <p:tags r:id="rId381"/>
              </p:custDataLst>
            </p:nvPr>
          </p:nvSpPr>
          <p:spPr>
            <a:xfrm>
              <a:off x="2667000" y="1876425"/>
              <a:ext cx="85726" cy="19051"/>
            </a:xfrm>
            <a:custGeom>
              <a:avLst/>
              <a:gdLst/>
              <a:ahLst/>
              <a:cxnLst/>
              <a:rect l="0" t="0" r="0" b="0"/>
              <a:pathLst>
                <a:path w="85726" h="19051">
                  <a:moveTo>
                    <a:pt x="0" y="19050"/>
                  </a:moveTo>
                  <a:lnTo>
                    <a:pt x="0" y="19050"/>
                  </a:lnTo>
                  <a:lnTo>
                    <a:pt x="8201" y="19050"/>
                  </a:lnTo>
                  <a:lnTo>
                    <a:pt x="25530" y="12504"/>
                  </a:lnTo>
                  <a:lnTo>
                    <a:pt x="68107" y="8728"/>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27" name="SMARTInkShape-463">
            <a:extLst>
              <a:ext uri="{FF2B5EF4-FFF2-40B4-BE49-F238E27FC236}">
                <a16:creationId xmlns:a16="http://schemas.microsoft.com/office/drawing/2014/main" id="{F2BB6021-9E0D-14E3-0756-6A4B8E4E0BE5}"/>
              </a:ext>
            </a:extLst>
          </p:cNvPr>
          <p:cNvSpPr/>
          <p:nvPr>
            <p:custDataLst>
              <p:tags r:id="rId2"/>
            </p:custDataLst>
          </p:nvPr>
        </p:nvSpPr>
        <p:spPr>
          <a:xfrm>
            <a:off x="2906571" y="1772204"/>
            <a:ext cx="208105" cy="170897"/>
          </a:xfrm>
          <a:custGeom>
            <a:avLst/>
            <a:gdLst/>
            <a:ahLst/>
            <a:cxnLst/>
            <a:rect l="0" t="0" r="0" b="0"/>
            <a:pathLst>
              <a:path w="208105" h="170897">
                <a:moveTo>
                  <a:pt x="8079" y="66121"/>
                </a:moveTo>
                <a:lnTo>
                  <a:pt x="8079" y="66121"/>
                </a:lnTo>
                <a:lnTo>
                  <a:pt x="8079" y="57920"/>
                </a:lnTo>
                <a:lnTo>
                  <a:pt x="40342" y="24334"/>
                </a:lnTo>
                <a:lnTo>
                  <a:pt x="70726" y="3649"/>
                </a:lnTo>
                <a:lnTo>
                  <a:pt x="80851" y="691"/>
                </a:lnTo>
                <a:lnTo>
                  <a:pt x="87342" y="0"/>
                </a:lnTo>
                <a:lnTo>
                  <a:pt x="89496" y="873"/>
                </a:lnTo>
                <a:lnTo>
                  <a:pt x="90932" y="2514"/>
                </a:lnTo>
                <a:lnTo>
                  <a:pt x="98692" y="18706"/>
                </a:lnTo>
                <a:lnTo>
                  <a:pt x="98446" y="29526"/>
                </a:lnTo>
                <a:lnTo>
                  <a:pt x="89019" y="75704"/>
                </a:lnTo>
                <a:lnTo>
                  <a:pt x="71720" y="104647"/>
                </a:lnTo>
                <a:lnTo>
                  <a:pt x="61764" y="114994"/>
                </a:lnTo>
                <a:lnTo>
                  <a:pt x="22795" y="141399"/>
                </a:lnTo>
                <a:lnTo>
                  <a:pt x="9463" y="159908"/>
                </a:lnTo>
                <a:lnTo>
                  <a:pt x="0" y="161243"/>
                </a:lnTo>
                <a:lnTo>
                  <a:pt x="23051" y="162427"/>
                </a:lnTo>
                <a:lnTo>
                  <a:pt x="39444" y="166858"/>
                </a:lnTo>
                <a:lnTo>
                  <a:pt x="52533" y="164525"/>
                </a:lnTo>
                <a:lnTo>
                  <a:pt x="90908" y="170197"/>
                </a:lnTo>
                <a:lnTo>
                  <a:pt x="138349" y="170758"/>
                </a:lnTo>
                <a:lnTo>
                  <a:pt x="179986" y="169820"/>
                </a:lnTo>
                <a:lnTo>
                  <a:pt x="192599" y="165403"/>
                </a:lnTo>
                <a:lnTo>
                  <a:pt x="194593" y="166176"/>
                </a:lnTo>
                <a:lnTo>
                  <a:pt x="195921" y="167749"/>
                </a:lnTo>
                <a:lnTo>
                  <a:pt x="200220" y="169497"/>
                </a:lnTo>
                <a:lnTo>
                  <a:pt x="208104" y="1708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1" name="SMARTInkShape-Group94">
            <a:extLst>
              <a:ext uri="{FF2B5EF4-FFF2-40B4-BE49-F238E27FC236}">
                <a16:creationId xmlns:a16="http://schemas.microsoft.com/office/drawing/2014/main" id="{1B3175B9-D649-2514-5D5D-EB700320A158}"/>
              </a:ext>
            </a:extLst>
          </p:cNvPr>
          <p:cNvGrpSpPr/>
          <p:nvPr/>
        </p:nvGrpSpPr>
        <p:grpSpPr>
          <a:xfrm>
            <a:off x="3781541" y="1724417"/>
            <a:ext cx="390410" cy="323458"/>
            <a:chOff x="3781541" y="1724417"/>
            <a:chExt cx="390410" cy="323458"/>
          </a:xfrm>
        </p:grpSpPr>
        <p:sp>
          <p:nvSpPr>
            <p:cNvPr id="428" name="SMARTInkShape-464">
              <a:extLst>
                <a:ext uri="{FF2B5EF4-FFF2-40B4-BE49-F238E27FC236}">
                  <a16:creationId xmlns:a16="http://schemas.microsoft.com/office/drawing/2014/main" id="{8BDD2BD6-D09C-94C1-15A3-59BE6FE09108}"/>
                </a:ext>
              </a:extLst>
            </p:cNvPr>
            <p:cNvSpPr/>
            <p:nvPr>
              <p:custDataLst>
                <p:tags r:id="rId375"/>
              </p:custDataLst>
            </p:nvPr>
          </p:nvSpPr>
          <p:spPr>
            <a:xfrm>
              <a:off x="3781541" y="1791267"/>
              <a:ext cx="266585" cy="179614"/>
            </a:xfrm>
            <a:custGeom>
              <a:avLst/>
              <a:gdLst/>
              <a:ahLst/>
              <a:cxnLst/>
              <a:rect l="0" t="0" r="0" b="0"/>
              <a:pathLst>
                <a:path w="266585" h="179614">
                  <a:moveTo>
                    <a:pt x="9409" y="66108"/>
                  </a:moveTo>
                  <a:lnTo>
                    <a:pt x="9409" y="66108"/>
                  </a:lnTo>
                  <a:lnTo>
                    <a:pt x="277" y="75241"/>
                  </a:lnTo>
                  <a:lnTo>
                    <a:pt x="0" y="70460"/>
                  </a:lnTo>
                  <a:lnTo>
                    <a:pt x="1020" y="69009"/>
                  </a:lnTo>
                  <a:lnTo>
                    <a:pt x="2758" y="68042"/>
                  </a:lnTo>
                  <a:lnTo>
                    <a:pt x="13151" y="66490"/>
                  </a:lnTo>
                  <a:lnTo>
                    <a:pt x="15079" y="65304"/>
                  </a:lnTo>
                  <a:lnTo>
                    <a:pt x="16364" y="63456"/>
                  </a:lnTo>
                  <a:lnTo>
                    <a:pt x="17221" y="61165"/>
                  </a:lnTo>
                  <a:lnTo>
                    <a:pt x="63670" y="26111"/>
                  </a:lnTo>
                  <a:lnTo>
                    <a:pt x="93308" y="5895"/>
                  </a:lnTo>
                  <a:lnTo>
                    <a:pt x="120065" y="0"/>
                  </a:lnTo>
                  <a:lnTo>
                    <a:pt x="124911" y="2507"/>
                  </a:lnTo>
                  <a:lnTo>
                    <a:pt x="127686" y="4657"/>
                  </a:lnTo>
                  <a:lnTo>
                    <a:pt x="130768" y="12691"/>
                  </a:lnTo>
                  <a:lnTo>
                    <a:pt x="133089" y="37224"/>
                  </a:lnTo>
                  <a:lnTo>
                    <a:pt x="125602" y="60324"/>
                  </a:lnTo>
                  <a:lnTo>
                    <a:pt x="115921" y="78976"/>
                  </a:lnTo>
                  <a:lnTo>
                    <a:pt x="77414" y="122870"/>
                  </a:lnTo>
                  <a:lnTo>
                    <a:pt x="57081" y="151776"/>
                  </a:lnTo>
                  <a:lnTo>
                    <a:pt x="65706" y="144217"/>
                  </a:lnTo>
                  <a:lnTo>
                    <a:pt x="106396" y="125264"/>
                  </a:lnTo>
                  <a:lnTo>
                    <a:pt x="153298" y="98731"/>
                  </a:lnTo>
                  <a:lnTo>
                    <a:pt x="198447" y="68145"/>
                  </a:lnTo>
                  <a:lnTo>
                    <a:pt x="227736" y="47651"/>
                  </a:lnTo>
                  <a:lnTo>
                    <a:pt x="220217" y="38909"/>
                  </a:lnTo>
                  <a:lnTo>
                    <a:pt x="214276" y="37941"/>
                  </a:lnTo>
                  <a:lnTo>
                    <a:pt x="188400" y="37569"/>
                  </a:lnTo>
                  <a:lnTo>
                    <a:pt x="181388" y="40371"/>
                  </a:lnTo>
                  <a:lnTo>
                    <a:pt x="178036" y="42600"/>
                  </a:lnTo>
                  <a:lnTo>
                    <a:pt x="165053" y="61386"/>
                  </a:lnTo>
                  <a:lnTo>
                    <a:pt x="146998" y="98001"/>
                  </a:lnTo>
                  <a:lnTo>
                    <a:pt x="143317" y="134683"/>
                  </a:lnTo>
                  <a:lnTo>
                    <a:pt x="145829" y="147033"/>
                  </a:lnTo>
                  <a:lnTo>
                    <a:pt x="152493" y="160530"/>
                  </a:lnTo>
                  <a:lnTo>
                    <a:pt x="165430" y="174367"/>
                  </a:lnTo>
                  <a:lnTo>
                    <a:pt x="171532" y="177723"/>
                  </a:lnTo>
                  <a:lnTo>
                    <a:pt x="183740" y="179613"/>
                  </a:lnTo>
                  <a:lnTo>
                    <a:pt x="194840" y="178996"/>
                  </a:lnTo>
                  <a:lnTo>
                    <a:pt x="231151" y="171262"/>
                  </a:lnTo>
                  <a:lnTo>
                    <a:pt x="241034" y="170995"/>
                  </a:lnTo>
                  <a:lnTo>
                    <a:pt x="247467" y="168111"/>
                  </a:lnTo>
                  <a:lnTo>
                    <a:pt x="253855" y="164359"/>
                  </a:lnTo>
                  <a:lnTo>
                    <a:pt x="266584" y="161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465">
              <a:extLst>
                <a:ext uri="{FF2B5EF4-FFF2-40B4-BE49-F238E27FC236}">
                  <a16:creationId xmlns:a16="http://schemas.microsoft.com/office/drawing/2014/main" id="{D507AF9D-0FF8-9796-6F78-52158812D893}"/>
                </a:ext>
              </a:extLst>
            </p:cNvPr>
            <p:cNvSpPr/>
            <p:nvPr>
              <p:custDataLst>
                <p:tags r:id="rId376"/>
              </p:custDataLst>
            </p:nvPr>
          </p:nvSpPr>
          <p:spPr>
            <a:xfrm>
              <a:off x="4057650" y="1962542"/>
              <a:ext cx="114301" cy="85333"/>
            </a:xfrm>
            <a:custGeom>
              <a:avLst/>
              <a:gdLst/>
              <a:ahLst/>
              <a:cxnLst/>
              <a:rect l="0" t="0" r="0" b="0"/>
              <a:pathLst>
                <a:path w="114301" h="85333">
                  <a:moveTo>
                    <a:pt x="0" y="9133"/>
                  </a:moveTo>
                  <a:lnTo>
                    <a:pt x="0" y="9133"/>
                  </a:lnTo>
                  <a:lnTo>
                    <a:pt x="8201" y="9133"/>
                  </a:lnTo>
                  <a:lnTo>
                    <a:pt x="35957" y="0"/>
                  </a:lnTo>
                  <a:lnTo>
                    <a:pt x="36672" y="928"/>
                  </a:lnTo>
                  <a:lnTo>
                    <a:pt x="37465" y="4781"/>
                  </a:lnTo>
                  <a:lnTo>
                    <a:pt x="38735" y="6232"/>
                  </a:lnTo>
                  <a:lnTo>
                    <a:pt x="42968" y="7844"/>
                  </a:lnTo>
                  <a:lnTo>
                    <a:pt x="43462" y="9332"/>
                  </a:lnTo>
                  <a:lnTo>
                    <a:pt x="42733" y="11382"/>
                  </a:lnTo>
                  <a:lnTo>
                    <a:pt x="40159" y="16483"/>
                  </a:lnTo>
                  <a:lnTo>
                    <a:pt x="24924" y="54179"/>
                  </a:lnTo>
                  <a:lnTo>
                    <a:pt x="18838" y="60904"/>
                  </a:lnTo>
                  <a:lnTo>
                    <a:pt x="15734" y="62697"/>
                  </a:lnTo>
                  <a:lnTo>
                    <a:pt x="13664" y="64950"/>
                  </a:lnTo>
                  <a:lnTo>
                    <a:pt x="11364" y="70277"/>
                  </a:lnTo>
                  <a:lnTo>
                    <a:pt x="9693" y="72121"/>
                  </a:lnTo>
                  <a:lnTo>
                    <a:pt x="131" y="75765"/>
                  </a:lnTo>
                  <a:lnTo>
                    <a:pt x="39" y="80852"/>
                  </a:lnTo>
                  <a:lnTo>
                    <a:pt x="1084" y="82345"/>
                  </a:lnTo>
                  <a:lnTo>
                    <a:pt x="2839" y="83341"/>
                  </a:lnTo>
                  <a:lnTo>
                    <a:pt x="13261" y="84940"/>
                  </a:lnTo>
                  <a:lnTo>
                    <a:pt x="60242" y="85318"/>
                  </a:lnTo>
                  <a:lnTo>
                    <a:pt x="105692" y="85332"/>
                  </a:lnTo>
                  <a:lnTo>
                    <a:pt x="108561" y="84274"/>
                  </a:lnTo>
                  <a:lnTo>
                    <a:pt x="114300" y="75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466">
              <a:extLst>
                <a:ext uri="{FF2B5EF4-FFF2-40B4-BE49-F238E27FC236}">
                  <a16:creationId xmlns:a16="http://schemas.microsoft.com/office/drawing/2014/main" id="{8F4EB33B-0155-6882-070C-8E18903EF98B}"/>
                </a:ext>
              </a:extLst>
            </p:cNvPr>
            <p:cNvSpPr/>
            <p:nvPr>
              <p:custDataLst>
                <p:tags r:id="rId377"/>
              </p:custDataLst>
            </p:nvPr>
          </p:nvSpPr>
          <p:spPr>
            <a:xfrm>
              <a:off x="3810000" y="1724417"/>
              <a:ext cx="228601" cy="9134"/>
            </a:xfrm>
            <a:custGeom>
              <a:avLst/>
              <a:gdLst/>
              <a:ahLst/>
              <a:cxnLst/>
              <a:rect l="0" t="0" r="0" b="0"/>
              <a:pathLst>
                <a:path w="228601" h="9134">
                  <a:moveTo>
                    <a:pt x="0" y="9133"/>
                  </a:moveTo>
                  <a:lnTo>
                    <a:pt x="0" y="9133"/>
                  </a:lnTo>
                  <a:lnTo>
                    <a:pt x="44737" y="9133"/>
                  </a:lnTo>
                  <a:lnTo>
                    <a:pt x="87624" y="9133"/>
                  </a:lnTo>
                  <a:lnTo>
                    <a:pt x="126622" y="9133"/>
                  </a:lnTo>
                  <a:lnTo>
                    <a:pt x="172550" y="9133"/>
                  </a:lnTo>
                  <a:lnTo>
                    <a:pt x="189930" y="8075"/>
                  </a:lnTo>
                  <a:lnTo>
                    <a:pt x="226015" y="0"/>
                  </a:lnTo>
                  <a:lnTo>
                    <a:pt x="226876" y="928"/>
                  </a:lnTo>
                  <a:lnTo>
                    <a:pt x="228600"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8" name="SMARTInkShape-Group95">
            <a:extLst>
              <a:ext uri="{FF2B5EF4-FFF2-40B4-BE49-F238E27FC236}">
                <a16:creationId xmlns:a16="http://schemas.microsoft.com/office/drawing/2014/main" id="{405D29DD-8E90-9A6D-8EAB-F445ACA52890}"/>
              </a:ext>
            </a:extLst>
          </p:cNvPr>
          <p:cNvGrpSpPr/>
          <p:nvPr/>
        </p:nvGrpSpPr>
        <p:grpSpPr>
          <a:xfrm>
            <a:off x="4419600" y="1754050"/>
            <a:ext cx="828676" cy="208067"/>
            <a:chOff x="4419600" y="1754050"/>
            <a:chExt cx="828676" cy="208067"/>
          </a:xfrm>
        </p:grpSpPr>
        <p:sp>
          <p:nvSpPr>
            <p:cNvPr id="432" name="SMARTInkShape-467">
              <a:extLst>
                <a:ext uri="{FF2B5EF4-FFF2-40B4-BE49-F238E27FC236}">
                  <a16:creationId xmlns:a16="http://schemas.microsoft.com/office/drawing/2014/main" id="{22B15D14-93EB-6A06-C6B3-79F4ACBD41AF}"/>
                </a:ext>
              </a:extLst>
            </p:cNvPr>
            <p:cNvSpPr/>
            <p:nvPr>
              <p:custDataLst>
                <p:tags r:id="rId369"/>
              </p:custDataLst>
            </p:nvPr>
          </p:nvSpPr>
          <p:spPr>
            <a:xfrm>
              <a:off x="4419600" y="1809750"/>
              <a:ext cx="133351" cy="9526"/>
            </a:xfrm>
            <a:custGeom>
              <a:avLst/>
              <a:gdLst/>
              <a:ahLst/>
              <a:cxnLst/>
              <a:rect l="0" t="0" r="0" b="0"/>
              <a:pathLst>
                <a:path w="133351" h="9526">
                  <a:moveTo>
                    <a:pt x="0" y="0"/>
                  </a:moveTo>
                  <a:lnTo>
                    <a:pt x="0" y="0"/>
                  </a:lnTo>
                  <a:lnTo>
                    <a:pt x="44781" y="0"/>
                  </a:lnTo>
                  <a:lnTo>
                    <a:pt x="76462" y="1058"/>
                  </a:lnTo>
                  <a:lnTo>
                    <a:pt x="121648" y="8642"/>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468">
              <a:extLst>
                <a:ext uri="{FF2B5EF4-FFF2-40B4-BE49-F238E27FC236}">
                  <a16:creationId xmlns:a16="http://schemas.microsoft.com/office/drawing/2014/main" id="{F8F5DA63-2A6B-3713-E395-25EC67354D0F}"/>
                </a:ext>
              </a:extLst>
            </p:cNvPr>
            <p:cNvSpPr/>
            <p:nvPr>
              <p:custDataLst>
                <p:tags r:id="rId370"/>
              </p:custDataLst>
            </p:nvPr>
          </p:nvSpPr>
          <p:spPr>
            <a:xfrm>
              <a:off x="4419600" y="1895475"/>
              <a:ext cx="180976" cy="19051"/>
            </a:xfrm>
            <a:custGeom>
              <a:avLst/>
              <a:gdLst/>
              <a:ahLst/>
              <a:cxnLst/>
              <a:rect l="0" t="0" r="0" b="0"/>
              <a:pathLst>
                <a:path w="180976" h="19051">
                  <a:moveTo>
                    <a:pt x="0" y="0"/>
                  </a:moveTo>
                  <a:lnTo>
                    <a:pt x="0" y="0"/>
                  </a:lnTo>
                  <a:lnTo>
                    <a:pt x="5056" y="5056"/>
                  </a:lnTo>
                  <a:lnTo>
                    <a:pt x="39060" y="8642"/>
                  </a:lnTo>
                  <a:lnTo>
                    <a:pt x="83719" y="9351"/>
                  </a:lnTo>
                  <a:lnTo>
                    <a:pt x="128486" y="14547"/>
                  </a:lnTo>
                  <a:lnTo>
                    <a:pt x="1809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469">
              <a:extLst>
                <a:ext uri="{FF2B5EF4-FFF2-40B4-BE49-F238E27FC236}">
                  <a16:creationId xmlns:a16="http://schemas.microsoft.com/office/drawing/2014/main" id="{E049464D-2EFC-E649-721C-5E1A4626FD1A}"/>
                </a:ext>
              </a:extLst>
            </p:cNvPr>
            <p:cNvSpPr/>
            <p:nvPr>
              <p:custDataLst>
                <p:tags r:id="rId371"/>
              </p:custDataLst>
            </p:nvPr>
          </p:nvSpPr>
          <p:spPr>
            <a:xfrm>
              <a:off x="4773490" y="1754050"/>
              <a:ext cx="130560" cy="198576"/>
            </a:xfrm>
            <a:custGeom>
              <a:avLst/>
              <a:gdLst/>
              <a:ahLst/>
              <a:cxnLst/>
              <a:rect l="0" t="0" r="0" b="0"/>
              <a:pathLst>
                <a:path w="130560" h="198576">
                  <a:moveTo>
                    <a:pt x="103310" y="55700"/>
                  </a:moveTo>
                  <a:lnTo>
                    <a:pt x="103310" y="55700"/>
                  </a:lnTo>
                  <a:lnTo>
                    <a:pt x="108366" y="55700"/>
                  </a:lnTo>
                  <a:lnTo>
                    <a:pt x="108798" y="54642"/>
                  </a:lnTo>
                  <a:lnTo>
                    <a:pt x="106454" y="50644"/>
                  </a:lnTo>
                  <a:lnTo>
                    <a:pt x="106465" y="49154"/>
                  </a:lnTo>
                  <a:lnTo>
                    <a:pt x="107530" y="48161"/>
                  </a:lnTo>
                  <a:lnTo>
                    <a:pt x="111788" y="46567"/>
                  </a:lnTo>
                  <a:lnTo>
                    <a:pt x="104542" y="38008"/>
                  </a:lnTo>
                  <a:lnTo>
                    <a:pt x="98618" y="31996"/>
                  </a:lnTo>
                  <a:lnTo>
                    <a:pt x="93111" y="29290"/>
                  </a:lnTo>
                  <a:lnTo>
                    <a:pt x="90162" y="28568"/>
                  </a:lnTo>
                  <a:lnTo>
                    <a:pt x="89252" y="28087"/>
                  </a:lnTo>
                  <a:lnTo>
                    <a:pt x="89705" y="27766"/>
                  </a:lnTo>
                  <a:lnTo>
                    <a:pt x="91065" y="27553"/>
                  </a:lnTo>
                  <a:lnTo>
                    <a:pt x="90913" y="27410"/>
                  </a:lnTo>
                  <a:lnTo>
                    <a:pt x="85345" y="27162"/>
                  </a:lnTo>
                  <a:lnTo>
                    <a:pt x="84743" y="24320"/>
                  </a:lnTo>
                  <a:lnTo>
                    <a:pt x="84581" y="22080"/>
                  </a:lnTo>
                  <a:lnTo>
                    <a:pt x="83417" y="20586"/>
                  </a:lnTo>
                  <a:lnTo>
                    <a:pt x="79299" y="18927"/>
                  </a:lnTo>
                  <a:lnTo>
                    <a:pt x="77778" y="17427"/>
                  </a:lnTo>
                  <a:lnTo>
                    <a:pt x="76087" y="12937"/>
                  </a:lnTo>
                  <a:lnTo>
                    <a:pt x="73520" y="11316"/>
                  </a:lnTo>
                  <a:lnTo>
                    <a:pt x="57013" y="5893"/>
                  </a:lnTo>
                  <a:lnTo>
                    <a:pt x="49925" y="1814"/>
                  </a:lnTo>
                  <a:lnTo>
                    <a:pt x="43247" y="0"/>
                  </a:lnTo>
                  <a:lnTo>
                    <a:pt x="20814" y="6878"/>
                  </a:lnTo>
                  <a:lnTo>
                    <a:pt x="13485" y="12777"/>
                  </a:lnTo>
                  <a:lnTo>
                    <a:pt x="10471" y="18279"/>
                  </a:lnTo>
                  <a:lnTo>
                    <a:pt x="8074" y="24252"/>
                  </a:lnTo>
                  <a:lnTo>
                    <a:pt x="3479" y="30434"/>
                  </a:lnTo>
                  <a:lnTo>
                    <a:pt x="732" y="39532"/>
                  </a:lnTo>
                  <a:lnTo>
                    <a:pt x="0" y="44921"/>
                  </a:lnTo>
                  <a:lnTo>
                    <a:pt x="4831" y="59376"/>
                  </a:lnTo>
                  <a:lnTo>
                    <a:pt x="25040" y="91019"/>
                  </a:lnTo>
                  <a:lnTo>
                    <a:pt x="29012" y="92564"/>
                  </a:lnTo>
                  <a:lnTo>
                    <a:pt x="68025" y="93779"/>
                  </a:lnTo>
                  <a:lnTo>
                    <a:pt x="74575" y="90968"/>
                  </a:lnTo>
                  <a:lnTo>
                    <a:pt x="103338" y="65145"/>
                  </a:lnTo>
                  <a:lnTo>
                    <a:pt x="117504" y="43415"/>
                  </a:lnTo>
                  <a:lnTo>
                    <a:pt x="121720" y="29479"/>
                  </a:lnTo>
                  <a:lnTo>
                    <a:pt x="122343" y="18054"/>
                  </a:lnTo>
                  <a:lnTo>
                    <a:pt x="130559" y="17640"/>
                  </a:lnTo>
                  <a:lnTo>
                    <a:pt x="122467" y="17600"/>
                  </a:lnTo>
                  <a:lnTo>
                    <a:pt x="122360" y="60162"/>
                  </a:lnTo>
                  <a:lnTo>
                    <a:pt x="122360" y="105922"/>
                  </a:lnTo>
                  <a:lnTo>
                    <a:pt x="122360" y="111406"/>
                  </a:lnTo>
                  <a:lnTo>
                    <a:pt x="121302" y="115062"/>
                  </a:lnTo>
                  <a:lnTo>
                    <a:pt x="119538" y="117500"/>
                  </a:lnTo>
                  <a:lnTo>
                    <a:pt x="117304" y="119125"/>
                  </a:lnTo>
                  <a:lnTo>
                    <a:pt x="115815" y="121267"/>
                  </a:lnTo>
                  <a:lnTo>
                    <a:pt x="114159" y="126469"/>
                  </a:lnTo>
                  <a:lnTo>
                    <a:pt x="112869" y="170551"/>
                  </a:lnTo>
                  <a:lnTo>
                    <a:pt x="110028" y="178359"/>
                  </a:lnTo>
                  <a:lnTo>
                    <a:pt x="106296" y="185357"/>
                  </a:lnTo>
                  <a:lnTo>
                    <a:pt x="103703" y="196625"/>
                  </a:lnTo>
                  <a:lnTo>
                    <a:pt x="104630" y="197275"/>
                  </a:lnTo>
                  <a:lnTo>
                    <a:pt x="112835" y="19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470">
              <a:extLst>
                <a:ext uri="{FF2B5EF4-FFF2-40B4-BE49-F238E27FC236}">
                  <a16:creationId xmlns:a16="http://schemas.microsoft.com/office/drawing/2014/main" id="{D1F88ACA-3F90-12C6-9D81-9F06FCBE418C}"/>
                </a:ext>
              </a:extLst>
            </p:cNvPr>
            <p:cNvSpPr/>
            <p:nvPr>
              <p:custDataLst>
                <p:tags r:id="rId372"/>
              </p:custDataLst>
            </p:nvPr>
          </p:nvSpPr>
          <p:spPr>
            <a:xfrm>
              <a:off x="4953000" y="1943100"/>
              <a:ext cx="19051" cy="19017"/>
            </a:xfrm>
            <a:custGeom>
              <a:avLst/>
              <a:gdLst/>
              <a:ahLst/>
              <a:cxnLst/>
              <a:rect l="0" t="0" r="0" b="0"/>
              <a:pathLst>
                <a:path w="19051" h="19017">
                  <a:moveTo>
                    <a:pt x="0" y="9525"/>
                  </a:moveTo>
                  <a:lnTo>
                    <a:pt x="0" y="9525"/>
                  </a:lnTo>
                  <a:lnTo>
                    <a:pt x="10113" y="9525"/>
                  </a:lnTo>
                  <a:lnTo>
                    <a:pt x="13092" y="10583"/>
                  </a:lnTo>
                  <a:lnTo>
                    <a:pt x="15078" y="12347"/>
                  </a:lnTo>
                  <a:lnTo>
                    <a:pt x="19029" y="19016"/>
                  </a:lnTo>
                  <a:lnTo>
                    <a:pt x="13988" y="13983"/>
                  </a:lnTo>
                  <a:lnTo>
                    <a:pt x="13558" y="12497"/>
                  </a:lnTo>
                  <a:lnTo>
                    <a:pt x="14331" y="11506"/>
                  </a:lnTo>
                  <a:lnTo>
                    <a:pt x="15904" y="10846"/>
                  </a:lnTo>
                  <a:lnTo>
                    <a:pt x="15895" y="10406"/>
                  </a:lnTo>
                  <a:lnTo>
                    <a:pt x="10572" y="964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471">
              <a:extLst>
                <a:ext uri="{FF2B5EF4-FFF2-40B4-BE49-F238E27FC236}">
                  <a16:creationId xmlns:a16="http://schemas.microsoft.com/office/drawing/2014/main" id="{0E1FF8C1-A56F-8605-0F6A-769FED9277FC}"/>
                </a:ext>
              </a:extLst>
            </p:cNvPr>
            <p:cNvSpPr/>
            <p:nvPr>
              <p:custDataLst>
                <p:tags r:id="rId373"/>
              </p:custDataLst>
            </p:nvPr>
          </p:nvSpPr>
          <p:spPr>
            <a:xfrm>
              <a:off x="5076825" y="1786095"/>
              <a:ext cx="103022" cy="147481"/>
            </a:xfrm>
            <a:custGeom>
              <a:avLst/>
              <a:gdLst/>
              <a:ahLst/>
              <a:cxnLst/>
              <a:rect l="0" t="0" r="0" b="0"/>
              <a:pathLst>
                <a:path w="103022" h="147481">
                  <a:moveTo>
                    <a:pt x="19050" y="14130"/>
                  </a:moveTo>
                  <a:lnTo>
                    <a:pt x="19050" y="14130"/>
                  </a:lnTo>
                  <a:lnTo>
                    <a:pt x="24106" y="9074"/>
                  </a:lnTo>
                  <a:lnTo>
                    <a:pt x="26589" y="3769"/>
                  </a:lnTo>
                  <a:lnTo>
                    <a:pt x="27251" y="872"/>
                  </a:lnTo>
                  <a:lnTo>
                    <a:pt x="27692" y="0"/>
                  </a:lnTo>
                  <a:lnTo>
                    <a:pt x="27987" y="477"/>
                  </a:lnTo>
                  <a:lnTo>
                    <a:pt x="28459" y="8846"/>
                  </a:lnTo>
                  <a:lnTo>
                    <a:pt x="26381" y="11666"/>
                  </a:lnTo>
                  <a:lnTo>
                    <a:pt x="18428" y="17621"/>
                  </a:lnTo>
                  <a:lnTo>
                    <a:pt x="16519" y="21749"/>
                  </a:lnTo>
                  <a:lnTo>
                    <a:pt x="16771" y="36613"/>
                  </a:lnTo>
                  <a:lnTo>
                    <a:pt x="13452" y="44584"/>
                  </a:lnTo>
                  <a:lnTo>
                    <a:pt x="13201" y="48191"/>
                  </a:lnTo>
                  <a:lnTo>
                    <a:pt x="15746" y="55021"/>
                  </a:lnTo>
                  <a:lnTo>
                    <a:pt x="17905" y="57266"/>
                  </a:lnTo>
                  <a:lnTo>
                    <a:pt x="23128" y="59760"/>
                  </a:lnTo>
                  <a:lnTo>
                    <a:pt x="68822" y="61753"/>
                  </a:lnTo>
                  <a:lnTo>
                    <a:pt x="80825" y="61755"/>
                  </a:lnTo>
                  <a:lnTo>
                    <a:pt x="82459" y="62813"/>
                  </a:lnTo>
                  <a:lnTo>
                    <a:pt x="83547" y="64577"/>
                  </a:lnTo>
                  <a:lnTo>
                    <a:pt x="84273" y="66811"/>
                  </a:lnTo>
                  <a:lnTo>
                    <a:pt x="85815" y="68301"/>
                  </a:lnTo>
                  <a:lnTo>
                    <a:pt x="95895" y="73514"/>
                  </a:lnTo>
                  <a:lnTo>
                    <a:pt x="98855" y="75944"/>
                  </a:lnTo>
                  <a:lnTo>
                    <a:pt x="102144" y="84289"/>
                  </a:lnTo>
                  <a:lnTo>
                    <a:pt x="103021" y="89478"/>
                  </a:lnTo>
                  <a:lnTo>
                    <a:pt x="101173" y="100887"/>
                  </a:lnTo>
                  <a:lnTo>
                    <a:pt x="96420" y="115346"/>
                  </a:lnTo>
                  <a:lnTo>
                    <a:pt x="80795" y="133343"/>
                  </a:lnTo>
                  <a:lnTo>
                    <a:pt x="75420" y="135905"/>
                  </a:lnTo>
                  <a:lnTo>
                    <a:pt x="62131" y="137835"/>
                  </a:lnTo>
                  <a:lnTo>
                    <a:pt x="60470" y="138933"/>
                  </a:lnTo>
                  <a:lnTo>
                    <a:pt x="59363" y="140724"/>
                  </a:lnTo>
                  <a:lnTo>
                    <a:pt x="58626" y="142976"/>
                  </a:lnTo>
                  <a:lnTo>
                    <a:pt x="49338" y="145478"/>
                  </a:lnTo>
                  <a:lnTo>
                    <a:pt x="0" y="147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472">
              <a:extLst>
                <a:ext uri="{FF2B5EF4-FFF2-40B4-BE49-F238E27FC236}">
                  <a16:creationId xmlns:a16="http://schemas.microsoft.com/office/drawing/2014/main" id="{94BDEDCA-35E1-4BBC-BFE1-291574B867C4}"/>
                </a:ext>
              </a:extLst>
            </p:cNvPr>
            <p:cNvSpPr/>
            <p:nvPr>
              <p:custDataLst>
                <p:tags r:id="rId374"/>
              </p:custDataLst>
            </p:nvPr>
          </p:nvSpPr>
          <p:spPr>
            <a:xfrm>
              <a:off x="5095875" y="1771650"/>
              <a:ext cx="152401" cy="28576"/>
            </a:xfrm>
            <a:custGeom>
              <a:avLst/>
              <a:gdLst/>
              <a:ahLst/>
              <a:cxnLst/>
              <a:rect l="0" t="0" r="0" b="0"/>
              <a:pathLst>
                <a:path w="152401" h="28576">
                  <a:moveTo>
                    <a:pt x="0" y="28575"/>
                  </a:moveTo>
                  <a:lnTo>
                    <a:pt x="0" y="28575"/>
                  </a:lnTo>
                  <a:lnTo>
                    <a:pt x="5056" y="28575"/>
                  </a:lnTo>
                  <a:lnTo>
                    <a:pt x="45760" y="15317"/>
                  </a:lnTo>
                  <a:lnTo>
                    <a:pt x="91354" y="1832"/>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3" name="SMARTInkShape-Group96">
            <a:extLst>
              <a:ext uri="{FF2B5EF4-FFF2-40B4-BE49-F238E27FC236}">
                <a16:creationId xmlns:a16="http://schemas.microsoft.com/office/drawing/2014/main" id="{F6D736BF-5060-3C88-1119-E7ECF9A08815}"/>
              </a:ext>
            </a:extLst>
          </p:cNvPr>
          <p:cNvGrpSpPr/>
          <p:nvPr/>
        </p:nvGrpSpPr>
        <p:grpSpPr>
          <a:xfrm>
            <a:off x="5505450" y="3611454"/>
            <a:ext cx="495301" cy="227122"/>
            <a:chOff x="5505450" y="3611454"/>
            <a:chExt cx="495301" cy="227122"/>
          </a:xfrm>
        </p:grpSpPr>
        <p:sp>
          <p:nvSpPr>
            <p:cNvPr id="439" name="SMARTInkShape-473">
              <a:extLst>
                <a:ext uri="{FF2B5EF4-FFF2-40B4-BE49-F238E27FC236}">
                  <a16:creationId xmlns:a16="http://schemas.microsoft.com/office/drawing/2014/main" id="{1CF7CCD9-2DA2-3B73-15CF-51EDFED06D8F}"/>
                </a:ext>
              </a:extLst>
            </p:cNvPr>
            <p:cNvSpPr/>
            <p:nvPr>
              <p:custDataLst>
                <p:tags r:id="rId365"/>
              </p:custDataLst>
            </p:nvPr>
          </p:nvSpPr>
          <p:spPr>
            <a:xfrm>
              <a:off x="5505450" y="3611454"/>
              <a:ext cx="304801" cy="197223"/>
            </a:xfrm>
            <a:custGeom>
              <a:avLst/>
              <a:gdLst/>
              <a:ahLst/>
              <a:cxnLst/>
              <a:rect l="0" t="0" r="0" b="0"/>
              <a:pathLst>
                <a:path w="304801" h="197223">
                  <a:moveTo>
                    <a:pt x="0" y="189021"/>
                  </a:moveTo>
                  <a:lnTo>
                    <a:pt x="0" y="189021"/>
                  </a:lnTo>
                  <a:lnTo>
                    <a:pt x="0" y="197222"/>
                  </a:lnTo>
                  <a:lnTo>
                    <a:pt x="0" y="190229"/>
                  </a:lnTo>
                  <a:lnTo>
                    <a:pt x="5056" y="179266"/>
                  </a:lnTo>
                  <a:lnTo>
                    <a:pt x="7604" y="176168"/>
                  </a:lnTo>
                  <a:lnTo>
                    <a:pt x="16247" y="169690"/>
                  </a:lnTo>
                  <a:lnTo>
                    <a:pt x="48483" y="128661"/>
                  </a:lnTo>
                  <a:lnTo>
                    <a:pt x="87069" y="83322"/>
                  </a:lnTo>
                  <a:lnTo>
                    <a:pt x="110933" y="59074"/>
                  </a:lnTo>
                  <a:lnTo>
                    <a:pt x="112804" y="54361"/>
                  </a:lnTo>
                  <a:lnTo>
                    <a:pt x="113303" y="51623"/>
                  </a:lnTo>
                  <a:lnTo>
                    <a:pt x="114693" y="49797"/>
                  </a:lnTo>
                  <a:lnTo>
                    <a:pt x="127470" y="41570"/>
                  </a:lnTo>
                  <a:lnTo>
                    <a:pt x="130737" y="35999"/>
                  </a:lnTo>
                  <a:lnTo>
                    <a:pt x="132834" y="28854"/>
                  </a:lnTo>
                  <a:lnTo>
                    <a:pt x="146340" y="19839"/>
                  </a:lnTo>
                  <a:lnTo>
                    <a:pt x="151664" y="12010"/>
                  </a:lnTo>
                  <a:lnTo>
                    <a:pt x="156658" y="9808"/>
                  </a:lnTo>
                  <a:lnTo>
                    <a:pt x="158414" y="8162"/>
                  </a:lnTo>
                  <a:lnTo>
                    <a:pt x="161463" y="0"/>
                  </a:lnTo>
                  <a:lnTo>
                    <a:pt x="161719" y="2000"/>
                  </a:lnTo>
                  <a:lnTo>
                    <a:pt x="161884" y="6852"/>
                  </a:lnTo>
                  <a:lnTo>
                    <a:pt x="159084" y="7515"/>
                  </a:lnTo>
                  <a:lnTo>
                    <a:pt x="156857" y="7692"/>
                  </a:lnTo>
                  <a:lnTo>
                    <a:pt x="151559" y="10711"/>
                  </a:lnTo>
                  <a:lnTo>
                    <a:pt x="148664" y="12997"/>
                  </a:lnTo>
                  <a:lnTo>
                    <a:pt x="145448" y="18360"/>
                  </a:lnTo>
                  <a:lnTo>
                    <a:pt x="142156" y="33549"/>
                  </a:lnTo>
                  <a:lnTo>
                    <a:pt x="118432" y="78270"/>
                  </a:lnTo>
                  <a:lnTo>
                    <a:pt x="114844" y="109696"/>
                  </a:lnTo>
                  <a:lnTo>
                    <a:pt x="116779" y="114971"/>
                  </a:lnTo>
                  <a:lnTo>
                    <a:pt x="130750" y="129437"/>
                  </a:lnTo>
                  <a:lnTo>
                    <a:pt x="142692" y="131150"/>
                  </a:lnTo>
                  <a:lnTo>
                    <a:pt x="159637" y="126601"/>
                  </a:lnTo>
                  <a:lnTo>
                    <a:pt x="201985" y="104405"/>
                  </a:lnTo>
                  <a:lnTo>
                    <a:pt x="241020" y="62524"/>
                  </a:lnTo>
                  <a:lnTo>
                    <a:pt x="244703" y="55895"/>
                  </a:lnTo>
                  <a:lnTo>
                    <a:pt x="247399" y="49421"/>
                  </a:lnTo>
                  <a:lnTo>
                    <a:pt x="255679" y="38516"/>
                  </a:lnTo>
                  <a:lnTo>
                    <a:pt x="256732" y="32126"/>
                  </a:lnTo>
                  <a:lnTo>
                    <a:pt x="257172" y="17726"/>
                  </a:lnTo>
                  <a:lnTo>
                    <a:pt x="249570" y="26264"/>
                  </a:lnTo>
                  <a:lnTo>
                    <a:pt x="234785" y="53223"/>
                  </a:lnTo>
                  <a:lnTo>
                    <a:pt x="226592" y="94703"/>
                  </a:lnTo>
                  <a:lnTo>
                    <a:pt x="223475" y="112177"/>
                  </a:lnTo>
                  <a:lnTo>
                    <a:pt x="227669" y="133915"/>
                  </a:lnTo>
                  <a:lnTo>
                    <a:pt x="232772" y="147243"/>
                  </a:lnTo>
                  <a:lnTo>
                    <a:pt x="241390" y="157400"/>
                  </a:lnTo>
                  <a:lnTo>
                    <a:pt x="251218" y="164384"/>
                  </a:lnTo>
                  <a:lnTo>
                    <a:pt x="259114" y="167488"/>
                  </a:lnTo>
                  <a:lnTo>
                    <a:pt x="304800" y="1699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474">
              <a:extLst>
                <a:ext uri="{FF2B5EF4-FFF2-40B4-BE49-F238E27FC236}">
                  <a16:creationId xmlns:a16="http://schemas.microsoft.com/office/drawing/2014/main" id="{3153B17E-1DF0-4966-849D-29983BCAD250}"/>
                </a:ext>
              </a:extLst>
            </p:cNvPr>
            <p:cNvSpPr/>
            <p:nvPr>
              <p:custDataLst>
                <p:tags r:id="rId366"/>
              </p:custDataLst>
            </p:nvPr>
          </p:nvSpPr>
          <p:spPr>
            <a:xfrm>
              <a:off x="5857875" y="3771900"/>
              <a:ext cx="9410" cy="66676"/>
            </a:xfrm>
            <a:custGeom>
              <a:avLst/>
              <a:gdLst/>
              <a:ahLst/>
              <a:cxnLst/>
              <a:rect l="0" t="0" r="0" b="0"/>
              <a:pathLst>
                <a:path w="9410" h="66676">
                  <a:moveTo>
                    <a:pt x="0" y="0"/>
                  </a:moveTo>
                  <a:lnTo>
                    <a:pt x="0" y="0"/>
                  </a:lnTo>
                  <a:lnTo>
                    <a:pt x="9132" y="0"/>
                  </a:lnTo>
                  <a:lnTo>
                    <a:pt x="9409" y="10113"/>
                  </a:lnTo>
                  <a:lnTo>
                    <a:pt x="6651" y="17900"/>
                  </a:lnTo>
                  <a:lnTo>
                    <a:pt x="4435" y="21459"/>
                  </a:lnTo>
                  <a:lnTo>
                    <a:pt x="1313" y="36580"/>
                  </a:lnTo>
                  <a:lnTo>
                    <a:pt x="0" y="66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475">
              <a:extLst>
                <a:ext uri="{FF2B5EF4-FFF2-40B4-BE49-F238E27FC236}">
                  <a16:creationId xmlns:a16="http://schemas.microsoft.com/office/drawing/2014/main" id="{0412A680-A3D9-4C8D-CBF1-7F09EFBF85F0}"/>
                </a:ext>
              </a:extLst>
            </p:cNvPr>
            <p:cNvSpPr/>
            <p:nvPr>
              <p:custDataLst>
                <p:tags r:id="rId367"/>
              </p:custDataLst>
            </p:nvPr>
          </p:nvSpPr>
          <p:spPr>
            <a:xfrm>
              <a:off x="5981700" y="366712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2" name="SMARTInkShape-476">
              <a:extLst>
                <a:ext uri="{FF2B5EF4-FFF2-40B4-BE49-F238E27FC236}">
                  <a16:creationId xmlns:a16="http://schemas.microsoft.com/office/drawing/2014/main" id="{F82B1F9F-1018-5708-518A-8AF2271914AE}"/>
                </a:ext>
              </a:extLst>
            </p:cNvPr>
            <p:cNvSpPr/>
            <p:nvPr>
              <p:custDataLst>
                <p:tags r:id="rId368"/>
              </p:custDataLst>
            </p:nvPr>
          </p:nvSpPr>
          <p:spPr>
            <a:xfrm>
              <a:off x="5991225" y="37623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8" name="SMARTInkShape-Group97">
            <a:extLst>
              <a:ext uri="{FF2B5EF4-FFF2-40B4-BE49-F238E27FC236}">
                <a16:creationId xmlns:a16="http://schemas.microsoft.com/office/drawing/2014/main" id="{E4177272-D869-9DBA-EA94-F6C91A10B464}"/>
              </a:ext>
            </a:extLst>
          </p:cNvPr>
          <p:cNvGrpSpPr/>
          <p:nvPr/>
        </p:nvGrpSpPr>
        <p:grpSpPr>
          <a:xfrm>
            <a:off x="6244267" y="3649526"/>
            <a:ext cx="480384" cy="252995"/>
            <a:chOff x="6244267" y="3649526"/>
            <a:chExt cx="480384" cy="252995"/>
          </a:xfrm>
        </p:grpSpPr>
        <p:sp>
          <p:nvSpPr>
            <p:cNvPr id="444" name="SMARTInkShape-477">
              <a:extLst>
                <a:ext uri="{FF2B5EF4-FFF2-40B4-BE49-F238E27FC236}">
                  <a16:creationId xmlns:a16="http://schemas.microsoft.com/office/drawing/2014/main" id="{87D8D64D-390D-73E3-37DF-A0192E70211F}"/>
                </a:ext>
              </a:extLst>
            </p:cNvPr>
            <p:cNvSpPr/>
            <p:nvPr>
              <p:custDataLst>
                <p:tags r:id="rId361"/>
              </p:custDataLst>
            </p:nvPr>
          </p:nvSpPr>
          <p:spPr>
            <a:xfrm>
              <a:off x="6244267" y="3649526"/>
              <a:ext cx="175584" cy="139417"/>
            </a:xfrm>
            <a:custGeom>
              <a:avLst/>
              <a:gdLst/>
              <a:ahLst/>
              <a:cxnLst/>
              <a:rect l="0" t="0" r="0" b="0"/>
              <a:pathLst>
                <a:path w="175584" h="139417">
                  <a:moveTo>
                    <a:pt x="99383" y="27124"/>
                  </a:moveTo>
                  <a:lnTo>
                    <a:pt x="99383" y="27124"/>
                  </a:lnTo>
                  <a:lnTo>
                    <a:pt x="91182" y="18923"/>
                  </a:lnTo>
                  <a:lnTo>
                    <a:pt x="90251" y="12935"/>
                  </a:lnTo>
                  <a:lnTo>
                    <a:pt x="89062" y="11315"/>
                  </a:lnTo>
                  <a:lnTo>
                    <a:pt x="70575" y="724"/>
                  </a:lnTo>
                  <a:lnTo>
                    <a:pt x="67478" y="0"/>
                  </a:lnTo>
                  <a:lnTo>
                    <a:pt x="53006" y="4035"/>
                  </a:lnTo>
                  <a:lnTo>
                    <a:pt x="35312" y="11934"/>
                  </a:lnTo>
                  <a:lnTo>
                    <a:pt x="25752" y="20726"/>
                  </a:lnTo>
                  <a:lnTo>
                    <a:pt x="1108" y="54031"/>
                  </a:lnTo>
                  <a:lnTo>
                    <a:pt x="0" y="59879"/>
                  </a:lnTo>
                  <a:lnTo>
                    <a:pt x="3379" y="90756"/>
                  </a:lnTo>
                  <a:lnTo>
                    <a:pt x="5747" y="96004"/>
                  </a:lnTo>
                  <a:lnTo>
                    <a:pt x="19111" y="112030"/>
                  </a:lnTo>
                  <a:lnTo>
                    <a:pt x="20468" y="115478"/>
                  </a:lnTo>
                  <a:lnTo>
                    <a:pt x="22431" y="116719"/>
                  </a:lnTo>
                  <a:lnTo>
                    <a:pt x="24800" y="116487"/>
                  </a:lnTo>
                  <a:lnTo>
                    <a:pt x="30251" y="113407"/>
                  </a:lnTo>
                  <a:lnTo>
                    <a:pt x="45503" y="99804"/>
                  </a:lnTo>
                  <a:lnTo>
                    <a:pt x="76101" y="59129"/>
                  </a:lnTo>
                  <a:lnTo>
                    <a:pt x="80285" y="46342"/>
                  </a:lnTo>
                  <a:lnTo>
                    <a:pt x="75262" y="51280"/>
                  </a:lnTo>
                  <a:lnTo>
                    <a:pt x="72788" y="56557"/>
                  </a:lnTo>
                  <a:lnTo>
                    <a:pt x="62189" y="100335"/>
                  </a:lnTo>
                  <a:lnTo>
                    <a:pt x="61402" y="124110"/>
                  </a:lnTo>
                  <a:lnTo>
                    <a:pt x="64158" y="131260"/>
                  </a:lnTo>
                  <a:lnTo>
                    <a:pt x="66375" y="134647"/>
                  </a:lnTo>
                  <a:lnTo>
                    <a:pt x="69969" y="136906"/>
                  </a:lnTo>
                  <a:lnTo>
                    <a:pt x="79607" y="139416"/>
                  </a:lnTo>
                  <a:lnTo>
                    <a:pt x="84083" y="139027"/>
                  </a:lnTo>
                  <a:lnTo>
                    <a:pt x="104514" y="133621"/>
                  </a:lnTo>
                  <a:lnTo>
                    <a:pt x="117538" y="131606"/>
                  </a:lnTo>
                  <a:lnTo>
                    <a:pt x="121012" y="129587"/>
                  </a:lnTo>
                  <a:lnTo>
                    <a:pt x="126988" y="124522"/>
                  </a:lnTo>
                  <a:lnTo>
                    <a:pt x="141194" y="116778"/>
                  </a:lnTo>
                  <a:lnTo>
                    <a:pt x="156012" y="113625"/>
                  </a:lnTo>
                  <a:lnTo>
                    <a:pt x="159361" y="113366"/>
                  </a:lnTo>
                  <a:lnTo>
                    <a:pt x="175583" y="1033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478">
              <a:extLst>
                <a:ext uri="{FF2B5EF4-FFF2-40B4-BE49-F238E27FC236}">
                  <a16:creationId xmlns:a16="http://schemas.microsoft.com/office/drawing/2014/main" id="{EB23273C-82E4-A403-16BB-B2A71B072A84}"/>
                </a:ext>
              </a:extLst>
            </p:cNvPr>
            <p:cNvSpPr/>
            <p:nvPr>
              <p:custDataLst>
                <p:tags r:id="rId362"/>
              </p:custDataLst>
            </p:nvPr>
          </p:nvSpPr>
          <p:spPr>
            <a:xfrm>
              <a:off x="6429375" y="3686190"/>
              <a:ext cx="95251" cy="102831"/>
            </a:xfrm>
            <a:custGeom>
              <a:avLst/>
              <a:gdLst/>
              <a:ahLst/>
              <a:cxnLst/>
              <a:rect l="0" t="0" r="0" b="0"/>
              <a:pathLst>
                <a:path w="95251" h="102831">
                  <a:moveTo>
                    <a:pt x="0" y="38085"/>
                  </a:moveTo>
                  <a:lnTo>
                    <a:pt x="0" y="38085"/>
                  </a:lnTo>
                  <a:lnTo>
                    <a:pt x="7539" y="20185"/>
                  </a:lnTo>
                  <a:lnTo>
                    <a:pt x="9132" y="6562"/>
                  </a:lnTo>
                  <a:lnTo>
                    <a:pt x="10321" y="4370"/>
                  </a:lnTo>
                  <a:lnTo>
                    <a:pt x="12173" y="2908"/>
                  </a:lnTo>
                  <a:lnTo>
                    <a:pt x="19015" y="0"/>
                  </a:lnTo>
                  <a:lnTo>
                    <a:pt x="19050" y="44766"/>
                  </a:lnTo>
                  <a:lnTo>
                    <a:pt x="24106" y="63583"/>
                  </a:lnTo>
                  <a:lnTo>
                    <a:pt x="35296" y="81300"/>
                  </a:lnTo>
                  <a:lnTo>
                    <a:pt x="43502" y="91694"/>
                  </a:lnTo>
                  <a:lnTo>
                    <a:pt x="45792" y="98247"/>
                  </a:lnTo>
                  <a:lnTo>
                    <a:pt x="47462" y="100418"/>
                  </a:lnTo>
                  <a:lnTo>
                    <a:pt x="52138" y="102830"/>
                  </a:lnTo>
                  <a:lnTo>
                    <a:pt x="54867" y="102416"/>
                  </a:lnTo>
                  <a:lnTo>
                    <a:pt x="60722" y="99132"/>
                  </a:lnTo>
                  <a:lnTo>
                    <a:pt x="69967" y="81220"/>
                  </a:lnTo>
                  <a:lnTo>
                    <a:pt x="83496" y="34277"/>
                  </a:lnTo>
                  <a:lnTo>
                    <a:pt x="84734" y="30042"/>
                  </a:lnTo>
                  <a:lnTo>
                    <a:pt x="85594" y="20693"/>
                  </a:lnTo>
                  <a:lnTo>
                    <a:pt x="86696" y="20141"/>
                  </a:lnTo>
                  <a:lnTo>
                    <a:pt x="95250" y="190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479">
              <a:extLst>
                <a:ext uri="{FF2B5EF4-FFF2-40B4-BE49-F238E27FC236}">
                  <a16:creationId xmlns:a16="http://schemas.microsoft.com/office/drawing/2014/main" id="{8FA599BA-5CB5-8ECE-F5DD-93A25647175B}"/>
                </a:ext>
              </a:extLst>
            </p:cNvPr>
            <p:cNvSpPr/>
            <p:nvPr>
              <p:custDataLst>
                <p:tags r:id="rId363"/>
              </p:custDataLst>
            </p:nvPr>
          </p:nvSpPr>
          <p:spPr>
            <a:xfrm>
              <a:off x="6564329" y="3676689"/>
              <a:ext cx="93078" cy="225832"/>
            </a:xfrm>
            <a:custGeom>
              <a:avLst/>
              <a:gdLst/>
              <a:ahLst/>
              <a:cxnLst/>
              <a:rect l="0" t="0" r="0" b="0"/>
              <a:pathLst>
                <a:path w="93078" h="225832">
                  <a:moveTo>
                    <a:pt x="84121" y="38061"/>
                  </a:moveTo>
                  <a:lnTo>
                    <a:pt x="84121" y="38061"/>
                  </a:lnTo>
                  <a:lnTo>
                    <a:pt x="84121" y="28929"/>
                  </a:lnTo>
                  <a:lnTo>
                    <a:pt x="77576" y="21009"/>
                  </a:lnTo>
                  <a:lnTo>
                    <a:pt x="75921" y="15313"/>
                  </a:lnTo>
                  <a:lnTo>
                    <a:pt x="74420" y="13371"/>
                  </a:lnTo>
                  <a:lnTo>
                    <a:pt x="56064" y="399"/>
                  </a:lnTo>
                  <a:lnTo>
                    <a:pt x="42334" y="0"/>
                  </a:lnTo>
                  <a:lnTo>
                    <a:pt x="36268" y="2800"/>
                  </a:lnTo>
                  <a:lnTo>
                    <a:pt x="11113" y="25497"/>
                  </a:lnTo>
                  <a:lnTo>
                    <a:pt x="2006" y="42086"/>
                  </a:lnTo>
                  <a:lnTo>
                    <a:pt x="0" y="49727"/>
                  </a:lnTo>
                  <a:lnTo>
                    <a:pt x="524" y="52188"/>
                  </a:lnTo>
                  <a:lnTo>
                    <a:pt x="1931" y="53829"/>
                  </a:lnTo>
                  <a:lnTo>
                    <a:pt x="3927" y="54923"/>
                  </a:lnTo>
                  <a:lnTo>
                    <a:pt x="21907" y="56463"/>
                  </a:lnTo>
                  <a:lnTo>
                    <a:pt x="32834" y="54001"/>
                  </a:lnTo>
                  <a:lnTo>
                    <a:pt x="66707" y="34704"/>
                  </a:lnTo>
                  <a:lnTo>
                    <a:pt x="83919" y="14270"/>
                  </a:lnTo>
                  <a:lnTo>
                    <a:pt x="87161" y="12675"/>
                  </a:lnTo>
                  <a:lnTo>
                    <a:pt x="89322" y="10554"/>
                  </a:lnTo>
                  <a:lnTo>
                    <a:pt x="92365" y="4629"/>
                  </a:lnTo>
                  <a:lnTo>
                    <a:pt x="92793" y="5189"/>
                  </a:lnTo>
                  <a:lnTo>
                    <a:pt x="93077" y="6621"/>
                  </a:lnTo>
                  <a:lnTo>
                    <a:pt x="90571" y="11035"/>
                  </a:lnTo>
                  <a:lnTo>
                    <a:pt x="85929" y="18641"/>
                  </a:lnTo>
                  <a:lnTo>
                    <a:pt x="77149" y="46572"/>
                  </a:lnTo>
                  <a:lnTo>
                    <a:pt x="68386" y="87865"/>
                  </a:lnTo>
                  <a:lnTo>
                    <a:pt x="65726" y="131546"/>
                  </a:lnTo>
                  <a:lnTo>
                    <a:pt x="65200" y="176119"/>
                  </a:lnTo>
                  <a:lnTo>
                    <a:pt x="56882" y="219349"/>
                  </a:lnTo>
                  <a:lnTo>
                    <a:pt x="55378" y="222420"/>
                  </a:lnTo>
                  <a:lnTo>
                    <a:pt x="53317" y="224467"/>
                  </a:lnTo>
                  <a:lnTo>
                    <a:pt x="50885" y="225831"/>
                  </a:lnTo>
                  <a:lnTo>
                    <a:pt x="42538" y="224526"/>
                  </a:lnTo>
                  <a:lnTo>
                    <a:pt x="32831" y="220418"/>
                  </a:lnTo>
                  <a:lnTo>
                    <a:pt x="24989" y="215064"/>
                  </a:lnTo>
                  <a:lnTo>
                    <a:pt x="14624" y="195987"/>
                  </a:lnTo>
                  <a:lnTo>
                    <a:pt x="9907" y="175282"/>
                  </a:lnTo>
                  <a:lnTo>
                    <a:pt x="11625" y="165018"/>
                  </a:lnTo>
                  <a:lnTo>
                    <a:pt x="13566" y="160799"/>
                  </a:lnTo>
                  <a:lnTo>
                    <a:pt x="24188" y="153289"/>
                  </a:lnTo>
                  <a:lnTo>
                    <a:pt x="46765" y="144901"/>
                  </a:lnTo>
                  <a:lnTo>
                    <a:pt x="74596" y="1428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480">
              <a:extLst>
                <a:ext uri="{FF2B5EF4-FFF2-40B4-BE49-F238E27FC236}">
                  <a16:creationId xmlns:a16="http://schemas.microsoft.com/office/drawing/2014/main" id="{A1FD0EF6-4A26-8BFE-9A6D-DB09BBE5E75F}"/>
                </a:ext>
              </a:extLst>
            </p:cNvPr>
            <p:cNvSpPr/>
            <p:nvPr>
              <p:custDataLst>
                <p:tags r:id="rId364"/>
              </p:custDataLst>
            </p:nvPr>
          </p:nvSpPr>
          <p:spPr>
            <a:xfrm>
              <a:off x="6705600" y="3829050"/>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4" name="SMARTInkShape-Group98">
            <a:extLst>
              <a:ext uri="{FF2B5EF4-FFF2-40B4-BE49-F238E27FC236}">
                <a16:creationId xmlns:a16="http://schemas.microsoft.com/office/drawing/2014/main" id="{15455149-01FD-7535-A7E0-0684939626E7}"/>
              </a:ext>
            </a:extLst>
          </p:cNvPr>
          <p:cNvGrpSpPr/>
          <p:nvPr/>
        </p:nvGrpSpPr>
        <p:grpSpPr>
          <a:xfrm>
            <a:off x="7054062" y="3629258"/>
            <a:ext cx="727766" cy="237763"/>
            <a:chOff x="7054062" y="3629258"/>
            <a:chExt cx="727766" cy="237763"/>
          </a:xfrm>
        </p:grpSpPr>
        <p:sp>
          <p:nvSpPr>
            <p:cNvPr id="449" name="SMARTInkShape-481">
              <a:extLst>
                <a:ext uri="{FF2B5EF4-FFF2-40B4-BE49-F238E27FC236}">
                  <a16:creationId xmlns:a16="http://schemas.microsoft.com/office/drawing/2014/main" id="{E46C6E68-1688-72C9-3627-FE810B9FC6CA}"/>
                </a:ext>
              </a:extLst>
            </p:cNvPr>
            <p:cNvSpPr/>
            <p:nvPr>
              <p:custDataLst>
                <p:tags r:id="rId356"/>
              </p:custDataLst>
            </p:nvPr>
          </p:nvSpPr>
          <p:spPr>
            <a:xfrm>
              <a:off x="7054062" y="3733834"/>
              <a:ext cx="137314" cy="118674"/>
            </a:xfrm>
            <a:custGeom>
              <a:avLst/>
              <a:gdLst/>
              <a:ahLst/>
              <a:cxnLst/>
              <a:rect l="0" t="0" r="0" b="0"/>
              <a:pathLst>
                <a:path w="137314" h="118674">
                  <a:moveTo>
                    <a:pt x="108738" y="9491"/>
                  </a:moveTo>
                  <a:lnTo>
                    <a:pt x="108738" y="9491"/>
                  </a:lnTo>
                  <a:lnTo>
                    <a:pt x="125139" y="9491"/>
                  </a:lnTo>
                  <a:lnTo>
                    <a:pt x="126022" y="8433"/>
                  </a:lnTo>
                  <a:lnTo>
                    <a:pt x="127003" y="4434"/>
                  </a:lnTo>
                  <a:lnTo>
                    <a:pt x="126206" y="2945"/>
                  </a:lnTo>
                  <a:lnTo>
                    <a:pt x="124617" y="1952"/>
                  </a:lnTo>
                  <a:lnTo>
                    <a:pt x="118041" y="228"/>
                  </a:lnTo>
                  <a:lnTo>
                    <a:pt x="100059" y="0"/>
                  </a:lnTo>
                  <a:lnTo>
                    <a:pt x="54320" y="8904"/>
                  </a:lnTo>
                  <a:lnTo>
                    <a:pt x="50234" y="9100"/>
                  </a:lnTo>
                  <a:lnTo>
                    <a:pt x="42873" y="12139"/>
                  </a:lnTo>
                  <a:lnTo>
                    <a:pt x="19749" y="26773"/>
                  </a:lnTo>
                  <a:lnTo>
                    <a:pt x="8052" y="43657"/>
                  </a:lnTo>
                  <a:lnTo>
                    <a:pt x="1195" y="59601"/>
                  </a:lnTo>
                  <a:lnTo>
                    <a:pt x="0" y="66181"/>
                  </a:lnTo>
                  <a:lnTo>
                    <a:pt x="1496" y="76314"/>
                  </a:lnTo>
                  <a:lnTo>
                    <a:pt x="8289" y="93026"/>
                  </a:lnTo>
                  <a:lnTo>
                    <a:pt x="16822" y="102356"/>
                  </a:lnTo>
                  <a:lnTo>
                    <a:pt x="26612" y="108973"/>
                  </a:lnTo>
                  <a:lnTo>
                    <a:pt x="54989" y="118625"/>
                  </a:lnTo>
                  <a:lnTo>
                    <a:pt x="69327" y="118673"/>
                  </a:lnTo>
                  <a:lnTo>
                    <a:pt x="115011" y="114524"/>
                  </a:lnTo>
                  <a:lnTo>
                    <a:pt x="137313" y="1142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482">
              <a:extLst>
                <a:ext uri="{FF2B5EF4-FFF2-40B4-BE49-F238E27FC236}">
                  <a16:creationId xmlns:a16="http://schemas.microsoft.com/office/drawing/2014/main" id="{06DC423B-F522-9B96-CDE9-6A04D800D196}"/>
                </a:ext>
              </a:extLst>
            </p:cNvPr>
            <p:cNvSpPr/>
            <p:nvPr>
              <p:custDataLst>
                <p:tags r:id="rId357"/>
              </p:custDataLst>
            </p:nvPr>
          </p:nvSpPr>
          <p:spPr>
            <a:xfrm>
              <a:off x="7241321" y="3754601"/>
              <a:ext cx="169130" cy="112420"/>
            </a:xfrm>
            <a:custGeom>
              <a:avLst/>
              <a:gdLst/>
              <a:ahLst/>
              <a:cxnLst/>
              <a:rect l="0" t="0" r="0" b="0"/>
              <a:pathLst>
                <a:path w="169130" h="112420">
                  <a:moveTo>
                    <a:pt x="102454" y="36349"/>
                  </a:moveTo>
                  <a:lnTo>
                    <a:pt x="102454" y="36349"/>
                  </a:lnTo>
                  <a:lnTo>
                    <a:pt x="102454" y="18657"/>
                  </a:lnTo>
                  <a:lnTo>
                    <a:pt x="95907" y="9963"/>
                  </a:lnTo>
                  <a:lnTo>
                    <a:pt x="94253" y="4161"/>
                  </a:lnTo>
                  <a:lnTo>
                    <a:pt x="91694" y="2190"/>
                  </a:lnTo>
                  <a:lnTo>
                    <a:pt x="83208" y="0"/>
                  </a:lnTo>
                  <a:lnTo>
                    <a:pt x="72381" y="1850"/>
                  </a:lnTo>
                  <a:lnTo>
                    <a:pt x="29566" y="18302"/>
                  </a:lnTo>
                  <a:lnTo>
                    <a:pt x="13711" y="32178"/>
                  </a:lnTo>
                  <a:lnTo>
                    <a:pt x="5510" y="43667"/>
                  </a:lnTo>
                  <a:lnTo>
                    <a:pt x="0" y="67092"/>
                  </a:lnTo>
                  <a:lnTo>
                    <a:pt x="1533" y="79293"/>
                  </a:lnTo>
                  <a:lnTo>
                    <a:pt x="8346" y="92112"/>
                  </a:lnTo>
                  <a:lnTo>
                    <a:pt x="11140" y="95750"/>
                  </a:lnTo>
                  <a:lnTo>
                    <a:pt x="19889" y="99791"/>
                  </a:lnTo>
                  <a:lnTo>
                    <a:pt x="25186" y="100869"/>
                  </a:lnTo>
                  <a:lnTo>
                    <a:pt x="36715" y="99244"/>
                  </a:lnTo>
                  <a:lnTo>
                    <a:pt x="47837" y="94994"/>
                  </a:lnTo>
                  <a:lnTo>
                    <a:pt x="72083" y="75521"/>
                  </a:lnTo>
                  <a:lnTo>
                    <a:pt x="97930" y="40655"/>
                  </a:lnTo>
                  <a:lnTo>
                    <a:pt x="102278" y="27426"/>
                  </a:lnTo>
                  <a:lnTo>
                    <a:pt x="95872" y="42151"/>
                  </a:lnTo>
                  <a:lnTo>
                    <a:pt x="92963" y="87946"/>
                  </a:lnTo>
                  <a:lnTo>
                    <a:pt x="92930" y="107544"/>
                  </a:lnTo>
                  <a:lnTo>
                    <a:pt x="93987" y="109212"/>
                  </a:lnTo>
                  <a:lnTo>
                    <a:pt x="95751" y="110325"/>
                  </a:lnTo>
                  <a:lnTo>
                    <a:pt x="101593" y="111560"/>
                  </a:lnTo>
                  <a:lnTo>
                    <a:pt x="128577" y="112419"/>
                  </a:lnTo>
                  <a:lnTo>
                    <a:pt x="147118" y="107454"/>
                  </a:lnTo>
                  <a:lnTo>
                    <a:pt x="169129" y="934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483">
              <a:extLst>
                <a:ext uri="{FF2B5EF4-FFF2-40B4-BE49-F238E27FC236}">
                  <a16:creationId xmlns:a16="http://schemas.microsoft.com/office/drawing/2014/main" id="{744AF740-D2E0-8AE3-85EF-2B5ABFAC40E6}"/>
                </a:ext>
              </a:extLst>
            </p:cNvPr>
            <p:cNvSpPr/>
            <p:nvPr>
              <p:custDataLst>
                <p:tags r:id="rId358"/>
              </p:custDataLst>
            </p:nvPr>
          </p:nvSpPr>
          <p:spPr>
            <a:xfrm>
              <a:off x="7458075" y="3667518"/>
              <a:ext cx="66120" cy="175949"/>
            </a:xfrm>
            <a:custGeom>
              <a:avLst/>
              <a:gdLst/>
              <a:ahLst/>
              <a:cxnLst/>
              <a:rect l="0" t="0" r="0" b="0"/>
              <a:pathLst>
                <a:path w="66120" h="175949">
                  <a:moveTo>
                    <a:pt x="19050" y="9132"/>
                  </a:moveTo>
                  <a:lnTo>
                    <a:pt x="19050" y="9132"/>
                  </a:lnTo>
                  <a:lnTo>
                    <a:pt x="28184" y="0"/>
                  </a:lnTo>
                  <a:lnTo>
                    <a:pt x="28565" y="31140"/>
                  </a:lnTo>
                  <a:lnTo>
                    <a:pt x="21034" y="70748"/>
                  </a:lnTo>
                  <a:lnTo>
                    <a:pt x="19441" y="112908"/>
                  </a:lnTo>
                  <a:lnTo>
                    <a:pt x="19102" y="155756"/>
                  </a:lnTo>
                  <a:lnTo>
                    <a:pt x="19084" y="160856"/>
                  </a:lnTo>
                  <a:lnTo>
                    <a:pt x="20131" y="164256"/>
                  </a:lnTo>
                  <a:lnTo>
                    <a:pt x="21887" y="166523"/>
                  </a:lnTo>
                  <a:lnTo>
                    <a:pt x="32310" y="175218"/>
                  </a:lnTo>
                  <a:lnTo>
                    <a:pt x="35298" y="175948"/>
                  </a:lnTo>
                  <a:lnTo>
                    <a:pt x="38349" y="175376"/>
                  </a:lnTo>
                  <a:lnTo>
                    <a:pt x="41441" y="173936"/>
                  </a:lnTo>
                  <a:lnTo>
                    <a:pt x="60340" y="149851"/>
                  </a:lnTo>
                  <a:lnTo>
                    <a:pt x="63859" y="142935"/>
                  </a:lnTo>
                  <a:lnTo>
                    <a:pt x="66119" y="124815"/>
                  </a:lnTo>
                  <a:lnTo>
                    <a:pt x="61454" y="107026"/>
                  </a:lnTo>
                  <a:lnTo>
                    <a:pt x="53369" y="93406"/>
                  </a:lnTo>
                  <a:lnTo>
                    <a:pt x="47355" y="88921"/>
                  </a:lnTo>
                  <a:lnTo>
                    <a:pt x="40097" y="86927"/>
                  </a:lnTo>
                  <a:lnTo>
                    <a:pt x="0" y="853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2" name="SMARTInkShape-484">
              <a:extLst>
                <a:ext uri="{FF2B5EF4-FFF2-40B4-BE49-F238E27FC236}">
                  <a16:creationId xmlns:a16="http://schemas.microsoft.com/office/drawing/2014/main" id="{11DD1EDB-8F07-D076-71D7-4288E99A05BA}"/>
                </a:ext>
              </a:extLst>
            </p:cNvPr>
            <p:cNvSpPr/>
            <p:nvPr>
              <p:custDataLst>
                <p:tags r:id="rId359"/>
              </p:custDataLst>
            </p:nvPr>
          </p:nvSpPr>
          <p:spPr>
            <a:xfrm>
              <a:off x="7572375" y="3629258"/>
              <a:ext cx="33026" cy="209318"/>
            </a:xfrm>
            <a:custGeom>
              <a:avLst/>
              <a:gdLst/>
              <a:ahLst/>
              <a:cxnLst/>
              <a:rect l="0" t="0" r="0" b="0"/>
              <a:pathLst>
                <a:path w="33026" h="209318">
                  <a:moveTo>
                    <a:pt x="0" y="18817"/>
                  </a:moveTo>
                  <a:lnTo>
                    <a:pt x="0" y="18817"/>
                  </a:lnTo>
                  <a:lnTo>
                    <a:pt x="16401" y="2415"/>
                  </a:lnTo>
                  <a:lnTo>
                    <a:pt x="20696" y="944"/>
                  </a:lnTo>
                  <a:lnTo>
                    <a:pt x="32076" y="0"/>
                  </a:lnTo>
                  <a:lnTo>
                    <a:pt x="33025" y="3097"/>
                  </a:lnTo>
                  <a:lnTo>
                    <a:pt x="29370" y="44616"/>
                  </a:lnTo>
                  <a:lnTo>
                    <a:pt x="21128" y="84944"/>
                  </a:lnTo>
                  <a:lnTo>
                    <a:pt x="12130" y="123483"/>
                  </a:lnTo>
                  <a:lnTo>
                    <a:pt x="3322" y="170145"/>
                  </a:lnTo>
                  <a:lnTo>
                    <a:pt x="0" y="2093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485">
              <a:extLst>
                <a:ext uri="{FF2B5EF4-FFF2-40B4-BE49-F238E27FC236}">
                  <a16:creationId xmlns:a16="http://schemas.microsoft.com/office/drawing/2014/main" id="{DA19E00D-CD2C-4D4B-B7B1-1F45F02CECB9}"/>
                </a:ext>
              </a:extLst>
            </p:cNvPr>
            <p:cNvSpPr/>
            <p:nvPr>
              <p:custDataLst>
                <p:tags r:id="rId360"/>
              </p:custDataLst>
            </p:nvPr>
          </p:nvSpPr>
          <p:spPr>
            <a:xfrm>
              <a:off x="7658215" y="3715719"/>
              <a:ext cx="123613" cy="117525"/>
            </a:xfrm>
            <a:custGeom>
              <a:avLst/>
              <a:gdLst/>
              <a:ahLst/>
              <a:cxnLst/>
              <a:rect l="0" t="0" r="0" b="0"/>
              <a:pathLst>
                <a:path w="123613" h="117525">
                  <a:moveTo>
                    <a:pt x="18935" y="46656"/>
                  </a:moveTo>
                  <a:lnTo>
                    <a:pt x="18935" y="46656"/>
                  </a:lnTo>
                  <a:lnTo>
                    <a:pt x="37297" y="45598"/>
                  </a:lnTo>
                  <a:lnTo>
                    <a:pt x="78782" y="36955"/>
                  </a:lnTo>
                  <a:lnTo>
                    <a:pt x="119928" y="19832"/>
                  </a:lnTo>
                  <a:lnTo>
                    <a:pt x="121189" y="18190"/>
                  </a:lnTo>
                  <a:lnTo>
                    <a:pt x="123378" y="10033"/>
                  </a:lnTo>
                  <a:lnTo>
                    <a:pt x="123612" y="3937"/>
                  </a:lnTo>
                  <a:lnTo>
                    <a:pt x="122585" y="2302"/>
                  </a:lnTo>
                  <a:lnTo>
                    <a:pt x="120844" y="1211"/>
                  </a:lnTo>
                  <a:lnTo>
                    <a:pt x="113970" y="0"/>
                  </a:lnTo>
                  <a:lnTo>
                    <a:pt x="80863" y="2044"/>
                  </a:lnTo>
                  <a:lnTo>
                    <a:pt x="59160" y="8837"/>
                  </a:lnTo>
                  <a:lnTo>
                    <a:pt x="30147" y="30511"/>
                  </a:lnTo>
                  <a:lnTo>
                    <a:pt x="9792" y="55983"/>
                  </a:lnTo>
                  <a:lnTo>
                    <a:pt x="1842" y="81267"/>
                  </a:lnTo>
                  <a:lnTo>
                    <a:pt x="0" y="106777"/>
                  </a:lnTo>
                  <a:lnTo>
                    <a:pt x="2078" y="110020"/>
                  </a:lnTo>
                  <a:lnTo>
                    <a:pt x="10032" y="116445"/>
                  </a:lnTo>
                  <a:lnTo>
                    <a:pt x="15117" y="117524"/>
                  </a:lnTo>
                  <a:lnTo>
                    <a:pt x="57453" y="113838"/>
                  </a:lnTo>
                  <a:lnTo>
                    <a:pt x="95135" y="1133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9" name="SMARTInkShape-Group99">
            <a:extLst>
              <a:ext uri="{FF2B5EF4-FFF2-40B4-BE49-F238E27FC236}">
                <a16:creationId xmlns:a16="http://schemas.microsoft.com/office/drawing/2014/main" id="{381E9E46-4A7A-9FFC-527D-FD7FBB4D96E9}"/>
              </a:ext>
            </a:extLst>
          </p:cNvPr>
          <p:cNvGrpSpPr/>
          <p:nvPr/>
        </p:nvGrpSpPr>
        <p:grpSpPr>
          <a:xfrm>
            <a:off x="5429250" y="4038626"/>
            <a:ext cx="619126" cy="200000"/>
            <a:chOff x="5429250" y="4038626"/>
            <a:chExt cx="619126" cy="200000"/>
          </a:xfrm>
        </p:grpSpPr>
        <p:sp>
          <p:nvSpPr>
            <p:cNvPr id="455" name="SMARTInkShape-486">
              <a:extLst>
                <a:ext uri="{FF2B5EF4-FFF2-40B4-BE49-F238E27FC236}">
                  <a16:creationId xmlns:a16="http://schemas.microsoft.com/office/drawing/2014/main" id="{C539A623-A2D0-6C92-18A1-273E1269B106}"/>
                </a:ext>
              </a:extLst>
            </p:cNvPr>
            <p:cNvSpPr/>
            <p:nvPr>
              <p:custDataLst>
                <p:tags r:id="rId352"/>
              </p:custDataLst>
            </p:nvPr>
          </p:nvSpPr>
          <p:spPr>
            <a:xfrm>
              <a:off x="5429250" y="4038626"/>
              <a:ext cx="342901" cy="200000"/>
            </a:xfrm>
            <a:custGeom>
              <a:avLst/>
              <a:gdLst/>
              <a:ahLst/>
              <a:cxnLst/>
              <a:rect l="0" t="0" r="0" b="0"/>
              <a:pathLst>
                <a:path w="342901" h="200000">
                  <a:moveTo>
                    <a:pt x="0" y="199999"/>
                  </a:moveTo>
                  <a:lnTo>
                    <a:pt x="0" y="199999"/>
                  </a:lnTo>
                  <a:lnTo>
                    <a:pt x="0" y="186742"/>
                  </a:lnTo>
                  <a:lnTo>
                    <a:pt x="2822" y="180701"/>
                  </a:lnTo>
                  <a:lnTo>
                    <a:pt x="29659" y="139260"/>
                  </a:lnTo>
                  <a:lnTo>
                    <a:pt x="76816" y="97365"/>
                  </a:lnTo>
                  <a:lnTo>
                    <a:pt x="114578" y="70968"/>
                  </a:lnTo>
                  <a:lnTo>
                    <a:pt x="133550" y="48173"/>
                  </a:lnTo>
                  <a:lnTo>
                    <a:pt x="142229" y="33775"/>
                  </a:lnTo>
                  <a:lnTo>
                    <a:pt x="180947" y="0"/>
                  </a:lnTo>
                  <a:lnTo>
                    <a:pt x="173366" y="8642"/>
                  </a:lnTo>
                  <a:lnTo>
                    <a:pt x="158585" y="40679"/>
                  </a:lnTo>
                  <a:lnTo>
                    <a:pt x="153214" y="86042"/>
                  </a:lnTo>
                  <a:lnTo>
                    <a:pt x="152943" y="95453"/>
                  </a:lnTo>
                  <a:lnTo>
                    <a:pt x="158286" y="111554"/>
                  </a:lnTo>
                  <a:lnTo>
                    <a:pt x="178963" y="139136"/>
                  </a:lnTo>
                  <a:lnTo>
                    <a:pt x="188195" y="146491"/>
                  </a:lnTo>
                  <a:lnTo>
                    <a:pt x="199342" y="150631"/>
                  </a:lnTo>
                  <a:lnTo>
                    <a:pt x="202745" y="151212"/>
                  </a:lnTo>
                  <a:lnTo>
                    <a:pt x="206072" y="150541"/>
                  </a:lnTo>
                  <a:lnTo>
                    <a:pt x="219015" y="144682"/>
                  </a:lnTo>
                  <a:lnTo>
                    <a:pt x="222210" y="144071"/>
                  </a:lnTo>
                  <a:lnTo>
                    <a:pt x="231763" y="138155"/>
                  </a:lnTo>
                  <a:lnTo>
                    <a:pt x="241297" y="129699"/>
                  </a:lnTo>
                  <a:lnTo>
                    <a:pt x="244827" y="120777"/>
                  </a:lnTo>
                  <a:lnTo>
                    <a:pt x="245768" y="115434"/>
                  </a:lnTo>
                  <a:lnTo>
                    <a:pt x="268943" y="74116"/>
                  </a:lnTo>
                  <a:lnTo>
                    <a:pt x="285169" y="30168"/>
                  </a:lnTo>
                  <a:lnTo>
                    <a:pt x="285362" y="30686"/>
                  </a:lnTo>
                  <a:lnTo>
                    <a:pt x="285578" y="34085"/>
                  </a:lnTo>
                  <a:lnTo>
                    <a:pt x="277098" y="71393"/>
                  </a:lnTo>
                  <a:lnTo>
                    <a:pt x="279220" y="105686"/>
                  </a:lnTo>
                  <a:lnTo>
                    <a:pt x="287999" y="148798"/>
                  </a:lnTo>
                  <a:lnTo>
                    <a:pt x="290424" y="153165"/>
                  </a:lnTo>
                  <a:lnTo>
                    <a:pt x="294158" y="156076"/>
                  </a:lnTo>
                  <a:lnTo>
                    <a:pt x="308467" y="160174"/>
                  </a:lnTo>
                  <a:lnTo>
                    <a:pt x="342900" y="1618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487">
              <a:extLst>
                <a:ext uri="{FF2B5EF4-FFF2-40B4-BE49-F238E27FC236}">
                  <a16:creationId xmlns:a16="http://schemas.microsoft.com/office/drawing/2014/main" id="{4FA03074-01B4-13F2-5FBE-DA24234AE457}"/>
                </a:ext>
              </a:extLst>
            </p:cNvPr>
            <p:cNvSpPr/>
            <p:nvPr>
              <p:custDataLst>
                <p:tags r:id="rId353"/>
              </p:custDataLst>
            </p:nvPr>
          </p:nvSpPr>
          <p:spPr>
            <a:xfrm>
              <a:off x="5800725" y="4162428"/>
              <a:ext cx="133351" cy="76198"/>
            </a:xfrm>
            <a:custGeom>
              <a:avLst/>
              <a:gdLst/>
              <a:ahLst/>
              <a:cxnLst/>
              <a:rect l="0" t="0" r="0" b="0"/>
              <a:pathLst>
                <a:path w="133351" h="76198">
                  <a:moveTo>
                    <a:pt x="0" y="9522"/>
                  </a:moveTo>
                  <a:lnTo>
                    <a:pt x="0" y="9522"/>
                  </a:lnTo>
                  <a:lnTo>
                    <a:pt x="8201" y="9522"/>
                  </a:lnTo>
                  <a:lnTo>
                    <a:pt x="17610" y="1321"/>
                  </a:lnTo>
                  <a:lnTo>
                    <a:pt x="23680" y="390"/>
                  </a:lnTo>
                  <a:lnTo>
                    <a:pt x="47078" y="0"/>
                  </a:lnTo>
                  <a:lnTo>
                    <a:pt x="55778" y="8198"/>
                  </a:lnTo>
                  <a:lnTo>
                    <a:pt x="56744" y="14186"/>
                  </a:lnTo>
                  <a:lnTo>
                    <a:pt x="54147" y="19709"/>
                  </a:lnTo>
                  <a:lnTo>
                    <a:pt x="41937" y="35009"/>
                  </a:lnTo>
                  <a:lnTo>
                    <a:pt x="39806" y="41310"/>
                  </a:lnTo>
                  <a:lnTo>
                    <a:pt x="38179" y="43415"/>
                  </a:lnTo>
                  <a:lnTo>
                    <a:pt x="30832" y="48492"/>
                  </a:lnTo>
                  <a:lnTo>
                    <a:pt x="9688" y="76007"/>
                  </a:lnTo>
                  <a:lnTo>
                    <a:pt x="46463" y="76197"/>
                  </a:lnTo>
                  <a:lnTo>
                    <a:pt x="55223" y="73375"/>
                  </a:lnTo>
                  <a:lnTo>
                    <a:pt x="62643" y="69651"/>
                  </a:lnTo>
                  <a:lnTo>
                    <a:pt x="83809" y="66789"/>
                  </a:lnTo>
                  <a:lnTo>
                    <a:pt x="133350" y="666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7" name="SMARTInkShape-488">
              <a:extLst>
                <a:ext uri="{FF2B5EF4-FFF2-40B4-BE49-F238E27FC236}">
                  <a16:creationId xmlns:a16="http://schemas.microsoft.com/office/drawing/2014/main" id="{E2A431F4-A136-190E-A4C7-469E89C02A09}"/>
                </a:ext>
              </a:extLst>
            </p:cNvPr>
            <p:cNvSpPr/>
            <p:nvPr>
              <p:custDataLst>
                <p:tags r:id="rId354"/>
              </p:custDataLst>
            </p:nvPr>
          </p:nvSpPr>
          <p:spPr>
            <a:xfrm>
              <a:off x="6019800" y="4067568"/>
              <a:ext cx="19051" cy="9133"/>
            </a:xfrm>
            <a:custGeom>
              <a:avLst/>
              <a:gdLst/>
              <a:ahLst/>
              <a:cxnLst/>
              <a:rect l="0" t="0" r="0" b="0"/>
              <a:pathLst>
                <a:path w="19051" h="9133">
                  <a:moveTo>
                    <a:pt x="0" y="9132"/>
                  </a:moveTo>
                  <a:lnTo>
                    <a:pt x="0" y="9132"/>
                  </a:lnTo>
                  <a:lnTo>
                    <a:pt x="0" y="4075"/>
                  </a:lnTo>
                  <a:lnTo>
                    <a:pt x="1058" y="2586"/>
                  </a:lnTo>
                  <a:lnTo>
                    <a:pt x="2822" y="1593"/>
                  </a:lnTo>
                  <a:lnTo>
                    <a:pt x="8201" y="0"/>
                  </a:lnTo>
                  <a:lnTo>
                    <a:pt x="19050"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8" name="SMARTInkShape-489">
              <a:extLst>
                <a:ext uri="{FF2B5EF4-FFF2-40B4-BE49-F238E27FC236}">
                  <a16:creationId xmlns:a16="http://schemas.microsoft.com/office/drawing/2014/main" id="{8C5E3D5F-55EC-278F-3AD2-C0087DD360D5}"/>
                </a:ext>
              </a:extLst>
            </p:cNvPr>
            <p:cNvSpPr/>
            <p:nvPr>
              <p:custDataLst>
                <p:tags r:id="rId355"/>
              </p:custDataLst>
            </p:nvPr>
          </p:nvSpPr>
          <p:spPr>
            <a:xfrm>
              <a:off x="6038850" y="41624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2" name="SMARTInkShape-Group100">
            <a:extLst>
              <a:ext uri="{FF2B5EF4-FFF2-40B4-BE49-F238E27FC236}">
                <a16:creationId xmlns:a16="http://schemas.microsoft.com/office/drawing/2014/main" id="{0D1346FE-A8F7-3A39-578B-E73FE0BA1311}"/>
              </a:ext>
            </a:extLst>
          </p:cNvPr>
          <p:cNvGrpSpPr/>
          <p:nvPr/>
        </p:nvGrpSpPr>
        <p:grpSpPr>
          <a:xfrm>
            <a:off x="6457950" y="4048125"/>
            <a:ext cx="104776" cy="104776"/>
            <a:chOff x="6457950" y="4048125"/>
            <a:chExt cx="104776" cy="104776"/>
          </a:xfrm>
        </p:grpSpPr>
        <p:sp>
          <p:nvSpPr>
            <p:cNvPr id="460" name="SMARTInkShape-490">
              <a:extLst>
                <a:ext uri="{FF2B5EF4-FFF2-40B4-BE49-F238E27FC236}">
                  <a16:creationId xmlns:a16="http://schemas.microsoft.com/office/drawing/2014/main" id="{BF7C4700-0E14-24F5-7399-793B5426D75F}"/>
                </a:ext>
              </a:extLst>
            </p:cNvPr>
            <p:cNvSpPr/>
            <p:nvPr>
              <p:custDataLst>
                <p:tags r:id="rId350"/>
              </p:custDataLst>
            </p:nvPr>
          </p:nvSpPr>
          <p:spPr>
            <a:xfrm>
              <a:off x="6457950" y="4049449"/>
              <a:ext cx="19017" cy="84402"/>
            </a:xfrm>
            <a:custGeom>
              <a:avLst/>
              <a:gdLst/>
              <a:ahLst/>
              <a:cxnLst/>
              <a:rect l="0" t="0" r="0" b="0"/>
              <a:pathLst>
                <a:path w="19017" h="84402">
                  <a:moveTo>
                    <a:pt x="9525" y="8201"/>
                  </a:moveTo>
                  <a:lnTo>
                    <a:pt x="9525" y="8201"/>
                  </a:lnTo>
                  <a:lnTo>
                    <a:pt x="14581" y="8201"/>
                  </a:lnTo>
                  <a:lnTo>
                    <a:pt x="16070" y="7143"/>
                  </a:lnTo>
                  <a:lnTo>
                    <a:pt x="17064" y="5379"/>
                  </a:lnTo>
                  <a:lnTo>
                    <a:pt x="18657" y="0"/>
                  </a:lnTo>
                  <a:lnTo>
                    <a:pt x="19016" y="17106"/>
                  </a:lnTo>
                  <a:lnTo>
                    <a:pt x="9347" y="58093"/>
                  </a:lnTo>
                  <a:lnTo>
                    <a:pt x="0" y="844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491">
              <a:extLst>
                <a:ext uri="{FF2B5EF4-FFF2-40B4-BE49-F238E27FC236}">
                  <a16:creationId xmlns:a16="http://schemas.microsoft.com/office/drawing/2014/main" id="{D1CCFD57-95BE-EA03-77E4-84547771599B}"/>
                </a:ext>
              </a:extLst>
            </p:cNvPr>
            <p:cNvSpPr/>
            <p:nvPr>
              <p:custDataLst>
                <p:tags r:id="rId351"/>
              </p:custDataLst>
            </p:nvPr>
          </p:nvSpPr>
          <p:spPr>
            <a:xfrm>
              <a:off x="6547790" y="4048125"/>
              <a:ext cx="14936" cy="104776"/>
            </a:xfrm>
            <a:custGeom>
              <a:avLst/>
              <a:gdLst/>
              <a:ahLst/>
              <a:cxnLst/>
              <a:rect l="0" t="0" r="0" b="0"/>
              <a:pathLst>
                <a:path w="14936" h="104776">
                  <a:moveTo>
                    <a:pt x="14935" y="0"/>
                  </a:moveTo>
                  <a:lnTo>
                    <a:pt x="14935" y="0"/>
                  </a:lnTo>
                  <a:lnTo>
                    <a:pt x="8390" y="15208"/>
                  </a:lnTo>
                  <a:lnTo>
                    <a:pt x="2762" y="60119"/>
                  </a:lnTo>
                  <a:lnTo>
                    <a:pt x="0" y="75403"/>
                  </a:lnTo>
                  <a:lnTo>
                    <a:pt x="541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8" name="SMARTInkShape-Group101">
            <a:extLst>
              <a:ext uri="{FF2B5EF4-FFF2-40B4-BE49-F238E27FC236}">
                <a16:creationId xmlns:a16="http://schemas.microsoft.com/office/drawing/2014/main" id="{F0451D7F-1977-FBEA-896E-C57F4284853D}"/>
              </a:ext>
            </a:extLst>
          </p:cNvPr>
          <p:cNvGrpSpPr/>
          <p:nvPr/>
        </p:nvGrpSpPr>
        <p:grpSpPr>
          <a:xfrm>
            <a:off x="7105650" y="4019550"/>
            <a:ext cx="552451" cy="226921"/>
            <a:chOff x="7105650" y="4019550"/>
            <a:chExt cx="552451" cy="226921"/>
          </a:xfrm>
        </p:grpSpPr>
        <p:sp>
          <p:nvSpPr>
            <p:cNvPr id="463" name="SMARTInkShape-492">
              <a:extLst>
                <a:ext uri="{FF2B5EF4-FFF2-40B4-BE49-F238E27FC236}">
                  <a16:creationId xmlns:a16="http://schemas.microsoft.com/office/drawing/2014/main" id="{EA1A1E9C-6BFD-2AEB-313B-8904CAEF006B}"/>
                </a:ext>
              </a:extLst>
            </p:cNvPr>
            <p:cNvSpPr/>
            <p:nvPr>
              <p:custDataLst>
                <p:tags r:id="rId345"/>
              </p:custDataLst>
            </p:nvPr>
          </p:nvSpPr>
          <p:spPr>
            <a:xfrm>
              <a:off x="7105650" y="4061711"/>
              <a:ext cx="150448" cy="172432"/>
            </a:xfrm>
            <a:custGeom>
              <a:avLst/>
              <a:gdLst/>
              <a:ahLst/>
              <a:cxnLst/>
              <a:rect l="0" t="0" r="0" b="0"/>
              <a:pathLst>
                <a:path w="150448" h="172432">
                  <a:moveTo>
                    <a:pt x="104775" y="14989"/>
                  </a:moveTo>
                  <a:lnTo>
                    <a:pt x="104775" y="14989"/>
                  </a:lnTo>
                  <a:lnTo>
                    <a:pt x="122675" y="7450"/>
                  </a:lnTo>
                  <a:lnTo>
                    <a:pt x="132725" y="5581"/>
                  </a:lnTo>
                  <a:lnTo>
                    <a:pt x="128108" y="442"/>
                  </a:lnTo>
                  <a:lnTo>
                    <a:pt x="125622" y="0"/>
                  </a:lnTo>
                  <a:lnTo>
                    <a:pt x="122906" y="763"/>
                  </a:lnTo>
                  <a:lnTo>
                    <a:pt x="94738" y="11391"/>
                  </a:lnTo>
                  <a:lnTo>
                    <a:pt x="49116" y="25140"/>
                  </a:lnTo>
                  <a:lnTo>
                    <a:pt x="27576" y="37337"/>
                  </a:lnTo>
                  <a:lnTo>
                    <a:pt x="22840" y="43619"/>
                  </a:lnTo>
                  <a:lnTo>
                    <a:pt x="21576" y="46775"/>
                  </a:lnTo>
                  <a:lnTo>
                    <a:pt x="22995" y="55927"/>
                  </a:lnTo>
                  <a:lnTo>
                    <a:pt x="24855" y="61331"/>
                  </a:lnTo>
                  <a:lnTo>
                    <a:pt x="27153" y="64934"/>
                  </a:lnTo>
                  <a:lnTo>
                    <a:pt x="29743" y="67335"/>
                  </a:lnTo>
                  <a:lnTo>
                    <a:pt x="32529" y="68936"/>
                  </a:lnTo>
                  <a:lnTo>
                    <a:pt x="34385" y="71062"/>
                  </a:lnTo>
                  <a:lnTo>
                    <a:pt x="36449" y="76247"/>
                  </a:lnTo>
                  <a:lnTo>
                    <a:pt x="39116" y="78053"/>
                  </a:lnTo>
                  <a:lnTo>
                    <a:pt x="55783" y="83773"/>
                  </a:lnTo>
                  <a:lnTo>
                    <a:pt x="59413" y="86245"/>
                  </a:lnTo>
                  <a:lnTo>
                    <a:pt x="100270" y="101357"/>
                  </a:lnTo>
                  <a:lnTo>
                    <a:pt x="119667" y="110429"/>
                  </a:lnTo>
                  <a:lnTo>
                    <a:pt x="128326" y="117732"/>
                  </a:lnTo>
                  <a:lnTo>
                    <a:pt x="148005" y="144288"/>
                  </a:lnTo>
                  <a:lnTo>
                    <a:pt x="150447" y="151124"/>
                  </a:lnTo>
                  <a:lnTo>
                    <a:pt x="150039" y="154429"/>
                  </a:lnTo>
                  <a:lnTo>
                    <a:pt x="146764" y="160924"/>
                  </a:lnTo>
                  <a:lnTo>
                    <a:pt x="144409" y="163078"/>
                  </a:lnTo>
                  <a:lnTo>
                    <a:pt x="138971" y="165473"/>
                  </a:lnTo>
                  <a:lnTo>
                    <a:pt x="96538" y="172431"/>
                  </a:lnTo>
                  <a:lnTo>
                    <a:pt x="84886" y="172099"/>
                  </a:lnTo>
                  <a:lnTo>
                    <a:pt x="46282" y="167665"/>
                  </a:lnTo>
                  <a:lnTo>
                    <a:pt x="29995" y="166385"/>
                  </a:lnTo>
                  <a:lnTo>
                    <a:pt x="0" y="1578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4" name="SMARTInkShape-493">
              <a:extLst>
                <a:ext uri="{FF2B5EF4-FFF2-40B4-BE49-F238E27FC236}">
                  <a16:creationId xmlns:a16="http://schemas.microsoft.com/office/drawing/2014/main" id="{0280DB10-0400-2C7D-3A50-1D0AFE3E8E95}"/>
                </a:ext>
              </a:extLst>
            </p:cNvPr>
            <p:cNvSpPr/>
            <p:nvPr>
              <p:custDataLst>
                <p:tags r:id="rId346"/>
              </p:custDataLst>
            </p:nvPr>
          </p:nvSpPr>
          <p:spPr>
            <a:xfrm>
              <a:off x="7298305" y="4115196"/>
              <a:ext cx="178821" cy="113862"/>
            </a:xfrm>
            <a:custGeom>
              <a:avLst/>
              <a:gdLst/>
              <a:ahLst/>
              <a:cxnLst/>
              <a:rect l="0" t="0" r="0" b="0"/>
              <a:pathLst>
                <a:path w="178821" h="113862">
                  <a:moveTo>
                    <a:pt x="83570" y="47229"/>
                  </a:moveTo>
                  <a:lnTo>
                    <a:pt x="83570" y="47229"/>
                  </a:lnTo>
                  <a:lnTo>
                    <a:pt x="91771" y="39028"/>
                  </a:lnTo>
                  <a:lnTo>
                    <a:pt x="97760" y="38097"/>
                  </a:lnTo>
                  <a:lnTo>
                    <a:pt x="99379" y="36908"/>
                  </a:lnTo>
                  <a:lnTo>
                    <a:pt x="101981" y="30216"/>
                  </a:lnTo>
                  <a:lnTo>
                    <a:pt x="102336" y="28026"/>
                  </a:lnTo>
                  <a:lnTo>
                    <a:pt x="102494" y="23525"/>
                  </a:lnTo>
                  <a:lnTo>
                    <a:pt x="101477" y="21901"/>
                  </a:lnTo>
                  <a:lnTo>
                    <a:pt x="99742" y="20819"/>
                  </a:lnTo>
                  <a:lnTo>
                    <a:pt x="93485" y="18781"/>
                  </a:lnTo>
                  <a:lnTo>
                    <a:pt x="93099" y="9246"/>
                  </a:lnTo>
                  <a:lnTo>
                    <a:pt x="84895" y="938"/>
                  </a:lnTo>
                  <a:lnTo>
                    <a:pt x="73849" y="0"/>
                  </a:lnTo>
                  <a:lnTo>
                    <a:pt x="57172" y="4778"/>
                  </a:lnTo>
                  <a:lnTo>
                    <a:pt x="27085" y="23478"/>
                  </a:lnTo>
                  <a:lnTo>
                    <a:pt x="8755" y="47555"/>
                  </a:lnTo>
                  <a:lnTo>
                    <a:pt x="2694" y="61132"/>
                  </a:lnTo>
                  <a:lnTo>
                    <a:pt x="0" y="77750"/>
                  </a:lnTo>
                  <a:lnTo>
                    <a:pt x="3540" y="99899"/>
                  </a:lnTo>
                  <a:lnTo>
                    <a:pt x="5874" y="104567"/>
                  </a:lnTo>
                  <a:lnTo>
                    <a:pt x="8489" y="107680"/>
                  </a:lnTo>
                  <a:lnTo>
                    <a:pt x="11291" y="109754"/>
                  </a:lnTo>
                  <a:lnTo>
                    <a:pt x="15276" y="110079"/>
                  </a:lnTo>
                  <a:lnTo>
                    <a:pt x="30997" y="105480"/>
                  </a:lnTo>
                  <a:lnTo>
                    <a:pt x="49060" y="96356"/>
                  </a:lnTo>
                  <a:lnTo>
                    <a:pt x="66760" y="80718"/>
                  </a:lnTo>
                  <a:lnTo>
                    <a:pt x="92490" y="38802"/>
                  </a:lnTo>
                  <a:lnTo>
                    <a:pt x="92826" y="41014"/>
                  </a:lnTo>
                  <a:lnTo>
                    <a:pt x="92916" y="43086"/>
                  </a:lnTo>
                  <a:lnTo>
                    <a:pt x="84443" y="79480"/>
                  </a:lnTo>
                  <a:lnTo>
                    <a:pt x="83685" y="100682"/>
                  </a:lnTo>
                  <a:lnTo>
                    <a:pt x="86443" y="105558"/>
                  </a:lnTo>
                  <a:lnTo>
                    <a:pt x="88660" y="108340"/>
                  </a:lnTo>
                  <a:lnTo>
                    <a:pt x="96768" y="111431"/>
                  </a:lnTo>
                  <a:lnTo>
                    <a:pt x="139326" y="113861"/>
                  </a:lnTo>
                  <a:lnTo>
                    <a:pt x="148214" y="111063"/>
                  </a:lnTo>
                  <a:lnTo>
                    <a:pt x="156751" y="107349"/>
                  </a:lnTo>
                  <a:lnTo>
                    <a:pt x="178820" y="1043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5" name="SMARTInkShape-494">
              <a:extLst>
                <a:ext uri="{FF2B5EF4-FFF2-40B4-BE49-F238E27FC236}">
                  <a16:creationId xmlns:a16="http://schemas.microsoft.com/office/drawing/2014/main" id="{190017BC-EBFF-C815-BDA2-312E92050D67}"/>
                </a:ext>
              </a:extLst>
            </p:cNvPr>
            <p:cNvSpPr/>
            <p:nvPr>
              <p:custDataLst>
                <p:tags r:id="rId347"/>
              </p:custDataLst>
            </p:nvPr>
          </p:nvSpPr>
          <p:spPr>
            <a:xfrm>
              <a:off x="7477285" y="4019550"/>
              <a:ext cx="95091" cy="226921"/>
            </a:xfrm>
            <a:custGeom>
              <a:avLst/>
              <a:gdLst/>
              <a:ahLst/>
              <a:cxnLst/>
              <a:rect l="0" t="0" r="0" b="0"/>
              <a:pathLst>
                <a:path w="95091" h="226921">
                  <a:moveTo>
                    <a:pt x="37940" y="0"/>
                  </a:moveTo>
                  <a:lnTo>
                    <a:pt x="37940" y="0"/>
                  </a:lnTo>
                  <a:lnTo>
                    <a:pt x="37940" y="18314"/>
                  </a:lnTo>
                  <a:lnTo>
                    <a:pt x="35118" y="26837"/>
                  </a:lnTo>
                  <a:lnTo>
                    <a:pt x="32884" y="30591"/>
                  </a:lnTo>
                  <a:lnTo>
                    <a:pt x="29739" y="45988"/>
                  </a:lnTo>
                  <a:lnTo>
                    <a:pt x="28530" y="92798"/>
                  </a:lnTo>
                  <a:lnTo>
                    <a:pt x="20834" y="133924"/>
                  </a:lnTo>
                  <a:lnTo>
                    <a:pt x="9122" y="176071"/>
                  </a:lnTo>
                  <a:lnTo>
                    <a:pt x="2590" y="198572"/>
                  </a:lnTo>
                  <a:lnTo>
                    <a:pt x="0" y="222931"/>
                  </a:lnTo>
                  <a:lnTo>
                    <a:pt x="1005" y="224821"/>
                  </a:lnTo>
                  <a:lnTo>
                    <a:pt x="2733" y="226080"/>
                  </a:lnTo>
                  <a:lnTo>
                    <a:pt x="4944" y="226920"/>
                  </a:lnTo>
                  <a:lnTo>
                    <a:pt x="13045" y="225031"/>
                  </a:lnTo>
                  <a:lnTo>
                    <a:pt x="47788" y="212059"/>
                  </a:lnTo>
                  <a:lnTo>
                    <a:pt x="66610" y="207471"/>
                  </a:lnTo>
                  <a:lnTo>
                    <a:pt x="82771" y="199409"/>
                  </a:lnTo>
                  <a:lnTo>
                    <a:pt x="9509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495">
              <a:extLst>
                <a:ext uri="{FF2B5EF4-FFF2-40B4-BE49-F238E27FC236}">
                  <a16:creationId xmlns:a16="http://schemas.microsoft.com/office/drawing/2014/main" id="{6EC63048-C844-BBC0-7D8A-E174E1A8C53F}"/>
                </a:ext>
              </a:extLst>
            </p:cNvPr>
            <p:cNvSpPr/>
            <p:nvPr>
              <p:custDataLst>
                <p:tags r:id="rId348"/>
              </p:custDataLst>
            </p:nvPr>
          </p:nvSpPr>
          <p:spPr>
            <a:xfrm>
              <a:off x="7467600" y="4114800"/>
              <a:ext cx="104776" cy="19051"/>
            </a:xfrm>
            <a:custGeom>
              <a:avLst/>
              <a:gdLst/>
              <a:ahLst/>
              <a:cxnLst/>
              <a:rect l="0" t="0" r="0" b="0"/>
              <a:pathLst>
                <a:path w="104776" h="19051">
                  <a:moveTo>
                    <a:pt x="0" y="19050"/>
                  </a:moveTo>
                  <a:lnTo>
                    <a:pt x="0" y="19050"/>
                  </a:lnTo>
                  <a:lnTo>
                    <a:pt x="9721" y="17992"/>
                  </a:lnTo>
                  <a:lnTo>
                    <a:pt x="50064" y="9918"/>
                  </a:lnTo>
                  <a:lnTo>
                    <a:pt x="65163" y="9642"/>
                  </a:lnTo>
                  <a:lnTo>
                    <a:pt x="68842" y="8544"/>
                  </a:lnTo>
                  <a:lnTo>
                    <a:pt x="71295" y="6755"/>
                  </a:lnTo>
                  <a:lnTo>
                    <a:pt x="72930" y="4503"/>
                  </a:lnTo>
                  <a:lnTo>
                    <a:pt x="80391" y="2001"/>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496">
              <a:extLst>
                <a:ext uri="{FF2B5EF4-FFF2-40B4-BE49-F238E27FC236}">
                  <a16:creationId xmlns:a16="http://schemas.microsoft.com/office/drawing/2014/main" id="{5F2E62AE-8EC2-252E-0D68-B7E236B9AC23}"/>
                </a:ext>
              </a:extLst>
            </p:cNvPr>
            <p:cNvSpPr/>
            <p:nvPr>
              <p:custDataLst>
                <p:tags r:id="rId349"/>
              </p:custDataLst>
            </p:nvPr>
          </p:nvSpPr>
          <p:spPr>
            <a:xfrm>
              <a:off x="7639050" y="4229100"/>
              <a:ext cx="19051" cy="9526"/>
            </a:xfrm>
            <a:custGeom>
              <a:avLst/>
              <a:gdLst/>
              <a:ahLst/>
              <a:cxnLst/>
              <a:rect l="0" t="0" r="0" b="0"/>
              <a:pathLst>
                <a:path w="19051" h="9526">
                  <a:moveTo>
                    <a:pt x="0" y="9525"/>
                  </a:moveTo>
                  <a:lnTo>
                    <a:pt x="0" y="9525"/>
                  </a:lnTo>
                  <a:lnTo>
                    <a:pt x="5056" y="4468"/>
                  </a:lnTo>
                  <a:lnTo>
                    <a:pt x="10361" y="1986"/>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3" name="SMARTInkShape-Group102">
            <a:extLst>
              <a:ext uri="{FF2B5EF4-FFF2-40B4-BE49-F238E27FC236}">
                <a16:creationId xmlns:a16="http://schemas.microsoft.com/office/drawing/2014/main" id="{38A4FB47-2E8B-55AD-FE78-1A8BFA372AD8}"/>
              </a:ext>
            </a:extLst>
          </p:cNvPr>
          <p:cNvGrpSpPr/>
          <p:nvPr/>
        </p:nvGrpSpPr>
        <p:grpSpPr>
          <a:xfrm>
            <a:off x="5343525" y="4495800"/>
            <a:ext cx="2530250" cy="323851"/>
            <a:chOff x="5343525" y="4495800"/>
            <a:chExt cx="2530250" cy="323851"/>
          </a:xfrm>
        </p:grpSpPr>
        <p:sp>
          <p:nvSpPr>
            <p:cNvPr id="469" name="SMARTInkShape-497">
              <a:extLst>
                <a:ext uri="{FF2B5EF4-FFF2-40B4-BE49-F238E27FC236}">
                  <a16:creationId xmlns:a16="http://schemas.microsoft.com/office/drawing/2014/main" id="{4D6D7EB7-3C56-9BE5-4BB6-23EF2E43B910}"/>
                </a:ext>
              </a:extLst>
            </p:cNvPr>
            <p:cNvSpPr/>
            <p:nvPr>
              <p:custDataLst>
                <p:tags r:id="rId331"/>
              </p:custDataLst>
            </p:nvPr>
          </p:nvSpPr>
          <p:spPr>
            <a:xfrm>
              <a:off x="5353050" y="4495800"/>
              <a:ext cx="43589" cy="257176"/>
            </a:xfrm>
            <a:custGeom>
              <a:avLst/>
              <a:gdLst/>
              <a:ahLst/>
              <a:cxnLst/>
              <a:rect l="0" t="0" r="0" b="0"/>
              <a:pathLst>
                <a:path w="43589" h="257176">
                  <a:moveTo>
                    <a:pt x="38100" y="0"/>
                  </a:moveTo>
                  <a:lnTo>
                    <a:pt x="38100" y="0"/>
                  </a:lnTo>
                  <a:lnTo>
                    <a:pt x="38100" y="5057"/>
                  </a:lnTo>
                  <a:lnTo>
                    <a:pt x="40922" y="10361"/>
                  </a:lnTo>
                  <a:lnTo>
                    <a:pt x="43156" y="13257"/>
                  </a:lnTo>
                  <a:lnTo>
                    <a:pt x="43588" y="17305"/>
                  </a:lnTo>
                  <a:lnTo>
                    <a:pt x="39031" y="55169"/>
                  </a:lnTo>
                  <a:lnTo>
                    <a:pt x="31738" y="100346"/>
                  </a:lnTo>
                  <a:lnTo>
                    <a:pt x="26378" y="137493"/>
                  </a:lnTo>
                  <a:lnTo>
                    <a:pt x="15441" y="179912"/>
                  </a:lnTo>
                  <a:lnTo>
                    <a:pt x="4148" y="224353"/>
                  </a:lnTo>
                  <a:lnTo>
                    <a:pt x="0" y="2571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0" name="SMARTInkShape-498">
              <a:extLst>
                <a:ext uri="{FF2B5EF4-FFF2-40B4-BE49-F238E27FC236}">
                  <a16:creationId xmlns:a16="http://schemas.microsoft.com/office/drawing/2014/main" id="{DCE59B60-31EC-EF25-812F-9E988985A159}"/>
                </a:ext>
              </a:extLst>
            </p:cNvPr>
            <p:cNvSpPr/>
            <p:nvPr>
              <p:custDataLst>
                <p:tags r:id="rId332"/>
              </p:custDataLst>
            </p:nvPr>
          </p:nvSpPr>
          <p:spPr>
            <a:xfrm>
              <a:off x="5486400" y="4515634"/>
              <a:ext cx="19051" cy="199242"/>
            </a:xfrm>
            <a:custGeom>
              <a:avLst/>
              <a:gdLst/>
              <a:ahLst/>
              <a:cxnLst/>
              <a:rect l="0" t="0" r="0" b="0"/>
              <a:pathLst>
                <a:path w="19051" h="199242">
                  <a:moveTo>
                    <a:pt x="0" y="18266"/>
                  </a:moveTo>
                  <a:lnTo>
                    <a:pt x="0" y="18266"/>
                  </a:lnTo>
                  <a:lnTo>
                    <a:pt x="9132" y="0"/>
                  </a:lnTo>
                  <a:lnTo>
                    <a:pt x="9502" y="46964"/>
                  </a:lnTo>
                  <a:lnTo>
                    <a:pt x="9520" y="92296"/>
                  </a:lnTo>
                  <a:lnTo>
                    <a:pt x="9524" y="128042"/>
                  </a:lnTo>
                  <a:lnTo>
                    <a:pt x="9525" y="172359"/>
                  </a:lnTo>
                  <a:lnTo>
                    <a:pt x="12347" y="184824"/>
                  </a:lnTo>
                  <a:lnTo>
                    <a:pt x="19050" y="1992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499">
              <a:extLst>
                <a:ext uri="{FF2B5EF4-FFF2-40B4-BE49-F238E27FC236}">
                  <a16:creationId xmlns:a16="http://schemas.microsoft.com/office/drawing/2014/main" id="{DC982216-0084-821D-4279-22C903AF94E8}"/>
                </a:ext>
              </a:extLst>
            </p:cNvPr>
            <p:cNvSpPr/>
            <p:nvPr>
              <p:custDataLst>
                <p:tags r:id="rId333"/>
              </p:custDataLst>
            </p:nvPr>
          </p:nvSpPr>
          <p:spPr>
            <a:xfrm>
              <a:off x="5343525" y="4619625"/>
              <a:ext cx="161926" cy="19051"/>
            </a:xfrm>
            <a:custGeom>
              <a:avLst/>
              <a:gdLst/>
              <a:ahLst/>
              <a:cxnLst/>
              <a:rect l="0" t="0" r="0" b="0"/>
              <a:pathLst>
                <a:path w="161926" h="19051">
                  <a:moveTo>
                    <a:pt x="0" y="19050"/>
                  </a:moveTo>
                  <a:lnTo>
                    <a:pt x="0" y="19050"/>
                  </a:lnTo>
                  <a:lnTo>
                    <a:pt x="16267" y="17992"/>
                  </a:lnTo>
                  <a:lnTo>
                    <a:pt x="55233" y="9349"/>
                  </a:lnTo>
                  <a:lnTo>
                    <a:pt x="94558" y="2161"/>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500">
              <a:extLst>
                <a:ext uri="{FF2B5EF4-FFF2-40B4-BE49-F238E27FC236}">
                  <a16:creationId xmlns:a16="http://schemas.microsoft.com/office/drawing/2014/main" id="{2F4FD0AB-86BE-D66E-F2E1-8295124494CE}"/>
                </a:ext>
              </a:extLst>
            </p:cNvPr>
            <p:cNvSpPr/>
            <p:nvPr>
              <p:custDataLst>
                <p:tags r:id="rId334"/>
              </p:custDataLst>
            </p:nvPr>
          </p:nvSpPr>
          <p:spPr>
            <a:xfrm>
              <a:off x="5563236" y="4676775"/>
              <a:ext cx="82704" cy="104645"/>
            </a:xfrm>
            <a:custGeom>
              <a:avLst/>
              <a:gdLst/>
              <a:ahLst/>
              <a:cxnLst/>
              <a:rect l="0" t="0" r="0" b="0"/>
              <a:pathLst>
                <a:path w="82704" h="104645">
                  <a:moveTo>
                    <a:pt x="37464" y="9525"/>
                  </a:moveTo>
                  <a:lnTo>
                    <a:pt x="37464" y="9525"/>
                  </a:lnTo>
                  <a:lnTo>
                    <a:pt x="37464" y="117"/>
                  </a:lnTo>
                  <a:lnTo>
                    <a:pt x="29263" y="10"/>
                  </a:lnTo>
                  <a:lnTo>
                    <a:pt x="18218" y="10116"/>
                  </a:lnTo>
                  <a:lnTo>
                    <a:pt x="6597" y="31572"/>
                  </a:lnTo>
                  <a:lnTo>
                    <a:pt x="316" y="63411"/>
                  </a:lnTo>
                  <a:lnTo>
                    <a:pt x="0" y="67674"/>
                  </a:lnTo>
                  <a:lnTo>
                    <a:pt x="2469" y="75233"/>
                  </a:lnTo>
                  <a:lnTo>
                    <a:pt x="6035" y="82120"/>
                  </a:lnTo>
                  <a:lnTo>
                    <a:pt x="7621" y="88709"/>
                  </a:lnTo>
                  <a:lnTo>
                    <a:pt x="9103" y="90889"/>
                  </a:lnTo>
                  <a:lnTo>
                    <a:pt x="11148" y="92343"/>
                  </a:lnTo>
                  <a:lnTo>
                    <a:pt x="13570" y="93312"/>
                  </a:lnTo>
                  <a:lnTo>
                    <a:pt x="15185" y="95016"/>
                  </a:lnTo>
                  <a:lnTo>
                    <a:pt x="16978" y="99732"/>
                  </a:lnTo>
                  <a:lnTo>
                    <a:pt x="18516" y="101413"/>
                  </a:lnTo>
                  <a:lnTo>
                    <a:pt x="23045" y="103281"/>
                  </a:lnTo>
                  <a:lnTo>
                    <a:pt x="45823" y="104644"/>
                  </a:lnTo>
                  <a:lnTo>
                    <a:pt x="57407" y="99073"/>
                  </a:lnTo>
                  <a:lnTo>
                    <a:pt x="63459" y="94623"/>
                  </a:lnTo>
                  <a:lnTo>
                    <a:pt x="73006" y="81213"/>
                  </a:lnTo>
                  <a:lnTo>
                    <a:pt x="79719" y="64669"/>
                  </a:lnTo>
                  <a:lnTo>
                    <a:pt x="82703" y="46734"/>
                  </a:lnTo>
                  <a:lnTo>
                    <a:pt x="78384" y="31001"/>
                  </a:lnTo>
                  <a:lnTo>
                    <a:pt x="63421" y="8711"/>
                  </a:lnTo>
                  <a:lnTo>
                    <a:pt x="56762" y="3871"/>
                  </a:lnTo>
                  <a:lnTo>
                    <a:pt x="3746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501">
              <a:extLst>
                <a:ext uri="{FF2B5EF4-FFF2-40B4-BE49-F238E27FC236}">
                  <a16:creationId xmlns:a16="http://schemas.microsoft.com/office/drawing/2014/main" id="{907F06ED-8E05-30A3-207F-C3EA160787FD}"/>
                </a:ext>
              </a:extLst>
            </p:cNvPr>
            <p:cNvSpPr/>
            <p:nvPr>
              <p:custDataLst>
                <p:tags r:id="rId335"/>
              </p:custDataLst>
            </p:nvPr>
          </p:nvSpPr>
          <p:spPr>
            <a:xfrm>
              <a:off x="5772150" y="46291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502">
              <a:extLst>
                <a:ext uri="{FF2B5EF4-FFF2-40B4-BE49-F238E27FC236}">
                  <a16:creationId xmlns:a16="http://schemas.microsoft.com/office/drawing/2014/main" id="{AF52EC8D-88D4-2B41-0EB3-D4DE2CB88995}"/>
                </a:ext>
              </a:extLst>
            </p:cNvPr>
            <p:cNvSpPr/>
            <p:nvPr>
              <p:custDataLst>
                <p:tags r:id="rId336"/>
              </p:custDataLst>
            </p:nvPr>
          </p:nvSpPr>
          <p:spPr>
            <a:xfrm>
              <a:off x="5781675" y="47053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503">
              <a:extLst>
                <a:ext uri="{FF2B5EF4-FFF2-40B4-BE49-F238E27FC236}">
                  <a16:creationId xmlns:a16="http://schemas.microsoft.com/office/drawing/2014/main" id="{64EA66DF-DAD5-F273-EBF0-60FC53339F5B}"/>
                </a:ext>
              </a:extLst>
            </p:cNvPr>
            <p:cNvSpPr/>
            <p:nvPr>
              <p:custDataLst>
                <p:tags r:id="rId337"/>
              </p:custDataLst>
            </p:nvPr>
          </p:nvSpPr>
          <p:spPr>
            <a:xfrm>
              <a:off x="5976212" y="4563058"/>
              <a:ext cx="348389" cy="218493"/>
            </a:xfrm>
            <a:custGeom>
              <a:avLst/>
              <a:gdLst/>
              <a:ahLst/>
              <a:cxnLst/>
              <a:rect l="0" t="0" r="0" b="0"/>
              <a:pathLst>
                <a:path w="348389" h="218493">
                  <a:moveTo>
                    <a:pt x="5488" y="218492"/>
                  </a:moveTo>
                  <a:lnTo>
                    <a:pt x="5488" y="218492"/>
                  </a:lnTo>
                  <a:lnTo>
                    <a:pt x="0" y="218492"/>
                  </a:lnTo>
                  <a:lnTo>
                    <a:pt x="2344" y="218492"/>
                  </a:lnTo>
                  <a:lnTo>
                    <a:pt x="6913" y="212847"/>
                  </a:lnTo>
                  <a:lnTo>
                    <a:pt x="30213" y="184941"/>
                  </a:lnTo>
                  <a:lnTo>
                    <a:pt x="73645" y="140851"/>
                  </a:lnTo>
                  <a:lnTo>
                    <a:pt x="110393" y="101243"/>
                  </a:lnTo>
                  <a:lnTo>
                    <a:pt x="148374" y="54322"/>
                  </a:lnTo>
                  <a:lnTo>
                    <a:pt x="161772" y="32972"/>
                  </a:lnTo>
                  <a:lnTo>
                    <a:pt x="168564" y="19942"/>
                  </a:lnTo>
                  <a:lnTo>
                    <a:pt x="185925" y="0"/>
                  </a:lnTo>
                  <a:lnTo>
                    <a:pt x="173158" y="12726"/>
                  </a:lnTo>
                  <a:lnTo>
                    <a:pt x="169966" y="21560"/>
                  </a:lnTo>
                  <a:lnTo>
                    <a:pt x="164815" y="67199"/>
                  </a:lnTo>
                  <a:lnTo>
                    <a:pt x="159257" y="99355"/>
                  </a:lnTo>
                  <a:lnTo>
                    <a:pt x="166209" y="144028"/>
                  </a:lnTo>
                  <a:lnTo>
                    <a:pt x="169785" y="150857"/>
                  </a:lnTo>
                  <a:lnTo>
                    <a:pt x="182226" y="161268"/>
                  </a:lnTo>
                  <a:lnTo>
                    <a:pt x="196966" y="168023"/>
                  </a:lnTo>
                  <a:lnTo>
                    <a:pt x="200873" y="167913"/>
                  </a:lnTo>
                  <a:lnTo>
                    <a:pt x="218020" y="162416"/>
                  </a:lnTo>
                  <a:lnTo>
                    <a:pt x="220201" y="161000"/>
                  </a:lnTo>
                  <a:lnTo>
                    <a:pt x="221655" y="158998"/>
                  </a:lnTo>
                  <a:lnTo>
                    <a:pt x="222624" y="156604"/>
                  </a:lnTo>
                  <a:lnTo>
                    <a:pt x="249338" y="118546"/>
                  </a:lnTo>
                  <a:lnTo>
                    <a:pt x="265755" y="74998"/>
                  </a:lnTo>
                  <a:lnTo>
                    <a:pt x="281154" y="30580"/>
                  </a:lnTo>
                  <a:lnTo>
                    <a:pt x="280282" y="29717"/>
                  </a:lnTo>
                  <a:lnTo>
                    <a:pt x="276490" y="28759"/>
                  </a:lnTo>
                  <a:lnTo>
                    <a:pt x="275056" y="29562"/>
                  </a:lnTo>
                  <a:lnTo>
                    <a:pt x="274100" y="31155"/>
                  </a:lnTo>
                  <a:lnTo>
                    <a:pt x="257074" y="78425"/>
                  </a:lnTo>
                  <a:lnTo>
                    <a:pt x="255363" y="111256"/>
                  </a:lnTo>
                  <a:lnTo>
                    <a:pt x="262942" y="155442"/>
                  </a:lnTo>
                  <a:lnTo>
                    <a:pt x="267373" y="163306"/>
                  </a:lnTo>
                  <a:lnTo>
                    <a:pt x="271095" y="165826"/>
                  </a:lnTo>
                  <a:lnTo>
                    <a:pt x="280875" y="168627"/>
                  </a:lnTo>
                  <a:lnTo>
                    <a:pt x="292277" y="167049"/>
                  </a:lnTo>
                  <a:lnTo>
                    <a:pt x="313418" y="163033"/>
                  </a:lnTo>
                  <a:lnTo>
                    <a:pt x="328612" y="161035"/>
                  </a:lnTo>
                  <a:lnTo>
                    <a:pt x="348388" y="1518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6" name="SMARTInkShape-504">
              <a:extLst>
                <a:ext uri="{FF2B5EF4-FFF2-40B4-BE49-F238E27FC236}">
                  <a16:creationId xmlns:a16="http://schemas.microsoft.com/office/drawing/2014/main" id="{C1C22523-F5A8-F8AD-5F5D-6D027ACF4508}"/>
                </a:ext>
              </a:extLst>
            </p:cNvPr>
            <p:cNvSpPr/>
            <p:nvPr>
              <p:custDataLst>
                <p:tags r:id="rId338"/>
              </p:custDataLst>
            </p:nvPr>
          </p:nvSpPr>
          <p:spPr>
            <a:xfrm>
              <a:off x="6343650" y="4724400"/>
              <a:ext cx="1" cy="95251"/>
            </a:xfrm>
            <a:custGeom>
              <a:avLst/>
              <a:gdLst/>
              <a:ahLst/>
              <a:cxnLst/>
              <a:rect l="0" t="0" r="0" b="0"/>
              <a:pathLst>
                <a:path w="1" h="95251">
                  <a:moveTo>
                    <a:pt x="0" y="0"/>
                  </a:moveTo>
                  <a:lnTo>
                    <a:pt x="0" y="0"/>
                  </a:lnTo>
                  <a:lnTo>
                    <a:pt x="0" y="44474"/>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7" name="SMARTInkShape-505">
              <a:extLst>
                <a:ext uri="{FF2B5EF4-FFF2-40B4-BE49-F238E27FC236}">
                  <a16:creationId xmlns:a16="http://schemas.microsoft.com/office/drawing/2014/main" id="{D482636A-78B5-F416-82C7-20AD6F6FD76E}"/>
                </a:ext>
              </a:extLst>
            </p:cNvPr>
            <p:cNvSpPr/>
            <p:nvPr>
              <p:custDataLst>
                <p:tags r:id="rId339"/>
              </p:custDataLst>
            </p:nvPr>
          </p:nvSpPr>
          <p:spPr>
            <a:xfrm>
              <a:off x="6467475" y="4648200"/>
              <a:ext cx="114301" cy="9526"/>
            </a:xfrm>
            <a:custGeom>
              <a:avLst/>
              <a:gdLst/>
              <a:ahLst/>
              <a:cxnLst/>
              <a:rect l="0" t="0" r="0" b="0"/>
              <a:pathLst>
                <a:path w="114301" h="9526">
                  <a:moveTo>
                    <a:pt x="0" y="9525"/>
                  </a:moveTo>
                  <a:lnTo>
                    <a:pt x="0" y="9525"/>
                  </a:lnTo>
                  <a:lnTo>
                    <a:pt x="23851" y="8467"/>
                  </a:lnTo>
                  <a:lnTo>
                    <a:pt x="53922" y="883"/>
                  </a:lnTo>
                  <a:lnTo>
                    <a:pt x="101514" y="7"/>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8" name="SMARTInkShape-506">
              <a:extLst>
                <a:ext uri="{FF2B5EF4-FFF2-40B4-BE49-F238E27FC236}">
                  <a16:creationId xmlns:a16="http://schemas.microsoft.com/office/drawing/2014/main" id="{C6231464-E62B-8F1E-6F68-270C2A457D75}"/>
                </a:ext>
              </a:extLst>
            </p:cNvPr>
            <p:cNvSpPr/>
            <p:nvPr>
              <p:custDataLst>
                <p:tags r:id="rId340"/>
              </p:custDataLst>
            </p:nvPr>
          </p:nvSpPr>
          <p:spPr>
            <a:xfrm>
              <a:off x="6743700" y="4546028"/>
              <a:ext cx="342901" cy="206948"/>
            </a:xfrm>
            <a:custGeom>
              <a:avLst/>
              <a:gdLst/>
              <a:ahLst/>
              <a:cxnLst/>
              <a:rect l="0" t="0" r="0" b="0"/>
              <a:pathLst>
                <a:path w="342901" h="206948">
                  <a:moveTo>
                    <a:pt x="0" y="206947"/>
                  </a:moveTo>
                  <a:lnTo>
                    <a:pt x="0" y="206947"/>
                  </a:lnTo>
                  <a:lnTo>
                    <a:pt x="30591" y="176355"/>
                  </a:lnTo>
                  <a:lnTo>
                    <a:pt x="40408" y="172184"/>
                  </a:lnTo>
                  <a:lnTo>
                    <a:pt x="45988" y="171072"/>
                  </a:lnTo>
                  <a:lnTo>
                    <a:pt x="86764" y="140878"/>
                  </a:lnTo>
                  <a:lnTo>
                    <a:pt x="108963" y="121401"/>
                  </a:lnTo>
                  <a:lnTo>
                    <a:pt x="144414" y="76782"/>
                  </a:lnTo>
                  <a:lnTo>
                    <a:pt x="167121" y="42023"/>
                  </a:lnTo>
                  <a:lnTo>
                    <a:pt x="171226" y="30140"/>
                  </a:lnTo>
                  <a:lnTo>
                    <a:pt x="180532" y="17043"/>
                  </a:lnTo>
                  <a:lnTo>
                    <a:pt x="175788" y="16624"/>
                  </a:lnTo>
                  <a:lnTo>
                    <a:pt x="174342" y="17623"/>
                  </a:lnTo>
                  <a:lnTo>
                    <a:pt x="173378" y="19348"/>
                  </a:lnTo>
                  <a:lnTo>
                    <a:pt x="158305" y="62212"/>
                  </a:lnTo>
                  <a:lnTo>
                    <a:pt x="139660" y="107801"/>
                  </a:lnTo>
                  <a:lnTo>
                    <a:pt x="133904" y="149703"/>
                  </a:lnTo>
                  <a:lnTo>
                    <a:pt x="138571" y="166585"/>
                  </a:lnTo>
                  <a:lnTo>
                    <a:pt x="141063" y="170514"/>
                  </a:lnTo>
                  <a:lnTo>
                    <a:pt x="146656" y="174880"/>
                  </a:lnTo>
                  <a:lnTo>
                    <a:pt x="155754" y="177338"/>
                  </a:lnTo>
                  <a:lnTo>
                    <a:pt x="170210" y="173009"/>
                  </a:lnTo>
                  <a:lnTo>
                    <a:pt x="187899" y="154911"/>
                  </a:lnTo>
                  <a:lnTo>
                    <a:pt x="211611" y="111116"/>
                  </a:lnTo>
                  <a:lnTo>
                    <a:pt x="235025" y="63996"/>
                  </a:lnTo>
                  <a:lnTo>
                    <a:pt x="252172" y="28779"/>
                  </a:lnTo>
                  <a:lnTo>
                    <a:pt x="256882" y="0"/>
                  </a:lnTo>
                  <a:lnTo>
                    <a:pt x="255922" y="191"/>
                  </a:lnTo>
                  <a:lnTo>
                    <a:pt x="252032" y="3225"/>
                  </a:lnTo>
                  <a:lnTo>
                    <a:pt x="249598" y="13745"/>
                  </a:lnTo>
                  <a:lnTo>
                    <a:pt x="241361" y="54387"/>
                  </a:lnTo>
                  <a:lnTo>
                    <a:pt x="233495" y="94089"/>
                  </a:lnTo>
                  <a:lnTo>
                    <a:pt x="233597" y="112338"/>
                  </a:lnTo>
                  <a:lnTo>
                    <a:pt x="239645" y="157290"/>
                  </a:lnTo>
                  <a:lnTo>
                    <a:pt x="247972" y="168297"/>
                  </a:lnTo>
                  <a:lnTo>
                    <a:pt x="255908" y="173894"/>
                  </a:lnTo>
                  <a:lnTo>
                    <a:pt x="259505" y="175387"/>
                  </a:lnTo>
                  <a:lnTo>
                    <a:pt x="269147" y="174223"/>
                  </a:lnTo>
                  <a:lnTo>
                    <a:pt x="311293" y="160961"/>
                  </a:lnTo>
                  <a:lnTo>
                    <a:pt x="342900" y="1497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507">
              <a:extLst>
                <a:ext uri="{FF2B5EF4-FFF2-40B4-BE49-F238E27FC236}">
                  <a16:creationId xmlns:a16="http://schemas.microsoft.com/office/drawing/2014/main" id="{4FDEEB1E-5788-A1D8-6824-0C9B6BB228BB}"/>
                </a:ext>
              </a:extLst>
            </p:cNvPr>
            <p:cNvSpPr/>
            <p:nvPr>
              <p:custDataLst>
                <p:tags r:id="rId341"/>
              </p:custDataLst>
            </p:nvPr>
          </p:nvSpPr>
          <p:spPr>
            <a:xfrm>
              <a:off x="7096125" y="4709465"/>
              <a:ext cx="123826" cy="53036"/>
            </a:xfrm>
            <a:custGeom>
              <a:avLst/>
              <a:gdLst/>
              <a:ahLst/>
              <a:cxnLst/>
              <a:rect l="0" t="0" r="0" b="0"/>
              <a:pathLst>
                <a:path w="123826" h="53036">
                  <a:moveTo>
                    <a:pt x="0" y="14935"/>
                  </a:moveTo>
                  <a:lnTo>
                    <a:pt x="0" y="14935"/>
                  </a:lnTo>
                  <a:lnTo>
                    <a:pt x="5056" y="9878"/>
                  </a:lnTo>
                  <a:lnTo>
                    <a:pt x="13183" y="7396"/>
                  </a:lnTo>
                  <a:lnTo>
                    <a:pt x="39639" y="4614"/>
                  </a:lnTo>
                  <a:lnTo>
                    <a:pt x="42301" y="2762"/>
                  </a:lnTo>
                  <a:lnTo>
                    <a:pt x="44076" y="470"/>
                  </a:lnTo>
                  <a:lnTo>
                    <a:pt x="46317" y="0"/>
                  </a:lnTo>
                  <a:lnTo>
                    <a:pt x="48869" y="745"/>
                  </a:lnTo>
                  <a:lnTo>
                    <a:pt x="55514" y="4489"/>
                  </a:lnTo>
                  <a:lnTo>
                    <a:pt x="56424" y="7822"/>
                  </a:lnTo>
                  <a:lnTo>
                    <a:pt x="56666" y="10193"/>
                  </a:lnTo>
                  <a:lnTo>
                    <a:pt x="51950" y="23643"/>
                  </a:lnTo>
                  <a:lnTo>
                    <a:pt x="43849" y="35977"/>
                  </a:lnTo>
                  <a:lnTo>
                    <a:pt x="37833" y="40163"/>
                  </a:lnTo>
                  <a:lnTo>
                    <a:pt x="31631" y="43081"/>
                  </a:lnTo>
                  <a:lnTo>
                    <a:pt x="19064" y="53024"/>
                  </a:lnTo>
                  <a:lnTo>
                    <a:pt x="56363" y="51977"/>
                  </a:lnTo>
                  <a:lnTo>
                    <a:pt x="76672" y="47547"/>
                  </a:lnTo>
                  <a:lnTo>
                    <a:pt x="123825" y="530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508">
              <a:extLst>
                <a:ext uri="{FF2B5EF4-FFF2-40B4-BE49-F238E27FC236}">
                  <a16:creationId xmlns:a16="http://schemas.microsoft.com/office/drawing/2014/main" id="{AC57E877-589F-DA5C-22A1-AC1F63EDB774}"/>
                </a:ext>
              </a:extLst>
            </p:cNvPr>
            <p:cNvSpPr/>
            <p:nvPr>
              <p:custDataLst>
                <p:tags r:id="rId342"/>
              </p:custDataLst>
            </p:nvPr>
          </p:nvSpPr>
          <p:spPr>
            <a:xfrm>
              <a:off x="7362825" y="4610100"/>
              <a:ext cx="114301" cy="1"/>
            </a:xfrm>
            <a:custGeom>
              <a:avLst/>
              <a:gdLst/>
              <a:ahLst/>
              <a:cxnLst/>
              <a:rect l="0" t="0" r="0" b="0"/>
              <a:pathLst>
                <a:path w="114301" h="1">
                  <a:moveTo>
                    <a:pt x="0" y="0"/>
                  </a:moveTo>
                  <a:lnTo>
                    <a:pt x="0" y="0"/>
                  </a:lnTo>
                  <a:lnTo>
                    <a:pt x="43804" y="0"/>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1" name="SMARTInkShape-509">
              <a:extLst>
                <a:ext uri="{FF2B5EF4-FFF2-40B4-BE49-F238E27FC236}">
                  <a16:creationId xmlns:a16="http://schemas.microsoft.com/office/drawing/2014/main" id="{E3D40B3C-BD47-A705-DA9A-AF876AC9FB24}"/>
                </a:ext>
              </a:extLst>
            </p:cNvPr>
            <p:cNvSpPr/>
            <p:nvPr>
              <p:custDataLst>
                <p:tags r:id="rId343"/>
              </p:custDataLst>
            </p:nvPr>
          </p:nvSpPr>
          <p:spPr>
            <a:xfrm>
              <a:off x="7381875" y="4652668"/>
              <a:ext cx="104776" cy="5058"/>
            </a:xfrm>
            <a:custGeom>
              <a:avLst/>
              <a:gdLst/>
              <a:ahLst/>
              <a:cxnLst/>
              <a:rect l="0" t="0" r="0" b="0"/>
              <a:pathLst>
                <a:path w="104776" h="5058">
                  <a:moveTo>
                    <a:pt x="0" y="5057"/>
                  </a:moveTo>
                  <a:lnTo>
                    <a:pt x="0" y="5057"/>
                  </a:lnTo>
                  <a:lnTo>
                    <a:pt x="23850" y="3999"/>
                  </a:lnTo>
                  <a:lnTo>
                    <a:pt x="35648" y="0"/>
                  </a:lnTo>
                  <a:lnTo>
                    <a:pt x="47947" y="341"/>
                  </a:lnTo>
                  <a:lnTo>
                    <a:pt x="90832" y="4873"/>
                  </a:lnTo>
                  <a:lnTo>
                    <a:pt x="104775" y="50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2" name="SMARTInkShape-510">
              <a:extLst>
                <a:ext uri="{FF2B5EF4-FFF2-40B4-BE49-F238E27FC236}">
                  <a16:creationId xmlns:a16="http://schemas.microsoft.com/office/drawing/2014/main" id="{06449626-0D81-CA38-2CA9-E9CC235096AF}"/>
                </a:ext>
              </a:extLst>
            </p:cNvPr>
            <p:cNvSpPr/>
            <p:nvPr>
              <p:custDataLst>
                <p:tags r:id="rId344"/>
              </p:custDataLst>
            </p:nvPr>
          </p:nvSpPr>
          <p:spPr>
            <a:xfrm>
              <a:off x="7686869" y="4505717"/>
              <a:ext cx="186906" cy="216944"/>
            </a:xfrm>
            <a:custGeom>
              <a:avLst/>
              <a:gdLst/>
              <a:ahLst/>
              <a:cxnLst/>
              <a:rect l="0" t="0" r="0" b="0"/>
              <a:pathLst>
                <a:path w="186906" h="216944">
                  <a:moveTo>
                    <a:pt x="133156" y="75808"/>
                  </a:moveTo>
                  <a:lnTo>
                    <a:pt x="133156" y="75808"/>
                  </a:lnTo>
                  <a:lnTo>
                    <a:pt x="133156" y="70751"/>
                  </a:lnTo>
                  <a:lnTo>
                    <a:pt x="130334" y="65447"/>
                  </a:lnTo>
                  <a:lnTo>
                    <a:pt x="126609" y="59561"/>
                  </a:lnTo>
                  <a:lnTo>
                    <a:pt x="124955" y="53418"/>
                  </a:lnTo>
                  <a:lnTo>
                    <a:pt x="122396" y="51356"/>
                  </a:lnTo>
                  <a:lnTo>
                    <a:pt x="113910" y="49065"/>
                  </a:lnTo>
                  <a:lnTo>
                    <a:pt x="83611" y="48653"/>
                  </a:lnTo>
                  <a:lnTo>
                    <a:pt x="56386" y="56003"/>
                  </a:lnTo>
                  <a:lnTo>
                    <a:pt x="30329" y="71116"/>
                  </a:lnTo>
                  <a:lnTo>
                    <a:pt x="19368" y="82895"/>
                  </a:lnTo>
                  <a:lnTo>
                    <a:pt x="7248" y="106483"/>
                  </a:lnTo>
                  <a:lnTo>
                    <a:pt x="786" y="149462"/>
                  </a:lnTo>
                  <a:lnTo>
                    <a:pt x="0" y="171849"/>
                  </a:lnTo>
                  <a:lnTo>
                    <a:pt x="9976" y="193165"/>
                  </a:lnTo>
                  <a:lnTo>
                    <a:pt x="17731" y="202050"/>
                  </a:lnTo>
                  <a:lnTo>
                    <a:pt x="36391" y="212810"/>
                  </a:lnTo>
                  <a:lnTo>
                    <a:pt x="54272" y="216943"/>
                  </a:lnTo>
                  <a:lnTo>
                    <a:pt x="95068" y="210330"/>
                  </a:lnTo>
                  <a:lnTo>
                    <a:pt x="125515" y="186576"/>
                  </a:lnTo>
                  <a:lnTo>
                    <a:pt x="150648" y="160487"/>
                  </a:lnTo>
                  <a:lnTo>
                    <a:pt x="172517" y="120404"/>
                  </a:lnTo>
                  <a:lnTo>
                    <a:pt x="182400" y="96687"/>
                  </a:lnTo>
                  <a:lnTo>
                    <a:pt x="186905" y="60592"/>
                  </a:lnTo>
                  <a:lnTo>
                    <a:pt x="179482" y="22238"/>
                  </a:lnTo>
                  <a:lnTo>
                    <a:pt x="173854" y="9666"/>
                  </a:lnTo>
                  <a:lnTo>
                    <a:pt x="167824" y="4078"/>
                  </a:lnTo>
                  <a:lnTo>
                    <a:pt x="161617" y="1595"/>
                  </a:lnTo>
                  <a:lnTo>
                    <a:pt x="143952" y="0"/>
                  </a:lnTo>
                  <a:lnTo>
                    <a:pt x="126242" y="4781"/>
                  </a:lnTo>
                  <a:lnTo>
                    <a:pt x="95056" y="377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5" name="SMARTInkShape-Group103">
            <a:extLst>
              <a:ext uri="{FF2B5EF4-FFF2-40B4-BE49-F238E27FC236}">
                <a16:creationId xmlns:a16="http://schemas.microsoft.com/office/drawing/2014/main" id="{431FC033-DEBA-1562-F26E-192E36B4B375}"/>
              </a:ext>
            </a:extLst>
          </p:cNvPr>
          <p:cNvGrpSpPr/>
          <p:nvPr/>
        </p:nvGrpSpPr>
        <p:grpSpPr>
          <a:xfrm>
            <a:off x="5353050" y="4991103"/>
            <a:ext cx="2000251" cy="314323"/>
            <a:chOff x="5353050" y="4991103"/>
            <a:chExt cx="2000251" cy="314323"/>
          </a:xfrm>
        </p:grpSpPr>
        <p:sp>
          <p:nvSpPr>
            <p:cNvPr id="484" name="SMARTInkShape-511">
              <a:extLst>
                <a:ext uri="{FF2B5EF4-FFF2-40B4-BE49-F238E27FC236}">
                  <a16:creationId xmlns:a16="http://schemas.microsoft.com/office/drawing/2014/main" id="{33571611-52B7-A5DA-B514-81D1648EDE58}"/>
                </a:ext>
              </a:extLst>
            </p:cNvPr>
            <p:cNvSpPr/>
            <p:nvPr>
              <p:custDataLst>
                <p:tags r:id="rId320"/>
              </p:custDataLst>
            </p:nvPr>
          </p:nvSpPr>
          <p:spPr>
            <a:xfrm>
              <a:off x="5353050" y="4991103"/>
              <a:ext cx="19051" cy="219073"/>
            </a:xfrm>
            <a:custGeom>
              <a:avLst/>
              <a:gdLst/>
              <a:ahLst/>
              <a:cxnLst/>
              <a:rect l="0" t="0" r="0" b="0"/>
              <a:pathLst>
                <a:path w="19051" h="219073">
                  <a:moveTo>
                    <a:pt x="19050" y="9522"/>
                  </a:moveTo>
                  <a:lnTo>
                    <a:pt x="19050" y="9522"/>
                  </a:lnTo>
                  <a:lnTo>
                    <a:pt x="19050" y="0"/>
                  </a:lnTo>
                  <a:lnTo>
                    <a:pt x="19050" y="46690"/>
                  </a:lnTo>
                  <a:lnTo>
                    <a:pt x="17992" y="93143"/>
                  </a:lnTo>
                  <a:lnTo>
                    <a:pt x="11511" y="137439"/>
                  </a:lnTo>
                  <a:lnTo>
                    <a:pt x="3240" y="180453"/>
                  </a:lnTo>
                  <a:lnTo>
                    <a:pt x="0" y="2190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512">
              <a:extLst>
                <a:ext uri="{FF2B5EF4-FFF2-40B4-BE49-F238E27FC236}">
                  <a16:creationId xmlns:a16="http://schemas.microsoft.com/office/drawing/2014/main" id="{B70257CF-BBF9-7009-B958-C432F6CAC7C1}"/>
                </a:ext>
              </a:extLst>
            </p:cNvPr>
            <p:cNvSpPr/>
            <p:nvPr>
              <p:custDataLst>
                <p:tags r:id="rId321"/>
              </p:custDataLst>
            </p:nvPr>
          </p:nvSpPr>
          <p:spPr>
            <a:xfrm>
              <a:off x="5519444" y="4995399"/>
              <a:ext cx="5057" cy="195727"/>
            </a:xfrm>
            <a:custGeom>
              <a:avLst/>
              <a:gdLst/>
              <a:ahLst/>
              <a:cxnLst/>
              <a:rect l="0" t="0" r="0" b="0"/>
              <a:pathLst>
                <a:path w="5057" h="195727">
                  <a:moveTo>
                    <a:pt x="5056" y="14751"/>
                  </a:moveTo>
                  <a:lnTo>
                    <a:pt x="5056" y="14751"/>
                  </a:lnTo>
                  <a:lnTo>
                    <a:pt x="5056" y="0"/>
                  </a:lnTo>
                  <a:lnTo>
                    <a:pt x="5056" y="40627"/>
                  </a:lnTo>
                  <a:lnTo>
                    <a:pt x="5056" y="79295"/>
                  </a:lnTo>
                  <a:lnTo>
                    <a:pt x="2234" y="106548"/>
                  </a:lnTo>
                  <a:lnTo>
                    <a:pt x="0" y="114048"/>
                  </a:lnTo>
                  <a:lnTo>
                    <a:pt x="340" y="128028"/>
                  </a:lnTo>
                  <a:lnTo>
                    <a:pt x="4642" y="171778"/>
                  </a:lnTo>
                  <a:lnTo>
                    <a:pt x="5056" y="1957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513">
              <a:extLst>
                <a:ext uri="{FF2B5EF4-FFF2-40B4-BE49-F238E27FC236}">
                  <a16:creationId xmlns:a16="http://schemas.microsoft.com/office/drawing/2014/main" id="{520A31C4-D9D2-D09F-7317-AC23C07B49BC}"/>
                </a:ext>
              </a:extLst>
            </p:cNvPr>
            <p:cNvSpPr/>
            <p:nvPr>
              <p:custDataLst>
                <p:tags r:id="rId322"/>
              </p:custDataLst>
            </p:nvPr>
          </p:nvSpPr>
          <p:spPr>
            <a:xfrm>
              <a:off x="5353050" y="5105792"/>
              <a:ext cx="171451" cy="9134"/>
            </a:xfrm>
            <a:custGeom>
              <a:avLst/>
              <a:gdLst/>
              <a:ahLst/>
              <a:cxnLst/>
              <a:rect l="0" t="0" r="0" b="0"/>
              <a:pathLst>
                <a:path w="171451" h="9134">
                  <a:moveTo>
                    <a:pt x="0" y="9133"/>
                  </a:moveTo>
                  <a:lnTo>
                    <a:pt x="0" y="9133"/>
                  </a:lnTo>
                  <a:lnTo>
                    <a:pt x="44474" y="9133"/>
                  </a:lnTo>
                  <a:lnTo>
                    <a:pt x="60215" y="8075"/>
                  </a:lnTo>
                  <a:lnTo>
                    <a:pt x="74168" y="2588"/>
                  </a:lnTo>
                  <a:lnTo>
                    <a:pt x="115286" y="0"/>
                  </a:lnTo>
                  <a:lnTo>
                    <a:pt x="171450" y="9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7" name="SMARTInkShape-514">
              <a:extLst>
                <a:ext uri="{FF2B5EF4-FFF2-40B4-BE49-F238E27FC236}">
                  <a16:creationId xmlns:a16="http://schemas.microsoft.com/office/drawing/2014/main" id="{7F7F8D2A-33D6-0B86-0E68-C69606F1D2FD}"/>
                </a:ext>
              </a:extLst>
            </p:cNvPr>
            <p:cNvSpPr/>
            <p:nvPr>
              <p:custDataLst>
                <p:tags r:id="rId323"/>
              </p:custDataLst>
            </p:nvPr>
          </p:nvSpPr>
          <p:spPr>
            <a:xfrm>
              <a:off x="5572725" y="5134367"/>
              <a:ext cx="170851" cy="104377"/>
            </a:xfrm>
            <a:custGeom>
              <a:avLst/>
              <a:gdLst/>
              <a:ahLst/>
              <a:cxnLst/>
              <a:rect l="0" t="0" r="0" b="0"/>
              <a:pathLst>
                <a:path w="170851" h="104377">
                  <a:moveTo>
                    <a:pt x="75600" y="18658"/>
                  </a:moveTo>
                  <a:lnTo>
                    <a:pt x="75600" y="18658"/>
                  </a:lnTo>
                  <a:lnTo>
                    <a:pt x="93210" y="18658"/>
                  </a:lnTo>
                  <a:lnTo>
                    <a:pt x="86323" y="18658"/>
                  </a:lnTo>
                  <a:lnTo>
                    <a:pt x="85657" y="15836"/>
                  </a:lnTo>
                  <a:lnTo>
                    <a:pt x="85134" y="9249"/>
                  </a:lnTo>
                  <a:lnTo>
                    <a:pt x="75634" y="9133"/>
                  </a:lnTo>
                  <a:lnTo>
                    <a:pt x="67402" y="932"/>
                  </a:lnTo>
                  <a:lnTo>
                    <a:pt x="61412" y="0"/>
                  </a:lnTo>
                  <a:lnTo>
                    <a:pt x="42302" y="744"/>
                  </a:lnTo>
                  <a:lnTo>
                    <a:pt x="25400" y="7235"/>
                  </a:lnTo>
                  <a:lnTo>
                    <a:pt x="16953" y="12875"/>
                  </a:lnTo>
                  <a:lnTo>
                    <a:pt x="6247" y="32114"/>
                  </a:lnTo>
                  <a:lnTo>
                    <a:pt x="302" y="63142"/>
                  </a:lnTo>
                  <a:lnTo>
                    <a:pt x="0" y="67364"/>
                  </a:lnTo>
                  <a:lnTo>
                    <a:pt x="5311" y="77699"/>
                  </a:lnTo>
                  <a:lnTo>
                    <a:pt x="20911" y="96525"/>
                  </a:lnTo>
                  <a:lnTo>
                    <a:pt x="27658" y="100891"/>
                  </a:lnTo>
                  <a:lnTo>
                    <a:pt x="30938" y="102054"/>
                  </a:lnTo>
                  <a:lnTo>
                    <a:pt x="34184" y="101773"/>
                  </a:lnTo>
                  <a:lnTo>
                    <a:pt x="40611" y="98636"/>
                  </a:lnTo>
                  <a:lnTo>
                    <a:pt x="59720" y="81933"/>
                  </a:lnTo>
                  <a:lnTo>
                    <a:pt x="88300" y="44444"/>
                  </a:lnTo>
                  <a:lnTo>
                    <a:pt x="90417" y="43257"/>
                  </a:lnTo>
                  <a:lnTo>
                    <a:pt x="91828" y="43524"/>
                  </a:lnTo>
                  <a:lnTo>
                    <a:pt x="92769" y="44760"/>
                  </a:lnTo>
                  <a:lnTo>
                    <a:pt x="92338" y="45585"/>
                  </a:lnTo>
                  <a:lnTo>
                    <a:pt x="89036" y="46500"/>
                  </a:lnTo>
                  <a:lnTo>
                    <a:pt x="87733" y="47804"/>
                  </a:lnTo>
                  <a:lnTo>
                    <a:pt x="86283" y="52072"/>
                  </a:lnTo>
                  <a:lnTo>
                    <a:pt x="85468" y="65483"/>
                  </a:lnTo>
                  <a:lnTo>
                    <a:pt x="88100" y="74041"/>
                  </a:lnTo>
                  <a:lnTo>
                    <a:pt x="91739" y="82431"/>
                  </a:lnTo>
                  <a:lnTo>
                    <a:pt x="94846" y="96938"/>
                  </a:lnTo>
                  <a:lnTo>
                    <a:pt x="96897" y="99419"/>
                  </a:lnTo>
                  <a:lnTo>
                    <a:pt x="103749" y="104093"/>
                  </a:lnTo>
                  <a:lnTo>
                    <a:pt x="131611" y="104376"/>
                  </a:lnTo>
                  <a:lnTo>
                    <a:pt x="140357" y="101557"/>
                  </a:lnTo>
                  <a:lnTo>
                    <a:pt x="170850" y="853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8" name="SMARTInkShape-515">
              <a:extLst>
                <a:ext uri="{FF2B5EF4-FFF2-40B4-BE49-F238E27FC236}">
                  <a16:creationId xmlns:a16="http://schemas.microsoft.com/office/drawing/2014/main" id="{D8FF394E-CE14-AD72-F5A7-041954ECB8EA}"/>
                </a:ext>
              </a:extLst>
            </p:cNvPr>
            <p:cNvSpPr/>
            <p:nvPr>
              <p:custDataLst>
                <p:tags r:id="rId324"/>
              </p:custDataLst>
            </p:nvPr>
          </p:nvSpPr>
          <p:spPr>
            <a:xfrm>
              <a:off x="5861912" y="5067300"/>
              <a:ext cx="15014" cy="9526"/>
            </a:xfrm>
            <a:custGeom>
              <a:avLst/>
              <a:gdLst/>
              <a:ahLst/>
              <a:cxnLst/>
              <a:rect l="0" t="0" r="0" b="0"/>
              <a:pathLst>
                <a:path w="15014" h="9526">
                  <a:moveTo>
                    <a:pt x="5488" y="9525"/>
                  </a:moveTo>
                  <a:lnTo>
                    <a:pt x="5488" y="9525"/>
                  </a:lnTo>
                  <a:lnTo>
                    <a:pt x="432" y="4469"/>
                  </a:lnTo>
                  <a:lnTo>
                    <a:pt x="0" y="2980"/>
                  </a:lnTo>
                  <a:lnTo>
                    <a:pt x="772" y="1986"/>
                  </a:lnTo>
                  <a:lnTo>
                    <a:pt x="4450" y="883"/>
                  </a:lnTo>
                  <a:lnTo>
                    <a:pt x="150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9" name="SMARTInkShape-516">
              <a:extLst>
                <a:ext uri="{FF2B5EF4-FFF2-40B4-BE49-F238E27FC236}">
                  <a16:creationId xmlns:a16="http://schemas.microsoft.com/office/drawing/2014/main" id="{291A3DF3-7AA9-9344-897A-D9EE5E621E58}"/>
                </a:ext>
              </a:extLst>
            </p:cNvPr>
            <p:cNvSpPr/>
            <p:nvPr>
              <p:custDataLst>
                <p:tags r:id="rId325"/>
              </p:custDataLst>
            </p:nvPr>
          </p:nvSpPr>
          <p:spPr>
            <a:xfrm>
              <a:off x="5876925" y="5162550"/>
              <a:ext cx="19051" cy="9526"/>
            </a:xfrm>
            <a:custGeom>
              <a:avLst/>
              <a:gdLst/>
              <a:ahLst/>
              <a:cxnLst/>
              <a:rect l="0" t="0" r="0" b="0"/>
              <a:pathLst>
                <a:path w="19051" h="9526">
                  <a:moveTo>
                    <a:pt x="0" y="0"/>
                  </a:moveTo>
                  <a:lnTo>
                    <a:pt x="0" y="0"/>
                  </a:lnTo>
                  <a:lnTo>
                    <a:pt x="8201" y="8201"/>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SMARTInkShape-517">
              <a:extLst>
                <a:ext uri="{FF2B5EF4-FFF2-40B4-BE49-F238E27FC236}">
                  <a16:creationId xmlns:a16="http://schemas.microsoft.com/office/drawing/2014/main" id="{1982E8C5-61F2-CB2B-F6FC-57C5E890E9F9}"/>
                </a:ext>
              </a:extLst>
            </p:cNvPr>
            <p:cNvSpPr/>
            <p:nvPr>
              <p:custDataLst>
                <p:tags r:id="rId326"/>
              </p:custDataLst>
            </p:nvPr>
          </p:nvSpPr>
          <p:spPr>
            <a:xfrm>
              <a:off x="6096000" y="5057942"/>
              <a:ext cx="323851" cy="171284"/>
            </a:xfrm>
            <a:custGeom>
              <a:avLst/>
              <a:gdLst/>
              <a:ahLst/>
              <a:cxnLst/>
              <a:rect l="0" t="0" r="0" b="0"/>
              <a:pathLst>
                <a:path w="323851" h="171284">
                  <a:moveTo>
                    <a:pt x="0" y="171283"/>
                  </a:moveTo>
                  <a:lnTo>
                    <a:pt x="0" y="171283"/>
                  </a:lnTo>
                  <a:lnTo>
                    <a:pt x="41636" y="134704"/>
                  </a:lnTo>
                  <a:lnTo>
                    <a:pt x="88735" y="89715"/>
                  </a:lnTo>
                  <a:lnTo>
                    <a:pt x="130518" y="42613"/>
                  </a:lnTo>
                  <a:lnTo>
                    <a:pt x="157581" y="12716"/>
                  </a:lnTo>
                  <a:lnTo>
                    <a:pt x="161874" y="0"/>
                  </a:lnTo>
                  <a:lnTo>
                    <a:pt x="160856" y="15075"/>
                  </a:lnTo>
                  <a:lnTo>
                    <a:pt x="145678" y="59518"/>
                  </a:lnTo>
                  <a:lnTo>
                    <a:pt x="136099" y="102914"/>
                  </a:lnTo>
                  <a:lnTo>
                    <a:pt x="135630" y="121847"/>
                  </a:lnTo>
                  <a:lnTo>
                    <a:pt x="138950" y="137317"/>
                  </a:lnTo>
                  <a:lnTo>
                    <a:pt x="141317" y="142289"/>
                  </a:lnTo>
                  <a:lnTo>
                    <a:pt x="143953" y="145604"/>
                  </a:lnTo>
                  <a:lnTo>
                    <a:pt x="146768" y="147814"/>
                  </a:lnTo>
                  <a:lnTo>
                    <a:pt x="165901" y="150923"/>
                  </a:lnTo>
                  <a:lnTo>
                    <a:pt x="186622" y="146788"/>
                  </a:lnTo>
                  <a:lnTo>
                    <a:pt x="206167" y="133804"/>
                  </a:lnTo>
                  <a:lnTo>
                    <a:pt x="235275" y="89193"/>
                  </a:lnTo>
                  <a:lnTo>
                    <a:pt x="254103" y="50600"/>
                  </a:lnTo>
                  <a:lnTo>
                    <a:pt x="256569" y="40435"/>
                  </a:lnTo>
                  <a:lnTo>
                    <a:pt x="255713" y="39602"/>
                  </a:lnTo>
                  <a:lnTo>
                    <a:pt x="251938" y="38674"/>
                  </a:lnTo>
                  <a:lnTo>
                    <a:pt x="250509" y="40544"/>
                  </a:lnTo>
                  <a:lnTo>
                    <a:pt x="248497" y="54346"/>
                  </a:lnTo>
                  <a:lnTo>
                    <a:pt x="247724" y="98667"/>
                  </a:lnTo>
                  <a:lnTo>
                    <a:pt x="248730" y="122603"/>
                  </a:lnTo>
                  <a:lnTo>
                    <a:pt x="252716" y="133067"/>
                  </a:lnTo>
                  <a:lnTo>
                    <a:pt x="260910" y="144908"/>
                  </a:lnTo>
                  <a:lnTo>
                    <a:pt x="272593" y="148977"/>
                  </a:lnTo>
                  <a:lnTo>
                    <a:pt x="323850" y="152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518">
              <a:extLst>
                <a:ext uri="{FF2B5EF4-FFF2-40B4-BE49-F238E27FC236}">
                  <a16:creationId xmlns:a16="http://schemas.microsoft.com/office/drawing/2014/main" id="{4BA7B585-7183-AF04-4A4A-ACBFB5E171FB}"/>
                </a:ext>
              </a:extLst>
            </p:cNvPr>
            <p:cNvSpPr/>
            <p:nvPr>
              <p:custDataLst>
                <p:tags r:id="rId327"/>
              </p:custDataLst>
            </p:nvPr>
          </p:nvSpPr>
          <p:spPr>
            <a:xfrm>
              <a:off x="6448425" y="5191125"/>
              <a:ext cx="19051" cy="114301"/>
            </a:xfrm>
            <a:custGeom>
              <a:avLst/>
              <a:gdLst/>
              <a:ahLst/>
              <a:cxnLst/>
              <a:rect l="0" t="0" r="0" b="0"/>
              <a:pathLst>
                <a:path w="19051" h="114301">
                  <a:moveTo>
                    <a:pt x="19050" y="0"/>
                  </a:moveTo>
                  <a:lnTo>
                    <a:pt x="19050" y="0"/>
                  </a:lnTo>
                  <a:lnTo>
                    <a:pt x="19050" y="10113"/>
                  </a:lnTo>
                  <a:lnTo>
                    <a:pt x="16228" y="17900"/>
                  </a:lnTo>
                  <a:lnTo>
                    <a:pt x="13994" y="21459"/>
                  </a:lnTo>
                  <a:lnTo>
                    <a:pt x="3241" y="66140"/>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519">
              <a:extLst>
                <a:ext uri="{FF2B5EF4-FFF2-40B4-BE49-F238E27FC236}">
                  <a16:creationId xmlns:a16="http://schemas.microsoft.com/office/drawing/2014/main" id="{BA6D2ADA-3CDA-CC2C-EF68-9321CCB82C9F}"/>
                </a:ext>
              </a:extLst>
            </p:cNvPr>
            <p:cNvSpPr/>
            <p:nvPr>
              <p:custDataLst>
                <p:tags r:id="rId328"/>
              </p:custDataLst>
            </p:nvPr>
          </p:nvSpPr>
          <p:spPr>
            <a:xfrm>
              <a:off x="6657975" y="5124450"/>
              <a:ext cx="180976" cy="9526"/>
            </a:xfrm>
            <a:custGeom>
              <a:avLst/>
              <a:gdLst/>
              <a:ahLst/>
              <a:cxnLst/>
              <a:rect l="0" t="0" r="0" b="0"/>
              <a:pathLst>
                <a:path w="180976" h="9526">
                  <a:moveTo>
                    <a:pt x="0" y="9525"/>
                  </a:moveTo>
                  <a:lnTo>
                    <a:pt x="0" y="9525"/>
                  </a:lnTo>
                  <a:lnTo>
                    <a:pt x="40704" y="9525"/>
                  </a:lnTo>
                  <a:lnTo>
                    <a:pt x="83245" y="1986"/>
                  </a:lnTo>
                  <a:lnTo>
                    <a:pt x="123695" y="262"/>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520">
              <a:extLst>
                <a:ext uri="{FF2B5EF4-FFF2-40B4-BE49-F238E27FC236}">
                  <a16:creationId xmlns:a16="http://schemas.microsoft.com/office/drawing/2014/main" id="{21FE02A5-21EE-256C-40DC-68F5299A3F87}"/>
                </a:ext>
              </a:extLst>
            </p:cNvPr>
            <p:cNvSpPr/>
            <p:nvPr>
              <p:custDataLst>
                <p:tags r:id="rId329"/>
              </p:custDataLst>
            </p:nvPr>
          </p:nvSpPr>
          <p:spPr>
            <a:xfrm>
              <a:off x="6848475" y="5057906"/>
              <a:ext cx="371476" cy="171046"/>
            </a:xfrm>
            <a:custGeom>
              <a:avLst/>
              <a:gdLst/>
              <a:ahLst/>
              <a:cxnLst/>
              <a:rect l="0" t="0" r="0" b="0"/>
              <a:pathLst>
                <a:path w="371476" h="171046">
                  <a:moveTo>
                    <a:pt x="0" y="161794"/>
                  </a:moveTo>
                  <a:lnTo>
                    <a:pt x="0" y="161794"/>
                  </a:lnTo>
                  <a:lnTo>
                    <a:pt x="24909" y="139001"/>
                  </a:lnTo>
                  <a:lnTo>
                    <a:pt x="68052" y="111027"/>
                  </a:lnTo>
                  <a:lnTo>
                    <a:pt x="112859" y="78243"/>
                  </a:lnTo>
                  <a:lnTo>
                    <a:pt x="156990" y="49671"/>
                  </a:lnTo>
                  <a:lnTo>
                    <a:pt x="183862" y="25397"/>
                  </a:lnTo>
                  <a:lnTo>
                    <a:pt x="187549" y="18976"/>
                  </a:lnTo>
                  <a:lnTo>
                    <a:pt x="188533" y="15782"/>
                  </a:lnTo>
                  <a:lnTo>
                    <a:pt x="190247" y="13653"/>
                  </a:lnTo>
                  <a:lnTo>
                    <a:pt x="196657" y="9597"/>
                  </a:lnTo>
                  <a:lnTo>
                    <a:pt x="199985" y="0"/>
                  </a:lnTo>
                  <a:lnTo>
                    <a:pt x="191820" y="8081"/>
                  </a:lnTo>
                  <a:lnTo>
                    <a:pt x="189702" y="16739"/>
                  </a:lnTo>
                  <a:lnTo>
                    <a:pt x="174040" y="38027"/>
                  </a:lnTo>
                  <a:lnTo>
                    <a:pt x="171543" y="44345"/>
                  </a:lnTo>
                  <a:lnTo>
                    <a:pt x="166905" y="50680"/>
                  </a:lnTo>
                  <a:lnTo>
                    <a:pt x="163401" y="70310"/>
                  </a:lnTo>
                  <a:lnTo>
                    <a:pt x="161158" y="90179"/>
                  </a:lnTo>
                  <a:lnTo>
                    <a:pt x="155465" y="102004"/>
                  </a:lnTo>
                  <a:lnTo>
                    <a:pt x="153762" y="112643"/>
                  </a:lnTo>
                  <a:lnTo>
                    <a:pt x="154367" y="116327"/>
                  </a:lnTo>
                  <a:lnTo>
                    <a:pt x="155827" y="118783"/>
                  </a:lnTo>
                  <a:lnTo>
                    <a:pt x="157859" y="120420"/>
                  </a:lnTo>
                  <a:lnTo>
                    <a:pt x="160118" y="125061"/>
                  </a:lnTo>
                  <a:lnTo>
                    <a:pt x="160720" y="127781"/>
                  </a:lnTo>
                  <a:lnTo>
                    <a:pt x="163239" y="129593"/>
                  </a:lnTo>
                  <a:lnTo>
                    <a:pt x="178222" y="132741"/>
                  </a:lnTo>
                  <a:lnTo>
                    <a:pt x="205703" y="123490"/>
                  </a:lnTo>
                  <a:lnTo>
                    <a:pt x="212426" y="119017"/>
                  </a:lnTo>
                  <a:lnTo>
                    <a:pt x="242516" y="80921"/>
                  </a:lnTo>
                  <a:lnTo>
                    <a:pt x="249458" y="66875"/>
                  </a:lnTo>
                  <a:lnTo>
                    <a:pt x="253746" y="60341"/>
                  </a:lnTo>
                  <a:lnTo>
                    <a:pt x="257218" y="50712"/>
                  </a:lnTo>
                  <a:lnTo>
                    <a:pt x="272959" y="24192"/>
                  </a:lnTo>
                  <a:lnTo>
                    <a:pt x="276098" y="10034"/>
                  </a:lnTo>
                  <a:lnTo>
                    <a:pt x="271132" y="19696"/>
                  </a:lnTo>
                  <a:lnTo>
                    <a:pt x="264461" y="63093"/>
                  </a:lnTo>
                  <a:lnTo>
                    <a:pt x="258614" y="86206"/>
                  </a:lnTo>
                  <a:lnTo>
                    <a:pt x="257364" y="125029"/>
                  </a:lnTo>
                  <a:lnTo>
                    <a:pt x="257212" y="146888"/>
                  </a:lnTo>
                  <a:lnTo>
                    <a:pt x="267299" y="160788"/>
                  </a:lnTo>
                  <a:lnTo>
                    <a:pt x="275080" y="166639"/>
                  </a:lnTo>
                  <a:lnTo>
                    <a:pt x="285410" y="169933"/>
                  </a:lnTo>
                  <a:lnTo>
                    <a:pt x="303439" y="171045"/>
                  </a:lnTo>
                  <a:lnTo>
                    <a:pt x="312309" y="168375"/>
                  </a:lnTo>
                  <a:lnTo>
                    <a:pt x="319778" y="164719"/>
                  </a:lnTo>
                  <a:lnTo>
                    <a:pt x="329934" y="161603"/>
                  </a:lnTo>
                  <a:lnTo>
                    <a:pt x="340704" y="155505"/>
                  </a:lnTo>
                  <a:lnTo>
                    <a:pt x="354714" y="152170"/>
                  </a:lnTo>
                  <a:lnTo>
                    <a:pt x="357126" y="150086"/>
                  </a:lnTo>
                  <a:lnTo>
                    <a:pt x="358735" y="147639"/>
                  </a:lnTo>
                  <a:lnTo>
                    <a:pt x="360864" y="146007"/>
                  </a:lnTo>
                  <a:lnTo>
                    <a:pt x="371475" y="1427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4" name="SMARTInkShape-521">
              <a:extLst>
                <a:ext uri="{FF2B5EF4-FFF2-40B4-BE49-F238E27FC236}">
                  <a16:creationId xmlns:a16="http://schemas.microsoft.com/office/drawing/2014/main" id="{941DC3F3-255C-12DA-950C-5D45E74D32F9}"/>
                </a:ext>
              </a:extLst>
            </p:cNvPr>
            <p:cNvSpPr/>
            <p:nvPr>
              <p:custDataLst>
                <p:tags r:id="rId330"/>
              </p:custDataLst>
            </p:nvPr>
          </p:nvSpPr>
          <p:spPr>
            <a:xfrm>
              <a:off x="7219950" y="5195446"/>
              <a:ext cx="133351" cy="90325"/>
            </a:xfrm>
            <a:custGeom>
              <a:avLst/>
              <a:gdLst/>
              <a:ahLst/>
              <a:cxnLst/>
              <a:rect l="0" t="0" r="0" b="0"/>
              <a:pathLst>
                <a:path w="133351" h="90325">
                  <a:moveTo>
                    <a:pt x="0" y="24254"/>
                  </a:moveTo>
                  <a:lnTo>
                    <a:pt x="0" y="24254"/>
                  </a:lnTo>
                  <a:lnTo>
                    <a:pt x="5056" y="24254"/>
                  </a:lnTo>
                  <a:lnTo>
                    <a:pt x="10361" y="21432"/>
                  </a:lnTo>
                  <a:lnTo>
                    <a:pt x="28654" y="10065"/>
                  </a:lnTo>
                  <a:lnTo>
                    <a:pt x="47216" y="3022"/>
                  </a:lnTo>
                  <a:lnTo>
                    <a:pt x="50528" y="574"/>
                  </a:lnTo>
                  <a:lnTo>
                    <a:pt x="53793" y="0"/>
                  </a:lnTo>
                  <a:lnTo>
                    <a:pt x="57029" y="676"/>
                  </a:lnTo>
                  <a:lnTo>
                    <a:pt x="64770" y="4310"/>
                  </a:lnTo>
                  <a:lnTo>
                    <a:pt x="65405" y="5666"/>
                  </a:lnTo>
                  <a:lnTo>
                    <a:pt x="66508" y="23440"/>
                  </a:lnTo>
                  <a:lnTo>
                    <a:pt x="60955" y="34828"/>
                  </a:lnTo>
                  <a:lnTo>
                    <a:pt x="28674" y="80595"/>
                  </a:lnTo>
                  <a:lnTo>
                    <a:pt x="20951" y="88887"/>
                  </a:lnTo>
                  <a:lnTo>
                    <a:pt x="21376" y="89568"/>
                  </a:lnTo>
                  <a:lnTo>
                    <a:pt x="24669" y="90324"/>
                  </a:lnTo>
                  <a:lnTo>
                    <a:pt x="29661" y="87838"/>
                  </a:lnTo>
                  <a:lnTo>
                    <a:pt x="32474" y="85693"/>
                  </a:lnTo>
                  <a:lnTo>
                    <a:pt x="41244" y="83310"/>
                  </a:lnTo>
                  <a:lnTo>
                    <a:pt x="84014" y="81571"/>
                  </a:lnTo>
                  <a:lnTo>
                    <a:pt x="129949" y="81407"/>
                  </a:lnTo>
                  <a:lnTo>
                    <a:pt x="133350" y="718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0" name="SMARTInkShape-Group104">
            <a:extLst>
              <a:ext uri="{FF2B5EF4-FFF2-40B4-BE49-F238E27FC236}">
                <a16:creationId xmlns:a16="http://schemas.microsoft.com/office/drawing/2014/main" id="{FBD8BCD9-394D-89CF-ABA9-18226BB09680}"/>
              </a:ext>
            </a:extLst>
          </p:cNvPr>
          <p:cNvGrpSpPr/>
          <p:nvPr/>
        </p:nvGrpSpPr>
        <p:grpSpPr>
          <a:xfrm>
            <a:off x="7610475" y="5000625"/>
            <a:ext cx="468373" cy="238126"/>
            <a:chOff x="7610475" y="5000625"/>
            <a:chExt cx="468373" cy="238126"/>
          </a:xfrm>
        </p:grpSpPr>
        <p:sp>
          <p:nvSpPr>
            <p:cNvPr id="496" name="SMARTInkShape-522">
              <a:extLst>
                <a:ext uri="{FF2B5EF4-FFF2-40B4-BE49-F238E27FC236}">
                  <a16:creationId xmlns:a16="http://schemas.microsoft.com/office/drawing/2014/main" id="{ABD24499-9D9D-79FD-6C26-09C1FF013C10}"/>
                </a:ext>
              </a:extLst>
            </p:cNvPr>
            <p:cNvSpPr/>
            <p:nvPr>
              <p:custDataLst>
                <p:tags r:id="rId316"/>
              </p:custDataLst>
            </p:nvPr>
          </p:nvSpPr>
          <p:spPr>
            <a:xfrm>
              <a:off x="7629525" y="5086350"/>
              <a:ext cx="171451" cy="9526"/>
            </a:xfrm>
            <a:custGeom>
              <a:avLst/>
              <a:gdLst/>
              <a:ahLst/>
              <a:cxnLst/>
              <a:rect l="0" t="0" r="0" b="0"/>
              <a:pathLst>
                <a:path w="171451" h="9526">
                  <a:moveTo>
                    <a:pt x="0" y="0"/>
                  </a:moveTo>
                  <a:lnTo>
                    <a:pt x="0" y="0"/>
                  </a:lnTo>
                  <a:lnTo>
                    <a:pt x="41418" y="0"/>
                  </a:lnTo>
                  <a:lnTo>
                    <a:pt x="86162" y="1058"/>
                  </a:lnTo>
                  <a:lnTo>
                    <a:pt x="112313" y="5488"/>
                  </a:lnTo>
                  <a:lnTo>
                    <a:pt x="128763" y="3155"/>
                  </a:lnTo>
                  <a:lnTo>
                    <a:pt x="1714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7" name="SMARTInkShape-523">
              <a:extLst>
                <a:ext uri="{FF2B5EF4-FFF2-40B4-BE49-F238E27FC236}">
                  <a16:creationId xmlns:a16="http://schemas.microsoft.com/office/drawing/2014/main" id="{31C7559B-882D-3940-0F35-431B69A4B2D9}"/>
                </a:ext>
              </a:extLst>
            </p:cNvPr>
            <p:cNvSpPr/>
            <p:nvPr>
              <p:custDataLst>
                <p:tags r:id="rId317"/>
              </p:custDataLst>
            </p:nvPr>
          </p:nvSpPr>
          <p:spPr>
            <a:xfrm>
              <a:off x="7610475" y="5143500"/>
              <a:ext cx="209551" cy="24270"/>
            </a:xfrm>
            <a:custGeom>
              <a:avLst/>
              <a:gdLst/>
              <a:ahLst/>
              <a:cxnLst/>
              <a:rect l="0" t="0" r="0" b="0"/>
              <a:pathLst>
                <a:path w="209551" h="24270">
                  <a:moveTo>
                    <a:pt x="0" y="0"/>
                  </a:moveTo>
                  <a:lnTo>
                    <a:pt x="0" y="0"/>
                  </a:lnTo>
                  <a:lnTo>
                    <a:pt x="41446" y="7539"/>
                  </a:lnTo>
                  <a:lnTo>
                    <a:pt x="84504" y="9133"/>
                  </a:lnTo>
                  <a:lnTo>
                    <a:pt x="124643" y="15994"/>
                  </a:lnTo>
                  <a:lnTo>
                    <a:pt x="166594" y="21268"/>
                  </a:lnTo>
                  <a:lnTo>
                    <a:pt x="180934" y="24269"/>
                  </a:lnTo>
                  <a:lnTo>
                    <a:pt x="20955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8" name="SMARTInkShape-524">
              <a:extLst>
                <a:ext uri="{FF2B5EF4-FFF2-40B4-BE49-F238E27FC236}">
                  <a16:creationId xmlns:a16="http://schemas.microsoft.com/office/drawing/2014/main" id="{258FA435-3337-757D-4727-95CF0F9D7656}"/>
                </a:ext>
              </a:extLst>
            </p:cNvPr>
            <p:cNvSpPr/>
            <p:nvPr>
              <p:custDataLst>
                <p:tags r:id="rId318"/>
              </p:custDataLst>
            </p:nvPr>
          </p:nvSpPr>
          <p:spPr>
            <a:xfrm>
              <a:off x="7629525" y="5000625"/>
              <a:ext cx="152401" cy="238126"/>
            </a:xfrm>
            <a:custGeom>
              <a:avLst/>
              <a:gdLst/>
              <a:ahLst/>
              <a:cxnLst/>
              <a:rect l="0" t="0" r="0" b="0"/>
              <a:pathLst>
                <a:path w="152401" h="238126">
                  <a:moveTo>
                    <a:pt x="152400" y="0"/>
                  </a:moveTo>
                  <a:lnTo>
                    <a:pt x="152400" y="0"/>
                  </a:lnTo>
                  <a:lnTo>
                    <a:pt x="134086" y="23370"/>
                  </a:lnTo>
                  <a:lnTo>
                    <a:pt x="110644" y="63491"/>
                  </a:lnTo>
                  <a:lnTo>
                    <a:pt x="84368" y="105819"/>
                  </a:lnTo>
                  <a:lnTo>
                    <a:pt x="64092" y="142176"/>
                  </a:lnTo>
                  <a:lnTo>
                    <a:pt x="35887" y="183736"/>
                  </a:lnTo>
                  <a:lnTo>
                    <a:pt x="4518" y="230277"/>
                  </a:lnTo>
                  <a:lnTo>
                    <a:pt x="0"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9" name="SMARTInkShape-525">
              <a:extLst>
                <a:ext uri="{FF2B5EF4-FFF2-40B4-BE49-F238E27FC236}">
                  <a16:creationId xmlns:a16="http://schemas.microsoft.com/office/drawing/2014/main" id="{3714B27D-0734-2CC7-D1F7-6173A9CBAA68}"/>
                </a:ext>
              </a:extLst>
            </p:cNvPr>
            <p:cNvSpPr/>
            <p:nvPr>
              <p:custDataLst>
                <p:tags r:id="rId319"/>
              </p:custDataLst>
            </p:nvPr>
          </p:nvSpPr>
          <p:spPr>
            <a:xfrm>
              <a:off x="7930373" y="5039656"/>
              <a:ext cx="148475" cy="184616"/>
            </a:xfrm>
            <a:custGeom>
              <a:avLst/>
              <a:gdLst/>
              <a:ahLst/>
              <a:cxnLst/>
              <a:rect l="0" t="0" r="0" b="0"/>
              <a:pathLst>
                <a:path w="148475" h="184616">
                  <a:moveTo>
                    <a:pt x="70627" y="18119"/>
                  </a:moveTo>
                  <a:lnTo>
                    <a:pt x="70627" y="18119"/>
                  </a:lnTo>
                  <a:lnTo>
                    <a:pt x="70627" y="8710"/>
                  </a:lnTo>
                  <a:lnTo>
                    <a:pt x="65571" y="8628"/>
                  </a:lnTo>
                  <a:lnTo>
                    <a:pt x="52313" y="13660"/>
                  </a:lnTo>
                  <a:lnTo>
                    <a:pt x="35416" y="25901"/>
                  </a:lnTo>
                  <a:lnTo>
                    <a:pt x="19860" y="42767"/>
                  </a:lnTo>
                  <a:lnTo>
                    <a:pt x="4585" y="79197"/>
                  </a:lnTo>
                  <a:lnTo>
                    <a:pt x="0" y="101356"/>
                  </a:lnTo>
                  <a:lnTo>
                    <a:pt x="4524" y="146626"/>
                  </a:lnTo>
                  <a:lnTo>
                    <a:pt x="8793" y="158489"/>
                  </a:lnTo>
                  <a:lnTo>
                    <a:pt x="11412" y="162499"/>
                  </a:lnTo>
                  <a:lnTo>
                    <a:pt x="19098" y="169200"/>
                  </a:lnTo>
                  <a:lnTo>
                    <a:pt x="21266" y="174519"/>
                  </a:lnTo>
                  <a:lnTo>
                    <a:pt x="22903" y="176361"/>
                  </a:lnTo>
                  <a:lnTo>
                    <a:pt x="41164" y="184615"/>
                  </a:lnTo>
                  <a:lnTo>
                    <a:pt x="52594" y="184545"/>
                  </a:lnTo>
                  <a:lnTo>
                    <a:pt x="77179" y="180933"/>
                  </a:lnTo>
                  <a:lnTo>
                    <a:pt x="89767" y="171972"/>
                  </a:lnTo>
                  <a:lnTo>
                    <a:pt x="124962" y="125007"/>
                  </a:lnTo>
                  <a:lnTo>
                    <a:pt x="144978" y="92854"/>
                  </a:lnTo>
                  <a:lnTo>
                    <a:pt x="148474" y="74618"/>
                  </a:lnTo>
                  <a:lnTo>
                    <a:pt x="145443" y="55929"/>
                  </a:lnTo>
                  <a:lnTo>
                    <a:pt x="130522" y="23726"/>
                  </a:lnTo>
                  <a:lnTo>
                    <a:pt x="118478" y="9667"/>
                  </a:lnTo>
                  <a:lnTo>
                    <a:pt x="107416" y="3779"/>
                  </a:lnTo>
                  <a:lnTo>
                    <a:pt x="83068" y="0"/>
                  </a:lnTo>
                  <a:lnTo>
                    <a:pt x="78920" y="748"/>
                  </a:lnTo>
                  <a:lnTo>
                    <a:pt x="76156" y="2304"/>
                  </a:lnTo>
                  <a:lnTo>
                    <a:pt x="42052" y="371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9" name="SMARTInkShape-Group105">
            <a:extLst>
              <a:ext uri="{FF2B5EF4-FFF2-40B4-BE49-F238E27FC236}">
                <a16:creationId xmlns:a16="http://schemas.microsoft.com/office/drawing/2014/main" id="{BE378E57-547B-A148-0693-C56273D18DE4}"/>
              </a:ext>
            </a:extLst>
          </p:cNvPr>
          <p:cNvGrpSpPr/>
          <p:nvPr/>
        </p:nvGrpSpPr>
        <p:grpSpPr>
          <a:xfrm>
            <a:off x="4967175" y="3076575"/>
            <a:ext cx="1052626" cy="219076"/>
            <a:chOff x="4967175" y="3076575"/>
            <a:chExt cx="1052626" cy="219076"/>
          </a:xfrm>
        </p:grpSpPr>
        <p:sp>
          <p:nvSpPr>
            <p:cNvPr id="501" name="SMARTInkShape-526">
              <a:extLst>
                <a:ext uri="{FF2B5EF4-FFF2-40B4-BE49-F238E27FC236}">
                  <a16:creationId xmlns:a16="http://schemas.microsoft.com/office/drawing/2014/main" id="{4A1C67DC-1626-2999-6B26-4C09206FD415}"/>
                </a:ext>
              </a:extLst>
            </p:cNvPr>
            <p:cNvSpPr/>
            <p:nvPr>
              <p:custDataLst>
                <p:tags r:id="rId308"/>
              </p:custDataLst>
            </p:nvPr>
          </p:nvSpPr>
          <p:spPr>
            <a:xfrm>
              <a:off x="4967175" y="3076575"/>
              <a:ext cx="185851" cy="190501"/>
            </a:xfrm>
            <a:custGeom>
              <a:avLst/>
              <a:gdLst/>
              <a:ahLst/>
              <a:cxnLst/>
              <a:rect l="0" t="0" r="0" b="0"/>
              <a:pathLst>
                <a:path w="185851" h="190501">
                  <a:moveTo>
                    <a:pt x="185850" y="0"/>
                  </a:moveTo>
                  <a:lnTo>
                    <a:pt x="185850" y="0"/>
                  </a:lnTo>
                  <a:lnTo>
                    <a:pt x="185850" y="5056"/>
                  </a:lnTo>
                  <a:lnTo>
                    <a:pt x="177188" y="24910"/>
                  </a:lnTo>
                  <a:lnTo>
                    <a:pt x="145146" y="67447"/>
                  </a:lnTo>
                  <a:lnTo>
                    <a:pt x="108686" y="113780"/>
                  </a:lnTo>
                  <a:lnTo>
                    <a:pt x="79419" y="157659"/>
                  </a:lnTo>
                  <a:lnTo>
                    <a:pt x="58712" y="177477"/>
                  </a:lnTo>
                  <a:lnTo>
                    <a:pt x="44325" y="184712"/>
                  </a:lnTo>
                  <a:lnTo>
                    <a:pt x="37525" y="186642"/>
                  </a:lnTo>
                  <a:lnTo>
                    <a:pt x="31933" y="186870"/>
                  </a:lnTo>
                  <a:lnTo>
                    <a:pt x="22898" y="184300"/>
                  </a:lnTo>
                  <a:lnTo>
                    <a:pt x="15355" y="176808"/>
                  </a:lnTo>
                  <a:lnTo>
                    <a:pt x="9533" y="166423"/>
                  </a:lnTo>
                  <a:lnTo>
                    <a:pt x="0" y="120547"/>
                  </a:lnTo>
                  <a:lnTo>
                    <a:pt x="238" y="108963"/>
                  </a:lnTo>
                  <a:lnTo>
                    <a:pt x="3959" y="92902"/>
                  </a:lnTo>
                  <a:lnTo>
                    <a:pt x="4604" y="77739"/>
                  </a:lnTo>
                  <a:lnTo>
                    <a:pt x="5752" y="74051"/>
                  </a:lnTo>
                  <a:lnTo>
                    <a:pt x="7577" y="71592"/>
                  </a:lnTo>
                  <a:lnTo>
                    <a:pt x="23414" y="57627"/>
                  </a:lnTo>
                  <a:lnTo>
                    <a:pt x="50395" y="70449"/>
                  </a:lnTo>
                  <a:lnTo>
                    <a:pt x="74936" y="97877"/>
                  </a:lnTo>
                  <a:lnTo>
                    <a:pt x="100167" y="128224"/>
                  </a:lnTo>
                  <a:lnTo>
                    <a:pt x="111785" y="138480"/>
                  </a:lnTo>
                  <a:lnTo>
                    <a:pt x="149437" y="182345"/>
                  </a:lnTo>
                  <a:lnTo>
                    <a:pt x="156613" y="186875"/>
                  </a:lnTo>
                  <a:lnTo>
                    <a:pt x="16680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527">
              <a:extLst>
                <a:ext uri="{FF2B5EF4-FFF2-40B4-BE49-F238E27FC236}">
                  <a16:creationId xmlns:a16="http://schemas.microsoft.com/office/drawing/2014/main" id="{4C3974C4-2139-2A1A-7CF8-DD67DE185C32}"/>
                </a:ext>
              </a:extLst>
            </p:cNvPr>
            <p:cNvSpPr/>
            <p:nvPr>
              <p:custDataLst>
                <p:tags r:id="rId309"/>
              </p:custDataLst>
            </p:nvPr>
          </p:nvSpPr>
          <p:spPr>
            <a:xfrm>
              <a:off x="5248275" y="3124592"/>
              <a:ext cx="104776" cy="9134"/>
            </a:xfrm>
            <a:custGeom>
              <a:avLst/>
              <a:gdLst/>
              <a:ahLst/>
              <a:cxnLst/>
              <a:rect l="0" t="0" r="0" b="0"/>
              <a:pathLst>
                <a:path w="104776" h="9134">
                  <a:moveTo>
                    <a:pt x="0" y="9133"/>
                  </a:moveTo>
                  <a:lnTo>
                    <a:pt x="0" y="9133"/>
                  </a:lnTo>
                  <a:lnTo>
                    <a:pt x="8201" y="932"/>
                  </a:lnTo>
                  <a:lnTo>
                    <a:pt x="14189" y="0"/>
                  </a:lnTo>
                  <a:lnTo>
                    <a:pt x="58843" y="689"/>
                  </a:lnTo>
                  <a:lnTo>
                    <a:pt x="104775" y="9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528">
              <a:extLst>
                <a:ext uri="{FF2B5EF4-FFF2-40B4-BE49-F238E27FC236}">
                  <a16:creationId xmlns:a16="http://schemas.microsoft.com/office/drawing/2014/main" id="{BD2AC89A-AE25-65EC-8C8D-CF3BB8410031}"/>
                </a:ext>
              </a:extLst>
            </p:cNvPr>
            <p:cNvSpPr/>
            <p:nvPr>
              <p:custDataLst>
                <p:tags r:id="rId310"/>
              </p:custDataLst>
            </p:nvPr>
          </p:nvSpPr>
          <p:spPr>
            <a:xfrm>
              <a:off x="5267325" y="3190875"/>
              <a:ext cx="76201" cy="9526"/>
            </a:xfrm>
            <a:custGeom>
              <a:avLst/>
              <a:gdLst/>
              <a:ahLst/>
              <a:cxnLst/>
              <a:rect l="0" t="0" r="0" b="0"/>
              <a:pathLst>
                <a:path w="76201" h="9526">
                  <a:moveTo>
                    <a:pt x="0" y="9525"/>
                  </a:moveTo>
                  <a:lnTo>
                    <a:pt x="0" y="9525"/>
                  </a:lnTo>
                  <a:lnTo>
                    <a:pt x="24910" y="8467"/>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4" name="SMARTInkShape-529">
              <a:extLst>
                <a:ext uri="{FF2B5EF4-FFF2-40B4-BE49-F238E27FC236}">
                  <a16:creationId xmlns:a16="http://schemas.microsoft.com/office/drawing/2014/main" id="{9D248FFE-27C9-18AD-A07B-A5910457F531}"/>
                </a:ext>
              </a:extLst>
            </p:cNvPr>
            <p:cNvSpPr/>
            <p:nvPr>
              <p:custDataLst>
                <p:tags r:id="rId311"/>
              </p:custDataLst>
            </p:nvPr>
          </p:nvSpPr>
          <p:spPr>
            <a:xfrm>
              <a:off x="5498321" y="3100025"/>
              <a:ext cx="109826" cy="155156"/>
            </a:xfrm>
            <a:custGeom>
              <a:avLst/>
              <a:gdLst/>
              <a:ahLst/>
              <a:cxnLst/>
              <a:rect l="0" t="0" r="0" b="0"/>
              <a:pathLst>
                <a:path w="109826" h="155156">
                  <a:moveTo>
                    <a:pt x="83329" y="33700"/>
                  </a:moveTo>
                  <a:lnTo>
                    <a:pt x="83329" y="33700"/>
                  </a:lnTo>
                  <a:lnTo>
                    <a:pt x="78273" y="28644"/>
                  </a:lnTo>
                  <a:lnTo>
                    <a:pt x="77841" y="26096"/>
                  </a:lnTo>
                  <a:lnTo>
                    <a:pt x="78613" y="23339"/>
                  </a:lnTo>
                  <a:lnTo>
                    <a:pt x="80185" y="20443"/>
                  </a:lnTo>
                  <a:lnTo>
                    <a:pt x="80174" y="17454"/>
                  </a:lnTo>
                  <a:lnTo>
                    <a:pt x="74851" y="6957"/>
                  </a:lnTo>
                  <a:lnTo>
                    <a:pt x="64001" y="612"/>
                  </a:lnTo>
                  <a:lnTo>
                    <a:pt x="59861" y="0"/>
                  </a:lnTo>
                  <a:lnTo>
                    <a:pt x="52437" y="2141"/>
                  </a:lnTo>
                  <a:lnTo>
                    <a:pt x="31444" y="13198"/>
                  </a:lnTo>
                  <a:lnTo>
                    <a:pt x="19347" y="23177"/>
                  </a:lnTo>
                  <a:lnTo>
                    <a:pt x="5693" y="45751"/>
                  </a:lnTo>
                  <a:lnTo>
                    <a:pt x="0" y="72549"/>
                  </a:lnTo>
                  <a:lnTo>
                    <a:pt x="6016" y="118903"/>
                  </a:lnTo>
                  <a:lnTo>
                    <a:pt x="12279" y="130129"/>
                  </a:lnTo>
                  <a:lnTo>
                    <a:pt x="22118" y="141116"/>
                  </a:lnTo>
                  <a:lnTo>
                    <a:pt x="33546" y="149526"/>
                  </a:lnTo>
                  <a:lnTo>
                    <a:pt x="56937" y="155155"/>
                  </a:lnTo>
                  <a:lnTo>
                    <a:pt x="71952" y="153649"/>
                  </a:lnTo>
                  <a:lnTo>
                    <a:pt x="78920" y="151766"/>
                  </a:lnTo>
                  <a:lnTo>
                    <a:pt x="89483" y="144029"/>
                  </a:lnTo>
                  <a:lnTo>
                    <a:pt x="93781" y="139003"/>
                  </a:lnTo>
                  <a:lnTo>
                    <a:pt x="104889" y="111702"/>
                  </a:lnTo>
                  <a:lnTo>
                    <a:pt x="109825" y="81859"/>
                  </a:lnTo>
                  <a:lnTo>
                    <a:pt x="106232" y="52908"/>
                  </a:lnTo>
                  <a:lnTo>
                    <a:pt x="98446" y="39415"/>
                  </a:lnTo>
                  <a:lnTo>
                    <a:pt x="81259" y="22129"/>
                  </a:lnTo>
                  <a:lnTo>
                    <a:pt x="71473" y="17974"/>
                  </a:lnTo>
                  <a:lnTo>
                    <a:pt x="65899" y="16866"/>
                  </a:lnTo>
                  <a:lnTo>
                    <a:pt x="62185" y="17186"/>
                  </a:lnTo>
                  <a:lnTo>
                    <a:pt x="59708" y="18457"/>
                  </a:lnTo>
                  <a:lnTo>
                    <a:pt x="54754" y="241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5" name="SMARTInkShape-530">
              <a:extLst>
                <a:ext uri="{FF2B5EF4-FFF2-40B4-BE49-F238E27FC236}">
                  <a16:creationId xmlns:a16="http://schemas.microsoft.com/office/drawing/2014/main" id="{25D94291-86F7-87DF-B994-1C6311508DBC}"/>
                </a:ext>
              </a:extLst>
            </p:cNvPr>
            <p:cNvSpPr/>
            <p:nvPr>
              <p:custDataLst>
                <p:tags r:id="rId312"/>
              </p:custDataLst>
            </p:nvPr>
          </p:nvSpPr>
          <p:spPr>
            <a:xfrm>
              <a:off x="5648325" y="3267075"/>
              <a:ext cx="19051" cy="9526"/>
            </a:xfrm>
            <a:custGeom>
              <a:avLst/>
              <a:gdLst/>
              <a:ahLst/>
              <a:cxnLst/>
              <a:rect l="0" t="0" r="0" b="0"/>
              <a:pathLst>
                <a:path w="19051" h="9526">
                  <a:moveTo>
                    <a:pt x="0" y="9525"/>
                  </a:moveTo>
                  <a:lnTo>
                    <a:pt x="0" y="9525"/>
                  </a:lnTo>
                  <a:lnTo>
                    <a:pt x="5056" y="9525"/>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531">
              <a:extLst>
                <a:ext uri="{FF2B5EF4-FFF2-40B4-BE49-F238E27FC236}">
                  <a16:creationId xmlns:a16="http://schemas.microsoft.com/office/drawing/2014/main" id="{3EB18C4F-2EE5-EA9B-E190-4B7F5CE0129F}"/>
                </a:ext>
              </a:extLst>
            </p:cNvPr>
            <p:cNvSpPr/>
            <p:nvPr>
              <p:custDataLst>
                <p:tags r:id="rId313"/>
              </p:custDataLst>
            </p:nvPr>
          </p:nvSpPr>
          <p:spPr>
            <a:xfrm>
              <a:off x="5729134" y="3134290"/>
              <a:ext cx="79928" cy="141126"/>
            </a:xfrm>
            <a:custGeom>
              <a:avLst/>
              <a:gdLst/>
              <a:ahLst/>
              <a:cxnLst/>
              <a:rect l="0" t="0" r="0" b="0"/>
              <a:pathLst>
                <a:path w="79928" h="141126">
                  <a:moveTo>
                    <a:pt x="52541" y="37535"/>
                  </a:moveTo>
                  <a:lnTo>
                    <a:pt x="52541" y="37535"/>
                  </a:lnTo>
                  <a:lnTo>
                    <a:pt x="52541" y="10711"/>
                  </a:lnTo>
                  <a:lnTo>
                    <a:pt x="51483" y="10127"/>
                  </a:lnTo>
                  <a:lnTo>
                    <a:pt x="47485" y="9479"/>
                  </a:lnTo>
                  <a:lnTo>
                    <a:pt x="42180" y="12013"/>
                  </a:lnTo>
                  <a:lnTo>
                    <a:pt x="25095" y="27320"/>
                  </a:lnTo>
                  <a:lnTo>
                    <a:pt x="19176" y="35817"/>
                  </a:lnTo>
                  <a:lnTo>
                    <a:pt x="15487" y="43121"/>
                  </a:lnTo>
                  <a:lnTo>
                    <a:pt x="10320" y="49895"/>
                  </a:lnTo>
                  <a:lnTo>
                    <a:pt x="7318" y="59257"/>
                  </a:lnTo>
                  <a:lnTo>
                    <a:pt x="4173" y="81082"/>
                  </a:lnTo>
                  <a:lnTo>
                    <a:pt x="0" y="87934"/>
                  </a:lnTo>
                  <a:lnTo>
                    <a:pt x="262" y="100151"/>
                  </a:lnTo>
                  <a:lnTo>
                    <a:pt x="4964" y="115106"/>
                  </a:lnTo>
                  <a:lnTo>
                    <a:pt x="18454" y="133309"/>
                  </a:lnTo>
                  <a:lnTo>
                    <a:pt x="26102" y="138310"/>
                  </a:lnTo>
                  <a:lnTo>
                    <a:pt x="36358" y="141125"/>
                  </a:lnTo>
                  <a:lnTo>
                    <a:pt x="56212" y="131846"/>
                  </a:lnTo>
                  <a:lnTo>
                    <a:pt x="67578" y="118610"/>
                  </a:lnTo>
                  <a:lnTo>
                    <a:pt x="75099" y="101085"/>
                  </a:lnTo>
                  <a:lnTo>
                    <a:pt x="79927" y="55340"/>
                  </a:lnTo>
                  <a:lnTo>
                    <a:pt x="79530" y="34865"/>
                  </a:lnTo>
                  <a:lnTo>
                    <a:pt x="77942" y="29405"/>
                  </a:lnTo>
                  <a:lnTo>
                    <a:pt x="64823" y="12319"/>
                  </a:lnTo>
                  <a:lnTo>
                    <a:pt x="54367" y="1341"/>
                  </a:lnTo>
                  <a:lnTo>
                    <a:pt x="50530" y="282"/>
                  </a:lnTo>
                  <a:lnTo>
                    <a:pt x="48025" y="0"/>
                  </a:lnTo>
                  <a:lnTo>
                    <a:pt x="45297" y="1928"/>
                  </a:lnTo>
                  <a:lnTo>
                    <a:pt x="33491" y="184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532">
              <a:extLst>
                <a:ext uri="{FF2B5EF4-FFF2-40B4-BE49-F238E27FC236}">
                  <a16:creationId xmlns:a16="http://schemas.microsoft.com/office/drawing/2014/main" id="{F0BC4044-AECF-20E3-9D64-6AA3E78E9E24}"/>
                </a:ext>
              </a:extLst>
            </p:cNvPr>
            <p:cNvSpPr/>
            <p:nvPr>
              <p:custDataLst>
                <p:tags r:id="rId314"/>
              </p:custDataLst>
            </p:nvPr>
          </p:nvSpPr>
          <p:spPr>
            <a:xfrm>
              <a:off x="5867400" y="3143263"/>
              <a:ext cx="85442" cy="152388"/>
            </a:xfrm>
            <a:custGeom>
              <a:avLst/>
              <a:gdLst/>
              <a:ahLst/>
              <a:cxnLst/>
              <a:rect l="0" t="0" r="0" b="0"/>
              <a:pathLst>
                <a:path w="85442" h="152388">
                  <a:moveTo>
                    <a:pt x="19050" y="19037"/>
                  </a:moveTo>
                  <a:lnTo>
                    <a:pt x="19050" y="19037"/>
                  </a:lnTo>
                  <a:lnTo>
                    <a:pt x="24106" y="13981"/>
                  </a:lnTo>
                  <a:lnTo>
                    <a:pt x="26589" y="8676"/>
                  </a:lnTo>
                  <a:lnTo>
                    <a:pt x="28572" y="0"/>
                  </a:lnTo>
                  <a:lnTo>
                    <a:pt x="23518" y="5047"/>
                  </a:lnTo>
                  <a:lnTo>
                    <a:pt x="21036" y="10350"/>
                  </a:lnTo>
                  <a:lnTo>
                    <a:pt x="20374" y="13246"/>
                  </a:lnTo>
                  <a:lnTo>
                    <a:pt x="13993" y="19285"/>
                  </a:lnTo>
                  <a:lnTo>
                    <a:pt x="6219" y="25497"/>
                  </a:lnTo>
                  <a:lnTo>
                    <a:pt x="2764" y="31786"/>
                  </a:lnTo>
                  <a:lnTo>
                    <a:pt x="546" y="44447"/>
                  </a:lnTo>
                  <a:lnTo>
                    <a:pt x="22" y="61637"/>
                  </a:lnTo>
                  <a:lnTo>
                    <a:pt x="2130" y="63312"/>
                  </a:lnTo>
                  <a:lnTo>
                    <a:pt x="17904" y="68822"/>
                  </a:lnTo>
                  <a:lnTo>
                    <a:pt x="21460" y="71277"/>
                  </a:lnTo>
                  <a:lnTo>
                    <a:pt x="36580" y="74732"/>
                  </a:lnTo>
                  <a:lnTo>
                    <a:pt x="64284" y="77160"/>
                  </a:lnTo>
                  <a:lnTo>
                    <a:pt x="74785" y="81205"/>
                  </a:lnTo>
                  <a:lnTo>
                    <a:pt x="78431" y="83766"/>
                  </a:lnTo>
                  <a:lnTo>
                    <a:pt x="82484" y="89433"/>
                  </a:lnTo>
                  <a:lnTo>
                    <a:pt x="85441" y="116186"/>
                  </a:lnTo>
                  <a:lnTo>
                    <a:pt x="83419" y="119786"/>
                  </a:lnTo>
                  <a:lnTo>
                    <a:pt x="75527" y="126609"/>
                  </a:lnTo>
                  <a:lnTo>
                    <a:pt x="46669" y="138554"/>
                  </a:lnTo>
                  <a:lnTo>
                    <a:pt x="0" y="1523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8" name="SMARTInkShape-533">
              <a:extLst>
                <a:ext uri="{FF2B5EF4-FFF2-40B4-BE49-F238E27FC236}">
                  <a16:creationId xmlns:a16="http://schemas.microsoft.com/office/drawing/2014/main" id="{D7E5306A-8FA6-318A-0336-4297390F8A33}"/>
                </a:ext>
              </a:extLst>
            </p:cNvPr>
            <p:cNvSpPr/>
            <p:nvPr>
              <p:custDataLst>
                <p:tags r:id="rId315"/>
              </p:custDataLst>
            </p:nvPr>
          </p:nvSpPr>
          <p:spPr>
            <a:xfrm>
              <a:off x="5876925" y="3124200"/>
              <a:ext cx="142876" cy="19051"/>
            </a:xfrm>
            <a:custGeom>
              <a:avLst/>
              <a:gdLst/>
              <a:ahLst/>
              <a:cxnLst/>
              <a:rect l="0" t="0" r="0" b="0"/>
              <a:pathLst>
                <a:path w="142876" h="19051">
                  <a:moveTo>
                    <a:pt x="0" y="19050"/>
                  </a:moveTo>
                  <a:lnTo>
                    <a:pt x="0" y="19050"/>
                  </a:lnTo>
                  <a:lnTo>
                    <a:pt x="13257" y="19050"/>
                  </a:lnTo>
                  <a:lnTo>
                    <a:pt x="55525" y="7292"/>
                  </a:lnTo>
                  <a:lnTo>
                    <a:pt x="102271" y="426"/>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0" name="SMARTInkShape-Group106">
            <a:extLst>
              <a:ext uri="{FF2B5EF4-FFF2-40B4-BE49-F238E27FC236}">
                <a16:creationId xmlns:a16="http://schemas.microsoft.com/office/drawing/2014/main" id="{CFDC3F06-69AF-8382-F438-1BDE56DF0BA1}"/>
              </a:ext>
            </a:extLst>
          </p:cNvPr>
          <p:cNvGrpSpPr/>
          <p:nvPr/>
        </p:nvGrpSpPr>
        <p:grpSpPr>
          <a:xfrm>
            <a:off x="2477577" y="5019685"/>
            <a:ext cx="865699" cy="309432"/>
            <a:chOff x="2477577" y="5019685"/>
            <a:chExt cx="865699" cy="309432"/>
          </a:xfrm>
        </p:grpSpPr>
        <p:sp>
          <p:nvSpPr>
            <p:cNvPr id="510" name="SMARTInkShape-534">
              <a:extLst>
                <a:ext uri="{FF2B5EF4-FFF2-40B4-BE49-F238E27FC236}">
                  <a16:creationId xmlns:a16="http://schemas.microsoft.com/office/drawing/2014/main" id="{C499F17B-20E9-4DA2-3CCD-445BD9228F93}"/>
                </a:ext>
              </a:extLst>
            </p:cNvPr>
            <p:cNvSpPr/>
            <p:nvPr>
              <p:custDataLst>
                <p:tags r:id="rId298"/>
              </p:custDataLst>
            </p:nvPr>
          </p:nvSpPr>
          <p:spPr>
            <a:xfrm>
              <a:off x="2477577" y="5019685"/>
              <a:ext cx="151324" cy="152391"/>
            </a:xfrm>
            <a:custGeom>
              <a:avLst/>
              <a:gdLst/>
              <a:ahLst/>
              <a:cxnLst/>
              <a:rect l="0" t="0" r="0" b="0"/>
              <a:pathLst>
                <a:path w="151324" h="152391">
                  <a:moveTo>
                    <a:pt x="17973" y="19040"/>
                  </a:moveTo>
                  <a:lnTo>
                    <a:pt x="17973" y="19040"/>
                  </a:lnTo>
                  <a:lnTo>
                    <a:pt x="9772" y="19040"/>
                  </a:lnTo>
                  <a:lnTo>
                    <a:pt x="9331" y="20098"/>
                  </a:lnTo>
                  <a:lnTo>
                    <a:pt x="8710" y="24528"/>
                  </a:lnTo>
                  <a:lnTo>
                    <a:pt x="8564" y="22184"/>
                  </a:lnTo>
                  <a:lnTo>
                    <a:pt x="8526" y="22195"/>
                  </a:lnTo>
                  <a:lnTo>
                    <a:pt x="8471" y="25149"/>
                  </a:lnTo>
                  <a:lnTo>
                    <a:pt x="8448" y="19066"/>
                  </a:lnTo>
                  <a:lnTo>
                    <a:pt x="13504" y="13991"/>
                  </a:lnTo>
                  <a:lnTo>
                    <a:pt x="18809" y="11504"/>
                  </a:lnTo>
                  <a:lnTo>
                    <a:pt x="40247" y="9631"/>
                  </a:lnTo>
                  <a:lnTo>
                    <a:pt x="42347" y="8534"/>
                  </a:lnTo>
                  <a:lnTo>
                    <a:pt x="43747" y="6745"/>
                  </a:lnTo>
                  <a:lnTo>
                    <a:pt x="44681" y="4493"/>
                  </a:lnTo>
                  <a:lnTo>
                    <a:pt x="46361" y="2993"/>
                  </a:lnTo>
                  <a:lnTo>
                    <a:pt x="51052" y="1324"/>
                  </a:lnTo>
                  <a:lnTo>
                    <a:pt x="92890" y="0"/>
                  </a:lnTo>
                  <a:lnTo>
                    <a:pt x="127954" y="9691"/>
                  </a:lnTo>
                  <a:lnTo>
                    <a:pt x="134940" y="14180"/>
                  </a:lnTo>
                  <a:lnTo>
                    <a:pt x="136167" y="16858"/>
                  </a:lnTo>
                  <a:lnTo>
                    <a:pt x="135928" y="19702"/>
                  </a:lnTo>
                  <a:lnTo>
                    <a:pt x="133897" y="26742"/>
                  </a:lnTo>
                  <a:lnTo>
                    <a:pt x="132995" y="36927"/>
                  </a:lnTo>
                  <a:lnTo>
                    <a:pt x="130638" y="41548"/>
                  </a:lnTo>
                  <a:lnTo>
                    <a:pt x="87511" y="82985"/>
                  </a:lnTo>
                  <a:lnTo>
                    <a:pt x="73737" y="96665"/>
                  </a:lnTo>
                  <a:lnTo>
                    <a:pt x="63571" y="101165"/>
                  </a:lnTo>
                  <a:lnTo>
                    <a:pt x="53055" y="104224"/>
                  </a:lnTo>
                  <a:lnTo>
                    <a:pt x="7105" y="130234"/>
                  </a:lnTo>
                  <a:lnTo>
                    <a:pt x="0" y="140992"/>
                  </a:lnTo>
                  <a:lnTo>
                    <a:pt x="5046" y="142032"/>
                  </a:lnTo>
                  <a:lnTo>
                    <a:pt x="20476" y="142701"/>
                  </a:lnTo>
                  <a:lnTo>
                    <a:pt x="27199" y="145614"/>
                  </a:lnTo>
                  <a:lnTo>
                    <a:pt x="33715" y="149378"/>
                  </a:lnTo>
                  <a:lnTo>
                    <a:pt x="46522" y="151795"/>
                  </a:lnTo>
                  <a:lnTo>
                    <a:pt x="90230" y="152355"/>
                  </a:lnTo>
                  <a:lnTo>
                    <a:pt x="134345" y="152388"/>
                  </a:lnTo>
                  <a:lnTo>
                    <a:pt x="151323"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535">
              <a:extLst>
                <a:ext uri="{FF2B5EF4-FFF2-40B4-BE49-F238E27FC236}">
                  <a16:creationId xmlns:a16="http://schemas.microsoft.com/office/drawing/2014/main" id="{0A0D3653-9CFF-5854-D027-EAEA4C238702}"/>
                </a:ext>
              </a:extLst>
            </p:cNvPr>
            <p:cNvSpPr/>
            <p:nvPr>
              <p:custDataLst>
                <p:tags r:id="rId299"/>
              </p:custDataLst>
            </p:nvPr>
          </p:nvSpPr>
          <p:spPr>
            <a:xfrm>
              <a:off x="2495550" y="5086350"/>
              <a:ext cx="133351" cy="9526"/>
            </a:xfrm>
            <a:custGeom>
              <a:avLst/>
              <a:gdLst/>
              <a:ahLst/>
              <a:cxnLst/>
              <a:rect l="0" t="0" r="0" b="0"/>
              <a:pathLst>
                <a:path w="133351" h="9526">
                  <a:moveTo>
                    <a:pt x="0" y="9525"/>
                  </a:moveTo>
                  <a:lnTo>
                    <a:pt x="0" y="9525"/>
                  </a:lnTo>
                  <a:lnTo>
                    <a:pt x="46338" y="8467"/>
                  </a:lnTo>
                  <a:lnTo>
                    <a:pt x="82640" y="588"/>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2" name="SMARTInkShape-536">
              <a:extLst>
                <a:ext uri="{FF2B5EF4-FFF2-40B4-BE49-F238E27FC236}">
                  <a16:creationId xmlns:a16="http://schemas.microsoft.com/office/drawing/2014/main" id="{DC998F9B-6FC1-9E60-1D54-373DAAA55715}"/>
                </a:ext>
              </a:extLst>
            </p:cNvPr>
            <p:cNvSpPr/>
            <p:nvPr>
              <p:custDataLst>
                <p:tags r:id="rId300"/>
              </p:custDataLst>
            </p:nvPr>
          </p:nvSpPr>
          <p:spPr>
            <a:xfrm>
              <a:off x="2658848" y="5172075"/>
              <a:ext cx="74828" cy="132901"/>
            </a:xfrm>
            <a:custGeom>
              <a:avLst/>
              <a:gdLst/>
              <a:ahLst/>
              <a:cxnLst/>
              <a:rect l="0" t="0" r="0" b="0"/>
              <a:pathLst>
                <a:path w="74828" h="132901">
                  <a:moveTo>
                    <a:pt x="36727" y="0"/>
                  </a:moveTo>
                  <a:lnTo>
                    <a:pt x="36727" y="0"/>
                  </a:lnTo>
                  <a:lnTo>
                    <a:pt x="41783" y="0"/>
                  </a:lnTo>
                  <a:lnTo>
                    <a:pt x="42215" y="2117"/>
                  </a:lnTo>
                  <a:lnTo>
                    <a:pt x="26780" y="46135"/>
                  </a:lnTo>
                  <a:lnTo>
                    <a:pt x="10937" y="78055"/>
                  </a:lnTo>
                  <a:lnTo>
                    <a:pt x="7460" y="95102"/>
                  </a:lnTo>
                  <a:lnTo>
                    <a:pt x="686" y="112702"/>
                  </a:lnTo>
                  <a:lnTo>
                    <a:pt x="0" y="116410"/>
                  </a:lnTo>
                  <a:lnTo>
                    <a:pt x="601" y="118882"/>
                  </a:lnTo>
                  <a:lnTo>
                    <a:pt x="2059" y="120530"/>
                  </a:lnTo>
                  <a:lnTo>
                    <a:pt x="4090" y="121628"/>
                  </a:lnTo>
                  <a:lnTo>
                    <a:pt x="5444" y="123419"/>
                  </a:lnTo>
                  <a:lnTo>
                    <a:pt x="6948" y="128231"/>
                  </a:lnTo>
                  <a:lnTo>
                    <a:pt x="9466" y="129937"/>
                  </a:lnTo>
                  <a:lnTo>
                    <a:pt x="24448" y="132900"/>
                  </a:lnTo>
                  <a:lnTo>
                    <a:pt x="28801" y="130328"/>
                  </a:lnTo>
                  <a:lnTo>
                    <a:pt x="31443" y="128160"/>
                  </a:lnTo>
                  <a:lnTo>
                    <a:pt x="40023" y="125752"/>
                  </a:lnTo>
                  <a:lnTo>
                    <a:pt x="49833" y="123622"/>
                  </a:lnTo>
                  <a:lnTo>
                    <a:pt x="64755" y="116456"/>
                  </a:lnTo>
                  <a:lnTo>
                    <a:pt x="74827"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3" name="SMARTInkShape-537">
              <a:extLst>
                <a:ext uri="{FF2B5EF4-FFF2-40B4-BE49-F238E27FC236}">
                  <a16:creationId xmlns:a16="http://schemas.microsoft.com/office/drawing/2014/main" id="{E3D5BA91-A279-3030-0C0D-853376BD4220}"/>
                </a:ext>
              </a:extLst>
            </p:cNvPr>
            <p:cNvSpPr/>
            <p:nvPr>
              <p:custDataLst>
                <p:tags r:id="rId301"/>
              </p:custDataLst>
            </p:nvPr>
          </p:nvSpPr>
          <p:spPr>
            <a:xfrm>
              <a:off x="2657475" y="5210175"/>
              <a:ext cx="85726" cy="19051"/>
            </a:xfrm>
            <a:custGeom>
              <a:avLst/>
              <a:gdLst/>
              <a:ahLst/>
              <a:cxnLst/>
              <a:rect l="0" t="0" r="0" b="0"/>
              <a:pathLst>
                <a:path w="85726" h="19051">
                  <a:moveTo>
                    <a:pt x="0" y="19050"/>
                  </a:moveTo>
                  <a:lnTo>
                    <a:pt x="0" y="19050"/>
                  </a:lnTo>
                  <a:lnTo>
                    <a:pt x="18314" y="19050"/>
                  </a:lnTo>
                  <a:lnTo>
                    <a:pt x="26837" y="16228"/>
                  </a:lnTo>
                  <a:lnTo>
                    <a:pt x="34152" y="12505"/>
                  </a:lnTo>
                  <a:lnTo>
                    <a:pt x="55238" y="9641"/>
                  </a:lnTo>
                  <a:lnTo>
                    <a:pt x="64377" y="3001"/>
                  </a:lnTo>
                  <a:lnTo>
                    <a:pt x="73285" y="889"/>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SMARTInkShape-538">
              <a:extLst>
                <a:ext uri="{FF2B5EF4-FFF2-40B4-BE49-F238E27FC236}">
                  <a16:creationId xmlns:a16="http://schemas.microsoft.com/office/drawing/2014/main" id="{B09085D0-FEBC-405C-B8D1-96C7EBE66789}"/>
                </a:ext>
              </a:extLst>
            </p:cNvPr>
            <p:cNvSpPr/>
            <p:nvPr>
              <p:custDataLst>
                <p:tags r:id="rId302"/>
              </p:custDataLst>
            </p:nvPr>
          </p:nvSpPr>
          <p:spPr>
            <a:xfrm>
              <a:off x="2771775" y="5210209"/>
              <a:ext cx="95251" cy="92897"/>
            </a:xfrm>
            <a:custGeom>
              <a:avLst/>
              <a:gdLst/>
              <a:ahLst/>
              <a:cxnLst/>
              <a:rect l="0" t="0" r="0" b="0"/>
              <a:pathLst>
                <a:path w="95251" h="92897">
                  <a:moveTo>
                    <a:pt x="0" y="9491"/>
                  </a:moveTo>
                  <a:lnTo>
                    <a:pt x="0" y="9491"/>
                  </a:lnTo>
                  <a:lnTo>
                    <a:pt x="17900" y="17030"/>
                  </a:lnTo>
                  <a:lnTo>
                    <a:pt x="56768" y="18982"/>
                  </a:lnTo>
                  <a:lnTo>
                    <a:pt x="65094" y="16179"/>
                  </a:lnTo>
                  <a:lnTo>
                    <a:pt x="74006" y="10812"/>
                  </a:lnTo>
                  <a:lnTo>
                    <a:pt x="85276" y="9525"/>
                  </a:lnTo>
                  <a:lnTo>
                    <a:pt x="80535" y="4445"/>
                  </a:lnTo>
                  <a:lnTo>
                    <a:pt x="75305" y="1957"/>
                  </a:lnTo>
                  <a:lnTo>
                    <a:pt x="44434" y="0"/>
                  </a:lnTo>
                  <a:lnTo>
                    <a:pt x="41265" y="2105"/>
                  </a:lnTo>
                  <a:lnTo>
                    <a:pt x="28573" y="20692"/>
                  </a:lnTo>
                  <a:lnTo>
                    <a:pt x="23282" y="32461"/>
                  </a:lnTo>
                  <a:lnTo>
                    <a:pt x="19608" y="58507"/>
                  </a:lnTo>
                  <a:lnTo>
                    <a:pt x="24271" y="74344"/>
                  </a:lnTo>
                  <a:lnTo>
                    <a:pt x="32356" y="87385"/>
                  </a:lnTo>
                  <a:lnTo>
                    <a:pt x="36388" y="89996"/>
                  </a:lnTo>
                  <a:lnTo>
                    <a:pt x="46511" y="92896"/>
                  </a:lnTo>
                  <a:lnTo>
                    <a:pt x="69167" y="89472"/>
                  </a:lnTo>
                  <a:lnTo>
                    <a:pt x="95250" y="761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539">
              <a:extLst>
                <a:ext uri="{FF2B5EF4-FFF2-40B4-BE49-F238E27FC236}">
                  <a16:creationId xmlns:a16="http://schemas.microsoft.com/office/drawing/2014/main" id="{EDE77575-96BD-0C5D-8723-FC2691375123}"/>
                </a:ext>
              </a:extLst>
            </p:cNvPr>
            <p:cNvSpPr/>
            <p:nvPr>
              <p:custDataLst>
                <p:tags r:id="rId303"/>
              </p:custDataLst>
            </p:nvPr>
          </p:nvSpPr>
          <p:spPr>
            <a:xfrm>
              <a:off x="2905691" y="5204765"/>
              <a:ext cx="70095" cy="113364"/>
            </a:xfrm>
            <a:custGeom>
              <a:avLst/>
              <a:gdLst/>
              <a:ahLst/>
              <a:cxnLst/>
              <a:rect l="0" t="0" r="0" b="0"/>
              <a:pathLst>
                <a:path w="70095" h="113364">
                  <a:moveTo>
                    <a:pt x="47059" y="14935"/>
                  </a:moveTo>
                  <a:lnTo>
                    <a:pt x="47059" y="14935"/>
                  </a:lnTo>
                  <a:lnTo>
                    <a:pt x="56192" y="5802"/>
                  </a:lnTo>
                  <a:lnTo>
                    <a:pt x="51411" y="470"/>
                  </a:lnTo>
                  <a:lnTo>
                    <a:pt x="47843" y="0"/>
                  </a:lnTo>
                  <a:lnTo>
                    <a:pt x="22425" y="5853"/>
                  </a:lnTo>
                  <a:lnTo>
                    <a:pt x="15649" y="10193"/>
                  </a:lnTo>
                  <a:lnTo>
                    <a:pt x="5885" y="23643"/>
                  </a:lnTo>
                  <a:lnTo>
                    <a:pt x="1345" y="35977"/>
                  </a:lnTo>
                  <a:lnTo>
                    <a:pt x="0" y="46335"/>
                  </a:lnTo>
                  <a:lnTo>
                    <a:pt x="1928" y="49626"/>
                  </a:lnTo>
                  <a:lnTo>
                    <a:pt x="9715" y="56106"/>
                  </a:lnTo>
                  <a:lnTo>
                    <a:pt x="17409" y="59692"/>
                  </a:lnTo>
                  <a:lnTo>
                    <a:pt x="53903" y="75650"/>
                  </a:lnTo>
                  <a:lnTo>
                    <a:pt x="60685" y="81783"/>
                  </a:lnTo>
                  <a:lnTo>
                    <a:pt x="70094" y="94344"/>
                  </a:lnTo>
                  <a:lnTo>
                    <a:pt x="69824" y="97508"/>
                  </a:lnTo>
                  <a:lnTo>
                    <a:pt x="67528" y="100676"/>
                  </a:lnTo>
                  <a:lnTo>
                    <a:pt x="48633" y="113363"/>
                  </a:lnTo>
                  <a:lnTo>
                    <a:pt x="18484" y="1101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6" name="SMARTInkShape-540">
              <a:extLst>
                <a:ext uri="{FF2B5EF4-FFF2-40B4-BE49-F238E27FC236}">
                  <a16:creationId xmlns:a16="http://schemas.microsoft.com/office/drawing/2014/main" id="{D27CA849-215A-A4E6-14AB-FA287BD7CBB2}"/>
                </a:ext>
              </a:extLst>
            </p:cNvPr>
            <p:cNvSpPr/>
            <p:nvPr>
              <p:custDataLst>
                <p:tags r:id="rId304"/>
              </p:custDataLst>
            </p:nvPr>
          </p:nvSpPr>
          <p:spPr>
            <a:xfrm>
              <a:off x="3024707" y="5181634"/>
              <a:ext cx="80444" cy="147483"/>
            </a:xfrm>
            <a:custGeom>
              <a:avLst/>
              <a:gdLst/>
              <a:ahLst/>
              <a:cxnLst/>
              <a:rect l="0" t="0" r="0" b="0"/>
              <a:pathLst>
                <a:path w="80444" h="147483">
                  <a:moveTo>
                    <a:pt x="23293" y="9491"/>
                  </a:moveTo>
                  <a:lnTo>
                    <a:pt x="23293" y="9491"/>
                  </a:lnTo>
                  <a:lnTo>
                    <a:pt x="42274" y="0"/>
                  </a:lnTo>
                  <a:lnTo>
                    <a:pt x="37266" y="5032"/>
                  </a:lnTo>
                  <a:lnTo>
                    <a:pt x="19951" y="52017"/>
                  </a:lnTo>
                  <a:lnTo>
                    <a:pt x="4221" y="95799"/>
                  </a:lnTo>
                  <a:lnTo>
                    <a:pt x="0" y="113466"/>
                  </a:lnTo>
                  <a:lnTo>
                    <a:pt x="3475" y="138554"/>
                  </a:lnTo>
                  <a:lnTo>
                    <a:pt x="9547" y="143758"/>
                  </a:lnTo>
                  <a:lnTo>
                    <a:pt x="14129" y="146627"/>
                  </a:lnTo>
                  <a:lnTo>
                    <a:pt x="18242" y="147482"/>
                  </a:lnTo>
                  <a:lnTo>
                    <a:pt x="22042" y="146994"/>
                  </a:lnTo>
                  <a:lnTo>
                    <a:pt x="32447" y="144071"/>
                  </a:lnTo>
                  <a:lnTo>
                    <a:pt x="55190" y="141945"/>
                  </a:lnTo>
                  <a:lnTo>
                    <a:pt x="80443" y="1333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7" name="SMARTInkShape-541">
              <a:extLst>
                <a:ext uri="{FF2B5EF4-FFF2-40B4-BE49-F238E27FC236}">
                  <a16:creationId xmlns:a16="http://schemas.microsoft.com/office/drawing/2014/main" id="{4ACA0A56-196F-FD5B-3A27-6EAD2B2BCF54}"/>
                </a:ext>
              </a:extLst>
            </p:cNvPr>
            <p:cNvSpPr/>
            <p:nvPr>
              <p:custDataLst>
                <p:tags r:id="rId305"/>
              </p:custDataLst>
            </p:nvPr>
          </p:nvSpPr>
          <p:spPr>
            <a:xfrm>
              <a:off x="3048000" y="5248275"/>
              <a:ext cx="76201" cy="9526"/>
            </a:xfrm>
            <a:custGeom>
              <a:avLst/>
              <a:gdLst/>
              <a:ahLst/>
              <a:cxnLst/>
              <a:rect l="0" t="0" r="0" b="0"/>
              <a:pathLst>
                <a:path w="76201" h="9526">
                  <a:moveTo>
                    <a:pt x="0" y="0"/>
                  </a:moveTo>
                  <a:lnTo>
                    <a:pt x="0" y="0"/>
                  </a:lnTo>
                  <a:lnTo>
                    <a:pt x="47350" y="0"/>
                  </a:lnTo>
                  <a:lnTo>
                    <a:pt x="50616" y="0"/>
                  </a:lnTo>
                  <a:lnTo>
                    <a:pt x="762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542">
              <a:extLst>
                <a:ext uri="{FF2B5EF4-FFF2-40B4-BE49-F238E27FC236}">
                  <a16:creationId xmlns:a16="http://schemas.microsoft.com/office/drawing/2014/main" id="{7B24DB69-1209-0CA6-6D74-BC81FCA7005A}"/>
                </a:ext>
              </a:extLst>
            </p:cNvPr>
            <p:cNvSpPr/>
            <p:nvPr>
              <p:custDataLst>
                <p:tags r:id="rId306"/>
              </p:custDataLst>
            </p:nvPr>
          </p:nvSpPr>
          <p:spPr>
            <a:xfrm>
              <a:off x="3267075" y="5133975"/>
              <a:ext cx="57151" cy="1"/>
            </a:xfrm>
            <a:custGeom>
              <a:avLst/>
              <a:gdLst/>
              <a:ahLst/>
              <a:cxnLst/>
              <a:rect l="0" t="0" r="0" b="0"/>
              <a:pathLst>
                <a:path w="57151" h="1">
                  <a:moveTo>
                    <a:pt x="0" y="0"/>
                  </a:moveTo>
                  <a:lnTo>
                    <a:pt x="0" y="0"/>
                  </a:lnTo>
                  <a:lnTo>
                    <a:pt x="571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9" name="SMARTInkShape-543">
              <a:extLst>
                <a:ext uri="{FF2B5EF4-FFF2-40B4-BE49-F238E27FC236}">
                  <a16:creationId xmlns:a16="http://schemas.microsoft.com/office/drawing/2014/main" id="{B68B5396-7047-16C5-B05D-27CCDAAB6434}"/>
                </a:ext>
              </a:extLst>
            </p:cNvPr>
            <p:cNvSpPr/>
            <p:nvPr>
              <p:custDataLst>
                <p:tags r:id="rId307"/>
              </p:custDataLst>
            </p:nvPr>
          </p:nvSpPr>
          <p:spPr>
            <a:xfrm>
              <a:off x="3257550" y="5191125"/>
              <a:ext cx="85726" cy="1"/>
            </a:xfrm>
            <a:custGeom>
              <a:avLst/>
              <a:gdLst/>
              <a:ahLst/>
              <a:cxnLst/>
              <a:rect l="0" t="0" r="0" b="0"/>
              <a:pathLst>
                <a:path w="85726" h="1">
                  <a:moveTo>
                    <a:pt x="0" y="0"/>
                  </a:moveTo>
                  <a:lnTo>
                    <a:pt x="0" y="0"/>
                  </a:lnTo>
                  <a:lnTo>
                    <a:pt x="44781" y="0"/>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1" name="SMARTInkShape-Group107">
            <a:extLst>
              <a:ext uri="{FF2B5EF4-FFF2-40B4-BE49-F238E27FC236}">
                <a16:creationId xmlns:a16="http://schemas.microsoft.com/office/drawing/2014/main" id="{3100B064-A154-576C-5845-BAA14D4F1438}"/>
              </a:ext>
            </a:extLst>
          </p:cNvPr>
          <p:cNvGrpSpPr/>
          <p:nvPr/>
        </p:nvGrpSpPr>
        <p:grpSpPr>
          <a:xfrm>
            <a:off x="3430848" y="4991100"/>
            <a:ext cx="1055428" cy="352426"/>
            <a:chOff x="3430848" y="4991100"/>
            <a:chExt cx="1055428" cy="352426"/>
          </a:xfrm>
        </p:grpSpPr>
        <p:sp>
          <p:nvSpPr>
            <p:cNvPr id="521" name="SMARTInkShape-544">
              <a:extLst>
                <a:ext uri="{FF2B5EF4-FFF2-40B4-BE49-F238E27FC236}">
                  <a16:creationId xmlns:a16="http://schemas.microsoft.com/office/drawing/2014/main" id="{24790B7F-6FB0-ADBF-98F2-7F45D1581871}"/>
                </a:ext>
              </a:extLst>
            </p:cNvPr>
            <p:cNvSpPr/>
            <p:nvPr>
              <p:custDataLst>
                <p:tags r:id="rId288"/>
              </p:custDataLst>
            </p:nvPr>
          </p:nvSpPr>
          <p:spPr>
            <a:xfrm>
              <a:off x="3430848" y="5010150"/>
              <a:ext cx="121975" cy="266701"/>
            </a:xfrm>
            <a:custGeom>
              <a:avLst/>
              <a:gdLst/>
              <a:ahLst/>
              <a:cxnLst/>
              <a:rect l="0" t="0" r="0" b="0"/>
              <a:pathLst>
                <a:path w="121975" h="266701">
                  <a:moveTo>
                    <a:pt x="112452" y="0"/>
                  </a:moveTo>
                  <a:lnTo>
                    <a:pt x="112452" y="0"/>
                  </a:lnTo>
                  <a:lnTo>
                    <a:pt x="121974" y="0"/>
                  </a:lnTo>
                  <a:lnTo>
                    <a:pt x="116920" y="0"/>
                  </a:lnTo>
                  <a:lnTo>
                    <a:pt x="103663" y="5056"/>
                  </a:lnTo>
                  <a:lnTo>
                    <a:pt x="86766" y="17305"/>
                  </a:lnTo>
                  <a:lnTo>
                    <a:pt x="48397" y="57419"/>
                  </a:lnTo>
                  <a:lnTo>
                    <a:pt x="31305" y="87877"/>
                  </a:lnTo>
                  <a:lnTo>
                    <a:pt x="19525" y="132511"/>
                  </a:lnTo>
                  <a:lnTo>
                    <a:pt x="4389" y="175808"/>
                  </a:lnTo>
                  <a:lnTo>
                    <a:pt x="0" y="201317"/>
                  </a:lnTo>
                  <a:lnTo>
                    <a:pt x="6515" y="244031"/>
                  </a:lnTo>
                  <a:lnTo>
                    <a:pt x="9019" y="249471"/>
                  </a:lnTo>
                  <a:lnTo>
                    <a:pt x="17446" y="258337"/>
                  </a:lnTo>
                  <a:lnTo>
                    <a:pt x="25424" y="262983"/>
                  </a:lnTo>
                  <a:lnTo>
                    <a:pt x="36252" y="266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545">
              <a:extLst>
                <a:ext uri="{FF2B5EF4-FFF2-40B4-BE49-F238E27FC236}">
                  <a16:creationId xmlns:a16="http://schemas.microsoft.com/office/drawing/2014/main" id="{183544D5-7EA8-72D2-48FD-9F29568ADC8E}"/>
                </a:ext>
              </a:extLst>
            </p:cNvPr>
            <p:cNvSpPr/>
            <p:nvPr>
              <p:custDataLst>
                <p:tags r:id="rId289"/>
              </p:custDataLst>
            </p:nvPr>
          </p:nvSpPr>
          <p:spPr>
            <a:xfrm>
              <a:off x="3571875" y="5076990"/>
              <a:ext cx="152401" cy="123024"/>
            </a:xfrm>
            <a:custGeom>
              <a:avLst/>
              <a:gdLst/>
              <a:ahLst/>
              <a:cxnLst/>
              <a:rect l="0" t="0" r="0" b="0"/>
              <a:pathLst>
                <a:path w="152401" h="123024">
                  <a:moveTo>
                    <a:pt x="0" y="56985"/>
                  </a:moveTo>
                  <a:lnTo>
                    <a:pt x="0" y="56985"/>
                  </a:lnTo>
                  <a:lnTo>
                    <a:pt x="22120" y="37687"/>
                  </a:lnTo>
                  <a:lnTo>
                    <a:pt x="67343" y="9354"/>
                  </a:lnTo>
                  <a:lnTo>
                    <a:pt x="83100" y="2655"/>
                  </a:lnTo>
                  <a:lnTo>
                    <a:pt x="107796" y="0"/>
                  </a:lnTo>
                  <a:lnTo>
                    <a:pt x="109964" y="2062"/>
                  </a:lnTo>
                  <a:lnTo>
                    <a:pt x="112373" y="9997"/>
                  </a:lnTo>
                  <a:lnTo>
                    <a:pt x="110622" y="20579"/>
                  </a:lnTo>
                  <a:lnTo>
                    <a:pt x="93169" y="65718"/>
                  </a:lnTo>
                  <a:lnTo>
                    <a:pt x="86917" y="72508"/>
                  </a:lnTo>
                  <a:lnTo>
                    <a:pt x="43433" y="107971"/>
                  </a:lnTo>
                  <a:lnTo>
                    <a:pt x="20125" y="122986"/>
                  </a:lnTo>
                  <a:lnTo>
                    <a:pt x="19767" y="122153"/>
                  </a:lnTo>
                  <a:lnTo>
                    <a:pt x="19369" y="118404"/>
                  </a:lnTo>
                  <a:lnTo>
                    <a:pt x="24201" y="105287"/>
                  </a:lnTo>
                  <a:lnTo>
                    <a:pt x="37392" y="87995"/>
                  </a:lnTo>
                  <a:lnTo>
                    <a:pt x="54706" y="74522"/>
                  </a:lnTo>
                  <a:lnTo>
                    <a:pt x="100564" y="50733"/>
                  </a:lnTo>
                  <a:lnTo>
                    <a:pt x="132639" y="31238"/>
                  </a:lnTo>
                  <a:lnTo>
                    <a:pt x="139384" y="28608"/>
                  </a:lnTo>
                  <a:lnTo>
                    <a:pt x="150477" y="20374"/>
                  </a:lnTo>
                  <a:lnTo>
                    <a:pt x="150059" y="19878"/>
                  </a:lnTo>
                  <a:lnTo>
                    <a:pt x="146774" y="19326"/>
                  </a:lnTo>
                  <a:lnTo>
                    <a:pt x="141786" y="21903"/>
                  </a:lnTo>
                  <a:lnTo>
                    <a:pt x="138973" y="24072"/>
                  </a:lnTo>
                  <a:lnTo>
                    <a:pt x="120907" y="45739"/>
                  </a:lnTo>
                  <a:lnTo>
                    <a:pt x="110887" y="54103"/>
                  </a:lnTo>
                  <a:lnTo>
                    <a:pt x="102905" y="64877"/>
                  </a:lnTo>
                  <a:lnTo>
                    <a:pt x="97518" y="87899"/>
                  </a:lnTo>
                  <a:lnTo>
                    <a:pt x="99080" y="100005"/>
                  </a:lnTo>
                  <a:lnTo>
                    <a:pt x="103088" y="112770"/>
                  </a:lnTo>
                  <a:lnTo>
                    <a:pt x="103650" y="116400"/>
                  </a:lnTo>
                  <a:lnTo>
                    <a:pt x="107200" y="118820"/>
                  </a:lnTo>
                  <a:lnTo>
                    <a:pt x="134336" y="123023"/>
                  </a:lnTo>
                  <a:lnTo>
                    <a:pt x="152400" y="1141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546">
              <a:extLst>
                <a:ext uri="{FF2B5EF4-FFF2-40B4-BE49-F238E27FC236}">
                  <a16:creationId xmlns:a16="http://schemas.microsoft.com/office/drawing/2014/main" id="{02FE52D0-012B-581D-C7A0-71198DC5B7DA}"/>
                </a:ext>
              </a:extLst>
            </p:cNvPr>
            <p:cNvSpPr/>
            <p:nvPr>
              <p:custDataLst>
                <p:tags r:id="rId290"/>
              </p:custDataLst>
            </p:nvPr>
          </p:nvSpPr>
          <p:spPr>
            <a:xfrm>
              <a:off x="3743325" y="5181600"/>
              <a:ext cx="28576" cy="66676"/>
            </a:xfrm>
            <a:custGeom>
              <a:avLst/>
              <a:gdLst/>
              <a:ahLst/>
              <a:cxnLst/>
              <a:rect l="0" t="0" r="0" b="0"/>
              <a:pathLst>
                <a:path w="28576" h="66676">
                  <a:moveTo>
                    <a:pt x="28575" y="0"/>
                  </a:moveTo>
                  <a:lnTo>
                    <a:pt x="28575" y="0"/>
                  </a:lnTo>
                  <a:lnTo>
                    <a:pt x="28575" y="13257"/>
                  </a:lnTo>
                  <a:lnTo>
                    <a:pt x="23519" y="27446"/>
                  </a:lnTo>
                  <a:lnTo>
                    <a:pt x="10670" y="47177"/>
                  </a:lnTo>
                  <a:lnTo>
                    <a:pt x="10034" y="52012"/>
                  </a:lnTo>
                  <a:lnTo>
                    <a:pt x="6929" y="57689"/>
                  </a:lnTo>
                  <a:lnTo>
                    <a:pt x="0" y="66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547">
              <a:extLst>
                <a:ext uri="{FF2B5EF4-FFF2-40B4-BE49-F238E27FC236}">
                  <a16:creationId xmlns:a16="http://schemas.microsoft.com/office/drawing/2014/main" id="{A026FC58-0989-0BED-9761-5A242B4532B7}"/>
                </a:ext>
              </a:extLst>
            </p:cNvPr>
            <p:cNvSpPr/>
            <p:nvPr>
              <p:custDataLst>
                <p:tags r:id="rId291"/>
              </p:custDataLst>
            </p:nvPr>
          </p:nvSpPr>
          <p:spPr>
            <a:xfrm>
              <a:off x="3619500" y="5038725"/>
              <a:ext cx="161926" cy="9526"/>
            </a:xfrm>
            <a:custGeom>
              <a:avLst/>
              <a:gdLst/>
              <a:ahLst/>
              <a:cxnLst/>
              <a:rect l="0" t="0" r="0" b="0"/>
              <a:pathLst>
                <a:path w="161926" h="9526">
                  <a:moveTo>
                    <a:pt x="0" y="0"/>
                  </a:moveTo>
                  <a:lnTo>
                    <a:pt x="0" y="0"/>
                  </a:lnTo>
                  <a:lnTo>
                    <a:pt x="45124" y="0"/>
                  </a:lnTo>
                  <a:lnTo>
                    <a:pt x="84925" y="0"/>
                  </a:lnTo>
                  <a:lnTo>
                    <a:pt x="128188" y="0"/>
                  </a:lnTo>
                  <a:lnTo>
                    <a:pt x="1619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5" name="SMARTInkShape-548">
              <a:extLst>
                <a:ext uri="{FF2B5EF4-FFF2-40B4-BE49-F238E27FC236}">
                  <a16:creationId xmlns:a16="http://schemas.microsoft.com/office/drawing/2014/main" id="{605C7B94-5016-395B-471F-E754E331D1D4}"/>
                </a:ext>
              </a:extLst>
            </p:cNvPr>
            <p:cNvSpPr/>
            <p:nvPr>
              <p:custDataLst>
                <p:tags r:id="rId292"/>
              </p:custDataLst>
            </p:nvPr>
          </p:nvSpPr>
          <p:spPr>
            <a:xfrm>
              <a:off x="3848100" y="5153025"/>
              <a:ext cx="104776" cy="1"/>
            </a:xfrm>
            <a:custGeom>
              <a:avLst/>
              <a:gdLst/>
              <a:ahLst/>
              <a:cxnLst/>
              <a:rect l="0" t="0" r="0" b="0"/>
              <a:pathLst>
                <a:path w="104776" h="1">
                  <a:moveTo>
                    <a:pt x="0" y="0"/>
                  </a:moveTo>
                  <a:lnTo>
                    <a:pt x="0" y="0"/>
                  </a:lnTo>
                  <a:lnTo>
                    <a:pt x="43848" y="0"/>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549">
              <a:extLst>
                <a:ext uri="{FF2B5EF4-FFF2-40B4-BE49-F238E27FC236}">
                  <a16:creationId xmlns:a16="http://schemas.microsoft.com/office/drawing/2014/main" id="{DC8E3FFB-CBA3-9E31-7147-A5CFC935D5F5}"/>
                </a:ext>
              </a:extLst>
            </p:cNvPr>
            <p:cNvSpPr/>
            <p:nvPr>
              <p:custDataLst>
                <p:tags r:id="rId293"/>
              </p:custDataLst>
            </p:nvPr>
          </p:nvSpPr>
          <p:spPr>
            <a:xfrm>
              <a:off x="4000500" y="5095879"/>
              <a:ext cx="142876" cy="113701"/>
            </a:xfrm>
            <a:custGeom>
              <a:avLst/>
              <a:gdLst/>
              <a:ahLst/>
              <a:cxnLst/>
              <a:rect l="0" t="0" r="0" b="0"/>
              <a:pathLst>
                <a:path w="142876" h="113701">
                  <a:moveTo>
                    <a:pt x="0" y="19046"/>
                  </a:moveTo>
                  <a:lnTo>
                    <a:pt x="0" y="19046"/>
                  </a:lnTo>
                  <a:lnTo>
                    <a:pt x="8662" y="11442"/>
                  </a:lnTo>
                  <a:lnTo>
                    <a:pt x="22793" y="3858"/>
                  </a:lnTo>
                  <a:lnTo>
                    <a:pt x="37585" y="759"/>
                  </a:lnTo>
                  <a:lnTo>
                    <a:pt x="64907" y="0"/>
                  </a:lnTo>
                  <a:lnTo>
                    <a:pt x="66151" y="15167"/>
                  </a:lnTo>
                  <a:lnTo>
                    <a:pt x="61463" y="34712"/>
                  </a:lnTo>
                  <a:lnTo>
                    <a:pt x="44271" y="78059"/>
                  </a:lnTo>
                  <a:lnTo>
                    <a:pt x="38021" y="87607"/>
                  </a:lnTo>
                  <a:lnTo>
                    <a:pt x="31714" y="93967"/>
                  </a:lnTo>
                  <a:lnTo>
                    <a:pt x="22215" y="107332"/>
                  </a:lnTo>
                  <a:lnTo>
                    <a:pt x="11405" y="113379"/>
                  </a:lnTo>
                  <a:lnTo>
                    <a:pt x="10778" y="112626"/>
                  </a:lnTo>
                  <a:lnTo>
                    <a:pt x="10082" y="108967"/>
                  </a:lnTo>
                  <a:lnTo>
                    <a:pt x="14746" y="95901"/>
                  </a:lnTo>
                  <a:lnTo>
                    <a:pt x="53388" y="60100"/>
                  </a:lnTo>
                  <a:lnTo>
                    <a:pt x="100487" y="32105"/>
                  </a:lnTo>
                  <a:lnTo>
                    <a:pt x="133289" y="9571"/>
                  </a:lnTo>
                  <a:lnTo>
                    <a:pt x="128276" y="9535"/>
                  </a:lnTo>
                  <a:lnTo>
                    <a:pt x="122981" y="12350"/>
                  </a:lnTo>
                  <a:lnTo>
                    <a:pt x="106249" y="27131"/>
                  </a:lnTo>
                  <a:lnTo>
                    <a:pt x="89673" y="59921"/>
                  </a:lnTo>
                  <a:lnTo>
                    <a:pt x="80584" y="88778"/>
                  </a:lnTo>
                  <a:lnTo>
                    <a:pt x="82734" y="96958"/>
                  </a:lnTo>
                  <a:lnTo>
                    <a:pt x="89895" y="107512"/>
                  </a:lnTo>
                  <a:lnTo>
                    <a:pt x="98515" y="111281"/>
                  </a:lnTo>
                  <a:lnTo>
                    <a:pt x="121295" y="113700"/>
                  </a:lnTo>
                  <a:lnTo>
                    <a:pt x="142875" y="1047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550">
              <a:extLst>
                <a:ext uri="{FF2B5EF4-FFF2-40B4-BE49-F238E27FC236}">
                  <a16:creationId xmlns:a16="http://schemas.microsoft.com/office/drawing/2014/main" id="{92DD8150-8D23-C28F-BA8D-437BFBAD4E79}"/>
                </a:ext>
              </a:extLst>
            </p:cNvPr>
            <p:cNvSpPr/>
            <p:nvPr>
              <p:custDataLst>
                <p:tags r:id="rId294"/>
              </p:custDataLst>
            </p:nvPr>
          </p:nvSpPr>
          <p:spPr>
            <a:xfrm>
              <a:off x="4143375" y="5172191"/>
              <a:ext cx="85726" cy="85610"/>
            </a:xfrm>
            <a:custGeom>
              <a:avLst/>
              <a:gdLst/>
              <a:ahLst/>
              <a:cxnLst/>
              <a:rect l="0" t="0" r="0" b="0"/>
              <a:pathLst>
                <a:path w="85726" h="85610">
                  <a:moveTo>
                    <a:pt x="0" y="9409"/>
                  </a:moveTo>
                  <a:lnTo>
                    <a:pt x="0" y="9409"/>
                  </a:lnTo>
                  <a:lnTo>
                    <a:pt x="5056" y="9409"/>
                  </a:lnTo>
                  <a:lnTo>
                    <a:pt x="10361" y="6587"/>
                  </a:lnTo>
                  <a:lnTo>
                    <a:pt x="16247" y="2864"/>
                  </a:lnTo>
                  <a:lnTo>
                    <a:pt x="28648" y="472"/>
                  </a:lnTo>
                  <a:lnTo>
                    <a:pt x="41290" y="0"/>
                  </a:lnTo>
                  <a:lnTo>
                    <a:pt x="43402" y="1020"/>
                  </a:lnTo>
                  <a:lnTo>
                    <a:pt x="44809" y="2758"/>
                  </a:lnTo>
                  <a:lnTo>
                    <a:pt x="47069" y="8096"/>
                  </a:lnTo>
                  <a:lnTo>
                    <a:pt x="47611" y="31765"/>
                  </a:lnTo>
                  <a:lnTo>
                    <a:pt x="44796" y="38042"/>
                  </a:lnTo>
                  <a:lnTo>
                    <a:pt x="42564" y="41198"/>
                  </a:lnTo>
                  <a:lnTo>
                    <a:pt x="37262" y="44704"/>
                  </a:lnTo>
                  <a:lnTo>
                    <a:pt x="31378" y="47321"/>
                  </a:lnTo>
                  <a:lnTo>
                    <a:pt x="6335" y="69851"/>
                  </a:lnTo>
                  <a:lnTo>
                    <a:pt x="2816" y="76136"/>
                  </a:lnTo>
                  <a:lnTo>
                    <a:pt x="5" y="85595"/>
                  </a:lnTo>
                  <a:lnTo>
                    <a:pt x="31798" y="85609"/>
                  </a:lnTo>
                  <a:lnTo>
                    <a:pt x="72764" y="75288"/>
                  </a:lnTo>
                  <a:lnTo>
                    <a:pt x="85725" y="665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8" name="SMARTInkShape-551">
              <a:extLst>
                <a:ext uri="{FF2B5EF4-FFF2-40B4-BE49-F238E27FC236}">
                  <a16:creationId xmlns:a16="http://schemas.microsoft.com/office/drawing/2014/main" id="{D03795A9-A032-4911-028E-1B535F7FBCB7}"/>
                </a:ext>
              </a:extLst>
            </p:cNvPr>
            <p:cNvSpPr/>
            <p:nvPr>
              <p:custDataLst>
                <p:tags r:id="rId295"/>
              </p:custDataLst>
            </p:nvPr>
          </p:nvSpPr>
          <p:spPr>
            <a:xfrm>
              <a:off x="3990975" y="5029462"/>
              <a:ext cx="161926" cy="9264"/>
            </a:xfrm>
            <a:custGeom>
              <a:avLst/>
              <a:gdLst/>
              <a:ahLst/>
              <a:cxnLst/>
              <a:rect l="0" t="0" r="0" b="0"/>
              <a:pathLst>
                <a:path w="161926" h="9264">
                  <a:moveTo>
                    <a:pt x="0" y="9263"/>
                  </a:moveTo>
                  <a:lnTo>
                    <a:pt x="0" y="9263"/>
                  </a:lnTo>
                  <a:lnTo>
                    <a:pt x="9721" y="8205"/>
                  </a:lnTo>
                  <a:lnTo>
                    <a:pt x="48905" y="1062"/>
                  </a:lnTo>
                  <a:lnTo>
                    <a:pt x="91465" y="0"/>
                  </a:lnTo>
                  <a:lnTo>
                    <a:pt x="134856" y="819"/>
                  </a:lnTo>
                  <a:lnTo>
                    <a:pt x="161925" y="92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9" name="SMARTInkShape-552">
              <a:extLst>
                <a:ext uri="{FF2B5EF4-FFF2-40B4-BE49-F238E27FC236}">
                  <a16:creationId xmlns:a16="http://schemas.microsoft.com/office/drawing/2014/main" id="{3DD3B4C7-96A7-E86F-15D7-A67B79A28FD9}"/>
                </a:ext>
              </a:extLst>
            </p:cNvPr>
            <p:cNvSpPr/>
            <p:nvPr>
              <p:custDataLst>
                <p:tags r:id="rId296"/>
              </p:custDataLst>
            </p:nvPr>
          </p:nvSpPr>
          <p:spPr>
            <a:xfrm>
              <a:off x="4171950" y="4991100"/>
              <a:ext cx="95213" cy="352426"/>
            </a:xfrm>
            <a:custGeom>
              <a:avLst/>
              <a:gdLst/>
              <a:ahLst/>
              <a:cxnLst/>
              <a:rect l="0" t="0" r="0" b="0"/>
              <a:pathLst>
                <a:path w="95213" h="352426">
                  <a:moveTo>
                    <a:pt x="28575" y="0"/>
                  </a:moveTo>
                  <a:lnTo>
                    <a:pt x="28575" y="0"/>
                  </a:lnTo>
                  <a:lnTo>
                    <a:pt x="38688" y="0"/>
                  </a:lnTo>
                  <a:lnTo>
                    <a:pt x="49297" y="11289"/>
                  </a:lnTo>
                  <a:lnTo>
                    <a:pt x="61526" y="32978"/>
                  </a:lnTo>
                  <a:lnTo>
                    <a:pt x="79631" y="78339"/>
                  </a:lnTo>
                  <a:lnTo>
                    <a:pt x="85580" y="116839"/>
                  </a:lnTo>
                  <a:lnTo>
                    <a:pt x="91914" y="156092"/>
                  </a:lnTo>
                  <a:lnTo>
                    <a:pt x="94262" y="190889"/>
                  </a:lnTo>
                  <a:lnTo>
                    <a:pt x="94957" y="230596"/>
                  </a:lnTo>
                  <a:lnTo>
                    <a:pt x="95212" y="271640"/>
                  </a:lnTo>
                  <a:lnTo>
                    <a:pt x="85125" y="296739"/>
                  </a:lnTo>
                  <a:lnTo>
                    <a:pt x="73788" y="314171"/>
                  </a:lnTo>
                  <a:lnTo>
                    <a:pt x="58670" y="326039"/>
                  </a:lnTo>
                  <a:lnTo>
                    <a:pt x="0" y="3524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0" name="SMARTInkShape-553">
              <a:extLst>
                <a:ext uri="{FF2B5EF4-FFF2-40B4-BE49-F238E27FC236}">
                  <a16:creationId xmlns:a16="http://schemas.microsoft.com/office/drawing/2014/main" id="{A9098EDA-5646-821C-6C0E-9C9FDD7E9B79}"/>
                </a:ext>
              </a:extLst>
            </p:cNvPr>
            <p:cNvSpPr/>
            <p:nvPr>
              <p:custDataLst>
                <p:tags r:id="rId297"/>
              </p:custDataLst>
            </p:nvPr>
          </p:nvSpPr>
          <p:spPr>
            <a:xfrm>
              <a:off x="4400550" y="5162550"/>
              <a:ext cx="85726" cy="9134"/>
            </a:xfrm>
            <a:custGeom>
              <a:avLst/>
              <a:gdLst/>
              <a:ahLst/>
              <a:cxnLst/>
              <a:rect l="0" t="0" r="0" b="0"/>
              <a:pathLst>
                <a:path w="85726" h="9134">
                  <a:moveTo>
                    <a:pt x="0" y="0"/>
                  </a:moveTo>
                  <a:lnTo>
                    <a:pt x="0" y="0"/>
                  </a:lnTo>
                  <a:lnTo>
                    <a:pt x="8201" y="0"/>
                  </a:lnTo>
                  <a:lnTo>
                    <a:pt x="14189" y="5056"/>
                  </a:lnTo>
                  <a:lnTo>
                    <a:pt x="32779" y="8201"/>
                  </a:lnTo>
                  <a:lnTo>
                    <a:pt x="48282" y="9133"/>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9" name="SMARTInkShape-Group108">
            <a:extLst>
              <a:ext uri="{FF2B5EF4-FFF2-40B4-BE49-F238E27FC236}">
                <a16:creationId xmlns:a16="http://schemas.microsoft.com/office/drawing/2014/main" id="{D9F1D45A-1BFA-E536-7668-17C29BDA7579}"/>
              </a:ext>
            </a:extLst>
          </p:cNvPr>
          <p:cNvGrpSpPr/>
          <p:nvPr/>
        </p:nvGrpSpPr>
        <p:grpSpPr>
          <a:xfrm>
            <a:off x="4545661" y="5038725"/>
            <a:ext cx="719622" cy="371476"/>
            <a:chOff x="4545661" y="5038725"/>
            <a:chExt cx="719622" cy="371476"/>
          </a:xfrm>
        </p:grpSpPr>
        <p:sp>
          <p:nvSpPr>
            <p:cNvPr id="532" name="SMARTInkShape-554">
              <a:extLst>
                <a:ext uri="{FF2B5EF4-FFF2-40B4-BE49-F238E27FC236}">
                  <a16:creationId xmlns:a16="http://schemas.microsoft.com/office/drawing/2014/main" id="{8FD5716E-30C7-AAE6-39D7-0F1A566A6FF0}"/>
                </a:ext>
              </a:extLst>
            </p:cNvPr>
            <p:cNvSpPr/>
            <p:nvPr>
              <p:custDataLst>
                <p:tags r:id="rId281"/>
              </p:custDataLst>
            </p:nvPr>
          </p:nvSpPr>
          <p:spPr>
            <a:xfrm>
              <a:off x="4545661" y="5038725"/>
              <a:ext cx="131078" cy="342901"/>
            </a:xfrm>
            <a:custGeom>
              <a:avLst/>
              <a:gdLst/>
              <a:ahLst/>
              <a:cxnLst/>
              <a:rect l="0" t="0" r="0" b="0"/>
              <a:pathLst>
                <a:path w="131078" h="342901">
                  <a:moveTo>
                    <a:pt x="112064" y="0"/>
                  </a:moveTo>
                  <a:lnTo>
                    <a:pt x="112064" y="0"/>
                  </a:lnTo>
                  <a:lnTo>
                    <a:pt x="131077" y="0"/>
                  </a:lnTo>
                  <a:lnTo>
                    <a:pt x="126046" y="5056"/>
                  </a:lnTo>
                  <a:lnTo>
                    <a:pt x="120748" y="7539"/>
                  </a:lnTo>
                  <a:lnTo>
                    <a:pt x="103666" y="14189"/>
                  </a:lnTo>
                  <a:lnTo>
                    <a:pt x="62373" y="58853"/>
                  </a:lnTo>
                  <a:lnTo>
                    <a:pt x="51880" y="71665"/>
                  </a:lnTo>
                  <a:lnTo>
                    <a:pt x="33126" y="114957"/>
                  </a:lnTo>
                  <a:lnTo>
                    <a:pt x="16871" y="162011"/>
                  </a:lnTo>
                  <a:lnTo>
                    <a:pt x="7493" y="203016"/>
                  </a:lnTo>
                  <a:lnTo>
                    <a:pt x="0" y="241538"/>
                  </a:lnTo>
                  <a:lnTo>
                    <a:pt x="1249" y="277237"/>
                  </a:lnTo>
                  <a:lnTo>
                    <a:pt x="7551" y="323591"/>
                  </a:lnTo>
                  <a:lnTo>
                    <a:pt x="11992" y="333613"/>
                  </a:lnTo>
                  <a:lnTo>
                    <a:pt x="14658" y="336709"/>
                  </a:lnTo>
                  <a:lnTo>
                    <a:pt x="26339"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555">
              <a:extLst>
                <a:ext uri="{FF2B5EF4-FFF2-40B4-BE49-F238E27FC236}">
                  <a16:creationId xmlns:a16="http://schemas.microsoft.com/office/drawing/2014/main" id="{4DD195E4-AE9A-D09C-5CA6-E1392607617D}"/>
                </a:ext>
              </a:extLst>
            </p:cNvPr>
            <p:cNvSpPr/>
            <p:nvPr>
              <p:custDataLst>
                <p:tags r:id="rId282"/>
              </p:custDataLst>
            </p:nvPr>
          </p:nvSpPr>
          <p:spPr>
            <a:xfrm>
              <a:off x="4629150" y="5143620"/>
              <a:ext cx="247651" cy="142756"/>
            </a:xfrm>
            <a:custGeom>
              <a:avLst/>
              <a:gdLst/>
              <a:ahLst/>
              <a:cxnLst/>
              <a:rect l="0" t="0" r="0" b="0"/>
              <a:pathLst>
                <a:path w="247651" h="142756">
                  <a:moveTo>
                    <a:pt x="0" y="133230"/>
                  </a:moveTo>
                  <a:lnTo>
                    <a:pt x="0" y="133230"/>
                  </a:lnTo>
                  <a:lnTo>
                    <a:pt x="13183" y="112507"/>
                  </a:lnTo>
                  <a:lnTo>
                    <a:pt x="59245" y="69632"/>
                  </a:lnTo>
                  <a:lnTo>
                    <a:pt x="106643" y="34975"/>
                  </a:lnTo>
                  <a:lnTo>
                    <a:pt x="119322" y="24154"/>
                  </a:lnTo>
                  <a:lnTo>
                    <a:pt x="142302" y="9858"/>
                  </a:lnTo>
                  <a:lnTo>
                    <a:pt x="142871" y="0"/>
                  </a:lnTo>
                  <a:lnTo>
                    <a:pt x="129617" y="21349"/>
                  </a:lnTo>
                  <a:lnTo>
                    <a:pt x="120485" y="31406"/>
                  </a:lnTo>
                  <a:lnTo>
                    <a:pt x="117049" y="40702"/>
                  </a:lnTo>
                  <a:lnTo>
                    <a:pt x="114843" y="74031"/>
                  </a:lnTo>
                  <a:lnTo>
                    <a:pt x="122549" y="114736"/>
                  </a:lnTo>
                  <a:lnTo>
                    <a:pt x="126080" y="122541"/>
                  </a:lnTo>
                  <a:lnTo>
                    <a:pt x="128503" y="126104"/>
                  </a:lnTo>
                  <a:lnTo>
                    <a:pt x="132235" y="127421"/>
                  </a:lnTo>
                  <a:lnTo>
                    <a:pt x="142027" y="126063"/>
                  </a:lnTo>
                  <a:lnTo>
                    <a:pt x="164501" y="116566"/>
                  </a:lnTo>
                  <a:lnTo>
                    <a:pt x="172948" y="110654"/>
                  </a:lnTo>
                  <a:lnTo>
                    <a:pt x="183654" y="96320"/>
                  </a:lnTo>
                  <a:lnTo>
                    <a:pt x="203416" y="56365"/>
                  </a:lnTo>
                  <a:lnTo>
                    <a:pt x="212116" y="45092"/>
                  </a:lnTo>
                  <a:lnTo>
                    <a:pt x="217012" y="32797"/>
                  </a:lnTo>
                  <a:lnTo>
                    <a:pt x="218464" y="24567"/>
                  </a:lnTo>
                  <a:lnTo>
                    <a:pt x="218668" y="24804"/>
                  </a:lnTo>
                  <a:lnTo>
                    <a:pt x="219052" y="28241"/>
                  </a:lnTo>
                  <a:lnTo>
                    <a:pt x="195060" y="71759"/>
                  </a:lnTo>
                  <a:lnTo>
                    <a:pt x="191851" y="87147"/>
                  </a:lnTo>
                  <a:lnTo>
                    <a:pt x="190553" y="134348"/>
                  </a:lnTo>
                  <a:lnTo>
                    <a:pt x="190523" y="139019"/>
                  </a:lnTo>
                  <a:lnTo>
                    <a:pt x="192632" y="140264"/>
                  </a:lnTo>
                  <a:lnTo>
                    <a:pt x="239404" y="142690"/>
                  </a:lnTo>
                  <a:lnTo>
                    <a:pt x="247650" y="1427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556">
              <a:extLst>
                <a:ext uri="{FF2B5EF4-FFF2-40B4-BE49-F238E27FC236}">
                  <a16:creationId xmlns:a16="http://schemas.microsoft.com/office/drawing/2014/main" id="{4B124119-164E-D86A-44C5-4448314B238A}"/>
                </a:ext>
              </a:extLst>
            </p:cNvPr>
            <p:cNvSpPr/>
            <p:nvPr>
              <p:custDataLst>
                <p:tags r:id="rId283"/>
              </p:custDataLst>
            </p:nvPr>
          </p:nvSpPr>
          <p:spPr>
            <a:xfrm>
              <a:off x="4895850" y="5257810"/>
              <a:ext cx="19041" cy="104766"/>
            </a:xfrm>
            <a:custGeom>
              <a:avLst/>
              <a:gdLst/>
              <a:ahLst/>
              <a:cxnLst/>
              <a:rect l="0" t="0" r="0" b="0"/>
              <a:pathLst>
                <a:path w="19041" h="104766">
                  <a:moveTo>
                    <a:pt x="9525" y="9515"/>
                  </a:moveTo>
                  <a:lnTo>
                    <a:pt x="9525" y="9515"/>
                  </a:lnTo>
                  <a:lnTo>
                    <a:pt x="9525" y="1314"/>
                  </a:lnTo>
                  <a:lnTo>
                    <a:pt x="10583" y="873"/>
                  </a:lnTo>
                  <a:lnTo>
                    <a:pt x="18934" y="0"/>
                  </a:lnTo>
                  <a:lnTo>
                    <a:pt x="19040" y="8192"/>
                  </a:lnTo>
                  <a:lnTo>
                    <a:pt x="12502" y="16858"/>
                  </a:lnTo>
                  <a:lnTo>
                    <a:pt x="10407" y="25683"/>
                  </a:lnTo>
                  <a:lnTo>
                    <a:pt x="8489" y="55030"/>
                  </a:lnTo>
                  <a:lnTo>
                    <a:pt x="4479" y="65375"/>
                  </a:lnTo>
                  <a:lnTo>
                    <a:pt x="4044" y="68980"/>
                  </a:lnTo>
                  <a:lnTo>
                    <a:pt x="4812" y="71383"/>
                  </a:lnTo>
                  <a:lnTo>
                    <a:pt x="6383" y="72986"/>
                  </a:lnTo>
                  <a:lnTo>
                    <a:pt x="6372" y="75112"/>
                  </a:lnTo>
                  <a:lnTo>
                    <a:pt x="1572" y="86129"/>
                  </a:lnTo>
                  <a:lnTo>
                    <a:pt x="0" y="1047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5" name="SMARTInkShape-557">
              <a:extLst>
                <a:ext uri="{FF2B5EF4-FFF2-40B4-BE49-F238E27FC236}">
                  <a16:creationId xmlns:a16="http://schemas.microsoft.com/office/drawing/2014/main" id="{96D74E4D-BDEE-F795-1D86-F3E80FB82195}"/>
                </a:ext>
              </a:extLst>
            </p:cNvPr>
            <p:cNvSpPr/>
            <p:nvPr>
              <p:custDataLst>
                <p:tags r:id="rId284"/>
              </p:custDataLst>
            </p:nvPr>
          </p:nvSpPr>
          <p:spPr>
            <a:xfrm>
              <a:off x="4933950" y="5210175"/>
              <a:ext cx="85726" cy="1"/>
            </a:xfrm>
            <a:custGeom>
              <a:avLst/>
              <a:gdLst/>
              <a:ahLst/>
              <a:cxnLst/>
              <a:rect l="0" t="0" r="0" b="0"/>
              <a:pathLst>
                <a:path w="85726" h="1">
                  <a:moveTo>
                    <a:pt x="0" y="0"/>
                  </a:moveTo>
                  <a:lnTo>
                    <a:pt x="0" y="0"/>
                  </a:lnTo>
                  <a:lnTo>
                    <a:pt x="44658" y="0"/>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6" name="SMARTInkShape-558">
              <a:extLst>
                <a:ext uri="{FF2B5EF4-FFF2-40B4-BE49-F238E27FC236}">
                  <a16:creationId xmlns:a16="http://schemas.microsoft.com/office/drawing/2014/main" id="{DFD0CF19-1BA4-BFCF-C32D-9EAC9B8E8E0D}"/>
                </a:ext>
              </a:extLst>
            </p:cNvPr>
            <p:cNvSpPr/>
            <p:nvPr>
              <p:custDataLst>
                <p:tags r:id="rId285"/>
              </p:custDataLst>
            </p:nvPr>
          </p:nvSpPr>
          <p:spPr>
            <a:xfrm>
              <a:off x="4981575" y="5186112"/>
              <a:ext cx="180976" cy="128839"/>
            </a:xfrm>
            <a:custGeom>
              <a:avLst/>
              <a:gdLst/>
              <a:ahLst/>
              <a:cxnLst/>
              <a:rect l="0" t="0" r="0" b="0"/>
              <a:pathLst>
                <a:path w="180976" h="128839">
                  <a:moveTo>
                    <a:pt x="0" y="100263"/>
                  </a:moveTo>
                  <a:lnTo>
                    <a:pt x="0" y="100263"/>
                  </a:lnTo>
                  <a:lnTo>
                    <a:pt x="5056" y="100263"/>
                  </a:lnTo>
                  <a:lnTo>
                    <a:pt x="10361" y="97441"/>
                  </a:lnTo>
                  <a:lnTo>
                    <a:pt x="55217" y="62105"/>
                  </a:lnTo>
                  <a:lnTo>
                    <a:pt x="91117" y="29177"/>
                  </a:lnTo>
                  <a:lnTo>
                    <a:pt x="100258" y="24519"/>
                  </a:lnTo>
                  <a:lnTo>
                    <a:pt x="113892" y="5445"/>
                  </a:lnTo>
                  <a:lnTo>
                    <a:pt x="100101" y="5024"/>
                  </a:lnTo>
                  <a:lnTo>
                    <a:pt x="98484" y="6078"/>
                  </a:lnTo>
                  <a:lnTo>
                    <a:pt x="97406" y="7840"/>
                  </a:lnTo>
                  <a:lnTo>
                    <a:pt x="87176" y="48862"/>
                  </a:lnTo>
                  <a:lnTo>
                    <a:pt x="85852" y="82454"/>
                  </a:lnTo>
                  <a:lnTo>
                    <a:pt x="90819" y="98396"/>
                  </a:lnTo>
                  <a:lnTo>
                    <a:pt x="93354" y="101135"/>
                  </a:lnTo>
                  <a:lnTo>
                    <a:pt x="96103" y="101902"/>
                  </a:lnTo>
                  <a:lnTo>
                    <a:pt x="112469" y="100359"/>
                  </a:lnTo>
                  <a:lnTo>
                    <a:pt x="141699" y="72819"/>
                  </a:lnTo>
                  <a:lnTo>
                    <a:pt x="147645" y="64077"/>
                  </a:lnTo>
                  <a:lnTo>
                    <a:pt x="159522" y="32920"/>
                  </a:lnTo>
                  <a:lnTo>
                    <a:pt x="161915" y="21650"/>
                  </a:lnTo>
                  <a:lnTo>
                    <a:pt x="170473" y="5554"/>
                  </a:lnTo>
                  <a:lnTo>
                    <a:pt x="171160" y="0"/>
                  </a:lnTo>
                  <a:lnTo>
                    <a:pt x="171322" y="2079"/>
                  </a:lnTo>
                  <a:lnTo>
                    <a:pt x="155638" y="48398"/>
                  </a:lnTo>
                  <a:lnTo>
                    <a:pt x="152826" y="86377"/>
                  </a:lnTo>
                  <a:lnTo>
                    <a:pt x="155412" y="96914"/>
                  </a:lnTo>
                  <a:lnTo>
                    <a:pt x="165695" y="112301"/>
                  </a:lnTo>
                  <a:lnTo>
                    <a:pt x="180975" y="1288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559">
              <a:extLst>
                <a:ext uri="{FF2B5EF4-FFF2-40B4-BE49-F238E27FC236}">
                  <a16:creationId xmlns:a16="http://schemas.microsoft.com/office/drawing/2014/main" id="{AE3C9217-7B1C-CFA1-9654-249A2562943A}"/>
                </a:ext>
              </a:extLst>
            </p:cNvPr>
            <p:cNvSpPr/>
            <p:nvPr>
              <p:custDataLst>
                <p:tags r:id="rId286"/>
              </p:custDataLst>
            </p:nvPr>
          </p:nvSpPr>
          <p:spPr>
            <a:xfrm>
              <a:off x="5185985" y="5257834"/>
              <a:ext cx="71816" cy="75620"/>
            </a:xfrm>
            <a:custGeom>
              <a:avLst/>
              <a:gdLst/>
              <a:ahLst/>
              <a:cxnLst/>
              <a:rect l="0" t="0" r="0" b="0"/>
              <a:pathLst>
                <a:path w="71816" h="75620">
                  <a:moveTo>
                    <a:pt x="5140" y="9491"/>
                  </a:moveTo>
                  <a:lnTo>
                    <a:pt x="5140" y="9491"/>
                  </a:lnTo>
                  <a:lnTo>
                    <a:pt x="13341" y="1290"/>
                  </a:lnTo>
                  <a:lnTo>
                    <a:pt x="19329" y="358"/>
                  </a:lnTo>
                  <a:lnTo>
                    <a:pt x="37021" y="0"/>
                  </a:lnTo>
                  <a:lnTo>
                    <a:pt x="39093" y="1047"/>
                  </a:lnTo>
                  <a:lnTo>
                    <a:pt x="40476" y="2803"/>
                  </a:lnTo>
                  <a:lnTo>
                    <a:pt x="42012" y="7577"/>
                  </a:lnTo>
                  <a:lnTo>
                    <a:pt x="43192" y="23564"/>
                  </a:lnTo>
                  <a:lnTo>
                    <a:pt x="40396" y="29151"/>
                  </a:lnTo>
                  <a:lnTo>
                    <a:pt x="9102" y="63730"/>
                  </a:lnTo>
                  <a:lnTo>
                    <a:pt x="6901" y="69933"/>
                  </a:lnTo>
                  <a:lnTo>
                    <a:pt x="5256" y="72011"/>
                  </a:lnTo>
                  <a:lnTo>
                    <a:pt x="0" y="74935"/>
                  </a:lnTo>
                  <a:lnTo>
                    <a:pt x="655" y="75346"/>
                  </a:lnTo>
                  <a:lnTo>
                    <a:pt x="2149" y="75619"/>
                  </a:lnTo>
                  <a:lnTo>
                    <a:pt x="6633" y="73101"/>
                  </a:lnTo>
                  <a:lnTo>
                    <a:pt x="12154" y="69512"/>
                  </a:lnTo>
                  <a:lnTo>
                    <a:pt x="22270" y="67492"/>
                  </a:lnTo>
                  <a:lnTo>
                    <a:pt x="37144" y="65835"/>
                  </a:lnTo>
                  <a:lnTo>
                    <a:pt x="49783" y="60170"/>
                  </a:lnTo>
                  <a:lnTo>
                    <a:pt x="64346" y="56963"/>
                  </a:lnTo>
                  <a:lnTo>
                    <a:pt x="71815" y="475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560">
              <a:extLst>
                <a:ext uri="{FF2B5EF4-FFF2-40B4-BE49-F238E27FC236}">
                  <a16:creationId xmlns:a16="http://schemas.microsoft.com/office/drawing/2014/main" id="{022A44BC-FE09-B3EA-E810-E555DA04914A}"/>
                </a:ext>
              </a:extLst>
            </p:cNvPr>
            <p:cNvSpPr/>
            <p:nvPr>
              <p:custDataLst>
                <p:tags r:id="rId287"/>
              </p:custDataLst>
            </p:nvPr>
          </p:nvSpPr>
          <p:spPr>
            <a:xfrm>
              <a:off x="5191125" y="5105400"/>
              <a:ext cx="74158" cy="304801"/>
            </a:xfrm>
            <a:custGeom>
              <a:avLst/>
              <a:gdLst/>
              <a:ahLst/>
              <a:cxnLst/>
              <a:rect l="0" t="0" r="0" b="0"/>
              <a:pathLst>
                <a:path w="74158" h="304801">
                  <a:moveTo>
                    <a:pt x="38100" y="0"/>
                  </a:moveTo>
                  <a:lnTo>
                    <a:pt x="38100" y="0"/>
                  </a:lnTo>
                  <a:lnTo>
                    <a:pt x="43156" y="0"/>
                  </a:lnTo>
                  <a:lnTo>
                    <a:pt x="44645" y="2117"/>
                  </a:lnTo>
                  <a:lnTo>
                    <a:pt x="57812" y="48957"/>
                  </a:lnTo>
                  <a:lnTo>
                    <a:pt x="68719" y="94532"/>
                  </a:lnTo>
                  <a:lnTo>
                    <a:pt x="72875" y="109747"/>
                  </a:lnTo>
                  <a:lnTo>
                    <a:pt x="74157" y="139997"/>
                  </a:lnTo>
                  <a:lnTo>
                    <a:pt x="67870" y="182059"/>
                  </a:lnTo>
                  <a:lnTo>
                    <a:pt x="50378" y="228107"/>
                  </a:lnTo>
                  <a:lnTo>
                    <a:pt x="34610" y="271961"/>
                  </a:lnTo>
                  <a:lnTo>
                    <a:pt x="25306" y="286721"/>
                  </a:lnTo>
                  <a:lnTo>
                    <a:pt x="0" y="3048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40" name="SMARTInkShape-561">
            <a:extLst>
              <a:ext uri="{FF2B5EF4-FFF2-40B4-BE49-F238E27FC236}">
                <a16:creationId xmlns:a16="http://schemas.microsoft.com/office/drawing/2014/main" id="{BCE68064-8421-2A6A-1CF5-0E3F9866978A}"/>
              </a:ext>
            </a:extLst>
          </p:cNvPr>
          <p:cNvSpPr/>
          <p:nvPr>
            <p:custDataLst>
              <p:tags r:id="rId3"/>
            </p:custDataLst>
          </p:nvPr>
        </p:nvSpPr>
        <p:spPr>
          <a:xfrm>
            <a:off x="5143500" y="4114800"/>
            <a:ext cx="133351" cy="1504951"/>
          </a:xfrm>
          <a:custGeom>
            <a:avLst/>
            <a:gdLst/>
            <a:ahLst/>
            <a:cxnLst/>
            <a:rect l="0" t="0" r="0" b="0"/>
            <a:pathLst>
              <a:path w="133351" h="1504951">
                <a:moveTo>
                  <a:pt x="133350" y="19050"/>
                </a:moveTo>
                <a:lnTo>
                  <a:pt x="133350" y="19050"/>
                </a:lnTo>
                <a:lnTo>
                  <a:pt x="133350" y="10849"/>
                </a:lnTo>
                <a:lnTo>
                  <a:pt x="132292" y="10408"/>
                </a:lnTo>
                <a:lnTo>
                  <a:pt x="128294" y="9918"/>
                </a:lnTo>
                <a:lnTo>
                  <a:pt x="126805" y="8729"/>
                </a:lnTo>
                <a:lnTo>
                  <a:pt x="123827" y="7"/>
                </a:lnTo>
                <a:lnTo>
                  <a:pt x="123825" y="3"/>
                </a:lnTo>
                <a:lnTo>
                  <a:pt x="123825" y="0"/>
                </a:lnTo>
                <a:lnTo>
                  <a:pt x="114310" y="0"/>
                </a:lnTo>
                <a:lnTo>
                  <a:pt x="99112" y="16247"/>
                </a:lnTo>
                <a:lnTo>
                  <a:pt x="96967" y="22390"/>
                </a:lnTo>
                <a:lnTo>
                  <a:pt x="94531" y="41504"/>
                </a:lnTo>
                <a:lnTo>
                  <a:pt x="72873" y="82992"/>
                </a:lnTo>
                <a:lnTo>
                  <a:pt x="59378" y="130545"/>
                </a:lnTo>
                <a:lnTo>
                  <a:pt x="49080" y="176869"/>
                </a:lnTo>
                <a:lnTo>
                  <a:pt x="46653" y="222196"/>
                </a:lnTo>
                <a:lnTo>
                  <a:pt x="38990" y="260345"/>
                </a:lnTo>
                <a:lnTo>
                  <a:pt x="37305" y="279398"/>
                </a:lnTo>
                <a:lnTo>
                  <a:pt x="29481" y="317500"/>
                </a:lnTo>
                <a:lnTo>
                  <a:pt x="27596" y="349054"/>
                </a:lnTo>
                <a:lnTo>
                  <a:pt x="20384" y="378217"/>
                </a:lnTo>
                <a:lnTo>
                  <a:pt x="18255" y="402244"/>
                </a:lnTo>
                <a:lnTo>
                  <a:pt x="11563" y="421101"/>
                </a:lnTo>
                <a:lnTo>
                  <a:pt x="8546" y="463433"/>
                </a:lnTo>
                <a:lnTo>
                  <a:pt x="1334" y="492528"/>
                </a:lnTo>
                <a:lnTo>
                  <a:pt x="34" y="535096"/>
                </a:lnTo>
                <a:lnTo>
                  <a:pt x="5494" y="569679"/>
                </a:lnTo>
                <a:lnTo>
                  <a:pt x="622" y="612337"/>
                </a:lnTo>
                <a:lnTo>
                  <a:pt x="54" y="656324"/>
                </a:lnTo>
                <a:lnTo>
                  <a:pt x="2" y="701949"/>
                </a:lnTo>
                <a:lnTo>
                  <a:pt x="0" y="746216"/>
                </a:lnTo>
                <a:lnTo>
                  <a:pt x="0" y="792864"/>
                </a:lnTo>
                <a:lnTo>
                  <a:pt x="0" y="819136"/>
                </a:lnTo>
                <a:lnTo>
                  <a:pt x="41757" y="819150"/>
                </a:lnTo>
                <a:lnTo>
                  <a:pt x="85753" y="819150"/>
                </a:lnTo>
                <a:lnTo>
                  <a:pt x="120064" y="819150"/>
                </a:lnTo>
                <a:lnTo>
                  <a:pt x="124975" y="821972"/>
                </a:lnTo>
                <a:lnTo>
                  <a:pt x="133336" y="828665"/>
                </a:lnTo>
                <a:lnTo>
                  <a:pt x="133350" y="859265"/>
                </a:lnTo>
                <a:lnTo>
                  <a:pt x="125149" y="902744"/>
                </a:lnTo>
                <a:lnTo>
                  <a:pt x="124087" y="942554"/>
                </a:lnTo>
                <a:lnTo>
                  <a:pt x="123877" y="983814"/>
                </a:lnTo>
                <a:lnTo>
                  <a:pt x="123835" y="1027359"/>
                </a:lnTo>
                <a:lnTo>
                  <a:pt x="123827" y="1066535"/>
                </a:lnTo>
                <a:lnTo>
                  <a:pt x="123825" y="1107670"/>
                </a:lnTo>
                <a:lnTo>
                  <a:pt x="123825" y="1149127"/>
                </a:lnTo>
                <a:lnTo>
                  <a:pt x="123825" y="1189640"/>
                </a:lnTo>
                <a:lnTo>
                  <a:pt x="121003" y="1224553"/>
                </a:lnTo>
                <a:lnTo>
                  <a:pt x="118337" y="1250155"/>
                </a:lnTo>
                <a:lnTo>
                  <a:pt x="122146" y="1296611"/>
                </a:lnTo>
                <a:lnTo>
                  <a:pt x="115128" y="1320349"/>
                </a:lnTo>
                <a:lnTo>
                  <a:pt x="114409" y="1336616"/>
                </a:lnTo>
                <a:lnTo>
                  <a:pt x="111526" y="1342999"/>
                </a:lnTo>
                <a:lnTo>
                  <a:pt x="104892" y="1352384"/>
                </a:lnTo>
                <a:lnTo>
                  <a:pt x="104778" y="1361679"/>
                </a:lnTo>
                <a:lnTo>
                  <a:pt x="99719" y="1367014"/>
                </a:lnTo>
                <a:lnTo>
                  <a:pt x="99287" y="1368543"/>
                </a:lnTo>
                <a:lnTo>
                  <a:pt x="100059" y="1369562"/>
                </a:lnTo>
                <a:lnTo>
                  <a:pt x="101631" y="1370242"/>
                </a:lnTo>
                <a:lnTo>
                  <a:pt x="101620" y="1371752"/>
                </a:lnTo>
                <a:lnTo>
                  <a:pt x="98787" y="1376254"/>
                </a:lnTo>
                <a:lnTo>
                  <a:pt x="98666" y="1377878"/>
                </a:lnTo>
                <a:lnTo>
                  <a:pt x="99644" y="1378960"/>
                </a:lnTo>
                <a:lnTo>
                  <a:pt x="101355" y="1379682"/>
                </a:lnTo>
                <a:lnTo>
                  <a:pt x="101436" y="1381221"/>
                </a:lnTo>
                <a:lnTo>
                  <a:pt x="96785" y="1391296"/>
                </a:lnTo>
                <a:lnTo>
                  <a:pt x="95250" y="1437070"/>
                </a:lnTo>
                <a:lnTo>
                  <a:pt x="95250" y="1459297"/>
                </a:lnTo>
                <a:lnTo>
                  <a:pt x="92428" y="1466315"/>
                </a:lnTo>
                <a:lnTo>
                  <a:pt x="90194" y="1469668"/>
                </a:lnTo>
                <a:lnTo>
                  <a:pt x="89762" y="1472962"/>
                </a:lnTo>
                <a:lnTo>
                  <a:pt x="92106" y="1479444"/>
                </a:lnTo>
                <a:lnTo>
                  <a:pt x="92095" y="1481596"/>
                </a:lnTo>
                <a:lnTo>
                  <a:pt x="91030" y="1483030"/>
                </a:lnTo>
                <a:lnTo>
                  <a:pt x="89262" y="1483987"/>
                </a:lnTo>
                <a:lnTo>
                  <a:pt x="89141" y="1484625"/>
                </a:lnTo>
                <a:lnTo>
                  <a:pt x="90119" y="1485050"/>
                </a:lnTo>
                <a:lnTo>
                  <a:pt x="91830" y="1485333"/>
                </a:lnTo>
                <a:lnTo>
                  <a:pt x="91911" y="1486581"/>
                </a:lnTo>
                <a:lnTo>
                  <a:pt x="87260" y="1496187"/>
                </a:lnTo>
                <a:lnTo>
                  <a:pt x="85725" y="15049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1" name="SMARTInkShape-562">
            <a:extLst>
              <a:ext uri="{FF2B5EF4-FFF2-40B4-BE49-F238E27FC236}">
                <a16:creationId xmlns:a16="http://schemas.microsoft.com/office/drawing/2014/main" id="{DBA9B1AD-BC09-FA5F-722B-50432C2B1F1A}"/>
              </a:ext>
            </a:extLst>
          </p:cNvPr>
          <p:cNvSpPr/>
          <p:nvPr>
            <p:custDataLst>
              <p:tags r:id="rId4"/>
            </p:custDataLst>
          </p:nvPr>
        </p:nvSpPr>
        <p:spPr>
          <a:xfrm>
            <a:off x="3242538" y="5400675"/>
            <a:ext cx="1920013" cy="104773"/>
          </a:xfrm>
          <a:custGeom>
            <a:avLst/>
            <a:gdLst/>
            <a:ahLst/>
            <a:cxnLst/>
            <a:rect l="0" t="0" r="0" b="0"/>
            <a:pathLst>
              <a:path w="1920013" h="104773">
                <a:moveTo>
                  <a:pt x="5487" y="0"/>
                </a:moveTo>
                <a:lnTo>
                  <a:pt x="5487" y="0"/>
                </a:lnTo>
                <a:lnTo>
                  <a:pt x="0" y="0"/>
                </a:lnTo>
                <a:lnTo>
                  <a:pt x="9612" y="0"/>
                </a:lnTo>
                <a:lnTo>
                  <a:pt x="15434" y="2822"/>
                </a:lnTo>
                <a:lnTo>
                  <a:pt x="21549" y="6545"/>
                </a:lnTo>
                <a:lnTo>
                  <a:pt x="57488" y="14189"/>
                </a:lnTo>
                <a:lnTo>
                  <a:pt x="99799" y="17609"/>
                </a:lnTo>
                <a:lnTo>
                  <a:pt x="145850" y="18623"/>
                </a:lnTo>
                <a:lnTo>
                  <a:pt x="182876" y="18860"/>
                </a:lnTo>
                <a:lnTo>
                  <a:pt x="219793" y="18966"/>
                </a:lnTo>
                <a:lnTo>
                  <a:pt x="259485" y="19025"/>
                </a:lnTo>
                <a:lnTo>
                  <a:pt x="296528" y="19042"/>
                </a:lnTo>
                <a:lnTo>
                  <a:pt x="340848" y="19049"/>
                </a:lnTo>
                <a:lnTo>
                  <a:pt x="384998" y="19050"/>
                </a:lnTo>
                <a:lnTo>
                  <a:pt x="431897" y="20108"/>
                </a:lnTo>
                <a:lnTo>
                  <a:pt x="469322" y="25595"/>
                </a:lnTo>
                <a:lnTo>
                  <a:pt x="506163" y="27692"/>
                </a:lnTo>
                <a:lnTo>
                  <a:pt x="550415" y="28400"/>
                </a:lnTo>
                <a:lnTo>
                  <a:pt x="587105" y="28523"/>
                </a:lnTo>
                <a:lnTo>
                  <a:pt x="624788" y="31382"/>
                </a:lnTo>
                <a:lnTo>
                  <a:pt x="662764" y="36109"/>
                </a:lnTo>
                <a:lnTo>
                  <a:pt x="700828" y="37511"/>
                </a:lnTo>
                <a:lnTo>
                  <a:pt x="738917" y="37925"/>
                </a:lnTo>
                <a:lnTo>
                  <a:pt x="777013" y="38048"/>
                </a:lnTo>
                <a:lnTo>
                  <a:pt x="815112" y="38084"/>
                </a:lnTo>
                <a:lnTo>
                  <a:pt x="853212" y="38095"/>
                </a:lnTo>
                <a:lnTo>
                  <a:pt x="891312" y="40920"/>
                </a:lnTo>
                <a:lnTo>
                  <a:pt x="937879" y="45639"/>
                </a:lnTo>
                <a:lnTo>
                  <a:pt x="974450" y="46742"/>
                </a:lnTo>
                <a:lnTo>
                  <a:pt x="1018839" y="48421"/>
                </a:lnTo>
                <a:lnTo>
                  <a:pt x="1058802" y="54094"/>
                </a:lnTo>
                <a:lnTo>
                  <a:pt x="1097454" y="56244"/>
                </a:lnTo>
                <a:lnTo>
                  <a:pt x="1135718" y="56882"/>
                </a:lnTo>
                <a:lnTo>
                  <a:pt x="1173867" y="57071"/>
                </a:lnTo>
                <a:lnTo>
                  <a:pt x="1215156" y="57127"/>
                </a:lnTo>
                <a:lnTo>
                  <a:pt x="1252554" y="57140"/>
                </a:lnTo>
                <a:lnTo>
                  <a:pt x="1300089" y="57147"/>
                </a:lnTo>
                <a:lnTo>
                  <a:pt x="1340985" y="62206"/>
                </a:lnTo>
                <a:lnTo>
                  <a:pt x="1372684" y="64689"/>
                </a:lnTo>
                <a:lnTo>
                  <a:pt x="1405822" y="65792"/>
                </a:lnTo>
                <a:lnTo>
                  <a:pt x="1447219" y="66413"/>
                </a:lnTo>
                <a:lnTo>
                  <a:pt x="1484298" y="67656"/>
                </a:lnTo>
                <a:lnTo>
                  <a:pt x="1520339" y="71698"/>
                </a:lnTo>
                <a:lnTo>
                  <a:pt x="1562054" y="74866"/>
                </a:lnTo>
                <a:lnTo>
                  <a:pt x="1592644" y="75607"/>
                </a:lnTo>
                <a:lnTo>
                  <a:pt x="1637100" y="78846"/>
                </a:lnTo>
                <a:lnTo>
                  <a:pt x="1680566" y="84367"/>
                </a:lnTo>
                <a:lnTo>
                  <a:pt x="1720184" y="85322"/>
                </a:lnTo>
                <a:lnTo>
                  <a:pt x="1766827" y="92191"/>
                </a:lnTo>
                <a:lnTo>
                  <a:pt x="1812887" y="94646"/>
                </a:lnTo>
                <a:lnTo>
                  <a:pt x="1856007" y="96229"/>
                </a:lnTo>
                <a:lnTo>
                  <a:pt x="1901101" y="104599"/>
                </a:lnTo>
                <a:lnTo>
                  <a:pt x="1919457" y="104772"/>
                </a:lnTo>
                <a:lnTo>
                  <a:pt x="1920012"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57" name="SMARTInkShape-Group111">
            <a:extLst>
              <a:ext uri="{FF2B5EF4-FFF2-40B4-BE49-F238E27FC236}">
                <a16:creationId xmlns:a16="http://schemas.microsoft.com/office/drawing/2014/main" id="{498B89B6-669B-E78E-3366-F71EF3BC39BD}"/>
              </a:ext>
            </a:extLst>
          </p:cNvPr>
          <p:cNvGrpSpPr/>
          <p:nvPr/>
        </p:nvGrpSpPr>
        <p:grpSpPr>
          <a:xfrm>
            <a:off x="3305175" y="5525193"/>
            <a:ext cx="1472679" cy="618433"/>
            <a:chOff x="3305175" y="5525193"/>
            <a:chExt cx="1472679" cy="618433"/>
          </a:xfrm>
        </p:grpSpPr>
        <p:sp>
          <p:nvSpPr>
            <p:cNvPr id="542" name="SMARTInkShape-563">
              <a:extLst>
                <a:ext uri="{FF2B5EF4-FFF2-40B4-BE49-F238E27FC236}">
                  <a16:creationId xmlns:a16="http://schemas.microsoft.com/office/drawing/2014/main" id="{22823D4B-DCC3-01EF-F48B-C9B1F1420525}"/>
                </a:ext>
              </a:extLst>
            </p:cNvPr>
            <p:cNvSpPr/>
            <p:nvPr>
              <p:custDataLst>
                <p:tags r:id="rId266"/>
              </p:custDataLst>
            </p:nvPr>
          </p:nvSpPr>
          <p:spPr>
            <a:xfrm>
              <a:off x="3305175" y="5525193"/>
              <a:ext cx="1472679" cy="494025"/>
            </a:xfrm>
            <a:custGeom>
              <a:avLst/>
              <a:gdLst/>
              <a:ahLst/>
              <a:cxnLst/>
              <a:rect l="0" t="0" r="0" b="0"/>
              <a:pathLst>
                <a:path w="1472679" h="494025">
                  <a:moveTo>
                    <a:pt x="0" y="408882"/>
                  </a:moveTo>
                  <a:lnTo>
                    <a:pt x="0" y="408882"/>
                  </a:lnTo>
                  <a:lnTo>
                    <a:pt x="19298" y="386762"/>
                  </a:lnTo>
                  <a:lnTo>
                    <a:pt x="25510" y="377884"/>
                  </a:lnTo>
                  <a:lnTo>
                    <a:pt x="33899" y="371828"/>
                  </a:lnTo>
                  <a:lnTo>
                    <a:pt x="36233" y="366661"/>
                  </a:lnTo>
                  <a:lnTo>
                    <a:pt x="37914" y="364860"/>
                  </a:lnTo>
                  <a:lnTo>
                    <a:pt x="47691" y="360514"/>
                  </a:lnTo>
                  <a:lnTo>
                    <a:pt x="55695" y="353098"/>
                  </a:lnTo>
                  <a:lnTo>
                    <a:pt x="66245" y="351768"/>
                  </a:lnTo>
                  <a:lnTo>
                    <a:pt x="71605" y="351743"/>
                  </a:lnTo>
                  <a:lnTo>
                    <a:pt x="76979" y="357381"/>
                  </a:lnTo>
                  <a:lnTo>
                    <a:pt x="106671" y="401569"/>
                  </a:lnTo>
                  <a:lnTo>
                    <a:pt x="126888" y="448500"/>
                  </a:lnTo>
                  <a:lnTo>
                    <a:pt x="135322" y="474085"/>
                  </a:lnTo>
                  <a:lnTo>
                    <a:pt x="139518" y="481253"/>
                  </a:lnTo>
                  <a:lnTo>
                    <a:pt x="142433" y="492639"/>
                  </a:lnTo>
                  <a:lnTo>
                    <a:pt x="143638" y="493295"/>
                  </a:lnTo>
                  <a:lnTo>
                    <a:pt x="147800" y="494024"/>
                  </a:lnTo>
                  <a:lnTo>
                    <a:pt x="149333" y="492102"/>
                  </a:lnTo>
                  <a:lnTo>
                    <a:pt x="159735" y="446871"/>
                  </a:lnTo>
                  <a:lnTo>
                    <a:pt x="168567" y="410025"/>
                  </a:lnTo>
                  <a:lnTo>
                    <a:pt x="177886" y="366064"/>
                  </a:lnTo>
                  <a:lnTo>
                    <a:pt x="186292" y="322700"/>
                  </a:lnTo>
                  <a:lnTo>
                    <a:pt x="192491" y="281830"/>
                  </a:lnTo>
                  <a:lnTo>
                    <a:pt x="200614" y="246001"/>
                  </a:lnTo>
                  <a:lnTo>
                    <a:pt x="209724" y="208574"/>
                  </a:lnTo>
                  <a:lnTo>
                    <a:pt x="222284" y="163057"/>
                  </a:lnTo>
                  <a:lnTo>
                    <a:pt x="228046" y="117500"/>
                  </a:lnTo>
                  <a:lnTo>
                    <a:pt x="238269" y="72374"/>
                  </a:lnTo>
                  <a:lnTo>
                    <a:pt x="246687" y="40782"/>
                  </a:lnTo>
                  <a:lnTo>
                    <a:pt x="247650" y="3439"/>
                  </a:lnTo>
                  <a:lnTo>
                    <a:pt x="247650" y="7913"/>
                  </a:lnTo>
                  <a:lnTo>
                    <a:pt x="247650" y="3163"/>
                  </a:lnTo>
                  <a:lnTo>
                    <a:pt x="247650" y="5606"/>
                  </a:lnTo>
                  <a:lnTo>
                    <a:pt x="248708" y="5623"/>
                  </a:lnTo>
                  <a:lnTo>
                    <a:pt x="255254" y="1649"/>
                  </a:lnTo>
                  <a:lnTo>
                    <a:pt x="264955" y="0"/>
                  </a:lnTo>
                  <a:lnTo>
                    <a:pt x="294425" y="426"/>
                  </a:lnTo>
                  <a:lnTo>
                    <a:pt x="332894" y="6858"/>
                  </a:lnTo>
                  <a:lnTo>
                    <a:pt x="376436" y="8442"/>
                  </a:lnTo>
                  <a:lnTo>
                    <a:pt x="422628" y="8754"/>
                  </a:lnTo>
                  <a:lnTo>
                    <a:pt x="464394" y="8822"/>
                  </a:lnTo>
                  <a:lnTo>
                    <a:pt x="509852" y="2284"/>
                  </a:lnTo>
                  <a:lnTo>
                    <a:pt x="535360" y="1247"/>
                  </a:lnTo>
                  <a:lnTo>
                    <a:pt x="576226" y="7624"/>
                  </a:lnTo>
                  <a:lnTo>
                    <a:pt x="623626" y="8594"/>
                  </a:lnTo>
                  <a:lnTo>
                    <a:pt x="665757" y="8785"/>
                  </a:lnTo>
                  <a:lnTo>
                    <a:pt x="704654" y="8823"/>
                  </a:lnTo>
                  <a:lnTo>
                    <a:pt x="749627" y="13548"/>
                  </a:lnTo>
                  <a:lnTo>
                    <a:pt x="795898" y="8954"/>
                  </a:lnTo>
                  <a:lnTo>
                    <a:pt x="820727" y="11690"/>
                  </a:lnTo>
                  <a:lnTo>
                    <a:pt x="864183" y="17771"/>
                  </a:lnTo>
                  <a:lnTo>
                    <a:pt x="907512" y="18279"/>
                  </a:lnTo>
                  <a:lnTo>
                    <a:pt x="946319" y="18341"/>
                  </a:lnTo>
                  <a:lnTo>
                    <a:pt x="992765" y="18355"/>
                  </a:lnTo>
                  <a:lnTo>
                    <a:pt x="1038510" y="18357"/>
                  </a:lnTo>
                  <a:lnTo>
                    <a:pt x="1083065" y="25896"/>
                  </a:lnTo>
                  <a:lnTo>
                    <a:pt x="1125896" y="27620"/>
                  </a:lnTo>
                  <a:lnTo>
                    <a:pt x="1166942" y="27830"/>
                  </a:lnTo>
                  <a:lnTo>
                    <a:pt x="1209268" y="27877"/>
                  </a:lnTo>
                  <a:lnTo>
                    <a:pt x="1245107" y="32938"/>
                  </a:lnTo>
                  <a:lnTo>
                    <a:pt x="1285672" y="36083"/>
                  </a:lnTo>
                  <a:lnTo>
                    <a:pt x="1326150" y="37015"/>
                  </a:lnTo>
                  <a:lnTo>
                    <a:pt x="1364661" y="37329"/>
                  </a:lnTo>
                  <a:lnTo>
                    <a:pt x="1408016" y="37391"/>
                  </a:lnTo>
                  <a:lnTo>
                    <a:pt x="1449499" y="37405"/>
                  </a:lnTo>
                  <a:lnTo>
                    <a:pt x="1463019" y="37407"/>
                  </a:lnTo>
                  <a:lnTo>
                    <a:pt x="1467471" y="38465"/>
                  </a:lnTo>
                  <a:lnTo>
                    <a:pt x="1470439" y="40229"/>
                  </a:lnTo>
                  <a:lnTo>
                    <a:pt x="1472417" y="42463"/>
                  </a:lnTo>
                  <a:lnTo>
                    <a:pt x="1472678" y="43952"/>
                  </a:lnTo>
                  <a:lnTo>
                    <a:pt x="1466850" y="469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3" name="SMARTInkShape-564">
              <a:extLst>
                <a:ext uri="{FF2B5EF4-FFF2-40B4-BE49-F238E27FC236}">
                  <a16:creationId xmlns:a16="http://schemas.microsoft.com/office/drawing/2014/main" id="{18655373-28B2-410B-02CD-1AB4C5E4DDD0}"/>
                </a:ext>
              </a:extLst>
            </p:cNvPr>
            <p:cNvSpPr/>
            <p:nvPr>
              <p:custDataLst>
                <p:tags r:id="rId267"/>
              </p:custDataLst>
            </p:nvPr>
          </p:nvSpPr>
          <p:spPr>
            <a:xfrm>
              <a:off x="3624132" y="5638838"/>
              <a:ext cx="185869" cy="123740"/>
            </a:xfrm>
            <a:custGeom>
              <a:avLst/>
              <a:gdLst/>
              <a:ahLst/>
              <a:cxnLst/>
              <a:rect l="0" t="0" r="0" b="0"/>
              <a:pathLst>
                <a:path w="185869" h="123740">
                  <a:moveTo>
                    <a:pt x="23943" y="66637"/>
                  </a:moveTo>
                  <a:lnTo>
                    <a:pt x="23943" y="66637"/>
                  </a:lnTo>
                  <a:lnTo>
                    <a:pt x="42208" y="57504"/>
                  </a:lnTo>
                  <a:lnTo>
                    <a:pt x="76437" y="57112"/>
                  </a:lnTo>
                  <a:lnTo>
                    <a:pt x="77990" y="58171"/>
                  </a:lnTo>
                  <a:lnTo>
                    <a:pt x="79024" y="59934"/>
                  </a:lnTo>
                  <a:lnTo>
                    <a:pt x="80173" y="65774"/>
                  </a:lnTo>
                  <a:lnTo>
                    <a:pt x="81057" y="89843"/>
                  </a:lnTo>
                  <a:lnTo>
                    <a:pt x="80011" y="91632"/>
                  </a:lnTo>
                  <a:lnTo>
                    <a:pt x="78255" y="92826"/>
                  </a:lnTo>
                  <a:lnTo>
                    <a:pt x="76026" y="93621"/>
                  </a:lnTo>
                  <a:lnTo>
                    <a:pt x="74540" y="95210"/>
                  </a:lnTo>
                  <a:lnTo>
                    <a:pt x="72889" y="99797"/>
                  </a:lnTo>
                  <a:lnTo>
                    <a:pt x="66510" y="105364"/>
                  </a:lnTo>
                  <a:lnTo>
                    <a:pt x="58737" y="111366"/>
                  </a:lnTo>
                  <a:lnTo>
                    <a:pt x="55282" y="117561"/>
                  </a:lnTo>
                  <a:lnTo>
                    <a:pt x="52244" y="119636"/>
                  </a:lnTo>
                  <a:lnTo>
                    <a:pt x="36359" y="123240"/>
                  </a:lnTo>
                  <a:lnTo>
                    <a:pt x="20464" y="123739"/>
                  </a:lnTo>
                  <a:lnTo>
                    <a:pt x="14283" y="120943"/>
                  </a:lnTo>
                  <a:lnTo>
                    <a:pt x="11153" y="118716"/>
                  </a:lnTo>
                  <a:lnTo>
                    <a:pt x="7675" y="113419"/>
                  </a:lnTo>
                  <a:lnTo>
                    <a:pt x="0" y="81874"/>
                  </a:lnTo>
                  <a:lnTo>
                    <a:pt x="249" y="70587"/>
                  </a:lnTo>
                  <a:lnTo>
                    <a:pt x="4621" y="49700"/>
                  </a:lnTo>
                  <a:lnTo>
                    <a:pt x="14925" y="38100"/>
                  </a:lnTo>
                  <a:lnTo>
                    <a:pt x="22757" y="32788"/>
                  </a:lnTo>
                  <a:lnTo>
                    <a:pt x="29766" y="29368"/>
                  </a:lnTo>
                  <a:lnTo>
                    <a:pt x="51155" y="15528"/>
                  </a:lnTo>
                  <a:lnTo>
                    <a:pt x="89251" y="9622"/>
                  </a:lnTo>
                  <a:lnTo>
                    <a:pt x="133498" y="950"/>
                  </a:lnTo>
                  <a:lnTo>
                    <a:pt x="177699" y="0"/>
                  </a:lnTo>
                  <a:lnTo>
                    <a:pt x="180422" y="1046"/>
                  </a:lnTo>
                  <a:lnTo>
                    <a:pt x="185868" y="94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4" name="SMARTInkShape-565">
              <a:extLst>
                <a:ext uri="{FF2B5EF4-FFF2-40B4-BE49-F238E27FC236}">
                  <a16:creationId xmlns:a16="http://schemas.microsoft.com/office/drawing/2014/main" id="{9F5675DD-3312-965B-FE14-6CFDC7298223}"/>
                </a:ext>
              </a:extLst>
            </p:cNvPr>
            <p:cNvSpPr/>
            <p:nvPr>
              <p:custDataLst>
                <p:tags r:id="rId268"/>
              </p:custDataLst>
            </p:nvPr>
          </p:nvSpPr>
          <p:spPr>
            <a:xfrm>
              <a:off x="3810000" y="5754424"/>
              <a:ext cx="18542" cy="103452"/>
            </a:xfrm>
            <a:custGeom>
              <a:avLst/>
              <a:gdLst/>
              <a:ahLst/>
              <a:cxnLst/>
              <a:rect l="0" t="0" r="0" b="0"/>
              <a:pathLst>
                <a:path w="18542" h="103452">
                  <a:moveTo>
                    <a:pt x="0" y="8201"/>
                  </a:moveTo>
                  <a:lnTo>
                    <a:pt x="0" y="8201"/>
                  </a:lnTo>
                  <a:lnTo>
                    <a:pt x="5056" y="3145"/>
                  </a:lnTo>
                  <a:lnTo>
                    <a:pt x="10361" y="662"/>
                  </a:lnTo>
                  <a:lnTo>
                    <a:pt x="13257" y="0"/>
                  </a:lnTo>
                  <a:lnTo>
                    <a:pt x="15188" y="617"/>
                  </a:lnTo>
                  <a:lnTo>
                    <a:pt x="16475" y="2087"/>
                  </a:lnTo>
                  <a:lnTo>
                    <a:pt x="17333" y="4125"/>
                  </a:lnTo>
                  <a:lnTo>
                    <a:pt x="18541" y="17106"/>
                  </a:lnTo>
                  <a:lnTo>
                    <a:pt x="9319" y="61247"/>
                  </a:lnTo>
                  <a:lnTo>
                    <a:pt x="2155" y="84844"/>
                  </a:lnTo>
                  <a:lnTo>
                    <a:pt x="0" y="1034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5" name="SMARTInkShape-566">
              <a:extLst>
                <a:ext uri="{FF2B5EF4-FFF2-40B4-BE49-F238E27FC236}">
                  <a16:creationId xmlns:a16="http://schemas.microsoft.com/office/drawing/2014/main" id="{426FE8BB-1A9B-E702-02B9-B5EB285AF1BD}"/>
                </a:ext>
              </a:extLst>
            </p:cNvPr>
            <p:cNvSpPr/>
            <p:nvPr>
              <p:custDataLst>
                <p:tags r:id="rId269"/>
              </p:custDataLst>
            </p:nvPr>
          </p:nvSpPr>
          <p:spPr>
            <a:xfrm>
              <a:off x="3905250" y="5572554"/>
              <a:ext cx="114301" cy="75772"/>
            </a:xfrm>
            <a:custGeom>
              <a:avLst/>
              <a:gdLst/>
              <a:ahLst/>
              <a:cxnLst/>
              <a:rect l="0" t="0" r="0" b="0"/>
              <a:pathLst>
                <a:path w="114301" h="75772">
                  <a:moveTo>
                    <a:pt x="0" y="28146"/>
                  </a:moveTo>
                  <a:lnTo>
                    <a:pt x="0" y="28146"/>
                  </a:lnTo>
                  <a:lnTo>
                    <a:pt x="0" y="19945"/>
                  </a:lnTo>
                  <a:lnTo>
                    <a:pt x="5056" y="13957"/>
                  </a:lnTo>
                  <a:lnTo>
                    <a:pt x="10361" y="11256"/>
                  </a:lnTo>
                  <a:lnTo>
                    <a:pt x="13257" y="10537"/>
                  </a:lnTo>
                  <a:lnTo>
                    <a:pt x="28648" y="1746"/>
                  </a:lnTo>
                  <a:lnTo>
                    <a:pt x="41290" y="0"/>
                  </a:lnTo>
                  <a:lnTo>
                    <a:pt x="43402" y="1974"/>
                  </a:lnTo>
                  <a:lnTo>
                    <a:pt x="45748" y="9811"/>
                  </a:lnTo>
                  <a:lnTo>
                    <a:pt x="47069" y="26123"/>
                  </a:lnTo>
                  <a:lnTo>
                    <a:pt x="44555" y="35361"/>
                  </a:lnTo>
                  <a:lnTo>
                    <a:pt x="30288" y="59787"/>
                  </a:lnTo>
                  <a:lnTo>
                    <a:pt x="12677" y="73457"/>
                  </a:lnTo>
                  <a:lnTo>
                    <a:pt x="12685" y="74228"/>
                  </a:lnTo>
                  <a:lnTo>
                    <a:pt x="13748" y="74743"/>
                  </a:lnTo>
                  <a:lnTo>
                    <a:pt x="37054" y="75711"/>
                  </a:lnTo>
                  <a:lnTo>
                    <a:pt x="82018" y="66637"/>
                  </a:lnTo>
                  <a:lnTo>
                    <a:pt x="86899" y="69242"/>
                  </a:lnTo>
                  <a:lnTo>
                    <a:pt x="93601" y="74482"/>
                  </a:lnTo>
                  <a:lnTo>
                    <a:pt x="102529" y="75516"/>
                  </a:lnTo>
                  <a:lnTo>
                    <a:pt x="114300" y="757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6" name="SMARTInkShape-567">
              <a:extLst>
                <a:ext uri="{FF2B5EF4-FFF2-40B4-BE49-F238E27FC236}">
                  <a16:creationId xmlns:a16="http://schemas.microsoft.com/office/drawing/2014/main" id="{F6389C9D-A84A-9EC3-B5B0-671D60F5B760}"/>
                </a:ext>
              </a:extLst>
            </p:cNvPr>
            <p:cNvSpPr/>
            <p:nvPr>
              <p:custDataLst>
                <p:tags r:id="rId270"/>
              </p:custDataLst>
            </p:nvPr>
          </p:nvSpPr>
          <p:spPr>
            <a:xfrm>
              <a:off x="3619500" y="5857991"/>
              <a:ext cx="257176" cy="9410"/>
            </a:xfrm>
            <a:custGeom>
              <a:avLst/>
              <a:gdLst/>
              <a:ahLst/>
              <a:cxnLst/>
              <a:rect l="0" t="0" r="0" b="0"/>
              <a:pathLst>
                <a:path w="257176" h="9410">
                  <a:moveTo>
                    <a:pt x="0" y="9409"/>
                  </a:moveTo>
                  <a:lnTo>
                    <a:pt x="0" y="9409"/>
                  </a:lnTo>
                  <a:lnTo>
                    <a:pt x="18364" y="8351"/>
                  </a:lnTo>
                  <a:lnTo>
                    <a:pt x="63370" y="1208"/>
                  </a:lnTo>
                  <a:lnTo>
                    <a:pt x="104384" y="277"/>
                  </a:lnTo>
                  <a:lnTo>
                    <a:pt x="144993" y="0"/>
                  </a:lnTo>
                  <a:lnTo>
                    <a:pt x="183837" y="4974"/>
                  </a:lnTo>
                  <a:lnTo>
                    <a:pt x="226886" y="8825"/>
                  </a:lnTo>
                  <a:lnTo>
                    <a:pt x="257175"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568">
              <a:extLst>
                <a:ext uri="{FF2B5EF4-FFF2-40B4-BE49-F238E27FC236}">
                  <a16:creationId xmlns:a16="http://schemas.microsoft.com/office/drawing/2014/main" id="{AA00FD80-E3E7-494A-B4F7-AAE226D5C5B6}"/>
                </a:ext>
              </a:extLst>
            </p:cNvPr>
            <p:cNvSpPr/>
            <p:nvPr>
              <p:custDataLst>
                <p:tags r:id="rId271"/>
              </p:custDataLst>
            </p:nvPr>
          </p:nvSpPr>
          <p:spPr>
            <a:xfrm>
              <a:off x="3648075" y="5944143"/>
              <a:ext cx="123826" cy="123283"/>
            </a:xfrm>
            <a:custGeom>
              <a:avLst/>
              <a:gdLst/>
              <a:ahLst/>
              <a:cxnLst/>
              <a:rect l="0" t="0" r="0" b="0"/>
              <a:pathLst>
                <a:path w="123826" h="123283">
                  <a:moveTo>
                    <a:pt x="0" y="28032"/>
                  </a:moveTo>
                  <a:lnTo>
                    <a:pt x="0" y="28032"/>
                  </a:lnTo>
                  <a:lnTo>
                    <a:pt x="26743" y="1290"/>
                  </a:lnTo>
                  <a:lnTo>
                    <a:pt x="30582" y="271"/>
                  </a:lnTo>
                  <a:lnTo>
                    <a:pt x="33089" y="0"/>
                  </a:lnTo>
                  <a:lnTo>
                    <a:pt x="34759" y="877"/>
                  </a:lnTo>
                  <a:lnTo>
                    <a:pt x="35872" y="2520"/>
                  </a:lnTo>
                  <a:lnTo>
                    <a:pt x="42716" y="17819"/>
                  </a:lnTo>
                  <a:lnTo>
                    <a:pt x="42621" y="29137"/>
                  </a:lnTo>
                  <a:lnTo>
                    <a:pt x="35675" y="63407"/>
                  </a:lnTo>
                  <a:lnTo>
                    <a:pt x="31731" y="71271"/>
                  </a:lnTo>
                  <a:lnTo>
                    <a:pt x="28991" y="83141"/>
                  </a:lnTo>
                  <a:lnTo>
                    <a:pt x="28852" y="82763"/>
                  </a:lnTo>
                  <a:lnTo>
                    <a:pt x="28698" y="79521"/>
                  </a:lnTo>
                  <a:lnTo>
                    <a:pt x="31452" y="74552"/>
                  </a:lnTo>
                  <a:lnTo>
                    <a:pt x="35146" y="68816"/>
                  </a:lnTo>
                  <a:lnTo>
                    <a:pt x="36787" y="62739"/>
                  </a:lnTo>
                  <a:lnTo>
                    <a:pt x="47824" y="48311"/>
                  </a:lnTo>
                  <a:lnTo>
                    <a:pt x="55827" y="42337"/>
                  </a:lnTo>
                  <a:lnTo>
                    <a:pt x="66282" y="36151"/>
                  </a:lnTo>
                  <a:lnTo>
                    <a:pt x="101596" y="3674"/>
                  </a:lnTo>
                  <a:lnTo>
                    <a:pt x="112418" y="12"/>
                  </a:lnTo>
                  <a:lnTo>
                    <a:pt x="118799" y="9734"/>
                  </a:lnTo>
                  <a:lnTo>
                    <a:pt x="122336" y="20964"/>
                  </a:lnTo>
                  <a:lnTo>
                    <a:pt x="123694" y="62128"/>
                  </a:lnTo>
                  <a:lnTo>
                    <a:pt x="123818" y="106300"/>
                  </a:lnTo>
                  <a:lnTo>
                    <a:pt x="123825" y="1232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8" name="SMARTInkShape-569">
              <a:extLst>
                <a:ext uri="{FF2B5EF4-FFF2-40B4-BE49-F238E27FC236}">
                  <a16:creationId xmlns:a16="http://schemas.microsoft.com/office/drawing/2014/main" id="{AF56AD9D-4421-BAF7-E955-34314DE7B4CD}"/>
                </a:ext>
              </a:extLst>
            </p:cNvPr>
            <p:cNvSpPr/>
            <p:nvPr>
              <p:custDataLst>
                <p:tags r:id="rId272"/>
              </p:custDataLst>
            </p:nvPr>
          </p:nvSpPr>
          <p:spPr>
            <a:xfrm>
              <a:off x="3829050" y="6030649"/>
              <a:ext cx="17727" cy="65352"/>
            </a:xfrm>
            <a:custGeom>
              <a:avLst/>
              <a:gdLst/>
              <a:ahLst/>
              <a:cxnLst/>
              <a:rect l="0" t="0" r="0" b="0"/>
              <a:pathLst>
                <a:path w="17727" h="65352">
                  <a:moveTo>
                    <a:pt x="9525" y="8201"/>
                  </a:moveTo>
                  <a:lnTo>
                    <a:pt x="9525" y="8201"/>
                  </a:lnTo>
                  <a:lnTo>
                    <a:pt x="17726" y="0"/>
                  </a:lnTo>
                  <a:lnTo>
                    <a:pt x="13601" y="4125"/>
                  </a:lnTo>
                  <a:lnTo>
                    <a:pt x="11337" y="9212"/>
                  </a:lnTo>
                  <a:lnTo>
                    <a:pt x="953" y="54317"/>
                  </a:lnTo>
                  <a:lnTo>
                    <a:pt x="0" y="653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9" name="SMARTInkShape-570">
              <a:extLst>
                <a:ext uri="{FF2B5EF4-FFF2-40B4-BE49-F238E27FC236}">
                  <a16:creationId xmlns:a16="http://schemas.microsoft.com/office/drawing/2014/main" id="{D5E00231-D215-1979-A524-DA7223B83AA6}"/>
                </a:ext>
              </a:extLst>
            </p:cNvPr>
            <p:cNvSpPr/>
            <p:nvPr>
              <p:custDataLst>
                <p:tags r:id="rId273"/>
              </p:custDataLst>
            </p:nvPr>
          </p:nvSpPr>
          <p:spPr>
            <a:xfrm>
              <a:off x="4133850" y="5743575"/>
              <a:ext cx="26859" cy="152401"/>
            </a:xfrm>
            <a:custGeom>
              <a:avLst/>
              <a:gdLst/>
              <a:ahLst/>
              <a:cxnLst/>
              <a:rect l="0" t="0" r="0" b="0"/>
              <a:pathLst>
                <a:path w="26859" h="152401">
                  <a:moveTo>
                    <a:pt x="9525" y="0"/>
                  </a:moveTo>
                  <a:lnTo>
                    <a:pt x="9525" y="0"/>
                  </a:lnTo>
                  <a:lnTo>
                    <a:pt x="17129" y="8662"/>
                  </a:lnTo>
                  <a:lnTo>
                    <a:pt x="24713" y="23851"/>
                  </a:lnTo>
                  <a:lnTo>
                    <a:pt x="26858" y="35648"/>
                  </a:lnTo>
                  <a:lnTo>
                    <a:pt x="24990" y="45124"/>
                  </a:lnTo>
                  <a:lnTo>
                    <a:pt x="21690" y="53922"/>
                  </a:lnTo>
                  <a:lnTo>
                    <a:pt x="12736" y="95720"/>
                  </a:lnTo>
                  <a:lnTo>
                    <a:pt x="8749" y="135229"/>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0" name="SMARTInkShape-571">
              <a:extLst>
                <a:ext uri="{FF2B5EF4-FFF2-40B4-BE49-F238E27FC236}">
                  <a16:creationId xmlns:a16="http://schemas.microsoft.com/office/drawing/2014/main" id="{2FC7AD7B-C9CE-A05A-0577-1854E52B8828}"/>
                </a:ext>
              </a:extLst>
            </p:cNvPr>
            <p:cNvSpPr/>
            <p:nvPr>
              <p:custDataLst>
                <p:tags r:id="rId274"/>
              </p:custDataLst>
            </p:nvPr>
          </p:nvSpPr>
          <p:spPr>
            <a:xfrm>
              <a:off x="4086225" y="5819775"/>
              <a:ext cx="152401" cy="9526"/>
            </a:xfrm>
            <a:custGeom>
              <a:avLst/>
              <a:gdLst/>
              <a:ahLst/>
              <a:cxnLst/>
              <a:rect l="0" t="0" r="0" b="0"/>
              <a:pathLst>
                <a:path w="152401" h="9526">
                  <a:moveTo>
                    <a:pt x="0" y="9525"/>
                  </a:moveTo>
                  <a:lnTo>
                    <a:pt x="0" y="9525"/>
                  </a:lnTo>
                  <a:lnTo>
                    <a:pt x="9721" y="8467"/>
                  </a:lnTo>
                  <a:lnTo>
                    <a:pt x="44911" y="883"/>
                  </a:lnTo>
                  <a:lnTo>
                    <a:pt x="89302" y="78"/>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1" name="SMARTInkShape-572">
              <a:extLst>
                <a:ext uri="{FF2B5EF4-FFF2-40B4-BE49-F238E27FC236}">
                  <a16:creationId xmlns:a16="http://schemas.microsoft.com/office/drawing/2014/main" id="{BED572CB-634A-3CAD-9AA7-25F3E4302C5D}"/>
                </a:ext>
              </a:extLst>
            </p:cNvPr>
            <p:cNvSpPr/>
            <p:nvPr>
              <p:custDataLst>
                <p:tags r:id="rId275"/>
              </p:custDataLst>
            </p:nvPr>
          </p:nvSpPr>
          <p:spPr>
            <a:xfrm>
              <a:off x="4333875" y="5686984"/>
              <a:ext cx="219076" cy="172018"/>
            </a:xfrm>
            <a:custGeom>
              <a:avLst/>
              <a:gdLst/>
              <a:ahLst/>
              <a:cxnLst/>
              <a:rect l="0" t="0" r="0" b="0"/>
              <a:pathLst>
                <a:path w="219076" h="172018">
                  <a:moveTo>
                    <a:pt x="0" y="66116"/>
                  </a:moveTo>
                  <a:lnTo>
                    <a:pt x="0" y="66116"/>
                  </a:lnTo>
                  <a:lnTo>
                    <a:pt x="10113" y="61060"/>
                  </a:lnTo>
                  <a:lnTo>
                    <a:pt x="36923" y="56415"/>
                  </a:lnTo>
                  <a:lnTo>
                    <a:pt x="40490" y="54357"/>
                  </a:lnTo>
                  <a:lnTo>
                    <a:pt x="42868" y="51927"/>
                  </a:lnTo>
                  <a:lnTo>
                    <a:pt x="48333" y="49226"/>
                  </a:lnTo>
                  <a:lnTo>
                    <a:pt x="51272" y="48507"/>
                  </a:lnTo>
                  <a:lnTo>
                    <a:pt x="70577" y="52549"/>
                  </a:lnTo>
                  <a:lnTo>
                    <a:pt x="75627" y="54955"/>
                  </a:lnTo>
                  <a:lnTo>
                    <a:pt x="78992" y="57616"/>
                  </a:lnTo>
                  <a:lnTo>
                    <a:pt x="89451" y="74550"/>
                  </a:lnTo>
                  <a:lnTo>
                    <a:pt x="93531" y="87077"/>
                  </a:lnTo>
                  <a:lnTo>
                    <a:pt x="88841" y="99774"/>
                  </a:lnTo>
                  <a:lnTo>
                    <a:pt x="79947" y="119128"/>
                  </a:lnTo>
                  <a:lnTo>
                    <a:pt x="71884" y="140205"/>
                  </a:lnTo>
                  <a:lnTo>
                    <a:pt x="59042" y="158205"/>
                  </a:lnTo>
                  <a:lnTo>
                    <a:pt x="48819" y="169134"/>
                  </a:lnTo>
                  <a:lnTo>
                    <a:pt x="43129" y="171836"/>
                  </a:lnTo>
                  <a:lnTo>
                    <a:pt x="31163" y="172017"/>
                  </a:lnTo>
                  <a:lnTo>
                    <a:pt x="21611" y="168569"/>
                  </a:lnTo>
                  <a:lnTo>
                    <a:pt x="17582" y="166169"/>
                  </a:lnTo>
                  <a:lnTo>
                    <a:pt x="14897" y="162451"/>
                  </a:lnTo>
                  <a:lnTo>
                    <a:pt x="11117" y="148165"/>
                  </a:lnTo>
                  <a:lnTo>
                    <a:pt x="10232" y="140329"/>
                  </a:lnTo>
                  <a:lnTo>
                    <a:pt x="17269" y="112526"/>
                  </a:lnTo>
                  <a:lnTo>
                    <a:pt x="28851" y="88375"/>
                  </a:lnTo>
                  <a:lnTo>
                    <a:pt x="63686" y="42606"/>
                  </a:lnTo>
                  <a:lnTo>
                    <a:pt x="94291" y="21832"/>
                  </a:lnTo>
                  <a:lnTo>
                    <a:pt x="137483" y="5813"/>
                  </a:lnTo>
                  <a:lnTo>
                    <a:pt x="164662" y="700"/>
                  </a:lnTo>
                  <a:lnTo>
                    <a:pt x="177606" y="0"/>
                  </a:lnTo>
                  <a:lnTo>
                    <a:pt x="187592" y="2512"/>
                  </a:lnTo>
                  <a:lnTo>
                    <a:pt x="199163" y="7054"/>
                  </a:lnTo>
                  <a:lnTo>
                    <a:pt x="202625" y="7691"/>
                  </a:lnTo>
                  <a:lnTo>
                    <a:pt x="219075" y="184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2" name="SMARTInkShape-573">
              <a:extLst>
                <a:ext uri="{FF2B5EF4-FFF2-40B4-BE49-F238E27FC236}">
                  <a16:creationId xmlns:a16="http://schemas.microsoft.com/office/drawing/2014/main" id="{B9378CBC-5DCD-202B-4222-273671D56910}"/>
                </a:ext>
              </a:extLst>
            </p:cNvPr>
            <p:cNvSpPr/>
            <p:nvPr>
              <p:custDataLst>
                <p:tags r:id="rId276"/>
              </p:custDataLst>
            </p:nvPr>
          </p:nvSpPr>
          <p:spPr>
            <a:xfrm>
              <a:off x="4505325" y="5810284"/>
              <a:ext cx="76201" cy="66638"/>
            </a:xfrm>
            <a:custGeom>
              <a:avLst/>
              <a:gdLst/>
              <a:ahLst/>
              <a:cxnLst/>
              <a:rect l="0" t="0" r="0" b="0"/>
              <a:pathLst>
                <a:path w="76201" h="66638">
                  <a:moveTo>
                    <a:pt x="0" y="9491"/>
                  </a:moveTo>
                  <a:lnTo>
                    <a:pt x="0" y="9491"/>
                  </a:lnTo>
                  <a:lnTo>
                    <a:pt x="5056" y="9491"/>
                  </a:lnTo>
                  <a:lnTo>
                    <a:pt x="10361" y="6669"/>
                  </a:lnTo>
                  <a:lnTo>
                    <a:pt x="17333" y="1290"/>
                  </a:lnTo>
                  <a:lnTo>
                    <a:pt x="26315" y="228"/>
                  </a:lnTo>
                  <a:lnTo>
                    <a:pt x="41396" y="0"/>
                  </a:lnTo>
                  <a:lnTo>
                    <a:pt x="43472" y="2105"/>
                  </a:lnTo>
                  <a:lnTo>
                    <a:pt x="45780" y="10089"/>
                  </a:lnTo>
                  <a:lnTo>
                    <a:pt x="45337" y="14123"/>
                  </a:lnTo>
                  <a:lnTo>
                    <a:pt x="34198" y="33846"/>
                  </a:lnTo>
                  <a:lnTo>
                    <a:pt x="24724" y="46774"/>
                  </a:lnTo>
                  <a:lnTo>
                    <a:pt x="174" y="66489"/>
                  </a:lnTo>
                  <a:lnTo>
                    <a:pt x="30595" y="66637"/>
                  </a:lnTo>
                  <a:lnTo>
                    <a:pt x="76200" y="571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3" name="SMARTInkShape-574">
              <a:extLst>
                <a:ext uri="{FF2B5EF4-FFF2-40B4-BE49-F238E27FC236}">
                  <a16:creationId xmlns:a16="http://schemas.microsoft.com/office/drawing/2014/main" id="{900BBE42-53DC-E5C8-C3C7-B00776432533}"/>
                </a:ext>
              </a:extLst>
            </p:cNvPr>
            <p:cNvSpPr/>
            <p:nvPr>
              <p:custDataLst>
                <p:tags r:id="rId277"/>
              </p:custDataLst>
            </p:nvPr>
          </p:nvSpPr>
          <p:spPr>
            <a:xfrm>
              <a:off x="4581525" y="5610225"/>
              <a:ext cx="133351" cy="76201"/>
            </a:xfrm>
            <a:custGeom>
              <a:avLst/>
              <a:gdLst/>
              <a:ahLst/>
              <a:cxnLst/>
              <a:rect l="0" t="0" r="0" b="0"/>
              <a:pathLst>
                <a:path w="133351" h="76201">
                  <a:moveTo>
                    <a:pt x="0" y="0"/>
                  </a:moveTo>
                  <a:lnTo>
                    <a:pt x="0" y="0"/>
                  </a:lnTo>
                  <a:lnTo>
                    <a:pt x="36151" y="0"/>
                  </a:lnTo>
                  <a:lnTo>
                    <a:pt x="42579" y="5056"/>
                  </a:lnTo>
                  <a:lnTo>
                    <a:pt x="43202" y="8662"/>
                  </a:lnTo>
                  <a:lnTo>
                    <a:pt x="38982" y="30592"/>
                  </a:lnTo>
                  <a:lnTo>
                    <a:pt x="37629" y="33094"/>
                  </a:lnTo>
                  <a:lnTo>
                    <a:pt x="35670" y="34763"/>
                  </a:lnTo>
                  <a:lnTo>
                    <a:pt x="30669" y="37675"/>
                  </a:lnTo>
                  <a:lnTo>
                    <a:pt x="24920" y="42498"/>
                  </a:lnTo>
                  <a:lnTo>
                    <a:pt x="21659" y="48168"/>
                  </a:lnTo>
                  <a:lnTo>
                    <a:pt x="19394" y="57026"/>
                  </a:lnTo>
                  <a:lnTo>
                    <a:pt x="19095" y="65196"/>
                  </a:lnTo>
                  <a:lnTo>
                    <a:pt x="45569" y="66545"/>
                  </a:lnTo>
                  <a:lnTo>
                    <a:pt x="92120" y="66667"/>
                  </a:lnTo>
                  <a:lnTo>
                    <a:pt x="114078" y="67731"/>
                  </a:lnTo>
                  <a:lnTo>
                    <a:pt x="13335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4" name="SMARTInkShape-575">
              <a:extLst>
                <a:ext uri="{FF2B5EF4-FFF2-40B4-BE49-F238E27FC236}">
                  <a16:creationId xmlns:a16="http://schemas.microsoft.com/office/drawing/2014/main" id="{31CFC6AE-3C3B-F434-9D73-DCC41C2160DC}"/>
                </a:ext>
              </a:extLst>
            </p:cNvPr>
            <p:cNvSpPr/>
            <p:nvPr>
              <p:custDataLst>
                <p:tags r:id="rId278"/>
              </p:custDataLst>
            </p:nvPr>
          </p:nvSpPr>
          <p:spPr>
            <a:xfrm>
              <a:off x="4290287" y="5879905"/>
              <a:ext cx="329339" cy="16071"/>
            </a:xfrm>
            <a:custGeom>
              <a:avLst/>
              <a:gdLst/>
              <a:ahLst/>
              <a:cxnLst/>
              <a:rect l="0" t="0" r="0" b="0"/>
              <a:pathLst>
                <a:path w="329339" h="16071">
                  <a:moveTo>
                    <a:pt x="5488" y="6545"/>
                  </a:moveTo>
                  <a:lnTo>
                    <a:pt x="5488" y="6545"/>
                  </a:lnTo>
                  <a:lnTo>
                    <a:pt x="0" y="6545"/>
                  </a:lnTo>
                  <a:lnTo>
                    <a:pt x="38980" y="6545"/>
                  </a:lnTo>
                  <a:lnTo>
                    <a:pt x="80778" y="6545"/>
                  </a:lnTo>
                  <a:lnTo>
                    <a:pt x="119608" y="0"/>
                  </a:lnTo>
                  <a:lnTo>
                    <a:pt x="166319" y="431"/>
                  </a:lnTo>
                  <a:lnTo>
                    <a:pt x="198677" y="3828"/>
                  </a:lnTo>
                  <a:lnTo>
                    <a:pt x="243469" y="5740"/>
                  </a:lnTo>
                  <a:lnTo>
                    <a:pt x="284821" y="9207"/>
                  </a:lnTo>
                  <a:lnTo>
                    <a:pt x="329338" y="160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5" name="SMARTInkShape-576">
              <a:extLst>
                <a:ext uri="{FF2B5EF4-FFF2-40B4-BE49-F238E27FC236}">
                  <a16:creationId xmlns:a16="http://schemas.microsoft.com/office/drawing/2014/main" id="{FB9D592B-D42A-BC86-BB5B-33772C599305}"/>
                </a:ext>
              </a:extLst>
            </p:cNvPr>
            <p:cNvSpPr/>
            <p:nvPr>
              <p:custDataLst>
                <p:tags r:id="rId279"/>
              </p:custDataLst>
            </p:nvPr>
          </p:nvSpPr>
          <p:spPr>
            <a:xfrm>
              <a:off x="4343400" y="5982258"/>
              <a:ext cx="133316" cy="132793"/>
            </a:xfrm>
            <a:custGeom>
              <a:avLst/>
              <a:gdLst/>
              <a:ahLst/>
              <a:cxnLst/>
              <a:rect l="0" t="0" r="0" b="0"/>
              <a:pathLst>
                <a:path w="133316" h="132793">
                  <a:moveTo>
                    <a:pt x="0" y="8967"/>
                  </a:moveTo>
                  <a:lnTo>
                    <a:pt x="0" y="8967"/>
                  </a:lnTo>
                  <a:lnTo>
                    <a:pt x="17900" y="1428"/>
                  </a:lnTo>
                  <a:lnTo>
                    <a:pt x="21459" y="766"/>
                  </a:lnTo>
                  <a:lnTo>
                    <a:pt x="24890" y="1383"/>
                  </a:lnTo>
                  <a:lnTo>
                    <a:pt x="31522" y="4891"/>
                  </a:lnTo>
                  <a:lnTo>
                    <a:pt x="33715" y="7308"/>
                  </a:lnTo>
                  <a:lnTo>
                    <a:pt x="37523" y="16810"/>
                  </a:lnTo>
                  <a:lnTo>
                    <a:pt x="38049" y="44859"/>
                  </a:lnTo>
                  <a:lnTo>
                    <a:pt x="35255" y="54200"/>
                  </a:lnTo>
                  <a:lnTo>
                    <a:pt x="31544" y="61879"/>
                  </a:lnTo>
                  <a:lnTo>
                    <a:pt x="28397" y="72152"/>
                  </a:lnTo>
                  <a:lnTo>
                    <a:pt x="20490" y="83243"/>
                  </a:lnTo>
                  <a:lnTo>
                    <a:pt x="21068" y="83885"/>
                  </a:lnTo>
                  <a:lnTo>
                    <a:pt x="24533" y="84596"/>
                  </a:lnTo>
                  <a:lnTo>
                    <a:pt x="29600" y="82091"/>
                  </a:lnTo>
                  <a:lnTo>
                    <a:pt x="32434" y="79941"/>
                  </a:lnTo>
                  <a:lnTo>
                    <a:pt x="35581" y="74730"/>
                  </a:lnTo>
                  <a:lnTo>
                    <a:pt x="38040" y="68887"/>
                  </a:lnTo>
                  <a:lnTo>
                    <a:pt x="60446" y="43876"/>
                  </a:lnTo>
                  <a:lnTo>
                    <a:pt x="103458" y="12142"/>
                  </a:lnTo>
                  <a:lnTo>
                    <a:pt x="131998" y="0"/>
                  </a:lnTo>
                  <a:lnTo>
                    <a:pt x="132449" y="873"/>
                  </a:lnTo>
                  <a:lnTo>
                    <a:pt x="133315" y="40160"/>
                  </a:lnTo>
                  <a:lnTo>
                    <a:pt x="125146" y="86722"/>
                  </a:lnTo>
                  <a:lnTo>
                    <a:pt x="118598" y="114912"/>
                  </a:lnTo>
                  <a:lnTo>
                    <a:pt x="123825" y="1327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6" name="SMARTInkShape-577">
              <a:extLst>
                <a:ext uri="{FF2B5EF4-FFF2-40B4-BE49-F238E27FC236}">
                  <a16:creationId xmlns:a16="http://schemas.microsoft.com/office/drawing/2014/main" id="{770243AA-AEFD-9436-60CA-4672A9F34CC9}"/>
                </a:ext>
              </a:extLst>
            </p:cNvPr>
            <p:cNvSpPr/>
            <p:nvPr>
              <p:custDataLst>
                <p:tags r:id="rId280"/>
              </p:custDataLst>
            </p:nvPr>
          </p:nvSpPr>
          <p:spPr>
            <a:xfrm>
              <a:off x="4515325" y="6067425"/>
              <a:ext cx="104301" cy="76201"/>
            </a:xfrm>
            <a:custGeom>
              <a:avLst/>
              <a:gdLst/>
              <a:ahLst/>
              <a:cxnLst/>
              <a:rect l="0" t="0" r="0" b="0"/>
              <a:pathLst>
                <a:path w="104301" h="76201">
                  <a:moveTo>
                    <a:pt x="9050" y="0"/>
                  </a:moveTo>
                  <a:lnTo>
                    <a:pt x="9050" y="0"/>
                  </a:lnTo>
                  <a:lnTo>
                    <a:pt x="51548" y="0"/>
                  </a:lnTo>
                  <a:lnTo>
                    <a:pt x="52198" y="2117"/>
                  </a:lnTo>
                  <a:lnTo>
                    <a:pt x="48057" y="15209"/>
                  </a:lnTo>
                  <a:lnTo>
                    <a:pt x="34151" y="44781"/>
                  </a:lnTo>
                  <a:lnTo>
                    <a:pt x="25146" y="54475"/>
                  </a:lnTo>
                  <a:lnTo>
                    <a:pt x="0" y="75745"/>
                  </a:lnTo>
                  <a:lnTo>
                    <a:pt x="46585" y="76199"/>
                  </a:lnTo>
                  <a:lnTo>
                    <a:pt x="10430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8" name="SMARTInkShape-Group112">
            <a:extLst>
              <a:ext uri="{FF2B5EF4-FFF2-40B4-BE49-F238E27FC236}">
                <a16:creationId xmlns:a16="http://schemas.microsoft.com/office/drawing/2014/main" id="{B12E8AAE-15E8-0538-DE26-4FB9AE7A1D09}"/>
              </a:ext>
            </a:extLst>
          </p:cNvPr>
          <p:cNvGrpSpPr/>
          <p:nvPr/>
        </p:nvGrpSpPr>
        <p:grpSpPr>
          <a:xfrm>
            <a:off x="2828928" y="6183716"/>
            <a:ext cx="1504948" cy="245102"/>
            <a:chOff x="2828928" y="6183716"/>
            <a:chExt cx="1504948" cy="245102"/>
          </a:xfrm>
        </p:grpSpPr>
        <p:sp>
          <p:nvSpPr>
            <p:cNvPr id="558" name="SMARTInkShape-578">
              <a:extLst>
                <a:ext uri="{FF2B5EF4-FFF2-40B4-BE49-F238E27FC236}">
                  <a16:creationId xmlns:a16="http://schemas.microsoft.com/office/drawing/2014/main" id="{5940809A-CCC4-4D57-0F4D-D9F36E84FC09}"/>
                </a:ext>
              </a:extLst>
            </p:cNvPr>
            <p:cNvSpPr/>
            <p:nvPr>
              <p:custDataLst>
                <p:tags r:id="rId256"/>
              </p:custDataLst>
            </p:nvPr>
          </p:nvSpPr>
          <p:spPr>
            <a:xfrm>
              <a:off x="2828928" y="6248400"/>
              <a:ext cx="142873" cy="5489"/>
            </a:xfrm>
            <a:custGeom>
              <a:avLst/>
              <a:gdLst/>
              <a:ahLst/>
              <a:cxnLst/>
              <a:rect l="0" t="0" r="0" b="0"/>
              <a:pathLst>
                <a:path w="142873" h="5489">
                  <a:moveTo>
                    <a:pt x="9522" y="0"/>
                  </a:moveTo>
                  <a:lnTo>
                    <a:pt x="9522" y="0"/>
                  </a:lnTo>
                  <a:lnTo>
                    <a:pt x="4466" y="0"/>
                  </a:lnTo>
                  <a:lnTo>
                    <a:pt x="2976" y="1058"/>
                  </a:lnTo>
                  <a:lnTo>
                    <a:pt x="1984" y="2822"/>
                  </a:lnTo>
                  <a:lnTo>
                    <a:pt x="1322" y="5056"/>
                  </a:lnTo>
                  <a:lnTo>
                    <a:pt x="880" y="5488"/>
                  </a:lnTo>
                  <a:lnTo>
                    <a:pt x="586" y="4716"/>
                  </a:lnTo>
                  <a:lnTo>
                    <a:pt x="0" y="24"/>
                  </a:lnTo>
                  <a:lnTo>
                    <a:pt x="44477" y="0"/>
                  </a:lnTo>
                  <a:lnTo>
                    <a:pt x="88203" y="0"/>
                  </a:lnTo>
                  <a:lnTo>
                    <a:pt x="142872"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579">
              <a:extLst>
                <a:ext uri="{FF2B5EF4-FFF2-40B4-BE49-F238E27FC236}">
                  <a16:creationId xmlns:a16="http://schemas.microsoft.com/office/drawing/2014/main" id="{C0915E2F-572E-D2D2-EE99-427623E47216}"/>
                </a:ext>
              </a:extLst>
            </p:cNvPr>
            <p:cNvSpPr/>
            <p:nvPr>
              <p:custDataLst>
                <p:tags r:id="rId257"/>
              </p:custDataLst>
            </p:nvPr>
          </p:nvSpPr>
          <p:spPr>
            <a:xfrm>
              <a:off x="2857500" y="6305550"/>
              <a:ext cx="123826" cy="9526"/>
            </a:xfrm>
            <a:custGeom>
              <a:avLst/>
              <a:gdLst/>
              <a:ahLst/>
              <a:cxnLst/>
              <a:rect l="0" t="0" r="0" b="0"/>
              <a:pathLst>
                <a:path w="123826" h="9526">
                  <a:moveTo>
                    <a:pt x="0" y="9525"/>
                  </a:moveTo>
                  <a:lnTo>
                    <a:pt x="0" y="9525"/>
                  </a:lnTo>
                  <a:lnTo>
                    <a:pt x="44654" y="9525"/>
                  </a:lnTo>
                  <a:lnTo>
                    <a:pt x="91331" y="9525"/>
                  </a:lnTo>
                  <a:lnTo>
                    <a:pt x="100917" y="8467"/>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0" name="SMARTInkShape-580">
              <a:extLst>
                <a:ext uri="{FF2B5EF4-FFF2-40B4-BE49-F238E27FC236}">
                  <a16:creationId xmlns:a16="http://schemas.microsoft.com/office/drawing/2014/main" id="{20AFED0F-F188-33E0-8E76-B1D3333C95A3}"/>
                </a:ext>
              </a:extLst>
            </p:cNvPr>
            <p:cNvSpPr/>
            <p:nvPr>
              <p:custDataLst>
                <p:tags r:id="rId258"/>
              </p:custDataLst>
            </p:nvPr>
          </p:nvSpPr>
          <p:spPr>
            <a:xfrm>
              <a:off x="3211471" y="6183716"/>
              <a:ext cx="129606" cy="159804"/>
            </a:xfrm>
            <a:custGeom>
              <a:avLst/>
              <a:gdLst/>
              <a:ahLst/>
              <a:cxnLst/>
              <a:rect l="0" t="0" r="0" b="0"/>
              <a:pathLst>
                <a:path w="129606" h="159804">
                  <a:moveTo>
                    <a:pt x="84179" y="45634"/>
                  </a:moveTo>
                  <a:lnTo>
                    <a:pt x="84179" y="45634"/>
                  </a:lnTo>
                  <a:lnTo>
                    <a:pt x="100581" y="37433"/>
                  </a:lnTo>
                  <a:lnTo>
                    <a:pt x="101464" y="35933"/>
                  </a:lnTo>
                  <a:lnTo>
                    <a:pt x="102881" y="25922"/>
                  </a:lnTo>
                  <a:lnTo>
                    <a:pt x="102997" y="22968"/>
                  </a:lnTo>
                  <a:lnTo>
                    <a:pt x="100304" y="16863"/>
                  </a:lnTo>
                  <a:lnTo>
                    <a:pt x="98104" y="13753"/>
                  </a:lnTo>
                  <a:lnTo>
                    <a:pt x="94521" y="11681"/>
                  </a:lnTo>
                  <a:lnTo>
                    <a:pt x="79365" y="8762"/>
                  </a:lnTo>
                  <a:lnTo>
                    <a:pt x="61468" y="8956"/>
                  </a:lnTo>
                  <a:lnTo>
                    <a:pt x="30140" y="20840"/>
                  </a:lnTo>
                  <a:lnTo>
                    <a:pt x="23120" y="26853"/>
                  </a:lnTo>
                  <a:lnTo>
                    <a:pt x="21248" y="29938"/>
                  </a:lnTo>
                  <a:lnTo>
                    <a:pt x="18942" y="31996"/>
                  </a:lnTo>
                  <a:lnTo>
                    <a:pt x="13557" y="34281"/>
                  </a:lnTo>
                  <a:lnTo>
                    <a:pt x="11698" y="35948"/>
                  </a:lnTo>
                  <a:lnTo>
                    <a:pt x="9632" y="40623"/>
                  </a:lnTo>
                  <a:lnTo>
                    <a:pt x="10139" y="43352"/>
                  </a:lnTo>
                  <a:lnTo>
                    <a:pt x="13525" y="49206"/>
                  </a:lnTo>
                  <a:lnTo>
                    <a:pt x="55944" y="81763"/>
                  </a:lnTo>
                  <a:lnTo>
                    <a:pt x="100074" y="105843"/>
                  </a:lnTo>
                  <a:lnTo>
                    <a:pt x="104301" y="110115"/>
                  </a:lnTo>
                  <a:lnTo>
                    <a:pt x="108997" y="120506"/>
                  </a:lnTo>
                  <a:lnTo>
                    <a:pt x="112656" y="148411"/>
                  </a:lnTo>
                  <a:lnTo>
                    <a:pt x="107669" y="154874"/>
                  </a:lnTo>
                  <a:lnTo>
                    <a:pt x="96736" y="157685"/>
                  </a:lnTo>
                  <a:lnTo>
                    <a:pt x="55807" y="159638"/>
                  </a:lnTo>
                  <a:lnTo>
                    <a:pt x="41230" y="159803"/>
                  </a:lnTo>
                  <a:lnTo>
                    <a:pt x="16067" y="149782"/>
                  </a:lnTo>
                  <a:lnTo>
                    <a:pt x="6282" y="142017"/>
                  </a:lnTo>
                  <a:lnTo>
                    <a:pt x="1933" y="135037"/>
                  </a:lnTo>
                  <a:lnTo>
                    <a:pt x="0" y="128407"/>
                  </a:lnTo>
                  <a:lnTo>
                    <a:pt x="1963" y="119111"/>
                  </a:lnTo>
                  <a:lnTo>
                    <a:pt x="3968" y="113669"/>
                  </a:lnTo>
                  <a:lnTo>
                    <a:pt x="21960" y="95896"/>
                  </a:lnTo>
                  <a:lnTo>
                    <a:pt x="49938" y="78533"/>
                  </a:lnTo>
                  <a:lnTo>
                    <a:pt x="94212" y="56603"/>
                  </a:lnTo>
                  <a:lnTo>
                    <a:pt x="124384" y="41540"/>
                  </a:lnTo>
                  <a:lnTo>
                    <a:pt x="126857" y="37613"/>
                  </a:lnTo>
                  <a:lnTo>
                    <a:pt x="129605" y="27605"/>
                  </a:lnTo>
                  <a:lnTo>
                    <a:pt x="129280" y="23031"/>
                  </a:lnTo>
                  <a:lnTo>
                    <a:pt x="126096" y="15127"/>
                  </a:lnTo>
                  <a:lnTo>
                    <a:pt x="118331" y="8086"/>
                  </a:lnTo>
                  <a:lnTo>
                    <a:pt x="108883" y="2488"/>
                  </a:lnTo>
                  <a:lnTo>
                    <a:pt x="101156" y="0"/>
                  </a:lnTo>
                  <a:lnTo>
                    <a:pt x="97613" y="395"/>
                  </a:lnTo>
                  <a:lnTo>
                    <a:pt x="74654" y="75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1" name="SMARTInkShape-581">
              <a:extLst>
                <a:ext uri="{FF2B5EF4-FFF2-40B4-BE49-F238E27FC236}">
                  <a16:creationId xmlns:a16="http://schemas.microsoft.com/office/drawing/2014/main" id="{D8D0A19A-FF2B-1D03-6297-C7E03CEAC6EA}"/>
                </a:ext>
              </a:extLst>
            </p:cNvPr>
            <p:cNvSpPr/>
            <p:nvPr>
              <p:custDataLst>
                <p:tags r:id="rId259"/>
              </p:custDataLst>
            </p:nvPr>
          </p:nvSpPr>
          <p:spPr>
            <a:xfrm>
              <a:off x="3409950" y="63150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2" name="SMARTInkShape-582">
              <a:extLst>
                <a:ext uri="{FF2B5EF4-FFF2-40B4-BE49-F238E27FC236}">
                  <a16:creationId xmlns:a16="http://schemas.microsoft.com/office/drawing/2014/main" id="{D44A3EF0-8DC0-86E8-A190-773A2DD35910}"/>
                </a:ext>
              </a:extLst>
            </p:cNvPr>
            <p:cNvSpPr/>
            <p:nvPr>
              <p:custDataLst>
                <p:tags r:id="rId260"/>
              </p:custDataLst>
            </p:nvPr>
          </p:nvSpPr>
          <p:spPr>
            <a:xfrm>
              <a:off x="3524934" y="6220262"/>
              <a:ext cx="113012" cy="170838"/>
            </a:xfrm>
            <a:custGeom>
              <a:avLst/>
              <a:gdLst/>
              <a:ahLst/>
              <a:cxnLst/>
              <a:rect l="0" t="0" r="0" b="0"/>
              <a:pathLst>
                <a:path w="113012" h="170838">
                  <a:moveTo>
                    <a:pt x="75516" y="28138"/>
                  </a:moveTo>
                  <a:lnTo>
                    <a:pt x="75516" y="28138"/>
                  </a:lnTo>
                  <a:lnTo>
                    <a:pt x="75516" y="23082"/>
                  </a:lnTo>
                  <a:lnTo>
                    <a:pt x="78338" y="17777"/>
                  </a:lnTo>
                  <a:lnTo>
                    <a:pt x="83717" y="10805"/>
                  </a:lnTo>
                  <a:lnTo>
                    <a:pt x="83100" y="9175"/>
                  </a:lnTo>
                  <a:lnTo>
                    <a:pt x="79592" y="4541"/>
                  </a:lnTo>
                  <a:lnTo>
                    <a:pt x="74505" y="1775"/>
                  </a:lnTo>
                  <a:lnTo>
                    <a:pt x="57559" y="0"/>
                  </a:lnTo>
                  <a:lnTo>
                    <a:pt x="39974" y="4749"/>
                  </a:lnTo>
                  <a:lnTo>
                    <a:pt x="22674" y="15835"/>
                  </a:lnTo>
                  <a:lnTo>
                    <a:pt x="15694" y="21965"/>
                  </a:lnTo>
                  <a:lnTo>
                    <a:pt x="11887" y="31039"/>
                  </a:lnTo>
                  <a:lnTo>
                    <a:pt x="10871" y="36421"/>
                  </a:lnTo>
                  <a:lnTo>
                    <a:pt x="12566" y="45225"/>
                  </a:lnTo>
                  <a:lnTo>
                    <a:pt x="18660" y="56258"/>
                  </a:lnTo>
                  <a:lnTo>
                    <a:pt x="30116" y="67339"/>
                  </a:lnTo>
                  <a:lnTo>
                    <a:pt x="68509" y="97721"/>
                  </a:lnTo>
                  <a:lnTo>
                    <a:pt x="88158" y="125215"/>
                  </a:lnTo>
                  <a:lnTo>
                    <a:pt x="89236" y="129898"/>
                  </a:lnTo>
                  <a:lnTo>
                    <a:pt x="85803" y="153696"/>
                  </a:lnTo>
                  <a:lnTo>
                    <a:pt x="82557" y="160847"/>
                  </a:lnTo>
                  <a:lnTo>
                    <a:pt x="80210" y="164236"/>
                  </a:lnTo>
                  <a:lnTo>
                    <a:pt x="74779" y="168001"/>
                  </a:lnTo>
                  <a:lnTo>
                    <a:pt x="65773" y="170120"/>
                  </a:lnTo>
                  <a:lnTo>
                    <a:pt x="48192" y="170837"/>
                  </a:lnTo>
                  <a:lnTo>
                    <a:pt x="39383" y="168112"/>
                  </a:lnTo>
                  <a:lnTo>
                    <a:pt x="30882" y="164432"/>
                  </a:lnTo>
                  <a:lnTo>
                    <a:pt x="15254" y="161302"/>
                  </a:lnTo>
                  <a:lnTo>
                    <a:pt x="7105" y="156819"/>
                  </a:lnTo>
                  <a:lnTo>
                    <a:pt x="2778" y="151299"/>
                  </a:lnTo>
                  <a:lnTo>
                    <a:pt x="342" y="142242"/>
                  </a:lnTo>
                  <a:lnTo>
                    <a:pt x="0" y="139132"/>
                  </a:lnTo>
                  <a:lnTo>
                    <a:pt x="830" y="137060"/>
                  </a:lnTo>
                  <a:lnTo>
                    <a:pt x="2442" y="135677"/>
                  </a:lnTo>
                  <a:lnTo>
                    <a:pt x="4575" y="134755"/>
                  </a:lnTo>
                  <a:lnTo>
                    <a:pt x="5997" y="133082"/>
                  </a:lnTo>
                  <a:lnTo>
                    <a:pt x="11102" y="122795"/>
                  </a:lnTo>
                  <a:lnTo>
                    <a:pt x="21988" y="110571"/>
                  </a:lnTo>
                  <a:lnTo>
                    <a:pt x="28089" y="107108"/>
                  </a:lnTo>
                  <a:lnTo>
                    <a:pt x="69545" y="88199"/>
                  </a:lnTo>
                  <a:lnTo>
                    <a:pt x="95910" y="72554"/>
                  </a:lnTo>
                  <a:lnTo>
                    <a:pt x="106723" y="63053"/>
                  </a:lnTo>
                  <a:lnTo>
                    <a:pt x="110553" y="53886"/>
                  </a:lnTo>
                  <a:lnTo>
                    <a:pt x="113011" y="35811"/>
                  </a:lnTo>
                  <a:lnTo>
                    <a:pt x="107702" y="25904"/>
                  </a:lnTo>
                  <a:lnTo>
                    <a:pt x="99346" y="16562"/>
                  </a:lnTo>
                  <a:lnTo>
                    <a:pt x="92105" y="12409"/>
                  </a:lnTo>
                  <a:lnTo>
                    <a:pt x="56466" y="90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3" name="SMARTInkShape-583">
              <a:extLst>
                <a:ext uri="{FF2B5EF4-FFF2-40B4-BE49-F238E27FC236}">
                  <a16:creationId xmlns:a16="http://schemas.microsoft.com/office/drawing/2014/main" id="{8519A747-FEC4-67BA-C93C-BB739428DFF1}"/>
                </a:ext>
              </a:extLst>
            </p:cNvPr>
            <p:cNvSpPr/>
            <p:nvPr>
              <p:custDataLst>
                <p:tags r:id="rId261"/>
              </p:custDataLst>
            </p:nvPr>
          </p:nvSpPr>
          <p:spPr>
            <a:xfrm>
              <a:off x="3714750" y="6334125"/>
              <a:ext cx="114301" cy="9526"/>
            </a:xfrm>
            <a:custGeom>
              <a:avLst/>
              <a:gdLst/>
              <a:ahLst/>
              <a:cxnLst/>
              <a:rect l="0" t="0" r="0" b="0"/>
              <a:pathLst>
                <a:path w="114301" h="9526">
                  <a:moveTo>
                    <a:pt x="0" y="0"/>
                  </a:moveTo>
                  <a:lnTo>
                    <a:pt x="0" y="0"/>
                  </a:lnTo>
                  <a:lnTo>
                    <a:pt x="44781" y="0"/>
                  </a:lnTo>
                  <a:lnTo>
                    <a:pt x="79219" y="1058"/>
                  </a:lnTo>
                  <a:lnTo>
                    <a:pt x="1143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4" name="SMARTInkShape-584">
              <a:extLst>
                <a:ext uri="{FF2B5EF4-FFF2-40B4-BE49-F238E27FC236}">
                  <a16:creationId xmlns:a16="http://schemas.microsoft.com/office/drawing/2014/main" id="{B705A2B6-A90E-E34F-4DE9-B2D7B07EF9A2}"/>
                </a:ext>
              </a:extLst>
            </p:cNvPr>
            <p:cNvSpPr/>
            <p:nvPr>
              <p:custDataLst>
                <p:tags r:id="rId262"/>
              </p:custDataLst>
            </p:nvPr>
          </p:nvSpPr>
          <p:spPr>
            <a:xfrm>
              <a:off x="3958505" y="6212177"/>
              <a:ext cx="108625" cy="198149"/>
            </a:xfrm>
            <a:custGeom>
              <a:avLst/>
              <a:gdLst/>
              <a:ahLst/>
              <a:cxnLst/>
              <a:rect l="0" t="0" r="0" b="0"/>
              <a:pathLst>
                <a:path w="108625" h="198149">
                  <a:moveTo>
                    <a:pt x="89620" y="74323"/>
                  </a:moveTo>
                  <a:lnTo>
                    <a:pt x="89620" y="74323"/>
                  </a:lnTo>
                  <a:lnTo>
                    <a:pt x="89620" y="69267"/>
                  </a:lnTo>
                  <a:lnTo>
                    <a:pt x="90678" y="67778"/>
                  </a:lnTo>
                  <a:lnTo>
                    <a:pt x="92442" y="66784"/>
                  </a:lnTo>
                  <a:lnTo>
                    <a:pt x="94676" y="66122"/>
                  </a:lnTo>
                  <a:lnTo>
                    <a:pt x="96166" y="64622"/>
                  </a:lnTo>
                  <a:lnTo>
                    <a:pt x="98752" y="56713"/>
                  </a:lnTo>
                  <a:lnTo>
                    <a:pt x="99135" y="46178"/>
                  </a:lnTo>
                  <a:lnTo>
                    <a:pt x="92597" y="38229"/>
                  </a:lnTo>
                  <a:lnTo>
                    <a:pt x="89444" y="29527"/>
                  </a:lnTo>
                  <a:lnTo>
                    <a:pt x="67264" y="4459"/>
                  </a:lnTo>
                  <a:lnTo>
                    <a:pt x="60987" y="939"/>
                  </a:lnTo>
                  <a:lnTo>
                    <a:pt x="57831" y="0"/>
                  </a:lnTo>
                  <a:lnTo>
                    <a:pt x="48681" y="1780"/>
                  </a:lnTo>
                  <a:lnTo>
                    <a:pt x="25559" y="11545"/>
                  </a:lnTo>
                  <a:lnTo>
                    <a:pt x="15993" y="20316"/>
                  </a:lnTo>
                  <a:lnTo>
                    <a:pt x="4658" y="39976"/>
                  </a:lnTo>
                  <a:lnTo>
                    <a:pt x="0" y="54825"/>
                  </a:lnTo>
                  <a:lnTo>
                    <a:pt x="1458" y="64951"/>
                  </a:lnTo>
                  <a:lnTo>
                    <a:pt x="8456" y="72980"/>
                  </a:lnTo>
                  <a:lnTo>
                    <a:pt x="13286" y="76603"/>
                  </a:lnTo>
                  <a:lnTo>
                    <a:pt x="27119" y="80628"/>
                  </a:lnTo>
                  <a:lnTo>
                    <a:pt x="41733" y="81359"/>
                  </a:lnTo>
                  <a:lnTo>
                    <a:pt x="51757" y="78155"/>
                  </a:lnTo>
                  <a:lnTo>
                    <a:pt x="70183" y="64467"/>
                  </a:lnTo>
                  <a:lnTo>
                    <a:pt x="76748" y="59360"/>
                  </a:lnTo>
                  <a:lnTo>
                    <a:pt x="83194" y="57089"/>
                  </a:lnTo>
                  <a:lnTo>
                    <a:pt x="85336" y="55425"/>
                  </a:lnTo>
                  <a:lnTo>
                    <a:pt x="108147" y="27245"/>
                  </a:lnTo>
                  <a:lnTo>
                    <a:pt x="108567" y="21318"/>
                  </a:lnTo>
                  <a:lnTo>
                    <a:pt x="108624" y="23602"/>
                  </a:lnTo>
                  <a:lnTo>
                    <a:pt x="96910" y="70817"/>
                  </a:lnTo>
                  <a:lnTo>
                    <a:pt x="89522" y="113882"/>
                  </a:lnTo>
                  <a:lnTo>
                    <a:pt x="81546" y="152178"/>
                  </a:lnTo>
                  <a:lnTo>
                    <a:pt x="81439" y="180287"/>
                  </a:lnTo>
                  <a:lnTo>
                    <a:pt x="89620" y="1981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5" name="SMARTInkShape-585">
              <a:extLst>
                <a:ext uri="{FF2B5EF4-FFF2-40B4-BE49-F238E27FC236}">
                  <a16:creationId xmlns:a16="http://schemas.microsoft.com/office/drawing/2014/main" id="{00E0B007-FB92-ACE3-A92B-ECABDCDD335C}"/>
                </a:ext>
              </a:extLst>
            </p:cNvPr>
            <p:cNvSpPr/>
            <p:nvPr>
              <p:custDataLst>
                <p:tags r:id="rId263"/>
              </p:custDataLst>
            </p:nvPr>
          </p:nvSpPr>
          <p:spPr>
            <a:xfrm>
              <a:off x="4128362" y="6353175"/>
              <a:ext cx="15014" cy="1"/>
            </a:xfrm>
            <a:custGeom>
              <a:avLst/>
              <a:gdLst/>
              <a:ahLst/>
              <a:cxnLst/>
              <a:rect l="0" t="0" r="0" b="0"/>
              <a:pathLst>
                <a:path w="15014" h="1">
                  <a:moveTo>
                    <a:pt x="5488" y="0"/>
                  </a:moveTo>
                  <a:lnTo>
                    <a:pt x="5488" y="0"/>
                  </a:lnTo>
                  <a:lnTo>
                    <a:pt x="0" y="0"/>
                  </a:lnTo>
                  <a:lnTo>
                    <a:pt x="150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6" name="SMARTInkShape-586">
              <a:extLst>
                <a:ext uri="{FF2B5EF4-FFF2-40B4-BE49-F238E27FC236}">
                  <a16:creationId xmlns:a16="http://schemas.microsoft.com/office/drawing/2014/main" id="{1FFFCF23-3905-DCF4-5371-E2F6BF4151A8}"/>
                </a:ext>
              </a:extLst>
            </p:cNvPr>
            <p:cNvSpPr/>
            <p:nvPr>
              <p:custDataLst>
                <p:tags r:id="rId264"/>
              </p:custDataLst>
            </p:nvPr>
          </p:nvSpPr>
          <p:spPr>
            <a:xfrm>
              <a:off x="4196019" y="6268890"/>
              <a:ext cx="75470" cy="159928"/>
            </a:xfrm>
            <a:custGeom>
              <a:avLst/>
              <a:gdLst/>
              <a:ahLst/>
              <a:cxnLst/>
              <a:rect l="0" t="0" r="0" b="0"/>
              <a:pathLst>
                <a:path w="75470" h="159928">
                  <a:moveTo>
                    <a:pt x="14031" y="17610"/>
                  </a:moveTo>
                  <a:lnTo>
                    <a:pt x="14031" y="17610"/>
                  </a:lnTo>
                  <a:lnTo>
                    <a:pt x="31640" y="0"/>
                  </a:lnTo>
                  <a:lnTo>
                    <a:pt x="32121" y="578"/>
                  </a:lnTo>
                  <a:lnTo>
                    <a:pt x="32654" y="4043"/>
                  </a:lnTo>
                  <a:lnTo>
                    <a:pt x="30069" y="9110"/>
                  </a:lnTo>
                  <a:lnTo>
                    <a:pt x="15736" y="25313"/>
                  </a:lnTo>
                  <a:lnTo>
                    <a:pt x="0" y="59502"/>
                  </a:lnTo>
                  <a:lnTo>
                    <a:pt x="444" y="61412"/>
                  </a:lnTo>
                  <a:lnTo>
                    <a:pt x="3704" y="64480"/>
                  </a:lnTo>
                  <a:lnTo>
                    <a:pt x="4268" y="70068"/>
                  </a:lnTo>
                  <a:lnTo>
                    <a:pt x="5406" y="71632"/>
                  </a:lnTo>
                  <a:lnTo>
                    <a:pt x="9492" y="73369"/>
                  </a:lnTo>
                  <a:lnTo>
                    <a:pt x="56242" y="74757"/>
                  </a:lnTo>
                  <a:lnTo>
                    <a:pt x="62072" y="77580"/>
                  </a:lnTo>
                  <a:lnTo>
                    <a:pt x="74438" y="88017"/>
                  </a:lnTo>
                  <a:lnTo>
                    <a:pt x="75469" y="91007"/>
                  </a:lnTo>
                  <a:lnTo>
                    <a:pt x="75098" y="94058"/>
                  </a:lnTo>
                  <a:lnTo>
                    <a:pt x="72341" y="103408"/>
                  </a:lnTo>
                  <a:lnTo>
                    <a:pt x="71955" y="106558"/>
                  </a:lnTo>
                  <a:lnTo>
                    <a:pt x="68703" y="112882"/>
                  </a:lnTo>
                  <a:lnTo>
                    <a:pt x="64788" y="119220"/>
                  </a:lnTo>
                  <a:lnTo>
                    <a:pt x="63048" y="125564"/>
                  </a:lnTo>
                  <a:lnTo>
                    <a:pt x="56630" y="131912"/>
                  </a:lnTo>
                  <a:lnTo>
                    <a:pt x="23673" y="157663"/>
                  </a:lnTo>
                  <a:lnTo>
                    <a:pt x="15936" y="159927"/>
                  </a:lnTo>
                  <a:lnTo>
                    <a:pt x="12056" y="157415"/>
                  </a:lnTo>
                  <a:lnTo>
                    <a:pt x="4506" y="1509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7" name="SMARTInkShape-587">
              <a:extLst>
                <a:ext uri="{FF2B5EF4-FFF2-40B4-BE49-F238E27FC236}">
                  <a16:creationId xmlns:a16="http://schemas.microsoft.com/office/drawing/2014/main" id="{38BA8729-AE1F-A4C2-5939-B4BB51723F76}"/>
                </a:ext>
              </a:extLst>
            </p:cNvPr>
            <p:cNvSpPr/>
            <p:nvPr>
              <p:custDataLst>
                <p:tags r:id="rId265"/>
              </p:custDataLst>
            </p:nvPr>
          </p:nvSpPr>
          <p:spPr>
            <a:xfrm>
              <a:off x="4219575" y="6238875"/>
              <a:ext cx="114301" cy="19051"/>
            </a:xfrm>
            <a:custGeom>
              <a:avLst/>
              <a:gdLst/>
              <a:ahLst/>
              <a:cxnLst/>
              <a:rect l="0" t="0" r="0" b="0"/>
              <a:pathLst>
                <a:path w="114301" h="19051">
                  <a:moveTo>
                    <a:pt x="0" y="19050"/>
                  </a:moveTo>
                  <a:lnTo>
                    <a:pt x="0" y="19050"/>
                  </a:lnTo>
                  <a:lnTo>
                    <a:pt x="15209" y="12505"/>
                  </a:lnTo>
                  <a:lnTo>
                    <a:pt x="57566" y="3240"/>
                  </a:lnTo>
                  <a:lnTo>
                    <a:pt x="104448" y="25"/>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1" name="SMARTInkShape-Group113">
            <a:extLst>
              <a:ext uri="{FF2B5EF4-FFF2-40B4-BE49-F238E27FC236}">
                <a16:creationId xmlns:a16="http://schemas.microsoft.com/office/drawing/2014/main" id="{462C14FB-F992-C01B-BB28-131D13DF2059}"/>
              </a:ext>
            </a:extLst>
          </p:cNvPr>
          <p:cNvGrpSpPr/>
          <p:nvPr/>
        </p:nvGrpSpPr>
        <p:grpSpPr>
          <a:xfrm>
            <a:off x="4572000" y="6250117"/>
            <a:ext cx="380328" cy="139121"/>
            <a:chOff x="4572000" y="6250117"/>
            <a:chExt cx="380328" cy="139121"/>
          </a:xfrm>
        </p:grpSpPr>
        <p:sp>
          <p:nvSpPr>
            <p:cNvPr id="569" name="SMARTInkShape-588">
              <a:extLst>
                <a:ext uri="{FF2B5EF4-FFF2-40B4-BE49-F238E27FC236}">
                  <a16:creationId xmlns:a16="http://schemas.microsoft.com/office/drawing/2014/main" id="{0F7A475D-FE86-CA1B-661A-C39AC28FE95F}"/>
                </a:ext>
              </a:extLst>
            </p:cNvPr>
            <p:cNvSpPr/>
            <p:nvPr>
              <p:custDataLst>
                <p:tags r:id="rId254"/>
              </p:custDataLst>
            </p:nvPr>
          </p:nvSpPr>
          <p:spPr>
            <a:xfrm>
              <a:off x="4572000" y="6319544"/>
              <a:ext cx="161926" cy="14582"/>
            </a:xfrm>
            <a:custGeom>
              <a:avLst/>
              <a:gdLst/>
              <a:ahLst/>
              <a:cxnLst/>
              <a:rect l="0" t="0" r="0" b="0"/>
              <a:pathLst>
                <a:path w="161926" h="14582">
                  <a:moveTo>
                    <a:pt x="0" y="5056"/>
                  </a:moveTo>
                  <a:lnTo>
                    <a:pt x="0" y="5056"/>
                  </a:lnTo>
                  <a:lnTo>
                    <a:pt x="5056" y="0"/>
                  </a:lnTo>
                  <a:lnTo>
                    <a:pt x="16005" y="340"/>
                  </a:lnTo>
                  <a:lnTo>
                    <a:pt x="54988" y="4642"/>
                  </a:lnTo>
                  <a:lnTo>
                    <a:pt x="94823" y="4974"/>
                  </a:lnTo>
                  <a:lnTo>
                    <a:pt x="139107" y="13693"/>
                  </a:lnTo>
                  <a:lnTo>
                    <a:pt x="161925" y="145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0" name="SMARTInkShape-589">
              <a:extLst>
                <a:ext uri="{FF2B5EF4-FFF2-40B4-BE49-F238E27FC236}">
                  <a16:creationId xmlns:a16="http://schemas.microsoft.com/office/drawing/2014/main" id="{DF7ED315-BA0E-886C-4FC4-63023A42BB94}"/>
                </a:ext>
              </a:extLst>
            </p:cNvPr>
            <p:cNvSpPr/>
            <p:nvPr>
              <p:custDataLst>
                <p:tags r:id="rId255"/>
              </p:custDataLst>
            </p:nvPr>
          </p:nvSpPr>
          <p:spPr>
            <a:xfrm>
              <a:off x="4821139" y="6250117"/>
              <a:ext cx="131189" cy="139121"/>
            </a:xfrm>
            <a:custGeom>
              <a:avLst/>
              <a:gdLst/>
              <a:ahLst/>
              <a:cxnLst/>
              <a:rect l="0" t="0" r="0" b="0"/>
              <a:pathLst>
                <a:path w="131189" h="139121">
                  <a:moveTo>
                    <a:pt x="74711" y="17333"/>
                  </a:moveTo>
                  <a:lnTo>
                    <a:pt x="74711" y="17333"/>
                  </a:lnTo>
                  <a:lnTo>
                    <a:pt x="79767" y="12277"/>
                  </a:lnTo>
                  <a:lnTo>
                    <a:pt x="80199" y="9729"/>
                  </a:lnTo>
                  <a:lnTo>
                    <a:pt x="79427" y="6972"/>
                  </a:lnTo>
                  <a:lnTo>
                    <a:pt x="75642" y="0"/>
                  </a:lnTo>
                  <a:lnTo>
                    <a:pt x="39954" y="8634"/>
                  </a:lnTo>
                  <a:lnTo>
                    <a:pt x="23933" y="21035"/>
                  </a:lnTo>
                  <a:lnTo>
                    <a:pt x="12274" y="33312"/>
                  </a:lnTo>
                  <a:lnTo>
                    <a:pt x="745" y="70517"/>
                  </a:lnTo>
                  <a:lnTo>
                    <a:pt x="0" y="75014"/>
                  </a:lnTo>
                  <a:lnTo>
                    <a:pt x="1996" y="85656"/>
                  </a:lnTo>
                  <a:lnTo>
                    <a:pt x="7468" y="97440"/>
                  </a:lnTo>
                  <a:lnTo>
                    <a:pt x="29141" y="123498"/>
                  </a:lnTo>
                  <a:lnTo>
                    <a:pt x="49567" y="134279"/>
                  </a:lnTo>
                  <a:lnTo>
                    <a:pt x="70671" y="139120"/>
                  </a:lnTo>
                  <a:lnTo>
                    <a:pt x="83852" y="137430"/>
                  </a:lnTo>
                  <a:lnTo>
                    <a:pt x="105994" y="127706"/>
                  </a:lnTo>
                  <a:lnTo>
                    <a:pt x="114616" y="122665"/>
                  </a:lnTo>
                  <a:lnTo>
                    <a:pt x="120364" y="116129"/>
                  </a:lnTo>
                  <a:lnTo>
                    <a:pt x="126751" y="100401"/>
                  </a:lnTo>
                  <a:lnTo>
                    <a:pt x="131188" y="57906"/>
                  </a:lnTo>
                  <a:lnTo>
                    <a:pt x="130503" y="44890"/>
                  </a:lnTo>
                  <a:lnTo>
                    <a:pt x="126671" y="35578"/>
                  </a:lnTo>
                  <a:lnTo>
                    <a:pt x="118564" y="24386"/>
                  </a:lnTo>
                  <a:lnTo>
                    <a:pt x="104402" y="14366"/>
                  </a:lnTo>
                  <a:lnTo>
                    <a:pt x="91858" y="9751"/>
                  </a:lnTo>
                  <a:lnTo>
                    <a:pt x="81979" y="11493"/>
                  </a:lnTo>
                  <a:lnTo>
                    <a:pt x="76381" y="13440"/>
                  </a:lnTo>
                  <a:lnTo>
                    <a:pt x="72649" y="15796"/>
                  </a:lnTo>
                  <a:lnTo>
                    <a:pt x="70161" y="18425"/>
                  </a:lnTo>
                  <a:lnTo>
                    <a:pt x="67398" y="24168"/>
                  </a:lnTo>
                  <a:lnTo>
                    <a:pt x="65186" y="363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4" name="SMARTInkShape-Group114">
            <a:extLst>
              <a:ext uri="{FF2B5EF4-FFF2-40B4-BE49-F238E27FC236}">
                <a16:creationId xmlns:a16="http://schemas.microsoft.com/office/drawing/2014/main" id="{AB54C012-EC58-CF7A-AF97-4DBB6D953177}"/>
              </a:ext>
            </a:extLst>
          </p:cNvPr>
          <p:cNvGrpSpPr/>
          <p:nvPr/>
        </p:nvGrpSpPr>
        <p:grpSpPr>
          <a:xfrm>
            <a:off x="3078497" y="6010278"/>
            <a:ext cx="160004" cy="364720"/>
            <a:chOff x="3078497" y="6010278"/>
            <a:chExt cx="160004" cy="364720"/>
          </a:xfrm>
        </p:grpSpPr>
        <p:sp>
          <p:nvSpPr>
            <p:cNvPr id="572" name="SMARTInkShape-590">
              <a:extLst>
                <a:ext uri="{FF2B5EF4-FFF2-40B4-BE49-F238E27FC236}">
                  <a16:creationId xmlns:a16="http://schemas.microsoft.com/office/drawing/2014/main" id="{9C882D11-E9E2-E7F5-066F-910B08BD5ACE}"/>
                </a:ext>
              </a:extLst>
            </p:cNvPr>
            <p:cNvSpPr/>
            <p:nvPr>
              <p:custDataLst>
                <p:tags r:id="rId252"/>
              </p:custDataLst>
            </p:nvPr>
          </p:nvSpPr>
          <p:spPr>
            <a:xfrm>
              <a:off x="3228975" y="60388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3" name="SMARTInkShape-591">
              <a:extLst>
                <a:ext uri="{FF2B5EF4-FFF2-40B4-BE49-F238E27FC236}">
                  <a16:creationId xmlns:a16="http://schemas.microsoft.com/office/drawing/2014/main" id="{2F61710B-5B7C-26A6-720C-123AEF1303D9}"/>
                </a:ext>
              </a:extLst>
            </p:cNvPr>
            <p:cNvSpPr/>
            <p:nvPr>
              <p:custDataLst>
                <p:tags r:id="rId253"/>
              </p:custDataLst>
            </p:nvPr>
          </p:nvSpPr>
          <p:spPr>
            <a:xfrm>
              <a:off x="3078497" y="6010278"/>
              <a:ext cx="149154" cy="364720"/>
            </a:xfrm>
            <a:custGeom>
              <a:avLst/>
              <a:gdLst/>
              <a:ahLst/>
              <a:cxnLst/>
              <a:rect l="0" t="0" r="0" b="0"/>
              <a:pathLst>
                <a:path w="149154" h="364720">
                  <a:moveTo>
                    <a:pt x="140953" y="9522"/>
                  </a:moveTo>
                  <a:lnTo>
                    <a:pt x="140953" y="9522"/>
                  </a:lnTo>
                  <a:lnTo>
                    <a:pt x="149153" y="1321"/>
                  </a:lnTo>
                  <a:lnTo>
                    <a:pt x="148537" y="880"/>
                  </a:lnTo>
                  <a:lnTo>
                    <a:pt x="140985" y="0"/>
                  </a:lnTo>
                  <a:lnTo>
                    <a:pt x="132297" y="7602"/>
                  </a:lnTo>
                  <a:lnTo>
                    <a:pt x="105306" y="27443"/>
                  </a:lnTo>
                  <a:lnTo>
                    <a:pt x="71009" y="73789"/>
                  </a:lnTo>
                  <a:lnTo>
                    <a:pt x="49683" y="113821"/>
                  </a:lnTo>
                  <a:lnTo>
                    <a:pt x="29007" y="152302"/>
                  </a:lnTo>
                  <a:lnTo>
                    <a:pt x="17826" y="189410"/>
                  </a:lnTo>
                  <a:lnTo>
                    <a:pt x="7810" y="232155"/>
                  </a:lnTo>
                  <a:lnTo>
                    <a:pt x="0" y="275044"/>
                  </a:lnTo>
                  <a:lnTo>
                    <a:pt x="3704" y="314560"/>
                  </a:lnTo>
                  <a:lnTo>
                    <a:pt x="15496" y="354625"/>
                  </a:lnTo>
                  <a:lnTo>
                    <a:pt x="20492" y="3647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75" name="SMARTInkShape-592">
            <a:extLst>
              <a:ext uri="{FF2B5EF4-FFF2-40B4-BE49-F238E27FC236}">
                <a16:creationId xmlns:a16="http://schemas.microsoft.com/office/drawing/2014/main" id="{0C0ED7AA-FF0C-773F-D4B1-43A988FA4758}"/>
              </a:ext>
            </a:extLst>
          </p:cNvPr>
          <p:cNvSpPr/>
          <p:nvPr>
            <p:custDataLst>
              <p:tags r:id="rId5"/>
            </p:custDataLst>
          </p:nvPr>
        </p:nvSpPr>
        <p:spPr>
          <a:xfrm>
            <a:off x="4981575" y="6096150"/>
            <a:ext cx="109940" cy="352276"/>
          </a:xfrm>
          <a:custGeom>
            <a:avLst/>
            <a:gdLst/>
            <a:ahLst/>
            <a:cxnLst/>
            <a:rect l="0" t="0" r="0" b="0"/>
            <a:pathLst>
              <a:path w="109940" h="352276">
                <a:moveTo>
                  <a:pt x="47625" y="18900"/>
                </a:moveTo>
                <a:lnTo>
                  <a:pt x="47625" y="18900"/>
                </a:lnTo>
                <a:lnTo>
                  <a:pt x="42569" y="13844"/>
                </a:lnTo>
                <a:lnTo>
                  <a:pt x="40086" y="8539"/>
                </a:lnTo>
                <a:lnTo>
                  <a:pt x="38493" y="1567"/>
                </a:lnTo>
                <a:lnTo>
                  <a:pt x="39420" y="995"/>
                </a:lnTo>
                <a:lnTo>
                  <a:pt x="51393" y="0"/>
                </a:lnTo>
                <a:lnTo>
                  <a:pt x="65558" y="4952"/>
                </a:lnTo>
                <a:lnTo>
                  <a:pt x="83159" y="28290"/>
                </a:lnTo>
                <a:lnTo>
                  <a:pt x="96480" y="68493"/>
                </a:lnTo>
                <a:lnTo>
                  <a:pt x="104741" y="107863"/>
                </a:lnTo>
                <a:lnTo>
                  <a:pt x="109939" y="133101"/>
                </a:lnTo>
                <a:lnTo>
                  <a:pt x="105664" y="177807"/>
                </a:lnTo>
                <a:lnTo>
                  <a:pt x="105039" y="203450"/>
                </a:lnTo>
                <a:lnTo>
                  <a:pt x="94740" y="229509"/>
                </a:lnTo>
                <a:lnTo>
                  <a:pt x="66190" y="273393"/>
                </a:lnTo>
                <a:lnTo>
                  <a:pt x="54817" y="285466"/>
                </a:lnTo>
                <a:lnTo>
                  <a:pt x="30398" y="303966"/>
                </a:lnTo>
                <a:lnTo>
                  <a:pt x="24093" y="312460"/>
                </a:lnTo>
                <a:lnTo>
                  <a:pt x="22413" y="316206"/>
                </a:lnTo>
                <a:lnTo>
                  <a:pt x="20233" y="318705"/>
                </a:lnTo>
                <a:lnTo>
                  <a:pt x="6088" y="328099"/>
                </a:lnTo>
                <a:lnTo>
                  <a:pt x="2706" y="333769"/>
                </a:lnTo>
                <a:lnTo>
                  <a:pt x="0" y="3522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SMARTInkShape-593">
            <a:extLst>
              <a:ext uri="{FF2B5EF4-FFF2-40B4-BE49-F238E27FC236}">
                <a16:creationId xmlns:a16="http://schemas.microsoft.com/office/drawing/2014/main" id="{1B1BD3D9-81D4-32FA-2069-C6FAF28539E0}"/>
              </a:ext>
            </a:extLst>
          </p:cNvPr>
          <p:cNvSpPr/>
          <p:nvPr>
            <p:custDataLst>
              <p:tags r:id="rId6"/>
            </p:custDataLst>
          </p:nvPr>
        </p:nvSpPr>
        <p:spPr>
          <a:xfrm>
            <a:off x="5153025" y="6048386"/>
            <a:ext cx="209547" cy="476240"/>
          </a:xfrm>
          <a:custGeom>
            <a:avLst/>
            <a:gdLst/>
            <a:ahLst/>
            <a:cxnLst/>
            <a:rect l="0" t="0" r="0" b="0"/>
            <a:pathLst>
              <a:path w="209547" h="476240">
                <a:moveTo>
                  <a:pt x="180975" y="19039"/>
                </a:moveTo>
                <a:lnTo>
                  <a:pt x="180975" y="19039"/>
                </a:lnTo>
                <a:lnTo>
                  <a:pt x="186031" y="13983"/>
                </a:lnTo>
                <a:lnTo>
                  <a:pt x="191336" y="11500"/>
                </a:lnTo>
                <a:lnTo>
                  <a:pt x="194232" y="10838"/>
                </a:lnTo>
                <a:lnTo>
                  <a:pt x="209536" y="0"/>
                </a:lnTo>
                <a:lnTo>
                  <a:pt x="209546" y="5049"/>
                </a:lnTo>
                <a:lnTo>
                  <a:pt x="194340" y="40107"/>
                </a:lnTo>
                <a:lnTo>
                  <a:pt x="175998" y="82902"/>
                </a:lnTo>
                <a:lnTo>
                  <a:pt x="159713" y="117273"/>
                </a:lnTo>
                <a:lnTo>
                  <a:pt x="142808" y="157153"/>
                </a:lnTo>
                <a:lnTo>
                  <a:pt x="127614" y="199074"/>
                </a:lnTo>
                <a:lnTo>
                  <a:pt x="114421" y="237928"/>
                </a:lnTo>
                <a:lnTo>
                  <a:pt x="96567" y="276177"/>
                </a:lnTo>
                <a:lnTo>
                  <a:pt x="78824" y="314891"/>
                </a:lnTo>
                <a:lnTo>
                  <a:pt x="60162" y="354819"/>
                </a:lnTo>
                <a:lnTo>
                  <a:pt x="41227" y="393461"/>
                </a:lnTo>
                <a:lnTo>
                  <a:pt x="16428" y="435153"/>
                </a:lnTo>
                <a:lnTo>
                  <a:pt x="26" y="476196"/>
                </a:lnTo>
                <a:lnTo>
                  <a:pt x="0" y="4762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7" name="SMARTInkShape-594">
            <a:extLst>
              <a:ext uri="{FF2B5EF4-FFF2-40B4-BE49-F238E27FC236}">
                <a16:creationId xmlns:a16="http://schemas.microsoft.com/office/drawing/2014/main" id="{EFDEFD56-653F-C1F5-0440-DC3E1D1FF876}"/>
              </a:ext>
            </a:extLst>
          </p:cNvPr>
          <p:cNvSpPr/>
          <p:nvPr>
            <p:custDataLst>
              <p:tags r:id="rId7"/>
            </p:custDataLst>
          </p:nvPr>
        </p:nvSpPr>
        <p:spPr>
          <a:xfrm>
            <a:off x="5324475" y="6021124"/>
            <a:ext cx="1009651" cy="493801"/>
          </a:xfrm>
          <a:custGeom>
            <a:avLst/>
            <a:gdLst/>
            <a:ahLst/>
            <a:cxnLst/>
            <a:rect l="0" t="0" r="0" b="0"/>
            <a:pathLst>
              <a:path w="1009651" h="493801">
                <a:moveTo>
                  <a:pt x="0" y="465401"/>
                </a:moveTo>
                <a:lnTo>
                  <a:pt x="0" y="465401"/>
                </a:lnTo>
                <a:lnTo>
                  <a:pt x="7604" y="456739"/>
                </a:lnTo>
                <a:lnTo>
                  <a:pt x="17305" y="442608"/>
                </a:lnTo>
                <a:lnTo>
                  <a:pt x="43600" y="422238"/>
                </a:lnTo>
                <a:lnTo>
                  <a:pt x="56982" y="415835"/>
                </a:lnTo>
                <a:lnTo>
                  <a:pt x="63426" y="411622"/>
                </a:lnTo>
                <a:lnTo>
                  <a:pt x="69817" y="409749"/>
                </a:lnTo>
                <a:lnTo>
                  <a:pt x="73003" y="410308"/>
                </a:lnTo>
                <a:lnTo>
                  <a:pt x="79366" y="413751"/>
                </a:lnTo>
                <a:lnTo>
                  <a:pt x="88897" y="421640"/>
                </a:lnTo>
                <a:lnTo>
                  <a:pt x="92427" y="430429"/>
                </a:lnTo>
                <a:lnTo>
                  <a:pt x="95054" y="440333"/>
                </a:lnTo>
                <a:lnTo>
                  <a:pt x="111651" y="472774"/>
                </a:lnTo>
                <a:lnTo>
                  <a:pt x="114181" y="480320"/>
                </a:lnTo>
                <a:lnTo>
                  <a:pt x="123695" y="493800"/>
                </a:lnTo>
                <a:lnTo>
                  <a:pt x="124883" y="447201"/>
                </a:lnTo>
                <a:lnTo>
                  <a:pt x="131364" y="405910"/>
                </a:lnTo>
                <a:lnTo>
                  <a:pt x="135584" y="369458"/>
                </a:lnTo>
                <a:lnTo>
                  <a:pt x="141915" y="326197"/>
                </a:lnTo>
                <a:lnTo>
                  <a:pt x="142685" y="282642"/>
                </a:lnTo>
                <a:lnTo>
                  <a:pt x="142819" y="242975"/>
                </a:lnTo>
                <a:lnTo>
                  <a:pt x="145681" y="200530"/>
                </a:lnTo>
                <a:lnTo>
                  <a:pt x="150409" y="158321"/>
                </a:lnTo>
                <a:lnTo>
                  <a:pt x="152007" y="111819"/>
                </a:lnTo>
                <a:lnTo>
                  <a:pt x="152384" y="66390"/>
                </a:lnTo>
                <a:lnTo>
                  <a:pt x="152400" y="19062"/>
                </a:lnTo>
                <a:lnTo>
                  <a:pt x="152400" y="8201"/>
                </a:lnTo>
                <a:lnTo>
                  <a:pt x="182992" y="8201"/>
                </a:lnTo>
                <a:lnTo>
                  <a:pt x="221412" y="0"/>
                </a:lnTo>
                <a:lnTo>
                  <a:pt x="263173" y="6993"/>
                </a:lnTo>
                <a:lnTo>
                  <a:pt x="306651" y="13151"/>
                </a:lnTo>
                <a:lnTo>
                  <a:pt x="345710" y="17324"/>
                </a:lnTo>
                <a:lnTo>
                  <a:pt x="390895" y="17673"/>
                </a:lnTo>
                <a:lnTo>
                  <a:pt x="431653" y="17718"/>
                </a:lnTo>
                <a:lnTo>
                  <a:pt x="476648" y="17726"/>
                </a:lnTo>
                <a:lnTo>
                  <a:pt x="520974" y="17726"/>
                </a:lnTo>
                <a:lnTo>
                  <a:pt x="561402" y="17726"/>
                </a:lnTo>
                <a:lnTo>
                  <a:pt x="608466" y="18784"/>
                </a:lnTo>
                <a:lnTo>
                  <a:pt x="649013" y="25927"/>
                </a:lnTo>
                <a:lnTo>
                  <a:pt x="690781" y="27076"/>
                </a:lnTo>
                <a:lnTo>
                  <a:pt x="732528" y="27217"/>
                </a:lnTo>
                <a:lnTo>
                  <a:pt x="773393" y="30068"/>
                </a:lnTo>
                <a:lnTo>
                  <a:pt x="818478" y="36187"/>
                </a:lnTo>
                <a:lnTo>
                  <a:pt x="861908" y="36724"/>
                </a:lnTo>
                <a:lnTo>
                  <a:pt x="889614" y="37827"/>
                </a:lnTo>
                <a:lnTo>
                  <a:pt x="926567" y="45908"/>
                </a:lnTo>
                <a:lnTo>
                  <a:pt x="969850" y="46291"/>
                </a:lnTo>
                <a:lnTo>
                  <a:pt x="973591" y="47352"/>
                </a:lnTo>
                <a:lnTo>
                  <a:pt x="976086" y="49118"/>
                </a:lnTo>
                <a:lnTo>
                  <a:pt x="977748" y="51354"/>
                </a:lnTo>
                <a:lnTo>
                  <a:pt x="985241" y="53839"/>
                </a:lnTo>
                <a:lnTo>
                  <a:pt x="1009650" y="558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4" name="SMARTInkShape-Group118">
            <a:extLst>
              <a:ext uri="{FF2B5EF4-FFF2-40B4-BE49-F238E27FC236}">
                <a16:creationId xmlns:a16="http://schemas.microsoft.com/office/drawing/2014/main" id="{7804E790-4B0B-B239-952C-7E0C180C3474}"/>
              </a:ext>
            </a:extLst>
          </p:cNvPr>
          <p:cNvGrpSpPr/>
          <p:nvPr/>
        </p:nvGrpSpPr>
        <p:grpSpPr>
          <a:xfrm>
            <a:off x="5444950" y="6019916"/>
            <a:ext cx="934604" cy="619010"/>
            <a:chOff x="5444950" y="6019916"/>
            <a:chExt cx="934604" cy="619010"/>
          </a:xfrm>
        </p:grpSpPr>
        <p:sp>
          <p:nvSpPr>
            <p:cNvPr id="578" name="SMARTInkShape-595">
              <a:extLst>
                <a:ext uri="{FF2B5EF4-FFF2-40B4-BE49-F238E27FC236}">
                  <a16:creationId xmlns:a16="http://schemas.microsoft.com/office/drawing/2014/main" id="{DE7B8C0F-375C-4F3F-7EC5-78D28FA3A0A3}"/>
                </a:ext>
              </a:extLst>
            </p:cNvPr>
            <p:cNvSpPr/>
            <p:nvPr>
              <p:custDataLst>
                <p:tags r:id="rId236"/>
              </p:custDataLst>
            </p:nvPr>
          </p:nvSpPr>
          <p:spPr>
            <a:xfrm>
              <a:off x="5553075" y="6128690"/>
              <a:ext cx="89855" cy="138190"/>
            </a:xfrm>
            <a:custGeom>
              <a:avLst/>
              <a:gdLst/>
              <a:ahLst/>
              <a:cxnLst/>
              <a:rect l="0" t="0" r="0" b="0"/>
              <a:pathLst>
                <a:path w="89855" h="138190">
                  <a:moveTo>
                    <a:pt x="9525" y="14935"/>
                  </a:moveTo>
                  <a:lnTo>
                    <a:pt x="9525" y="14935"/>
                  </a:lnTo>
                  <a:lnTo>
                    <a:pt x="17726" y="14935"/>
                  </a:lnTo>
                  <a:lnTo>
                    <a:pt x="9883" y="14935"/>
                  </a:lnTo>
                  <a:lnTo>
                    <a:pt x="17757" y="6734"/>
                  </a:lnTo>
                  <a:lnTo>
                    <a:pt x="26399" y="4614"/>
                  </a:lnTo>
                  <a:lnTo>
                    <a:pt x="32194" y="470"/>
                  </a:lnTo>
                  <a:lnTo>
                    <a:pt x="36279" y="0"/>
                  </a:lnTo>
                  <a:lnTo>
                    <a:pt x="53983" y="4488"/>
                  </a:lnTo>
                  <a:lnTo>
                    <a:pt x="61269" y="10193"/>
                  </a:lnTo>
                  <a:lnTo>
                    <a:pt x="62012" y="12832"/>
                  </a:lnTo>
                  <a:lnTo>
                    <a:pt x="61449" y="15650"/>
                  </a:lnTo>
                  <a:lnTo>
                    <a:pt x="56944" y="22661"/>
                  </a:lnTo>
                  <a:lnTo>
                    <a:pt x="42508" y="37450"/>
                  </a:lnTo>
                  <a:lnTo>
                    <a:pt x="10940" y="61177"/>
                  </a:lnTo>
                  <a:lnTo>
                    <a:pt x="10469" y="60580"/>
                  </a:lnTo>
                  <a:lnTo>
                    <a:pt x="9944" y="57094"/>
                  </a:lnTo>
                  <a:lnTo>
                    <a:pt x="11921" y="55741"/>
                  </a:lnTo>
                  <a:lnTo>
                    <a:pt x="30303" y="53569"/>
                  </a:lnTo>
                  <a:lnTo>
                    <a:pt x="54317" y="53140"/>
                  </a:lnTo>
                  <a:lnTo>
                    <a:pt x="64005" y="55903"/>
                  </a:lnTo>
                  <a:lnTo>
                    <a:pt x="78847" y="66301"/>
                  </a:lnTo>
                  <a:lnTo>
                    <a:pt x="88743" y="80484"/>
                  </a:lnTo>
                  <a:lnTo>
                    <a:pt x="89854" y="86151"/>
                  </a:lnTo>
                  <a:lnTo>
                    <a:pt x="88266" y="98092"/>
                  </a:lnTo>
                  <a:lnTo>
                    <a:pt x="81421" y="111658"/>
                  </a:lnTo>
                  <a:lnTo>
                    <a:pt x="63401" y="132260"/>
                  </a:lnTo>
                  <a:lnTo>
                    <a:pt x="54284" y="135872"/>
                  </a:lnTo>
                  <a:lnTo>
                    <a:pt x="31184" y="138189"/>
                  </a:lnTo>
                  <a:lnTo>
                    <a:pt x="0" y="1292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9" name="SMARTInkShape-596">
              <a:extLst>
                <a:ext uri="{FF2B5EF4-FFF2-40B4-BE49-F238E27FC236}">
                  <a16:creationId xmlns:a16="http://schemas.microsoft.com/office/drawing/2014/main" id="{E4E31955-2B6D-A6C5-D3B5-481B2A2499CD}"/>
                </a:ext>
              </a:extLst>
            </p:cNvPr>
            <p:cNvSpPr/>
            <p:nvPr>
              <p:custDataLst>
                <p:tags r:id="rId237"/>
              </p:custDataLst>
            </p:nvPr>
          </p:nvSpPr>
          <p:spPr>
            <a:xfrm>
              <a:off x="5657850" y="6067552"/>
              <a:ext cx="152401" cy="85599"/>
            </a:xfrm>
            <a:custGeom>
              <a:avLst/>
              <a:gdLst/>
              <a:ahLst/>
              <a:cxnLst/>
              <a:rect l="0" t="0" r="0" b="0"/>
              <a:pathLst>
                <a:path w="152401" h="85599">
                  <a:moveTo>
                    <a:pt x="0" y="18923"/>
                  </a:moveTo>
                  <a:lnTo>
                    <a:pt x="0" y="18923"/>
                  </a:lnTo>
                  <a:lnTo>
                    <a:pt x="0" y="10722"/>
                  </a:lnTo>
                  <a:lnTo>
                    <a:pt x="5056" y="4734"/>
                  </a:lnTo>
                  <a:lnTo>
                    <a:pt x="13183" y="2033"/>
                  </a:lnTo>
                  <a:lnTo>
                    <a:pt x="40932" y="0"/>
                  </a:lnTo>
                  <a:lnTo>
                    <a:pt x="47473" y="2752"/>
                  </a:lnTo>
                  <a:lnTo>
                    <a:pt x="50698" y="4967"/>
                  </a:lnTo>
                  <a:lnTo>
                    <a:pt x="51791" y="8561"/>
                  </a:lnTo>
                  <a:lnTo>
                    <a:pt x="50182" y="18198"/>
                  </a:lnTo>
                  <a:lnTo>
                    <a:pt x="35966" y="47346"/>
                  </a:lnTo>
                  <a:lnTo>
                    <a:pt x="20807" y="64658"/>
                  </a:lnTo>
                  <a:lnTo>
                    <a:pt x="21279" y="65288"/>
                  </a:lnTo>
                  <a:lnTo>
                    <a:pt x="24627" y="65988"/>
                  </a:lnTo>
                  <a:lnTo>
                    <a:pt x="65122" y="66526"/>
                  </a:lnTo>
                  <a:lnTo>
                    <a:pt x="94355" y="66544"/>
                  </a:lnTo>
                  <a:lnTo>
                    <a:pt x="102966" y="69368"/>
                  </a:lnTo>
                  <a:lnTo>
                    <a:pt x="110321" y="73093"/>
                  </a:lnTo>
                  <a:lnTo>
                    <a:pt x="152400" y="855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0" name="SMARTInkShape-597">
              <a:extLst>
                <a:ext uri="{FF2B5EF4-FFF2-40B4-BE49-F238E27FC236}">
                  <a16:creationId xmlns:a16="http://schemas.microsoft.com/office/drawing/2014/main" id="{8FFB0E75-EC83-11CE-55C2-AE7FDC925984}"/>
                </a:ext>
              </a:extLst>
            </p:cNvPr>
            <p:cNvSpPr/>
            <p:nvPr>
              <p:custDataLst>
                <p:tags r:id="rId238"/>
              </p:custDataLst>
            </p:nvPr>
          </p:nvSpPr>
          <p:spPr>
            <a:xfrm>
              <a:off x="5543550" y="6334125"/>
              <a:ext cx="142876" cy="9526"/>
            </a:xfrm>
            <a:custGeom>
              <a:avLst/>
              <a:gdLst/>
              <a:ahLst/>
              <a:cxnLst/>
              <a:rect l="0" t="0" r="0" b="0"/>
              <a:pathLst>
                <a:path w="142876" h="9526">
                  <a:moveTo>
                    <a:pt x="0" y="9525"/>
                  </a:moveTo>
                  <a:lnTo>
                    <a:pt x="0" y="9525"/>
                  </a:lnTo>
                  <a:lnTo>
                    <a:pt x="40704" y="9525"/>
                  </a:lnTo>
                  <a:lnTo>
                    <a:pt x="87278" y="1324"/>
                  </a:lnTo>
                  <a:lnTo>
                    <a:pt x="132898" y="116"/>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1" name="SMARTInkShape-598">
              <a:extLst>
                <a:ext uri="{FF2B5EF4-FFF2-40B4-BE49-F238E27FC236}">
                  <a16:creationId xmlns:a16="http://schemas.microsoft.com/office/drawing/2014/main" id="{10B3F02E-D182-79B5-6B3E-5C60FAE42A09}"/>
                </a:ext>
              </a:extLst>
            </p:cNvPr>
            <p:cNvSpPr/>
            <p:nvPr>
              <p:custDataLst>
                <p:tags r:id="rId239"/>
              </p:custDataLst>
            </p:nvPr>
          </p:nvSpPr>
          <p:spPr>
            <a:xfrm>
              <a:off x="5510447" y="6400916"/>
              <a:ext cx="67164" cy="104660"/>
            </a:xfrm>
            <a:custGeom>
              <a:avLst/>
              <a:gdLst/>
              <a:ahLst/>
              <a:cxnLst/>
              <a:rect l="0" t="0" r="0" b="0"/>
              <a:pathLst>
                <a:path w="67164" h="104660">
                  <a:moveTo>
                    <a:pt x="14053" y="9409"/>
                  </a:moveTo>
                  <a:lnTo>
                    <a:pt x="14053" y="9409"/>
                  </a:lnTo>
                  <a:lnTo>
                    <a:pt x="23462" y="0"/>
                  </a:lnTo>
                  <a:lnTo>
                    <a:pt x="911" y="22551"/>
                  </a:lnTo>
                  <a:lnTo>
                    <a:pt x="0" y="25579"/>
                  </a:lnTo>
                  <a:lnTo>
                    <a:pt x="451" y="28655"/>
                  </a:lnTo>
                  <a:lnTo>
                    <a:pt x="3723" y="36142"/>
                  </a:lnTo>
                  <a:lnTo>
                    <a:pt x="14403" y="42494"/>
                  </a:lnTo>
                  <a:lnTo>
                    <a:pt x="18519" y="43108"/>
                  </a:lnTo>
                  <a:lnTo>
                    <a:pt x="22322" y="42458"/>
                  </a:lnTo>
                  <a:lnTo>
                    <a:pt x="32731" y="39310"/>
                  </a:lnTo>
                  <a:lnTo>
                    <a:pt x="61630" y="37984"/>
                  </a:lnTo>
                  <a:lnTo>
                    <a:pt x="61663" y="43040"/>
                  </a:lnTo>
                  <a:lnTo>
                    <a:pt x="62726" y="44529"/>
                  </a:lnTo>
                  <a:lnTo>
                    <a:pt x="66730" y="46185"/>
                  </a:lnTo>
                  <a:lnTo>
                    <a:pt x="67163" y="48743"/>
                  </a:lnTo>
                  <a:lnTo>
                    <a:pt x="61241" y="72321"/>
                  </a:lnTo>
                  <a:lnTo>
                    <a:pt x="54263" y="85493"/>
                  </a:lnTo>
                  <a:lnTo>
                    <a:pt x="53559" y="88707"/>
                  </a:lnTo>
                  <a:lnTo>
                    <a:pt x="52032" y="90849"/>
                  </a:lnTo>
                  <a:lnTo>
                    <a:pt x="49956" y="92277"/>
                  </a:lnTo>
                  <a:lnTo>
                    <a:pt x="44827" y="94923"/>
                  </a:lnTo>
                  <a:lnTo>
                    <a:pt x="34856" y="103168"/>
                  </a:lnTo>
                  <a:lnTo>
                    <a:pt x="28566" y="104217"/>
                  </a:lnTo>
                  <a:lnTo>
                    <a:pt x="14053" y="1046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2" name="SMARTInkShape-599">
              <a:extLst>
                <a:ext uri="{FF2B5EF4-FFF2-40B4-BE49-F238E27FC236}">
                  <a16:creationId xmlns:a16="http://schemas.microsoft.com/office/drawing/2014/main" id="{C55E60F6-A8DB-4821-7A3B-8B1F76C045A6}"/>
                </a:ext>
              </a:extLst>
            </p:cNvPr>
            <p:cNvSpPr/>
            <p:nvPr>
              <p:custDataLst>
                <p:tags r:id="rId240"/>
              </p:custDataLst>
            </p:nvPr>
          </p:nvSpPr>
          <p:spPr>
            <a:xfrm>
              <a:off x="5543550" y="6372225"/>
              <a:ext cx="85726" cy="38101"/>
            </a:xfrm>
            <a:custGeom>
              <a:avLst/>
              <a:gdLst/>
              <a:ahLst/>
              <a:cxnLst/>
              <a:rect l="0" t="0" r="0" b="0"/>
              <a:pathLst>
                <a:path w="85726" h="38101">
                  <a:moveTo>
                    <a:pt x="0" y="38100"/>
                  </a:moveTo>
                  <a:lnTo>
                    <a:pt x="0" y="38100"/>
                  </a:lnTo>
                  <a:lnTo>
                    <a:pt x="20723" y="20200"/>
                  </a:lnTo>
                  <a:lnTo>
                    <a:pt x="35773" y="12688"/>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3" name="SMARTInkShape-600">
              <a:extLst>
                <a:ext uri="{FF2B5EF4-FFF2-40B4-BE49-F238E27FC236}">
                  <a16:creationId xmlns:a16="http://schemas.microsoft.com/office/drawing/2014/main" id="{D18F1635-95B2-43CD-4C87-1B6A93EC6E48}"/>
                </a:ext>
              </a:extLst>
            </p:cNvPr>
            <p:cNvSpPr/>
            <p:nvPr>
              <p:custDataLst>
                <p:tags r:id="rId241"/>
              </p:custDataLst>
            </p:nvPr>
          </p:nvSpPr>
          <p:spPr>
            <a:xfrm>
              <a:off x="5677835" y="6356864"/>
              <a:ext cx="79877" cy="113788"/>
            </a:xfrm>
            <a:custGeom>
              <a:avLst/>
              <a:gdLst/>
              <a:ahLst/>
              <a:cxnLst/>
              <a:rect l="0" t="0" r="0" b="0"/>
              <a:pathLst>
                <a:path w="79877" h="113788">
                  <a:moveTo>
                    <a:pt x="37165" y="53461"/>
                  </a:moveTo>
                  <a:lnTo>
                    <a:pt x="37165" y="53461"/>
                  </a:lnTo>
                  <a:lnTo>
                    <a:pt x="37165" y="26637"/>
                  </a:lnTo>
                  <a:lnTo>
                    <a:pt x="36107" y="26053"/>
                  </a:lnTo>
                  <a:lnTo>
                    <a:pt x="32109" y="25404"/>
                  </a:lnTo>
                  <a:lnTo>
                    <a:pt x="26804" y="27939"/>
                  </a:lnTo>
                  <a:lnTo>
                    <a:pt x="9719" y="43246"/>
                  </a:lnTo>
                  <a:lnTo>
                    <a:pt x="3800" y="57388"/>
                  </a:lnTo>
                  <a:lnTo>
                    <a:pt x="0" y="82223"/>
                  </a:lnTo>
                  <a:lnTo>
                    <a:pt x="4399" y="98907"/>
                  </a:lnTo>
                  <a:lnTo>
                    <a:pt x="12371" y="108232"/>
                  </a:lnTo>
                  <a:lnTo>
                    <a:pt x="17460" y="112200"/>
                  </a:lnTo>
                  <a:lnTo>
                    <a:pt x="22971" y="113787"/>
                  </a:lnTo>
                  <a:lnTo>
                    <a:pt x="48205" y="111238"/>
                  </a:lnTo>
                  <a:lnTo>
                    <a:pt x="55477" y="108067"/>
                  </a:lnTo>
                  <a:lnTo>
                    <a:pt x="58898" y="105740"/>
                  </a:lnTo>
                  <a:lnTo>
                    <a:pt x="62699" y="100333"/>
                  </a:lnTo>
                  <a:lnTo>
                    <a:pt x="65447" y="94401"/>
                  </a:lnTo>
                  <a:lnTo>
                    <a:pt x="71885" y="85112"/>
                  </a:lnTo>
                  <a:lnTo>
                    <a:pt x="79876" y="54154"/>
                  </a:lnTo>
                  <a:lnTo>
                    <a:pt x="79784" y="37541"/>
                  </a:lnTo>
                  <a:lnTo>
                    <a:pt x="71101" y="9629"/>
                  </a:lnTo>
                  <a:lnTo>
                    <a:pt x="67197" y="5190"/>
                  </a:lnTo>
                  <a:lnTo>
                    <a:pt x="57215" y="257"/>
                  </a:lnTo>
                  <a:lnTo>
                    <a:pt x="52648" y="0"/>
                  </a:lnTo>
                  <a:lnTo>
                    <a:pt x="37165" y="58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4" name="SMARTInkShape-601">
              <a:extLst>
                <a:ext uri="{FF2B5EF4-FFF2-40B4-BE49-F238E27FC236}">
                  <a16:creationId xmlns:a16="http://schemas.microsoft.com/office/drawing/2014/main" id="{34682A3A-623E-7378-9553-F41730B7FFD2}"/>
                </a:ext>
              </a:extLst>
            </p:cNvPr>
            <p:cNvSpPr/>
            <p:nvPr>
              <p:custDataLst>
                <p:tags r:id="rId242"/>
              </p:custDataLst>
            </p:nvPr>
          </p:nvSpPr>
          <p:spPr>
            <a:xfrm>
              <a:off x="5895975" y="6248400"/>
              <a:ext cx="9526" cy="104776"/>
            </a:xfrm>
            <a:custGeom>
              <a:avLst/>
              <a:gdLst/>
              <a:ahLst/>
              <a:cxnLst/>
              <a:rect l="0" t="0" r="0" b="0"/>
              <a:pathLst>
                <a:path w="9526" h="104776">
                  <a:moveTo>
                    <a:pt x="9525" y="0"/>
                  </a:moveTo>
                  <a:lnTo>
                    <a:pt x="9525" y="0"/>
                  </a:lnTo>
                  <a:lnTo>
                    <a:pt x="8467" y="39660"/>
                  </a:lnTo>
                  <a:lnTo>
                    <a:pt x="588" y="85630"/>
                  </a:lnTo>
                  <a:lnTo>
                    <a:pt x="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5" name="SMARTInkShape-602">
              <a:extLst>
                <a:ext uri="{FF2B5EF4-FFF2-40B4-BE49-F238E27FC236}">
                  <a16:creationId xmlns:a16="http://schemas.microsoft.com/office/drawing/2014/main" id="{00B3DF5E-A05F-90BA-7E0A-592C863D2A22}"/>
                </a:ext>
              </a:extLst>
            </p:cNvPr>
            <p:cNvSpPr/>
            <p:nvPr>
              <p:custDataLst>
                <p:tags r:id="rId243"/>
              </p:custDataLst>
            </p:nvPr>
          </p:nvSpPr>
          <p:spPr>
            <a:xfrm>
              <a:off x="5857875" y="6286500"/>
              <a:ext cx="104776" cy="1"/>
            </a:xfrm>
            <a:custGeom>
              <a:avLst/>
              <a:gdLst/>
              <a:ahLst/>
              <a:cxnLst/>
              <a:rect l="0" t="0" r="0" b="0"/>
              <a:pathLst>
                <a:path w="104776" h="1">
                  <a:moveTo>
                    <a:pt x="0" y="0"/>
                  </a:moveTo>
                  <a:lnTo>
                    <a:pt x="0" y="0"/>
                  </a:lnTo>
                  <a:lnTo>
                    <a:pt x="41832" y="0"/>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6" name="SMARTInkShape-603">
              <a:extLst>
                <a:ext uri="{FF2B5EF4-FFF2-40B4-BE49-F238E27FC236}">
                  <a16:creationId xmlns:a16="http://schemas.microsoft.com/office/drawing/2014/main" id="{5278B273-66C6-3616-13DC-7FB03AD22974}"/>
                </a:ext>
              </a:extLst>
            </p:cNvPr>
            <p:cNvSpPr/>
            <p:nvPr>
              <p:custDataLst>
                <p:tags r:id="rId244"/>
              </p:custDataLst>
            </p:nvPr>
          </p:nvSpPr>
          <p:spPr>
            <a:xfrm>
              <a:off x="6019800" y="6202229"/>
              <a:ext cx="104776" cy="112830"/>
            </a:xfrm>
            <a:custGeom>
              <a:avLst/>
              <a:gdLst/>
              <a:ahLst/>
              <a:cxnLst/>
              <a:rect l="0" t="0" r="0" b="0"/>
              <a:pathLst>
                <a:path w="104776" h="112830">
                  <a:moveTo>
                    <a:pt x="0" y="36646"/>
                  </a:moveTo>
                  <a:lnTo>
                    <a:pt x="0" y="36646"/>
                  </a:lnTo>
                  <a:lnTo>
                    <a:pt x="0" y="31590"/>
                  </a:lnTo>
                  <a:lnTo>
                    <a:pt x="2822" y="26285"/>
                  </a:lnTo>
                  <a:lnTo>
                    <a:pt x="5056" y="23389"/>
                  </a:lnTo>
                  <a:lnTo>
                    <a:pt x="10361" y="20171"/>
                  </a:lnTo>
                  <a:lnTo>
                    <a:pt x="16247" y="17683"/>
                  </a:lnTo>
                  <a:lnTo>
                    <a:pt x="36876" y="1817"/>
                  </a:lnTo>
                  <a:lnTo>
                    <a:pt x="46728" y="0"/>
                  </a:lnTo>
                  <a:lnTo>
                    <a:pt x="50202" y="574"/>
                  </a:lnTo>
                  <a:lnTo>
                    <a:pt x="52518" y="2014"/>
                  </a:lnTo>
                  <a:lnTo>
                    <a:pt x="61291" y="11931"/>
                  </a:lnTo>
                  <a:lnTo>
                    <a:pt x="62028" y="16994"/>
                  </a:lnTo>
                  <a:lnTo>
                    <a:pt x="60023" y="31087"/>
                  </a:lnTo>
                  <a:lnTo>
                    <a:pt x="52945" y="46758"/>
                  </a:lnTo>
                  <a:lnTo>
                    <a:pt x="14882" y="91121"/>
                  </a:lnTo>
                  <a:lnTo>
                    <a:pt x="10583" y="100911"/>
                  </a:lnTo>
                  <a:lnTo>
                    <a:pt x="9838" y="107663"/>
                  </a:lnTo>
                  <a:lnTo>
                    <a:pt x="10792" y="109391"/>
                  </a:lnTo>
                  <a:lnTo>
                    <a:pt x="12487" y="110543"/>
                  </a:lnTo>
                  <a:lnTo>
                    <a:pt x="19927" y="112164"/>
                  </a:lnTo>
                  <a:lnTo>
                    <a:pt x="64124" y="112829"/>
                  </a:lnTo>
                  <a:lnTo>
                    <a:pt x="88760" y="111786"/>
                  </a:lnTo>
                  <a:lnTo>
                    <a:pt x="104775" y="1033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7" name="SMARTInkShape-604">
              <a:extLst>
                <a:ext uri="{FF2B5EF4-FFF2-40B4-BE49-F238E27FC236}">
                  <a16:creationId xmlns:a16="http://schemas.microsoft.com/office/drawing/2014/main" id="{B775AE60-6885-6074-F3CD-6019EC00517F}"/>
                </a:ext>
              </a:extLst>
            </p:cNvPr>
            <p:cNvSpPr/>
            <p:nvPr>
              <p:custDataLst>
                <p:tags r:id="rId245"/>
              </p:custDataLst>
            </p:nvPr>
          </p:nvSpPr>
          <p:spPr>
            <a:xfrm>
              <a:off x="6153150" y="6124585"/>
              <a:ext cx="95251" cy="76191"/>
            </a:xfrm>
            <a:custGeom>
              <a:avLst/>
              <a:gdLst/>
              <a:ahLst/>
              <a:cxnLst/>
              <a:rect l="0" t="0" r="0" b="0"/>
              <a:pathLst>
                <a:path w="95251" h="76191">
                  <a:moveTo>
                    <a:pt x="0" y="9515"/>
                  </a:moveTo>
                  <a:lnTo>
                    <a:pt x="0" y="9515"/>
                  </a:lnTo>
                  <a:lnTo>
                    <a:pt x="8201" y="9515"/>
                  </a:lnTo>
                  <a:lnTo>
                    <a:pt x="8642" y="8457"/>
                  </a:lnTo>
                  <a:lnTo>
                    <a:pt x="9409" y="1314"/>
                  </a:lnTo>
                  <a:lnTo>
                    <a:pt x="12296" y="578"/>
                  </a:lnTo>
                  <a:lnTo>
                    <a:pt x="36267" y="0"/>
                  </a:lnTo>
                  <a:lnTo>
                    <a:pt x="36878" y="1055"/>
                  </a:lnTo>
                  <a:lnTo>
                    <a:pt x="37557" y="5050"/>
                  </a:lnTo>
                  <a:lnTo>
                    <a:pt x="35037" y="10353"/>
                  </a:lnTo>
                  <a:lnTo>
                    <a:pt x="31447" y="16237"/>
                  </a:lnTo>
                  <a:lnTo>
                    <a:pt x="29851" y="22380"/>
                  </a:lnTo>
                  <a:lnTo>
                    <a:pt x="18841" y="36846"/>
                  </a:lnTo>
                  <a:lnTo>
                    <a:pt x="10844" y="42829"/>
                  </a:lnTo>
                  <a:lnTo>
                    <a:pt x="7229" y="44424"/>
                  </a:lnTo>
                  <a:lnTo>
                    <a:pt x="4819" y="46546"/>
                  </a:lnTo>
                  <a:lnTo>
                    <a:pt x="634" y="55536"/>
                  </a:lnTo>
                  <a:lnTo>
                    <a:pt x="55" y="65200"/>
                  </a:lnTo>
                  <a:lnTo>
                    <a:pt x="1096" y="65688"/>
                  </a:lnTo>
                  <a:lnTo>
                    <a:pt x="45988" y="66654"/>
                  </a:lnTo>
                  <a:lnTo>
                    <a:pt x="89005" y="66665"/>
                  </a:lnTo>
                  <a:lnTo>
                    <a:pt x="91086" y="67723"/>
                  </a:lnTo>
                  <a:lnTo>
                    <a:pt x="92475" y="69487"/>
                  </a:lnTo>
                  <a:lnTo>
                    <a:pt x="95250" y="761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8" name="SMARTInkShape-605">
              <a:extLst>
                <a:ext uri="{FF2B5EF4-FFF2-40B4-BE49-F238E27FC236}">
                  <a16:creationId xmlns:a16="http://schemas.microsoft.com/office/drawing/2014/main" id="{97522A8D-F15A-9F2E-7846-ABEBA3AAAB92}"/>
                </a:ext>
              </a:extLst>
            </p:cNvPr>
            <p:cNvSpPr/>
            <p:nvPr>
              <p:custDataLst>
                <p:tags r:id="rId246"/>
              </p:custDataLst>
            </p:nvPr>
          </p:nvSpPr>
          <p:spPr>
            <a:xfrm>
              <a:off x="5981700" y="6353815"/>
              <a:ext cx="171451" cy="18411"/>
            </a:xfrm>
            <a:custGeom>
              <a:avLst/>
              <a:gdLst/>
              <a:ahLst/>
              <a:cxnLst/>
              <a:rect l="0" t="0" r="0" b="0"/>
              <a:pathLst>
                <a:path w="171451" h="18411">
                  <a:moveTo>
                    <a:pt x="0" y="18410"/>
                  </a:moveTo>
                  <a:lnTo>
                    <a:pt x="0" y="18410"/>
                  </a:lnTo>
                  <a:lnTo>
                    <a:pt x="5056" y="13354"/>
                  </a:lnTo>
                  <a:lnTo>
                    <a:pt x="13183" y="10871"/>
                  </a:lnTo>
                  <a:lnTo>
                    <a:pt x="55907" y="2600"/>
                  </a:lnTo>
                  <a:lnTo>
                    <a:pt x="95005" y="0"/>
                  </a:lnTo>
                  <a:lnTo>
                    <a:pt x="123752" y="2372"/>
                  </a:lnTo>
                  <a:lnTo>
                    <a:pt x="156232" y="9085"/>
                  </a:lnTo>
                  <a:lnTo>
                    <a:pt x="171450" y="184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9" name="SMARTInkShape-606">
              <a:extLst>
                <a:ext uri="{FF2B5EF4-FFF2-40B4-BE49-F238E27FC236}">
                  <a16:creationId xmlns:a16="http://schemas.microsoft.com/office/drawing/2014/main" id="{7B3DBD42-9850-9100-6AB2-63ED1CCD2A78}"/>
                </a:ext>
              </a:extLst>
            </p:cNvPr>
            <p:cNvSpPr/>
            <p:nvPr>
              <p:custDataLst>
                <p:tags r:id="rId247"/>
              </p:custDataLst>
            </p:nvPr>
          </p:nvSpPr>
          <p:spPr>
            <a:xfrm>
              <a:off x="6038850" y="6410718"/>
              <a:ext cx="65152" cy="113908"/>
            </a:xfrm>
            <a:custGeom>
              <a:avLst/>
              <a:gdLst/>
              <a:ahLst/>
              <a:cxnLst/>
              <a:rect l="0" t="0" r="0" b="0"/>
              <a:pathLst>
                <a:path w="65152" h="113908">
                  <a:moveTo>
                    <a:pt x="9525" y="9132"/>
                  </a:moveTo>
                  <a:lnTo>
                    <a:pt x="9525" y="9132"/>
                  </a:lnTo>
                  <a:lnTo>
                    <a:pt x="17726" y="931"/>
                  </a:lnTo>
                  <a:lnTo>
                    <a:pt x="17109" y="490"/>
                  </a:lnTo>
                  <a:lnTo>
                    <a:pt x="13601" y="0"/>
                  </a:lnTo>
                  <a:lnTo>
                    <a:pt x="12242" y="927"/>
                  </a:lnTo>
                  <a:lnTo>
                    <a:pt x="11337" y="2604"/>
                  </a:lnTo>
                  <a:lnTo>
                    <a:pt x="10733" y="4780"/>
                  </a:lnTo>
                  <a:lnTo>
                    <a:pt x="2145" y="18921"/>
                  </a:lnTo>
                  <a:lnTo>
                    <a:pt x="424" y="31409"/>
                  </a:lnTo>
                  <a:lnTo>
                    <a:pt x="3011" y="37730"/>
                  </a:lnTo>
                  <a:lnTo>
                    <a:pt x="22402" y="59934"/>
                  </a:lnTo>
                  <a:lnTo>
                    <a:pt x="31476" y="63460"/>
                  </a:lnTo>
                  <a:lnTo>
                    <a:pt x="41506" y="66086"/>
                  </a:lnTo>
                  <a:lnTo>
                    <a:pt x="49490" y="70781"/>
                  </a:lnTo>
                  <a:lnTo>
                    <a:pt x="53746" y="76395"/>
                  </a:lnTo>
                  <a:lnTo>
                    <a:pt x="54880" y="79375"/>
                  </a:lnTo>
                  <a:lnTo>
                    <a:pt x="56695" y="81361"/>
                  </a:lnTo>
                  <a:lnTo>
                    <a:pt x="61533" y="83567"/>
                  </a:lnTo>
                  <a:lnTo>
                    <a:pt x="63247" y="85213"/>
                  </a:lnTo>
                  <a:lnTo>
                    <a:pt x="65151" y="89866"/>
                  </a:lnTo>
                  <a:lnTo>
                    <a:pt x="63542" y="92588"/>
                  </a:lnTo>
                  <a:lnTo>
                    <a:pt x="41697" y="109753"/>
                  </a:lnTo>
                  <a:lnTo>
                    <a:pt x="35113" y="112061"/>
                  </a:lnTo>
                  <a:lnTo>
                    <a:pt x="0" y="1139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0" name="SMARTInkShape-607">
              <a:extLst>
                <a:ext uri="{FF2B5EF4-FFF2-40B4-BE49-F238E27FC236}">
                  <a16:creationId xmlns:a16="http://schemas.microsoft.com/office/drawing/2014/main" id="{FEB111CB-FF92-5BC3-63F4-753F8E9D0D64}"/>
                </a:ext>
              </a:extLst>
            </p:cNvPr>
            <p:cNvSpPr/>
            <p:nvPr>
              <p:custDataLst>
                <p:tags r:id="rId248"/>
              </p:custDataLst>
            </p:nvPr>
          </p:nvSpPr>
          <p:spPr>
            <a:xfrm>
              <a:off x="6048375" y="6391275"/>
              <a:ext cx="123826" cy="19051"/>
            </a:xfrm>
            <a:custGeom>
              <a:avLst/>
              <a:gdLst/>
              <a:ahLst/>
              <a:cxnLst/>
              <a:rect l="0" t="0" r="0" b="0"/>
              <a:pathLst>
                <a:path w="123826" h="19051">
                  <a:moveTo>
                    <a:pt x="0" y="19050"/>
                  </a:moveTo>
                  <a:lnTo>
                    <a:pt x="0" y="19050"/>
                  </a:lnTo>
                  <a:lnTo>
                    <a:pt x="42917" y="5793"/>
                  </a:lnTo>
                  <a:lnTo>
                    <a:pt x="82639" y="1145"/>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1" name="SMARTInkShape-608">
              <a:extLst>
                <a:ext uri="{FF2B5EF4-FFF2-40B4-BE49-F238E27FC236}">
                  <a16:creationId xmlns:a16="http://schemas.microsoft.com/office/drawing/2014/main" id="{04196B65-F515-EA1A-A7C4-E8A6B7455006}"/>
                </a:ext>
              </a:extLst>
            </p:cNvPr>
            <p:cNvSpPr/>
            <p:nvPr>
              <p:custDataLst>
                <p:tags r:id="rId249"/>
              </p:custDataLst>
            </p:nvPr>
          </p:nvSpPr>
          <p:spPr>
            <a:xfrm>
              <a:off x="6173217" y="6410325"/>
              <a:ext cx="69730" cy="102733"/>
            </a:xfrm>
            <a:custGeom>
              <a:avLst/>
              <a:gdLst/>
              <a:ahLst/>
              <a:cxnLst/>
              <a:rect l="0" t="0" r="0" b="0"/>
              <a:pathLst>
                <a:path w="69730" h="102733">
                  <a:moveTo>
                    <a:pt x="37083" y="19050"/>
                  </a:moveTo>
                  <a:lnTo>
                    <a:pt x="37083" y="19050"/>
                  </a:lnTo>
                  <a:lnTo>
                    <a:pt x="37083" y="9559"/>
                  </a:lnTo>
                  <a:lnTo>
                    <a:pt x="6707" y="42020"/>
                  </a:lnTo>
                  <a:lnTo>
                    <a:pt x="1271" y="60546"/>
                  </a:lnTo>
                  <a:lnTo>
                    <a:pt x="0" y="73123"/>
                  </a:lnTo>
                  <a:lnTo>
                    <a:pt x="2257" y="82946"/>
                  </a:lnTo>
                  <a:lnTo>
                    <a:pt x="12329" y="97877"/>
                  </a:lnTo>
                  <a:lnTo>
                    <a:pt x="21142" y="101709"/>
                  </a:lnTo>
                  <a:lnTo>
                    <a:pt x="26456" y="102732"/>
                  </a:lnTo>
                  <a:lnTo>
                    <a:pt x="40827" y="98223"/>
                  </a:lnTo>
                  <a:lnTo>
                    <a:pt x="49104" y="94056"/>
                  </a:lnTo>
                  <a:lnTo>
                    <a:pt x="54621" y="89162"/>
                  </a:lnTo>
                  <a:lnTo>
                    <a:pt x="60753" y="78081"/>
                  </a:lnTo>
                  <a:lnTo>
                    <a:pt x="69261" y="54885"/>
                  </a:lnTo>
                  <a:lnTo>
                    <a:pt x="69729" y="39915"/>
                  </a:lnTo>
                  <a:lnTo>
                    <a:pt x="68371" y="32960"/>
                  </a:lnTo>
                  <a:lnTo>
                    <a:pt x="61220" y="22410"/>
                  </a:lnTo>
                  <a:lnTo>
                    <a:pt x="1803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2" name="SMARTInkShape-609">
              <a:extLst>
                <a:ext uri="{FF2B5EF4-FFF2-40B4-BE49-F238E27FC236}">
                  <a16:creationId xmlns:a16="http://schemas.microsoft.com/office/drawing/2014/main" id="{E0F6DF59-3967-9E29-52F8-10CEFA0FD5F2}"/>
                </a:ext>
              </a:extLst>
            </p:cNvPr>
            <p:cNvSpPr/>
            <p:nvPr>
              <p:custDataLst>
                <p:tags r:id="rId250"/>
              </p:custDataLst>
            </p:nvPr>
          </p:nvSpPr>
          <p:spPr>
            <a:xfrm>
              <a:off x="6210300" y="6147662"/>
              <a:ext cx="169254" cy="481739"/>
            </a:xfrm>
            <a:custGeom>
              <a:avLst/>
              <a:gdLst/>
              <a:ahLst/>
              <a:cxnLst/>
              <a:rect l="0" t="0" r="0" b="0"/>
              <a:pathLst>
                <a:path w="169254" h="481739">
                  <a:moveTo>
                    <a:pt x="85725" y="5488"/>
                  </a:moveTo>
                  <a:lnTo>
                    <a:pt x="85725" y="5488"/>
                  </a:lnTo>
                  <a:lnTo>
                    <a:pt x="90781" y="432"/>
                  </a:lnTo>
                  <a:lnTo>
                    <a:pt x="93329" y="0"/>
                  </a:lnTo>
                  <a:lnTo>
                    <a:pt x="96086" y="772"/>
                  </a:lnTo>
                  <a:lnTo>
                    <a:pt x="108115" y="9613"/>
                  </a:lnTo>
                  <a:lnTo>
                    <a:pt x="117523" y="18469"/>
                  </a:lnTo>
                  <a:lnTo>
                    <a:pt x="131243" y="55874"/>
                  </a:lnTo>
                  <a:lnTo>
                    <a:pt x="145190" y="101203"/>
                  </a:lnTo>
                  <a:lnTo>
                    <a:pt x="153798" y="146574"/>
                  </a:lnTo>
                  <a:lnTo>
                    <a:pt x="160320" y="191166"/>
                  </a:lnTo>
                  <a:lnTo>
                    <a:pt x="164035" y="224184"/>
                  </a:lnTo>
                  <a:lnTo>
                    <a:pt x="169253" y="270311"/>
                  </a:lnTo>
                  <a:lnTo>
                    <a:pt x="167977" y="300207"/>
                  </a:lnTo>
                  <a:lnTo>
                    <a:pt x="158064" y="338753"/>
                  </a:lnTo>
                  <a:lnTo>
                    <a:pt x="135246" y="383651"/>
                  </a:lnTo>
                  <a:lnTo>
                    <a:pt x="115967" y="411328"/>
                  </a:lnTo>
                  <a:lnTo>
                    <a:pt x="85527" y="440742"/>
                  </a:lnTo>
                  <a:lnTo>
                    <a:pt x="41463" y="468925"/>
                  </a:lnTo>
                  <a:lnTo>
                    <a:pt x="24515" y="477472"/>
                  </a:lnTo>
                  <a:lnTo>
                    <a:pt x="0" y="481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3" name="SMARTInkShape-610">
              <a:extLst>
                <a:ext uri="{FF2B5EF4-FFF2-40B4-BE49-F238E27FC236}">
                  <a16:creationId xmlns:a16="http://schemas.microsoft.com/office/drawing/2014/main" id="{8C64FDBA-7B0A-FFA8-A0B4-48D6B7C84B6A}"/>
                </a:ext>
              </a:extLst>
            </p:cNvPr>
            <p:cNvSpPr/>
            <p:nvPr>
              <p:custDataLst>
                <p:tags r:id="rId251"/>
              </p:custDataLst>
            </p:nvPr>
          </p:nvSpPr>
          <p:spPr>
            <a:xfrm>
              <a:off x="5444950" y="6019916"/>
              <a:ext cx="127176" cy="619010"/>
            </a:xfrm>
            <a:custGeom>
              <a:avLst/>
              <a:gdLst/>
              <a:ahLst/>
              <a:cxnLst/>
              <a:rect l="0" t="0" r="0" b="0"/>
              <a:pathLst>
                <a:path w="127176" h="619010">
                  <a:moveTo>
                    <a:pt x="127175" y="9409"/>
                  </a:moveTo>
                  <a:lnTo>
                    <a:pt x="127175" y="9409"/>
                  </a:lnTo>
                  <a:lnTo>
                    <a:pt x="127175" y="0"/>
                  </a:lnTo>
                  <a:lnTo>
                    <a:pt x="127175" y="10031"/>
                  </a:lnTo>
                  <a:lnTo>
                    <a:pt x="121530" y="20622"/>
                  </a:lnTo>
                  <a:lnTo>
                    <a:pt x="91402" y="64721"/>
                  </a:lnTo>
                  <a:lnTo>
                    <a:pt x="73507" y="112217"/>
                  </a:lnTo>
                  <a:lnTo>
                    <a:pt x="57365" y="156493"/>
                  </a:lnTo>
                  <a:lnTo>
                    <a:pt x="41455" y="197641"/>
                  </a:lnTo>
                  <a:lnTo>
                    <a:pt x="24517" y="242139"/>
                  </a:lnTo>
                  <a:lnTo>
                    <a:pt x="9504" y="288621"/>
                  </a:lnTo>
                  <a:lnTo>
                    <a:pt x="0" y="335320"/>
                  </a:lnTo>
                  <a:lnTo>
                    <a:pt x="1887" y="376438"/>
                  </a:lnTo>
                  <a:lnTo>
                    <a:pt x="5883" y="422613"/>
                  </a:lnTo>
                  <a:lnTo>
                    <a:pt x="16550" y="462858"/>
                  </a:lnTo>
                  <a:lnTo>
                    <a:pt x="31991" y="506201"/>
                  </a:lnTo>
                  <a:lnTo>
                    <a:pt x="50981" y="551629"/>
                  </a:lnTo>
                  <a:lnTo>
                    <a:pt x="67909" y="582933"/>
                  </a:lnTo>
                  <a:lnTo>
                    <a:pt x="96326" y="607434"/>
                  </a:lnTo>
                  <a:lnTo>
                    <a:pt x="100412" y="608572"/>
                  </a:lnTo>
                  <a:lnTo>
                    <a:pt x="115875" y="609431"/>
                  </a:lnTo>
                  <a:lnTo>
                    <a:pt x="116467" y="610506"/>
                  </a:lnTo>
                  <a:lnTo>
                    <a:pt x="117650" y="6190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7" name="SMARTInkShape-Group119">
            <a:extLst>
              <a:ext uri="{FF2B5EF4-FFF2-40B4-BE49-F238E27FC236}">
                <a16:creationId xmlns:a16="http://schemas.microsoft.com/office/drawing/2014/main" id="{D0E141D9-39EB-1182-551A-AADA9115A5C2}"/>
              </a:ext>
            </a:extLst>
          </p:cNvPr>
          <p:cNvGrpSpPr/>
          <p:nvPr/>
        </p:nvGrpSpPr>
        <p:grpSpPr>
          <a:xfrm>
            <a:off x="6267450" y="5676900"/>
            <a:ext cx="180976" cy="76201"/>
            <a:chOff x="6267450" y="5676900"/>
            <a:chExt cx="180976" cy="76201"/>
          </a:xfrm>
        </p:grpSpPr>
        <p:sp>
          <p:nvSpPr>
            <p:cNvPr id="595" name="SMARTInkShape-611">
              <a:extLst>
                <a:ext uri="{FF2B5EF4-FFF2-40B4-BE49-F238E27FC236}">
                  <a16:creationId xmlns:a16="http://schemas.microsoft.com/office/drawing/2014/main" id="{635479BF-3B55-5B57-D546-B89BEE4B374F}"/>
                </a:ext>
              </a:extLst>
            </p:cNvPr>
            <p:cNvSpPr/>
            <p:nvPr>
              <p:custDataLst>
                <p:tags r:id="rId234"/>
              </p:custDataLst>
            </p:nvPr>
          </p:nvSpPr>
          <p:spPr>
            <a:xfrm>
              <a:off x="6267450" y="5676900"/>
              <a:ext cx="142876" cy="19051"/>
            </a:xfrm>
            <a:custGeom>
              <a:avLst/>
              <a:gdLst/>
              <a:ahLst/>
              <a:cxnLst/>
              <a:rect l="0" t="0" r="0" b="0"/>
              <a:pathLst>
                <a:path w="142876" h="19051">
                  <a:moveTo>
                    <a:pt x="0" y="19050"/>
                  </a:moveTo>
                  <a:lnTo>
                    <a:pt x="0" y="19050"/>
                  </a:lnTo>
                  <a:lnTo>
                    <a:pt x="5056" y="19050"/>
                  </a:lnTo>
                  <a:lnTo>
                    <a:pt x="10361" y="16228"/>
                  </a:lnTo>
                  <a:lnTo>
                    <a:pt x="17333" y="10849"/>
                  </a:lnTo>
                  <a:lnTo>
                    <a:pt x="23597" y="9917"/>
                  </a:lnTo>
                  <a:lnTo>
                    <a:pt x="42800" y="8544"/>
                  </a:lnTo>
                  <a:lnTo>
                    <a:pt x="72963" y="889"/>
                  </a:lnTo>
                  <a:lnTo>
                    <a:pt x="118761" y="3"/>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6" name="SMARTInkShape-612">
              <a:extLst>
                <a:ext uri="{FF2B5EF4-FFF2-40B4-BE49-F238E27FC236}">
                  <a16:creationId xmlns:a16="http://schemas.microsoft.com/office/drawing/2014/main" id="{6BBF6617-AB15-7EE1-BED1-6EC248D7EF3F}"/>
                </a:ext>
              </a:extLst>
            </p:cNvPr>
            <p:cNvSpPr/>
            <p:nvPr>
              <p:custDataLst>
                <p:tags r:id="rId235"/>
              </p:custDataLst>
            </p:nvPr>
          </p:nvSpPr>
          <p:spPr>
            <a:xfrm>
              <a:off x="6276975" y="5743575"/>
              <a:ext cx="171451" cy="9526"/>
            </a:xfrm>
            <a:custGeom>
              <a:avLst/>
              <a:gdLst/>
              <a:ahLst/>
              <a:cxnLst/>
              <a:rect l="0" t="0" r="0" b="0"/>
              <a:pathLst>
                <a:path w="171451" h="9526">
                  <a:moveTo>
                    <a:pt x="0" y="0"/>
                  </a:moveTo>
                  <a:lnTo>
                    <a:pt x="0" y="0"/>
                  </a:lnTo>
                  <a:lnTo>
                    <a:pt x="15209" y="1058"/>
                  </a:lnTo>
                  <a:lnTo>
                    <a:pt x="41418" y="7539"/>
                  </a:lnTo>
                  <a:lnTo>
                    <a:pt x="87221" y="9263"/>
                  </a:lnTo>
                  <a:lnTo>
                    <a:pt x="128628" y="9473"/>
                  </a:lnTo>
                  <a:lnTo>
                    <a:pt x="1714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04" name="SMARTInkShape-Group120">
            <a:extLst>
              <a:ext uri="{FF2B5EF4-FFF2-40B4-BE49-F238E27FC236}">
                <a16:creationId xmlns:a16="http://schemas.microsoft.com/office/drawing/2014/main" id="{ED6D2BCB-E788-0DF8-0992-219D2C31AE13}"/>
              </a:ext>
            </a:extLst>
          </p:cNvPr>
          <p:cNvGrpSpPr/>
          <p:nvPr/>
        </p:nvGrpSpPr>
        <p:grpSpPr>
          <a:xfrm>
            <a:off x="6705634" y="5591175"/>
            <a:ext cx="818457" cy="200026"/>
            <a:chOff x="6705634" y="5591175"/>
            <a:chExt cx="818457" cy="200026"/>
          </a:xfrm>
        </p:grpSpPr>
        <p:sp>
          <p:nvSpPr>
            <p:cNvPr id="598" name="SMARTInkShape-613">
              <a:extLst>
                <a:ext uri="{FF2B5EF4-FFF2-40B4-BE49-F238E27FC236}">
                  <a16:creationId xmlns:a16="http://schemas.microsoft.com/office/drawing/2014/main" id="{45A2B394-7DDD-A9C0-5A3B-E0FDA5D4EFCC}"/>
                </a:ext>
              </a:extLst>
            </p:cNvPr>
            <p:cNvSpPr/>
            <p:nvPr>
              <p:custDataLst>
                <p:tags r:id="rId228"/>
              </p:custDataLst>
            </p:nvPr>
          </p:nvSpPr>
          <p:spPr>
            <a:xfrm>
              <a:off x="6705634" y="5743575"/>
              <a:ext cx="161892" cy="8202"/>
            </a:xfrm>
            <a:custGeom>
              <a:avLst/>
              <a:gdLst/>
              <a:ahLst/>
              <a:cxnLst/>
              <a:rect l="0" t="0" r="0" b="0"/>
              <a:pathLst>
                <a:path w="161892" h="8202">
                  <a:moveTo>
                    <a:pt x="9491" y="0"/>
                  </a:moveTo>
                  <a:lnTo>
                    <a:pt x="9491" y="0"/>
                  </a:lnTo>
                  <a:lnTo>
                    <a:pt x="0" y="0"/>
                  </a:lnTo>
                  <a:lnTo>
                    <a:pt x="45728" y="0"/>
                  </a:lnTo>
                  <a:lnTo>
                    <a:pt x="85324" y="0"/>
                  </a:lnTo>
                  <a:lnTo>
                    <a:pt x="123719" y="2822"/>
                  </a:lnTo>
                  <a:lnTo>
                    <a:pt x="146707" y="8201"/>
                  </a:lnTo>
                  <a:lnTo>
                    <a:pt x="149652" y="7584"/>
                  </a:lnTo>
                  <a:lnTo>
                    <a:pt x="16189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9" name="SMARTInkShape-614">
              <a:extLst>
                <a:ext uri="{FF2B5EF4-FFF2-40B4-BE49-F238E27FC236}">
                  <a16:creationId xmlns:a16="http://schemas.microsoft.com/office/drawing/2014/main" id="{CCEF1414-A9B2-DA74-6FB0-A4DE1DAE30A1}"/>
                </a:ext>
              </a:extLst>
            </p:cNvPr>
            <p:cNvSpPr/>
            <p:nvPr>
              <p:custDataLst>
                <p:tags r:id="rId229"/>
              </p:custDataLst>
            </p:nvPr>
          </p:nvSpPr>
          <p:spPr>
            <a:xfrm>
              <a:off x="6972300" y="5600700"/>
              <a:ext cx="8938" cy="190501"/>
            </a:xfrm>
            <a:custGeom>
              <a:avLst/>
              <a:gdLst/>
              <a:ahLst/>
              <a:cxnLst/>
              <a:rect l="0" t="0" r="0" b="0"/>
              <a:pathLst>
                <a:path w="8938" h="190501">
                  <a:moveTo>
                    <a:pt x="0" y="0"/>
                  </a:moveTo>
                  <a:lnTo>
                    <a:pt x="0" y="0"/>
                  </a:lnTo>
                  <a:lnTo>
                    <a:pt x="5056" y="0"/>
                  </a:lnTo>
                  <a:lnTo>
                    <a:pt x="6545" y="1058"/>
                  </a:lnTo>
                  <a:lnTo>
                    <a:pt x="7538" y="2822"/>
                  </a:lnTo>
                  <a:lnTo>
                    <a:pt x="8937" y="13183"/>
                  </a:lnTo>
                  <a:lnTo>
                    <a:pt x="8389" y="58024"/>
                  </a:lnTo>
                  <a:lnTo>
                    <a:pt x="2956" y="98449"/>
                  </a:lnTo>
                  <a:lnTo>
                    <a:pt x="584" y="141625"/>
                  </a:lnTo>
                  <a:lnTo>
                    <a:pt x="0" y="1905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0" name="SMARTInkShape-615">
              <a:extLst>
                <a:ext uri="{FF2B5EF4-FFF2-40B4-BE49-F238E27FC236}">
                  <a16:creationId xmlns:a16="http://schemas.microsoft.com/office/drawing/2014/main" id="{A63FDE21-983A-6579-9D6B-AB1DD53A26B5}"/>
                </a:ext>
              </a:extLst>
            </p:cNvPr>
            <p:cNvSpPr/>
            <p:nvPr>
              <p:custDataLst>
                <p:tags r:id="rId230"/>
              </p:custDataLst>
            </p:nvPr>
          </p:nvSpPr>
          <p:spPr>
            <a:xfrm>
              <a:off x="7077075" y="5757137"/>
              <a:ext cx="9526" cy="5489"/>
            </a:xfrm>
            <a:custGeom>
              <a:avLst/>
              <a:gdLst/>
              <a:ahLst/>
              <a:cxnLst/>
              <a:rect l="0" t="0" r="0" b="0"/>
              <a:pathLst>
                <a:path w="9526" h="5489">
                  <a:moveTo>
                    <a:pt x="0" y="5488"/>
                  </a:moveTo>
                  <a:lnTo>
                    <a:pt x="0" y="5488"/>
                  </a:lnTo>
                  <a:lnTo>
                    <a:pt x="0" y="0"/>
                  </a:lnTo>
                  <a:lnTo>
                    <a:pt x="0" y="2344"/>
                  </a:lnTo>
                  <a:lnTo>
                    <a:pt x="1058" y="3392"/>
                  </a:lnTo>
                  <a:lnTo>
                    <a:pt x="9525" y="54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1" name="SMARTInkShape-616">
              <a:extLst>
                <a:ext uri="{FF2B5EF4-FFF2-40B4-BE49-F238E27FC236}">
                  <a16:creationId xmlns:a16="http://schemas.microsoft.com/office/drawing/2014/main" id="{ABD58A48-3E9B-F7F3-2390-158CC11D19A9}"/>
                </a:ext>
              </a:extLst>
            </p:cNvPr>
            <p:cNvSpPr/>
            <p:nvPr>
              <p:custDataLst>
                <p:tags r:id="rId231"/>
              </p:custDataLst>
            </p:nvPr>
          </p:nvSpPr>
          <p:spPr>
            <a:xfrm>
              <a:off x="7153275" y="5619750"/>
              <a:ext cx="93770" cy="152401"/>
            </a:xfrm>
            <a:custGeom>
              <a:avLst/>
              <a:gdLst/>
              <a:ahLst/>
              <a:cxnLst/>
              <a:rect l="0" t="0" r="0" b="0"/>
              <a:pathLst>
                <a:path w="93770" h="152401">
                  <a:moveTo>
                    <a:pt x="0" y="38100"/>
                  </a:moveTo>
                  <a:lnTo>
                    <a:pt x="0" y="38100"/>
                  </a:lnTo>
                  <a:lnTo>
                    <a:pt x="8201" y="29899"/>
                  </a:lnTo>
                  <a:lnTo>
                    <a:pt x="10323" y="21232"/>
                  </a:lnTo>
                  <a:lnTo>
                    <a:pt x="14465" y="15434"/>
                  </a:lnTo>
                  <a:lnTo>
                    <a:pt x="19834" y="12151"/>
                  </a:lnTo>
                  <a:lnTo>
                    <a:pt x="31905" y="10044"/>
                  </a:lnTo>
                  <a:lnTo>
                    <a:pt x="33969" y="8812"/>
                  </a:lnTo>
                  <a:lnTo>
                    <a:pt x="35347" y="6933"/>
                  </a:lnTo>
                  <a:lnTo>
                    <a:pt x="36264" y="4622"/>
                  </a:lnTo>
                  <a:lnTo>
                    <a:pt x="37935" y="3081"/>
                  </a:lnTo>
                  <a:lnTo>
                    <a:pt x="42612" y="1369"/>
                  </a:lnTo>
                  <a:lnTo>
                    <a:pt x="83879" y="0"/>
                  </a:lnTo>
                  <a:lnTo>
                    <a:pt x="84493" y="1059"/>
                  </a:lnTo>
                  <a:lnTo>
                    <a:pt x="85710" y="17609"/>
                  </a:lnTo>
                  <a:lnTo>
                    <a:pt x="63334" y="41403"/>
                  </a:lnTo>
                  <a:lnTo>
                    <a:pt x="38183" y="57102"/>
                  </a:lnTo>
                  <a:lnTo>
                    <a:pt x="38108" y="65347"/>
                  </a:lnTo>
                  <a:lnTo>
                    <a:pt x="39164" y="65790"/>
                  </a:lnTo>
                  <a:lnTo>
                    <a:pt x="59834" y="67655"/>
                  </a:lnTo>
                  <a:lnTo>
                    <a:pt x="62115" y="69445"/>
                  </a:lnTo>
                  <a:lnTo>
                    <a:pt x="63635" y="71697"/>
                  </a:lnTo>
                  <a:lnTo>
                    <a:pt x="65707" y="73197"/>
                  </a:lnTo>
                  <a:lnTo>
                    <a:pt x="70831" y="74866"/>
                  </a:lnTo>
                  <a:lnTo>
                    <a:pt x="79666" y="75805"/>
                  </a:lnTo>
                  <a:lnTo>
                    <a:pt x="81686" y="76995"/>
                  </a:lnTo>
                  <a:lnTo>
                    <a:pt x="83031" y="78846"/>
                  </a:lnTo>
                  <a:lnTo>
                    <a:pt x="85586" y="83726"/>
                  </a:lnTo>
                  <a:lnTo>
                    <a:pt x="91917" y="92423"/>
                  </a:lnTo>
                  <a:lnTo>
                    <a:pt x="93769" y="98580"/>
                  </a:lnTo>
                  <a:lnTo>
                    <a:pt x="93204" y="101703"/>
                  </a:lnTo>
                  <a:lnTo>
                    <a:pt x="88412" y="112213"/>
                  </a:lnTo>
                  <a:lnTo>
                    <a:pt x="85462" y="127205"/>
                  </a:lnTo>
                  <a:lnTo>
                    <a:pt x="81022" y="135205"/>
                  </a:lnTo>
                  <a:lnTo>
                    <a:pt x="67516" y="145659"/>
                  </a:lnTo>
                  <a:lnTo>
                    <a:pt x="55165" y="150402"/>
                  </a:lnTo>
                  <a:lnTo>
                    <a:pt x="7560" y="152395"/>
                  </a:lnTo>
                  <a:lnTo>
                    <a:pt x="0"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2" name="SMARTInkShape-617">
              <a:extLst>
                <a:ext uri="{FF2B5EF4-FFF2-40B4-BE49-F238E27FC236}">
                  <a16:creationId xmlns:a16="http://schemas.microsoft.com/office/drawing/2014/main" id="{EA276852-D602-87AB-CE07-521719CD575E}"/>
                </a:ext>
              </a:extLst>
            </p:cNvPr>
            <p:cNvSpPr/>
            <p:nvPr>
              <p:custDataLst>
                <p:tags r:id="rId232"/>
              </p:custDataLst>
            </p:nvPr>
          </p:nvSpPr>
          <p:spPr>
            <a:xfrm>
              <a:off x="7267575" y="5591175"/>
              <a:ext cx="104764" cy="171451"/>
            </a:xfrm>
            <a:custGeom>
              <a:avLst/>
              <a:gdLst/>
              <a:ahLst/>
              <a:cxnLst/>
              <a:rect l="0" t="0" r="0" b="0"/>
              <a:pathLst>
                <a:path w="104764" h="171451">
                  <a:moveTo>
                    <a:pt x="0" y="9525"/>
                  </a:moveTo>
                  <a:lnTo>
                    <a:pt x="0" y="9525"/>
                  </a:lnTo>
                  <a:lnTo>
                    <a:pt x="5056" y="9525"/>
                  </a:lnTo>
                  <a:lnTo>
                    <a:pt x="41756" y="883"/>
                  </a:lnTo>
                  <a:lnTo>
                    <a:pt x="87678" y="23"/>
                  </a:lnTo>
                  <a:lnTo>
                    <a:pt x="104733" y="0"/>
                  </a:lnTo>
                  <a:lnTo>
                    <a:pt x="104763" y="10113"/>
                  </a:lnTo>
                  <a:lnTo>
                    <a:pt x="101947" y="17900"/>
                  </a:lnTo>
                  <a:lnTo>
                    <a:pt x="88527" y="49983"/>
                  </a:lnTo>
                  <a:lnTo>
                    <a:pt x="76364" y="91890"/>
                  </a:lnTo>
                  <a:lnTo>
                    <a:pt x="60061" y="135812"/>
                  </a:lnTo>
                  <a:lnTo>
                    <a:pt x="49471" y="163125"/>
                  </a:lnTo>
                  <a:lnTo>
                    <a:pt x="49914" y="166958"/>
                  </a:lnTo>
                  <a:lnTo>
                    <a:pt x="57150"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3" name="SMARTInkShape-618">
              <a:extLst>
                <a:ext uri="{FF2B5EF4-FFF2-40B4-BE49-F238E27FC236}">
                  <a16:creationId xmlns:a16="http://schemas.microsoft.com/office/drawing/2014/main" id="{938D4ACB-46B5-C1C0-0862-E35C2416D7C8}"/>
                </a:ext>
              </a:extLst>
            </p:cNvPr>
            <p:cNvSpPr/>
            <p:nvPr>
              <p:custDataLst>
                <p:tags r:id="rId233"/>
              </p:custDataLst>
            </p:nvPr>
          </p:nvSpPr>
          <p:spPr>
            <a:xfrm>
              <a:off x="7410450" y="5591325"/>
              <a:ext cx="113641" cy="169164"/>
            </a:xfrm>
            <a:custGeom>
              <a:avLst/>
              <a:gdLst/>
              <a:ahLst/>
              <a:cxnLst/>
              <a:rect l="0" t="0" r="0" b="0"/>
              <a:pathLst>
                <a:path w="113641" h="169164">
                  <a:moveTo>
                    <a:pt x="19050" y="18900"/>
                  </a:moveTo>
                  <a:lnTo>
                    <a:pt x="19050" y="18900"/>
                  </a:lnTo>
                  <a:lnTo>
                    <a:pt x="24106" y="18900"/>
                  </a:lnTo>
                  <a:lnTo>
                    <a:pt x="25597" y="17842"/>
                  </a:lnTo>
                  <a:lnTo>
                    <a:pt x="26590" y="16078"/>
                  </a:lnTo>
                  <a:lnTo>
                    <a:pt x="27251" y="13844"/>
                  </a:lnTo>
                  <a:lnTo>
                    <a:pt x="33631" y="8539"/>
                  </a:lnTo>
                  <a:lnTo>
                    <a:pt x="43522" y="3712"/>
                  </a:lnTo>
                  <a:lnTo>
                    <a:pt x="83962" y="0"/>
                  </a:lnTo>
                  <a:lnTo>
                    <a:pt x="87724" y="2067"/>
                  </a:lnTo>
                  <a:lnTo>
                    <a:pt x="90232" y="5561"/>
                  </a:lnTo>
                  <a:lnTo>
                    <a:pt x="94259" y="21322"/>
                  </a:lnTo>
                  <a:lnTo>
                    <a:pt x="94956" y="31377"/>
                  </a:lnTo>
                  <a:lnTo>
                    <a:pt x="92297" y="37851"/>
                  </a:lnTo>
                  <a:lnTo>
                    <a:pt x="76911" y="55687"/>
                  </a:lnTo>
                  <a:lnTo>
                    <a:pt x="29394" y="84983"/>
                  </a:lnTo>
                  <a:lnTo>
                    <a:pt x="38931" y="85399"/>
                  </a:lnTo>
                  <a:lnTo>
                    <a:pt x="46583" y="82674"/>
                  </a:lnTo>
                  <a:lnTo>
                    <a:pt x="50105" y="80466"/>
                  </a:lnTo>
                  <a:lnTo>
                    <a:pt x="70232" y="77358"/>
                  </a:lnTo>
                  <a:lnTo>
                    <a:pt x="75397" y="77981"/>
                  </a:lnTo>
                  <a:lnTo>
                    <a:pt x="78839" y="79454"/>
                  </a:lnTo>
                  <a:lnTo>
                    <a:pt x="81135" y="81495"/>
                  </a:lnTo>
                  <a:lnTo>
                    <a:pt x="89329" y="83762"/>
                  </a:lnTo>
                  <a:lnTo>
                    <a:pt x="98969" y="85828"/>
                  </a:lnTo>
                  <a:lnTo>
                    <a:pt x="106780" y="90274"/>
                  </a:lnTo>
                  <a:lnTo>
                    <a:pt x="109287" y="93999"/>
                  </a:lnTo>
                  <a:lnTo>
                    <a:pt x="112816" y="109355"/>
                  </a:lnTo>
                  <a:lnTo>
                    <a:pt x="113640" y="121191"/>
                  </a:lnTo>
                  <a:lnTo>
                    <a:pt x="111184" y="130685"/>
                  </a:lnTo>
                  <a:lnTo>
                    <a:pt x="101029" y="144802"/>
                  </a:lnTo>
                  <a:lnTo>
                    <a:pt x="95928" y="150460"/>
                  </a:lnTo>
                  <a:lnTo>
                    <a:pt x="84615" y="156746"/>
                  </a:lnTo>
                  <a:lnTo>
                    <a:pt x="39989" y="168872"/>
                  </a:lnTo>
                  <a:lnTo>
                    <a:pt x="27298" y="169163"/>
                  </a:lnTo>
                  <a:lnTo>
                    <a:pt x="0" y="1617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3" name="SMARTInkShape-Group121">
            <a:extLst>
              <a:ext uri="{FF2B5EF4-FFF2-40B4-BE49-F238E27FC236}">
                <a16:creationId xmlns:a16="http://schemas.microsoft.com/office/drawing/2014/main" id="{F0A7980F-BDDF-FAA8-06F6-5B47BB35F560}"/>
              </a:ext>
            </a:extLst>
          </p:cNvPr>
          <p:cNvGrpSpPr/>
          <p:nvPr/>
        </p:nvGrpSpPr>
        <p:grpSpPr>
          <a:xfrm>
            <a:off x="5267325" y="5535349"/>
            <a:ext cx="685801" cy="293952"/>
            <a:chOff x="5267325" y="5535349"/>
            <a:chExt cx="685801" cy="293952"/>
          </a:xfrm>
        </p:grpSpPr>
        <p:sp>
          <p:nvSpPr>
            <p:cNvPr id="605" name="SMARTInkShape-619">
              <a:extLst>
                <a:ext uri="{FF2B5EF4-FFF2-40B4-BE49-F238E27FC236}">
                  <a16:creationId xmlns:a16="http://schemas.microsoft.com/office/drawing/2014/main" id="{2A1C628C-5B16-D1AF-7BE7-E9F0E4A3D057}"/>
                </a:ext>
              </a:extLst>
            </p:cNvPr>
            <p:cNvSpPr/>
            <p:nvPr>
              <p:custDataLst>
                <p:tags r:id="rId220"/>
              </p:custDataLst>
            </p:nvPr>
          </p:nvSpPr>
          <p:spPr>
            <a:xfrm>
              <a:off x="5267325" y="5535349"/>
              <a:ext cx="133351" cy="160602"/>
            </a:xfrm>
            <a:custGeom>
              <a:avLst/>
              <a:gdLst/>
              <a:ahLst/>
              <a:cxnLst/>
              <a:rect l="0" t="0" r="0" b="0"/>
              <a:pathLst>
                <a:path w="133351" h="160602">
                  <a:moveTo>
                    <a:pt x="0" y="8201"/>
                  </a:moveTo>
                  <a:lnTo>
                    <a:pt x="0" y="8201"/>
                  </a:lnTo>
                  <a:lnTo>
                    <a:pt x="23851" y="7143"/>
                  </a:lnTo>
                  <a:lnTo>
                    <a:pt x="54189" y="0"/>
                  </a:lnTo>
                  <a:lnTo>
                    <a:pt x="95239" y="6993"/>
                  </a:lnTo>
                  <a:lnTo>
                    <a:pt x="103359" y="10487"/>
                  </a:lnTo>
                  <a:lnTo>
                    <a:pt x="107006" y="12900"/>
                  </a:lnTo>
                  <a:lnTo>
                    <a:pt x="117195" y="26409"/>
                  </a:lnTo>
                  <a:lnTo>
                    <a:pt x="118347" y="30923"/>
                  </a:lnTo>
                  <a:lnTo>
                    <a:pt x="118056" y="34990"/>
                  </a:lnTo>
                  <a:lnTo>
                    <a:pt x="111807" y="55669"/>
                  </a:lnTo>
                  <a:lnTo>
                    <a:pt x="101108" y="68495"/>
                  </a:lnTo>
                  <a:lnTo>
                    <a:pt x="74306" y="87573"/>
                  </a:lnTo>
                  <a:lnTo>
                    <a:pt x="64422" y="91103"/>
                  </a:lnTo>
                  <a:lnTo>
                    <a:pt x="58823" y="92044"/>
                  </a:lnTo>
                  <a:lnTo>
                    <a:pt x="12289" y="122087"/>
                  </a:lnTo>
                  <a:lnTo>
                    <a:pt x="214" y="131854"/>
                  </a:lnTo>
                  <a:lnTo>
                    <a:pt x="5119" y="137032"/>
                  </a:lnTo>
                  <a:lnTo>
                    <a:pt x="10389" y="139542"/>
                  </a:lnTo>
                  <a:lnTo>
                    <a:pt x="50114" y="141434"/>
                  </a:lnTo>
                  <a:lnTo>
                    <a:pt x="95577" y="149075"/>
                  </a:lnTo>
                  <a:lnTo>
                    <a:pt x="112329" y="151245"/>
                  </a:lnTo>
                  <a:lnTo>
                    <a:pt x="133350"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SMARTInkShape-620">
              <a:extLst>
                <a:ext uri="{FF2B5EF4-FFF2-40B4-BE49-F238E27FC236}">
                  <a16:creationId xmlns:a16="http://schemas.microsoft.com/office/drawing/2014/main" id="{6B6ACE74-0CBE-4E8C-E1B7-62CF38E10B19}"/>
                </a:ext>
              </a:extLst>
            </p:cNvPr>
            <p:cNvSpPr/>
            <p:nvPr>
              <p:custDataLst>
                <p:tags r:id="rId221"/>
              </p:custDataLst>
            </p:nvPr>
          </p:nvSpPr>
          <p:spPr>
            <a:xfrm>
              <a:off x="5286375" y="5591938"/>
              <a:ext cx="152401" cy="18288"/>
            </a:xfrm>
            <a:custGeom>
              <a:avLst/>
              <a:gdLst/>
              <a:ahLst/>
              <a:cxnLst/>
              <a:rect l="0" t="0" r="0" b="0"/>
              <a:pathLst>
                <a:path w="152401" h="18288">
                  <a:moveTo>
                    <a:pt x="0" y="18287"/>
                  </a:moveTo>
                  <a:lnTo>
                    <a:pt x="0" y="18287"/>
                  </a:lnTo>
                  <a:lnTo>
                    <a:pt x="8662" y="10683"/>
                  </a:lnTo>
                  <a:lnTo>
                    <a:pt x="18314" y="5030"/>
                  </a:lnTo>
                  <a:lnTo>
                    <a:pt x="65846" y="0"/>
                  </a:lnTo>
                  <a:lnTo>
                    <a:pt x="109668" y="4444"/>
                  </a:lnTo>
                  <a:lnTo>
                    <a:pt x="152400" y="182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7" name="SMARTInkShape-621">
              <a:extLst>
                <a:ext uri="{FF2B5EF4-FFF2-40B4-BE49-F238E27FC236}">
                  <a16:creationId xmlns:a16="http://schemas.microsoft.com/office/drawing/2014/main" id="{7AB9A545-5078-DA18-4FFE-9113329D0C9A}"/>
                </a:ext>
              </a:extLst>
            </p:cNvPr>
            <p:cNvSpPr/>
            <p:nvPr>
              <p:custDataLst>
                <p:tags r:id="rId222"/>
              </p:custDataLst>
            </p:nvPr>
          </p:nvSpPr>
          <p:spPr>
            <a:xfrm>
              <a:off x="5468729" y="5706799"/>
              <a:ext cx="55772" cy="112976"/>
            </a:xfrm>
            <a:custGeom>
              <a:avLst/>
              <a:gdLst/>
              <a:ahLst/>
              <a:cxnLst/>
              <a:rect l="0" t="0" r="0" b="0"/>
              <a:pathLst>
                <a:path w="55772" h="112976">
                  <a:moveTo>
                    <a:pt x="27196" y="8201"/>
                  </a:moveTo>
                  <a:lnTo>
                    <a:pt x="27196" y="8201"/>
                  </a:lnTo>
                  <a:lnTo>
                    <a:pt x="32252" y="8201"/>
                  </a:lnTo>
                  <a:lnTo>
                    <a:pt x="33741" y="7143"/>
                  </a:lnTo>
                  <a:lnTo>
                    <a:pt x="34735" y="5379"/>
                  </a:lnTo>
                  <a:lnTo>
                    <a:pt x="36328" y="0"/>
                  </a:lnTo>
                  <a:lnTo>
                    <a:pt x="36687" y="25307"/>
                  </a:lnTo>
                  <a:lnTo>
                    <a:pt x="31061" y="37324"/>
                  </a:lnTo>
                  <a:lnTo>
                    <a:pt x="18816" y="58810"/>
                  </a:lnTo>
                  <a:lnTo>
                    <a:pt x="10253" y="84402"/>
                  </a:lnTo>
                  <a:lnTo>
                    <a:pt x="7504" y="99650"/>
                  </a:lnTo>
                  <a:lnTo>
                    <a:pt x="0" y="111012"/>
                  </a:lnTo>
                  <a:lnTo>
                    <a:pt x="598" y="111666"/>
                  </a:lnTo>
                  <a:lnTo>
                    <a:pt x="6498" y="112588"/>
                  </a:lnTo>
                  <a:lnTo>
                    <a:pt x="41226" y="112975"/>
                  </a:lnTo>
                  <a:lnTo>
                    <a:pt x="55771" y="1034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8" name="SMARTInkShape-622">
              <a:extLst>
                <a:ext uri="{FF2B5EF4-FFF2-40B4-BE49-F238E27FC236}">
                  <a16:creationId xmlns:a16="http://schemas.microsoft.com/office/drawing/2014/main" id="{20EB23D5-2C12-A943-39F9-6E9F7A524A56}"/>
                </a:ext>
              </a:extLst>
            </p:cNvPr>
            <p:cNvSpPr/>
            <p:nvPr>
              <p:custDataLst>
                <p:tags r:id="rId223"/>
              </p:custDataLst>
            </p:nvPr>
          </p:nvSpPr>
          <p:spPr>
            <a:xfrm>
              <a:off x="5467350" y="5753100"/>
              <a:ext cx="85726" cy="9526"/>
            </a:xfrm>
            <a:custGeom>
              <a:avLst/>
              <a:gdLst/>
              <a:ahLst/>
              <a:cxnLst/>
              <a:rect l="0" t="0" r="0" b="0"/>
              <a:pathLst>
                <a:path w="85726" h="9526">
                  <a:moveTo>
                    <a:pt x="0" y="9525"/>
                  </a:moveTo>
                  <a:lnTo>
                    <a:pt x="0" y="9525"/>
                  </a:lnTo>
                  <a:lnTo>
                    <a:pt x="5056" y="4469"/>
                  </a:lnTo>
                  <a:lnTo>
                    <a:pt x="13183" y="1986"/>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9" name="SMARTInkShape-623">
              <a:extLst>
                <a:ext uri="{FF2B5EF4-FFF2-40B4-BE49-F238E27FC236}">
                  <a16:creationId xmlns:a16="http://schemas.microsoft.com/office/drawing/2014/main" id="{4C29C183-BAB1-CC93-FCFD-878B94CC3CD0}"/>
                </a:ext>
              </a:extLst>
            </p:cNvPr>
            <p:cNvSpPr/>
            <p:nvPr>
              <p:custDataLst>
                <p:tags r:id="rId224"/>
              </p:custDataLst>
            </p:nvPr>
          </p:nvSpPr>
          <p:spPr>
            <a:xfrm>
              <a:off x="5591175" y="5725078"/>
              <a:ext cx="104776" cy="94698"/>
            </a:xfrm>
            <a:custGeom>
              <a:avLst/>
              <a:gdLst/>
              <a:ahLst/>
              <a:cxnLst/>
              <a:rect l="0" t="0" r="0" b="0"/>
              <a:pathLst>
                <a:path w="104776" h="94698">
                  <a:moveTo>
                    <a:pt x="0" y="28022"/>
                  </a:moveTo>
                  <a:lnTo>
                    <a:pt x="0" y="28022"/>
                  </a:lnTo>
                  <a:lnTo>
                    <a:pt x="34715" y="36223"/>
                  </a:lnTo>
                  <a:lnTo>
                    <a:pt x="79744" y="37513"/>
                  </a:lnTo>
                  <a:lnTo>
                    <a:pt x="81738" y="36466"/>
                  </a:lnTo>
                  <a:lnTo>
                    <a:pt x="83067" y="34710"/>
                  </a:lnTo>
                  <a:lnTo>
                    <a:pt x="84544" y="29936"/>
                  </a:lnTo>
                  <a:lnTo>
                    <a:pt x="85200" y="24287"/>
                  </a:lnTo>
                  <a:lnTo>
                    <a:pt x="82669" y="18248"/>
                  </a:lnTo>
                  <a:lnTo>
                    <a:pt x="72422" y="5749"/>
                  </a:lnTo>
                  <a:lnTo>
                    <a:pt x="63585" y="2247"/>
                  </a:lnTo>
                  <a:lnTo>
                    <a:pt x="40664" y="0"/>
                  </a:lnTo>
                  <a:lnTo>
                    <a:pt x="28304" y="5337"/>
                  </a:lnTo>
                  <a:lnTo>
                    <a:pt x="16813" y="14765"/>
                  </a:lnTo>
                  <a:lnTo>
                    <a:pt x="5452" y="30914"/>
                  </a:lnTo>
                  <a:lnTo>
                    <a:pt x="1615" y="42873"/>
                  </a:lnTo>
                  <a:lnTo>
                    <a:pt x="212" y="59637"/>
                  </a:lnTo>
                  <a:lnTo>
                    <a:pt x="2916" y="66062"/>
                  </a:lnTo>
                  <a:lnTo>
                    <a:pt x="6588" y="72446"/>
                  </a:lnTo>
                  <a:lnTo>
                    <a:pt x="8220" y="78810"/>
                  </a:lnTo>
                  <a:lnTo>
                    <a:pt x="9713" y="80931"/>
                  </a:lnTo>
                  <a:lnTo>
                    <a:pt x="11767" y="82345"/>
                  </a:lnTo>
                  <a:lnTo>
                    <a:pt x="34359" y="91345"/>
                  </a:lnTo>
                  <a:lnTo>
                    <a:pt x="104775" y="946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0" name="SMARTInkShape-624">
              <a:extLst>
                <a:ext uri="{FF2B5EF4-FFF2-40B4-BE49-F238E27FC236}">
                  <a16:creationId xmlns:a16="http://schemas.microsoft.com/office/drawing/2014/main" id="{5154FEC1-9F54-B88F-177D-CFD48BB7008C}"/>
                </a:ext>
              </a:extLst>
            </p:cNvPr>
            <p:cNvSpPr/>
            <p:nvPr>
              <p:custDataLst>
                <p:tags r:id="rId225"/>
              </p:custDataLst>
            </p:nvPr>
          </p:nvSpPr>
          <p:spPr>
            <a:xfrm>
              <a:off x="5711662" y="5748573"/>
              <a:ext cx="60096" cy="80728"/>
            </a:xfrm>
            <a:custGeom>
              <a:avLst/>
              <a:gdLst/>
              <a:ahLst/>
              <a:cxnLst/>
              <a:rect l="0" t="0" r="0" b="0"/>
              <a:pathLst>
                <a:path w="60096" h="80728">
                  <a:moveTo>
                    <a:pt x="50963" y="23577"/>
                  </a:moveTo>
                  <a:lnTo>
                    <a:pt x="50963" y="23577"/>
                  </a:lnTo>
                  <a:lnTo>
                    <a:pt x="59164" y="15376"/>
                  </a:lnTo>
                  <a:lnTo>
                    <a:pt x="60095" y="9388"/>
                  </a:lnTo>
                  <a:lnTo>
                    <a:pt x="58110" y="6709"/>
                  </a:lnTo>
                  <a:lnTo>
                    <a:pt x="50259" y="911"/>
                  </a:lnTo>
                  <a:lnTo>
                    <a:pt x="46261" y="0"/>
                  </a:lnTo>
                  <a:lnTo>
                    <a:pt x="42536" y="451"/>
                  </a:lnTo>
                  <a:lnTo>
                    <a:pt x="32238" y="3319"/>
                  </a:lnTo>
                  <a:lnTo>
                    <a:pt x="24649" y="5049"/>
                  </a:lnTo>
                  <a:lnTo>
                    <a:pt x="5352" y="14782"/>
                  </a:lnTo>
                  <a:lnTo>
                    <a:pt x="1506" y="17714"/>
                  </a:lnTo>
                  <a:lnTo>
                    <a:pt x="0" y="20726"/>
                  </a:lnTo>
                  <a:lnTo>
                    <a:pt x="54" y="23793"/>
                  </a:lnTo>
                  <a:lnTo>
                    <a:pt x="2365" y="33166"/>
                  </a:lnTo>
                  <a:lnTo>
                    <a:pt x="2689" y="36320"/>
                  </a:lnTo>
                  <a:lnTo>
                    <a:pt x="6080" y="38422"/>
                  </a:lnTo>
                  <a:lnTo>
                    <a:pt x="36832" y="43316"/>
                  </a:lnTo>
                  <a:lnTo>
                    <a:pt x="50680" y="52915"/>
                  </a:lnTo>
                  <a:lnTo>
                    <a:pt x="56129" y="58841"/>
                  </a:lnTo>
                  <a:lnTo>
                    <a:pt x="58550" y="65002"/>
                  </a:lnTo>
                  <a:lnTo>
                    <a:pt x="59914" y="74421"/>
                  </a:lnTo>
                  <a:lnTo>
                    <a:pt x="59047" y="76523"/>
                  </a:lnTo>
                  <a:lnTo>
                    <a:pt x="57411" y="77925"/>
                  </a:lnTo>
                  <a:lnTo>
                    <a:pt x="52771" y="79481"/>
                  </a:lnTo>
                  <a:lnTo>
                    <a:pt x="12863" y="8072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1" name="SMARTInkShape-625">
              <a:extLst>
                <a:ext uri="{FF2B5EF4-FFF2-40B4-BE49-F238E27FC236}">
                  <a16:creationId xmlns:a16="http://schemas.microsoft.com/office/drawing/2014/main" id="{915F3571-63FF-1A96-6FF1-ABB16F696E41}"/>
                </a:ext>
              </a:extLst>
            </p:cNvPr>
            <p:cNvSpPr/>
            <p:nvPr>
              <p:custDataLst>
                <p:tags r:id="rId226"/>
              </p:custDataLst>
            </p:nvPr>
          </p:nvSpPr>
          <p:spPr>
            <a:xfrm>
              <a:off x="5815013" y="5667375"/>
              <a:ext cx="90488" cy="160016"/>
            </a:xfrm>
            <a:custGeom>
              <a:avLst/>
              <a:gdLst/>
              <a:ahLst/>
              <a:cxnLst/>
              <a:rect l="0" t="0" r="0" b="0"/>
              <a:pathLst>
                <a:path w="90488" h="160016">
                  <a:moveTo>
                    <a:pt x="61912" y="0"/>
                  </a:moveTo>
                  <a:lnTo>
                    <a:pt x="61912" y="0"/>
                  </a:lnTo>
                  <a:lnTo>
                    <a:pt x="70113" y="0"/>
                  </a:lnTo>
                  <a:lnTo>
                    <a:pt x="56804" y="41418"/>
                  </a:lnTo>
                  <a:lnTo>
                    <a:pt x="29490" y="86162"/>
                  </a:lnTo>
                  <a:lnTo>
                    <a:pt x="10273" y="118267"/>
                  </a:lnTo>
                  <a:lnTo>
                    <a:pt x="3573" y="131703"/>
                  </a:lnTo>
                  <a:lnTo>
                    <a:pt x="794" y="135426"/>
                  </a:lnTo>
                  <a:lnTo>
                    <a:pt x="0" y="138968"/>
                  </a:lnTo>
                  <a:lnTo>
                    <a:pt x="529" y="142387"/>
                  </a:lnTo>
                  <a:lnTo>
                    <a:pt x="3939" y="149008"/>
                  </a:lnTo>
                  <a:lnTo>
                    <a:pt x="8982" y="155478"/>
                  </a:lnTo>
                  <a:lnTo>
                    <a:pt x="17574" y="159060"/>
                  </a:lnTo>
                  <a:lnTo>
                    <a:pt x="22828" y="160015"/>
                  </a:lnTo>
                  <a:lnTo>
                    <a:pt x="31488" y="158254"/>
                  </a:lnTo>
                  <a:lnTo>
                    <a:pt x="35280" y="156302"/>
                  </a:lnTo>
                  <a:lnTo>
                    <a:pt x="90487"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2" name="SMARTInkShape-626">
              <a:extLst>
                <a:ext uri="{FF2B5EF4-FFF2-40B4-BE49-F238E27FC236}">
                  <a16:creationId xmlns:a16="http://schemas.microsoft.com/office/drawing/2014/main" id="{E78982B0-5E94-6F06-7E68-DEB3B319F83A}"/>
                </a:ext>
              </a:extLst>
            </p:cNvPr>
            <p:cNvSpPr/>
            <p:nvPr>
              <p:custDataLst>
                <p:tags r:id="rId227"/>
              </p:custDataLst>
            </p:nvPr>
          </p:nvSpPr>
          <p:spPr>
            <a:xfrm>
              <a:off x="5838825" y="5724525"/>
              <a:ext cx="114301" cy="38101"/>
            </a:xfrm>
            <a:custGeom>
              <a:avLst/>
              <a:gdLst/>
              <a:ahLst/>
              <a:cxnLst/>
              <a:rect l="0" t="0" r="0" b="0"/>
              <a:pathLst>
                <a:path w="114301" h="38101">
                  <a:moveTo>
                    <a:pt x="0" y="38100"/>
                  </a:moveTo>
                  <a:lnTo>
                    <a:pt x="0" y="38100"/>
                  </a:lnTo>
                  <a:lnTo>
                    <a:pt x="14151" y="25008"/>
                  </a:lnTo>
                  <a:lnTo>
                    <a:pt x="47866" y="13027"/>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9" name="SMARTInkShape-Group122">
            <a:extLst>
              <a:ext uri="{FF2B5EF4-FFF2-40B4-BE49-F238E27FC236}">
                <a16:creationId xmlns:a16="http://schemas.microsoft.com/office/drawing/2014/main" id="{0DA31994-8ECC-6BE8-4A7B-FAD2EBBB885B}"/>
              </a:ext>
            </a:extLst>
          </p:cNvPr>
          <p:cNvGrpSpPr/>
          <p:nvPr/>
        </p:nvGrpSpPr>
        <p:grpSpPr>
          <a:xfrm>
            <a:off x="8058150" y="2619375"/>
            <a:ext cx="209551" cy="228601"/>
            <a:chOff x="8058150" y="2619375"/>
            <a:chExt cx="209551" cy="228601"/>
          </a:xfrm>
        </p:grpSpPr>
        <p:sp>
          <p:nvSpPr>
            <p:cNvPr id="614" name="SMARTInkShape-627">
              <a:extLst>
                <a:ext uri="{FF2B5EF4-FFF2-40B4-BE49-F238E27FC236}">
                  <a16:creationId xmlns:a16="http://schemas.microsoft.com/office/drawing/2014/main" id="{54BA3AE4-C282-B5EB-2ACB-EAB855B7CFCC}"/>
                </a:ext>
              </a:extLst>
            </p:cNvPr>
            <p:cNvSpPr/>
            <p:nvPr>
              <p:custDataLst>
                <p:tags r:id="rId215"/>
              </p:custDataLst>
            </p:nvPr>
          </p:nvSpPr>
          <p:spPr>
            <a:xfrm>
              <a:off x="8153400" y="27908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 name="SMARTInkShape-628">
              <a:extLst>
                <a:ext uri="{FF2B5EF4-FFF2-40B4-BE49-F238E27FC236}">
                  <a16:creationId xmlns:a16="http://schemas.microsoft.com/office/drawing/2014/main" id="{BC720218-2752-8C44-78CB-512F7C988DA9}"/>
                </a:ext>
              </a:extLst>
            </p:cNvPr>
            <p:cNvSpPr/>
            <p:nvPr>
              <p:custDataLst>
                <p:tags r:id="rId216"/>
              </p:custDataLst>
            </p:nvPr>
          </p:nvSpPr>
          <p:spPr>
            <a:xfrm>
              <a:off x="8267700" y="283845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6" name="SMARTInkShape-629">
              <a:extLst>
                <a:ext uri="{FF2B5EF4-FFF2-40B4-BE49-F238E27FC236}">
                  <a16:creationId xmlns:a16="http://schemas.microsoft.com/office/drawing/2014/main" id="{8FC4AD30-58B5-5F56-9D23-3478E7388FE8}"/>
                </a:ext>
              </a:extLst>
            </p:cNvPr>
            <p:cNvSpPr/>
            <p:nvPr>
              <p:custDataLst>
                <p:tags r:id="rId217"/>
              </p:custDataLst>
            </p:nvPr>
          </p:nvSpPr>
          <p:spPr>
            <a:xfrm>
              <a:off x="8220075" y="2714625"/>
              <a:ext cx="1" cy="19051"/>
            </a:xfrm>
            <a:custGeom>
              <a:avLst/>
              <a:gdLst/>
              <a:ahLst/>
              <a:cxnLst/>
              <a:rect l="0" t="0" r="0" b="0"/>
              <a:pathLst>
                <a:path w="1" h="19051">
                  <a:moveTo>
                    <a:pt x="0" y="19050"/>
                  </a:moveTo>
                  <a:lnTo>
                    <a:pt x="0" y="190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7" name="SMARTInkShape-630">
              <a:extLst>
                <a:ext uri="{FF2B5EF4-FFF2-40B4-BE49-F238E27FC236}">
                  <a16:creationId xmlns:a16="http://schemas.microsoft.com/office/drawing/2014/main" id="{E09D1240-DDF8-C1BF-F4EF-16D1FFBB97B0}"/>
                </a:ext>
              </a:extLst>
            </p:cNvPr>
            <p:cNvSpPr/>
            <p:nvPr>
              <p:custDataLst>
                <p:tags r:id="rId218"/>
              </p:custDataLst>
            </p:nvPr>
          </p:nvSpPr>
          <p:spPr>
            <a:xfrm>
              <a:off x="8077200" y="2619375"/>
              <a:ext cx="19051" cy="19051"/>
            </a:xfrm>
            <a:custGeom>
              <a:avLst/>
              <a:gdLst/>
              <a:ahLst/>
              <a:cxnLst/>
              <a:rect l="0" t="0" r="0" b="0"/>
              <a:pathLst>
                <a:path w="19051" h="19051">
                  <a:moveTo>
                    <a:pt x="19050" y="19050"/>
                  </a:moveTo>
                  <a:lnTo>
                    <a:pt x="19050" y="190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8" name="SMARTInkShape-631">
              <a:extLst>
                <a:ext uri="{FF2B5EF4-FFF2-40B4-BE49-F238E27FC236}">
                  <a16:creationId xmlns:a16="http://schemas.microsoft.com/office/drawing/2014/main" id="{C30506BA-FA07-811A-120E-54C5DD5FE76C}"/>
                </a:ext>
              </a:extLst>
            </p:cNvPr>
            <p:cNvSpPr/>
            <p:nvPr>
              <p:custDataLst>
                <p:tags r:id="rId219"/>
              </p:custDataLst>
            </p:nvPr>
          </p:nvSpPr>
          <p:spPr>
            <a:xfrm>
              <a:off x="8058150" y="2733675"/>
              <a:ext cx="1" cy="28576"/>
            </a:xfrm>
            <a:custGeom>
              <a:avLst/>
              <a:gdLst/>
              <a:ahLst/>
              <a:cxnLst/>
              <a:rect l="0" t="0" r="0" b="0"/>
              <a:pathLst>
                <a:path w="1" h="28576">
                  <a:moveTo>
                    <a:pt x="0" y="0"/>
                  </a:moveTo>
                  <a:lnTo>
                    <a:pt x="0" y="0"/>
                  </a:lnTo>
                  <a:lnTo>
                    <a:pt x="0"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6" name="SMARTInkShape-Group123">
            <a:extLst>
              <a:ext uri="{FF2B5EF4-FFF2-40B4-BE49-F238E27FC236}">
                <a16:creationId xmlns:a16="http://schemas.microsoft.com/office/drawing/2014/main" id="{AF778A72-5055-75D2-2702-3B9CC3D96B39}"/>
              </a:ext>
            </a:extLst>
          </p:cNvPr>
          <p:cNvGrpSpPr/>
          <p:nvPr/>
        </p:nvGrpSpPr>
        <p:grpSpPr>
          <a:xfrm>
            <a:off x="6496050" y="2619375"/>
            <a:ext cx="285751" cy="152401"/>
            <a:chOff x="6496050" y="2619375"/>
            <a:chExt cx="285751" cy="152401"/>
          </a:xfrm>
        </p:grpSpPr>
        <p:sp>
          <p:nvSpPr>
            <p:cNvPr id="620" name="SMARTInkShape-632">
              <a:extLst>
                <a:ext uri="{FF2B5EF4-FFF2-40B4-BE49-F238E27FC236}">
                  <a16:creationId xmlns:a16="http://schemas.microsoft.com/office/drawing/2014/main" id="{D69B871A-CCA9-6DEE-BBB5-98C6A2083E09}"/>
                </a:ext>
              </a:extLst>
            </p:cNvPr>
            <p:cNvSpPr/>
            <p:nvPr>
              <p:custDataLst>
                <p:tags r:id="rId209"/>
              </p:custDataLst>
            </p:nvPr>
          </p:nvSpPr>
          <p:spPr>
            <a:xfrm>
              <a:off x="6496050" y="2733675"/>
              <a:ext cx="9526" cy="19051"/>
            </a:xfrm>
            <a:custGeom>
              <a:avLst/>
              <a:gdLst/>
              <a:ahLst/>
              <a:cxnLst/>
              <a:rect l="0" t="0" r="0" b="0"/>
              <a:pathLst>
                <a:path w="9526" h="19051">
                  <a:moveTo>
                    <a:pt x="9525" y="19050"/>
                  </a:moveTo>
                  <a:lnTo>
                    <a:pt x="9525" y="19050"/>
                  </a:lnTo>
                  <a:lnTo>
                    <a:pt x="1324" y="1084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1" name="SMARTInkShape-633">
              <a:extLst>
                <a:ext uri="{FF2B5EF4-FFF2-40B4-BE49-F238E27FC236}">
                  <a16:creationId xmlns:a16="http://schemas.microsoft.com/office/drawing/2014/main" id="{EE95374D-2362-989C-EAAA-7004B0EAD2B7}"/>
                </a:ext>
              </a:extLst>
            </p:cNvPr>
            <p:cNvSpPr/>
            <p:nvPr>
              <p:custDataLst>
                <p:tags r:id="rId210"/>
              </p:custDataLst>
            </p:nvPr>
          </p:nvSpPr>
          <p:spPr>
            <a:xfrm>
              <a:off x="6619875" y="27717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2" name="SMARTInkShape-634">
              <a:extLst>
                <a:ext uri="{FF2B5EF4-FFF2-40B4-BE49-F238E27FC236}">
                  <a16:creationId xmlns:a16="http://schemas.microsoft.com/office/drawing/2014/main" id="{E799124E-6639-7598-424D-242559695CCC}"/>
                </a:ext>
              </a:extLst>
            </p:cNvPr>
            <p:cNvSpPr/>
            <p:nvPr>
              <p:custDataLst>
                <p:tags r:id="rId211"/>
              </p:custDataLst>
            </p:nvPr>
          </p:nvSpPr>
          <p:spPr>
            <a:xfrm>
              <a:off x="6747738" y="2733675"/>
              <a:ext cx="5488" cy="9526"/>
            </a:xfrm>
            <a:custGeom>
              <a:avLst/>
              <a:gdLst/>
              <a:ahLst/>
              <a:cxnLst/>
              <a:rect l="0" t="0" r="0" b="0"/>
              <a:pathLst>
                <a:path w="5488" h="9526">
                  <a:moveTo>
                    <a:pt x="5487" y="9525"/>
                  </a:moveTo>
                  <a:lnTo>
                    <a:pt x="5487" y="9525"/>
                  </a:lnTo>
                  <a:lnTo>
                    <a:pt x="431" y="4469"/>
                  </a:lnTo>
                  <a:lnTo>
                    <a:pt x="0" y="2979"/>
                  </a:lnTo>
                  <a:lnTo>
                    <a:pt x="548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3" name="SMARTInkShape-635">
              <a:extLst>
                <a:ext uri="{FF2B5EF4-FFF2-40B4-BE49-F238E27FC236}">
                  <a16:creationId xmlns:a16="http://schemas.microsoft.com/office/drawing/2014/main" id="{8C95D077-A0C9-76D4-8AC8-A65D18069E65}"/>
                </a:ext>
              </a:extLst>
            </p:cNvPr>
            <p:cNvSpPr/>
            <p:nvPr>
              <p:custDataLst>
                <p:tags r:id="rId212"/>
              </p:custDataLst>
            </p:nvPr>
          </p:nvSpPr>
          <p:spPr>
            <a:xfrm>
              <a:off x="6762750" y="2619375"/>
              <a:ext cx="19051" cy="19051"/>
            </a:xfrm>
            <a:custGeom>
              <a:avLst/>
              <a:gdLst/>
              <a:ahLst/>
              <a:cxnLst/>
              <a:rect l="0" t="0" r="0" b="0"/>
              <a:pathLst>
                <a:path w="19051" h="19051">
                  <a:moveTo>
                    <a:pt x="19050" y="19050"/>
                  </a:moveTo>
                  <a:lnTo>
                    <a:pt x="19050" y="19050"/>
                  </a:lnTo>
                  <a:lnTo>
                    <a:pt x="13994" y="13994"/>
                  </a:lnTo>
                  <a:lnTo>
                    <a:pt x="8689" y="11511"/>
                  </a:lnTo>
                  <a:lnTo>
                    <a:pt x="5793" y="10849"/>
                  </a:lnTo>
                  <a:lnTo>
                    <a:pt x="3862" y="934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4" name="SMARTInkShape-636">
              <a:extLst>
                <a:ext uri="{FF2B5EF4-FFF2-40B4-BE49-F238E27FC236}">
                  <a16:creationId xmlns:a16="http://schemas.microsoft.com/office/drawing/2014/main" id="{F7FC196B-1DEE-FD3F-BF1D-1AD68236AA95}"/>
                </a:ext>
              </a:extLst>
            </p:cNvPr>
            <p:cNvSpPr/>
            <p:nvPr>
              <p:custDataLst>
                <p:tags r:id="rId213"/>
              </p:custDataLst>
            </p:nvPr>
          </p:nvSpPr>
          <p:spPr>
            <a:xfrm>
              <a:off x="6629400" y="2686050"/>
              <a:ext cx="28576" cy="9526"/>
            </a:xfrm>
            <a:custGeom>
              <a:avLst/>
              <a:gdLst/>
              <a:ahLst/>
              <a:cxnLst/>
              <a:rect l="0" t="0" r="0" b="0"/>
              <a:pathLst>
                <a:path w="28576" h="9526">
                  <a:moveTo>
                    <a:pt x="28575" y="0"/>
                  </a:moveTo>
                  <a:lnTo>
                    <a:pt x="28575" y="0"/>
                  </a:lnTo>
                  <a:lnTo>
                    <a:pt x="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5" name="SMARTInkShape-637">
              <a:extLst>
                <a:ext uri="{FF2B5EF4-FFF2-40B4-BE49-F238E27FC236}">
                  <a16:creationId xmlns:a16="http://schemas.microsoft.com/office/drawing/2014/main" id="{F16FB1CC-25A5-3F29-A37A-D2DCB7FD3BFF}"/>
                </a:ext>
              </a:extLst>
            </p:cNvPr>
            <p:cNvSpPr/>
            <p:nvPr>
              <p:custDataLst>
                <p:tags r:id="rId214"/>
              </p:custDataLst>
            </p:nvPr>
          </p:nvSpPr>
          <p:spPr>
            <a:xfrm>
              <a:off x="6667500" y="26860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4" name="SMARTInkShape-Group124">
            <a:extLst>
              <a:ext uri="{FF2B5EF4-FFF2-40B4-BE49-F238E27FC236}">
                <a16:creationId xmlns:a16="http://schemas.microsoft.com/office/drawing/2014/main" id="{A055708F-1D0F-F3C2-001D-2946D9A1057B}"/>
              </a:ext>
            </a:extLst>
          </p:cNvPr>
          <p:cNvGrpSpPr/>
          <p:nvPr/>
        </p:nvGrpSpPr>
        <p:grpSpPr>
          <a:xfrm>
            <a:off x="8086725" y="1838325"/>
            <a:ext cx="742951" cy="990601"/>
            <a:chOff x="8086725" y="1838325"/>
            <a:chExt cx="742951" cy="990601"/>
          </a:xfrm>
        </p:grpSpPr>
        <p:sp>
          <p:nvSpPr>
            <p:cNvPr id="627" name="SMARTInkShape-638">
              <a:extLst>
                <a:ext uri="{FF2B5EF4-FFF2-40B4-BE49-F238E27FC236}">
                  <a16:creationId xmlns:a16="http://schemas.microsoft.com/office/drawing/2014/main" id="{33813BB8-4DA4-8DC8-AD2B-6CEDA15885ED}"/>
                </a:ext>
              </a:extLst>
            </p:cNvPr>
            <p:cNvSpPr/>
            <p:nvPr>
              <p:custDataLst>
                <p:tags r:id="rId202"/>
              </p:custDataLst>
            </p:nvPr>
          </p:nvSpPr>
          <p:spPr>
            <a:xfrm>
              <a:off x="8086725" y="2375840"/>
              <a:ext cx="474753" cy="453086"/>
            </a:xfrm>
            <a:custGeom>
              <a:avLst/>
              <a:gdLst/>
              <a:ahLst/>
              <a:cxnLst/>
              <a:rect l="0" t="0" r="0" b="0"/>
              <a:pathLst>
                <a:path w="474753" h="453086">
                  <a:moveTo>
                    <a:pt x="0" y="453085"/>
                  </a:moveTo>
                  <a:lnTo>
                    <a:pt x="0" y="453085"/>
                  </a:lnTo>
                  <a:lnTo>
                    <a:pt x="2822" y="434257"/>
                  </a:lnTo>
                  <a:lnTo>
                    <a:pt x="18314" y="390922"/>
                  </a:lnTo>
                  <a:lnTo>
                    <a:pt x="40698" y="350259"/>
                  </a:lnTo>
                  <a:lnTo>
                    <a:pt x="64888" y="314060"/>
                  </a:lnTo>
                  <a:lnTo>
                    <a:pt x="102971" y="271363"/>
                  </a:lnTo>
                  <a:lnTo>
                    <a:pt x="143893" y="225445"/>
                  </a:lnTo>
                  <a:lnTo>
                    <a:pt x="190634" y="190105"/>
                  </a:lnTo>
                  <a:lnTo>
                    <a:pt x="235172" y="164268"/>
                  </a:lnTo>
                  <a:lnTo>
                    <a:pt x="275643" y="138781"/>
                  </a:lnTo>
                  <a:lnTo>
                    <a:pt x="314210" y="113364"/>
                  </a:lnTo>
                  <a:lnTo>
                    <a:pt x="352402" y="94507"/>
                  </a:lnTo>
                  <a:lnTo>
                    <a:pt x="390520" y="71497"/>
                  </a:lnTo>
                  <a:lnTo>
                    <a:pt x="418510" y="51625"/>
                  </a:lnTo>
                  <a:lnTo>
                    <a:pt x="430685" y="35802"/>
                  </a:lnTo>
                  <a:lnTo>
                    <a:pt x="432114" y="32021"/>
                  </a:lnTo>
                  <a:lnTo>
                    <a:pt x="432010" y="29501"/>
                  </a:lnTo>
                  <a:lnTo>
                    <a:pt x="424237" y="20399"/>
                  </a:lnTo>
                  <a:lnTo>
                    <a:pt x="412917" y="17364"/>
                  </a:lnTo>
                  <a:lnTo>
                    <a:pt x="371719" y="15255"/>
                  </a:lnTo>
                  <a:lnTo>
                    <a:pt x="326072" y="16022"/>
                  </a:lnTo>
                  <a:lnTo>
                    <a:pt x="322156" y="17776"/>
                  </a:lnTo>
                  <a:lnTo>
                    <a:pt x="314783" y="24069"/>
                  </a:lnTo>
                  <a:lnTo>
                    <a:pt x="319516" y="24344"/>
                  </a:lnTo>
                  <a:lnTo>
                    <a:pt x="344056" y="15811"/>
                  </a:lnTo>
                  <a:lnTo>
                    <a:pt x="387464" y="15050"/>
                  </a:lnTo>
                  <a:lnTo>
                    <a:pt x="432103" y="7411"/>
                  </a:lnTo>
                  <a:lnTo>
                    <a:pt x="453228" y="4615"/>
                  </a:lnTo>
                  <a:lnTo>
                    <a:pt x="460021" y="471"/>
                  </a:lnTo>
                  <a:lnTo>
                    <a:pt x="462256" y="0"/>
                  </a:lnTo>
                  <a:lnTo>
                    <a:pt x="463745" y="745"/>
                  </a:lnTo>
                  <a:lnTo>
                    <a:pt x="464739" y="2300"/>
                  </a:lnTo>
                  <a:lnTo>
                    <a:pt x="466459" y="3337"/>
                  </a:lnTo>
                  <a:lnTo>
                    <a:pt x="471192" y="4489"/>
                  </a:lnTo>
                  <a:lnTo>
                    <a:pt x="472878" y="5854"/>
                  </a:lnTo>
                  <a:lnTo>
                    <a:pt x="474752" y="10194"/>
                  </a:lnTo>
                  <a:lnTo>
                    <a:pt x="464432" y="57566"/>
                  </a:lnTo>
                  <a:lnTo>
                    <a:pt x="450296" y="104938"/>
                  </a:lnTo>
                  <a:lnTo>
                    <a:pt x="439628" y="148505"/>
                  </a:lnTo>
                  <a:lnTo>
                    <a:pt x="428625" y="1959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8" name="SMARTInkShape-639">
              <a:extLst>
                <a:ext uri="{FF2B5EF4-FFF2-40B4-BE49-F238E27FC236}">
                  <a16:creationId xmlns:a16="http://schemas.microsoft.com/office/drawing/2014/main" id="{B7B9746A-8315-4941-B9B1-AC8046BCC7E0}"/>
                </a:ext>
              </a:extLst>
            </p:cNvPr>
            <p:cNvSpPr/>
            <p:nvPr>
              <p:custDataLst>
                <p:tags r:id="rId203"/>
              </p:custDataLst>
            </p:nvPr>
          </p:nvSpPr>
          <p:spPr>
            <a:xfrm>
              <a:off x="8098272" y="1962670"/>
              <a:ext cx="102586" cy="142296"/>
            </a:xfrm>
            <a:custGeom>
              <a:avLst/>
              <a:gdLst/>
              <a:ahLst/>
              <a:cxnLst/>
              <a:rect l="0" t="0" r="0" b="0"/>
              <a:pathLst>
                <a:path w="102586" h="142296">
                  <a:moveTo>
                    <a:pt x="93228" y="37580"/>
                  </a:moveTo>
                  <a:lnTo>
                    <a:pt x="93228" y="37580"/>
                  </a:lnTo>
                  <a:lnTo>
                    <a:pt x="93228" y="32524"/>
                  </a:lnTo>
                  <a:lnTo>
                    <a:pt x="92170" y="31034"/>
                  </a:lnTo>
                  <a:lnTo>
                    <a:pt x="90406" y="30041"/>
                  </a:lnTo>
                  <a:lnTo>
                    <a:pt x="88172" y="29379"/>
                  </a:lnTo>
                  <a:lnTo>
                    <a:pt x="86681" y="27879"/>
                  </a:lnTo>
                  <a:lnTo>
                    <a:pt x="84094" y="19970"/>
                  </a:lnTo>
                  <a:lnTo>
                    <a:pt x="83818" y="13900"/>
                  </a:lnTo>
                  <a:lnTo>
                    <a:pt x="80932" y="8358"/>
                  </a:lnTo>
                  <a:lnTo>
                    <a:pt x="78681" y="5399"/>
                  </a:lnTo>
                  <a:lnTo>
                    <a:pt x="73357" y="2111"/>
                  </a:lnTo>
                  <a:lnTo>
                    <a:pt x="61316" y="0"/>
                  </a:lnTo>
                  <a:lnTo>
                    <a:pt x="59253" y="885"/>
                  </a:lnTo>
                  <a:lnTo>
                    <a:pt x="57878" y="2533"/>
                  </a:lnTo>
                  <a:lnTo>
                    <a:pt x="56961" y="4690"/>
                  </a:lnTo>
                  <a:lnTo>
                    <a:pt x="54233" y="6129"/>
                  </a:lnTo>
                  <a:lnTo>
                    <a:pt x="40282" y="10269"/>
                  </a:lnTo>
                  <a:lnTo>
                    <a:pt x="15452" y="30351"/>
                  </a:lnTo>
                  <a:lnTo>
                    <a:pt x="4802" y="50608"/>
                  </a:lnTo>
                  <a:lnTo>
                    <a:pt x="0" y="71661"/>
                  </a:lnTo>
                  <a:lnTo>
                    <a:pt x="1699" y="84830"/>
                  </a:lnTo>
                  <a:lnTo>
                    <a:pt x="5981" y="96680"/>
                  </a:lnTo>
                  <a:lnTo>
                    <a:pt x="29793" y="134510"/>
                  </a:lnTo>
                  <a:lnTo>
                    <a:pt x="36107" y="138868"/>
                  </a:lnTo>
                  <a:lnTo>
                    <a:pt x="45412" y="141896"/>
                  </a:lnTo>
                  <a:lnTo>
                    <a:pt x="63752" y="142295"/>
                  </a:lnTo>
                  <a:lnTo>
                    <a:pt x="72366" y="139506"/>
                  </a:lnTo>
                  <a:lnTo>
                    <a:pt x="86521" y="129092"/>
                  </a:lnTo>
                  <a:lnTo>
                    <a:pt x="96297" y="114907"/>
                  </a:lnTo>
                  <a:lnTo>
                    <a:pt x="100841" y="92242"/>
                  </a:lnTo>
                  <a:lnTo>
                    <a:pt x="102585" y="45563"/>
                  </a:lnTo>
                  <a:lnTo>
                    <a:pt x="99856" y="33014"/>
                  </a:lnTo>
                  <a:lnTo>
                    <a:pt x="97647" y="28186"/>
                  </a:lnTo>
                  <a:lnTo>
                    <a:pt x="95115" y="24967"/>
                  </a:lnTo>
                  <a:lnTo>
                    <a:pt x="67809" y="10580"/>
                  </a:lnTo>
                  <a:lnTo>
                    <a:pt x="66757" y="11113"/>
                  </a:lnTo>
                  <a:lnTo>
                    <a:pt x="64653" y="185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9" name="SMARTInkShape-640">
              <a:extLst>
                <a:ext uri="{FF2B5EF4-FFF2-40B4-BE49-F238E27FC236}">
                  <a16:creationId xmlns:a16="http://schemas.microsoft.com/office/drawing/2014/main" id="{50D3EFE4-DAB3-B435-ADAF-099760E85C58}"/>
                </a:ext>
              </a:extLst>
            </p:cNvPr>
            <p:cNvSpPr/>
            <p:nvPr>
              <p:custDataLst>
                <p:tags r:id="rId204"/>
              </p:custDataLst>
            </p:nvPr>
          </p:nvSpPr>
          <p:spPr>
            <a:xfrm>
              <a:off x="8248650" y="2085975"/>
              <a:ext cx="19051" cy="14582"/>
            </a:xfrm>
            <a:custGeom>
              <a:avLst/>
              <a:gdLst/>
              <a:ahLst/>
              <a:cxnLst/>
              <a:rect l="0" t="0" r="0" b="0"/>
              <a:pathLst>
                <a:path w="19051" h="14582">
                  <a:moveTo>
                    <a:pt x="0" y="9525"/>
                  </a:moveTo>
                  <a:lnTo>
                    <a:pt x="0" y="9525"/>
                  </a:lnTo>
                  <a:lnTo>
                    <a:pt x="5056" y="14581"/>
                  </a:lnTo>
                  <a:lnTo>
                    <a:pt x="7605" y="13954"/>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0" name="SMARTInkShape-641">
              <a:extLst>
                <a:ext uri="{FF2B5EF4-FFF2-40B4-BE49-F238E27FC236}">
                  <a16:creationId xmlns:a16="http://schemas.microsoft.com/office/drawing/2014/main" id="{F3044F12-BB55-A3CF-4419-1438EC529E00}"/>
                </a:ext>
              </a:extLst>
            </p:cNvPr>
            <p:cNvSpPr/>
            <p:nvPr>
              <p:custDataLst>
                <p:tags r:id="rId205"/>
              </p:custDataLst>
            </p:nvPr>
          </p:nvSpPr>
          <p:spPr>
            <a:xfrm>
              <a:off x="8335976" y="1935069"/>
              <a:ext cx="92822" cy="126636"/>
            </a:xfrm>
            <a:custGeom>
              <a:avLst/>
              <a:gdLst/>
              <a:ahLst/>
              <a:cxnLst/>
              <a:rect l="0" t="0" r="0" b="0"/>
              <a:pathLst>
                <a:path w="92822" h="126636">
                  <a:moveTo>
                    <a:pt x="55549" y="65181"/>
                  </a:moveTo>
                  <a:lnTo>
                    <a:pt x="55549" y="65181"/>
                  </a:lnTo>
                  <a:lnTo>
                    <a:pt x="55549" y="24526"/>
                  </a:lnTo>
                  <a:lnTo>
                    <a:pt x="52726" y="17831"/>
                  </a:lnTo>
                  <a:lnTo>
                    <a:pt x="47347" y="9967"/>
                  </a:lnTo>
                  <a:lnTo>
                    <a:pt x="46415" y="3548"/>
                  </a:lnTo>
                  <a:lnTo>
                    <a:pt x="45226" y="1867"/>
                  </a:lnTo>
                  <a:lnTo>
                    <a:pt x="43377" y="747"/>
                  </a:lnTo>
                  <a:lnTo>
                    <a:pt x="41084" y="0"/>
                  </a:lnTo>
                  <a:lnTo>
                    <a:pt x="38498" y="560"/>
                  </a:lnTo>
                  <a:lnTo>
                    <a:pt x="32802" y="4005"/>
                  </a:lnTo>
                  <a:lnTo>
                    <a:pt x="11083" y="32281"/>
                  </a:lnTo>
                  <a:lnTo>
                    <a:pt x="2003" y="57506"/>
                  </a:lnTo>
                  <a:lnTo>
                    <a:pt x="0" y="70942"/>
                  </a:lnTo>
                  <a:lnTo>
                    <a:pt x="3930" y="95463"/>
                  </a:lnTo>
                  <a:lnTo>
                    <a:pt x="8970" y="105098"/>
                  </a:lnTo>
                  <a:lnTo>
                    <a:pt x="35267" y="125612"/>
                  </a:lnTo>
                  <a:lnTo>
                    <a:pt x="40969" y="126635"/>
                  </a:lnTo>
                  <a:lnTo>
                    <a:pt x="61481" y="123107"/>
                  </a:lnTo>
                  <a:lnTo>
                    <a:pt x="69065" y="117504"/>
                  </a:lnTo>
                  <a:lnTo>
                    <a:pt x="72139" y="112072"/>
                  </a:lnTo>
                  <a:lnTo>
                    <a:pt x="72960" y="109142"/>
                  </a:lnTo>
                  <a:lnTo>
                    <a:pt x="79515" y="103064"/>
                  </a:lnTo>
                  <a:lnTo>
                    <a:pt x="84226" y="99961"/>
                  </a:lnTo>
                  <a:lnTo>
                    <a:pt x="87366" y="95776"/>
                  </a:lnTo>
                  <a:lnTo>
                    <a:pt x="90858" y="85482"/>
                  </a:lnTo>
                  <a:lnTo>
                    <a:pt x="92821" y="67786"/>
                  </a:lnTo>
                  <a:lnTo>
                    <a:pt x="88348" y="49137"/>
                  </a:lnTo>
                  <a:lnTo>
                    <a:pt x="80320" y="30206"/>
                  </a:lnTo>
                  <a:lnTo>
                    <a:pt x="74319" y="23178"/>
                  </a:lnTo>
                  <a:lnTo>
                    <a:pt x="44155" y="1483"/>
                  </a:lnTo>
                  <a:lnTo>
                    <a:pt x="23597" y="4445"/>
                  </a:lnTo>
                  <a:lnTo>
                    <a:pt x="18374" y="6698"/>
                  </a:lnTo>
                  <a:lnTo>
                    <a:pt x="14890" y="9259"/>
                  </a:lnTo>
                  <a:lnTo>
                    <a:pt x="7924" y="175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1" name="SMARTInkShape-642">
              <a:extLst>
                <a:ext uri="{FF2B5EF4-FFF2-40B4-BE49-F238E27FC236}">
                  <a16:creationId xmlns:a16="http://schemas.microsoft.com/office/drawing/2014/main" id="{BDEFB0A4-844F-65AD-088F-8F474CCBB2FE}"/>
                </a:ext>
              </a:extLst>
            </p:cNvPr>
            <p:cNvSpPr/>
            <p:nvPr>
              <p:custDataLst>
                <p:tags r:id="rId206"/>
              </p:custDataLst>
            </p:nvPr>
          </p:nvSpPr>
          <p:spPr>
            <a:xfrm>
              <a:off x="8477250" y="1925521"/>
              <a:ext cx="142876" cy="124812"/>
            </a:xfrm>
            <a:custGeom>
              <a:avLst/>
              <a:gdLst/>
              <a:ahLst/>
              <a:cxnLst/>
              <a:rect l="0" t="0" r="0" b="0"/>
              <a:pathLst>
                <a:path w="142876" h="124812">
                  <a:moveTo>
                    <a:pt x="0" y="46154"/>
                  </a:moveTo>
                  <a:lnTo>
                    <a:pt x="0" y="46154"/>
                  </a:lnTo>
                  <a:lnTo>
                    <a:pt x="7605" y="26516"/>
                  </a:lnTo>
                  <a:lnTo>
                    <a:pt x="22389" y="13699"/>
                  </a:lnTo>
                  <a:lnTo>
                    <a:pt x="28649" y="10563"/>
                  </a:lnTo>
                  <a:lnTo>
                    <a:pt x="34958" y="8111"/>
                  </a:lnTo>
                  <a:lnTo>
                    <a:pt x="44459" y="1838"/>
                  </a:lnTo>
                  <a:lnTo>
                    <a:pt x="50804" y="0"/>
                  </a:lnTo>
                  <a:lnTo>
                    <a:pt x="53978" y="568"/>
                  </a:lnTo>
                  <a:lnTo>
                    <a:pt x="60327" y="4021"/>
                  </a:lnTo>
                  <a:lnTo>
                    <a:pt x="62443" y="6424"/>
                  </a:lnTo>
                  <a:lnTo>
                    <a:pt x="64794" y="11916"/>
                  </a:lnTo>
                  <a:lnTo>
                    <a:pt x="66118" y="20957"/>
                  </a:lnTo>
                  <a:lnTo>
                    <a:pt x="53369" y="58136"/>
                  </a:lnTo>
                  <a:lnTo>
                    <a:pt x="30481" y="90444"/>
                  </a:lnTo>
                  <a:lnTo>
                    <a:pt x="24130" y="98647"/>
                  </a:lnTo>
                  <a:lnTo>
                    <a:pt x="19719" y="110752"/>
                  </a:lnTo>
                  <a:lnTo>
                    <a:pt x="24305" y="122327"/>
                  </a:lnTo>
                  <a:lnTo>
                    <a:pt x="27846" y="124452"/>
                  </a:lnTo>
                  <a:lnTo>
                    <a:pt x="32321" y="124811"/>
                  </a:lnTo>
                  <a:lnTo>
                    <a:pt x="72649" y="119748"/>
                  </a:lnTo>
                  <a:lnTo>
                    <a:pt x="119855" y="105897"/>
                  </a:lnTo>
                  <a:lnTo>
                    <a:pt x="128411" y="103398"/>
                  </a:lnTo>
                  <a:lnTo>
                    <a:pt x="135741" y="98760"/>
                  </a:lnTo>
                  <a:lnTo>
                    <a:pt x="142875" y="8425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2" name="SMARTInkShape-643">
              <a:extLst>
                <a:ext uri="{FF2B5EF4-FFF2-40B4-BE49-F238E27FC236}">
                  <a16:creationId xmlns:a16="http://schemas.microsoft.com/office/drawing/2014/main" id="{58698AA0-BC89-CD7E-C578-07A6D0A96E8F}"/>
                </a:ext>
              </a:extLst>
            </p:cNvPr>
            <p:cNvSpPr/>
            <p:nvPr>
              <p:custDataLst>
                <p:tags r:id="rId207"/>
              </p:custDataLst>
            </p:nvPr>
          </p:nvSpPr>
          <p:spPr>
            <a:xfrm>
              <a:off x="8649151" y="1896799"/>
              <a:ext cx="94223" cy="165108"/>
            </a:xfrm>
            <a:custGeom>
              <a:avLst/>
              <a:gdLst/>
              <a:ahLst/>
              <a:cxnLst/>
              <a:rect l="0" t="0" r="0" b="0"/>
              <a:pathLst>
                <a:path w="94223" h="165108">
                  <a:moveTo>
                    <a:pt x="56699" y="8201"/>
                  </a:moveTo>
                  <a:lnTo>
                    <a:pt x="56699" y="8201"/>
                  </a:lnTo>
                  <a:lnTo>
                    <a:pt x="56699" y="3145"/>
                  </a:lnTo>
                  <a:lnTo>
                    <a:pt x="55641" y="1655"/>
                  </a:lnTo>
                  <a:lnTo>
                    <a:pt x="53875" y="662"/>
                  </a:lnTo>
                  <a:lnTo>
                    <a:pt x="51642" y="0"/>
                  </a:lnTo>
                  <a:lnTo>
                    <a:pt x="49093" y="617"/>
                  </a:lnTo>
                  <a:lnTo>
                    <a:pt x="29253" y="12050"/>
                  </a:lnTo>
                  <a:lnTo>
                    <a:pt x="20511" y="20848"/>
                  </a:lnTo>
                  <a:lnTo>
                    <a:pt x="2974" y="44817"/>
                  </a:lnTo>
                  <a:lnTo>
                    <a:pt x="0" y="62229"/>
                  </a:lnTo>
                  <a:lnTo>
                    <a:pt x="9795" y="74539"/>
                  </a:lnTo>
                  <a:lnTo>
                    <a:pt x="17508" y="80018"/>
                  </a:lnTo>
                  <a:lnTo>
                    <a:pt x="24463" y="83511"/>
                  </a:lnTo>
                  <a:lnTo>
                    <a:pt x="31083" y="88592"/>
                  </a:lnTo>
                  <a:lnTo>
                    <a:pt x="50874" y="92345"/>
                  </a:lnTo>
                  <a:lnTo>
                    <a:pt x="70797" y="94672"/>
                  </a:lnTo>
                  <a:lnTo>
                    <a:pt x="81572" y="101438"/>
                  </a:lnTo>
                  <a:lnTo>
                    <a:pt x="88214" y="107142"/>
                  </a:lnTo>
                  <a:lnTo>
                    <a:pt x="91874" y="116028"/>
                  </a:lnTo>
                  <a:lnTo>
                    <a:pt x="94222" y="128866"/>
                  </a:lnTo>
                  <a:lnTo>
                    <a:pt x="91719" y="133444"/>
                  </a:lnTo>
                  <a:lnTo>
                    <a:pt x="88139" y="139006"/>
                  </a:lnTo>
                  <a:lnTo>
                    <a:pt x="85065" y="148088"/>
                  </a:lnTo>
                  <a:lnTo>
                    <a:pt x="80595" y="154334"/>
                  </a:lnTo>
                  <a:lnTo>
                    <a:pt x="72258" y="157816"/>
                  </a:lnTo>
                  <a:lnTo>
                    <a:pt x="62556" y="160421"/>
                  </a:lnTo>
                  <a:lnTo>
                    <a:pt x="54717" y="165107"/>
                  </a:lnTo>
                  <a:lnTo>
                    <a:pt x="42059" y="165073"/>
                  </a:lnTo>
                  <a:lnTo>
                    <a:pt x="18599"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3" name="SMARTInkShape-644">
              <a:extLst>
                <a:ext uri="{FF2B5EF4-FFF2-40B4-BE49-F238E27FC236}">
                  <a16:creationId xmlns:a16="http://schemas.microsoft.com/office/drawing/2014/main" id="{8B6F1A74-9D76-0CEF-E173-1ED3B171E0C4}"/>
                </a:ext>
              </a:extLst>
            </p:cNvPr>
            <p:cNvSpPr/>
            <p:nvPr>
              <p:custDataLst>
                <p:tags r:id="rId208"/>
              </p:custDataLst>
            </p:nvPr>
          </p:nvSpPr>
          <p:spPr>
            <a:xfrm>
              <a:off x="8667750" y="1838325"/>
              <a:ext cx="161926" cy="76201"/>
            </a:xfrm>
            <a:custGeom>
              <a:avLst/>
              <a:gdLst/>
              <a:ahLst/>
              <a:cxnLst/>
              <a:rect l="0" t="0" r="0" b="0"/>
              <a:pathLst>
                <a:path w="161926" h="76201">
                  <a:moveTo>
                    <a:pt x="0" y="76200"/>
                  </a:moveTo>
                  <a:lnTo>
                    <a:pt x="0" y="76200"/>
                  </a:lnTo>
                  <a:lnTo>
                    <a:pt x="40076" y="59953"/>
                  </a:lnTo>
                  <a:lnTo>
                    <a:pt x="79793" y="29854"/>
                  </a:lnTo>
                  <a:lnTo>
                    <a:pt x="118653" y="12934"/>
                  </a:lnTo>
                  <a:lnTo>
                    <a:pt x="127877" y="9982"/>
                  </a:lnTo>
                  <a:lnTo>
                    <a:pt x="140076" y="3428"/>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7" name="SMARTInkShape-Group125">
            <a:extLst>
              <a:ext uri="{FF2B5EF4-FFF2-40B4-BE49-F238E27FC236}">
                <a16:creationId xmlns:a16="http://schemas.microsoft.com/office/drawing/2014/main" id="{57D82255-1F37-D519-685C-DBF0D11DF995}"/>
              </a:ext>
            </a:extLst>
          </p:cNvPr>
          <p:cNvGrpSpPr/>
          <p:nvPr/>
        </p:nvGrpSpPr>
        <p:grpSpPr>
          <a:xfrm>
            <a:off x="6524793" y="2212166"/>
            <a:ext cx="190333" cy="540560"/>
            <a:chOff x="6524793" y="2212166"/>
            <a:chExt cx="190333" cy="540560"/>
          </a:xfrm>
        </p:grpSpPr>
        <p:sp>
          <p:nvSpPr>
            <p:cNvPr id="635" name="SMARTInkShape-645">
              <a:extLst>
                <a:ext uri="{FF2B5EF4-FFF2-40B4-BE49-F238E27FC236}">
                  <a16:creationId xmlns:a16="http://schemas.microsoft.com/office/drawing/2014/main" id="{91914D5C-B3F2-4F22-4C18-69877E559483}"/>
                </a:ext>
              </a:extLst>
            </p:cNvPr>
            <p:cNvSpPr/>
            <p:nvPr>
              <p:custDataLst>
                <p:tags r:id="rId200"/>
              </p:custDataLst>
            </p:nvPr>
          </p:nvSpPr>
          <p:spPr>
            <a:xfrm>
              <a:off x="6601218" y="2269451"/>
              <a:ext cx="61016" cy="483275"/>
            </a:xfrm>
            <a:custGeom>
              <a:avLst/>
              <a:gdLst/>
              <a:ahLst/>
              <a:cxnLst/>
              <a:rect l="0" t="0" r="0" b="0"/>
              <a:pathLst>
                <a:path w="61016" h="483275">
                  <a:moveTo>
                    <a:pt x="9132" y="35599"/>
                  </a:moveTo>
                  <a:lnTo>
                    <a:pt x="9132" y="35599"/>
                  </a:lnTo>
                  <a:lnTo>
                    <a:pt x="0" y="0"/>
                  </a:lnTo>
                  <a:lnTo>
                    <a:pt x="927" y="225"/>
                  </a:lnTo>
                  <a:lnTo>
                    <a:pt x="4780" y="3297"/>
                  </a:lnTo>
                  <a:lnTo>
                    <a:pt x="7198" y="13834"/>
                  </a:lnTo>
                  <a:lnTo>
                    <a:pt x="8559" y="46083"/>
                  </a:lnTo>
                  <a:lnTo>
                    <a:pt x="11785" y="87389"/>
                  </a:lnTo>
                  <a:lnTo>
                    <a:pt x="17300" y="134847"/>
                  </a:lnTo>
                  <a:lnTo>
                    <a:pt x="24935" y="178441"/>
                  </a:lnTo>
                  <a:lnTo>
                    <a:pt x="30362" y="223897"/>
                  </a:lnTo>
                  <a:lnTo>
                    <a:pt x="41312" y="268820"/>
                  </a:lnTo>
                  <a:lnTo>
                    <a:pt x="50535" y="316015"/>
                  </a:lnTo>
                  <a:lnTo>
                    <a:pt x="56814" y="351787"/>
                  </a:lnTo>
                  <a:lnTo>
                    <a:pt x="61015" y="386736"/>
                  </a:lnTo>
                  <a:lnTo>
                    <a:pt x="58489" y="429152"/>
                  </a:lnTo>
                  <a:lnTo>
                    <a:pt x="56757" y="4832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6" name="SMARTInkShape-646">
              <a:extLst>
                <a:ext uri="{FF2B5EF4-FFF2-40B4-BE49-F238E27FC236}">
                  <a16:creationId xmlns:a16="http://schemas.microsoft.com/office/drawing/2014/main" id="{9D59E8D5-5121-CF8D-77C8-6EBDED43BA96}"/>
                </a:ext>
              </a:extLst>
            </p:cNvPr>
            <p:cNvSpPr/>
            <p:nvPr>
              <p:custDataLst>
                <p:tags r:id="rId201"/>
              </p:custDataLst>
            </p:nvPr>
          </p:nvSpPr>
          <p:spPr>
            <a:xfrm>
              <a:off x="6524793" y="2212166"/>
              <a:ext cx="190333" cy="168408"/>
            </a:xfrm>
            <a:custGeom>
              <a:avLst/>
              <a:gdLst/>
              <a:ahLst/>
              <a:cxnLst/>
              <a:rect l="0" t="0" r="0" b="0"/>
              <a:pathLst>
                <a:path w="190333" h="168408">
                  <a:moveTo>
                    <a:pt x="85557" y="121459"/>
                  </a:moveTo>
                  <a:lnTo>
                    <a:pt x="85557" y="121459"/>
                  </a:lnTo>
                  <a:lnTo>
                    <a:pt x="80501" y="116403"/>
                  </a:lnTo>
                  <a:lnTo>
                    <a:pt x="78019" y="111098"/>
                  </a:lnTo>
                  <a:lnTo>
                    <a:pt x="76425" y="104125"/>
                  </a:lnTo>
                  <a:lnTo>
                    <a:pt x="66909" y="93321"/>
                  </a:lnTo>
                  <a:lnTo>
                    <a:pt x="51378" y="101633"/>
                  </a:lnTo>
                  <a:lnTo>
                    <a:pt x="16170" y="133819"/>
                  </a:lnTo>
                  <a:lnTo>
                    <a:pt x="4157" y="153338"/>
                  </a:lnTo>
                  <a:lnTo>
                    <a:pt x="0" y="168407"/>
                  </a:lnTo>
                  <a:lnTo>
                    <a:pt x="4938" y="163827"/>
                  </a:lnTo>
                  <a:lnTo>
                    <a:pt x="15031" y="139705"/>
                  </a:lnTo>
                  <a:lnTo>
                    <a:pt x="18799" y="126278"/>
                  </a:lnTo>
                  <a:lnTo>
                    <a:pt x="25090" y="114538"/>
                  </a:lnTo>
                  <a:lnTo>
                    <a:pt x="29541" y="97066"/>
                  </a:lnTo>
                  <a:lnTo>
                    <a:pt x="49737" y="54080"/>
                  </a:lnTo>
                  <a:lnTo>
                    <a:pt x="63567" y="24967"/>
                  </a:lnTo>
                  <a:lnTo>
                    <a:pt x="66259" y="14015"/>
                  </a:lnTo>
                  <a:lnTo>
                    <a:pt x="74535" y="0"/>
                  </a:lnTo>
                  <a:lnTo>
                    <a:pt x="76092" y="270"/>
                  </a:lnTo>
                  <a:lnTo>
                    <a:pt x="80645" y="3392"/>
                  </a:lnTo>
                  <a:lnTo>
                    <a:pt x="89158" y="16156"/>
                  </a:lnTo>
                  <a:lnTo>
                    <a:pt x="107485" y="55969"/>
                  </a:lnTo>
                  <a:lnTo>
                    <a:pt x="144169" y="103214"/>
                  </a:lnTo>
                  <a:lnTo>
                    <a:pt x="164354" y="128686"/>
                  </a:lnTo>
                  <a:lnTo>
                    <a:pt x="190332" y="1500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4" name="SMARTInkShape-Group126">
            <a:extLst>
              <a:ext uri="{FF2B5EF4-FFF2-40B4-BE49-F238E27FC236}">
                <a16:creationId xmlns:a16="http://schemas.microsoft.com/office/drawing/2014/main" id="{9A461D22-AD26-0D5F-C9AF-3C0BBF8AD155}"/>
              </a:ext>
            </a:extLst>
          </p:cNvPr>
          <p:cNvGrpSpPr/>
          <p:nvPr/>
        </p:nvGrpSpPr>
        <p:grpSpPr>
          <a:xfrm>
            <a:off x="5870767" y="1857375"/>
            <a:ext cx="730059" cy="289499"/>
            <a:chOff x="5870767" y="1857375"/>
            <a:chExt cx="730059" cy="289499"/>
          </a:xfrm>
        </p:grpSpPr>
        <p:sp>
          <p:nvSpPr>
            <p:cNvPr id="638" name="SMARTInkShape-647">
              <a:extLst>
                <a:ext uri="{FF2B5EF4-FFF2-40B4-BE49-F238E27FC236}">
                  <a16:creationId xmlns:a16="http://schemas.microsoft.com/office/drawing/2014/main" id="{C3EA1EF3-473B-70EE-3E41-707BC31BB786}"/>
                </a:ext>
              </a:extLst>
            </p:cNvPr>
            <p:cNvSpPr/>
            <p:nvPr>
              <p:custDataLst>
                <p:tags r:id="rId194"/>
              </p:custDataLst>
            </p:nvPr>
          </p:nvSpPr>
          <p:spPr>
            <a:xfrm>
              <a:off x="5870767" y="1973507"/>
              <a:ext cx="104032" cy="173367"/>
            </a:xfrm>
            <a:custGeom>
              <a:avLst/>
              <a:gdLst/>
              <a:ahLst/>
              <a:cxnLst/>
              <a:rect l="0" t="0" r="0" b="0"/>
              <a:pathLst>
                <a:path w="104032" h="173367">
                  <a:moveTo>
                    <a:pt x="101408" y="26743"/>
                  </a:moveTo>
                  <a:lnTo>
                    <a:pt x="101408" y="26743"/>
                  </a:lnTo>
                  <a:lnTo>
                    <a:pt x="101408" y="21687"/>
                  </a:lnTo>
                  <a:lnTo>
                    <a:pt x="98586" y="16382"/>
                  </a:lnTo>
                  <a:lnTo>
                    <a:pt x="88151" y="4353"/>
                  </a:lnTo>
                  <a:lnTo>
                    <a:pt x="79288" y="917"/>
                  </a:lnTo>
                  <a:lnTo>
                    <a:pt x="73962" y="0"/>
                  </a:lnTo>
                  <a:lnTo>
                    <a:pt x="62398" y="1805"/>
                  </a:lnTo>
                  <a:lnTo>
                    <a:pt x="50203" y="7193"/>
                  </a:lnTo>
                  <a:lnTo>
                    <a:pt x="32497" y="22126"/>
                  </a:lnTo>
                  <a:lnTo>
                    <a:pt x="7994" y="62484"/>
                  </a:lnTo>
                  <a:lnTo>
                    <a:pt x="0" y="92719"/>
                  </a:lnTo>
                  <a:lnTo>
                    <a:pt x="2687" y="121786"/>
                  </a:lnTo>
                  <a:lnTo>
                    <a:pt x="10186" y="145450"/>
                  </a:lnTo>
                  <a:lnTo>
                    <a:pt x="18884" y="156407"/>
                  </a:lnTo>
                  <a:lnTo>
                    <a:pt x="41716" y="172065"/>
                  </a:lnTo>
                  <a:lnTo>
                    <a:pt x="47855" y="173366"/>
                  </a:lnTo>
                  <a:lnTo>
                    <a:pt x="60321" y="171989"/>
                  </a:lnTo>
                  <a:lnTo>
                    <a:pt x="79238" y="160208"/>
                  </a:lnTo>
                  <a:lnTo>
                    <a:pt x="93193" y="148368"/>
                  </a:lnTo>
                  <a:lnTo>
                    <a:pt x="104031" y="128044"/>
                  </a:lnTo>
                  <a:lnTo>
                    <a:pt x="103831" y="91801"/>
                  </a:lnTo>
                  <a:lnTo>
                    <a:pt x="97069" y="47548"/>
                  </a:lnTo>
                  <a:lnTo>
                    <a:pt x="88544" y="25054"/>
                  </a:lnTo>
                  <a:lnTo>
                    <a:pt x="78757" y="10117"/>
                  </a:lnTo>
                  <a:lnTo>
                    <a:pt x="70880" y="3479"/>
                  </a:lnTo>
                  <a:lnTo>
                    <a:pt x="67297" y="2767"/>
                  </a:lnTo>
                  <a:lnTo>
                    <a:pt x="53783" y="76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9" name="SMARTInkShape-648">
              <a:extLst>
                <a:ext uri="{FF2B5EF4-FFF2-40B4-BE49-F238E27FC236}">
                  <a16:creationId xmlns:a16="http://schemas.microsoft.com/office/drawing/2014/main" id="{834054CB-B7CD-CC47-5C7B-240802DE3C9B}"/>
                </a:ext>
              </a:extLst>
            </p:cNvPr>
            <p:cNvSpPr/>
            <p:nvPr>
              <p:custDataLst>
                <p:tags r:id="rId195"/>
              </p:custDataLst>
            </p:nvPr>
          </p:nvSpPr>
          <p:spPr>
            <a:xfrm>
              <a:off x="6067425" y="2095500"/>
              <a:ext cx="19051" cy="19051"/>
            </a:xfrm>
            <a:custGeom>
              <a:avLst/>
              <a:gdLst/>
              <a:ahLst/>
              <a:cxnLst/>
              <a:rect l="0" t="0" r="0" b="0"/>
              <a:pathLst>
                <a:path w="19051" h="19051">
                  <a:moveTo>
                    <a:pt x="0" y="19050"/>
                  </a:moveTo>
                  <a:lnTo>
                    <a:pt x="0" y="19050"/>
                  </a:lnTo>
                  <a:lnTo>
                    <a:pt x="5056" y="19050"/>
                  </a:lnTo>
                  <a:lnTo>
                    <a:pt x="6545" y="17992"/>
                  </a:lnTo>
                  <a:lnTo>
                    <a:pt x="7539" y="16228"/>
                  </a:lnTo>
                  <a:lnTo>
                    <a:pt x="8201" y="13994"/>
                  </a:lnTo>
                  <a:lnTo>
                    <a:pt x="9701" y="12504"/>
                  </a:lnTo>
                  <a:lnTo>
                    <a:pt x="14189" y="10849"/>
                  </a:lnTo>
                  <a:lnTo>
                    <a:pt x="15810" y="9349"/>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0" name="SMARTInkShape-649">
              <a:extLst>
                <a:ext uri="{FF2B5EF4-FFF2-40B4-BE49-F238E27FC236}">
                  <a16:creationId xmlns:a16="http://schemas.microsoft.com/office/drawing/2014/main" id="{2843C6D8-C63B-7864-6A24-108217B42367}"/>
                </a:ext>
              </a:extLst>
            </p:cNvPr>
            <p:cNvSpPr/>
            <p:nvPr>
              <p:custDataLst>
                <p:tags r:id="rId196"/>
              </p:custDataLst>
            </p:nvPr>
          </p:nvSpPr>
          <p:spPr>
            <a:xfrm>
              <a:off x="6129914" y="1971675"/>
              <a:ext cx="69801" cy="148708"/>
            </a:xfrm>
            <a:custGeom>
              <a:avLst/>
              <a:gdLst/>
              <a:ahLst/>
              <a:cxnLst/>
              <a:rect l="0" t="0" r="0" b="0"/>
              <a:pathLst>
                <a:path w="69801" h="148708">
                  <a:moveTo>
                    <a:pt x="51811" y="57150"/>
                  </a:moveTo>
                  <a:lnTo>
                    <a:pt x="51811" y="57150"/>
                  </a:lnTo>
                  <a:lnTo>
                    <a:pt x="59350" y="39250"/>
                  </a:lnTo>
                  <a:lnTo>
                    <a:pt x="60012" y="35692"/>
                  </a:lnTo>
                  <a:lnTo>
                    <a:pt x="59395" y="32261"/>
                  </a:lnTo>
                  <a:lnTo>
                    <a:pt x="55887" y="25627"/>
                  </a:lnTo>
                  <a:lnTo>
                    <a:pt x="42784" y="10088"/>
                  </a:lnTo>
                  <a:lnTo>
                    <a:pt x="32321" y="14749"/>
                  </a:lnTo>
                  <a:lnTo>
                    <a:pt x="24451" y="25605"/>
                  </a:lnTo>
                  <a:lnTo>
                    <a:pt x="7521" y="67538"/>
                  </a:lnTo>
                  <a:lnTo>
                    <a:pt x="0" y="93389"/>
                  </a:lnTo>
                  <a:lnTo>
                    <a:pt x="1620" y="104301"/>
                  </a:lnTo>
                  <a:lnTo>
                    <a:pt x="17218" y="139937"/>
                  </a:lnTo>
                  <a:lnTo>
                    <a:pt x="21340" y="144091"/>
                  </a:lnTo>
                  <a:lnTo>
                    <a:pt x="31566" y="148707"/>
                  </a:lnTo>
                  <a:lnTo>
                    <a:pt x="37256" y="147821"/>
                  </a:lnTo>
                  <a:lnTo>
                    <a:pt x="49223" y="141193"/>
                  </a:lnTo>
                  <a:lnTo>
                    <a:pt x="58775" y="128369"/>
                  </a:lnTo>
                  <a:lnTo>
                    <a:pt x="65489" y="111028"/>
                  </a:lnTo>
                  <a:lnTo>
                    <a:pt x="69800" y="71046"/>
                  </a:lnTo>
                  <a:lnTo>
                    <a:pt x="69663" y="35501"/>
                  </a:lnTo>
                  <a:lnTo>
                    <a:pt x="63215" y="17104"/>
                  </a:lnTo>
                  <a:lnTo>
                    <a:pt x="4228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1" name="SMARTInkShape-650">
              <a:extLst>
                <a:ext uri="{FF2B5EF4-FFF2-40B4-BE49-F238E27FC236}">
                  <a16:creationId xmlns:a16="http://schemas.microsoft.com/office/drawing/2014/main" id="{100A583B-946D-131B-3D22-647FBF79D18B}"/>
                </a:ext>
              </a:extLst>
            </p:cNvPr>
            <p:cNvSpPr/>
            <p:nvPr>
              <p:custDataLst>
                <p:tags r:id="rId197"/>
              </p:custDataLst>
            </p:nvPr>
          </p:nvSpPr>
          <p:spPr>
            <a:xfrm>
              <a:off x="6257925" y="1954503"/>
              <a:ext cx="161926" cy="150190"/>
            </a:xfrm>
            <a:custGeom>
              <a:avLst/>
              <a:gdLst/>
              <a:ahLst/>
              <a:cxnLst/>
              <a:rect l="0" t="0" r="0" b="0"/>
              <a:pathLst>
                <a:path w="161926" h="150190">
                  <a:moveTo>
                    <a:pt x="0" y="55272"/>
                  </a:moveTo>
                  <a:lnTo>
                    <a:pt x="0" y="55272"/>
                  </a:lnTo>
                  <a:lnTo>
                    <a:pt x="0" y="47071"/>
                  </a:lnTo>
                  <a:lnTo>
                    <a:pt x="6545" y="38404"/>
                  </a:lnTo>
                  <a:lnTo>
                    <a:pt x="8201" y="32606"/>
                  </a:lnTo>
                  <a:lnTo>
                    <a:pt x="14581" y="26501"/>
                  </a:lnTo>
                  <a:lnTo>
                    <a:pt x="45334" y="2348"/>
                  </a:lnTo>
                  <a:lnTo>
                    <a:pt x="55778" y="0"/>
                  </a:lnTo>
                  <a:lnTo>
                    <a:pt x="64655" y="1779"/>
                  </a:lnTo>
                  <a:lnTo>
                    <a:pt x="68503" y="3735"/>
                  </a:lnTo>
                  <a:lnTo>
                    <a:pt x="71069" y="7156"/>
                  </a:lnTo>
                  <a:lnTo>
                    <a:pt x="73920" y="16601"/>
                  </a:lnTo>
                  <a:lnTo>
                    <a:pt x="67799" y="55470"/>
                  </a:lnTo>
                  <a:lnTo>
                    <a:pt x="56895" y="77203"/>
                  </a:lnTo>
                  <a:lnTo>
                    <a:pt x="26980" y="118467"/>
                  </a:lnTo>
                  <a:lnTo>
                    <a:pt x="10123" y="149399"/>
                  </a:lnTo>
                  <a:lnTo>
                    <a:pt x="19815" y="150189"/>
                  </a:lnTo>
                  <a:lnTo>
                    <a:pt x="59377" y="142292"/>
                  </a:lnTo>
                  <a:lnTo>
                    <a:pt x="96748" y="140195"/>
                  </a:lnTo>
                  <a:lnTo>
                    <a:pt x="161925" y="1219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2" name="SMARTInkShape-651">
              <a:extLst>
                <a:ext uri="{FF2B5EF4-FFF2-40B4-BE49-F238E27FC236}">
                  <a16:creationId xmlns:a16="http://schemas.microsoft.com/office/drawing/2014/main" id="{E84E2BC5-F365-C90F-D52D-9FDD59CCABC2}"/>
                </a:ext>
              </a:extLst>
            </p:cNvPr>
            <p:cNvSpPr/>
            <p:nvPr>
              <p:custDataLst>
                <p:tags r:id="rId198"/>
              </p:custDataLst>
            </p:nvPr>
          </p:nvSpPr>
          <p:spPr>
            <a:xfrm>
              <a:off x="6438900" y="1925723"/>
              <a:ext cx="108901" cy="155844"/>
            </a:xfrm>
            <a:custGeom>
              <a:avLst/>
              <a:gdLst/>
              <a:ahLst/>
              <a:cxnLst/>
              <a:rect l="0" t="0" r="0" b="0"/>
              <a:pathLst>
                <a:path w="108901" h="155844">
                  <a:moveTo>
                    <a:pt x="57150" y="36427"/>
                  </a:moveTo>
                  <a:lnTo>
                    <a:pt x="57150" y="36427"/>
                  </a:lnTo>
                  <a:lnTo>
                    <a:pt x="62206" y="21258"/>
                  </a:lnTo>
                  <a:lnTo>
                    <a:pt x="62638" y="16789"/>
                  </a:lnTo>
                  <a:lnTo>
                    <a:pt x="61866" y="13810"/>
                  </a:lnTo>
                  <a:lnTo>
                    <a:pt x="60294" y="11824"/>
                  </a:lnTo>
                  <a:lnTo>
                    <a:pt x="58547" y="6795"/>
                  </a:lnTo>
                  <a:lnTo>
                    <a:pt x="58081" y="3972"/>
                  </a:lnTo>
                  <a:lnTo>
                    <a:pt x="56713" y="2091"/>
                  </a:lnTo>
                  <a:lnTo>
                    <a:pt x="54742" y="836"/>
                  </a:lnTo>
                  <a:lnTo>
                    <a:pt x="52369" y="0"/>
                  </a:lnTo>
                  <a:lnTo>
                    <a:pt x="44089" y="1893"/>
                  </a:lnTo>
                  <a:lnTo>
                    <a:pt x="33354" y="7320"/>
                  </a:lnTo>
                  <a:lnTo>
                    <a:pt x="16468" y="22276"/>
                  </a:lnTo>
                  <a:lnTo>
                    <a:pt x="5350" y="39055"/>
                  </a:lnTo>
                  <a:lnTo>
                    <a:pt x="2377" y="47473"/>
                  </a:lnTo>
                  <a:lnTo>
                    <a:pt x="2643" y="51199"/>
                  </a:lnTo>
                  <a:lnTo>
                    <a:pt x="5761" y="58162"/>
                  </a:lnTo>
                  <a:lnTo>
                    <a:pt x="18522" y="73088"/>
                  </a:lnTo>
                  <a:lnTo>
                    <a:pt x="29752" y="79179"/>
                  </a:lnTo>
                  <a:lnTo>
                    <a:pt x="73094" y="91968"/>
                  </a:lnTo>
                  <a:lnTo>
                    <a:pt x="90835" y="94317"/>
                  </a:lnTo>
                  <a:lnTo>
                    <a:pt x="104530" y="103875"/>
                  </a:lnTo>
                  <a:lnTo>
                    <a:pt x="107786" y="106793"/>
                  </a:lnTo>
                  <a:lnTo>
                    <a:pt x="108900" y="109796"/>
                  </a:lnTo>
                  <a:lnTo>
                    <a:pt x="108583" y="112856"/>
                  </a:lnTo>
                  <a:lnTo>
                    <a:pt x="107314" y="115955"/>
                  </a:lnTo>
                  <a:lnTo>
                    <a:pt x="100258" y="122220"/>
                  </a:lnTo>
                  <a:lnTo>
                    <a:pt x="55004" y="144381"/>
                  </a:lnTo>
                  <a:lnTo>
                    <a:pt x="16297" y="155843"/>
                  </a:lnTo>
                  <a:lnTo>
                    <a:pt x="0" y="1507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3" name="SMARTInkShape-652">
              <a:extLst>
                <a:ext uri="{FF2B5EF4-FFF2-40B4-BE49-F238E27FC236}">
                  <a16:creationId xmlns:a16="http://schemas.microsoft.com/office/drawing/2014/main" id="{3B8E707C-13D8-54C5-6E01-39C3FB646447}"/>
                </a:ext>
              </a:extLst>
            </p:cNvPr>
            <p:cNvSpPr/>
            <p:nvPr>
              <p:custDataLst>
                <p:tags r:id="rId199"/>
              </p:custDataLst>
            </p:nvPr>
          </p:nvSpPr>
          <p:spPr>
            <a:xfrm>
              <a:off x="6467475" y="1857375"/>
              <a:ext cx="133351" cy="104776"/>
            </a:xfrm>
            <a:custGeom>
              <a:avLst/>
              <a:gdLst/>
              <a:ahLst/>
              <a:cxnLst/>
              <a:rect l="0" t="0" r="0" b="0"/>
              <a:pathLst>
                <a:path w="133351" h="104776">
                  <a:moveTo>
                    <a:pt x="0" y="104775"/>
                  </a:moveTo>
                  <a:lnTo>
                    <a:pt x="0" y="104775"/>
                  </a:lnTo>
                  <a:lnTo>
                    <a:pt x="44710" y="60065"/>
                  </a:lnTo>
                  <a:lnTo>
                    <a:pt x="55855" y="51037"/>
                  </a:lnTo>
                  <a:lnTo>
                    <a:pt x="99339" y="21838"/>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3" name="SMARTInkShape-Group127">
            <a:extLst>
              <a:ext uri="{FF2B5EF4-FFF2-40B4-BE49-F238E27FC236}">
                <a16:creationId xmlns:a16="http://schemas.microsoft.com/office/drawing/2014/main" id="{1620F8A6-CF50-A58F-FF75-BB4D6827FF25}"/>
              </a:ext>
            </a:extLst>
          </p:cNvPr>
          <p:cNvGrpSpPr/>
          <p:nvPr/>
        </p:nvGrpSpPr>
        <p:grpSpPr>
          <a:xfrm>
            <a:off x="6985240" y="2733675"/>
            <a:ext cx="882247" cy="828676"/>
            <a:chOff x="6985240" y="2733675"/>
            <a:chExt cx="882247" cy="828676"/>
          </a:xfrm>
        </p:grpSpPr>
        <p:sp>
          <p:nvSpPr>
            <p:cNvPr id="645" name="SMARTInkShape-653">
              <a:extLst>
                <a:ext uri="{FF2B5EF4-FFF2-40B4-BE49-F238E27FC236}">
                  <a16:creationId xmlns:a16="http://schemas.microsoft.com/office/drawing/2014/main" id="{E55488BA-73AD-EA77-6BBA-5F3D4B00290E}"/>
                </a:ext>
              </a:extLst>
            </p:cNvPr>
            <p:cNvSpPr/>
            <p:nvPr>
              <p:custDataLst>
                <p:tags r:id="rId186"/>
              </p:custDataLst>
            </p:nvPr>
          </p:nvSpPr>
          <p:spPr>
            <a:xfrm>
              <a:off x="6985240" y="2733675"/>
              <a:ext cx="6111" cy="142876"/>
            </a:xfrm>
            <a:custGeom>
              <a:avLst/>
              <a:gdLst/>
              <a:ahLst/>
              <a:cxnLst/>
              <a:rect l="0" t="0" r="0" b="0"/>
              <a:pathLst>
                <a:path w="6111" h="142876">
                  <a:moveTo>
                    <a:pt x="6110" y="28575"/>
                  </a:moveTo>
                  <a:lnTo>
                    <a:pt x="6110" y="28575"/>
                  </a:lnTo>
                  <a:lnTo>
                    <a:pt x="6110" y="0"/>
                  </a:lnTo>
                  <a:lnTo>
                    <a:pt x="6110" y="46728"/>
                  </a:lnTo>
                  <a:lnTo>
                    <a:pt x="6110" y="92963"/>
                  </a:lnTo>
                  <a:lnTo>
                    <a:pt x="6110" y="98820"/>
                  </a:lnTo>
                  <a:lnTo>
                    <a:pt x="5052" y="100805"/>
                  </a:lnTo>
                  <a:lnTo>
                    <a:pt x="3288" y="102128"/>
                  </a:lnTo>
                  <a:lnTo>
                    <a:pt x="1054" y="103010"/>
                  </a:lnTo>
                  <a:lnTo>
                    <a:pt x="623" y="104657"/>
                  </a:lnTo>
                  <a:lnTo>
                    <a:pt x="2965" y="109309"/>
                  </a:lnTo>
                  <a:lnTo>
                    <a:pt x="2955" y="110972"/>
                  </a:lnTo>
                  <a:lnTo>
                    <a:pt x="1890" y="112082"/>
                  </a:lnTo>
                  <a:lnTo>
                    <a:pt x="122" y="112821"/>
                  </a:lnTo>
                  <a:lnTo>
                    <a:pt x="0" y="114373"/>
                  </a:lnTo>
                  <a:lnTo>
                    <a:pt x="5809" y="123394"/>
                  </a:lnTo>
                  <a:lnTo>
                    <a:pt x="6110"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6" name="SMARTInkShape-654">
              <a:extLst>
                <a:ext uri="{FF2B5EF4-FFF2-40B4-BE49-F238E27FC236}">
                  <a16:creationId xmlns:a16="http://schemas.microsoft.com/office/drawing/2014/main" id="{C246B7D3-904E-E16B-B279-864E84DCF81A}"/>
                </a:ext>
              </a:extLst>
            </p:cNvPr>
            <p:cNvSpPr/>
            <p:nvPr>
              <p:custDataLst>
                <p:tags r:id="rId187"/>
              </p:custDataLst>
            </p:nvPr>
          </p:nvSpPr>
          <p:spPr>
            <a:xfrm>
              <a:off x="7029450" y="2876550"/>
              <a:ext cx="332052" cy="409576"/>
            </a:xfrm>
            <a:custGeom>
              <a:avLst/>
              <a:gdLst/>
              <a:ahLst/>
              <a:cxnLst/>
              <a:rect l="0" t="0" r="0" b="0"/>
              <a:pathLst>
                <a:path w="332052" h="409576">
                  <a:moveTo>
                    <a:pt x="0" y="0"/>
                  </a:moveTo>
                  <a:lnTo>
                    <a:pt x="0" y="0"/>
                  </a:lnTo>
                  <a:lnTo>
                    <a:pt x="0" y="5056"/>
                  </a:lnTo>
                  <a:lnTo>
                    <a:pt x="2117" y="6546"/>
                  </a:lnTo>
                  <a:lnTo>
                    <a:pt x="33879" y="14995"/>
                  </a:lnTo>
                  <a:lnTo>
                    <a:pt x="73935" y="43388"/>
                  </a:lnTo>
                  <a:lnTo>
                    <a:pt x="113853" y="77244"/>
                  </a:lnTo>
                  <a:lnTo>
                    <a:pt x="152312" y="114506"/>
                  </a:lnTo>
                  <a:lnTo>
                    <a:pt x="194957" y="151839"/>
                  </a:lnTo>
                  <a:lnTo>
                    <a:pt x="220818" y="181687"/>
                  </a:lnTo>
                  <a:lnTo>
                    <a:pt x="244070" y="227522"/>
                  </a:lnTo>
                  <a:lnTo>
                    <a:pt x="266676" y="269924"/>
                  </a:lnTo>
                  <a:lnTo>
                    <a:pt x="273395" y="293408"/>
                  </a:lnTo>
                  <a:lnTo>
                    <a:pt x="278209" y="313772"/>
                  </a:lnTo>
                  <a:lnTo>
                    <a:pt x="283457" y="324662"/>
                  </a:lnTo>
                  <a:lnTo>
                    <a:pt x="289317" y="329503"/>
                  </a:lnTo>
                  <a:lnTo>
                    <a:pt x="290244" y="331852"/>
                  </a:lnTo>
                  <a:lnTo>
                    <a:pt x="289805" y="334476"/>
                  </a:lnTo>
                  <a:lnTo>
                    <a:pt x="288453" y="337284"/>
                  </a:lnTo>
                  <a:lnTo>
                    <a:pt x="288611" y="339156"/>
                  </a:lnTo>
                  <a:lnTo>
                    <a:pt x="289774" y="340404"/>
                  </a:lnTo>
                  <a:lnTo>
                    <a:pt x="291607" y="341236"/>
                  </a:lnTo>
                  <a:lnTo>
                    <a:pt x="292829" y="342849"/>
                  </a:lnTo>
                  <a:lnTo>
                    <a:pt x="295266" y="352387"/>
                  </a:lnTo>
                  <a:lnTo>
                    <a:pt x="295275" y="330034"/>
                  </a:lnTo>
                  <a:lnTo>
                    <a:pt x="298097" y="323776"/>
                  </a:lnTo>
                  <a:lnTo>
                    <a:pt x="300331" y="320626"/>
                  </a:lnTo>
                  <a:lnTo>
                    <a:pt x="305598" y="296351"/>
                  </a:lnTo>
                  <a:lnTo>
                    <a:pt x="311269" y="288303"/>
                  </a:lnTo>
                  <a:lnTo>
                    <a:pt x="313419" y="279216"/>
                  </a:lnTo>
                  <a:lnTo>
                    <a:pt x="313923" y="272968"/>
                  </a:lnTo>
                  <a:lnTo>
                    <a:pt x="316969" y="266664"/>
                  </a:lnTo>
                  <a:lnTo>
                    <a:pt x="323731" y="257340"/>
                  </a:lnTo>
                  <a:lnTo>
                    <a:pt x="323845" y="303316"/>
                  </a:lnTo>
                  <a:lnTo>
                    <a:pt x="324908" y="335296"/>
                  </a:lnTo>
                  <a:lnTo>
                    <a:pt x="332051" y="355017"/>
                  </a:lnTo>
                  <a:lnTo>
                    <a:pt x="331435" y="358386"/>
                  </a:lnTo>
                  <a:lnTo>
                    <a:pt x="325662" y="371398"/>
                  </a:lnTo>
                  <a:lnTo>
                    <a:pt x="324207" y="384160"/>
                  </a:lnTo>
                  <a:lnTo>
                    <a:pt x="323031" y="386281"/>
                  </a:lnTo>
                  <a:lnTo>
                    <a:pt x="321187" y="387696"/>
                  </a:lnTo>
                  <a:lnTo>
                    <a:pt x="316316" y="389268"/>
                  </a:lnTo>
                  <a:lnTo>
                    <a:pt x="269766" y="397990"/>
                  </a:lnTo>
                  <a:lnTo>
                    <a:pt x="222430" y="399929"/>
                  </a:lnTo>
                  <a:lnTo>
                    <a:pt x="208310" y="400014"/>
                  </a:lnTo>
                  <a:lnTo>
                    <a:pt x="200885" y="402856"/>
                  </a:lnTo>
                  <a:lnTo>
                    <a:pt x="194057" y="406589"/>
                  </a:lnTo>
                  <a:lnTo>
                    <a:pt x="171450" y="4095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7" name="SMARTInkShape-655">
              <a:extLst>
                <a:ext uri="{FF2B5EF4-FFF2-40B4-BE49-F238E27FC236}">
                  <a16:creationId xmlns:a16="http://schemas.microsoft.com/office/drawing/2014/main" id="{E36C6D68-3B38-91BB-8B6B-D8AB1F9E4678}"/>
                </a:ext>
              </a:extLst>
            </p:cNvPr>
            <p:cNvSpPr/>
            <p:nvPr>
              <p:custDataLst>
                <p:tags r:id="rId188"/>
              </p:custDataLst>
            </p:nvPr>
          </p:nvSpPr>
          <p:spPr>
            <a:xfrm>
              <a:off x="7143750" y="3423590"/>
              <a:ext cx="161926" cy="14936"/>
            </a:xfrm>
            <a:custGeom>
              <a:avLst/>
              <a:gdLst/>
              <a:ahLst/>
              <a:cxnLst/>
              <a:rect l="0" t="0" r="0" b="0"/>
              <a:pathLst>
                <a:path w="161926" h="14936">
                  <a:moveTo>
                    <a:pt x="0" y="14935"/>
                  </a:moveTo>
                  <a:lnTo>
                    <a:pt x="0" y="14935"/>
                  </a:lnTo>
                  <a:lnTo>
                    <a:pt x="0" y="9878"/>
                  </a:lnTo>
                  <a:lnTo>
                    <a:pt x="3175" y="8389"/>
                  </a:lnTo>
                  <a:lnTo>
                    <a:pt x="50354" y="2762"/>
                  </a:lnTo>
                  <a:lnTo>
                    <a:pt x="67888" y="0"/>
                  </a:lnTo>
                  <a:lnTo>
                    <a:pt x="109403" y="4489"/>
                  </a:lnTo>
                  <a:lnTo>
                    <a:pt x="161925" y="149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8" name="SMARTInkShape-656">
              <a:extLst>
                <a:ext uri="{FF2B5EF4-FFF2-40B4-BE49-F238E27FC236}">
                  <a16:creationId xmlns:a16="http://schemas.microsoft.com/office/drawing/2014/main" id="{4280B3E3-65A3-5885-1FCD-761AE63BBC28}"/>
                </a:ext>
              </a:extLst>
            </p:cNvPr>
            <p:cNvSpPr/>
            <p:nvPr>
              <p:custDataLst>
                <p:tags r:id="rId189"/>
              </p:custDataLst>
            </p:nvPr>
          </p:nvSpPr>
          <p:spPr>
            <a:xfrm>
              <a:off x="7339699" y="3366362"/>
              <a:ext cx="23012" cy="148364"/>
            </a:xfrm>
            <a:custGeom>
              <a:avLst/>
              <a:gdLst/>
              <a:ahLst/>
              <a:cxnLst/>
              <a:rect l="0" t="0" r="0" b="0"/>
              <a:pathLst>
                <a:path w="23012" h="148364">
                  <a:moveTo>
                    <a:pt x="13601" y="5488"/>
                  </a:moveTo>
                  <a:lnTo>
                    <a:pt x="13601" y="5488"/>
                  </a:lnTo>
                  <a:lnTo>
                    <a:pt x="18657" y="431"/>
                  </a:lnTo>
                  <a:lnTo>
                    <a:pt x="20148" y="0"/>
                  </a:lnTo>
                  <a:lnTo>
                    <a:pt x="21141" y="771"/>
                  </a:lnTo>
                  <a:lnTo>
                    <a:pt x="22735" y="4556"/>
                  </a:lnTo>
                  <a:lnTo>
                    <a:pt x="23011" y="10269"/>
                  </a:lnTo>
                  <a:lnTo>
                    <a:pt x="13419" y="49345"/>
                  </a:lnTo>
                  <a:lnTo>
                    <a:pt x="459" y="94976"/>
                  </a:lnTo>
                  <a:lnTo>
                    <a:pt x="0" y="109113"/>
                  </a:lnTo>
                  <a:lnTo>
                    <a:pt x="4076" y="14836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9" name="SMARTInkShape-657">
              <a:extLst>
                <a:ext uri="{FF2B5EF4-FFF2-40B4-BE49-F238E27FC236}">
                  <a16:creationId xmlns:a16="http://schemas.microsoft.com/office/drawing/2014/main" id="{52174BC8-B670-5516-DE21-76308452BBEA}"/>
                </a:ext>
              </a:extLst>
            </p:cNvPr>
            <p:cNvSpPr/>
            <p:nvPr>
              <p:custDataLst>
                <p:tags r:id="rId190"/>
              </p:custDataLst>
            </p:nvPr>
          </p:nvSpPr>
          <p:spPr>
            <a:xfrm>
              <a:off x="7400925" y="3514725"/>
              <a:ext cx="9526" cy="19051"/>
            </a:xfrm>
            <a:custGeom>
              <a:avLst/>
              <a:gdLst/>
              <a:ahLst/>
              <a:cxnLst/>
              <a:rect l="0" t="0" r="0" b="0"/>
              <a:pathLst>
                <a:path w="9526" h="19051">
                  <a:moveTo>
                    <a:pt x="0" y="19050"/>
                  </a:moveTo>
                  <a:lnTo>
                    <a:pt x="0" y="19050"/>
                  </a:lnTo>
                  <a:lnTo>
                    <a:pt x="0" y="5793"/>
                  </a:lnTo>
                  <a:lnTo>
                    <a:pt x="1058" y="3862"/>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0" name="SMARTInkShape-658">
              <a:extLst>
                <a:ext uri="{FF2B5EF4-FFF2-40B4-BE49-F238E27FC236}">
                  <a16:creationId xmlns:a16="http://schemas.microsoft.com/office/drawing/2014/main" id="{44117CAB-2C8A-3D6E-6C29-3D5B53D30B9F}"/>
                </a:ext>
              </a:extLst>
            </p:cNvPr>
            <p:cNvSpPr/>
            <p:nvPr>
              <p:custDataLst>
                <p:tags r:id="rId191"/>
              </p:custDataLst>
            </p:nvPr>
          </p:nvSpPr>
          <p:spPr>
            <a:xfrm>
              <a:off x="7486650" y="3400463"/>
              <a:ext cx="95073" cy="151960"/>
            </a:xfrm>
            <a:custGeom>
              <a:avLst/>
              <a:gdLst/>
              <a:ahLst/>
              <a:cxnLst/>
              <a:rect l="0" t="0" r="0" b="0"/>
              <a:pathLst>
                <a:path w="95073" h="151960">
                  <a:moveTo>
                    <a:pt x="0" y="19012"/>
                  </a:moveTo>
                  <a:lnTo>
                    <a:pt x="0" y="19012"/>
                  </a:lnTo>
                  <a:lnTo>
                    <a:pt x="5056" y="13955"/>
                  </a:lnTo>
                  <a:lnTo>
                    <a:pt x="10361" y="11473"/>
                  </a:lnTo>
                  <a:lnTo>
                    <a:pt x="56983" y="152"/>
                  </a:lnTo>
                  <a:lnTo>
                    <a:pt x="69817" y="0"/>
                  </a:lnTo>
                  <a:lnTo>
                    <a:pt x="71944" y="1045"/>
                  </a:lnTo>
                  <a:lnTo>
                    <a:pt x="73363" y="2801"/>
                  </a:lnTo>
                  <a:lnTo>
                    <a:pt x="74309" y="5030"/>
                  </a:lnTo>
                  <a:lnTo>
                    <a:pt x="75998" y="6515"/>
                  </a:lnTo>
                  <a:lnTo>
                    <a:pt x="85283" y="9371"/>
                  </a:lnTo>
                  <a:lnTo>
                    <a:pt x="85594" y="19566"/>
                  </a:lnTo>
                  <a:lnTo>
                    <a:pt x="84579" y="22556"/>
                  </a:lnTo>
                  <a:lnTo>
                    <a:pt x="82845" y="24550"/>
                  </a:lnTo>
                  <a:lnTo>
                    <a:pt x="37523" y="54002"/>
                  </a:lnTo>
                  <a:lnTo>
                    <a:pt x="9827" y="75906"/>
                  </a:lnTo>
                  <a:lnTo>
                    <a:pt x="52963" y="77220"/>
                  </a:lnTo>
                  <a:lnTo>
                    <a:pt x="69433" y="83767"/>
                  </a:lnTo>
                  <a:lnTo>
                    <a:pt x="88427" y="98552"/>
                  </a:lnTo>
                  <a:lnTo>
                    <a:pt x="92218" y="104810"/>
                  </a:lnTo>
                  <a:lnTo>
                    <a:pt x="94651" y="112395"/>
                  </a:lnTo>
                  <a:lnTo>
                    <a:pt x="95072" y="123821"/>
                  </a:lnTo>
                  <a:lnTo>
                    <a:pt x="94074" y="126985"/>
                  </a:lnTo>
                  <a:lnTo>
                    <a:pt x="92349" y="129094"/>
                  </a:lnTo>
                  <a:lnTo>
                    <a:pt x="75536" y="140741"/>
                  </a:lnTo>
                  <a:lnTo>
                    <a:pt x="60237" y="143619"/>
                  </a:lnTo>
                  <a:lnTo>
                    <a:pt x="47607" y="150321"/>
                  </a:lnTo>
                  <a:lnTo>
                    <a:pt x="34922" y="151959"/>
                  </a:lnTo>
                  <a:lnTo>
                    <a:pt x="19050" y="1428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1" name="SMARTInkShape-659">
              <a:extLst>
                <a:ext uri="{FF2B5EF4-FFF2-40B4-BE49-F238E27FC236}">
                  <a16:creationId xmlns:a16="http://schemas.microsoft.com/office/drawing/2014/main" id="{82542989-7E33-23F1-EB7C-A74D94BDCA97}"/>
                </a:ext>
              </a:extLst>
            </p:cNvPr>
            <p:cNvSpPr/>
            <p:nvPr>
              <p:custDataLst>
                <p:tags r:id="rId192"/>
              </p:custDataLst>
            </p:nvPr>
          </p:nvSpPr>
          <p:spPr>
            <a:xfrm>
              <a:off x="7600950" y="3409950"/>
              <a:ext cx="123392" cy="152401"/>
            </a:xfrm>
            <a:custGeom>
              <a:avLst/>
              <a:gdLst/>
              <a:ahLst/>
              <a:cxnLst/>
              <a:rect l="0" t="0" r="0" b="0"/>
              <a:pathLst>
                <a:path w="123392" h="152401">
                  <a:moveTo>
                    <a:pt x="0" y="9525"/>
                  </a:moveTo>
                  <a:lnTo>
                    <a:pt x="0" y="9525"/>
                  </a:lnTo>
                  <a:lnTo>
                    <a:pt x="41290" y="9525"/>
                  </a:lnTo>
                  <a:lnTo>
                    <a:pt x="83348" y="262"/>
                  </a:lnTo>
                  <a:lnTo>
                    <a:pt x="122360" y="0"/>
                  </a:lnTo>
                  <a:lnTo>
                    <a:pt x="122848" y="1058"/>
                  </a:lnTo>
                  <a:lnTo>
                    <a:pt x="123391" y="5057"/>
                  </a:lnTo>
                  <a:lnTo>
                    <a:pt x="120810" y="10361"/>
                  </a:lnTo>
                  <a:lnTo>
                    <a:pt x="108611" y="25510"/>
                  </a:lnTo>
                  <a:lnTo>
                    <a:pt x="87099" y="68354"/>
                  </a:lnTo>
                  <a:lnTo>
                    <a:pt x="69617" y="113611"/>
                  </a:lnTo>
                  <a:lnTo>
                    <a:pt x="66675"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2" name="SMARTInkShape-660">
              <a:extLst>
                <a:ext uri="{FF2B5EF4-FFF2-40B4-BE49-F238E27FC236}">
                  <a16:creationId xmlns:a16="http://schemas.microsoft.com/office/drawing/2014/main" id="{09B1645F-17D5-AEBE-90B5-A8B51092243C}"/>
                </a:ext>
              </a:extLst>
            </p:cNvPr>
            <p:cNvSpPr/>
            <p:nvPr>
              <p:custDataLst>
                <p:tags r:id="rId193"/>
              </p:custDataLst>
            </p:nvPr>
          </p:nvSpPr>
          <p:spPr>
            <a:xfrm>
              <a:off x="7772400" y="3410376"/>
              <a:ext cx="95087" cy="132925"/>
            </a:xfrm>
            <a:custGeom>
              <a:avLst/>
              <a:gdLst/>
              <a:ahLst/>
              <a:cxnLst/>
              <a:rect l="0" t="0" r="0" b="0"/>
              <a:pathLst>
                <a:path w="95087" h="132925">
                  <a:moveTo>
                    <a:pt x="0" y="18624"/>
                  </a:moveTo>
                  <a:lnTo>
                    <a:pt x="0" y="18624"/>
                  </a:lnTo>
                  <a:lnTo>
                    <a:pt x="15208" y="12078"/>
                  </a:lnTo>
                  <a:lnTo>
                    <a:pt x="57297" y="1734"/>
                  </a:lnTo>
                  <a:lnTo>
                    <a:pt x="77522" y="0"/>
                  </a:lnTo>
                  <a:lnTo>
                    <a:pt x="80256" y="917"/>
                  </a:lnTo>
                  <a:lnTo>
                    <a:pt x="82079" y="2586"/>
                  </a:lnTo>
                  <a:lnTo>
                    <a:pt x="83295" y="4757"/>
                  </a:lnTo>
                  <a:lnTo>
                    <a:pt x="83046" y="7262"/>
                  </a:lnTo>
                  <a:lnTo>
                    <a:pt x="79948" y="12869"/>
                  </a:lnTo>
                  <a:lnTo>
                    <a:pt x="61732" y="31638"/>
                  </a:lnTo>
                  <a:lnTo>
                    <a:pt x="22744" y="54731"/>
                  </a:lnTo>
                  <a:lnTo>
                    <a:pt x="21512" y="56453"/>
                  </a:lnTo>
                  <a:lnTo>
                    <a:pt x="19375" y="64750"/>
                  </a:lnTo>
                  <a:lnTo>
                    <a:pt x="29259" y="65804"/>
                  </a:lnTo>
                  <a:lnTo>
                    <a:pt x="36993" y="63229"/>
                  </a:lnTo>
                  <a:lnTo>
                    <a:pt x="40537" y="61061"/>
                  </a:lnTo>
                  <a:lnTo>
                    <a:pt x="43958" y="60673"/>
                  </a:lnTo>
                  <a:lnTo>
                    <a:pt x="50581" y="63065"/>
                  </a:lnTo>
                  <a:lnTo>
                    <a:pt x="53828" y="63068"/>
                  </a:lnTo>
                  <a:lnTo>
                    <a:pt x="60261" y="60249"/>
                  </a:lnTo>
                  <a:lnTo>
                    <a:pt x="63457" y="60133"/>
                  </a:lnTo>
                  <a:lnTo>
                    <a:pt x="82546" y="65573"/>
                  </a:lnTo>
                  <a:lnTo>
                    <a:pt x="88898" y="65949"/>
                  </a:lnTo>
                  <a:lnTo>
                    <a:pt x="91016" y="67107"/>
                  </a:lnTo>
                  <a:lnTo>
                    <a:pt x="92428" y="68938"/>
                  </a:lnTo>
                  <a:lnTo>
                    <a:pt x="93995" y="74852"/>
                  </a:lnTo>
                  <a:lnTo>
                    <a:pt x="95086" y="96833"/>
                  </a:lnTo>
                  <a:lnTo>
                    <a:pt x="92354" y="103830"/>
                  </a:lnTo>
                  <a:lnTo>
                    <a:pt x="81978" y="116946"/>
                  </a:lnTo>
                  <a:lnTo>
                    <a:pt x="73123" y="120531"/>
                  </a:lnTo>
                  <a:lnTo>
                    <a:pt x="26339" y="131929"/>
                  </a:lnTo>
                  <a:lnTo>
                    <a:pt x="0" y="1329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7" name="SMARTInkShape-Group128">
            <a:extLst>
              <a:ext uri="{FF2B5EF4-FFF2-40B4-BE49-F238E27FC236}">
                <a16:creationId xmlns:a16="http://schemas.microsoft.com/office/drawing/2014/main" id="{568B13EF-E867-4F9A-5025-BA38043F1860}"/>
              </a:ext>
            </a:extLst>
          </p:cNvPr>
          <p:cNvGrpSpPr/>
          <p:nvPr/>
        </p:nvGrpSpPr>
        <p:grpSpPr>
          <a:xfrm>
            <a:off x="209971" y="183623"/>
            <a:ext cx="1823460" cy="235478"/>
            <a:chOff x="209971" y="183623"/>
            <a:chExt cx="1823460" cy="235478"/>
          </a:xfrm>
        </p:grpSpPr>
        <p:sp>
          <p:nvSpPr>
            <p:cNvPr id="654" name="SMARTInkShape-661">
              <a:extLst>
                <a:ext uri="{FF2B5EF4-FFF2-40B4-BE49-F238E27FC236}">
                  <a16:creationId xmlns:a16="http://schemas.microsoft.com/office/drawing/2014/main" id="{85544159-D22D-8245-87EE-B7F71CD26C73}"/>
                </a:ext>
              </a:extLst>
            </p:cNvPr>
            <p:cNvSpPr/>
            <p:nvPr>
              <p:custDataLst>
                <p:tags r:id="rId173"/>
              </p:custDataLst>
            </p:nvPr>
          </p:nvSpPr>
          <p:spPr>
            <a:xfrm>
              <a:off x="209971" y="257175"/>
              <a:ext cx="151980" cy="133104"/>
            </a:xfrm>
            <a:custGeom>
              <a:avLst/>
              <a:gdLst/>
              <a:ahLst/>
              <a:cxnLst/>
              <a:rect l="0" t="0" r="0" b="0"/>
              <a:pathLst>
                <a:path w="151980" h="133104">
                  <a:moveTo>
                    <a:pt x="123404" y="0"/>
                  </a:moveTo>
                  <a:lnTo>
                    <a:pt x="123404" y="0"/>
                  </a:lnTo>
                  <a:lnTo>
                    <a:pt x="132929" y="9525"/>
                  </a:lnTo>
                  <a:lnTo>
                    <a:pt x="101130" y="9525"/>
                  </a:lnTo>
                  <a:lnTo>
                    <a:pt x="54062" y="35472"/>
                  </a:lnTo>
                  <a:lnTo>
                    <a:pt x="17615" y="69118"/>
                  </a:lnTo>
                  <a:lnTo>
                    <a:pt x="12887" y="77639"/>
                  </a:lnTo>
                  <a:lnTo>
                    <a:pt x="8793" y="91732"/>
                  </a:lnTo>
                  <a:lnTo>
                    <a:pt x="2779" y="101498"/>
                  </a:lnTo>
                  <a:lnTo>
                    <a:pt x="0" y="112405"/>
                  </a:lnTo>
                  <a:lnTo>
                    <a:pt x="16018" y="130536"/>
                  </a:lnTo>
                  <a:lnTo>
                    <a:pt x="58172" y="133103"/>
                  </a:lnTo>
                  <a:lnTo>
                    <a:pt x="100602" y="132243"/>
                  </a:lnTo>
                  <a:lnTo>
                    <a:pt x="137417" y="123645"/>
                  </a:lnTo>
                  <a:lnTo>
                    <a:pt x="151979" y="1143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5" name="SMARTInkShape-662">
              <a:extLst>
                <a:ext uri="{FF2B5EF4-FFF2-40B4-BE49-F238E27FC236}">
                  <a16:creationId xmlns:a16="http://schemas.microsoft.com/office/drawing/2014/main" id="{C0CADC88-A585-B98A-1BAF-0A89AE22822F}"/>
                </a:ext>
              </a:extLst>
            </p:cNvPr>
            <p:cNvSpPr/>
            <p:nvPr>
              <p:custDataLst>
                <p:tags r:id="rId174"/>
              </p:custDataLst>
            </p:nvPr>
          </p:nvSpPr>
          <p:spPr>
            <a:xfrm>
              <a:off x="400050" y="290932"/>
              <a:ext cx="200026" cy="115800"/>
            </a:xfrm>
            <a:custGeom>
              <a:avLst/>
              <a:gdLst/>
              <a:ahLst/>
              <a:cxnLst/>
              <a:rect l="0" t="0" r="0" b="0"/>
              <a:pathLst>
                <a:path w="200026" h="115800">
                  <a:moveTo>
                    <a:pt x="0" y="23393"/>
                  </a:moveTo>
                  <a:lnTo>
                    <a:pt x="0" y="23393"/>
                  </a:lnTo>
                  <a:lnTo>
                    <a:pt x="8663" y="15789"/>
                  </a:lnTo>
                  <a:lnTo>
                    <a:pt x="35648" y="1003"/>
                  </a:lnTo>
                  <a:lnTo>
                    <a:pt x="40699" y="0"/>
                  </a:lnTo>
                  <a:lnTo>
                    <a:pt x="45124" y="389"/>
                  </a:lnTo>
                  <a:lnTo>
                    <a:pt x="59231" y="3171"/>
                  </a:lnTo>
                  <a:lnTo>
                    <a:pt x="64887" y="3562"/>
                  </a:lnTo>
                  <a:lnTo>
                    <a:pt x="68658" y="8056"/>
                  </a:lnTo>
                  <a:lnTo>
                    <a:pt x="83142" y="54075"/>
                  </a:lnTo>
                  <a:lnTo>
                    <a:pt x="89163" y="67368"/>
                  </a:lnTo>
                  <a:lnTo>
                    <a:pt x="89723" y="83154"/>
                  </a:lnTo>
                  <a:lnTo>
                    <a:pt x="86443" y="98637"/>
                  </a:lnTo>
                  <a:lnTo>
                    <a:pt x="81458" y="109046"/>
                  </a:lnTo>
                  <a:lnTo>
                    <a:pt x="75715" y="114378"/>
                  </a:lnTo>
                  <a:lnTo>
                    <a:pt x="72702" y="115799"/>
                  </a:lnTo>
                  <a:lnTo>
                    <a:pt x="69634" y="115689"/>
                  </a:lnTo>
                  <a:lnTo>
                    <a:pt x="63404" y="112744"/>
                  </a:lnTo>
                  <a:lnTo>
                    <a:pt x="44442" y="96179"/>
                  </a:lnTo>
                  <a:lnTo>
                    <a:pt x="44445" y="92025"/>
                  </a:lnTo>
                  <a:lnTo>
                    <a:pt x="50092" y="81766"/>
                  </a:lnTo>
                  <a:lnTo>
                    <a:pt x="74844" y="53648"/>
                  </a:lnTo>
                  <a:lnTo>
                    <a:pt x="97670" y="40706"/>
                  </a:lnTo>
                  <a:lnTo>
                    <a:pt x="139316" y="27910"/>
                  </a:lnTo>
                  <a:lnTo>
                    <a:pt x="186778" y="23511"/>
                  </a:lnTo>
                  <a:lnTo>
                    <a:pt x="200025" y="2339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6" name="SMARTInkShape-663">
              <a:extLst>
                <a:ext uri="{FF2B5EF4-FFF2-40B4-BE49-F238E27FC236}">
                  <a16:creationId xmlns:a16="http://schemas.microsoft.com/office/drawing/2014/main" id="{D8DEDE59-5D5D-5A72-8493-EA2087CD8856}"/>
                </a:ext>
              </a:extLst>
            </p:cNvPr>
            <p:cNvSpPr/>
            <p:nvPr>
              <p:custDataLst>
                <p:tags r:id="rId175"/>
              </p:custDataLst>
            </p:nvPr>
          </p:nvSpPr>
          <p:spPr>
            <a:xfrm>
              <a:off x="652613" y="315649"/>
              <a:ext cx="13550" cy="103452"/>
            </a:xfrm>
            <a:custGeom>
              <a:avLst/>
              <a:gdLst/>
              <a:ahLst/>
              <a:cxnLst/>
              <a:rect l="0" t="0" r="0" b="0"/>
              <a:pathLst>
                <a:path w="13550" h="103452">
                  <a:moveTo>
                    <a:pt x="4612" y="8201"/>
                  </a:moveTo>
                  <a:lnTo>
                    <a:pt x="4612" y="8201"/>
                  </a:lnTo>
                  <a:lnTo>
                    <a:pt x="4612" y="3145"/>
                  </a:lnTo>
                  <a:lnTo>
                    <a:pt x="5670" y="1655"/>
                  </a:lnTo>
                  <a:lnTo>
                    <a:pt x="7434" y="662"/>
                  </a:lnTo>
                  <a:lnTo>
                    <a:pt x="9669" y="0"/>
                  </a:lnTo>
                  <a:lnTo>
                    <a:pt x="11158" y="617"/>
                  </a:lnTo>
                  <a:lnTo>
                    <a:pt x="12151" y="2087"/>
                  </a:lnTo>
                  <a:lnTo>
                    <a:pt x="13549" y="9212"/>
                  </a:lnTo>
                  <a:lnTo>
                    <a:pt x="13001" y="32872"/>
                  </a:lnTo>
                  <a:lnTo>
                    <a:pt x="0" y="76232"/>
                  </a:lnTo>
                  <a:lnTo>
                    <a:pt x="4612" y="1034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7" name="SMARTInkShape-664">
              <a:extLst>
                <a:ext uri="{FF2B5EF4-FFF2-40B4-BE49-F238E27FC236}">
                  <a16:creationId xmlns:a16="http://schemas.microsoft.com/office/drawing/2014/main" id="{26D522EA-322F-94B2-B112-13258C5965B2}"/>
                </a:ext>
              </a:extLst>
            </p:cNvPr>
            <p:cNvSpPr/>
            <p:nvPr>
              <p:custDataLst>
                <p:tags r:id="rId176"/>
              </p:custDataLst>
            </p:nvPr>
          </p:nvSpPr>
          <p:spPr>
            <a:xfrm>
              <a:off x="685800" y="276225"/>
              <a:ext cx="1" cy="38101"/>
            </a:xfrm>
            <a:custGeom>
              <a:avLst/>
              <a:gdLst/>
              <a:ahLst/>
              <a:cxnLst/>
              <a:rect l="0" t="0" r="0" b="0"/>
              <a:pathLst>
                <a:path w="1" h="38101">
                  <a:moveTo>
                    <a:pt x="0" y="38100"/>
                  </a:moveTo>
                  <a:lnTo>
                    <a:pt x="0" y="3810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8" name="SMARTInkShape-665">
              <a:extLst>
                <a:ext uri="{FF2B5EF4-FFF2-40B4-BE49-F238E27FC236}">
                  <a16:creationId xmlns:a16="http://schemas.microsoft.com/office/drawing/2014/main" id="{DE671A0A-CC3F-1F67-3426-43B9AEF11D9C}"/>
                </a:ext>
              </a:extLst>
            </p:cNvPr>
            <p:cNvSpPr/>
            <p:nvPr>
              <p:custDataLst>
                <p:tags r:id="rId177"/>
              </p:custDataLst>
            </p:nvPr>
          </p:nvSpPr>
          <p:spPr>
            <a:xfrm>
              <a:off x="762252" y="206819"/>
              <a:ext cx="114049" cy="212186"/>
            </a:xfrm>
            <a:custGeom>
              <a:avLst/>
              <a:gdLst/>
              <a:ahLst/>
              <a:cxnLst/>
              <a:rect l="0" t="0" r="0" b="0"/>
              <a:pathLst>
                <a:path w="114049" h="212186">
                  <a:moveTo>
                    <a:pt x="18798" y="12256"/>
                  </a:moveTo>
                  <a:lnTo>
                    <a:pt x="18798" y="12256"/>
                  </a:lnTo>
                  <a:lnTo>
                    <a:pt x="25344" y="222"/>
                  </a:lnTo>
                  <a:lnTo>
                    <a:pt x="26337" y="0"/>
                  </a:lnTo>
                  <a:lnTo>
                    <a:pt x="32987" y="12305"/>
                  </a:lnTo>
                  <a:lnTo>
                    <a:pt x="36408" y="44256"/>
                  </a:lnTo>
                  <a:lnTo>
                    <a:pt x="31564" y="66695"/>
                  </a:lnTo>
                  <a:lnTo>
                    <a:pt x="24472" y="88309"/>
                  </a:lnTo>
                  <a:lnTo>
                    <a:pt x="14274" y="133857"/>
                  </a:lnTo>
                  <a:lnTo>
                    <a:pt x="2617" y="163629"/>
                  </a:lnTo>
                  <a:lnTo>
                    <a:pt x="0" y="199770"/>
                  </a:lnTo>
                  <a:lnTo>
                    <a:pt x="975" y="203940"/>
                  </a:lnTo>
                  <a:lnTo>
                    <a:pt x="2682" y="206720"/>
                  </a:lnTo>
                  <a:lnTo>
                    <a:pt x="4879" y="208574"/>
                  </a:lnTo>
                  <a:lnTo>
                    <a:pt x="10142" y="210633"/>
                  </a:lnTo>
                  <a:lnTo>
                    <a:pt x="26492" y="212185"/>
                  </a:lnTo>
                  <a:lnTo>
                    <a:pt x="69352" y="203633"/>
                  </a:lnTo>
                  <a:lnTo>
                    <a:pt x="88575" y="201958"/>
                  </a:lnTo>
                  <a:lnTo>
                    <a:pt x="114048" y="19323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9" name="SMARTInkShape-666">
              <a:extLst>
                <a:ext uri="{FF2B5EF4-FFF2-40B4-BE49-F238E27FC236}">
                  <a16:creationId xmlns:a16="http://schemas.microsoft.com/office/drawing/2014/main" id="{CC08807A-0787-F643-3FE6-E9E2FB233A05}"/>
                </a:ext>
              </a:extLst>
            </p:cNvPr>
            <p:cNvSpPr/>
            <p:nvPr>
              <p:custDataLst>
                <p:tags r:id="rId178"/>
              </p:custDataLst>
            </p:nvPr>
          </p:nvSpPr>
          <p:spPr>
            <a:xfrm>
              <a:off x="790575" y="304800"/>
              <a:ext cx="95251" cy="19051"/>
            </a:xfrm>
            <a:custGeom>
              <a:avLst/>
              <a:gdLst/>
              <a:ahLst/>
              <a:cxnLst/>
              <a:rect l="0" t="0" r="0" b="0"/>
              <a:pathLst>
                <a:path w="95251" h="19051">
                  <a:moveTo>
                    <a:pt x="0" y="19050"/>
                  </a:moveTo>
                  <a:lnTo>
                    <a:pt x="0" y="19050"/>
                  </a:lnTo>
                  <a:lnTo>
                    <a:pt x="5057" y="13994"/>
                  </a:lnTo>
                  <a:lnTo>
                    <a:pt x="48905" y="4861"/>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0" name="SMARTInkShape-667">
              <a:extLst>
                <a:ext uri="{FF2B5EF4-FFF2-40B4-BE49-F238E27FC236}">
                  <a16:creationId xmlns:a16="http://schemas.microsoft.com/office/drawing/2014/main" id="{833E8AAD-6394-65E6-2C0F-559F6C91E7C9}"/>
                </a:ext>
              </a:extLst>
            </p:cNvPr>
            <p:cNvSpPr/>
            <p:nvPr>
              <p:custDataLst>
                <p:tags r:id="rId179"/>
              </p:custDataLst>
            </p:nvPr>
          </p:nvSpPr>
          <p:spPr>
            <a:xfrm>
              <a:off x="971550" y="400050"/>
              <a:ext cx="8202" cy="1"/>
            </a:xfrm>
            <a:custGeom>
              <a:avLst/>
              <a:gdLst/>
              <a:ahLst/>
              <a:cxnLst/>
              <a:rect l="0" t="0" r="0" b="0"/>
              <a:pathLst>
                <a:path w="8202" h="1">
                  <a:moveTo>
                    <a:pt x="0" y="0"/>
                  </a:moveTo>
                  <a:lnTo>
                    <a:pt x="0" y="0"/>
                  </a:lnTo>
                  <a:lnTo>
                    <a:pt x="8201" y="0"/>
                  </a:lnTo>
                  <a:close/>
                </a:path>
              </a:pathLst>
            </a:custGeom>
            <a:noFill/>
            <a:ln w="19050" cap="flat" cmpd="sng" algn="ctr">
              <a:solidFill>
                <a:srgbClr val="FF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1" name="SMARTInkShape-668">
              <a:extLst>
                <a:ext uri="{FF2B5EF4-FFF2-40B4-BE49-F238E27FC236}">
                  <a16:creationId xmlns:a16="http://schemas.microsoft.com/office/drawing/2014/main" id="{D45CC92E-E8C5-5BFC-0077-77363A3A20C5}"/>
                </a:ext>
              </a:extLst>
            </p:cNvPr>
            <p:cNvSpPr/>
            <p:nvPr>
              <p:custDataLst>
                <p:tags r:id="rId180"/>
              </p:custDataLst>
            </p:nvPr>
          </p:nvSpPr>
          <p:spPr>
            <a:xfrm>
              <a:off x="1181100" y="266700"/>
              <a:ext cx="142876" cy="111743"/>
            </a:xfrm>
            <a:custGeom>
              <a:avLst/>
              <a:gdLst/>
              <a:ahLst/>
              <a:cxnLst/>
              <a:rect l="0" t="0" r="0" b="0"/>
              <a:pathLst>
                <a:path w="142876" h="111743">
                  <a:moveTo>
                    <a:pt x="0" y="0"/>
                  </a:moveTo>
                  <a:lnTo>
                    <a:pt x="0" y="0"/>
                  </a:lnTo>
                  <a:lnTo>
                    <a:pt x="5057" y="0"/>
                  </a:lnTo>
                  <a:lnTo>
                    <a:pt x="6546" y="1058"/>
                  </a:lnTo>
                  <a:lnTo>
                    <a:pt x="7539" y="2822"/>
                  </a:lnTo>
                  <a:lnTo>
                    <a:pt x="8201" y="5056"/>
                  </a:lnTo>
                  <a:lnTo>
                    <a:pt x="9701" y="6546"/>
                  </a:lnTo>
                  <a:lnTo>
                    <a:pt x="14189" y="8201"/>
                  </a:lnTo>
                  <a:lnTo>
                    <a:pt x="19712" y="17403"/>
                  </a:lnTo>
                  <a:lnTo>
                    <a:pt x="38158" y="59828"/>
                  </a:lnTo>
                  <a:lnTo>
                    <a:pt x="53982" y="96465"/>
                  </a:lnTo>
                  <a:lnTo>
                    <a:pt x="60328" y="105668"/>
                  </a:lnTo>
                  <a:lnTo>
                    <a:pt x="66676" y="110463"/>
                  </a:lnTo>
                  <a:lnTo>
                    <a:pt x="69851" y="111742"/>
                  </a:lnTo>
                  <a:lnTo>
                    <a:pt x="73026" y="111537"/>
                  </a:lnTo>
                  <a:lnTo>
                    <a:pt x="79375" y="108486"/>
                  </a:lnTo>
                  <a:lnTo>
                    <a:pt x="88900" y="95762"/>
                  </a:lnTo>
                  <a:lnTo>
                    <a:pt x="107950" y="51890"/>
                  </a:lnTo>
                  <a:lnTo>
                    <a:pt x="116286" y="22016"/>
                  </a:lnTo>
                  <a:lnTo>
                    <a:pt x="118799" y="17852"/>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2" name="SMARTInkShape-669">
              <a:extLst>
                <a:ext uri="{FF2B5EF4-FFF2-40B4-BE49-F238E27FC236}">
                  <a16:creationId xmlns:a16="http://schemas.microsoft.com/office/drawing/2014/main" id="{D55D50CB-1C71-5F6E-DE94-9E2F9ECB4B04}"/>
                </a:ext>
              </a:extLst>
            </p:cNvPr>
            <p:cNvSpPr/>
            <p:nvPr>
              <p:custDataLst>
                <p:tags r:id="rId181"/>
              </p:custDataLst>
            </p:nvPr>
          </p:nvSpPr>
          <p:spPr>
            <a:xfrm>
              <a:off x="1382510" y="253107"/>
              <a:ext cx="198641" cy="126924"/>
            </a:xfrm>
            <a:custGeom>
              <a:avLst/>
              <a:gdLst/>
              <a:ahLst/>
              <a:cxnLst/>
              <a:rect l="0" t="0" r="0" b="0"/>
              <a:pathLst>
                <a:path w="198641" h="126924">
                  <a:moveTo>
                    <a:pt x="93865" y="51693"/>
                  </a:moveTo>
                  <a:lnTo>
                    <a:pt x="93865" y="51693"/>
                  </a:lnTo>
                  <a:lnTo>
                    <a:pt x="93865" y="33428"/>
                  </a:lnTo>
                  <a:lnTo>
                    <a:pt x="98922" y="22763"/>
                  </a:lnTo>
                  <a:lnTo>
                    <a:pt x="99353" y="18648"/>
                  </a:lnTo>
                  <a:lnTo>
                    <a:pt x="97009" y="11253"/>
                  </a:lnTo>
                  <a:lnTo>
                    <a:pt x="89741" y="1141"/>
                  </a:lnTo>
                  <a:lnTo>
                    <a:pt x="85824" y="0"/>
                  </a:lnTo>
                  <a:lnTo>
                    <a:pt x="75827" y="1554"/>
                  </a:lnTo>
                  <a:lnTo>
                    <a:pt x="58299" y="8380"/>
                  </a:lnTo>
                  <a:lnTo>
                    <a:pt x="27105" y="27984"/>
                  </a:lnTo>
                  <a:lnTo>
                    <a:pt x="16569" y="31631"/>
                  </a:lnTo>
                  <a:lnTo>
                    <a:pt x="13759" y="34085"/>
                  </a:lnTo>
                  <a:lnTo>
                    <a:pt x="4193" y="50684"/>
                  </a:lnTo>
                  <a:lnTo>
                    <a:pt x="268" y="68210"/>
                  </a:lnTo>
                  <a:lnTo>
                    <a:pt x="0" y="98582"/>
                  </a:lnTo>
                  <a:lnTo>
                    <a:pt x="3817" y="108869"/>
                  </a:lnTo>
                  <a:lnTo>
                    <a:pt x="6316" y="112035"/>
                  </a:lnTo>
                  <a:lnTo>
                    <a:pt x="21018" y="122591"/>
                  </a:lnTo>
                  <a:lnTo>
                    <a:pt x="30091" y="125536"/>
                  </a:lnTo>
                  <a:lnTo>
                    <a:pt x="35474" y="126322"/>
                  </a:lnTo>
                  <a:lnTo>
                    <a:pt x="47100" y="121550"/>
                  </a:lnTo>
                  <a:lnTo>
                    <a:pt x="66754" y="106297"/>
                  </a:lnTo>
                  <a:lnTo>
                    <a:pt x="93798" y="66639"/>
                  </a:lnTo>
                  <a:lnTo>
                    <a:pt x="96996" y="64832"/>
                  </a:lnTo>
                  <a:lnTo>
                    <a:pt x="99127" y="62569"/>
                  </a:lnTo>
                  <a:lnTo>
                    <a:pt x="101495" y="57232"/>
                  </a:lnTo>
                  <a:lnTo>
                    <a:pt x="103386" y="42215"/>
                  </a:lnTo>
                  <a:lnTo>
                    <a:pt x="98332" y="47238"/>
                  </a:lnTo>
                  <a:lnTo>
                    <a:pt x="95851" y="52535"/>
                  </a:lnTo>
                  <a:lnTo>
                    <a:pt x="94257" y="74672"/>
                  </a:lnTo>
                  <a:lnTo>
                    <a:pt x="96861" y="85895"/>
                  </a:lnTo>
                  <a:lnTo>
                    <a:pt x="99037" y="90369"/>
                  </a:lnTo>
                  <a:lnTo>
                    <a:pt x="107100" y="98163"/>
                  </a:lnTo>
                  <a:lnTo>
                    <a:pt x="143233" y="120529"/>
                  </a:lnTo>
                  <a:lnTo>
                    <a:pt x="179232" y="126923"/>
                  </a:lnTo>
                  <a:lnTo>
                    <a:pt x="198640" y="11836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3" name="SMARTInkShape-670">
              <a:extLst>
                <a:ext uri="{FF2B5EF4-FFF2-40B4-BE49-F238E27FC236}">
                  <a16:creationId xmlns:a16="http://schemas.microsoft.com/office/drawing/2014/main" id="{F95DA96E-604A-6E39-8EB7-5E590E6B613F}"/>
                </a:ext>
              </a:extLst>
            </p:cNvPr>
            <p:cNvSpPr/>
            <p:nvPr>
              <p:custDataLst>
                <p:tags r:id="rId182"/>
              </p:custDataLst>
            </p:nvPr>
          </p:nvSpPr>
          <p:spPr>
            <a:xfrm>
              <a:off x="1600200" y="183623"/>
              <a:ext cx="18789" cy="187853"/>
            </a:xfrm>
            <a:custGeom>
              <a:avLst/>
              <a:gdLst/>
              <a:ahLst/>
              <a:cxnLst/>
              <a:rect l="0" t="0" r="0" b="0"/>
              <a:pathLst>
                <a:path w="18789" h="187853">
                  <a:moveTo>
                    <a:pt x="9525" y="16402"/>
                  </a:moveTo>
                  <a:lnTo>
                    <a:pt x="9525" y="16402"/>
                  </a:lnTo>
                  <a:lnTo>
                    <a:pt x="17726" y="0"/>
                  </a:lnTo>
                  <a:lnTo>
                    <a:pt x="18167" y="176"/>
                  </a:lnTo>
                  <a:lnTo>
                    <a:pt x="18788" y="7596"/>
                  </a:lnTo>
                  <a:lnTo>
                    <a:pt x="13959" y="51382"/>
                  </a:lnTo>
                  <a:lnTo>
                    <a:pt x="10401" y="93044"/>
                  </a:lnTo>
                  <a:lnTo>
                    <a:pt x="9698" y="135297"/>
                  </a:lnTo>
                  <a:lnTo>
                    <a:pt x="8490" y="170269"/>
                  </a:lnTo>
                  <a:lnTo>
                    <a:pt x="0" y="18785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4" name="SMARTInkShape-671">
              <a:extLst>
                <a:ext uri="{FF2B5EF4-FFF2-40B4-BE49-F238E27FC236}">
                  <a16:creationId xmlns:a16="http://schemas.microsoft.com/office/drawing/2014/main" id="{90A07024-9556-6C20-E641-9D932694F201}"/>
                </a:ext>
              </a:extLst>
            </p:cNvPr>
            <p:cNvSpPr/>
            <p:nvPr>
              <p:custDataLst>
                <p:tags r:id="rId183"/>
              </p:custDataLst>
            </p:nvPr>
          </p:nvSpPr>
          <p:spPr>
            <a:xfrm>
              <a:off x="1706989" y="257407"/>
              <a:ext cx="74187" cy="118510"/>
            </a:xfrm>
            <a:custGeom>
              <a:avLst/>
              <a:gdLst/>
              <a:ahLst/>
              <a:cxnLst/>
              <a:rect l="0" t="0" r="0" b="0"/>
              <a:pathLst>
                <a:path w="74187" h="118510">
                  <a:moveTo>
                    <a:pt x="7511" y="18818"/>
                  </a:moveTo>
                  <a:lnTo>
                    <a:pt x="7511" y="18818"/>
                  </a:lnTo>
                  <a:lnTo>
                    <a:pt x="12568" y="18818"/>
                  </a:lnTo>
                  <a:lnTo>
                    <a:pt x="14057" y="16701"/>
                  </a:lnTo>
                  <a:lnTo>
                    <a:pt x="15712" y="8705"/>
                  </a:lnTo>
                  <a:lnTo>
                    <a:pt x="15095" y="5726"/>
                  </a:lnTo>
                  <a:lnTo>
                    <a:pt x="13625" y="3740"/>
                  </a:lnTo>
                  <a:lnTo>
                    <a:pt x="11587" y="2416"/>
                  </a:lnTo>
                  <a:lnTo>
                    <a:pt x="11287" y="1533"/>
                  </a:lnTo>
                  <a:lnTo>
                    <a:pt x="12145" y="945"/>
                  </a:lnTo>
                  <a:lnTo>
                    <a:pt x="16070" y="0"/>
                  </a:lnTo>
                  <a:lnTo>
                    <a:pt x="11693" y="4893"/>
                  </a:lnTo>
                  <a:lnTo>
                    <a:pt x="9370" y="12982"/>
                  </a:lnTo>
                  <a:lnTo>
                    <a:pt x="1210" y="54621"/>
                  </a:lnTo>
                  <a:lnTo>
                    <a:pt x="0" y="78580"/>
                  </a:lnTo>
                  <a:lnTo>
                    <a:pt x="6313" y="108767"/>
                  </a:lnTo>
                  <a:lnTo>
                    <a:pt x="12212" y="117554"/>
                  </a:lnTo>
                  <a:lnTo>
                    <a:pt x="15937" y="118509"/>
                  </a:lnTo>
                  <a:lnTo>
                    <a:pt x="25720" y="116747"/>
                  </a:lnTo>
                  <a:lnTo>
                    <a:pt x="43127" y="109805"/>
                  </a:lnTo>
                  <a:lnTo>
                    <a:pt x="52621" y="98415"/>
                  </a:lnTo>
                  <a:lnTo>
                    <a:pt x="59310" y="82770"/>
                  </a:lnTo>
                  <a:lnTo>
                    <a:pt x="66426" y="52499"/>
                  </a:lnTo>
                  <a:lnTo>
                    <a:pt x="70737" y="42254"/>
                  </a:lnTo>
                  <a:lnTo>
                    <a:pt x="74186" y="1881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5" name="SMARTInkShape-672">
              <a:extLst>
                <a:ext uri="{FF2B5EF4-FFF2-40B4-BE49-F238E27FC236}">
                  <a16:creationId xmlns:a16="http://schemas.microsoft.com/office/drawing/2014/main" id="{07ED6E46-EC3C-B93D-0B32-A0CEDBCA7DAC}"/>
                </a:ext>
              </a:extLst>
            </p:cNvPr>
            <p:cNvSpPr/>
            <p:nvPr>
              <p:custDataLst>
                <p:tags r:id="rId184"/>
              </p:custDataLst>
            </p:nvPr>
          </p:nvSpPr>
          <p:spPr>
            <a:xfrm>
              <a:off x="1844147" y="261575"/>
              <a:ext cx="79061" cy="128202"/>
            </a:xfrm>
            <a:custGeom>
              <a:avLst/>
              <a:gdLst/>
              <a:ahLst/>
              <a:cxnLst/>
              <a:rect l="0" t="0" r="0" b="0"/>
              <a:pathLst>
                <a:path w="79061" h="128202">
                  <a:moveTo>
                    <a:pt x="13228" y="43225"/>
                  </a:moveTo>
                  <a:lnTo>
                    <a:pt x="13228" y="43225"/>
                  </a:lnTo>
                  <a:lnTo>
                    <a:pt x="18285" y="43225"/>
                  </a:lnTo>
                  <a:lnTo>
                    <a:pt x="23589" y="40403"/>
                  </a:lnTo>
                  <a:lnTo>
                    <a:pt x="26485" y="38169"/>
                  </a:lnTo>
                  <a:lnTo>
                    <a:pt x="35348" y="35686"/>
                  </a:lnTo>
                  <a:lnTo>
                    <a:pt x="53228" y="34092"/>
                  </a:lnTo>
                  <a:lnTo>
                    <a:pt x="55769" y="32903"/>
                  </a:lnTo>
                  <a:lnTo>
                    <a:pt x="57464" y="31052"/>
                  </a:lnTo>
                  <a:lnTo>
                    <a:pt x="58594" y="28760"/>
                  </a:lnTo>
                  <a:lnTo>
                    <a:pt x="73499" y="17476"/>
                  </a:lnTo>
                  <a:lnTo>
                    <a:pt x="79060" y="6961"/>
                  </a:lnTo>
                  <a:lnTo>
                    <a:pt x="76706" y="3119"/>
                  </a:lnTo>
                  <a:lnTo>
                    <a:pt x="74597" y="612"/>
                  </a:lnTo>
                  <a:lnTo>
                    <a:pt x="73191" y="0"/>
                  </a:lnTo>
                  <a:lnTo>
                    <a:pt x="72253" y="650"/>
                  </a:lnTo>
                  <a:lnTo>
                    <a:pt x="71628" y="2142"/>
                  </a:lnTo>
                  <a:lnTo>
                    <a:pt x="65289" y="3799"/>
                  </a:lnTo>
                  <a:lnTo>
                    <a:pt x="56474" y="5594"/>
                  </a:lnTo>
                  <a:lnTo>
                    <a:pt x="42193" y="12548"/>
                  </a:lnTo>
                  <a:lnTo>
                    <a:pt x="38888" y="13248"/>
                  </a:lnTo>
                  <a:lnTo>
                    <a:pt x="24124" y="24348"/>
                  </a:lnTo>
                  <a:lnTo>
                    <a:pt x="927" y="62538"/>
                  </a:lnTo>
                  <a:lnTo>
                    <a:pt x="0" y="76150"/>
                  </a:lnTo>
                  <a:lnTo>
                    <a:pt x="4274" y="111335"/>
                  </a:lnTo>
                  <a:lnTo>
                    <a:pt x="8542" y="120416"/>
                  </a:lnTo>
                  <a:lnTo>
                    <a:pt x="11163" y="123260"/>
                  </a:lnTo>
                  <a:lnTo>
                    <a:pt x="16896" y="126421"/>
                  </a:lnTo>
                  <a:lnTo>
                    <a:pt x="36187" y="128201"/>
                  </a:lnTo>
                  <a:lnTo>
                    <a:pt x="41234" y="126334"/>
                  </a:lnTo>
                  <a:lnTo>
                    <a:pt x="51328" y="1099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6" name="SMARTInkShape-673">
              <a:extLst>
                <a:ext uri="{FF2B5EF4-FFF2-40B4-BE49-F238E27FC236}">
                  <a16:creationId xmlns:a16="http://schemas.microsoft.com/office/drawing/2014/main" id="{E433E340-2851-EF9E-37FD-05B1D90A3B3A}"/>
                </a:ext>
              </a:extLst>
            </p:cNvPr>
            <p:cNvSpPr/>
            <p:nvPr>
              <p:custDataLst>
                <p:tags r:id="rId185"/>
              </p:custDataLst>
            </p:nvPr>
          </p:nvSpPr>
          <p:spPr>
            <a:xfrm>
              <a:off x="1924050" y="267209"/>
              <a:ext cx="109381" cy="142367"/>
            </a:xfrm>
            <a:custGeom>
              <a:avLst/>
              <a:gdLst/>
              <a:ahLst/>
              <a:cxnLst/>
              <a:rect l="0" t="0" r="0" b="0"/>
              <a:pathLst>
                <a:path w="109381" h="142367">
                  <a:moveTo>
                    <a:pt x="95250" y="18541"/>
                  </a:moveTo>
                  <a:lnTo>
                    <a:pt x="95250" y="18541"/>
                  </a:lnTo>
                  <a:lnTo>
                    <a:pt x="108507" y="5284"/>
                  </a:lnTo>
                  <a:lnTo>
                    <a:pt x="109380" y="3353"/>
                  </a:lnTo>
                  <a:lnTo>
                    <a:pt x="108903" y="2065"/>
                  </a:lnTo>
                  <a:lnTo>
                    <a:pt x="107527" y="1207"/>
                  </a:lnTo>
                  <a:lnTo>
                    <a:pt x="90421" y="0"/>
                  </a:lnTo>
                  <a:lnTo>
                    <a:pt x="79699" y="2539"/>
                  </a:lnTo>
                  <a:lnTo>
                    <a:pt x="45979" y="21894"/>
                  </a:lnTo>
                  <a:lnTo>
                    <a:pt x="41602" y="28145"/>
                  </a:lnTo>
                  <a:lnTo>
                    <a:pt x="38598" y="34451"/>
                  </a:lnTo>
                  <a:lnTo>
                    <a:pt x="33735" y="40782"/>
                  </a:lnTo>
                  <a:lnTo>
                    <a:pt x="33073" y="43951"/>
                  </a:lnTo>
                  <a:lnTo>
                    <a:pt x="33691" y="47123"/>
                  </a:lnTo>
                  <a:lnTo>
                    <a:pt x="35161" y="50296"/>
                  </a:lnTo>
                  <a:lnTo>
                    <a:pt x="38257" y="52411"/>
                  </a:lnTo>
                  <a:lnTo>
                    <a:pt x="52728" y="57504"/>
                  </a:lnTo>
                  <a:lnTo>
                    <a:pt x="73759" y="71471"/>
                  </a:lnTo>
                  <a:lnTo>
                    <a:pt x="81465" y="74874"/>
                  </a:lnTo>
                  <a:lnTo>
                    <a:pt x="88418" y="79914"/>
                  </a:lnTo>
                  <a:lnTo>
                    <a:pt x="89637" y="82740"/>
                  </a:lnTo>
                  <a:lnTo>
                    <a:pt x="89391" y="85682"/>
                  </a:lnTo>
                  <a:lnTo>
                    <a:pt x="88169" y="88702"/>
                  </a:lnTo>
                  <a:lnTo>
                    <a:pt x="88413" y="91773"/>
                  </a:lnTo>
                  <a:lnTo>
                    <a:pt x="94141" y="107468"/>
                  </a:lnTo>
                  <a:lnTo>
                    <a:pt x="91335" y="110634"/>
                  </a:lnTo>
                  <a:lnTo>
                    <a:pt x="54565" y="136017"/>
                  </a:lnTo>
                  <a:lnTo>
                    <a:pt x="49077" y="137075"/>
                  </a:lnTo>
                  <a:lnTo>
                    <a:pt x="0" y="1423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5" name="SMARTInkShape-Group129">
            <a:extLst>
              <a:ext uri="{FF2B5EF4-FFF2-40B4-BE49-F238E27FC236}">
                <a16:creationId xmlns:a16="http://schemas.microsoft.com/office/drawing/2014/main" id="{B7FE23B3-3223-4C12-8437-7C69E1DDD3AD}"/>
              </a:ext>
            </a:extLst>
          </p:cNvPr>
          <p:cNvGrpSpPr/>
          <p:nvPr/>
        </p:nvGrpSpPr>
        <p:grpSpPr>
          <a:xfrm>
            <a:off x="2381250" y="161925"/>
            <a:ext cx="1047751" cy="200026"/>
            <a:chOff x="2381250" y="161925"/>
            <a:chExt cx="1047751" cy="200026"/>
          </a:xfrm>
        </p:grpSpPr>
        <p:sp>
          <p:nvSpPr>
            <p:cNvPr id="668" name="SMARTInkShape-674">
              <a:extLst>
                <a:ext uri="{FF2B5EF4-FFF2-40B4-BE49-F238E27FC236}">
                  <a16:creationId xmlns:a16="http://schemas.microsoft.com/office/drawing/2014/main" id="{B4C83FAE-B720-D1F0-3D05-7675E4424840}"/>
                </a:ext>
              </a:extLst>
            </p:cNvPr>
            <p:cNvSpPr/>
            <p:nvPr>
              <p:custDataLst>
                <p:tags r:id="rId166"/>
              </p:custDataLst>
            </p:nvPr>
          </p:nvSpPr>
          <p:spPr>
            <a:xfrm>
              <a:off x="2409825" y="25717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9" name="SMARTInkShape-675">
              <a:extLst>
                <a:ext uri="{FF2B5EF4-FFF2-40B4-BE49-F238E27FC236}">
                  <a16:creationId xmlns:a16="http://schemas.microsoft.com/office/drawing/2014/main" id="{02E34C54-5C52-F145-64A8-B39A18588F98}"/>
                </a:ext>
              </a:extLst>
            </p:cNvPr>
            <p:cNvSpPr/>
            <p:nvPr>
              <p:custDataLst>
                <p:tags r:id="rId167"/>
              </p:custDataLst>
            </p:nvPr>
          </p:nvSpPr>
          <p:spPr>
            <a:xfrm>
              <a:off x="2381250" y="35242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0" name="SMARTInkShape-676">
              <a:extLst>
                <a:ext uri="{FF2B5EF4-FFF2-40B4-BE49-F238E27FC236}">
                  <a16:creationId xmlns:a16="http://schemas.microsoft.com/office/drawing/2014/main" id="{32D7D4DF-3D2C-226D-5F54-903F13FC01E3}"/>
                </a:ext>
              </a:extLst>
            </p:cNvPr>
            <p:cNvSpPr/>
            <p:nvPr>
              <p:custDataLst>
                <p:tags r:id="rId168"/>
              </p:custDataLst>
            </p:nvPr>
          </p:nvSpPr>
          <p:spPr>
            <a:xfrm>
              <a:off x="2667000" y="304800"/>
              <a:ext cx="152401" cy="1"/>
            </a:xfrm>
            <a:custGeom>
              <a:avLst/>
              <a:gdLst/>
              <a:ahLst/>
              <a:cxnLst/>
              <a:rect l="0" t="0" r="0" b="0"/>
              <a:pathLst>
                <a:path w="152401" h="1">
                  <a:moveTo>
                    <a:pt x="0" y="0"/>
                  </a:moveTo>
                  <a:lnTo>
                    <a:pt x="0" y="0"/>
                  </a:lnTo>
                  <a:lnTo>
                    <a:pt x="45761" y="0"/>
                  </a:lnTo>
                  <a:lnTo>
                    <a:pt x="85357" y="0"/>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1" name="SMARTInkShape-677">
              <a:extLst>
                <a:ext uri="{FF2B5EF4-FFF2-40B4-BE49-F238E27FC236}">
                  <a16:creationId xmlns:a16="http://schemas.microsoft.com/office/drawing/2014/main" id="{FF955014-6AF3-D856-EA28-59E8BF4F99C5}"/>
                </a:ext>
              </a:extLst>
            </p:cNvPr>
            <p:cNvSpPr/>
            <p:nvPr>
              <p:custDataLst>
                <p:tags r:id="rId169"/>
              </p:custDataLst>
            </p:nvPr>
          </p:nvSpPr>
          <p:spPr>
            <a:xfrm>
              <a:off x="2933700" y="181367"/>
              <a:ext cx="43588" cy="180584"/>
            </a:xfrm>
            <a:custGeom>
              <a:avLst/>
              <a:gdLst/>
              <a:ahLst/>
              <a:cxnLst/>
              <a:rect l="0" t="0" r="0" b="0"/>
              <a:pathLst>
                <a:path w="43588" h="180584">
                  <a:moveTo>
                    <a:pt x="38100" y="9133"/>
                  </a:moveTo>
                  <a:lnTo>
                    <a:pt x="38100" y="9133"/>
                  </a:lnTo>
                  <a:lnTo>
                    <a:pt x="38100" y="4076"/>
                  </a:lnTo>
                  <a:lnTo>
                    <a:pt x="39158" y="2587"/>
                  </a:lnTo>
                  <a:lnTo>
                    <a:pt x="40922" y="1594"/>
                  </a:lnTo>
                  <a:lnTo>
                    <a:pt x="43156" y="932"/>
                  </a:lnTo>
                  <a:lnTo>
                    <a:pt x="43587" y="491"/>
                  </a:lnTo>
                  <a:lnTo>
                    <a:pt x="42817" y="196"/>
                  </a:lnTo>
                  <a:lnTo>
                    <a:pt x="41244" y="0"/>
                  </a:lnTo>
                  <a:lnTo>
                    <a:pt x="40197" y="928"/>
                  </a:lnTo>
                  <a:lnTo>
                    <a:pt x="39032" y="4781"/>
                  </a:lnTo>
                  <a:lnTo>
                    <a:pt x="33068" y="49724"/>
                  </a:lnTo>
                  <a:lnTo>
                    <a:pt x="27346" y="79279"/>
                  </a:lnTo>
                  <a:lnTo>
                    <a:pt x="13672" y="114594"/>
                  </a:lnTo>
                  <a:lnTo>
                    <a:pt x="3525" y="159507"/>
                  </a:lnTo>
                  <a:lnTo>
                    <a:pt x="0" y="18058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2" name="SMARTInkShape-678">
              <a:extLst>
                <a:ext uri="{FF2B5EF4-FFF2-40B4-BE49-F238E27FC236}">
                  <a16:creationId xmlns:a16="http://schemas.microsoft.com/office/drawing/2014/main" id="{BAB3C0D1-F96E-53C9-04CE-956E5CCCCF13}"/>
                </a:ext>
              </a:extLst>
            </p:cNvPr>
            <p:cNvSpPr/>
            <p:nvPr>
              <p:custDataLst>
                <p:tags r:id="rId170"/>
              </p:custDataLst>
            </p:nvPr>
          </p:nvSpPr>
          <p:spPr>
            <a:xfrm>
              <a:off x="3048000" y="323850"/>
              <a:ext cx="9526" cy="28576"/>
            </a:xfrm>
            <a:custGeom>
              <a:avLst/>
              <a:gdLst/>
              <a:ahLst/>
              <a:cxnLst/>
              <a:rect l="0" t="0" r="0" b="0"/>
              <a:pathLst>
                <a:path w="9526" h="28576">
                  <a:moveTo>
                    <a:pt x="0" y="28575"/>
                  </a:moveTo>
                  <a:lnTo>
                    <a:pt x="0" y="28575"/>
                  </a:lnTo>
                  <a:lnTo>
                    <a:pt x="0" y="23519"/>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3" name="SMARTInkShape-679">
              <a:extLst>
                <a:ext uri="{FF2B5EF4-FFF2-40B4-BE49-F238E27FC236}">
                  <a16:creationId xmlns:a16="http://schemas.microsoft.com/office/drawing/2014/main" id="{E5039DCD-604E-2EDD-A27B-5C69F34A6E26}"/>
                </a:ext>
              </a:extLst>
            </p:cNvPr>
            <p:cNvSpPr/>
            <p:nvPr>
              <p:custDataLst>
                <p:tags r:id="rId171"/>
              </p:custDataLst>
            </p:nvPr>
          </p:nvSpPr>
          <p:spPr>
            <a:xfrm>
              <a:off x="3135224" y="162045"/>
              <a:ext cx="93713" cy="171331"/>
            </a:xfrm>
            <a:custGeom>
              <a:avLst/>
              <a:gdLst/>
              <a:ahLst/>
              <a:cxnLst/>
              <a:rect l="0" t="0" r="0" b="0"/>
              <a:pathLst>
                <a:path w="93713" h="171331">
                  <a:moveTo>
                    <a:pt x="84226" y="57030"/>
                  </a:moveTo>
                  <a:lnTo>
                    <a:pt x="84226" y="57030"/>
                  </a:lnTo>
                  <a:lnTo>
                    <a:pt x="92426" y="48829"/>
                  </a:lnTo>
                  <a:lnTo>
                    <a:pt x="93635" y="39420"/>
                  </a:lnTo>
                  <a:lnTo>
                    <a:pt x="92615" y="38940"/>
                  </a:lnTo>
                  <a:lnTo>
                    <a:pt x="88660" y="38407"/>
                  </a:lnTo>
                  <a:lnTo>
                    <a:pt x="88240" y="37206"/>
                  </a:lnTo>
                  <a:lnTo>
                    <a:pt x="90596" y="33050"/>
                  </a:lnTo>
                  <a:lnTo>
                    <a:pt x="90590" y="31518"/>
                  </a:lnTo>
                  <a:lnTo>
                    <a:pt x="89527" y="30497"/>
                  </a:lnTo>
                  <a:lnTo>
                    <a:pt x="85273" y="28858"/>
                  </a:lnTo>
                  <a:lnTo>
                    <a:pt x="83374" y="20930"/>
                  </a:lnTo>
                  <a:lnTo>
                    <a:pt x="79261" y="15233"/>
                  </a:lnTo>
                  <a:lnTo>
                    <a:pt x="73905" y="11995"/>
                  </a:lnTo>
                  <a:lnTo>
                    <a:pt x="66901" y="9917"/>
                  </a:lnTo>
                  <a:lnTo>
                    <a:pt x="57126" y="1249"/>
                  </a:lnTo>
                  <a:lnTo>
                    <a:pt x="51032" y="286"/>
                  </a:lnTo>
                  <a:lnTo>
                    <a:pt x="37467" y="0"/>
                  </a:lnTo>
                  <a:lnTo>
                    <a:pt x="28872" y="2756"/>
                  </a:lnTo>
                  <a:lnTo>
                    <a:pt x="14731" y="13148"/>
                  </a:lnTo>
                  <a:lnTo>
                    <a:pt x="11006" y="19182"/>
                  </a:lnTo>
                  <a:lnTo>
                    <a:pt x="8293" y="25392"/>
                  </a:lnTo>
                  <a:lnTo>
                    <a:pt x="1873" y="34838"/>
                  </a:lnTo>
                  <a:lnTo>
                    <a:pt x="0" y="41170"/>
                  </a:lnTo>
                  <a:lnTo>
                    <a:pt x="6834" y="76608"/>
                  </a:lnTo>
                  <a:lnTo>
                    <a:pt x="9348" y="80666"/>
                  </a:lnTo>
                  <a:lnTo>
                    <a:pt x="20882" y="91432"/>
                  </a:lnTo>
                  <a:lnTo>
                    <a:pt x="26299" y="100267"/>
                  </a:lnTo>
                  <a:lnTo>
                    <a:pt x="31317" y="102705"/>
                  </a:lnTo>
                  <a:lnTo>
                    <a:pt x="53797" y="104604"/>
                  </a:lnTo>
                  <a:lnTo>
                    <a:pt x="74877" y="85355"/>
                  </a:lnTo>
                  <a:lnTo>
                    <a:pt x="80071" y="79144"/>
                  </a:lnTo>
                  <a:lnTo>
                    <a:pt x="86227" y="66533"/>
                  </a:lnTo>
                  <a:lnTo>
                    <a:pt x="93712" y="57079"/>
                  </a:lnTo>
                  <a:lnTo>
                    <a:pt x="88683" y="62101"/>
                  </a:lnTo>
                  <a:lnTo>
                    <a:pt x="86207" y="67398"/>
                  </a:lnTo>
                  <a:lnTo>
                    <a:pt x="74603" y="113722"/>
                  </a:lnTo>
                  <a:lnTo>
                    <a:pt x="56820" y="157570"/>
                  </a:lnTo>
                  <a:lnTo>
                    <a:pt x="55651" y="1713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4" name="SMARTInkShape-680">
              <a:extLst>
                <a:ext uri="{FF2B5EF4-FFF2-40B4-BE49-F238E27FC236}">
                  <a16:creationId xmlns:a16="http://schemas.microsoft.com/office/drawing/2014/main" id="{6F9A6939-CC7E-B4F6-B5A2-923D22000161}"/>
                </a:ext>
              </a:extLst>
            </p:cNvPr>
            <p:cNvSpPr/>
            <p:nvPr>
              <p:custDataLst>
                <p:tags r:id="rId172"/>
              </p:custDataLst>
            </p:nvPr>
          </p:nvSpPr>
          <p:spPr>
            <a:xfrm>
              <a:off x="3295650" y="161925"/>
              <a:ext cx="133351" cy="196605"/>
            </a:xfrm>
            <a:custGeom>
              <a:avLst/>
              <a:gdLst/>
              <a:ahLst/>
              <a:cxnLst/>
              <a:rect l="0" t="0" r="0" b="0"/>
              <a:pathLst>
                <a:path w="133351" h="196605">
                  <a:moveTo>
                    <a:pt x="133350" y="0"/>
                  </a:moveTo>
                  <a:lnTo>
                    <a:pt x="133350" y="0"/>
                  </a:lnTo>
                  <a:lnTo>
                    <a:pt x="120093" y="0"/>
                  </a:lnTo>
                  <a:lnTo>
                    <a:pt x="83237" y="26515"/>
                  </a:lnTo>
                  <a:lnTo>
                    <a:pt x="66526" y="44780"/>
                  </a:lnTo>
                  <a:lnTo>
                    <a:pt x="44851" y="84066"/>
                  </a:lnTo>
                  <a:lnTo>
                    <a:pt x="29282" y="123497"/>
                  </a:lnTo>
                  <a:lnTo>
                    <a:pt x="24656" y="141671"/>
                  </a:lnTo>
                  <a:lnTo>
                    <a:pt x="27850" y="172167"/>
                  </a:lnTo>
                  <a:lnTo>
                    <a:pt x="33897" y="182705"/>
                  </a:lnTo>
                  <a:lnTo>
                    <a:pt x="38473" y="188478"/>
                  </a:lnTo>
                  <a:lnTo>
                    <a:pt x="49202" y="194893"/>
                  </a:lnTo>
                  <a:lnTo>
                    <a:pt x="55026" y="196604"/>
                  </a:lnTo>
                  <a:lnTo>
                    <a:pt x="78393" y="193955"/>
                  </a:lnTo>
                  <a:lnTo>
                    <a:pt x="100368" y="181411"/>
                  </a:lnTo>
                  <a:lnTo>
                    <a:pt x="115228" y="164288"/>
                  </a:lnTo>
                  <a:lnTo>
                    <a:pt x="120004" y="152039"/>
                  </a:lnTo>
                  <a:lnTo>
                    <a:pt x="121278" y="145810"/>
                  </a:lnTo>
                  <a:lnTo>
                    <a:pt x="121069" y="141656"/>
                  </a:lnTo>
                  <a:lnTo>
                    <a:pt x="119871" y="138888"/>
                  </a:lnTo>
                  <a:lnTo>
                    <a:pt x="114659" y="134753"/>
                  </a:lnTo>
                  <a:lnTo>
                    <a:pt x="100883" y="127533"/>
                  </a:lnTo>
                  <a:lnTo>
                    <a:pt x="87512" y="124924"/>
                  </a:lnTo>
                  <a:lnTo>
                    <a:pt x="65440" y="125209"/>
                  </a:lnTo>
                  <a:lnTo>
                    <a:pt x="0"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76" name="SMARTInkShape-681">
            <a:extLst>
              <a:ext uri="{FF2B5EF4-FFF2-40B4-BE49-F238E27FC236}">
                <a16:creationId xmlns:a16="http://schemas.microsoft.com/office/drawing/2014/main" id="{339383D4-C284-62D6-15A1-1915BC3D5A8B}"/>
              </a:ext>
            </a:extLst>
          </p:cNvPr>
          <p:cNvSpPr/>
          <p:nvPr>
            <p:custDataLst>
              <p:tags r:id="rId8"/>
            </p:custDataLst>
          </p:nvPr>
        </p:nvSpPr>
        <p:spPr>
          <a:xfrm>
            <a:off x="3686175" y="153164"/>
            <a:ext cx="171451" cy="199262"/>
          </a:xfrm>
          <a:custGeom>
            <a:avLst/>
            <a:gdLst/>
            <a:ahLst/>
            <a:cxnLst/>
            <a:rect l="0" t="0" r="0" b="0"/>
            <a:pathLst>
              <a:path w="171451" h="199262">
                <a:moveTo>
                  <a:pt x="85725" y="199261"/>
                </a:moveTo>
                <a:lnTo>
                  <a:pt x="85725" y="199261"/>
                </a:lnTo>
                <a:lnTo>
                  <a:pt x="41877" y="158557"/>
                </a:lnTo>
                <a:lnTo>
                  <a:pt x="22403" y="131814"/>
                </a:lnTo>
                <a:lnTo>
                  <a:pt x="15248" y="110371"/>
                </a:lnTo>
                <a:lnTo>
                  <a:pt x="10279" y="63770"/>
                </a:lnTo>
                <a:lnTo>
                  <a:pt x="10806" y="37760"/>
                </a:lnTo>
                <a:lnTo>
                  <a:pt x="17755" y="7941"/>
                </a:lnTo>
                <a:lnTo>
                  <a:pt x="19245" y="5040"/>
                </a:lnTo>
                <a:lnTo>
                  <a:pt x="21296" y="3105"/>
                </a:lnTo>
                <a:lnTo>
                  <a:pt x="27137" y="0"/>
                </a:lnTo>
                <a:lnTo>
                  <a:pt x="27233" y="28746"/>
                </a:lnTo>
                <a:lnTo>
                  <a:pt x="15280" y="75559"/>
                </a:lnTo>
                <a:lnTo>
                  <a:pt x="542" y="120460"/>
                </a:lnTo>
                <a:lnTo>
                  <a:pt x="0" y="132574"/>
                </a:lnTo>
                <a:lnTo>
                  <a:pt x="15209" y="131525"/>
                </a:lnTo>
                <a:lnTo>
                  <a:pt x="57566" y="117398"/>
                </a:lnTo>
                <a:lnTo>
                  <a:pt x="103671" y="107329"/>
                </a:lnTo>
                <a:lnTo>
                  <a:pt x="148149" y="104097"/>
                </a:lnTo>
                <a:lnTo>
                  <a:pt x="171450" y="10401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81" name="SMARTInkShape-Group131">
            <a:extLst>
              <a:ext uri="{FF2B5EF4-FFF2-40B4-BE49-F238E27FC236}">
                <a16:creationId xmlns:a16="http://schemas.microsoft.com/office/drawing/2014/main" id="{B7105D6B-99E7-90AC-898A-C43564C7AD43}"/>
              </a:ext>
            </a:extLst>
          </p:cNvPr>
          <p:cNvGrpSpPr/>
          <p:nvPr/>
        </p:nvGrpSpPr>
        <p:grpSpPr>
          <a:xfrm>
            <a:off x="4168647" y="125149"/>
            <a:ext cx="498604" cy="208227"/>
            <a:chOff x="4168647" y="125149"/>
            <a:chExt cx="498604" cy="208227"/>
          </a:xfrm>
        </p:grpSpPr>
        <p:sp>
          <p:nvSpPr>
            <p:cNvPr id="677" name="SMARTInkShape-682">
              <a:extLst>
                <a:ext uri="{FF2B5EF4-FFF2-40B4-BE49-F238E27FC236}">
                  <a16:creationId xmlns:a16="http://schemas.microsoft.com/office/drawing/2014/main" id="{76180460-B69D-A21F-7067-4D1AC7E40DA4}"/>
                </a:ext>
              </a:extLst>
            </p:cNvPr>
            <p:cNvSpPr/>
            <p:nvPr>
              <p:custDataLst>
                <p:tags r:id="rId162"/>
              </p:custDataLst>
            </p:nvPr>
          </p:nvSpPr>
          <p:spPr>
            <a:xfrm>
              <a:off x="4168647" y="161925"/>
              <a:ext cx="50929" cy="152401"/>
            </a:xfrm>
            <a:custGeom>
              <a:avLst/>
              <a:gdLst/>
              <a:ahLst/>
              <a:cxnLst/>
              <a:rect l="0" t="0" r="0" b="0"/>
              <a:pathLst>
                <a:path w="50929" h="152401">
                  <a:moveTo>
                    <a:pt x="50928" y="0"/>
                  </a:moveTo>
                  <a:lnTo>
                    <a:pt x="50928" y="0"/>
                  </a:lnTo>
                  <a:lnTo>
                    <a:pt x="42727" y="0"/>
                  </a:lnTo>
                  <a:lnTo>
                    <a:pt x="36739" y="5056"/>
                  </a:lnTo>
                  <a:lnTo>
                    <a:pt x="34038" y="13183"/>
                  </a:lnTo>
                  <a:lnTo>
                    <a:pt x="23804" y="57334"/>
                  </a:lnTo>
                  <a:lnTo>
                    <a:pt x="9223" y="100571"/>
                  </a:lnTo>
                  <a:lnTo>
                    <a:pt x="0" y="125402"/>
                  </a:lnTo>
                  <a:lnTo>
                    <a:pt x="3303"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8" name="SMARTInkShape-683">
              <a:extLst>
                <a:ext uri="{FF2B5EF4-FFF2-40B4-BE49-F238E27FC236}">
                  <a16:creationId xmlns:a16="http://schemas.microsoft.com/office/drawing/2014/main" id="{A8D7DD71-DEB9-5169-AECC-E94E050AD3DF}"/>
                </a:ext>
              </a:extLst>
            </p:cNvPr>
            <p:cNvSpPr/>
            <p:nvPr>
              <p:custDataLst>
                <p:tags r:id="rId163"/>
              </p:custDataLst>
            </p:nvPr>
          </p:nvSpPr>
          <p:spPr>
            <a:xfrm>
              <a:off x="4257675" y="304800"/>
              <a:ext cx="19051" cy="9526"/>
            </a:xfrm>
            <a:custGeom>
              <a:avLst/>
              <a:gdLst/>
              <a:ahLst/>
              <a:cxnLst/>
              <a:rect l="0" t="0" r="0" b="0"/>
              <a:pathLst>
                <a:path w="19051" h="9526">
                  <a:moveTo>
                    <a:pt x="0" y="9525"/>
                  </a:moveTo>
                  <a:lnTo>
                    <a:pt x="0" y="9525"/>
                  </a:lnTo>
                  <a:lnTo>
                    <a:pt x="8201" y="9525"/>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9" name="SMARTInkShape-684">
              <a:extLst>
                <a:ext uri="{FF2B5EF4-FFF2-40B4-BE49-F238E27FC236}">
                  <a16:creationId xmlns:a16="http://schemas.microsoft.com/office/drawing/2014/main" id="{26FE67DF-F333-4687-390A-3F9A0F258C8B}"/>
                </a:ext>
              </a:extLst>
            </p:cNvPr>
            <p:cNvSpPr/>
            <p:nvPr>
              <p:custDataLst>
                <p:tags r:id="rId164"/>
              </p:custDataLst>
            </p:nvPr>
          </p:nvSpPr>
          <p:spPr>
            <a:xfrm>
              <a:off x="4368510" y="143425"/>
              <a:ext cx="98716" cy="189951"/>
            </a:xfrm>
            <a:custGeom>
              <a:avLst/>
              <a:gdLst/>
              <a:ahLst/>
              <a:cxnLst/>
              <a:rect l="0" t="0" r="0" b="0"/>
              <a:pathLst>
                <a:path w="98716" h="189951">
                  <a:moveTo>
                    <a:pt x="98715" y="66125"/>
                  </a:moveTo>
                  <a:lnTo>
                    <a:pt x="98715" y="66125"/>
                  </a:lnTo>
                  <a:lnTo>
                    <a:pt x="98715" y="23822"/>
                  </a:lnTo>
                  <a:lnTo>
                    <a:pt x="95893" y="18043"/>
                  </a:lnTo>
                  <a:lnTo>
                    <a:pt x="85458" y="5710"/>
                  </a:lnTo>
                  <a:lnTo>
                    <a:pt x="76595" y="2232"/>
                  </a:lnTo>
                  <a:lnTo>
                    <a:pt x="53658" y="0"/>
                  </a:lnTo>
                  <a:lnTo>
                    <a:pt x="29978" y="9726"/>
                  </a:lnTo>
                  <a:lnTo>
                    <a:pt x="12967" y="20957"/>
                  </a:lnTo>
                  <a:lnTo>
                    <a:pt x="1224" y="36044"/>
                  </a:lnTo>
                  <a:lnTo>
                    <a:pt x="0" y="50639"/>
                  </a:lnTo>
                  <a:lnTo>
                    <a:pt x="2781" y="75766"/>
                  </a:lnTo>
                  <a:lnTo>
                    <a:pt x="4068" y="78902"/>
                  </a:lnTo>
                  <a:lnTo>
                    <a:pt x="5984" y="80993"/>
                  </a:lnTo>
                  <a:lnTo>
                    <a:pt x="10934" y="83316"/>
                  </a:lnTo>
                  <a:lnTo>
                    <a:pt x="25837" y="84930"/>
                  </a:lnTo>
                  <a:lnTo>
                    <a:pt x="40315" y="80046"/>
                  </a:lnTo>
                  <a:lnTo>
                    <a:pt x="43907" y="77522"/>
                  </a:lnTo>
                  <a:lnTo>
                    <a:pt x="51078" y="68914"/>
                  </a:lnTo>
                  <a:lnTo>
                    <a:pt x="63551" y="59661"/>
                  </a:lnTo>
                  <a:lnTo>
                    <a:pt x="76107" y="40715"/>
                  </a:lnTo>
                  <a:lnTo>
                    <a:pt x="79196" y="29905"/>
                  </a:lnTo>
                  <a:lnTo>
                    <a:pt x="79353" y="30337"/>
                  </a:lnTo>
                  <a:lnTo>
                    <a:pt x="79653" y="53609"/>
                  </a:lnTo>
                  <a:lnTo>
                    <a:pt x="72124" y="66567"/>
                  </a:lnTo>
                  <a:lnTo>
                    <a:pt x="71463" y="69595"/>
                  </a:lnTo>
                  <a:lnTo>
                    <a:pt x="65475" y="78912"/>
                  </a:lnTo>
                  <a:lnTo>
                    <a:pt x="64914" y="83117"/>
                  </a:lnTo>
                  <a:lnTo>
                    <a:pt x="67062" y="99147"/>
                  </a:lnTo>
                  <a:lnTo>
                    <a:pt x="59380" y="123526"/>
                  </a:lnTo>
                  <a:lnTo>
                    <a:pt x="44279" y="166114"/>
                  </a:lnTo>
                  <a:lnTo>
                    <a:pt x="41565" y="1899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0" name="SMARTInkShape-685">
              <a:extLst>
                <a:ext uri="{FF2B5EF4-FFF2-40B4-BE49-F238E27FC236}">
                  <a16:creationId xmlns:a16="http://schemas.microsoft.com/office/drawing/2014/main" id="{F1AEE016-C8A5-EEB8-FE15-5AFAF13EE02E}"/>
                </a:ext>
              </a:extLst>
            </p:cNvPr>
            <p:cNvSpPr/>
            <p:nvPr>
              <p:custDataLst>
                <p:tags r:id="rId165"/>
              </p:custDataLst>
            </p:nvPr>
          </p:nvSpPr>
          <p:spPr>
            <a:xfrm>
              <a:off x="4514850" y="125149"/>
              <a:ext cx="152401" cy="198254"/>
            </a:xfrm>
            <a:custGeom>
              <a:avLst/>
              <a:gdLst/>
              <a:ahLst/>
              <a:cxnLst/>
              <a:rect l="0" t="0" r="0" b="0"/>
              <a:pathLst>
                <a:path w="152401" h="198254">
                  <a:moveTo>
                    <a:pt x="152400" y="8201"/>
                  </a:moveTo>
                  <a:lnTo>
                    <a:pt x="152400" y="8201"/>
                  </a:lnTo>
                  <a:lnTo>
                    <a:pt x="152400" y="0"/>
                  </a:lnTo>
                  <a:lnTo>
                    <a:pt x="152400" y="4125"/>
                  </a:lnTo>
                  <a:lnTo>
                    <a:pt x="146755" y="9212"/>
                  </a:lnTo>
                  <a:lnTo>
                    <a:pt x="120878" y="30485"/>
                  </a:lnTo>
                  <a:lnTo>
                    <a:pt x="98439" y="77543"/>
                  </a:lnTo>
                  <a:lnTo>
                    <a:pt x="73025" y="120630"/>
                  </a:lnTo>
                  <a:lnTo>
                    <a:pt x="59384" y="165957"/>
                  </a:lnTo>
                  <a:lnTo>
                    <a:pt x="57591" y="182003"/>
                  </a:lnTo>
                  <a:lnTo>
                    <a:pt x="58502" y="184394"/>
                  </a:lnTo>
                  <a:lnTo>
                    <a:pt x="60168" y="185988"/>
                  </a:lnTo>
                  <a:lnTo>
                    <a:pt x="62337" y="187051"/>
                  </a:lnTo>
                  <a:lnTo>
                    <a:pt x="63783" y="188817"/>
                  </a:lnTo>
                  <a:lnTo>
                    <a:pt x="65389" y="193603"/>
                  </a:lnTo>
                  <a:lnTo>
                    <a:pt x="67935" y="195302"/>
                  </a:lnTo>
                  <a:lnTo>
                    <a:pt x="84406" y="198030"/>
                  </a:lnTo>
                  <a:lnTo>
                    <a:pt x="88021" y="198253"/>
                  </a:lnTo>
                  <a:lnTo>
                    <a:pt x="94859" y="195680"/>
                  </a:lnTo>
                  <a:lnTo>
                    <a:pt x="117452" y="176299"/>
                  </a:lnTo>
                  <a:lnTo>
                    <a:pt x="120993" y="164403"/>
                  </a:lnTo>
                  <a:lnTo>
                    <a:pt x="121937" y="156786"/>
                  </a:lnTo>
                  <a:lnTo>
                    <a:pt x="120450" y="150649"/>
                  </a:lnTo>
                  <a:lnTo>
                    <a:pt x="113153" y="141008"/>
                  </a:lnTo>
                  <a:lnTo>
                    <a:pt x="97211" y="136018"/>
                  </a:lnTo>
                  <a:lnTo>
                    <a:pt x="52481" y="132815"/>
                  </a:lnTo>
                  <a:lnTo>
                    <a:pt x="33556" y="138021"/>
                  </a:lnTo>
                  <a:lnTo>
                    <a:pt x="9216" y="153554"/>
                  </a:lnTo>
                  <a:lnTo>
                    <a:pt x="0" y="1796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8" name="SMARTInkShape-Group132">
            <a:extLst>
              <a:ext uri="{FF2B5EF4-FFF2-40B4-BE49-F238E27FC236}">
                <a16:creationId xmlns:a16="http://schemas.microsoft.com/office/drawing/2014/main" id="{C601DBB1-8765-435B-E0EC-7C6D85E55822}"/>
              </a:ext>
            </a:extLst>
          </p:cNvPr>
          <p:cNvGrpSpPr/>
          <p:nvPr/>
        </p:nvGrpSpPr>
        <p:grpSpPr>
          <a:xfrm>
            <a:off x="152400" y="623173"/>
            <a:ext cx="495301" cy="195807"/>
            <a:chOff x="152400" y="623173"/>
            <a:chExt cx="495301" cy="195807"/>
          </a:xfrm>
        </p:grpSpPr>
        <p:sp>
          <p:nvSpPr>
            <p:cNvPr id="682" name="SMARTInkShape-686">
              <a:extLst>
                <a:ext uri="{FF2B5EF4-FFF2-40B4-BE49-F238E27FC236}">
                  <a16:creationId xmlns:a16="http://schemas.microsoft.com/office/drawing/2014/main" id="{A86A770C-3A2B-9653-4A0A-B99D2AB75BA2}"/>
                </a:ext>
              </a:extLst>
            </p:cNvPr>
            <p:cNvSpPr/>
            <p:nvPr>
              <p:custDataLst>
                <p:tags r:id="rId156"/>
              </p:custDataLst>
            </p:nvPr>
          </p:nvSpPr>
          <p:spPr>
            <a:xfrm>
              <a:off x="152400" y="638175"/>
              <a:ext cx="9526" cy="171451"/>
            </a:xfrm>
            <a:custGeom>
              <a:avLst/>
              <a:gdLst/>
              <a:ahLst/>
              <a:cxnLst/>
              <a:rect l="0" t="0" r="0" b="0"/>
              <a:pathLst>
                <a:path w="9526" h="171451">
                  <a:moveTo>
                    <a:pt x="0" y="0"/>
                  </a:moveTo>
                  <a:lnTo>
                    <a:pt x="0" y="0"/>
                  </a:lnTo>
                  <a:lnTo>
                    <a:pt x="9133" y="0"/>
                  </a:lnTo>
                  <a:lnTo>
                    <a:pt x="4352" y="0"/>
                  </a:lnTo>
                  <a:lnTo>
                    <a:pt x="3960" y="1058"/>
                  </a:lnTo>
                  <a:lnTo>
                    <a:pt x="6346" y="5057"/>
                  </a:lnTo>
                  <a:lnTo>
                    <a:pt x="5290" y="16006"/>
                  </a:lnTo>
                  <a:lnTo>
                    <a:pt x="3409" y="31455"/>
                  </a:lnTo>
                  <a:lnTo>
                    <a:pt x="6184" y="55887"/>
                  </a:lnTo>
                  <a:lnTo>
                    <a:pt x="3361" y="73944"/>
                  </a:lnTo>
                  <a:lnTo>
                    <a:pt x="8504" y="118262"/>
                  </a:lnTo>
                  <a:lnTo>
                    <a:pt x="9435" y="153484"/>
                  </a:lnTo>
                  <a:lnTo>
                    <a:pt x="6663" y="160996"/>
                  </a:lnTo>
                  <a:lnTo>
                    <a:pt x="4442" y="164480"/>
                  </a:lnTo>
                  <a:lnTo>
                    <a:pt x="4020" y="166804"/>
                  </a:lnTo>
                  <a:lnTo>
                    <a:pt x="4797" y="168352"/>
                  </a:lnTo>
                  <a:lnTo>
                    <a:pt x="9525"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3" name="SMARTInkShape-687">
              <a:extLst>
                <a:ext uri="{FF2B5EF4-FFF2-40B4-BE49-F238E27FC236}">
                  <a16:creationId xmlns:a16="http://schemas.microsoft.com/office/drawing/2014/main" id="{C6CA1CA2-EB35-343A-3E41-542160C86295}"/>
                </a:ext>
              </a:extLst>
            </p:cNvPr>
            <p:cNvSpPr/>
            <p:nvPr>
              <p:custDataLst>
                <p:tags r:id="rId157"/>
              </p:custDataLst>
            </p:nvPr>
          </p:nvSpPr>
          <p:spPr>
            <a:xfrm>
              <a:off x="152400" y="623173"/>
              <a:ext cx="114301" cy="34053"/>
            </a:xfrm>
            <a:custGeom>
              <a:avLst/>
              <a:gdLst/>
              <a:ahLst/>
              <a:cxnLst/>
              <a:rect l="0" t="0" r="0" b="0"/>
              <a:pathLst>
                <a:path w="114301" h="34053">
                  <a:moveTo>
                    <a:pt x="0" y="34052"/>
                  </a:moveTo>
                  <a:lnTo>
                    <a:pt x="0" y="34052"/>
                  </a:lnTo>
                  <a:lnTo>
                    <a:pt x="13257" y="12593"/>
                  </a:lnTo>
                  <a:lnTo>
                    <a:pt x="22120" y="8640"/>
                  </a:lnTo>
                  <a:lnTo>
                    <a:pt x="69346" y="5532"/>
                  </a:lnTo>
                  <a:lnTo>
                    <a:pt x="75976" y="2679"/>
                  </a:lnTo>
                  <a:lnTo>
                    <a:pt x="79226" y="437"/>
                  </a:lnTo>
                  <a:lnTo>
                    <a:pt x="82450" y="0"/>
                  </a:lnTo>
                  <a:lnTo>
                    <a:pt x="88856" y="2337"/>
                  </a:lnTo>
                  <a:lnTo>
                    <a:pt x="114300" y="1500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4" name="SMARTInkShape-688">
              <a:extLst>
                <a:ext uri="{FF2B5EF4-FFF2-40B4-BE49-F238E27FC236}">
                  <a16:creationId xmlns:a16="http://schemas.microsoft.com/office/drawing/2014/main" id="{C1F15377-422D-F2E7-B9E7-2B0D5B64E01E}"/>
                </a:ext>
              </a:extLst>
            </p:cNvPr>
            <p:cNvSpPr/>
            <p:nvPr>
              <p:custDataLst>
                <p:tags r:id="rId158"/>
              </p:custDataLst>
            </p:nvPr>
          </p:nvSpPr>
          <p:spPr>
            <a:xfrm>
              <a:off x="200025" y="723900"/>
              <a:ext cx="95251" cy="1"/>
            </a:xfrm>
            <a:custGeom>
              <a:avLst/>
              <a:gdLst/>
              <a:ahLst/>
              <a:cxnLst/>
              <a:rect l="0" t="0" r="0" b="0"/>
              <a:pathLst>
                <a:path w="95251" h="1">
                  <a:moveTo>
                    <a:pt x="0" y="0"/>
                  </a:moveTo>
                  <a:lnTo>
                    <a:pt x="0" y="0"/>
                  </a:lnTo>
                  <a:lnTo>
                    <a:pt x="46346" y="0"/>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5" name="SMARTInkShape-689">
              <a:extLst>
                <a:ext uri="{FF2B5EF4-FFF2-40B4-BE49-F238E27FC236}">
                  <a16:creationId xmlns:a16="http://schemas.microsoft.com/office/drawing/2014/main" id="{7690B461-E88F-4214-C0A4-E54158A3FBA2}"/>
                </a:ext>
              </a:extLst>
            </p:cNvPr>
            <p:cNvSpPr/>
            <p:nvPr>
              <p:custDataLst>
                <p:tags r:id="rId159"/>
              </p:custDataLst>
            </p:nvPr>
          </p:nvSpPr>
          <p:spPr>
            <a:xfrm>
              <a:off x="333671" y="699387"/>
              <a:ext cx="247355" cy="119593"/>
            </a:xfrm>
            <a:custGeom>
              <a:avLst/>
              <a:gdLst/>
              <a:ahLst/>
              <a:cxnLst/>
              <a:rect l="0" t="0" r="0" b="0"/>
              <a:pathLst>
                <a:path w="247355" h="119593">
                  <a:moveTo>
                    <a:pt x="104479" y="34038"/>
                  </a:moveTo>
                  <a:lnTo>
                    <a:pt x="104479" y="34038"/>
                  </a:lnTo>
                  <a:lnTo>
                    <a:pt x="112680" y="34038"/>
                  </a:lnTo>
                  <a:lnTo>
                    <a:pt x="113121" y="32980"/>
                  </a:lnTo>
                  <a:lnTo>
                    <a:pt x="114001" y="16346"/>
                  </a:lnTo>
                  <a:lnTo>
                    <a:pt x="104871" y="5891"/>
                  </a:lnTo>
                  <a:lnTo>
                    <a:pt x="99539" y="5590"/>
                  </a:lnTo>
                  <a:lnTo>
                    <a:pt x="94169" y="2697"/>
                  </a:lnTo>
                  <a:lnTo>
                    <a:pt x="91256" y="444"/>
                  </a:lnTo>
                  <a:lnTo>
                    <a:pt x="87197" y="0"/>
                  </a:lnTo>
                  <a:lnTo>
                    <a:pt x="53277" y="6961"/>
                  </a:lnTo>
                  <a:lnTo>
                    <a:pt x="16745" y="36483"/>
                  </a:lnTo>
                  <a:lnTo>
                    <a:pt x="7277" y="47825"/>
                  </a:lnTo>
                  <a:lnTo>
                    <a:pt x="1948" y="66110"/>
                  </a:lnTo>
                  <a:lnTo>
                    <a:pt x="0" y="92524"/>
                  </a:lnTo>
                  <a:lnTo>
                    <a:pt x="2658" y="99896"/>
                  </a:lnTo>
                  <a:lnTo>
                    <a:pt x="4848" y="103343"/>
                  </a:lnTo>
                  <a:lnTo>
                    <a:pt x="8425" y="105641"/>
                  </a:lnTo>
                  <a:lnTo>
                    <a:pt x="23572" y="108876"/>
                  </a:lnTo>
                  <a:lnTo>
                    <a:pt x="41466" y="108776"/>
                  </a:lnTo>
                  <a:lnTo>
                    <a:pt x="59115" y="102514"/>
                  </a:lnTo>
                  <a:lnTo>
                    <a:pt x="83597" y="82776"/>
                  </a:lnTo>
                  <a:lnTo>
                    <a:pt x="89906" y="74044"/>
                  </a:lnTo>
                  <a:lnTo>
                    <a:pt x="112801" y="26934"/>
                  </a:lnTo>
                  <a:lnTo>
                    <a:pt x="113846" y="24832"/>
                  </a:lnTo>
                  <a:lnTo>
                    <a:pt x="106444" y="42455"/>
                  </a:lnTo>
                  <a:lnTo>
                    <a:pt x="104594" y="78981"/>
                  </a:lnTo>
                  <a:lnTo>
                    <a:pt x="105614" y="83050"/>
                  </a:lnTo>
                  <a:lnTo>
                    <a:pt x="107352" y="85763"/>
                  </a:lnTo>
                  <a:lnTo>
                    <a:pt x="117747" y="95173"/>
                  </a:lnTo>
                  <a:lnTo>
                    <a:pt x="126604" y="98251"/>
                  </a:lnTo>
                  <a:lnTo>
                    <a:pt x="131929" y="99071"/>
                  </a:lnTo>
                  <a:lnTo>
                    <a:pt x="140668" y="97161"/>
                  </a:lnTo>
                  <a:lnTo>
                    <a:pt x="144480" y="95170"/>
                  </a:lnTo>
                  <a:lnTo>
                    <a:pt x="147021" y="92784"/>
                  </a:lnTo>
                  <a:lnTo>
                    <a:pt x="152715" y="84370"/>
                  </a:lnTo>
                  <a:lnTo>
                    <a:pt x="165808" y="74116"/>
                  </a:lnTo>
                  <a:lnTo>
                    <a:pt x="175803" y="59201"/>
                  </a:lnTo>
                  <a:lnTo>
                    <a:pt x="182538" y="44143"/>
                  </a:lnTo>
                  <a:lnTo>
                    <a:pt x="188690" y="36034"/>
                  </a:lnTo>
                  <a:lnTo>
                    <a:pt x="176814" y="47471"/>
                  </a:lnTo>
                  <a:lnTo>
                    <a:pt x="173669" y="53414"/>
                  </a:lnTo>
                  <a:lnTo>
                    <a:pt x="165998" y="82098"/>
                  </a:lnTo>
                  <a:lnTo>
                    <a:pt x="170266" y="103109"/>
                  </a:lnTo>
                  <a:lnTo>
                    <a:pt x="173581" y="109892"/>
                  </a:lnTo>
                  <a:lnTo>
                    <a:pt x="175947" y="113182"/>
                  </a:lnTo>
                  <a:lnTo>
                    <a:pt x="181398" y="116838"/>
                  </a:lnTo>
                  <a:lnTo>
                    <a:pt x="190417" y="118896"/>
                  </a:lnTo>
                  <a:lnTo>
                    <a:pt x="208003" y="119592"/>
                  </a:lnTo>
                  <a:lnTo>
                    <a:pt x="225699" y="114656"/>
                  </a:lnTo>
                  <a:lnTo>
                    <a:pt x="247354" y="1007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6" name="SMARTInkShape-690">
              <a:extLst>
                <a:ext uri="{FF2B5EF4-FFF2-40B4-BE49-F238E27FC236}">
                  <a16:creationId xmlns:a16="http://schemas.microsoft.com/office/drawing/2014/main" id="{28B189B6-E67D-ECC9-8E12-231DB77F7E0F}"/>
                </a:ext>
              </a:extLst>
            </p:cNvPr>
            <p:cNvSpPr/>
            <p:nvPr>
              <p:custDataLst>
                <p:tags r:id="rId160"/>
              </p:custDataLst>
            </p:nvPr>
          </p:nvSpPr>
          <p:spPr>
            <a:xfrm>
              <a:off x="552450" y="695325"/>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7" name="SMARTInkShape-691">
              <a:extLst>
                <a:ext uri="{FF2B5EF4-FFF2-40B4-BE49-F238E27FC236}">
                  <a16:creationId xmlns:a16="http://schemas.microsoft.com/office/drawing/2014/main" id="{187DBB05-7E4A-98EE-3AC8-0E65F23BF080}"/>
                </a:ext>
              </a:extLst>
            </p:cNvPr>
            <p:cNvSpPr/>
            <p:nvPr>
              <p:custDataLst>
                <p:tags r:id="rId161"/>
              </p:custDataLst>
            </p:nvPr>
          </p:nvSpPr>
          <p:spPr>
            <a:xfrm>
              <a:off x="629974" y="657225"/>
              <a:ext cx="17727" cy="152401"/>
            </a:xfrm>
            <a:custGeom>
              <a:avLst/>
              <a:gdLst/>
              <a:ahLst/>
              <a:cxnLst/>
              <a:rect l="0" t="0" r="0" b="0"/>
              <a:pathLst>
                <a:path w="17727" h="152401">
                  <a:moveTo>
                    <a:pt x="8201" y="0"/>
                  </a:moveTo>
                  <a:lnTo>
                    <a:pt x="8201" y="0"/>
                  </a:lnTo>
                  <a:lnTo>
                    <a:pt x="5379" y="31084"/>
                  </a:lnTo>
                  <a:lnTo>
                    <a:pt x="0" y="67171"/>
                  </a:lnTo>
                  <a:lnTo>
                    <a:pt x="5484" y="110361"/>
                  </a:lnTo>
                  <a:lnTo>
                    <a:pt x="8454" y="132300"/>
                  </a:lnTo>
                  <a:lnTo>
                    <a:pt x="10486" y="135825"/>
                  </a:lnTo>
                  <a:lnTo>
                    <a:pt x="12900" y="138175"/>
                  </a:lnTo>
                  <a:lnTo>
                    <a:pt x="17726"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1" name="SMARTInkShape-Group133">
            <a:extLst>
              <a:ext uri="{FF2B5EF4-FFF2-40B4-BE49-F238E27FC236}">
                <a16:creationId xmlns:a16="http://schemas.microsoft.com/office/drawing/2014/main" id="{941A5376-D29E-091F-E2DE-A4D9E6B117EE}"/>
              </a:ext>
            </a:extLst>
          </p:cNvPr>
          <p:cNvGrpSpPr/>
          <p:nvPr/>
        </p:nvGrpSpPr>
        <p:grpSpPr>
          <a:xfrm>
            <a:off x="1095492" y="663028"/>
            <a:ext cx="1365788" cy="317871"/>
            <a:chOff x="1095492" y="663028"/>
            <a:chExt cx="1365788" cy="317871"/>
          </a:xfrm>
        </p:grpSpPr>
        <p:sp>
          <p:nvSpPr>
            <p:cNvPr id="689" name="SMARTInkShape-692">
              <a:extLst>
                <a:ext uri="{FF2B5EF4-FFF2-40B4-BE49-F238E27FC236}">
                  <a16:creationId xmlns:a16="http://schemas.microsoft.com/office/drawing/2014/main" id="{693B5C99-E061-7A9A-55F9-259DC6D58DD5}"/>
                </a:ext>
              </a:extLst>
            </p:cNvPr>
            <p:cNvSpPr/>
            <p:nvPr>
              <p:custDataLst>
                <p:tags r:id="rId144"/>
              </p:custDataLst>
            </p:nvPr>
          </p:nvSpPr>
          <p:spPr>
            <a:xfrm>
              <a:off x="1095492" y="663028"/>
              <a:ext cx="104659" cy="184238"/>
            </a:xfrm>
            <a:custGeom>
              <a:avLst/>
              <a:gdLst/>
              <a:ahLst/>
              <a:cxnLst/>
              <a:rect l="0" t="0" r="0" b="0"/>
              <a:pathLst>
                <a:path w="104659" h="184238">
                  <a:moveTo>
                    <a:pt x="9408" y="22772"/>
                  </a:moveTo>
                  <a:lnTo>
                    <a:pt x="9408" y="22772"/>
                  </a:lnTo>
                  <a:lnTo>
                    <a:pt x="9408" y="0"/>
                  </a:lnTo>
                  <a:lnTo>
                    <a:pt x="9408" y="37156"/>
                  </a:lnTo>
                  <a:lnTo>
                    <a:pt x="9408" y="74776"/>
                  </a:lnTo>
                  <a:lnTo>
                    <a:pt x="6586" y="117006"/>
                  </a:lnTo>
                  <a:lnTo>
                    <a:pt x="472" y="161899"/>
                  </a:lnTo>
                  <a:lnTo>
                    <a:pt x="0" y="172550"/>
                  </a:lnTo>
                  <a:lnTo>
                    <a:pt x="10031" y="179452"/>
                  </a:lnTo>
                  <a:lnTo>
                    <a:pt x="21352" y="183143"/>
                  </a:lnTo>
                  <a:lnTo>
                    <a:pt x="36465" y="184237"/>
                  </a:lnTo>
                  <a:lnTo>
                    <a:pt x="81254" y="176456"/>
                  </a:lnTo>
                  <a:lnTo>
                    <a:pt x="104658" y="1656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0" name="SMARTInkShape-693">
              <a:extLst>
                <a:ext uri="{FF2B5EF4-FFF2-40B4-BE49-F238E27FC236}">
                  <a16:creationId xmlns:a16="http://schemas.microsoft.com/office/drawing/2014/main" id="{5CFC858F-3609-5580-5C2B-B8DD33B6052A}"/>
                </a:ext>
              </a:extLst>
            </p:cNvPr>
            <p:cNvSpPr/>
            <p:nvPr>
              <p:custDataLst>
                <p:tags r:id="rId145"/>
              </p:custDataLst>
            </p:nvPr>
          </p:nvSpPr>
          <p:spPr>
            <a:xfrm>
              <a:off x="1104900" y="742950"/>
              <a:ext cx="95251" cy="28576"/>
            </a:xfrm>
            <a:custGeom>
              <a:avLst/>
              <a:gdLst/>
              <a:ahLst/>
              <a:cxnLst/>
              <a:rect l="0" t="0" r="0" b="0"/>
              <a:pathLst>
                <a:path w="95251" h="28576">
                  <a:moveTo>
                    <a:pt x="0" y="28575"/>
                  </a:moveTo>
                  <a:lnTo>
                    <a:pt x="0" y="28575"/>
                  </a:lnTo>
                  <a:lnTo>
                    <a:pt x="0" y="18462"/>
                  </a:lnTo>
                  <a:lnTo>
                    <a:pt x="3175" y="15483"/>
                  </a:lnTo>
                  <a:lnTo>
                    <a:pt x="49798" y="3502"/>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1" name="SMARTInkShape-694">
              <a:extLst>
                <a:ext uri="{FF2B5EF4-FFF2-40B4-BE49-F238E27FC236}">
                  <a16:creationId xmlns:a16="http://schemas.microsoft.com/office/drawing/2014/main" id="{EE06658E-E990-E988-BCCF-F131D627D2AD}"/>
                </a:ext>
              </a:extLst>
            </p:cNvPr>
            <p:cNvSpPr/>
            <p:nvPr>
              <p:custDataLst>
                <p:tags r:id="rId146"/>
              </p:custDataLst>
            </p:nvPr>
          </p:nvSpPr>
          <p:spPr>
            <a:xfrm>
              <a:off x="1243532" y="752902"/>
              <a:ext cx="60384" cy="73378"/>
            </a:xfrm>
            <a:custGeom>
              <a:avLst/>
              <a:gdLst/>
              <a:ahLst/>
              <a:cxnLst/>
              <a:rect l="0" t="0" r="0" b="0"/>
              <a:pathLst>
                <a:path w="60384" h="73378">
                  <a:moveTo>
                    <a:pt x="42343" y="18623"/>
                  </a:moveTo>
                  <a:lnTo>
                    <a:pt x="42343" y="18623"/>
                  </a:lnTo>
                  <a:lnTo>
                    <a:pt x="42343" y="4434"/>
                  </a:lnTo>
                  <a:lnTo>
                    <a:pt x="41285" y="2814"/>
                  </a:lnTo>
                  <a:lnTo>
                    <a:pt x="39521" y="1733"/>
                  </a:lnTo>
                  <a:lnTo>
                    <a:pt x="31982" y="213"/>
                  </a:lnTo>
                  <a:lnTo>
                    <a:pt x="29085" y="0"/>
                  </a:lnTo>
                  <a:lnTo>
                    <a:pt x="26096" y="1974"/>
                  </a:lnTo>
                  <a:lnTo>
                    <a:pt x="1054" y="36164"/>
                  </a:lnTo>
                  <a:lnTo>
                    <a:pt x="0" y="41958"/>
                  </a:lnTo>
                  <a:lnTo>
                    <a:pt x="1652" y="54042"/>
                  </a:lnTo>
                  <a:lnTo>
                    <a:pt x="5690" y="59169"/>
                  </a:lnTo>
                  <a:lnTo>
                    <a:pt x="24428" y="70383"/>
                  </a:lnTo>
                  <a:lnTo>
                    <a:pt x="33675" y="73377"/>
                  </a:lnTo>
                  <a:lnTo>
                    <a:pt x="38681" y="72059"/>
                  </a:lnTo>
                  <a:lnTo>
                    <a:pt x="49888" y="64950"/>
                  </a:lnTo>
                  <a:lnTo>
                    <a:pt x="56280" y="57557"/>
                  </a:lnTo>
                  <a:lnTo>
                    <a:pt x="59121" y="49685"/>
                  </a:lnTo>
                  <a:lnTo>
                    <a:pt x="60383" y="39131"/>
                  </a:lnTo>
                  <a:lnTo>
                    <a:pt x="58122" y="30207"/>
                  </a:lnTo>
                  <a:lnTo>
                    <a:pt x="56037" y="26346"/>
                  </a:lnTo>
                  <a:lnTo>
                    <a:pt x="53589" y="23772"/>
                  </a:lnTo>
                  <a:lnTo>
                    <a:pt x="23293" y="909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2" name="SMARTInkShape-695">
              <a:extLst>
                <a:ext uri="{FF2B5EF4-FFF2-40B4-BE49-F238E27FC236}">
                  <a16:creationId xmlns:a16="http://schemas.microsoft.com/office/drawing/2014/main" id="{BD14E520-3102-84CB-C01B-2A47964DAC03}"/>
                </a:ext>
              </a:extLst>
            </p:cNvPr>
            <p:cNvSpPr/>
            <p:nvPr>
              <p:custDataLst>
                <p:tags r:id="rId147"/>
              </p:custDataLst>
            </p:nvPr>
          </p:nvSpPr>
          <p:spPr>
            <a:xfrm>
              <a:off x="1543050" y="715850"/>
              <a:ext cx="200026" cy="112601"/>
            </a:xfrm>
            <a:custGeom>
              <a:avLst/>
              <a:gdLst/>
              <a:ahLst/>
              <a:cxnLst/>
              <a:rect l="0" t="0" r="0" b="0"/>
              <a:pathLst>
                <a:path w="200026" h="112601">
                  <a:moveTo>
                    <a:pt x="0" y="27100"/>
                  </a:moveTo>
                  <a:lnTo>
                    <a:pt x="0" y="27100"/>
                  </a:lnTo>
                  <a:lnTo>
                    <a:pt x="0" y="22043"/>
                  </a:lnTo>
                  <a:lnTo>
                    <a:pt x="2822" y="16739"/>
                  </a:lnTo>
                  <a:lnTo>
                    <a:pt x="5057" y="13843"/>
                  </a:lnTo>
                  <a:lnTo>
                    <a:pt x="10361" y="10624"/>
                  </a:lnTo>
                  <a:lnTo>
                    <a:pt x="45056" y="0"/>
                  </a:lnTo>
                  <a:lnTo>
                    <a:pt x="63680" y="4018"/>
                  </a:lnTo>
                  <a:lnTo>
                    <a:pt x="76280" y="14725"/>
                  </a:lnTo>
                  <a:lnTo>
                    <a:pt x="96559" y="42412"/>
                  </a:lnTo>
                  <a:lnTo>
                    <a:pt x="98301" y="58247"/>
                  </a:lnTo>
                  <a:lnTo>
                    <a:pt x="93332" y="82190"/>
                  </a:lnTo>
                  <a:lnTo>
                    <a:pt x="85156" y="99867"/>
                  </a:lnTo>
                  <a:lnTo>
                    <a:pt x="79123" y="107066"/>
                  </a:lnTo>
                  <a:lnTo>
                    <a:pt x="68523" y="112067"/>
                  </a:lnTo>
                  <a:lnTo>
                    <a:pt x="62166" y="112600"/>
                  </a:lnTo>
                  <a:lnTo>
                    <a:pt x="56557" y="109903"/>
                  </a:lnTo>
                  <a:lnTo>
                    <a:pt x="44333" y="99548"/>
                  </a:lnTo>
                  <a:lnTo>
                    <a:pt x="40870" y="90696"/>
                  </a:lnTo>
                  <a:lnTo>
                    <a:pt x="39947" y="85373"/>
                  </a:lnTo>
                  <a:lnTo>
                    <a:pt x="41448" y="79707"/>
                  </a:lnTo>
                  <a:lnTo>
                    <a:pt x="48760" y="67767"/>
                  </a:lnTo>
                  <a:lnTo>
                    <a:pt x="56244" y="61049"/>
                  </a:lnTo>
                  <a:lnTo>
                    <a:pt x="66406" y="54445"/>
                  </a:lnTo>
                  <a:lnTo>
                    <a:pt x="79322" y="42732"/>
                  </a:lnTo>
                  <a:lnTo>
                    <a:pt x="88524" y="39339"/>
                  </a:lnTo>
                  <a:lnTo>
                    <a:pt x="105604" y="34607"/>
                  </a:lnTo>
                  <a:lnTo>
                    <a:pt x="150784" y="21543"/>
                  </a:lnTo>
                  <a:lnTo>
                    <a:pt x="200025" y="8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3" name="SMARTInkShape-696">
              <a:extLst>
                <a:ext uri="{FF2B5EF4-FFF2-40B4-BE49-F238E27FC236}">
                  <a16:creationId xmlns:a16="http://schemas.microsoft.com/office/drawing/2014/main" id="{49C0F99D-B015-6755-5D00-5849797E18BF}"/>
                </a:ext>
              </a:extLst>
            </p:cNvPr>
            <p:cNvSpPr/>
            <p:nvPr>
              <p:custDataLst>
                <p:tags r:id="rId148"/>
              </p:custDataLst>
            </p:nvPr>
          </p:nvSpPr>
          <p:spPr>
            <a:xfrm>
              <a:off x="1735406" y="725746"/>
              <a:ext cx="121970" cy="102833"/>
            </a:xfrm>
            <a:custGeom>
              <a:avLst/>
              <a:gdLst/>
              <a:ahLst/>
              <a:cxnLst/>
              <a:rect l="0" t="0" r="0" b="0"/>
              <a:pathLst>
                <a:path w="121970" h="102833">
                  <a:moveTo>
                    <a:pt x="26719" y="45779"/>
                  </a:moveTo>
                  <a:lnTo>
                    <a:pt x="26719" y="45779"/>
                  </a:lnTo>
                  <a:lnTo>
                    <a:pt x="67417" y="44721"/>
                  </a:lnTo>
                  <a:lnTo>
                    <a:pt x="107230" y="26815"/>
                  </a:lnTo>
                  <a:lnTo>
                    <a:pt x="108968" y="24670"/>
                  </a:lnTo>
                  <a:lnTo>
                    <a:pt x="110899" y="19464"/>
                  </a:lnTo>
                  <a:lnTo>
                    <a:pt x="111757" y="13622"/>
                  </a:lnTo>
                  <a:lnTo>
                    <a:pt x="108811" y="10583"/>
                  </a:lnTo>
                  <a:lnTo>
                    <a:pt x="91612" y="2307"/>
                  </a:lnTo>
                  <a:lnTo>
                    <a:pt x="82725" y="0"/>
                  </a:lnTo>
                  <a:lnTo>
                    <a:pt x="44364" y="8758"/>
                  </a:lnTo>
                  <a:lnTo>
                    <a:pt x="29269" y="14509"/>
                  </a:lnTo>
                  <a:lnTo>
                    <a:pt x="4408" y="39448"/>
                  </a:lnTo>
                  <a:lnTo>
                    <a:pt x="928" y="48610"/>
                  </a:lnTo>
                  <a:lnTo>
                    <a:pt x="0" y="54016"/>
                  </a:lnTo>
                  <a:lnTo>
                    <a:pt x="1791" y="65668"/>
                  </a:lnTo>
                  <a:lnTo>
                    <a:pt x="11565" y="90395"/>
                  </a:lnTo>
                  <a:lnTo>
                    <a:pt x="17514" y="97358"/>
                  </a:lnTo>
                  <a:lnTo>
                    <a:pt x="20582" y="99215"/>
                  </a:lnTo>
                  <a:lnTo>
                    <a:pt x="60896" y="102603"/>
                  </a:lnTo>
                  <a:lnTo>
                    <a:pt x="85529" y="102832"/>
                  </a:lnTo>
                  <a:lnTo>
                    <a:pt x="100834" y="97242"/>
                  </a:lnTo>
                  <a:lnTo>
                    <a:pt x="121969" y="8387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4" name="SMARTInkShape-697">
              <a:extLst>
                <a:ext uri="{FF2B5EF4-FFF2-40B4-BE49-F238E27FC236}">
                  <a16:creationId xmlns:a16="http://schemas.microsoft.com/office/drawing/2014/main" id="{96E5BFD9-B2C5-A039-7EDC-E49BDF999920}"/>
                </a:ext>
              </a:extLst>
            </p:cNvPr>
            <p:cNvSpPr/>
            <p:nvPr>
              <p:custDataLst>
                <p:tags r:id="rId149"/>
              </p:custDataLst>
            </p:nvPr>
          </p:nvSpPr>
          <p:spPr>
            <a:xfrm>
              <a:off x="1858085" y="766468"/>
              <a:ext cx="142166" cy="214431"/>
            </a:xfrm>
            <a:custGeom>
              <a:avLst/>
              <a:gdLst/>
              <a:ahLst/>
              <a:cxnLst/>
              <a:rect l="0" t="0" r="0" b="0"/>
              <a:pathLst>
                <a:path w="142166" h="214431">
                  <a:moveTo>
                    <a:pt x="65965" y="5057"/>
                  </a:moveTo>
                  <a:lnTo>
                    <a:pt x="65965" y="5057"/>
                  </a:lnTo>
                  <a:lnTo>
                    <a:pt x="65965" y="0"/>
                  </a:lnTo>
                  <a:lnTo>
                    <a:pt x="67023" y="628"/>
                  </a:lnTo>
                  <a:lnTo>
                    <a:pt x="72511" y="10565"/>
                  </a:lnTo>
                  <a:lnTo>
                    <a:pt x="75098" y="27171"/>
                  </a:lnTo>
                  <a:lnTo>
                    <a:pt x="78261" y="66687"/>
                  </a:lnTo>
                  <a:lnTo>
                    <a:pt x="80955" y="86423"/>
                  </a:lnTo>
                  <a:lnTo>
                    <a:pt x="78624" y="98723"/>
                  </a:lnTo>
                  <a:lnTo>
                    <a:pt x="82528" y="116183"/>
                  </a:lnTo>
                  <a:lnTo>
                    <a:pt x="92167" y="151774"/>
                  </a:lnTo>
                  <a:lnTo>
                    <a:pt x="90663" y="163045"/>
                  </a:lnTo>
                  <a:lnTo>
                    <a:pt x="87525" y="172641"/>
                  </a:lnTo>
                  <a:lnTo>
                    <a:pt x="84700" y="188885"/>
                  </a:lnTo>
                  <a:lnTo>
                    <a:pt x="77623" y="204391"/>
                  </a:lnTo>
                  <a:lnTo>
                    <a:pt x="76912" y="207796"/>
                  </a:lnTo>
                  <a:lnTo>
                    <a:pt x="74321" y="210067"/>
                  </a:lnTo>
                  <a:lnTo>
                    <a:pt x="61620" y="213262"/>
                  </a:lnTo>
                  <a:lnTo>
                    <a:pt x="38948" y="214430"/>
                  </a:lnTo>
                  <a:lnTo>
                    <a:pt x="27146" y="208884"/>
                  </a:lnTo>
                  <a:lnTo>
                    <a:pt x="21036" y="204442"/>
                  </a:lnTo>
                  <a:lnTo>
                    <a:pt x="11424" y="191039"/>
                  </a:lnTo>
                  <a:lnTo>
                    <a:pt x="1687" y="166677"/>
                  </a:lnTo>
                  <a:lnTo>
                    <a:pt x="0" y="145019"/>
                  </a:lnTo>
                  <a:lnTo>
                    <a:pt x="4557" y="123551"/>
                  </a:lnTo>
                  <a:lnTo>
                    <a:pt x="15389" y="110285"/>
                  </a:lnTo>
                  <a:lnTo>
                    <a:pt x="44214" y="85746"/>
                  </a:lnTo>
                  <a:lnTo>
                    <a:pt x="71194" y="74814"/>
                  </a:lnTo>
                  <a:lnTo>
                    <a:pt x="79930" y="72043"/>
                  </a:lnTo>
                  <a:lnTo>
                    <a:pt x="91857" y="65592"/>
                  </a:lnTo>
                  <a:lnTo>
                    <a:pt x="120546" y="61237"/>
                  </a:lnTo>
                  <a:lnTo>
                    <a:pt x="126559" y="57190"/>
                  </a:lnTo>
                  <a:lnTo>
                    <a:pt x="142165" y="3363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5" name="SMARTInkShape-698">
              <a:extLst>
                <a:ext uri="{FF2B5EF4-FFF2-40B4-BE49-F238E27FC236}">
                  <a16:creationId xmlns:a16="http://schemas.microsoft.com/office/drawing/2014/main" id="{C0E2C517-8E52-C72F-CE76-63CB5EA5E1CC}"/>
                </a:ext>
              </a:extLst>
            </p:cNvPr>
            <p:cNvSpPr/>
            <p:nvPr>
              <p:custDataLst>
                <p:tags r:id="rId150"/>
              </p:custDataLst>
            </p:nvPr>
          </p:nvSpPr>
          <p:spPr>
            <a:xfrm>
              <a:off x="1944424" y="676275"/>
              <a:ext cx="8202" cy="19051"/>
            </a:xfrm>
            <a:custGeom>
              <a:avLst/>
              <a:gdLst/>
              <a:ahLst/>
              <a:cxnLst/>
              <a:rect l="0" t="0" r="0" b="0"/>
              <a:pathLst>
                <a:path w="8202" h="19051">
                  <a:moveTo>
                    <a:pt x="8201" y="19050"/>
                  </a:moveTo>
                  <a:lnTo>
                    <a:pt x="8201" y="19050"/>
                  </a:lnTo>
                  <a:lnTo>
                    <a:pt x="8201" y="13993"/>
                  </a:lnTo>
                  <a:lnTo>
                    <a:pt x="5379" y="8689"/>
                  </a:lnTo>
                  <a:lnTo>
                    <a:pt x="0" y="1716"/>
                  </a:lnTo>
                  <a:lnTo>
                    <a:pt x="617" y="1144"/>
                  </a:lnTo>
                  <a:lnTo>
                    <a:pt x="820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6" name="SMARTInkShape-699">
              <a:extLst>
                <a:ext uri="{FF2B5EF4-FFF2-40B4-BE49-F238E27FC236}">
                  <a16:creationId xmlns:a16="http://schemas.microsoft.com/office/drawing/2014/main" id="{C708E9B1-0987-20E1-7253-F091E879C3D6}"/>
                </a:ext>
              </a:extLst>
            </p:cNvPr>
            <p:cNvSpPr/>
            <p:nvPr>
              <p:custDataLst>
                <p:tags r:id="rId151"/>
              </p:custDataLst>
            </p:nvPr>
          </p:nvSpPr>
          <p:spPr>
            <a:xfrm>
              <a:off x="2057400" y="857250"/>
              <a:ext cx="9526" cy="1"/>
            </a:xfrm>
            <a:custGeom>
              <a:avLst/>
              <a:gdLst/>
              <a:ahLst/>
              <a:cxnLst/>
              <a:rect l="0" t="0" r="0" b="0"/>
              <a:pathLst>
                <a:path w="9526" h="1">
                  <a:moveTo>
                    <a:pt x="9525" y="0"/>
                  </a:moveTo>
                  <a:lnTo>
                    <a:pt x="9525"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7" name="SMARTInkShape-700">
              <a:extLst>
                <a:ext uri="{FF2B5EF4-FFF2-40B4-BE49-F238E27FC236}">
                  <a16:creationId xmlns:a16="http://schemas.microsoft.com/office/drawing/2014/main" id="{FDD8DADB-9EDB-6118-04BE-288869E3A568}"/>
                </a:ext>
              </a:extLst>
            </p:cNvPr>
            <p:cNvSpPr/>
            <p:nvPr>
              <p:custDataLst>
                <p:tags r:id="rId152"/>
              </p:custDataLst>
            </p:nvPr>
          </p:nvSpPr>
          <p:spPr>
            <a:xfrm>
              <a:off x="2203796" y="687124"/>
              <a:ext cx="30111" cy="189177"/>
            </a:xfrm>
            <a:custGeom>
              <a:avLst/>
              <a:gdLst/>
              <a:ahLst/>
              <a:cxnLst/>
              <a:rect l="0" t="0" r="0" b="0"/>
              <a:pathLst>
                <a:path w="30111" h="189177">
                  <a:moveTo>
                    <a:pt x="25054" y="8201"/>
                  </a:moveTo>
                  <a:lnTo>
                    <a:pt x="25054" y="8201"/>
                  </a:lnTo>
                  <a:lnTo>
                    <a:pt x="25054" y="0"/>
                  </a:lnTo>
                  <a:lnTo>
                    <a:pt x="30110" y="9181"/>
                  </a:lnTo>
                  <a:lnTo>
                    <a:pt x="29771" y="22395"/>
                  </a:lnTo>
                  <a:lnTo>
                    <a:pt x="18071" y="68082"/>
                  </a:lnTo>
                  <a:lnTo>
                    <a:pt x="8992" y="107200"/>
                  </a:lnTo>
                  <a:lnTo>
                    <a:pt x="1715" y="138781"/>
                  </a:lnTo>
                  <a:lnTo>
                    <a:pt x="3204" y="160956"/>
                  </a:lnTo>
                  <a:lnTo>
                    <a:pt x="0" y="174700"/>
                  </a:lnTo>
                  <a:lnTo>
                    <a:pt x="6004" y="1891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8" name="SMARTInkShape-701">
              <a:extLst>
                <a:ext uri="{FF2B5EF4-FFF2-40B4-BE49-F238E27FC236}">
                  <a16:creationId xmlns:a16="http://schemas.microsoft.com/office/drawing/2014/main" id="{684B5ABE-EB3E-92D0-FBB8-6B4220A146CB}"/>
                </a:ext>
              </a:extLst>
            </p:cNvPr>
            <p:cNvSpPr/>
            <p:nvPr>
              <p:custDataLst>
                <p:tags r:id="rId153"/>
              </p:custDataLst>
            </p:nvPr>
          </p:nvSpPr>
          <p:spPr>
            <a:xfrm>
              <a:off x="2289484" y="677452"/>
              <a:ext cx="30580" cy="198849"/>
            </a:xfrm>
            <a:custGeom>
              <a:avLst/>
              <a:gdLst/>
              <a:ahLst/>
              <a:cxnLst/>
              <a:rect l="0" t="0" r="0" b="0"/>
              <a:pathLst>
                <a:path w="30580" h="198849">
                  <a:moveTo>
                    <a:pt x="25091" y="27398"/>
                  </a:moveTo>
                  <a:lnTo>
                    <a:pt x="25091" y="27398"/>
                  </a:lnTo>
                  <a:lnTo>
                    <a:pt x="25091" y="12229"/>
                  </a:lnTo>
                  <a:lnTo>
                    <a:pt x="26149" y="7760"/>
                  </a:lnTo>
                  <a:lnTo>
                    <a:pt x="27913" y="4781"/>
                  </a:lnTo>
                  <a:lnTo>
                    <a:pt x="30147" y="2795"/>
                  </a:lnTo>
                  <a:lnTo>
                    <a:pt x="30579" y="1471"/>
                  </a:lnTo>
                  <a:lnTo>
                    <a:pt x="29808" y="588"/>
                  </a:lnTo>
                  <a:lnTo>
                    <a:pt x="28236" y="0"/>
                  </a:lnTo>
                  <a:lnTo>
                    <a:pt x="26489" y="7813"/>
                  </a:lnTo>
                  <a:lnTo>
                    <a:pt x="26023" y="14341"/>
                  </a:lnTo>
                  <a:lnTo>
                    <a:pt x="13241" y="46574"/>
                  </a:lnTo>
                  <a:lnTo>
                    <a:pt x="9994" y="91084"/>
                  </a:lnTo>
                  <a:lnTo>
                    <a:pt x="1334" y="131583"/>
                  </a:lnTo>
                  <a:lnTo>
                    <a:pt x="3118" y="158456"/>
                  </a:lnTo>
                  <a:lnTo>
                    <a:pt x="0" y="175121"/>
                  </a:lnTo>
                  <a:lnTo>
                    <a:pt x="5036" y="195305"/>
                  </a:lnTo>
                  <a:lnTo>
                    <a:pt x="6430" y="196486"/>
                  </a:lnTo>
                  <a:lnTo>
                    <a:pt x="15566" y="19884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9" name="SMARTInkShape-702">
              <a:extLst>
                <a:ext uri="{FF2B5EF4-FFF2-40B4-BE49-F238E27FC236}">
                  <a16:creationId xmlns:a16="http://schemas.microsoft.com/office/drawing/2014/main" id="{3AD3A0BB-288E-1DA5-54B8-30DBF1FD3BD5}"/>
                </a:ext>
              </a:extLst>
            </p:cNvPr>
            <p:cNvSpPr/>
            <p:nvPr>
              <p:custDataLst>
                <p:tags r:id="rId154"/>
              </p:custDataLst>
            </p:nvPr>
          </p:nvSpPr>
          <p:spPr>
            <a:xfrm>
              <a:off x="2190750" y="771525"/>
              <a:ext cx="95251" cy="19051"/>
            </a:xfrm>
            <a:custGeom>
              <a:avLst/>
              <a:gdLst/>
              <a:ahLst/>
              <a:cxnLst/>
              <a:rect l="0" t="0" r="0" b="0"/>
              <a:pathLst>
                <a:path w="95251" h="19051">
                  <a:moveTo>
                    <a:pt x="0" y="19050"/>
                  </a:moveTo>
                  <a:lnTo>
                    <a:pt x="0" y="19050"/>
                  </a:lnTo>
                  <a:lnTo>
                    <a:pt x="31084" y="16228"/>
                  </a:lnTo>
                  <a:lnTo>
                    <a:pt x="70867" y="7291"/>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0" name="SMARTInkShape-703">
              <a:extLst>
                <a:ext uri="{FF2B5EF4-FFF2-40B4-BE49-F238E27FC236}">
                  <a16:creationId xmlns:a16="http://schemas.microsoft.com/office/drawing/2014/main" id="{B1B678C6-0F12-587C-D9E7-C5010DAF2FFB}"/>
                </a:ext>
              </a:extLst>
            </p:cNvPr>
            <p:cNvSpPr/>
            <p:nvPr>
              <p:custDataLst>
                <p:tags r:id="rId155"/>
              </p:custDataLst>
            </p:nvPr>
          </p:nvSpPr>
          <p:spPr>
            <a:xfrm>
              <a:off x="2381250" y="786828"/>
              <a:ext cx="80030" cy="108069"/>
            </a:xfrm>
            <a:custGeom>
              <a:avLst/>
              <a:gdLst/>
              <a:ahLst/>
              <a:cxnLst/>
              <a:rect l="0" t="0" r="0" b="0"/>
              <a:pathLst>
                <a:path w="80030" h="108069">
                  <a:moveTo>
                    <a:pt x="57150" y="13272"/>
                  </a:moveTo>
                  <a:lnTo>
                    <a:pt x="57150" y="13272"/>
                  </a:lnTo>
                  <a:lnTo>
                    <a:pt x="57150" y="5071"/>
                  </a:lnTo>
                  <a:lnTo>
                    <a:pt x="57150" y="9196"/>
                  </a:lnTo>
                  <a:lnTo>
                    <a:pt x="56092" y="10555"/>
                  </a:lnTo>
                  <a:lnTo>
                    <a:pt x="30313" y="20652"/>
                  </a:lnTo>
                  <a:lnTo>
                    <a:pt x="22998" y="22902"/>
                  </a:lnTo>
                  <a:lnTo>
                    <a:pt x="6452" y="35929"/>
                  </a:lnTo>
                  <a:lnTo>
                    <a:pt x="2867" y="42039"/>
                  </a:lnTo>
                  <a:lnTo>
                    <a:pt x="850" y="54251"/>
                  </a:lnTo>
                  <a:lnTo>
                    <a:pt x="50" y="90934"/>
                  </a:lnTo>
                  <a:lnTo>
                    <a:pt x="1091" y="93622"/>
                  </a:lnTo>
                  <a:lnTo>
                    <a:pt x="2844" y="95413"/>
                  </a:lnTo>
                  <a:lnTo>
                    <a:pt x="10368" y="100757"/>
                  </a:lnTo>
                  <a:lnTo>
                    <a:pt x="16250" y="105071"/>
                  </a:lnTo>
                  <a:lnTo>
                    <a:pt x="25511" y="107499"/>
                  </a:lnTo>
                  <a:lnTo>
                    <a:pt x="31800" y="108068"/>
                  </a:lnTo>
                  <a:lnTo>
                    <a:pt x="46346" y="103331"/>
                  </a:lnTo>
                  <a:lnTo>
                    <a:pt x="62620" y="92249"/>
                  </a:lnTo>
                  <a:lnTo>
                    <a:pt x="69459" y="86120"/>
                  </a:lnTo>
                  <a:lnTo>
                    <a:pt x="79259" y="66607"/>
                  </a:lnTo>
                  <a:lnTo>
                    <a:pt x="80029" y="49676"/>
                  </a:lnTo>
                  <a:lnTo>
                    <a:pt x="76844" y="33685"/>
                  </a:lnTo>
                  <a:lnTo>
                    <a:pt x="69100" y="18732"/>
                  </a:lnTo>
                  <a:lnTo>
                    <a:pt x="63166" y="11113"/>
                  </a:lnTo>
                  <a:lnTo>
                    <a:pt x="48820" y="873"/>
                  </a:lnTo>
                  <a:lnTo>
                    <a:pt x="34398" y="0"/>
                  </a:lnTo>
                  <a:lnTo>
                    <a:pt x="0" y="37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6" name="SMARTInkShape-Group134">
            <a:extLst>
              <a:ext uri="{FF2B5EF4-FFF2-40B4-BE49-F238E27FC236}">
                <a16:creationId xmlns:a16="http://schemas.microsoft.com/office/drawing/2014/main" id="{2FEA4F8E-BFEB-5446-5294-F7F02052E62A}"/>
              </a:ext>
            </a:extLst>
          </p:cNvPr>
          <p:cNvGrpSpPr/>
          <p:nvPr/>
        </p:nvGrpSpPr>
        <p:grpSpPr>
          <a:xfrm>
            <a:off x="6858000" y="162120"/>
            <a:ext cx="1619251" cy="637981"/>
            <a:chOff x="6858000" y="162120"/>
            <a:chExt cx="1619251" cy="637981"/>
          </a:xfrm>
        </p:grpSpPr>
        <p:sp>
          <p:nvSpPr>
            <p:cNvPr id="702" name="SMARTInkShape-704">
              <a:extLst>
                <a:ext uri="{FF2B5EF4-FFF2-40B4-BE49-F238E27FC236}">
                  <a16:creationId xmlns:a16="http://schemas.microsoft.com/office/drawing/2014/main" id="{BBCA744F-A9B8-1CF6-BE66-D0013F4B11A3}"/>
                </a:ext>
              </a:extLst>
            </p:cNvPr>
            <p:cNvSpPr/>
            <p:nvPr>
              <p:custDataLst>
                <p:tags r:id="rId140"/>
              </p:custDataLst>
            </p:nvPr>
          </p:nvSpPr>
          <p:spPr>
            <a:xfrm>
              <a:off x="6878009" y="657225"/>
              <a:ext cx="1599242" cy="142876"/>
            </a:xfrm>
            <a:custGeom>
              <a:avLst/>
              <a:gdLst/>
              <a:ahLst/>
              <a:cxnLst/>
              <a:rect l="0" t="0" r="0" b="0"/>
              <a:pathLst>
                <a:path w="1599242" h="142876">
                  <a:moveTo>
                    <a:pt x="8566" y="0"/>
                  </a:moveTo>
                  <a:lnTo>
                    <a:pt x="8566" y="0"/>
                  </a:lnTo>
                  <a:lnTo>
                    <a:pt x="3079" y="0"/>
                  </a:lnTo>
                  <a:lnTo>
                    <a:pt x="7635" y="0"/>
                  </a:lnTo>
                  <a:lnTo>
                    <a:pt x="2894" y="0"/>
                  </a:lnTo>
                  <a:lnTo>
                    <a:pt x="5340" y="0"/>
                  </a:lnTo>
                  <a:lnTo>
                    <a:pt x="5357" y="1058"/>
                  </a:lnTo>
                  <a:lnTo>
                    <a:pt x="82" y="8201"/>
                  </a:lnTo>
                  <a:lnTo>
                    <a:pt x="4734" y="3776"/>
                  </a:lnTo>
                  <a:lnTo>
                    <a:pt x="0" y="8559"/>
                  </a:lnTo>
                  <a:lnTo>
                    <a:pt x="11423" y="9398"/>
                  </a:lnTo>
                  <a:lnTo>
                    <a:pt x="10471" y="9440"/>
                  </a:lnTo>
                  <a:lnTo>
                    <a:pt x="14187" y="9500"/>
                  </a:lnTo>
                  <a:lnTo>
                    <a:pt x="19179" y="12336"/>
                  </a:lnTo>
                  <a:lnTo>
                    <a:pt x="24924" y="16066"/>
                  </a:lnTo>
                  <a:lnTo>
                    <a:pt x="34109" y="18166"/>
                  </a:lnTo>
                  <a:lnTo>
                    <a:pt x="77686" y="19016"/>
                  </a:lnTo>
                  <a:lnTo>
                    <a:pt x="120366" y="26584"/>
                  </a:lnTo>
                  <a:lnTo>
                    <a:pt x="165463" y="28400"/>
                  </a:lnTo>
                  <a:lnTo>
                    <a:pt x="208517" y="35098"/>
                  </a:lnTo>
                  <a:lnTo>
                    <a:pt x="244435" y="38269"/>
                  </a:lnTo>
                  <a:lnTo>
                    <a:pt x="282946" y="44382"/>
                  </a:lnTo>
                  <a:lnTo>
                    <a:pt x="324226" y="46664"/>
                  </a:lnTo>
                  <a:lnTo>
                    <a:pt x="364390" y="50257"/>
                  </a:lnTo>
                  <a:lnTo>
                    <a:pt x="402920" y="55108"/>
                  </a:lnTo>
                  <a:lnTo>
                    <a:pt x="447850" y="56545"/>
                  </a:lnTo>
                  <a:lnTo>
                    <a:pt x="495270" y="57030"/>
                  </a:lnTo>
                  <a:lnTo>
                    <a:pt x="542346" y="63672"/>
                  </a:lnTo>
                  <a:lnTo>
                    <a:pt x="574943" y="65341"/>
                  </a:lnTo>
                  <a:lnTo>
                    <a:pt x="607775" y="66082"/>
                  </a:lnTo>
                  <a:lnTo>
                    <a:pt x="650365" y="69321"/>
                  </a:lnTo>
                  <a:lnTo>
                    <a:pt x="691559" y="74162"/>
                  </a:lnTo>
                  <a:lnTo>
                    <a:pt x="735515" y="78418"/>
                  </a:lnTo>
                  <a:lnTo>
                    <a:pt x="759222" y="81419"/>
                  </a:lnTo>
                  <a:lnTo>
                    <a:pt x="806111" y="80367"/>
                  </a:lnTo>
                  <a:lnTo>
                    <a:pt x="850467" y="85019"/>
                  </a:lnTo>
                  <a:lnTo>
                    <a:pt x="895749" y="85586"/>
                  </a:lnTo>
                  <a:lnTo>
                    <a:pt x="932893" y="85684"/>
                  </a:lnTo>
                  <a:lnTo>
                    <a:pt x="978314" y="85717"/>
                  </a:lnTo>
                  <a:lnTo>
                    <a:pt x="1025464" y="86782"/>
                  </a:lnTo>
                  <a:lnTo>
                    <a:pt x="1062933" y="92271"/>
                  </a:lnTo>
                  <a:lnTo>
                    <a:pt x="1100845" y="94367"/>
                  </a:lnTo>
                  <a:lnTo>
                    <a:pt x="1142065" y="94988"/>
                  </a:lnTo>
                  <a:lnTo>
                    <a:pt x="1179446" y="95134"/>
                  </a:lnTo>
                  <a:lnTo>
                    <a:pt x="1226972" y="100272"/>
                  </a:lnTo>
                  <a:lnTo>
                    <a:pt x="1267865" y="103441"/>
                  </a:lnTo>
                  <a:lnTo>
                    <a:pt x="1306516" y="111057"/>
                  </a:lnTo>
                  <a:lnTo>
                    <a:pt x="1352721" y="113660"/>
                  </a:lnTo>
                  <a:lnTo>
                    <a:pt x="1392849" y="116932"/>
                  </a:lnTo>
                  <a:lnTo>
                    <a:pt x="1423903" y="120762"/>
                  </a:lnTo>
                  <a:lnTo>
                    <a:pt x="1458872" y="122464"/>
                  </a:lnTo>
                  <a:lnTo>
                    <a:pt x="1504761" y="131160"/>
                  </a:lnTo>
                  <a:lnTo>
                    <a:pt x="1540084" y="138934"/>
                  </a:lnTo>
                  <a:lnTo>
                    <a:pt x="1599241"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3" name="SMARTInkShape-705">
              <a:extLst>
                <a:ext uri="{FF2B5EF4-FFF2-40B4-BE49-F238E27FC236}">
                  <a16:creationId xmlns:a16="http://schemas.microsoft.com/office/drawing/2014/main" id="{EA6F3A2B-9F13-4315-244C-134BF5E253D3}"/>
                </a:ext>
              </a:extLst>
            </p:cNvPr>
            <p:cNvSpPr/>
            <p:nvPr>
              <p:custDataLst>
                <p:tags r:id="rId141"/>
              </p:custDataLst>
            </p:nvPr>
          </p:nvSpPr>
          <p:spPr>
            <a:xfrm>
              <a:off x="6858000" y="162120"/>
              <a:ext cx="1616402" cy="514156"/>
            </a:xfrm>
            <a:custGeom>
              <a:avLst/>
              <a:gdLst/>
              <a:ahLst/>
              <a:cxnLst/>
              <a:rect l="0" t="0" r="0" b="0"/>
              <a:pathLst>
                <a:path w="1616402" h="514156">
                  <a:moveTo>
                    <a:pt x="0" y="457005"/>
                  </a:moveTo>
                  <a:lnTo>
                    <a:pt x="0" y="457005"/>
                  </a:lnTo>
                  <a:lnTo>
                    <a:pt x="0" y="465206"/>
                  </a:lnTo>
                  <a:lnTo>
                    <a:pt x="27006" y="457810"/>
                  </a:lnTo>
                  <a:lnTo>
                    <a:pt x="55900" y="454342"/>
                  </a:lnTo>
                  <a:lnTo>
                    <a:pt x="87678" y="440779"/>
                  </a:lnTo>
                  <a:lnTo>
                    <a:pt x="126024" y="412546"/>
                  </a:lnTo>
                  <a:lnTo>
                    <a:pt x="133296" y="403027"/>
                  </a:lnTo>
                  <a:lnTo>
                    <a:pt x="176956" y="368458"/>
                  </a:lnTo>
                  <a:lnTo>
                    <a:pt x="224034" y="335558"/>
                  </a:lnTo>
                  <a:lnTo>
                    <a:pt x="267998" y="302140"/>
                  </a:lnTo>
                  <a:lnTo>
                    <a:pt x="311510" y="259749"/>
                  </a:lnTo>
                  <a:lnTo>
                    <a:pt x="335408" y="238713"/>
                  </a:lnTo>
                  <a:lnTo>
                    <a:pt x="359177" y="220328"/>
                  </a:lnTo>
                  <a:lnTo>
                    <a:pt x="366009" y="211410"/>
                  </a:lnTo>
                  <a:lnTo>
                    <a:pt x="367832" y="207550"/>
                  </a:lnTo>
                  <a:lnTo>
                    <a:pt x="375500" y="200439"/>
                  </a:lnTo>
                  <a:lnTo>
                    <a:pt x="384906" y="192692"/>
                  </a:lnTo>
                  <a:lnTo>
                    <a:pt x="402390" y="173294"/>
                  </a:lnTo>
                  <a:lnTo>
                    <a:pt x="416971" y="165157"/>
                  </a:lnTo>
                  <a:lnTo>
                    <a:pt x="420856" y="164014"/>
                  </a:lnTo>
                  <a:lnTo>
                    <a:pt x="423445" y="162195"/>
                  </a:lnTo>
                  <a:lnTo>
                    <a:pt x="425172" y="159923"/>
                  </a:lnTo>
                  <a:lnTo>
                    <a:pt x="428423" y="152657"/>
                  </a:lnTo>
                  <a:lnTo>
                    <a:pt x="474775" y="117439"/>
                  </a:lnTo>
                  <a:lnTo>
                    <a:pt x="500770" y="107434"/>
                  </a:lnTo>
                  <a:lnTo>
                    <a:pt x="509373" y="104790"/>
                  </a:lnTo>
                  <a:lnTo>
                    <a:pt x="554280" y="72796"/>
                  </a:lnTo>
                  <a:lnTo>
                    <a:pt x="564752" y="63295"/>
                  </a:lnTo>
                  <a:lnTo>
                    <a:pt x="574145" y="59773"/>
                  </a:lnTo>
                  <a:lnTo>
                    <a:pt x="597423" y="52455"/>
                  </a:lnTo>
                  <a:lnTo>
                    <a:pt x="625897" y="37731"/>
                  </a:lnTo>
                  <a:lnTo>
                    <a:pt x="633776" y="32536"/>
                  </a:lnTo>
                  <a:lnTo>
                    <a:pt x="679790" y="13300"/>
                  </a:lnTo>
                  <a:lnTo>
                    <a:pt x="697543" y="9448"/>
                  </a:lnTo>
                  <a:lnTo>
                    <a:pt x="712093" y="3133"/>
                  </a:lnTo>
                  <a:lnTo>
                    <a:pt x="756872" y="0"/>
                  </a:lnTo>
                  <a:lnTo>
                    <a:pt x="772421" y="950"/>
                  </a:lnTo>
                  <a:lnTo>
                    <a:pt x="819146" y="8455"/>
                  </a:lnTo>
                  <a:lnTo>
                    <a:pt x="840433" y="10129"/>
                  </a:lnTo>
                  <a:lnTo>
                    <a:pt x="885770" y="28613"/>
                  </a:lnTo>
                  <a:lnTo>
                    <a:pt x="916270" y="46182"/>
                  </a:lnTo>
                  <a:lnTo>
                    <a:pt x="925816" y="57812"/>
                  </a:lnTo>
                  <a:lnTo>
                    <a:pt x="928360" y="63876"/>
                  </a:lnTo>
                  <a:lnTo>
                    <a:pt x="936832" y="73437"/>
                  </a:lnTo>
                  <a:lnTo>
                    <a:pt x="949770" y="81213"/>
                  </a:lnTo>
                  <a:lnTo>
                    <a:pt x="969631" y="88198"/>
                  </a:lnTo>
                  <a:lnTo>
                    <a:pt x="976621" y="93658"/>
                  </a:lnTo>
                  <a:lnTo>
                    <a:pt x="993484" y="119591"/>
                  </a:lnTo>
                  <a:lnTo>
                    <a:pt x="1025266" y="149931"/>
                  </a:lnTo>
                  <a:lnTo>
                    <a:pt x="1056209" y="194469"/>
                  </a:lnTo>
                  <a:lnTo>
                    <a:pt x="1102259" y="241993"/>
                  </a:lnTo>
                  <a:lnTo>
                    <a:pt x="1117640" y="247953"/>
                  </a:lnTo>
                  <a:lnTo>
                    <a:pt x="1136237" y="268700"/>
                  </a:lnTo>
                  <a:lnTo>
                    <a:pt x="1139995" y="275595"/>
                  </a:lnTo>
                  <a:lnTo>
                    <a:pt x="1140996" y="278915"/>
                  </a:lnTo>
                  <a:lnTo>
                    <a:pt x="1164282" y="306431"/>
                  </a:lnTo>
                  <a:lnTo>
                    <a:pt x="1204699" y="337530"/>
                  </a:lnTo>
                  <a:lnTo>
                    <a:pt x="1226898" y="354695"/>
                  </a:lnTo>
                  <a:lnTo>
                    <a:pt x="1253165" y="384958"/>
                  </a:lnTo>
                  <a:lnTo>
                    <a:pt x="1268540" y="396029"/>
                  </a:lnTo>
                  <a:lnTo>
                    <a:pt x="1276152" y="406012"/>
                  </a:lnTo>
                  <a:lnTo>
                    <a:pt x="1291931" y="415673"/>
                  </a:lnTo>
                  <a:lnTo>
                    <a:pt x="1324184" y="431597"/>
                  </a:lnTo>
                  <a:lnTo>
                    <a:pt x="1329360" y="437952"/>
                  </a:lnTo>
                  <a:lnTo>
                    <a:pt x="1330740" y="441128"/>
                  </a:lnTo>
                  <a:lnTo>
                    <a:pt x="1333777" y="443245"/>
                  </a:lnTo>
                  <a:lnTo>
                    <a:pt x="1342795" y="445598"/>
                  </a:lnTo>
                  <a:lnTo>
                    <a:pt x="1344988" y="447284"/>
                  </a:lnTo>
                  <a:lnTo>
                    <a:pt x="1345392" y="449466"/>
                  </a:lnTo>
                  <a:lnTo>
                    <a:pt x="1344602" y="451979"/>
                  </a:lnTo>
                  <a:lnTo>
                    <a:pt x="1345136" y="453654"/>
                  </a:lnTo>
                  <a:lnTo>
                    <a:pt x="1346548" y="454771"/>
                  </a:lnTo>
                  <a:lnTo>
                    <a:pt x="1377204" y="465560"/>
                  </a:lnTo>
                  <a:lnTo>
                    <a:pt x="1388313" y="467301"/>
                  </a:lnTo>
                  <a:lnTo>
                    <a:pt x="1411522" y="474693"/>
                  </a:lnTo>
                  <a:lnTo>
                    <a:pt x="1425308" y="476844"/>
                  </a:lnTo>
                  <a:lnTo>
                    <a:pt x="1436080" y="482521"/>
                  </a:lnTo>
                  <a:lnTo>
                    <a:pt x="1462785" y="486370"/>
                  </a:lnTo>
                  <a:lnTo>
                    <a:pt x="1475053" y="492046"/>
                  </a:lnTo>
                  <a:lnTo>
                    <a:pt x="1505443" y="494702"/>
                  </a:lnTo>
                  <a:lnTo>
                    <a:pt x="1508454" y="495895"/>
                  </a:lnTo>
                  <a:lnTo>
                    <a:pt x="1510461" y="497748"/>
                  </a:lnTo>
                  <a:lnTo>
                    <a:pt x="1511798" y="500042"/>
                  </a:lnTo>
                  <a:lnTo>
                    <a:pt x="1514808" y="501571"/>
                  </a:lnTo>
                  <a:lnTo>
                    <a:pt x="1545753" y="509849"/>
                  </a:lnTo>
                  <a:lnTo>
                    <a:pt x="1557844" y="507705"/>
                  </a:lnTo>
                  <a:lnTo>
                    <a:pt x="1579714" y="513097"/>
                  </a:lnTo>
                  <a:lnTo>
                    <a:pt x="1616401" y="514147"/>
                  </a:lnTo>
                  <a:lnTo>
                    <a:pt x="1600200" y="51415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4" name="SMARTInkShape-706">
              <a:extLst>
                <a:ext uri="{FF2B5EF4-FFF2-40B4-BE49-F238E27FC236}">
                  <a16:creationId xmlns:a16="http://schemas.microsoft.com/office/drawing/2014/main" id="{67E771D4-BD4F-8237-30EE-8F97740BC713}"/>
                </a:ext>
              </a:extLst>
            </p:cNvPr>
            <p:cNvSpPr/>
            <p:nvPr>
              <p:custDataLst>
                <p:tags r:id="rId142"/>
              </p:custDataLst>
            </p:nvPr>
          </p:nvSpPr>
          <p:spPr>
            <a:xfrm>
              <a:off x="8134350" y="619138"/>
              <a:ext cx="19051" cy="180963"/>
            </a:xfrm>
            <a:custGeom>
              <a:avLst/>
              <a:gdLst/>
              <a:ahLst/>
              <a:cxnLst/>
              <a:rect l="0" t="0" r="0" b="0"/>
              <a:pathLst>
                <a:path w="19051" h="180963">
                  <a:moveTo>
                    <a:pt x="19050" y="19037"/>
                  </a:moveTo>
                  <a:lnTo>
                    <a:pt x="19050" y="19037"/>
                  </a:lnTo>
                  <a:lnTo>
                    <a:pt x="19050" y="496"/>
                  </a:lnTo>
                  <a:lnTo>
                    <a:pt x="9916" y="0"/>
                  </a:lnTo>
                  <a:lnTo>
                    <a:pt x="9535" y="45748"/>
                  </a:lnTo>
                  <a:lnTo>
                    <a:pt x="8468" y="77739"/>
                  </a:lnTo>
                  <a:lnTo>
                    <a:pt x="4039" y="96873"/>
                  </a:lnTo>
                  <a:lnTo>
                    <a:pt x="9249" y="135004"/>
                  </a:lnTo>
                  <a:lnTo>
                    <a:pt x="6580" y="142192"/>
                  </a:lnTo>
                  <a:lnTo>
                    <a:pt x="4387" y="145590"/>
                  </a:lnTo>
                  <a:lnTo>
                    <a:pt x="3983" y="148914"/>
                  </a:lnTo>
                  <a:lnTo>
                    <a:pt x="6356" y="155430"/>
                  </a:lnTo>
                  <a:lnTo>
                    <a:pt x="6354" y="158649"/>
                  </a:lnTo>
                  <a:lnTo>
                    <a:pt x="310" y="179077"/>
                  </a:lnTo>
                  <a:lnTo>
                    <a:pt x="1265" y="179705"/>
                  </a:lnTo>
                  <a:lnTo>
                    <a:pt x="5549" y="180590"/>
                  </a:lnTo>
                  <a:lnTo>
                    <a:pt x="3171" y="180797"/>
                  </a:lnTo>
                  <a:lnTo>
                    <a:pt x="3173" y="179793"/>
                  </a:lnTo>
                  <a:lnTo>
                    <a:pt x="5997" y="175857"/>
                  </a:lnTo>
                  <a:lnTo>
                    <a:pt x="6115" y="175442"/>
                  </a:lnTo>
                  <a:lnTo>
                    <a:pt x="0" y="1809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5" name="SMARTInkShape-707">
              <a:extLst>
                <a:ext uri="{FF2B5EF4-FFF2-40B4-BE49-F238E27FC236}">
                  <a16:creationId xmlns:a16="http://schemas.microsoft.com/office/drawing/2014/main" id="{48D441C7-2A59-72F4-1228-F7C25E982A08}"/>
                </a:ext>
              </a:extLst>
            </p:cNvPr>
            <p:cNvSpPr/>
            <p:nvPr>
              <p:custDataLst>
                <p:tags r:id="rId143"/>
              </p:custDataLst>
            </p:nvPr>
          </p:nvSpPr>
          <p:spPr>
            <a:xfrm>
              <a:off x="7077164" y="457220"/>
              <a:ext cx="62287" cy="257155"/>
            </a:xfrm>
            <a:custGeom>
              <a:avLst/>
              <a:gdLst/>
              <a:ahLst/>
              <a:cxnLst/>
              <a:rect l="0" t="0" r="0" b="0"/>
              <a:pathLst>
                <a:path w="62287" h="257155">
                  <a:moveTo>
                    <a:pt x="47536" y="19030"/>
                  </a:moveTo>
                  <a:lnTo>
                    <a:pt x="47536" y="19030"/>
                  </a:lnTo>
                  <a:lnTo>
                    <a:pt x="55736" y="2628"/>
                  </a:lnTo>
                  <a:lnTo>
                    <a:pt x="57237" y="1745"/>
                  </a:lnTo>
                  <a:lnTo>
                    <a:pt x="62286" y="503"/>
                  </a:lnTo>
                  <a:lnTo>
                    <a:pt x="57327" y="0"/>
                  </a:lnTo>
                  <a:lnTo>
                    <a:pt x="57139" y="10099"/>
                  </a:lnTo>
                  <a:lnTo>
                    <a:pt x="38722" y="54155"/>
                  </a:lnTo>
                  <a:lnTo>
                    <a:pt x="24986" y="101149"/>
                  </a:lnTo>
                  <a:lnTo>
                    <a:pt x="13605" y="141084"/>
                  </a:lnTo>
                  <a:lnTo>
                    <a:pt x="9984" y="182185"/>
                  </a:lnTo>
                  <a:lnTo>
                    <a:pt x="15032" y="211694"/>
                  </a:lnTo>
                  <a:lnTo>
                    <a:pt x="10506" y="231455"/>
                  </a:lnTo>
                  <a:lnTo>
                    <a:pt x="1515" y="253353"/>
                  </a:lnTo>
                  <a:lnTo>
                    <a:pt x="2039" y="254620"/>
                  </a:lnTo>
                  <a:lnTo>
                    <a:pt x="3446" y="255465"/>
                  </a:lnTo>
                  <a:lnTo>
                    <a:pt x="5442" y="256028"/>
                  </a:lnTo>
                  <a:lnTo>
                    <a:pt x="5715" y="256404"/>
                  </a:lnTo>
                  <a:lnTo>
                    <a:pt x="3196" y="256821"/>
                  </a:lnTo>
                  <a:lnTo>
                    <a:pt x="3160" y="256932"/>
                  </a:lnTo>
                  <a:lnTo>
                    <a:pt x="5942" y="257056"/>
                  </a:lnTo>
                  <a:lnTo>
                    <a:pt x="6048" y="257089"/>
                  </a:lnTo>
                  <a:lnTo>
                    <a:pt x="0" y="257154"/>
                  </a:lnTo>
                  <a:lnTo>
                    <a:pt x="9436" y="2476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3" name="SMARTInkShape-Group135">
            <a:extLst>
              <a:ext uri="{FF2B5EF4-FFF2-40B4-BE49-F238E27FC236}">
                <a16:creationId xmlns:a16="http://schemas.microsoft.com/office/drawing/2014/main" id="{4D32A834-58E1-E337-9C66-8F04CF2A35AB}"/>
              </a:ext>
            </a:extLst>
          </p:cNvPr>
          <p:cNvGrpSpPr/>
          <p:nvPr/>
        </p:nvGrpSpPr>
        <p:grpSpPr>
          <a:xfrm>
            <a:off x="6709015" y="813924"/>
            <a:ext cx="653247" cy="119527"/>
            <a:chOff x="6709015" y="813924"/>
            <a:chExt cx="653247" cy="119527"/>
          </a:xfrm>
        </p:grpSpPr>
        <p:sp>
          <p:nvSpPr>
            <p:cNvPr id="707" name="SMARTInkShape-708">
              <a:extLst>
                <a:ext uri="{FF2B5EF4-FFF2-40B4-BE49-F238E27FC236}">
                  <a16:creationId xmlns:a16="http://schemas.microsoft.com/office/drawing/2014/main" id="{317E88C8-0940-0CF5-2232-141B153D18FB}"/>
                </a:ext>
              </a:extLst>
            </p:cNvPr>
            <p:cNvSpPr/>
            <p:nvPr>
              <p:custDataLst>
                <p:tags r:id="rId134"/>
              </p:custDataLst>
            </p:nvPr>
          </p:nvSpPr>
          <p:spPr>
            <a:xfrm>
              <a:off x="6709015" y="904875"/>
              <a:ext cx="120411" cy="9526"/>
            </a:xfrm>
            <a:custGeom>
              <a:avLst/>
              <a:gdLst/>
              <a:ahLst/>
              <a:cxnLst/>
              <a:rect l="0" t="0" r="0" b="0"/>
              <a:pathLst>
                <a:path w="120411" h="9526">
                  <a:moveTo>
                    <a:pt x="6110" y="9525"/>
                  </a:moveTo>
                  <a:lnTo>
                    <a:pt x="6110" y="9525"/>
                  </a:lnTo>
                  <a:lnTo>
                    <a:pt x="6110" y="4468"/>
                  </a:lnTo>
                  <a:lnTo>
                    <a:pt x="5052" y="4037"/>
                  </a:lnTo>
                  <a:lnTo>
                    <a:pt x="1054" y="6381"/>
                  </a:lnTo>
                  <a:lnTo>
                    <a:pt x="623" y="7429"/>
                  </a:lnTo>
                  <a:lnTo>
                    <a:pt x="1393" y="8127"/>
                  </a:lnTo>
                  <a:lnTo>
                    <a:pt x="2965" y="8593"/>
                  </a:lnTo>
                  <a:lnTo>
                    <a:pt x="2955" y="8904"/>
                  </a:lnTo>
                  <a:lnTo>
                    <a:pt x="122" y="9249"/>
                  </a:lnTo>
                  <a:lnTo>
                    <a:pt x="0" y="8283"/>
                  </a:lnTo>
                  <a:lnTo>
                    <a:pt x="2690" y="4387"/>
                  </a:lnTo>
                  <a:lnTo>
                    <a:pt x="3830" y="3983"/>
                  </a:lnTo>
                  <a:lnTo>
                    <a:pt x="4590" y="4772"/>
                  </a:lnTo>
                  <a:lnTo>
                    <a:pt x="5097" y="6356"/>
                  </a:lnTo>
                  <a:lnTo>
                    <a:pt x="38955" y="4391"/>
                  </a:lnTo>
                  <a:lnTo>
                    <a:pt x="43881" y="6102"/>
                  </a:lnTo>
                  <a:lnTo>
                    <a:pt x="48224" y="6185"/>
                  </a:lnTo>
                  <a:lnTo>
                    <a:pt x="55872" y="3454"/>
                  </a:lnTo>
                  <a:lnTo>
                    <a:pt x="65621" y="4357"/>
                  </a:lnTo>
                  <a:lnTo>
                    <a:pt x="71184" y="6080"/>
                  </a:lnTo>
                  <a:lnTo>
                    <a:pt x="75951" y="6170"/>
                  </a:lnTo>
                  <a:lnTo>
                    <a:pt x="87717" y="3357"/>
                  </a:lnTo>
                  <a:lnTo>
                    <a:pt x="94591" y="6078"/>
                  </a:lnTo>
                  <a:lnTo>
                    <a:pt x="103996" y="5171"/>
                  </a:lnTo>
                  <a:lnTo>
                    <a:pt x="12041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8" name="SMARTInkShape-709">
              <a:extLst>
                <a:ext uri="{FF2B5EF4-FFF2-40B4-BE49-F238E27FC236}">
                  <a16:creationId xmlns:a16="http://schemas.microsoft.com/office/drawing/2014/main" id="{30376731-63A0-FFE7-9BF9-B2A690A98228}"/>
                </a:ext>
              </a:extLst>
            </p:cNvPr>
            <p:cNvSpPr/>
            <p:nvPr>
              <p:custDataLst>
                <p:tags r:id="rId135"/>
              </p:custDataLst>
            </p:nvPr>
          </p:nvSpPr>
          <p:spPr>
            <a:xfrm>
              <a:off x="6883828" y="828675"/>
              <a:ext cx="21798" cy="95251"/>
            </a:xfrm>
            <a:custGeom>
              <a:avLst/>
              <a:gdLst/>
              <a:ahLst/>
              <a:cxnLst/>
              <a:rect l="0" t="0" r="0" b="0"/>
              <a:pathLst>
                <a:path w="21798" h="95251">
                  <a:moveTo>
                    <a:pt x="21797" y="0"/>
                  </a:moveTo>
                  <a:lnTo>
                    <a:pt x="21797" y="0"/>
                  </a:lnTo>
                  <a:lnTo>
                    <a:pt x="16741" y="5057"/>
                  </a:lnTo>
                  <a:lnTo>
                    <a:pt x="14259" y="13183"/>
                  </a:lnTo>
                  <a:lnTo>
                    <a:pt x="11476" y="40698"/>
                  </a:lnTo>
                  <a:lnTo>
                    <a:pt x="4106" y="59831"/>
                  </a:lnTo>
                  <a:lnTo>
                    <a:pt x="4711" y="62112"/>
                  </a:lnTo>
                  <a:lnTo>
                    <a:pt x="6173" y="63633"/>
                  </a:lnTo>
                  <a:lnTo>
                    <a:pt x="8206" y="64647"/>
                  </a:lnTo>
                  <a:lnTo>
                    <a:pt x="9561" y="66381"/>
                  </a:lnTo>
                  <a:lnTo>
                    <a:pt x="11067" y="71131"/>
                  </a:lnTo>
                  <a:lnTo>
                    <a:pt x="6092" y="79591"/>
                  </a:lnTo>
                  <a:lnTo>
                    <a:pt x="0" y="88291"/>
                  </a:lnTo>
                  <a:lnTo>
                    <a:pt x="2747"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9" name="SMARTInkShape-710">
              <a:extLst>
                <a:ext uri="{FF2B5EF4-FFF2-40B4-BE49-F238E27FC236}">
                  <a16:creationId xmlns:a16="http://schemas.microsoft.com/office/drawing/2014/main" id="{1E8F633F-E81B-B4DB-FDB9-2C2EFE90496C}"/>
                </a:ext>
              </a:extLst>
            </p:cNvPr>
            <p:cNvSpPr/>
            <p:nvPr>
              <p:custDataLst>
                <p:tags r:id="rId136"/>
              </p:custDataLst>
            </p:nvPr>
          </p:nvSpPr>
          <p:spPr>
            <a:xfrm>
              <a:off x="6981825" y="904875"/>
              <a:ext cx="9526" cy="9526"/>
            </a:xfrm>
            <a:custGeom>
              <a:avLst/>
              <a:gdLst/>
              <a:ahLst/>
              <a:cxnLst/>
              <a:rect l="0" t="0" r="0" b="0"/>
              <a:pathLst>
                <a:path w="9526" h="9526">
                  <a:moveTo>
                    <a:pt x="9525" y="9525"/>
                  </a:moveTo>
                  <a:lnTo>
                    <a:pt x="9525" y="9525"/>
                  </a:lnTo>
                  <a:lnTo>
                    <a:pt x="9525" y="392"/>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0" name="SMARTInkShape-711">
              <a:extLst>
                <a:ext uri="{FF2B5EF4-FFF2-40B4-BE49-F238E27FC236}">
                  <a16:creationId xmlns:a16="http://schemas.microsoft.com/office/drawing/2014/main" id="{BDCD18F5-9526-3EB8-A03E-289046B54671}"/>
                </a:ext>
              </a:extLst>
            </p:cNvPr>
            <p:cNvSpPr/>
            <p:nvPr>
              <p:custDataLst>
                <p:tags r:id="rId137"/>
              </p:custDataLst>
            </p:nvPr>
          </p:nvSpPr>
          <p:spPr>
            <a:xfrm>
              <a:off x="7048500" y="813924"/>
              <a:ext cx="65696" cy="119527"/>
            </a:xfrm>
            <a:custGeom>
              <a:avLst/>
              <a:gdLst/>
              <a:ahLst/>
              <a:cxnLst/>
              <a:rect l="0" t="0" r="0" b="0"/>
              <a:pathLst>
                <a:path w="65696" h="119527">
                  <a:moveTo>
                    <a:pt x="9525" y="14751"/>
                  </a:moveTo>
                  <a:lnTo>
                    <a:pt x="9525" y="14751"/>
                  </a:lnTo>
                  <a:lnTo>
                    <a:pt x="4469" y="14751"/>
                  </a:lnTo>
                  <a:lnTo>
                    <a:pt x="5097" y="13693"/>
                  </a:lnTo>
                  <a:lnTo>
                    <a:pt x="23437" y="562"/>
                  </a:lnTo>
                  <a:lnTo>
                    <a:pt x="27267" y="0"/>
                  </a:lnTo>
                  <a:lnTo>
                    <a:pt x="37166" y="2198"/>
                  </a:lnTo>
                  <a:lnTo>
                    <a:pt x="40653" y="4265"/>
                  </a:lnTo>
                  <a:lnTo>
                    <a:pt x="42976" y="6702"/>
                  </a:lnTo>
                  <a:lnTo>
                    <a:pt x="44526" y="9385"/>
                  </a:lnTo>
                  <a:lnTo>
                    <a:pt x="46617" y="11174"/>
                  </a:lnTo>
                  <a:lnTo>
                    <a:pt x="51764" y="13161"/>
                  </a:lnTo>
                  <a:lnTo>
                    <a:pt x="53559" y="15808"/>
                  </a:lnTo>
                  <a:lnTo>
                    <a:pt x="55554" y="24393"/>
                  </a:lnTo>
                  <a:lnTo>
                    <a:pt x="53970" y="28587"/>
                  </a:lnTo>
                  <a:lnTo>
                    <a:pt x="35551" y="46233"/>
                  </a:lnTo>
                  <a:lnTo>
                    <a:pt x="12785" y="60471"/>
                  </a:lnTo>
                  <a:lnTo>
                    <a:pt x="11699" y="62164"/>
                  </a:lnTo>
                  <a:lnTo>
                    <a:pt x="9610" y="71459"/>
                  </a:lnTo>
                  <a:lnTo>
                    <a:pt x="49933" y="74718"/>
                  </a:lnTo>
                  <a:lnTo>
                    <a:pt x="59234" y="79503"/>
                  </a:lnTo>
                  <a:lnTo>
                    <a:pt x="63367" y="85157"/>
                  </a:lnTo>
                  <a:lnTo>
                    <a:pt x="65695" y="94291"/>
                  </a:lnTo>
                  <a:lnTo>
                    <a:pt x="64963" y="97411"/>
                  </a:lnTo>
                  <a:lnTo>
                    <a:pt x="58877" y="106859"/>
                  </a:lnTo>
                  <a:lnTo>
                    <a:pt x="53332" y="113190"/>
                  </a:lnTo>
                  <a:lnTo>
                    <a:pt x="44517" y="116710"/>
                  </a:lnTo>
                  <a:lnTo>
                    <a:pt x="0" y="1195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1" name="SMARTInkShape-712">
              <a:extLst>
                <a:ext uri="{FF2B5EF4-FFF2-40B4-BE49-F238E27FC236}">
                  <a16:creationId xmlns:a16="http://schemas.microsoft.com/office/drawing/2014/main" id="{35680605-3C79-83A9-5B52-029728DA1730}"/>
                </a:ext>
              </a:extLst>
            </p:cNvPr>
            <p:cNvSpPr/>
            <p:nvPr>
              <p:custDataLst>
                <p:tags r:id="rId138"/>
              </p:custDataLst>
            </p:nvPr>
          </p:nvSpPr>
          <p:spPr>
            <a:xfrm>
              <a:off x="7134225" y="819185"/>
              <a:ext cx="100704" cy="114266"/>
            </a:xfrm>
            <a:custGeom>
              <a:avLst/>
              <a:gdLst/>
              <a:ahLst/>
              <a:cxnLst/>
              <a:rect l="0" t="0" r="0" b="0"/>
              <a:pathLst>
                <a:path w="100704" h="114266">
                  <a:moveTo>
                    <a:pt x="0" y="19015"/>
                  </a:moveTo>
                  <a:lnTo>
                    <a:pt x="0" y="19015"/>
                  </a:lnTo>
                  <a:lnTo>
                    <a:pt x="5056" y="19015"/>
                  </a:lnTo>
                  <a:lnTo>
                    <a:pt x="45124" y="10078"/>
                  </a:lnTo>
                  <a:lnTo>
                    <a:pt x="69717" y="8509"/>
                  </a:lnTo>
                  <a:lnTo>
                    <a:pt x="95074" y="0"/>
                  </a:lnTo>
                  <a:lnTo>
                    <a:pt x="100254" y="5032"/>
                  </a:lnTo>
                  <a:lnTo>
                    <a:pt x="100703" y="6518"/>
                  </a:lnTo>
                  <a:lnTo>
                    <a:pt x="99944" y="7509"/>
                  </a:lnTo>
                  <a:lnTo>
                    <a:pt x="98379" y="8169"/>
                  </a:lnTo>
                  <a:lnTo>
                    <a:pt x="97337" y="9668"/>
                  </a:lnTo>
                  <a:lnTo>
                    <a:pt x="94810" y="16833"/>
                  </a:lnTo>
                  <a:lnTo>
                    <a:pt x="88887" y="25659"/>
                  </a:lnTo>
                  <a:lnTo>
                    <a:pt x="85603" y="34977"/>
                  </a:lnTo>
                  <a:lnTo>
                    <a:pt x="72591" y="55833"/>
                  </a:lnTo>
                  <a:lnTo>
                    <a:pt x="59367" y="101992"/>
                  </a:lnTo>
                  <a:lnTo>
                    <a:pt x="57150" y="1142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2" name="SMARTInkShape-713">
              <a:extLst>
                <a:ext uri="{FF2B5EF4-FFF2-40B4-BE49-F238E27FC236}">
                  <a16:creationId xmlns:a16="http://schemas.microsoft.com/office/drawing/2014/main" id="{0865B67C-5749-24A7-2597-A4CD3082C592}"/>
                </a:ext>
              </a:extLst>
            </p:cNvPr>
            <p:cNvSpPr/>
            <p:nvPr>
              <p:custDataLst>
                <p:tags r:id="rId139"/>
              </p:custDataLst>
            </p:nvPr>
          </p:nvSpPr>
          <p:spPr>
            <a:xfrm>
              <a:off x="7267575" y="813924"/>
              <a:ext cx="94687" cy="119527"/>
            </a:xfrm>
            <a:custGeom>
              <a:avLst/>
              <a:gdLst/>
              <a:ahLst/>
              <a:cxnLst/>
              <a:rect l="0" t="0" r="0" b="0"/>
              <a:pathLst>
                <a:path w="94687" h="119527">
                  <a:moveTo>
                    <a:pt x="9525" y="14751"/>
                  </a:moveTo>
                  <a:lnTo>
                    <a:pt x="9525" y="14751"/>
                  </a:lnTo>
                  <a:lnTo>
                    <a:pt x="22782" y="14751"/>
                  </a:lnTo>
                  <a:lnTo>
                    <a:pt x="53124" y="5050"/>
                  </a:lnTo>
                  <a:lnTo>
                    <a:pt x="59947" y="562"/>
                  </a:lnTo>
                  <a:lnTo>
                    <a:pt x="62190" y="0"/>
                  </a:lnTo>
                  <a:lnTo>
                    <a:pt x="63685" y="684"/>
                  </a:lnTo>
                  <a:lnTo>
                    <a:pt x="64681" y="2198"/>
                  </a:lnTo>
                  <a:lnTo>
                    <a:pt x="66404" y="3207"/>
                  </a:lnTo>
                  <a:lnTo>
                    <a:pt x="73885" y="4628"/>
                  </a:lnTo>
                  <a:lnTo>
                    <a:pt x="79757" y="4960"/>
                  </a:lnTo>
                  <a:lnTo>
                    <a:pt x="81748" y="6107"/>
                  </a:lnTo>
                  <a:lnTo>
                    <a:pt x="83073" y="7930"/>
                  </a:lnTo>
                  <a:lnTo>
                    <a:pt x="84547" y="12778"/>
                  </a:lnTo>
                  <a:lnTo>
                    <a:pt x="85201" y="18460"/>
                  </a:lnTo>
                  <a:lnTo>
                    <a:pt x="79847" y="27336"/>
                  </a:lnTo>
                  <a:lnTo>
                    <a:pt x="59746" y="48825"/>
                  </a:lnTo>
                  <a:lnTo>
                    <a:pt x="38103" y="62375"/>
                  </a:lnTo>
                  <a:lnTo>
                    <a:pt x="68967" y="62376"/>
                  </a:lnTo>
                  <a:lnTo>
                    <a:pt x="75809" y="65198"/>
                  </a:lnTo>
                  <a:lnTo>
                    <a:pt x="88822" y="75633"/>
                  </a:lnTo>
                  <a:lnTo>
                    <a:pt x="92394" y="81674"/>
                  </a:lnTo>
                  <a:lnTo>
                    <a:pt x="94686" y="89118"/>
                  </a:lnTo>
                  <a:lnTo>
                    <a:pt x="93815" y="89729"/>
                  </a:lnTo>
                  <a:lnTo>
                    <a:pt x="90026" y="90408"/>
                  </a:lnTo>
                  <a:lnTo>
                    <a:pt x="88592" y="91647"/>
                  </a:lnTo>
                  <a:lnTo>
                    <a:pt x="81045" y="104161"/>
                  </a:lnTo>
                  <a:lnTo>
                    <a:pt x="75531" y="107405"/>
                  </a:lnTo>
                  <a:lnTo>
                    <a:pt x="63367" y="109488"/>
                  </a:lnTo>
                  <a:lnTo>
                    <a:pt x="29707" y="112756"/>
                  </a:lnTo>
                  <a:lnTo>
                    <a:pt x="0" y="1195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4" name="SMARTInkShape-Group136">
            <a:extLst>
              <a:ext uri="{FF2B5EF4-FFF2-40B4-BE49-F238E27FC236}">
                <a16:creationId xmlns:a16="http://schemas.microsoft.com/office/drawing/2014/main" id="{E265FD4C-10DE-8B94-AC1F-1102AB93D6BF}"/>
              </a:ext>
            </a:extLst>
          </p:cNvPr>
          <p:cNvGrpSpPr/>
          <p:nvPr/>
        </p:nvGrpSpPr>
        <p:grpSpPr>
          <a:xfrm>
            <a:off x="8077329" y="666750"/>
            <a:ext cx="485196" cy="333376"/>
            <a:chOff x="8077329" y="666750"/>
            <a:chExt cx="485196" cy="333376"/>
          </a:xfrm>
        </p:grpSpPr>
        <p:sp>
          <p:nvSpPr>
            <p:cNvPr id="714" name="SMARTInkShape-714">
              <a:extLst>
                <a:ext uri="{FF2B5EF4-FFF2-40B4-BE49-F238E27FC236}">
                  <a16:creationId xmlns:a16="http://schemas.microsoft.com/office/drawing/2014/main" id="{2A3E134C-F90B-550E-D9AC-6768C54134DF}"/>
                </a:ext>
              </a:extLst>
            </p:cNvPr>
            <p:cNvSpPr/>
            <p:nvPr>
              <p:custDataLst>
                <p:tags r:id="rId124"/>
              </p:custDataLst>
            </p:nvPr>
          </p:nvSpPr>
          <p:spPr>
            <a:xfrm>
              <a:off x="8077329" y="823265"/>
              <a:ext cx="33674" cy="100661"/>
            </a:xfrm>
            <a:custGeom>
              <a:avLst/>
              <a:gdLst/>
              <a:ahLst/>
              <a:cxnLst/>
              <a:rect l="0" t="0" r="0" b="0"/>
              <a:pathLst>
                <a:path w="33674" h="100661">
                  <a:moveTo>
                    <a:pt x="18921" y="14935"/>
                  </a:moveTo>
                  <a:lnTo>
                    <a:pt x="18921" y="14935"/>
                  </a:lnTo>
                  <a:lnTo>
                    <a:pt x="18921" y="9878"/>
                  </a:lnTo>
                  <a:lnTo>
                    <a:pt x="19979" y="8389"/>
                  </a:lnTo>
                  <a:lnTo>
                    <a:pt x="21743" y="7396"/>
                  </a:lnTo>
                  <a:lnTo>
                    <a:pt x="27122" y="5802"/>
                  </a:lnTo>
                  <a:lnTo>
                    <a:pt x="33673" y="0"/>
                  </a:lnTo>
                  <a:lnTo>
                    <a:pt x="23469" y="10386"/>
                  </a:lnTo>
                  <a:lnTo>
                    <a:pt x="15212" y="28756"/>
                  </a:lnTo>
                  <a:lnTo>
                    <a:pt x="3190" y="75140"/>
                  </a:lnTo>
                  <a:lnTo>
                    <a:pt x="0" y="99540"/>
                  </a:lnTo>
                  <a:lnTo>
                    <a:pt x="2751" y="100162"/>
                  </a:lnTo>
                  <a:lnTo>
                    <a:pt x="9396" y="10066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5" name="SMARTInkShape-715">
              <a:extLst>
                <a:ext uri="{FF2B5EF4-FFF2-40B4-BE49-F238E27FC236}">
                  <a16:creationId xmlns:a16="http://schemas.microsoft.com/office/drawing/2014/main" id="{936E3B51-7CB0-720B-755A-89724C16E9FC}"/>
                </a:ext>
              </a:extLst>
            </p:cNvPr>
            <p:cNvSpPr/>
            <p:nvPr>
              <p:custDataLst>
                <p:tags r:id="rId125"/>
              </p:custDataLst>
            </p:nvPr>
          </p:nvSpPr>
          <p:spPr>
            <a:xfrm>
              <a:off x="8157869" y="914400"/>
              <a:ext cx="14582" cy="19051"/>
            </a:xfrm>
            <a:custGeom>
              <a:avLst/>
              <a:gdLst/>
              <a:ahLst/>
              <a:cxnLst/>
              <a:rect l="0" t="0" r="0" b="0"/>
              <a:pathLst>
                <a:path w="14582" h="19051">
                  <a:moveTo>
                    <a:pt x="5056" y="19050"/>
                  </a:moveTo>
                  <a:lnTo>
                    <a:pt x="5056" y="19050"/>
                  </a:lnTo>
                  <a:lnTo>
                    <a:pt x="5056" y="13993"/>
                  </a:lnTo>
                  <a:lnTo>
                    <a:pt x="3998" y="12504"/>
                  </a:lnTo>
                  <a:lnTo>
                    <a:pt x="2234" y="11511"/>
                  </a:lnTo>
                  <a:lnTo>
                    <a:pt x="0" y="10849"/>
                  </a:lnTo>
                  <a:lnTo>
                    <a:pt x="626" y="9349"/>
                  </a:lnTo>
                  <a:lnTo>
                    <a:pt x="1458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 name="SMARTInkShape-716">
              <a:extLst>
                <a:ext uri="{FF2B5EF4-FFF2-40B4-BE49-F238E27FC236}">
                  <a16:creationId xmlns:a16="http://schemas.microsoft.com/office/drawing/2014/main" id="{870A1C46-7E56-E3B4-EFA7-259873FE2341}"/>
                </a:ext>
              </a:extLst>
            </p:cNvPr>
            <p:cNvSpPr/>
            <p:nvPr>
              <p:custDataLst>
                <p:tags r:id="rId126"/>
              </p:custDataLst>
            </p:nvPr>
          </p:nvSpPr>
          <p:spPr>
            <a:xfrm>
              <a:off x="8248650" y="849049"/>
              <a:ext cx="76152" cy="112977"/>
            </a:xfrm>
            <a:custGeom>
              <a:avLst/>
              <a:gdLst/>
              <a:ahLst/>
              <a:cxnLst/>
              <a:rect l="0" t="0" r="0" b="0"/>
              <a:pathLst>
                <a:path w="76152" h="112977">
                  <a:moveTo>
                    <a:pt x="19050" y="8201"/>
                  </a:moveTo>
                  <a:lnTo>
                    <a:pt x="19050" y="8201"/>
                  </a:lnTo>
                  <a:lnTo>
                    <a:pt x="10848" y="8201"/>
                  </a:lnTo>
                  <a:lnTo>
                    <a:pt x="15274" y="8201"/>
                  </a:lnTo>
                  <a:lnTo>
                    <a:pt x="10492" y="8201"/>
                  </a:lnTo>
                  <a:lnTo>
                    <a:pt x="15204" y="8201"/>
                  </a:lnTo>
                  <a:lnTo>
                    <a:pt x="12736" y="8201"/>
                  </a:lnTo>
                  <a:lnTo>
                    <a:pt x="27160" y="8201"/>
                  </a:lnTo>
                  <a:lnTo>
                    <a:pt x="36651" y="0"/>
                  </a:lnTo>
                  <a:lnTo>
                    <a:pt x="38193" y="617"/>
                  </a:lnTo>
                  <a:lnTo>
                    <a:pt x="42728" y="4125"/>
                  </a:lnTo>
                  <a:lnTo>
                    <a:pt x="44360" y="4425"/>
                  </a:lnTo>
                  <a:lnTo>
                    <a:pt x="45448" y="3567"/>
                  </a:lnTo>
                  <a:lnTo>
                    <a:pt x="46174" y="1937"/>
                  </a:lnTo>
                  <a:lnTo>
                    <a:pt x="48774" y="1908"/>
                  </a:lnTo>
                  <a:lnTo>
                    <a:pt x="63899" y="7163"/>
                  </a:lnTo>
                  <a:lnTo>
                    <a:pt x="64825" y="8568"/>
                  </a:lnTo>
                  <a:lnTo>
                    <a:pt x="65853" y="12950"/>
                  </a:lnTo>
                  <a:lnTo>
                    <a:pt x="63488" y="18426"/>
                  </a:lnTo>
                  <a:lnTo>
                    <a:pt x="48289" y="35621"/>
                  </a:lnTo>
                  <a:lnTo>
                    <a:pt x="20100" y="55156"/>
                  </a:lnTo>
                  <a:lnTo>
                    <a:pt x="13769" y="55694"/>
                  </a:lnTo>
                  <a:lnTo>
                    <a:pt x="51118" y="55826"/>
                  </a:lnTo>
                  <a:lnTo>
                    <a:pt x="57290" y="58648"/>
                  </a:lnTo>
                  <a:lnTo>
                    <a:pt x="63563" y="62372"/>
                  </a:lnTo>
                  <a:lnTo>
                    <a:pt x="69877" y="64027"/>
                  </a:lnTo>
                  <a:lnTo>
                    <a:pt x="71986" y="65527"/>
                  </a:lnTo>
                  <a:lnTo>
                    <a:pt x="73390" y="67585"/>
                  </a:lnTo>
                  <a:lnTo>
                    <a:pt x="75644" y="73436"/>
                  </a:lnTo>
                  <a:lnTo>
                    <a:pt x="76151" y="88007"/>
                  </a:lnTo>
                  <a:lnTo>
                    <a:pt x="73356" y="94118"/>
                  </a:lnTo>
                  <a:lnTo>
                    <a:pt x="62938" y="106664"/>
                  </a:lnTo>
                  <a:lnTo>
                    <a:pt x="54078" y="110171"/>
                  </a:lnTo>
                  <a:lnTo>
                    <a:pt x="0" y="1129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 name="SMARTInkShape-717">
              <a:extLst>
                <a:ext uri="{FF2B5EF4-FFF2-40B4-BE49-F238E27FC236}">
                  <a16:creationId xmlns:a16="http://schemas.microsoft.com/office/drawing/2014/main" id="{B25F9183-8C46-EF38-D59B-6A9C74B970E6}"/>
                </a:ext>
              </a:extLst>
            </p:cNvPr>
            <p:cNvSpPr/>
            <p:nvPr>
              <p:custDataLst>
                <p:tags r:id="rId127"/>
              </p:custDataLst>
            </p:nvPr>
          </p:nvSpPr>
          <p:spPr>
            <a:xfrm>
              <a:off x="8343900" y="866776"/>
              <a:ext cx="104727" cy="104775"/>
            </a:xfrm>
            <a:custGeom>
              <a:avLst/>
              <a:gdLst/>
              <a:ahLst/>
              <a:cxnLst/>
              <a:rect l="0" t="0" r="0" b="0"/>
              <a:pathLst>
                <a:path w="104727" h="104775">
                  <a:moveTo>
                    <a:pt x="0" y="9524"/>
                  </a:moveTo>
                  <a:lnTo>
                    <a:pt x="0" y="9524"/>
                  </a:lnTo>
                  <a:lnTo>
                    <a:pt x="44658" y="8466"/>
                  </a:lnTo>
                  <a:lnTo>
                    <a:pt x="72068" y="882"/>
                  </a:lnTo>
                  <a:lnTo>
                    <a:pt x="104608" y="0"/>
                  </a:lnTo>
                  <a:lnTo>
                    <a:pt x="104726" y="5056"/>
                  </a:lnTo>
                  <a:lnTo>
                    <a:pt x="101931" y="10360"/>
                  </a:lnTo>
                  <a:lnTo>
                    <a:pt x="88525" y="27626"/>
                  </a:lnTo>
                  <a:lnTo>
                    <a:pt x="69817" y="69348"/>
                  </a:lnTo>
                  <a:lnTo>
                    <a:pt x="47625" y="10477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 name="SMARTInkShape-718">
              <a:extLst>
                <a:ext uri="{FF2B5EF4-FFF2-40B4-BE49-F238E27FC236}">
                  <a16:creationId xmlns:a16="http://schemas.microsoft.com/office/drawing/2014/main" id="{F109B29D-76C7-6C51-5347-362082A4E065}"/>
                </a:ext>
              </a:extLst>
            </p:cNvPr>
            <p:cNvSpPr/>
            <p:nvPr>
              <p:custDataLst>
                <p:tags r:id="rId128"/>
              </p:custDataLst>
            </p:nvPr>
          </p:nvSpPr>
          <p:spPr>
            <a:xfrm>
              <a:off x="8448675" y="866786"/>
              <a:ext cx="113850" cy="133340"/>
            </a:xfrm>
            <a:custGeom>
              <a:avLst/>
              <a:gdLst/>
              <a:ahLst/>
              <a:cxnLst/>
              <a:rect l="0" t="0" r="0" b="0"/>
              <a:pathLst>
                <a:path w="113850" h="133340">
                  <a:moveTo>
                    <a:pt x="47625" y="19039"/>
                  </a:moveTo>
                  <a:lnTo>
                    <a:pt x="47625" y="19039"/>
                  </a:lnTo>
                  <a:lnTo>
                    <a:pt x="47625" y="13982"/>
                  </a:lnTo>
                  <a:lnTo>
                    <a:pt x="48683" y="12493"/>
                  </a:lnTo>
                  <a:lnTo>
                    <a:pt x="50448" y="11500"/>
                  </a:lnTo>
                  <a:lnTo>
                    <a:pt x="52681" y="10838"/>
                  </a:lnTo>
                  <a:lnTo>
                    <a:pt x="66921" y="2149"/>
                  </a:lnTo>
                  <a:lnTo>
                    <a:pt x="104320" y="14"/>
                  </a:lnTo>
                  <a:lnTo>
                    <a:pt x="109160" y="0"/>
                  </a:lnTo>
                  <a:lnTo>
                    <a:pt x="110873" y="1055"/>
                  </a:lnTo>
                  <a:lnTo>
                    <a:pt x="112016" y="2816"/>
                  </a:lnTo>
                  <a:lnTo>
                    <a:pt x="113285" y="8654"/>
                  </a:lnTo>
                  <a:lnTo>
                    <a:pt x="113849" y="18304"/>
                  </a:lnTo>
                  <a:lnTo>
                    <a:pt x="111882" y="22782"/>
                  </a:lnTo>
                  <a:lnTo>
                    <a:pt x="77709" y="55744"/>
                  </a:lnTo>
                  <a:lnTo>
                    <a:pt x="74032" y="58325"/>
                  </a:lnTo>
                  <a:lnTo>
                    <a:pt x="71579" y="58988"/>
                  </a:lnTo>
                  <a:lnTo>
                    <a:pt x="69945" y="58372"/>
                  </a:lnTo>
                  <a:lnTo>
                    <a:pt x="68854" y="59019"/>
                  </a:lnTo>
                  <a:lnTo>
                    <a:pt x="67643" y="62561"/>
                  </a:lnTo>
                  <a:lnTo>
                    <a:pt x="67321" y="62870"/>
                  </a:lnTo>
                  <a:lnTo>
                    <a:pt x="66963" y="60392"/>
                  </a:lnTo>
                  <a:lnTo>
                    <a:pt x="68983" y="59307"/>
                  </a:lnTo>
                  <a:lnTo>
                    <a:pt x="83102" y="57425"/>
                  </a:lnTo>
                  <a:lnTo>
                    <a:pt x="87381" y="60088"/>
                  </a:lnTo>
                  <a:lnTo>
                    <a:pt x="92811" y="63741"/>
                  </a:lnTo>
                  <a:lnTo>
                    <a:pt x="98752" y="65365"/>
                  </a:lnTo>
                  <a:lnTo>
                    <a:pt x="104920" y="71731"/>
                  </a:lnTo>
                  <a:lnTo>
                    <a:pt x="110130" y="80558"/>
                  </a:lnTo>
                  <a:lnTo>
                    <a:pt x="112448" y="88008"/>
                  </a:lnTo>
                  <a:lnTo>
                    <a:pt x="110654" y="97670"/>
                  </a:lnTo>
                  <a:lnTo>
                    <a:pt x="108695" y="103210"/>
                  </a:lnTo>
                  <a:lnTo>
                    <a:pt x="100873" y="112187"/>
                  </a:lnTo>
                  <a:lnTo>
                    <a:pt x="90341" y="118646"/>
                  </a:lnTo>
                  <a:lnTo>
                    <a:pt x="47523" y="131050"/>
                  </a:lnTo>
                  <a:lnTo>
                    <a:pt x="0" y="1333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9" name="SMARTInkShape-719">
              <a:extLst>
                <a:ext uri="{FF2B5EF4-FFF2-40B4-BE49-F238E27FC236}">
                  <a16:creationId xmlns:a16="http://schemas.microsoft.com/office/drawing/2014/main" id="{1F4A47A6-FD28-4C20-68C8-AA41006C5C08}"/>
                </a:ext>
              </a:extLst>
            </p:cNvPr>
            <p:cNvSpPr/>
            <p:nvPr>
              <p:custDataLst>
                <p:tags r:id="rId129"/>
              </p:custDataLst>
            </p:nvPr>
          </p:nvSpPr>
          <p:spPr>
            <a:xfrm>
              <a:off x="8191500" y="723900"/>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0" name="SMARTInkShape-720">
              <a:extLst>
                <a:ext uri="{FF2B5EF4-FFF2-40B4-BE49-F238E27FC236}">
                  <a16:creationId xmlns:a16="http://schemas.microsoft.com/office/drawing/2014/main" id="{FD8DCE52-3C6A-B66C-3A7D-23B6A96F9C81}"/>
                </a:ext>
              </a:extLst>
            </p:cNvPr>
            <p:cNvSpPr/>
            <p:nvPr>
              <p:custDataLst>
                <p:tags r:id="rId130"/>
              </p:custDataLst>
            </p:nvPr>
          </p:nvSpPr>
          <p:spPr>
            <a:xfrm>
              <a:off x="8267700" y="72390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1" name="SMARTInkShape-721">
              <a:extLst>
                <a:ext uri="{FF2B5EF4-FFF2-40B4-BE49-F238E27FC236}">
                  <a16:creationId xmlns:a16="http://schemas.microsoft.com/office/drawing/2014/main" id="{E368C6C3-9C06-DE54-65F5-5460885E1554}"/>
                </a:ext>
              </a:extLst>
            </p:cNvPr>
            <p:cNvSpPr/>
            <p:nvPr>
              <p:custDataLst>
                <p:tags r:id="rId131"/>
              </p:custDataLst>
            </p:nvPr>
          </p:nvSpPr>
          <p:spPr>
            <a:xfrm>
              <a:off x="8382000" y="73342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2" name="SMARTInkShape-722">
              <a:extLst>
                <a:ext uri="{FF2B5EF4-FFF2-40B4-BE49-F238E27FC236}">
                  <a16:creationId xmlns:a16="http://schemas.microsoft.com/office/drawing/2014/main" id="{AC8F7E34-E891-27FB-EA70-7FC2FBAE0AF1}"/>
                </a:ext>
              </a:extLst>
            </p:cNvPr>
            <p:cNvSpPr/>
            <p:nvPr>
              <p:custDataLst>
                <p:tags r:id="rId132"/>
              </p:custDataLst>
            </p:nvPr>
          </p:nvSpPr>
          <p:spPr>
            <a:xfrm>
              <a:off x="8372475" y="704850"/>
              <a:ext cx="9526" cy="1"/>
            </a:xfrm>
            <a:custGeom>
              <a:avLst/>
              <a:gdLst/>
              <a:ahLst/>
              <a:cxnLst/>
              <a:rect l="0" t="0" r="0" b="0"/>
              <a:pathLst>
                <a:path w="9526" h="1">
                  <a:moveTo>
                    <a:pt x="9525" y="0"/>
                  </a:moveTo>
                  <a:lnTo>
                    <a:pt x="9525"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3" name="SMARTInkShape-723">
              <a:extLst>
                <a:ext uri="{FF2B5EF4-FFF2-40B4-BE49-F238E27FC236}">
                  <a16:creationId xmlns:a16="http://schemas.microsoft.com/office/drawing/2014/main" id="{2452B93B-B437-7F06-8F26-9110ED452B90}"/>
                </a:ext>
              </a:extLst>
            </p:cNvPr>
            <p:cNvSpPr/>
            <p:nvPr>
              <p:custDataLst>
                <p:tags r:id="rId133"/>
              </p:custDataLst>
            </p:nvPr>
          </p:nvSpPr>
          <p:spPr>
            <a:xfrm>
              <a:off x="8267700" y="666750"/>
              <a:ext cx="9526" cy="1"/>
            </a:xfrm>
            <a:custGeom>
              <a:avLst/>
              <a:gdLst/>
              <a:ahLst/>
              <a:cxnLst/>
              <a:rect l="0" t="0" r="0" b="0"/>
              <a:pathLst>
                <a:path w="9526" h="1">
                  <a:moveTo>
                    <a:pt x="9525" y="0"/>
                  </a:moveTo>
                  <a:lnTo>
                    <a:pt x="9525"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32" name="SMARTInkShape-Group137">
            <a:extLst>
              <a:ext uri="{FF2B5EF4-FFF2-40B4-BE49-F238E27FC236}">
                <a16:creationId xmlns:a16="http://schemas.microsoft.com/office/drawing/2014/main" id="{A16F9ED0-0FCE-293F-C602-AD1BA376CBF8}"/>
              </a:ext>
            </a:extLst>
          </p:cNvPr>
          <p:cNvGrpSpPr/>
          <p:nvPr/>
        </p:nvGrpSpPr>
        <p:grpSpPr>
          <a:xfrm>
            <a:off x="6867525" y="600075"/>
            <a:ext cx="180976" cy="85726"/>
            <a:chOff x="6867525" y="600075"/>
            <a:chExt cx="180976" cy="85726"/>
          </a:xfrm>
        </p:grpSpPr>
        <p:sp>
          <p:nvSpPr>
            <p:cNvPr id="725" name="SMARTInkShape-724">
              <a:extLst>
                <a:ext uri="{FF2B5EF4-FFF2-40B4-BE49-F238E27FC236}">
                  <a16:creationId xmlns:a16="http://schemas.microsoft.com/office/drawing/2014/main" id="{FB548B76-0217-B00A-A8C2-B2F2A2B8182C}"/>
                </a:ext>
              </a:extLst>
            </p:cNvPr>
            <p:cNvSpPr/>
            <p:nvPr>
              <p:custDataLst>
                <p:tags r:id="rId117"/>
              </p:custDataLst>
            </p:nvPr>
          </p:nvSpPr>
          <p:spPr>
            <a:xfrm>
              <a:off x="6867525" y="657225"/>
              <a:ext cx="9526" cy="9526"/>
            </a:xfrm>
            <a:custGeom>
              <a:avLst/>
              <a:gdLst/>
              <a:ahLst/>
              <a:cxnLst/>
              <a:rect l="0" t="0" r="0" b="0"/>
              <a:pathLst>
                <a:path w="9526" h="9526">
                  <a:moveTo>
                    <a:pt x="0" y="9525"/>
                  </a:moveTo>
                  <a:lnTo>
                    <a:pt x="0" y="9525"/>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6" name="SMARTInkShape-725">
              <a:extLst>
                <a:ext uri="{FF2B5EF4-FFF2-40B4-BE49-F238E27FC236}">
                  <a16:creationId xmlns:a16="http://schemas.microsoft.com/office/drawing/2014/main" id="{E238CC6E-5E05-FEAB-A402-7EA7043258EC}"/>
                </a:ext>
              </a:extLst>
            </p:cNvPr>
            <p:cNvSpPr/>
            <p:nvPr>
              <p:custDataLst>
                <p:tags r:id="rId118"/>
              </p:custDataLst>
            </p:nvPr>
          </p:nvSpPr>
          <p:spPr>
            <a:xfrm>
              <a:off x="6943725" y="676275"/>
              <a:ext cx="9526" cy="9526"/>
            </a:xfrm>
            <a:custGeom>
              <a:avLst/>
              <a:gdLst/>
              <a:ahLst/>
              <a:cxnLst/>
              <a:rect l="0" t="0" r="0" b="0"/>
              <a:pathLst>
                <a:path w="9526" h="9526">
                  <a:moveTo>
                    <a:pt x="0" y="9525"/>
                  </a:moveTo>
                  <a:lnTo>
                    <a:pt x="0" y="9525"/>
                  </a:lnTo>
                  <a:lnTo>
                    <a:pt x="5487" y="9525"/>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7" name="SMARTInkShape-726">
              <a:extLst>
                <a:ext uri="{FF2B5EF4-FFF2-40B4-BE49-F238E27FC236}">
                  <a16:creationId xmlns:a16="http://schemas.microsoft.com/office/drawing/2014/main" id="{E5826B92-B735-512A-4097-87DD5F8E5E02}"/>
                </a:ext>
              </a:extLst>
            </p:cNvPr>
            <p:cNvSpPr/>
            <p:nvPr>
              <p:custDataLst>
                <p:tags r:id="rId119"/>
              </p:custDataLst>
            </p:nvPr>
          </p:nvSpPr>
          <p:spPr>
            <a:xfrm>
              <a:off x="6991350" y="65722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8" name="SMARTInkShape-727">
              <a:extLst>
                <a:ext uri="{FF2B5EF4-FFF2-40B4-BE49-F238E27FC236}">
                  <a16:creationId xmlns:a16="http://schemas.microsoft.com/office/drawing/2014/main" id="{7F45C5AF-7167-CA71-7B63-6EE8D721758F}"/>
                </a:ext>
              </a:extLst>
            </p:cNvPr>
            <p:cNvSpPr/>
            <p:nvPr>
              <p:custDataLst>
                <p:tags r:id="rId120"/>
              </p:custDataLst>
            </p:nvPr>
          </p:nvSpPr>
          <p:spPr>
            <a:xfrm>
              <a:off x="7021250" y="628650"/>
              <a:ext cx="8201" cy="9526"/>
            </a:xfrm>
            <a:custGeom>
              <a:avLst/>
              <a:gdLst/>
              <a:ahLst/>
              <a:cxnLst/>
              <a:rect l="0" t="0" r="0" b="0"/>
              <a:pathLst>
                <a:path w="8201" h="9526">
                  <a:moveTo>
                    <a:pt x="8200" y="9525"/>
                  </a:moveTo>
                  <a:lnTo>
                    <a:pt x="8200" y="9525"/>
                  </a:lnTo>
                  <a:lnTo>
                    <a:pt x="0" y="9525"/>
                  </a:lnTo>
                  <a:lnTo>
                    <a:pt x="82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9" name="SMARTInkShape-728">
              <a:extLst>
                <a:ext uri="{FF2B5EF4-FFF2-40B4-BE49-F238E27FC236}">
                  <a16:creationId xmlns:a16="http://schemas.microsoft.com/office/drawing/2014/main" id="{EFDF44A0-D437-E7E2-20B4-DA8D454B296A}"/>
                </a:ext>
              </a:extLst>
            </p:cNvPr>
            <p:cNvSpPr/>
            <p:nvPr>
              <p:custDataLst>
                <p:tags r:id="rId121"/>
              </p:custDataLst>
            </p:nvPr>
          </p:nvSpPr>
          <p:spPr>
            <a:xfrm>
              <a:off x="7019925" y="64770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0" name="SMARTInkShape-729">
              <a:extLst>
                <a:ext uri="{FF2B5EF4-FFF2-40B4-BE49-F238E27FC236}">
                  <a16:creationId xmlns:a16="http://schemas.microsoft.com/office/drawing/2014/main" id="{2907862B-572A-9AE5-CC16-D8CF33FBF150}"/>
                </a:ext>
              </a:extLst>
            </p:cNvPr>
            <p:cNvSpPr/>
            <p:nvPr>
              <p:custDataLst>
                <p:tags r:id="rId122"/>
              </p:custDataLst>
            </p:nvPr>
          </p:nvSpPr>
          <p:spPr>
            <a:xfrm>
              <a:off x="7038975" y="60007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1" name="SMARTInkShape-730">
              <a:extLst>
                <a:ext uri="{FF2B5EF4-FFF2-40B4-BE49-F238E27FC236}">
                  <a16:creationId xmlns:a16="http://schemas.microsoft.com/office/drawing/2014/main" id="{7B2A2EBF-C28C-9C28-01BC-0885A6BCE0A5}"/>
                </a:ext>
              </a:extLst>
            </p:cNvPr>
            <p:cNvSpPr/>
            <p:nvPr>
              <p:custDataLst>
                <p:tags r:id="rId123"/>
              </p:custDataLst>
            </p:nvPr>
          </p:nvSpPr>
          <p:spPr>
            <a:xfrm>
              <a:off x="6953250" y="628650"/>
              <a:ext cx="9526" cy="9526"/>
            </a:xfrm>
            <a:custGeom>
              <a:avLst/>
              <a:gdLst/>
              <a:ahLst/>
              <a:cxnLst/>
              <a:rect l="0" t="0" r="0" b="0"/>
              <a:pathLst>
                <a:path w="9526" h="9526">
                  <a:moveTo>
                    <a:pt x="9525" y="0"/>
                  </a:moveTo>
                  <a:lnTo>
                    <a:pt x="9525" y="0"/>
                  </a:lnTo>
                  <a:lnTo>
                    <a:pt x="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35" name="SMARTInkShape-Group138">
            <a:extLst>
              <a:ext uri="{FF2B5EF4-FFF2-40B4-BE49-F238E27FC236}">
                <a16:creationId xmlns:a16="http://schemas.microsoft.com/office/drawing/2014/main" id="{893F3895-FDB2-FE31-F348-C534A1AC4DDF}"/>
              </a:ext>
            </a:extLst>
          </p:cNvPr>
          <p:cNvGrpSpPr/>
          <p:nvPr/>
        </p:nvGrpSpPr>
        <p:grpSpPr>
          <a:xfrm>
            <a:off x="6743746" y="366322"/>
            <a:ext cx="257130" cy="290904"/>
            <a:chOff x="6743746" y="366322"/>
            <a:chExt cx="257130" cy="290904"/>
          </a:xfrm>
        </p:grpSpPr>
        <p:sp>
          <p:nvSpPr>
            <p:cNvPr id="733" name="SMARTInkShape-731">
              <a:extLst>
                <a:ext uri="{FF2B5EF4-FFF2-40B4-BE49-F238E27FC236}">
                  <a16:creationId xmlns:a16="http://schemas.microsoft.com/office/drawing/2014/main" id="{92E29ADE-22BB-1D96-3B85-F10531B44C8F}"/>
                </a:ext>
              </a:extLst>
            </p:cNvPr>
            <p:cNvSpPr/>
            <p:nvPr>
              <p:custDataLst>
                <p:tags r:id="rId115"/>
              </p:custDataLst>
            </p:nvPr>
          </p:nvSpPr>
          <p:spPr>
            <a:xfrm>
              <a:off x="6896100" y="419100"/>
              <a:ext cx="76201" cy="238126"/>
            </a:xfrm>
            <a:custGeom>
              <a:avLst/>
              <a:gdLst/>
              <a:ahLst/>
              <a:cxnLst/>
              <a:rect l="0" t="0" r="0" b="0"/>
              <a:pathLst>
                <a:path w="76201" h="238126">
                  <a:moveTo>
                    <a:pt x="0" y="19050"/>
                  </a:moveTo>
                  <a:lnTo>
                    <a:pt x="0" y="19050"/>
                  </a:lnTo>
                  <a:lnTo>
                    <a:pt x="8200" y="10849"/>
                  </a:lnTo>
                  <a:lnTo>
                    <a:pt x="9525" y="7"/>
                  </a:lnTo>
                  <a:lnTo>
                    <a:pt x="9525" y="1"/>
                  </a:lnTo>
                  <a:lnTo>
                    <a:pt x="4469" y="0"/>
                  </a:lnTo>
                  <a:lnTo>
                    <a:pt x="5097" y="1059"/>
                  </a:lnTo>
                  <a:lnTo>
                    <a:pt x="11437" y="5057"/>
                  </a:lnTo>
                  <a:lnTo>
                    <a:pt x="12916" y="8663"/>
                  </a:lnTo>
                  <a:lnTo>
                    <a:pt x="13331" y="32481"/>
                  </a:lnTo>
                  <a:lnTo>
                    <a:pt x="24843" y="75656"/>
                  </a:lnTo>
                  <a:lnTo>
                    <a:pt x="28528" y="96265"/>
                  </a:lnTo>
                  <a:lnTo>
                    <a:pt x="33140" y="105579"/>
                  </a:lnTo>
                  <a:lnTo>
                    <a:pt x="33734" y="110603"/>
                  </a:lnTo>
                  <a:lnTo>
                    <a:pt x="31574" y="121829"/>
                  </a:lnTo>
                  <a:lnTo>
                    <a:pt x="35552" y="136696"/>
                  </a:lnTo>
                  <a:lnTo>
                    <a:pt x="51975" y="173706"/>
                  </a:lnTo>
                  <a:lnTo>
                    <a:pt x="52643" y="177187"/>
                  </a:lnTo>
                  <a:lnTo>
                    <a:pt x="52028" y="180566"/>
                  </a:lnTo>
                  <a:lnTo>
                    <a:pt x="50560" y="183878"/>
                  </a:lnTo>
                  <a:lnTo>
                    <a:pt x="51698" y="188202"/>
                  </a:lnTo>
                  <a:lnTo>
                    <a:pt x="71024" y="221851"/>
                  </a:lnTo>
                  <a:lnTo>
                    <a:pt x="71691" y="225159"/>
                  </a:lnTo>
                  <a:lnTo>
                    <a:pt x="71077" y="228423"/>
                  </a:lnTo>
                  <a:lnTo>
                    <a:pt x="67545" y="236208"/>
                  </a:lnTo>
                  <a:lnTo>
                    <a:pt x="69883" y="234451"/>
                  </a:lnTo>
                  <a:lnTo>
                    <a:pt x="71989" y="232501"/>
                  </a:lnTo>
                  <a:lnTo>
                    <a:pt x="73392" y="232259"/>
                  </a:lnTo>
                  <a:lnTo>
                    <a:pt x="74328" y="233156"/>
                  </a:lnTo>
                  <a:lnTo>
                    <a:pt x="76200" y="2381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4" name="SMARTInkShape-732">
              <a:extLst>
                <a:ext uri="{FF2B5EF4-FFF2-40B4-BE49-F238E27FC236}">
                  <a16:creationId xmlns:a16="http://schemas.microsoft.com/office/drawing/2014/main" id="{EC221F96-DCCE-FF31-EF15-CF36825A62B3}"/>
                </a:ext>
              </a:extLst>
            </p:cNvPr>
            <p:cNvSpPr/>
            <p:nvPr>
              <p:custDataLst>
                <p:tags r:id="rId116"/>
              </p:custDataLst>
            </p:nvPr>
          </p:nvSpPr>
          <p:spPr>
            <a:xfrm>
              <a:off x="6743746" y="366322"/>
              <a:ext cx="257130" cy="157341"/>
            </a:xfrm>
            <a:custGeom>
              <a:avLst/>
              <a:gdLst/>
              <a:ahLst/>
              <a:cxnLst/>
              <a:rect l="0" t="0" r="0" b="0"/>
              <a:pathLst>
                <a:path w="257130" h="157341">
                  <a:moveTo>
                    <a:pt x="47579" y="71828"/>
                  </a:moveTo>
                  <a:lnTo>
                    <a:pt x="47579" y="71828"/>
                  </a:lnTo>
                  <a:lnTo>
                    <a:pt x="52635" y="71828"/>
                  </a:lnTo>
                  <a:lnTo>
                    <a:pt x="54124" y="70770"/>
                  </a:lnTo>
                  <a:lnTo>
                    <a:pt x="55117" y="69006"/>
                  </a:lnTo>
                  <a:lnTo>
                    <a:pt x="57103" y="62306"/>
                  </a:lnTo>
                  <a:lnTo>
                    <a:pt x="62591" y="62304"/>
                  </a:lnTo>
                  <a:lnTo>
                    <a:pt x="58035" y="62303"/>
                  </a:lnTo>
                  <a:lnTo>
                    <a:pt x="48625" y="76453"/>
                  </a:lnTo>
                  <a:lnTo>
                    <a:pt x="30304" y="93360"/>
                  </a:lnTo>
                  <a:lnTo>
                    <a:pt x="24026" y="104681"/>
                  </a:lnTo>
                  <a:lnTo>
                    <a:pt x="11841" y="140716"/>
                  </a:lnTo>
                  <a:lnTo>
                    <a:pt x="110" y="157340"/>
                  </a:lnTo>
                  <a:lnTo>
                    <a:pt x="0" y="147377"/>
                  </a:lnTo>
                  <a:lnTo>
                    <a:pt x="5620" y="136802"/>
                  </a:lnTo>
                  <a:lnTo>
                    <a:pt x="31392" y="93437"/>
                  </a:lnTo>
                  <a:lnTo>
                    <a:pt x="50295" y="51652"/>
                  </a:lnTo>
                  <a:lnTo>
                    <a:pt x="61246" y="24176"/>
                  </a:lnTo>
                  <a:lnTo>
                    <a:pt x="60924" y="21010"/>
                  </a:lnTo>
                  <a:lnTo>
                    <a:pt x="59650" y="18900"/>
                  </a:lnTo>
                  <a:lnTo>
                    <a:pt x="59860" y="16434"/>
                  </a:lnTo>
                  <a:lnTo>
                    <a:pt x="65528" y="6848"/>
                  </a:lnTo>
                  <a:lnTo>
                    <a:pt x="71360" y="599"/>
                  </a:lnTo>
                  <a:lnTo>
                    <a:pt x="72958" y="0"/>
                  </a:lnTo>
                  <a:lnTo>
                    <a:pt x="74023" y="659"/>
                  </a:lnTo>
                  <a:lnTo>
                    <a:pt x="74733" y="2157"/>
                  </a:lnTo>
                  <a:lnTo>
                    <a:pt x="76265" y="3156"/>
                  </a:lnTo>
                  <a:lnTo>
                    <a:pt x="110474" y="15397"/>
                  </a:lnTo>
                  <a:lnTo>
                    <a:pt x="153694" y="41330"/>
                  </a:lnTo>
                  <a:lnTo>
                    <a:pt x="178504" y="49386"/>
                  </a:lnTo>
                  <a:lnTo>
                    <a:pt x="225237" y="60780"/>
                  </a:lnTo>
                  <a:lnTo>
                    <a:pt x="239330" y="61852"/>
                  </a:lnTo>
                  <a:lnTo>
                    <a:pt x="242088" y="63061"/>
                  </a:lnTo>
                  <a:lnTo>
                    <a:pt x="243927" y="64925"/>
                  </a:lnTo>
                  <a:lnTo>
                    <a:pt x="245152" y="67226"/>
                  </a:lnTo>
                  <a:lnTo>
                    <a:pt x="247028" y="67702"/>
                  </a:lnTo>
                  <a:lnTo>
                    <a:pt x="249336" y="66960"/>
                  </a:lnTo>
                  <a:lnTo>
                    <a:pt x="251934" y="65408"/>
                  </a:lnTo>
                  <a:lnTo>
                    <a:pt x="253665" y="66490"/>
                  </a:lnTo>
                  <a:lnTo>
                    <a:pt x="257129" y="8135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43" name="SMARTInkShape-Group139">
            <a:extLst>
              <a:ext uri="{FF2B5EF4-FFF2-40B4-BE49-F238E27FC236}">
                <a16:creationId xmlns:a16="http://schemas.microsoft.com/office/drawing/2014/main" id="{8EE91CAB-D86F-C82C-8A43-33E05236D4E7}"/>
              </a:ext>
            </a:extLst>
          </p:cNvPr>
          <p:cNvGrpSpPr/>
          <p:nvPr/>
        </p:nvGrpSpPr>
        <p:grpSpPr>
          <a:xfrm>
            <a:off x="6146750" y="142875"/>
            <a:ext cx="767875" cy="161760"/>
            <a:chOff x="6146750" y="142875"/>
            <a:chExt cx="767875" cy="161760"/>
          </a:xfrm>
        </p:grpSpPr>
        <p:sp>
          <p:nvSpPr>
            <p:cNvPr id="736" name="SMARTInkShape-733">
              <a:extLst>
                <a:ext uri="{FF2B5EF4-FFF2-40B4-BE49-F238E27FC236}">
                  <a16:creationId xmlns:a16="http://schemas.microsoft.com/office/drawing/2014/main" id="{EAEF82C0-17DC-6DBE-8B9C-6C86F1EE67F8}"/>
                </a:ext>
              </a:extLst>
            </p:cNvPr>
            <p:cNvSpPr/>
            <p:nvPr>
              <p:custDataLst>
                <p:tags r:id="rId108"/>
              </p:custDataLst>
            </p:nvPr>
          </p:nvSpPr>
          <p:spPr>
            <a:xfrm>
              <a:off x="6146750" y="143036"/>
              <a:ext cx="96716" cy="123049"/>
            </a:xfrm>
            <a:custGeom>
              <a:avLst/>
              <a:gdLst/>
              <a:ahLst/>
              <a:cxnLst/>
              <a:rect l="0" t="0" r="0" b="0"/>
              <a:pathLst>
                <a:path w="96716" h="123049">
                  <a:moveTo>
                    <a:pt x="73075" y="37939"/>
                  </a:moveTo>
                  <a:lnTo>
                    <a:pt x="73075" y="37939"/>
                  </a:lnTo>
                  <a:lnTo>
                    <a:pt x="68019" y="37939"/>
                  </a:lnTo>
                  <a:lnTo>
                    <a:pt x="67587" y="36881"/>
                  </a:lnTo>
                  <a:lnTo>
                    <a:pt x="69931" y="32883"/>
                  </a:lnTo>
                  <a:lnTo>
                    <a:pt x="72037" y="31393"/>
                  </a:lnTo>
                  <a:lnTo>
                    <a:pt x="82126" y="28530"/>
                  </a:lnTo>
                  <a:lnTo>
                    <a:pt x="77403" y="28448"/>
                  </a:lnTo>
                  <a:lnTo>
                    <a:pt x="77019" y="27379"/>
                  </a:lnTo>
                  <a:lnTo>
                    <a:pt x="81184" y="18057"/>
                  </a:lnTo>
                  <a:lnTo>
                    <a:pt x="81656" y="15160"/>
                  </a:lnTo>
                  <a:lnTo>
                    <a:pt x="80912" y="12169"/>
                  </a:lnTo>
                  <a:lnTo>
                    <a:pt x="74317" y="1672"/>
                  </a:lnTo>
                  <a:lnTo>
                    <a:pt x="51726" y="0"/>
                  </a:lnTo>
                  <a:lnTo>
                    <a:pt x="42066" y="5555"/>
                  </a:lnTo>
                  <a:lnTo>
                    <a:pt x="28732" y="16255"/>
                  </a:lnTo>
                  <a:lnTo>
                    <a:pt x="3908" y="52286"/>
                  </a:lnTo>
                  <a:lnTo>
                    <a:pt x="0" y="68657"/>
                  </a:lnTo>
                  <a:lnTo>
                    <a:pt x="1087" y="83694"/>
                  </a:lnTo>
                  <a:lnTo>
                    <a:pt x="5097" y="96375"/>
                  </a:lnTo>
                  <a:lnTo>
                    <a:pt x="10407" y="105538"/>
                  </a:lnTo>
                  <a:lnTo>
                    <a:pt x="24403" y="116647"/>
                  </a:lnTo>
                  <a:lnTo>
                    <a:pt x="36899" y="121585"/>
                  </a:lnTo>
                  <a:lnTo>
                    <a:pt x="47304" y="123048"/>
                  </a:lnTo>
                  <a:lnTo>
                    <a:pt x="53860" y="120568"/>
                  </a:lnTo>
                  <a:lnTo>
                    <a:pt x="76805" y="105296"/>
                  </a:lnTo>
                  <a:lnTo>
                    <a:pt x="85316" y="93981"/>
                  </a:lnTo>
                  <a:lnTo>
                    <a:pt x="92930" y="78533"/>
                  </a:lnTo>
                  <a:lnTo>
                    <a:pt x="95836" y="74527"/>
                  </a:lnTo>
                  <a:lnTo>
                    <a:pt x="96715" y="69739"/>
                  </a:lnTo>
                  <a:lnTo>
                    <a:pt x="92939" y="40702"/>
                  </a:lnTo>
                  <a:lnTo>
                    <a:pt x="90550" y="35548"/>
                  </a:lnTo>
                  <a:lnTo>
                    <a:pt x="70738" y="16235"/>
                  </a:lnTo>
                  <a:lnTo>
                    <a:pt x="63922" y="12418"/>
                  </a:lnTo>
                  <a:lnTo>
                    <a:pt x="60623" y="11400"/>
                  </a:lnTo>
                  <a:lnTo>
                    <a:pt x="57365" y="11780"/>
                  </a:lnTo>
                  <a:lnTo>
                    <a:pt x="44500" y="1888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7" name="SMARTInkShape-734">
              <a:extLst>
                <a:ext uri="{FF2B5EF4-FFF2-40B4-BE49-F238E27FC236}">
                  <a16:creationId xmlns:a16="http://schemas.microsoft.com/office/drawing/2014/main" id="{B5CD7E78-A3A1-ED61-012C-4084C827526A}"/>
                </a:ext>
              </a:extLst>
            </p:cNvPr>
            <p:cNvSpPr/>
            <p:nvPr>
              <p:custDataLst>
                <p:tags r:id="rId109"/>
              </p:custDataLst>
            </p:nvPr>
          </p:nvSpPr>
          <p:spPr>
            <a:xfrm>
              <a:off x="6305550" y="24765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8" name="SMARTInkShape-735">
              <a:extLst>
                <a:ext uri="{FF2B5EF4-FFF2-40B4-BE49-F238E27FC236}">
                  <a16:creationId xmlns:a16="http://schemas.microsoft.com/office/drawing/2014/main" id="{89C0CBD7-C63B-EFE6-028B-336EC9019493}"/>
                </a:ext>
              </a:extLst>
            </p:cNvPr>
            <p:cNvSpPr/>
            <p:nvPr>
              <p:custDataLst>
                <p:tags r:id="rId110"/>
              </p:custDataLst>
            </p:nvPr>
          </p:nvSpPr>
          <p:spPr>
            <a:xfrm>
              <a:off x="6362855" y="142875"/>
              <a:ext cx="112677" cy="132366"/>
            </a:xfrm>
            <a:custGeom>
              <a:avLst/>
              <a:gdLst/>
              <a:ahLst/>
              <a:cxnLst/>
              <a:rect l="0" t="0" r="0" b="0"/>
              <a:pathLst>
                <a:path w="112677" h="132366">
                  <a:moveTo>
                    <a:pt x="47470" y="47625"/>
                  </a:moveTo>
                  <a:lnTo>
                    <a:pt x="47470" y="47625"/>
                  </a:lnTo>
                  <a:lnTo>
                    <a:pt x="52526" y="42568"/>
                  </a:lnTo>
                  <a:lnTo>
                    <a:pt x="55009" y="37264"/>
                  </a:lnTo>
                  <a:lnTo>
                    <a:pt x="56961" y="20525"/>
                  </a:lnTo>
                  <a:lnTo>
                    <a:pt x="35534" y="19179"/>
                  </a:lnTo>
                  <a:lnTo>
                    <a:pt x="32104" y="21253"/>
                  </a:lnTo>
                  <a:lnTo>
                    <a:pt x="25471" y="29201"/>
                  </a:lnTo>
                  <a:lnTo>
                    <a:pt x="21818" y="36967"/>
                  </a:lnTo>
                  <a:lnTo>
                    <a:pt x="20844" y="40520"/>
                  </a:lnTo>
                  <a:lnTo>
                    <a:pt x="19136" y="42888"/>
                  </a:lnTo>
                  <a:lnTo>
                    <a:pt x="16940" y="44467"/>
                  </a:lnTo>
                  <a:lnTo>
                    <a:pt x="14416" y="45520"/>
                  </a:lnTo>
                  <a:lnTo>
                    <a:pt x="5809" y="57114"/>
                  </a:lnTo>
                  <a:lnTo>
                    <a:pt x="1612" y="68899"/>
                  </a:lnTo>
                  <a:lnTo>
                    <a:pt x="0" y="93873"/>
                  </a:lnTo>
                  <a:lnTo>
                    <a:pt x="2736" y="102752"/>
                  </a:lnTo>
                  <a:lnTo>
                    <a:pt x="18173" y="122132"/>
                  </a:lnTo>
                  <a:lnTo>
                    <a:pt x="26688" y="128364"/>
                  </a:lnTo>
                  <a:lnTo>
                    <a:pt x="35058" y="131134"/>
                  </a:lnTo>
                  <a:lnTo>
                    <a:pt x="45834" y="132365"/>
                  </a:lnTo>
                  <a:lnTo>
                    <a:pt x="54857" y="130090"/>
                  </a:lnTo>
                  <a:lnTo>
                    <a:pt x="68709" y="120037"/>
                  </a:lnTo>
                  <a:lnTo>
                    <a:pt x="102988" y="85030"/>
                  </a:lnTo>
                  <a:lnTo>
                    <a:pt x="109186" y="70952"/>
                  </a:lnTo>
                  <a:lnTo>
                    <a:pt x="112676" y="51127"/>
                  </a:lnTo>
                  <a:lnTo>
                    <a:pt x="107848" y="38245"/>
                  </a:lnTo>
                  <a:lnTo>
                    <a:pt x="98873" y="21915"/>
                  </a:lnTo>
                  <a:lnTo>
                    <a:pt x="95716" y="13973"/>
                  </a:lnTo>
                  <a:lnTo>
                    <a:pt x="90784" y="6916"/>
                  </a:lnTo>
                  <a:lnTo>
                    <a:pt x="85066" y="3074"/>
                  </a:lnTo>
                  <a:lnTo>
                    <a:pt x="75896" y="911"/>
                  </a:lnTo>
                  <a:lnTo>
                    <a:pt x="6652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9" name="SMARTInkShape-736">
              <a:extLst>
                <a:ext uri="{FF2B5EF4-FFF2-40B4-BE49-F238E27FC236}">
                  <a16:creationId xmlns:a16="http://schemas.microsoft.com/office/drawing/2014/main" id="{9545CD64-EA41-DDB8-9053-D48201F1601F}"/>
                </a:ext>
              </a:extLst>
            </p:cNvPr>
            <p:cNvSpPr/>
            <p:nvPr>
              <p:custDataLst>
                <p:tags r:id="rId111"/>
              </p:custDataLst>
            </p:nvPr>
          </p:nvSpPr>
          <p:spPr>
            <a:xfrm>
              <a:off x="6516826" y="161925"/>
              <a:ext cx="92968" cy="142710"/>
            </a:xfrm>
            <a:custGeom>
              <a:avLst/>
              <a:gdLst/>
              <a:ahLst/>
              <a:cxnLst/>
              <a:rect l="0" t="0" r="0" b="0"/>
              <a:pathLst>
                <a:path w="92968" h="142710">
                  <a:moveTo>
                    <a:pt x="55424" y="9525"/>
                  </a:moveTo>
                  <a:lnTo>
                    <a:pt x="55424" y="9525"/>
                  </a:lnTo>
                  <a:lnTo>
                    <a:pt x="55424" y="116"/>
                  </a:lnTo>
                  <a:lnTo>
                    <a:pt x="37814" y="1"/>
                  </a:lnTo>
                  <a:lnTo>
                    <a:pt x="17133" y="16476"/>
                  </a:lnTo>
                  <a:lnTo>
                    <a:pt x="14021" y="17334"/>
                  </a:lnTo>
                  <a:lnTo>
                    <a:pt x="11947" y="18964"/>
                  </a:lnTo>
                  <a:lnTo>
                    <a:pt x="9643" y="23598"/>
                  </a:lnTo>
                  <a:lnTo>
                    <a:pt x="10086" y="26315"/>
                  </a:lnTo>
                  <a:lnTo>
                    <a:pt x="15768" y="35196"/>
                  </a:lnTo>
                  <a:lnTo>
                    <a:pt x="32283" y="53999"/>
                  </a:lnTo>
                  <a:lnTo>
                    <a:pt x="34556" y="60336"/>
                  </a:lnTo>
                  <a:lnTo>
                    <a:pt x="36220" y="62449"/>
                  </a:lnTo>
                  <a:lnTo>
                    <a:pt x="43619" y="67539"/>
                  </a:lnTo>
                  <a:lnTo>
                    <a:pt x="52513" y="79396"/>
                  </a:lnTo>
                  <a:lnTo>
                    <a:pt x="58716" y="82912"/>
                  </a:lnTo>
                  <a:lnTo>
                    <a:pt x="68159" y="84892"/>
                  </a:lnTo>
                  <a:lnTo>
                    <a:pt x="74490" y="90999"/>
                  </a:lnTo>
                  <a:lnTo>
                    <a:pt x="90703" y="113927"/>
                  </a:lnTo>
                  <a:lnTo>
                    <a:pt x="92967" y="126926"/>
                  </a:lnTo>
                  <a:lnTo>
                    <a:pt x="90454" y="133317"/>
                  </a:lnTo>
                  <a:lnTo>
                    <a:pt x="88303" y="136503"/>
                  </a:lnTo>
                  <a:lnTo>
                    <a:pt x="77445" y="140043"/>
                  </a:lnTo>
                  <a:lnTo>
                    <a:pt x="43456" y="142709"/>
                  </a:lnTo>
                  <a:lnTo>
                    <a:pt x="23303" y="137769"/>
                  </a:lnTo>
                  <a:lnTo>
                    <a:pt x="14690" y="132492"/>
                  </a:lnTo>
                  <a:lnTo>
                    <a:pt x="2160" y="117362"/>
                  </a:lnTo>
                  <a:lnTo>
                    <a:pt x="0" y="111075"/>
                  </a:lnTo>
                  <a:lnTo>
                    <a:pt x="483" y="107917"/>
                  </a:lnTo>
                  <a:lnTo>
                    <a:pt x="3842" y="101585"/>
                  </a:lnTo>
                  <a:lnTo>
                    <a:pt x="11682" y="92071"/>
                  </a:lnTo>
                  <a:lnTo>
                    <a:pt x="56601" y="67968"/>
                  </a:lnTo>
                  <a:lnTo>
                    <a:pt x="86162" y="44842"/>
                  </a:lnTo>
                  <a:lnTo>
                    <a:pt x="90252" y="35452"/>
                  </a:lnTo>
                  <a:lnTo>
                    <a:pt x="92878" y="22290"/>
                  </a:lnTo>
                  <a:lnTo>
                    <a:pt x="90415" y="17668"/>
                  </a:lnTo>
                  <a:lnTo>
                    <a:pt x="80209" y="6077"/>
                  </a:lnTo>
                  <a:lnTo>
                    <a:pt x="55424"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0" name="SMARTInkShape-737">
              <a:extLst>
                <a:ext uri="{FF2B5EF4-FFF2-40B4-BE49-F238E27FC236}">
                  <a16:creationId xmlns:a16="http://schemas.microsoft.com/office/drawing/2014/main" id="{8294F67E-1B04-DADB-D657-57E29830C710}"/>
                </a:ext>
              </a:extLst>
            </p:cNvPr>
            <p:cNvSpPr/>
            <p:nvPr>
              <p:custDataLst>
                <p:tags r:id="rId112"/>
              </p:custDataLst>
            </p:nvPr>
          </p:nvSpPr>
          <p:spPr>
            <a:xfrm>
              <a:off x="6657975" y="166117"/>
              <a:ext cx="71977" cy="119634"/>
            </a:xfrm>
            <a:custGeom>
              <a:avLst/>
              <a:gdLst/>
              <a:ahLst/>
              <a:cxnLst/>
              <a:rect l="0" t="0" r="0" b="0"/>
              <a:pathLst>
                <a:path w="71977" h="119634">
                  <a:moveTo>
                    <a:pt x="38100" y="24383"/>
                  </a:moveTo>
                  <a:lnTo>
                    <a:pt x="38100" y="24383"/>
                  </a:lnTo>
                  <a:lnTo>
                    <a:pt x="47232" y="6118"/>
                  </a:lnTo>
                  <a:lnTo>
                    <a:pt x="42452" y="509"/>
                  </a:lnTo>
                  <a:lnTo>
                    <a:pt x="39943" y="0"/>
                  </a:lnTo>
                  <a:lnTo>
                    <a:pt x="37212" y="720"/>
                  </a:lnTo>
                  <a:lnTo>
                    <a:pt x="16620" y="12330"/>
                  </a:lnTo>
                  <a:lnTo>
                    <a:pt x="12678" y="18320"/>
                  </a:lnTo>
                  <a:lnTo>
                    <a:pt x="10459" y="27643"/>
                  </a:lnTo>
                  <a:lnTo>
                    <a:pt x="9802" y="37108"/>
                  </a:lnTo>
                  <a:lnTo>
                    <a:pt x="12471" y="43444"/>
                  </a:lnTo>
                  <a:lnTo>
                    <a:pt x="22807" y="56135"/>
                  </a:lnTo>
                  <a:lnTo>
                    <a:pt x="28833" y="59662"/>
                  </a:lnTo>
                  <a:lnTo>
                    <a:pt x="35040" y="62287"/>
                  </a:lnTo>
                  <a:lnTo>
                    <a:pt x="71451" y="86435"/>
                  </a:lnTo>
                  <a:lnTo>
                    <a:pt x="71976" y="89034"/>
                  </a:lnTo>
                  <a:lnTo>
                    <a:pt x="71268" y="91825"/>
                  </a:lnTo>
                  <a:lnTo>
                    <a:pt x="65214" y="100810"/>
                  </a:lnTo>
                  <a:lnTo>
                    <a:pt x="53686" y="113328"/>
                  </a:lnTo>
                  <a:lnTo>
                    <a:pt x="41852" y="116831"/>
                  </a:lnTo>
                  <a:lnTo>
                    <a:pt x="0" y="1196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1" name="SMARTInkShape-738">
              <a:extLst>
                <a:ext uri="{FF2B5EF4-FFF2-40B4-BE49-F238E27FC236}">
                  <a16:creationId xmlns:a16="http://schemas.microsoft.com/office/drawing/2014/main" id="{E94A8AD0-AE43-BB03-520F-38BB075D7F03}"/>
                </a:ext>
              </a:extLst>
            </p:cNvPr>
            <p:cNvSpPr/>
            <p:nvPr>
              <p:custDataLst>
                <p:tags r:id="rId113"/>
              </p:custDataLst>
            </p:nvPr>
          </p:nvSpPr>
          <p:spPr>
            <a:xfrm>
              <a:off x="6705600" y="142875"/>
              <a:ext cx="95251" cy="38101"/>
            </a:xfrm>
            <a:custGeom>
              <a:avLst/>
              <a:gdLst/>
              <a:ahLst/>
              <a:cxnLst/>
              <a:rect l="0" t="0" r="0" b="0"/>
              <a:pathLst>
                <a:path w="95251" h="38101">
                  <a:moveTo>
                    <a:pt x="0" y="38100"/>
                  </a:moveTo>
                  <a:lnTo>
                    <a:pt x="0" y="38100"/>
                  </a:lnTo>
                  <a:lnTo>
                    <a:pt x="0" y="33044"/>
                  </a:lnTo>
                  <a:lnTo>
                    <a:pt x="1058" y="31554"/>
                  </a:lnTo>
                  <a:lnTo>
                    <a:pt x="2822" y="30561"/>
                  </a:lnTo>
                  <a:lnTo>
                    <a:pt x="8200" y="28967"/>
                  </a:lnTo>
                  <a:lnTo>
                    <a:pt x="16867" y="22106"/>
                  </a:lnTo>
                  <a:lnTo>
                    <a:pt x="56059" y="11690"/>
                  </a:lnTo>
                  <a:lnTo>
                    <a:pt x="68307" y="9429"/>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2" name="SMARTInkShape-739">
              <a:extLst>
                <a:ext uri="{FF2B5EF4-FFF2-40B4-BE49-F238E27FC236}">
                  <a16:creationId xmlns:a16="http://schemas.microsoft.com/office/drawing/2014/main" id="{A9D30D29-5497-3A75-D2DD-4FCA8AB9999D}"/>
                </a:ext>
              </a:extLst>
            </p:cNvPr>
            <p:cNvSpPr/>
            <p:nvPr>
              <p:custDataLst>
                <p:tags r:id="rId114"/>
              </p:custDataLst>
            </p:nvPr>
          </p:nvSpPr>
          <p:spPr>
            <a:xfrm>
              <a:off x="6829425" y="152516"/>
              <a:ext cx="85200" cy="142760"/>
            </a:xfrm>
            <a:custGeom>
              <a:avLst/>
              <a:gdLst/>
              <a:ahLst/>
              <a:cxnLst/>
              <a:rect l="0" t="0" r="0" b="0"/>
              <a:pathLst>
                <a:path w="85200" h="142760">
                  <a:moveTo>
                    <a:pt x="19050" y="9409"/>
                  </a:moveTo>
                  <a:lnTo>
                    <a:pt x="19050" y="9409"/>
                  </a:lnTo>
                  <a:lnTo>
                    <a:pt x="24106" y="9409"/>
                  </a:lnTo>
                  <a:lnTo>
                    <a:pt x="25595" y="8351"/>
                  </a:lnTo>
                  <a:lnTo>
                    <a:pt x="26588" y="6587"/>
                  </a:lnTo>
                  <a:lnTo>
                    <a:pt x="27250" y="4353"/>
                  </a:lnTo>
                  <a:lnTo>
                    <a:pt x="29808" y="2863"/>
                  </a:lnTo>
                  <a:lnTo>
                    <a:pt x="49917" y="276"/>
                  </a:lnTo>
                  <a:lnTo>
                    <a:pt x="65121" y="0"/>
                  </a:lnTo>
                  <a:lnTo>
                    <a:pt x="68814" y="1020"/>
                  </a:lnTo>
                  <a:lnTo>
                    <a:pt x="71275" y="2758"/>
                  </a:lnTo>
                  <a:lnTo>
                    <a:pt x="72917" y="4975"/>
                  </a:lnTo>
                  <a:lnTo>
                    <a:pt x="74741" y="10261"/>
                  </a:lnTo>
                  <a:lnTo>
                    <a:pt x="75912" y="27334"/>
                  </a:lnTo>
                  <a:lnTo>
                    <a:pt x="73250" y="36073"/>
                  </a:lnTo>
                  <a:lnTo>
                    <a:pt x="71058" y="39885"/>
                  </a:lnTo>
                  <a:lnTo>
                    <a:pt x="57861" y="50306"/>
                  </a:lnTo>
                  <a:lnTo>
                    <a:pt x="36555" y="63309"/>
                  </a:lnTo>
                  <a:lnTo>
                    <a:pt x="28887" y="75524"/>
                  </a:lnTo>
                  <a:lnTo>
                    <a:pt x="64453" y="76080"/>
                  </a:lnTo>
                  <a:lnTo>
                    <a:pt x="76743" y="83622"/>
                  </a:lnTo>
                  <a:lnTo>
                    <a:pt x="79738" y="84285"/>
                  </a:lnTo>
                  <a:lnTo>
                    <a:pt x="81734" y="86843"/>
                  </a:lnTo>
                  <a:lnTo>
                    <a:pt x="84542" y="100556"/>
                  </a:lnTo>
                  <a:lnTo>
                    <a:pt x="85199" y="112008"/>
                  </a:lnTo>
                  <a:lnTo>
                    <a:pt x="82669" y="121331"/>
                  </a:lnTo>
                  <a:lnTo>
                    <a:pt x="75995" y="132725"/>
                  </a:lnTo>
                  <a:lnTo>
                    <a:pt x="68111" y="141229"/>
                  </a:lnTo>
                  <a:lnTo>
                    <a:pt x="22663" y="142732"/>
                  </a:lnTo>
                  <a:lnTo>
                    <a:pt x="0" y="14275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3" name="SMARTInkShape-Group140">
            <a:extLst>
              <a:ext uri="{FF2B5EF4-FFF2-40B4-BE49-F238E27FC236}">
                <a16:creationId xmlns:a16="http://schemas.microsoft.com/office/drawing/2014/main" id="{47313D96-F767-0BF4-BFBC-34A1EEB1825B}"/>
              </a:ext>
            </a:extLst>
          </p:cNvPr>
          <p:cNvGrpSpPr/>
          <p:nvPr/>
        </p:nvGrpSpPr>
        <p:grpSpPr>
          <a:xfrm>
            <a:off x="8029605" y="104775"/>
            <a:ext cx="770159" cy="619126"/>
            <a:chOff x="8029605" y="104775"/>
            <a:chExt cx="770159" cy="619126"/>
          </a:xfrm>
        </p:grpSpPr>
        <p:sp>
          <p:nvSpPr>
            <p:cNvPr id="744" name="SMARTInkShape-740">
              <a:extLst>
                <a:ext uri="{FF2B5EF4-FFF2-40B4-BE49-F238E27FC236}">
                  <a16:creationId xmlns:a16="http://schemas.microsoft.com/office/drawing/2014/main" id="{804715E7-C3DC-0CFC-AD10-36D43C95D654}"/>
                </a:ext>
              </a:extLst>
            </p:cNvPr>
            <p:cNvSpPr/>
            <p:nvPr>
              <p:custDataLst>
                <p:tags r:id="rId99"/>
              </p:custDataLst>
            </p:nvPr>
          </p:nvSpPr>
          <p:spPr>
            <a:xfrm>
              <a:off x="8334375" y="400070"/>
              <a:ext cx="142807" cy="323831"/>
            </a:xfrm>
            <a:custGeom>
              <a:avLst/>
              <a:gdLst/>
              <a:ahLst/>
              <a:cxnLst/>
              <a:rect l="0" t="0" r="0" b="0"/>
              <a:pathLst>
                <a:path w="142807" h="323831">
                  <a:moveTo>
                    <a:pt x="123825" y="19030"/>
                  </a:moveTo>
                  <a:lnTo>
                    <a:pt x="123825" y="19030"/>
                  </a:lnTo>
                  <a:lnTo>
                    <a:pt x="142806" y="49"/>
                  </a:lnTo>
                  <a:lnTo>
                    <a:pt x="137799" y="0"/>
                  </a:lnTo>
                  <a:lnTo>
                    <a:pt x="132504" y="8456"/>
                  </a:lnTo>
                  <a:lnTo>
                    <a:pt x="115426" y="44811"/>
                  </a:lnTo>
                  <a:lnTo>
                    <a:pt x="102875" y="85465"/>
                  </a:lnTo>
                  <a:lnTo>
                    <a:pt x="92452" y="131025"/>
                  </a:lnTo>
                  <a:lnTo>
                    <a:pt x="82661" y="167925"/>
                  </a:lnTo>
                  <a:lnTo>
                    <a:pt x="68001" y="204023"/>
                  </a:lnTo>
                  <a:lnTo>
                    <a:pt x="55308" y="241530"/>
                  </a:lnTo>
                  <a:lnTo>
                    <a:pt x="30738" y="286913"/>
                  </a:lnTo>
                  <a:lnTo>
                    <a:pt x="16302" y="313951"/>
                  </a:lnTo>
                  <a:lnTo>
                    <a:pt x="0" y="3238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5" name="SMARTInkShape-741">
              <a:extLst>
                <a:ext uri="{FF2B5EF4-FFF2-40B4-BE49-F238E27FC236}">
                  <a16:creationId xmlns:a16="http://schemas.microsoft.com/office/drawing/2014/main" id="{8C70C805-2DC7-3768-2978-CAB471E9AB9F}"/>
                </a:ext>
              </a:extLst>
            </p:cNvPr>
            <p:cNvSpPr/>
            <p:nvPr>
              <p:custDataLst>
                <p:tags r:id="rId100"/>
              </p:custDataLst>
            </p:nvPr>
          </p:nvSpPr>
          <p:spPr>
            <a:xfrm>
              <a:off x="8344474" y="385386"/>
              <a:ext cx="228027" cy="100390"/>
            </a:xfrm>
            <a:custGeom>
              <a:avLst/>
              <a:gdLst/>
              <a:ahLst/>
              <a:cxnLst/>
              <a:rect l="0" t="0" r="0" b="0"/>
              <a:pathLst>
                <a:path w="228027" h="100390">
                  <a:moveTo>
                    <a:pt x="113726" y="33714"/>
                  </a:moveTo>
                  <a:lnTo>
                    <a:pt x="113726" y="33714"/>
                  </a:lnTo>
                  <a:lnTo>
                    <a:pt x="118782" y="28658"/>
                  </a:lnTo>
                  <a:lnTo>
                    <a:pt x="119214" y="27168"/>
                  </a:lnTo>
                  <a:lnTo>
                    <a:pt x="118443" y="26175"/>
                  </a:lnTo>
                  <a:lnTo>
                    <a:pt x="116871" y="25513"/>
                  </a:lnTo>
                  <a:lnTo>
                    <a:pt x="116880" y="25072"/>
                  </a:lnTo>
                  <a:lnTo>
                    <a:pt x="119714" y="24581"/>
                  </a:lnTo>
                  <a:lnTo>
                    <a:pt x="119835" y="24451"/>
                  </a:lnTo>
                  <a:lnTo>
                    <a:pt x="117147" y="24305"/>
                  </a:lnTo>
                  <a:lnTo>
                    <a:pt x="112424" y="27063"/>
                  </a:lnTo>
                  <a:lnTo>
                    <a:pt x="94569" y="38381"/>
                  </a:lnTo>
                  <a:lnTo>
                    <a:pt x="59057" y="50138"/>
                  </a:lnTo>
                  <a:lnTo>
                    <a:pt x="41897" y="62358"/>
                  </a:lnTo>
                  <a:lnTo>
                    <a:pt x="27062" y="69012"/>
                  </a:lnTo>
                  <a:lnTo>
                    <a:pt x="12567" y="72319"/>
                  </a:lnTo>
                  <a:lnTo>
                    <a:pt x="0" y="80925"/>
                  </a:lnTo>
                  <a:lnTo>
                    <a:pt x="22847" y="62989"/>
                  </a:lnTo>
                  <a:lnTo>
                    <a:pt x="68668" y="30640"/>
                  </a:lnTo>
                  <a:lnTo>
                    <a:pt x="75355" y="27056"/>
                  </a:lnTo>
                  <a:lnTo>
                    <a:pt x="78620" y="26100"/>
                  </a:lnTo>
                  <a:lnTo>
                    <a:pt x="80798" y="24405"/>
                  </a:lnTo>
                  <a:lnTo>
                    <a:pt x="85978" y="16962"/>
                  </a:lnTo>
                  <a:lnTo>
                    <a:pt x="108423" y="606"/>
                  </a:lnTo>
                  <a:lnTo>
                    <a:pt x="110191" y="0"/>
                  </a:lnTo>
                  <a:lnTo>
                    <a:pt x="111369" y="655"/>
                  </a:lnTo>
                  <a:lnTo>
                    <a:pt x="112155" y="2150"/>
                  </a:lnTo>
                  <a:lnTo>
                    <a:pt x="111620" y="3146"/>
                  </a:lnTo>
                  <a:lnTo>
                    <a:pt x="108205" y="4253"/>
                  </a:lnTo>
                  <a:lnTo>
                    <a:pt x="108987" y="4548"/>
                  </a:lnTo>
                  <a:lnTo>
                    <a:pt x="127627" y="5116"/>
                  </a:lnTo>
                  <a:lnTo>
                    <a:pt x="129344" y="6182"/>
                  </a:lnTo>
                  <a:lnTo>
                    <a:pt x="130488" y="7951"/>
                  </a:lnTo>
                  <a:lnTo>
                    <a:pt x="131251" y="10189"/>
                  </a:lnTo>
                  <a:lnTo>
                    <a:pt x="140565" y="12675"/>
                  </a:lnTo>
                  <a:lnTo>
                    <a:pt x="152114" y="14838"/>
                  </a:lnTo>
                  <a:lnTo>
                    <a:pt x="155192" y="16897"/>
                  </a:lnTo>
                  <a:lnTo>
                    <a:pt x="190522" y="62831"/>
                  </a:lnTo>
                  <a:lnTo>
                    <a:pt x="193499" y="65825"/>
                  </a:lnTo>
                  <a:lnTo>
                    <a:pt x="196805" y="74797"/>
                  </a:lnTo>
                  <a:lnTo>
                    <a:pt x="197688" y="80152"/>
                  </a:lnTo>
                  <a:lnTo>
                    <a:pt x="200391" y="83723"/>
                  </a:lnTo>
                  <a:lnTo>
                    <a:pt x="228026" y="10038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6" name="SMARTInkShape-742">
              <a:extLst>
                <a:ext uri="{FF2B5EF4-FFF2-40B4-BE49-F238E27FC236}">
                  <a16:creationId xmlns:a16="http://schemas.microsoft.com/office/drawing/2014/main" id="{57916242-343E-F96D-3BBA-B7259326CE3D}"/>
                </a:ext>
              </a:extLst>
            </p:cNvPr>
            <p:cNvSpPr/>
            <p:nvPr>
              <p:custDataLst>
                <p:tags r:id="rId101"/>
              </p:custDataLst>
            </p:nvPr>
          </p:nvSpPr>
          <p:spPr>
            <a:xfrm>
              <a:off x="8029605" y="126297"/>
              <a:ext cx="86525" cy="118596"/>
            </a:xfrm>
            <a:custGeom>
              <a:avLst/>
              <a:gdLst/>
              <a:ahLst/>
              <a:cxnLst/>
              <a:rect l="0" t="0" r="0" b="0"/>
              <a:pathLst>
                <a:path w="86525" h="118596">
                  <a:moveTo>
                    <a:pt x="28545" y="35628"/>
                  </a:moveTo>
                  <a:lnTo>
                    <a:pt x="28545" y="35628"/>
                  </a:lnTo>
                  <a:lnTo>
                    <a:pt x="47087" y="17087"/>
                  </a:lnTo>
                  <a:lnTo>
                    <a:pt x="42388" y="16729"/>
                  </a:lnTo>
                  <a:lnTo>
                    <a:pt x="29237" y="21679"/>
                  </a:lnTo>
                  <a:lnTo>
                    <a:pt x="20738" y="29781"/>
                  </a:lnTo>
                  <a:lnTo>
                    <a:pt x="1603" y="52230"/>
                  </a:lnTo>
                  <a:lnTo>
                    <a:pt x="0" y="59396"/>
                  </a:lnTo>
                  <a:lnTo>
                    <a:pt x="4171" y="90888"/>
                  </a:lnTo>
                  <a:lnTo>
                    <a:pt x="2771" y="97868"/>
                  </a:lnTo>
                  <a:lnTo>
                    <a:pt x="3953" y="103580"/>
                  </a:lnTo>
                  <a:lnTo>
                    <a:pt x="10913" y="112748"/>
                  </a:lnTo>
                  <a:lnTo>
                    <a:pt x="23882" y="117529"/>
                  </a:lnTo>
                  <a:lnTo>
                    <a:pt x="39172" y="118595"/>
                  </a:lnTo>
                  <a:lnTo>
                    <a:pt x="53023" y="115541"/>
                  </a:lnTo>
                  <a:lnTo>
                    <a:pt x="63413" y="107834"/>
                  </a:lnTo>
                  <a:lnTo>
                    <a:pt x="83763" y="85639"/>
                  </a:lnTo>
                  <a:lnTo>
                    <a:pt x="86524" y="78494"/>
                  </a:lnTo>
                  <a:lnTo>
                    <a:pt x="86014" y="40058"/>
                  </a:lnTo>
                  <a:lnTo>
                    <a:pt x="80192" y="26661"/>
                  </a:lnTo>
                  <a:lnTo>
                    <a:pt x="64265" y="5870"/>
                  </a:lnTo>
                  <a:lnTo>
                    <a:pt x="54651" y="1235"/>
                  </a:lnTo>
                  <a:lnTo>
                    <a:pt x="49124" y="0"/>
                  </a:lnTo>
                  <a:lnTo>
                    <a:pt x="26176" y="3317"/>
                  </a:lnTo>
                  <a:lnTo>
                    <a:pt x="19731" y="5392"/>
                  </a:lnTo>
                  <a:lnTo>
                    <a:pt x="19494" y="5946"/>
                  </a:lnTo>
                  <a:lnTo>
                    <a:pt x="9495" y="165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7" name="SMARTInkShape-743">
              <a:extLst>
                <a:ext uri="{FF2B5EF4-FFF2-40B4-BE49-F238E27FC236}">
                  <a16:creationId xmlns:a16="http://schemas.microsoft.com/office/drawing/2014/main" id="{70A335E1-E29D-E5DC-EC42-DF74666FF573}"/>
                </a:ext>
              </a:extLst>
            </p:cNvPr>
            <p:cNvSpPr/>
            <p:nvPr>
              <p:custDataLst>
                <p:tags r:id="rId102"/>
              </p:custDataLst>
            </p:nvPr>
          </p:nvSpPr>
          <p:spPr>
            <a:xfrm>
              <a:off x="8172450" y="247650"/>
              <a:ext cx="9526" cy="19051"/>
            </a:xfrm>
            <a:custGeom>
              <a:avLst/>
              <a:gdLst/>
              <a:ahLst/>
              <a:cxnLst/>
              <a:rect l="0" t="0" r="0" b="0"/>
              <a:pathLst>
                <a:path w="9526" h="19051">
                  <a:moveTo>
                    <a:pt x="0" y="19050"/>
                  </a:moveTo>
                  <a:lnTo>
                    <a:pt x="0" y="19050"/>
                  </a:lnTo>
                  <a:lnTo>
                    <a:pt x="5056" y="13994"/>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8" name="SMARTInkShape-744">
              <a:extLst>
                <a:ext uri="{FF2B5EF4-FFF2-40B4-BE49-F238E27FC236}">
                  <a16:creationId xmlns:a16="http://schemas.microsoft.com/office/drawing/2014/main" id="{D2F0B4D0-45AD-AFB9-ABA3-2AE0FFC80408}"/>
                </a:ext>
              </a:extLst>
            </p:cNvPr>
            <p:cNvSpPr/>
            <p:nvPr>
              <p:custDataLst>
                <p:tags r:id="rId103"/>
              </p:custDataLst>
            </p:nvPr>
          </p:nvSpPr>
          <p:spPr>
            <a:xfrm>
              <a:off x="8248686" y="123825"/>
              <a:ext cx="95616" cy="120290"/>
            </a:xfrm>
            <a:custGeom>
              <a:avLst/>
              <a:gdLst/>
              <a:ahLst/>
              <a:cxnLst/>
              <a:rect l="0" t="0" r="0" b="0"/>
              <a:pathLst>
                <a:path w="95616" h="120290">
                  <a:moveTo>
                    <a:pt x="47589" y="28575"/>
                  </a:moveTo>
                  <a:lnTo>
                    <a:pt x="47589" y="28575"/>
                  </a:lnTo>
                  <a:lnTo>
                    <a:pt x="47589" y="19442"/>
                  </a:lnTo>
                  <a:lnTo>
                    <a:pt x="22680" y="41866"/>
                  </a:lnTo>
                  <a:lnTo>
                    <a:pt x="2462" y="53209"/>
                  </a:lnTo>
                  <a:lnTo>
                    <a:pt x="571" y="56640"/>
                  </a:lnTo>
                  <a:lnTo>
                    <a:pt x="0" y="92603"/>
                  </a:lnTo>
                  <a:lnTo>
                    <a:pt x="5031" y="111281"/>
                  </a:lnTo>
                  <a:lnTo>
                    <a:pt x="8633" y="115463"/>
                  </a:lnTo>
                  <a:lnTo>
                    <a:pt x="18280" y="120108"/>
                  </a:lnTo>
                  <a:lnTo>
                    <a:pt x="22759" y="120289"/>
                  </a:lnTo>
                  <a:lnTo>
                    <a:pt x="30557" y="117667"/>
                  </a:lnTo>
                  <a:lnTo>
                    <a:pt x="45953" y="105185"/>
                  </a:lnTo>
                  <a:lnTo>
                    <a:pt x="71650" y="65475"/>
                  </a:lnTo>
                  <a:lnTo>
                    <a:pt x="95615" y="38451"/>
                  </a:lnTo>
                  <a:lnTo>
                    <a:pt x="95483" y="34101"/>
                  </a:lnTo>
                  <a:lnTo>
                    <a:pt x="92218" y="30142"/>
                  </a:lnTo>
                  <a:lnTo>
                    <a:pt x="64128" y="13965"/>
                  </a:lnTo>
                  <a:lnTo>
                    <a:pt x="55645" y="11498"/>
                  </a:lnTo>
                  <a:lnTo>
                    <a:pt x="52960" y="9782"/>
                  </a:lnTo>
                  <a:lnTo>
                    <a:pt x="47589"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9" name="SMARTInkShape-745">
              <a:extLst>
                <a:ext uri="{FF2B5EF4-FFF2-40B4-BE49-F238E27FC236}">
                  <a16:creationId xmlns:a16="http://schemas.microsoft.com/office/drawing/2014/main" id="{1D533949-690E-8ED1-20D2-5C1AC18D4965}"/>
                </a:ext>
              </a:extLst>
            </p:cNvPr>
            <p:cNvSpPr/>
            <p:nvPr>
              <p:custDataLst>
                <p:tags r:id="rId104"/>
              </p:custDataLst>
            </p:nvPr>
          </p:nvSpPr>
          <p:spPr>
            <a:xfrm>
              <a:off x="8402434" y="114300"/>
              <a:ext cx="95471" cy="152341"/>
            </a:xfrm>
            <a:custGeom>
              <a:avLst/>
              <a:gdLst/>
              <a:ahLst/>
              <a:cxnLst/>
              <a:rect l="0" t="0" r="0" b="0"/>
              <a:pathLst>
                <a:path w="95471" h="152341">
                  <a:moveTo>
                    <a:pt x="55766" y="0"/>
                  </a:moveTo>
                  <a:lnTo>
                    <a:pt x="55766" y="0"/>
                  </a:lnTo>
                  <a:lnTo>
                    <a:pt x="42509" y="0"/>
                  </a:lnTo>
                  <a:lnTo>
                    <a:pt x="36470" y="2822"/>
                  </a:lnTo>
                  <a:lnTo>
                    <a:pt x="6275" y="22390"/>
                  </a:lnTo>
                  <a:lnTo>
                    <a:pt x="4781" y="26568"/>
                  </a:lnTo>
                  <a:lnTo>
                    <a:pt x="5941" y="36855"/>
                  </a:lnTo>
                  <a:lnTo>
                    <a:pt x="16149" y="54881"/>
                  </a:lnTo>
                  <a:lnTo>
                    <a:pt x="62711" y="102189"/>
                  </a:lnTo>
                  <a:lnTo>
                    <a:pt x="69436" y="111740"/>
                  </a:lnTo>
                  <a:lnTo>
                    <a:pt x="82702" y="144576"/>
                  </a:lnTo>
                  <a:lnTo>
                    <a:pt x="82190" y="147184"/>
                  </a:lnTo>
                  <a:lnTo>
                    <a:pt x="80790" y="148923"/>
                  </a:lnTo>
                  <a:lnTo>
                    <a:pt x="75997" y="151713"/>
                  </a:lnTo>
                  <a:lnTo>
                    <a:pt x="48404" y="152340"/>
                  </a:lnTo>
                  <a:lnTo>
                    <a:pt x="39089" y="149551"/>
                  </a:lnTo>
                  <a:lnTo>
                    <a:pt x="35123" y="147326"/>
                  </a:lnTo>
                  <a:lnTo>
                    <a:pt x="9120" y="141637"/>
                  </a:lnTo>
                  <a:lnTo>
                    <a:pt x="5619" y="137817"/>
                  </a:lnTo>
                  <a:lnTo>
                    <a:pt x="1728" y="127927"/>
                  </a:lnTo>
                  <a:lnTo>
                    <a:pt x="0" y="116476"/>
                  </a:lnTo>
                  <a:lnTo>
                    <a:pt x="2053" y="107153"/>
                  </a:lnTo>
                  <a:lnTo>
                    <a:pt x="11982" y="93132"/>
                  </a:lnTo>
                  <a:lnTo>
                    <a:pt x="17051" y="87488"/>
                  </a:lnTo>
                  <a:lnTo>
                    <a:pt x="31151" y="81217"/>
                  </a:lnTo>
                  <a:lnTo>
                    <a:pt x="46943" y="76313"/>
                  </a:lnTo>
                  <a:lnTo>
                    <a:pt x="80753" y="50448"/>
                  </a:lnTo>
                  <a:lnTo>
                    <a:pt x="91918" y="39708"/>
                  </a:lnTo>
                  <a:lnTo>
                    <a:pt x="94684" y="34938"/>
                  </a:lnTo>
                  <a:lnTo>
                    <a:pt x="95470" y="30701"/>
                  </a:lnTo>
                  <a:lnTo>
                    <a:pt x="94935" y="26817"/>
                  </a:lnTo>
                  <a:lnTo>
                    <a:pt x="91518" y="19680"/>
                  </a:lnTo>
                  <a:lnTo>
                    <a:pt x="80703" y="6474"/>
                  </a:lnTo>
                  <a:lnTo>
                    <a:pt x="74611" y="2878"/>
                  </a:lnTo>
                  <a:close/>
                </a:path>
              </a:pathLst>
            </a:custGeom>
            <a:noFill/>
            <a:ln w="19050" cap="flat" cmpd="sng" algn="ctr">
              <a:solidFill>
                <a:srgbClr val="FF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0" name="SMARTInkShape-746">
              <a:extLst>
                <a:ext uri="{FF2B5EF4-FFF2-40B4-BE49-F238E27FC236}">
                  <a16:creationId xmlns:a16="http://schemas.microsoft.com/office/drawing/2014/main" id="{F7CB072A-AD78-A8F4-F7BB-84DD41444978}"/>
                </a:ext>
              </a:extLst>
            </p:cNvPr>
            <p:cNvSpPr/>
            <p:nvPr>
              <p:custDataLst>
                <p:tags r:id="rId105"/>
              </p:custDataLst>
            </p:nvPr>
          </p:nvSpPr>
          <p:spPr>
            <a:xfrm>
              <a:off x="8534400" y="133466"/>
              <a:ext cx="85159" cy="132643"/>
            </a:xfrm>
            <a:custGeom>
              <a:avLst/>
              <a:gdLst/>
              <a:ahLst/>
              <a:cxnLst/>
              <a:rect l="0" t="0" r="0" b="0"/>
              <a:pathLst>
                <a:path w="85159" h="132643">
                  <a:moveTo>
                    <a:pt x="47625" y="9409"/>
                  </a:moveTo>
                  <a:lnTo>
                    <a:pt x="47625" y="9409"/>
                  </a:lnTo>
                  <a:lnTo>
                    <a:pt x="55827" y="1208"/>
                  </a:lnTo>
                  <a:lnTo>
                    <a:pt x="55210" y="767"/>
                  </a:lnTo>
                  <a:lnTo>
                    <a:pt x="43776" y="0"/>
                  </a:lnTo>
                  <a:lnTo>
                    <a:pt x="37800" y="2758"/>
                  </a:lnTo>
                  <a:lnTo>
                    <a:pt x="25340" y="13152"/>
                  </a:lnTo>
                  <a:lnTo>
                    <a:pt x="21845" y="19186"/>
                  </a:lnTo>
                  <a:lnTo>
                    <a:pt x="19417" y="28296"/>
                  </a:lnTo>
                  <a:lnTo>
                    <a:pt x="19097" y="41556"/>
                  </a:lnTo>
                  <a:lnTo>
                    <a:pt x="20141" y="43540"/>
                  </a:lnTo>
                  <a:lnTo>
                    <a:pt x="21892" y="44863"/>
                  </a:lnTo>
                  <a:lnTo>
                    <a:pt x="26664" y="47391"/>
                  </a:lnTo>
                  <a:lnTo>
                    <a:pt x="32312" y="52043"/>
                  </a:lnTo>
                  <a:lnTo>
                    <a:pt x="41172" y="54816"/>
                  </a:lnTo>
                  <a:lnTo>
                    <a:pt x="51108" y="57106"/>
                  </a:lnTo>
                  <a:lnTo>
                    <a:pt x="66108" y="64378"/>
                  </a:lnTo>
                  <a:lnTo>
                    <a:pt x="69473" y="65105"/>
                  </a:lnTo>
                  <a:lnTo>
                    <a:pt x="79264" y="71185"/>
                  </a:lnTo>
                  <a:lnTo>
                    <a:pt x="82853" y="76729"/>
                  </a:lnTo>
                  <a:lnTo>
                    <a:pt x="85158" y="88911"/>
                  </a:lnTo>
                  <a:lnTo>
                    <a:pt x="77005" y="98013"/>
                  </a:lnTo>
                  <a:lnTo>
                    <a:pt x="36854" y="126495"/>
                  </a:lnTo>
                  <a:lnTo>
                    <a:pt x="26610" y="130239"/>
                  </a:lnTo>
                  <a:lnTo>
                    <a:pt x="7844" y="132642"/>
                  </a:lnTo>
                  <a:lnTo>
                    <a:pt x="5228" y="131781"/>
                  </a:lnTo>
                  <a:lnTo>
                    <a:pt x="0" y="1237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1" name="SMARTInkShape-747">
              <a:extLst>
                <a:ext uri="{FF2B5EF4-FFF2-40B4-BE49-F238E27FC236}">
                  <a16:creationId xmlns:a16="http://schemas.microsoft.com/office/drawing/2014/main" id="{9BC6C2C4-279D-0D90-FC0C-DEB7E2368700}"/>
                </a:ext>
              </a:extLst>
            </p:cNvPr>
            <p:cNvSpPr/>
            <p:nvPr>
              <p:custDataLst>
                <p:tags r:id="rId106"/>
              </p:custDataLst>
            </p:nvPr>
          </p:nvSpPr>
          <p:spPr>
            <a:xfrm>
              <a:off x="8582025" y="104775"/>
              <a:ext cx="85726" cy="47626"/>
            </a:xfrm>
            <a:custGeom>
              <a:avLst/>
              <a:gdLst/>
              <a:ahLst/>
              <a:cxnLst/>
              <a:rect l="0" t="0" r="0" b="0"/>
              <a:pathLst>
                <a:path w="85726" h="47626">
                  <a:moveTo>
                    <a:pt x="0" y="47625"/>
                  </a:moveTo>
                  <a:lnTo>
                    <a:pt x="0" y="47625"/>
                  </a:lnTo>
                  <a:lnTo>
                    <a:pt x="0" y="37512"/>
                  </a:lnTo>
                  <a:lnTo>
                    <a:pt x="2116" y="34533"/>
                  </a:lnTo>
                  <a:lnTo>
                    <a:pt x="5644" y="32547"/>
                  </a:lnTo>
                  <a:lnTo>
                    <a:pt x="51020" y="12483"/>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2" name="SMARTInkShape-748">
              <a:extLst>
                <a:ext uri="{FF2B5EF4-FFF2-40B4-BE49-F238E27FC236}">
                  <a16:creationId xmlns:a16="http://schemas.microsoft.com/office/drawing/2014/main" id="{E85253FB-D369-1AAE-4399-C05E01BA0D67}"/>
                </a:ext>
              </a:extLst>
            </p:cNvPr>
            <p:cNvSpPr/>
            <p:nvPr>
              <p:custDataLst>
                <p:tags r:id="rId107"/>
              </p:custDataLst>
            </p:nvPr>
          </p:nvSpPr>
          <p:spPr>
            <a:xfrm>
              <a:off x="8696325" y="123825"/>
              <a:ext cx="103439" cy="152401"/>
            </a:xfrm>
            <a:custGeom>
              <a:avLst/>
              <a:gdLst/>
              <a:ahLst/>
              <a:cxnLst/>
              <a:rect l="0" t="0" r="0" b="0"/>
              <a:pathLst>
                <a:path w="103439" h="152401">
                  <a:moveTo>
                    <a:pt x="19050" y="0"/>
                  </a:moveTo>
                  <a:lnTo>
                    <a:pt x="19050" y="0"/>
                  </a:lnTo>
                  <a:lnTo>
                    <a:pt x="60445" y="0"/>
                  </a:lnTo>
                  <a:lnTo>
                    <a:pt x="66728" y="2822"/>
                  </a:lnTo>
                  <a:lnTo>
                    <a:pt x="69885" y="5056"/>
                  </a:lnTo>
                  <a:lnTo>
                    <a:pt x="73049" y="5488"/>
                  </a:lnTo>
                  <a:lnTo>
                    <a:pt x="88904" y="932"/>
                  </a:lnTo>
                  <a:lnTo>
                    <a:pt x="92077" y="1679"/>
                  </a:lnTo>
                  <a:lnTo>
                    <a:pt x="98425" y="5333"/>
                  </a:lnTo>
                  <a:lnTo>
                    <a:pt x="100542" y="8847"/>
                  </a:lnTo>
                  <a:lnTo>
                    <a:pt x="102894" y="18396"/>
                  </a:lnTo>
                  <a:lnTo>
                    <a:pt x="102461" y="22847"/>
                  </a:lnTo>
                  <a:lnTo>
                    <a:pt x="99161" y="30615"/>
                  </a:lnTo>
                  <a:lnTo>
                    <a:pt x="77280" y="55757"/>
                  </a:lnTo>
                  <a:lnTo>
                    <a:pt x="68566" y="61822"/>
                  </a:lnTo>
                  <a:lnTo>
                    <a:pt x="57711" y="65237"/>
                  </a:lnTo>
                  <a:lnTo>
                    <a:pt x="54349" y="65716"/>
                  </a:lnTo>
                  <a:lnTo>
                    <a:pt x="52108" y="67094"/>
                  </a:lnTo>
                  <a:lnTo>
                    <a:pt x="50614" y="69071"/>
                  </a:lnTo>
                  <a:lnTo>
                    <a:pt x="49618" y="71447"/>
                  </a:lnTo>
                  <a:lnTo>
                    <a:pt x="48954" y="71973"/>
                  </a:lnTo>
                  <a:lnTo>
                    <a:pt x="48511" y="71266"/>
                  </a:lnTo>
                  <a:lnTo>
                    <a:pt x="48216" y="69735"/>
                  </a:lnTo>
                  <a:lnTo>
                    <a:pt x="48018" y="69774"/>
                  </a:lnTo>
                  <a:lnTo>
                    <a:pt x="47801" y="72638"/>
                  </a:lnTo>
                  <a:lnTo>
                    <a:pt x="48800" y="72767"/>
                  </a:lnTo>
                  <a:lnTo>
                    <a:pt x="52732" y="70088"/>
                  </a:lnTo>
                  <a:lnTo>
                    <a:pt x="55264" y="70009"/>
                  </a:lnTo>
                  <a:lnTo>
                    <a:pt x="89539" y="86009"/>
                  </a:lnTo>
                  <a:lnTo>
                    <a:pt x="98003" y="93965"/>
                  </a:lnTo>
                  <a:lnTo>
                    <a:pt x="101765" y="101029"/>
                  </a:lnTo>
                  <a:lnTo>
                    <a:pt x="103438" y="107696"/>
                  </a:lnTo>
                  <a:lnTo>
                    <a:pt x="99323" y="122456"/>
                  </a:lnTo>
                  <a:lnTo>
                    <a:pt x="91415" y="131331"/>
                  </a:lnTo>
                  <a:lnTo>
                    <a:pt x="69093" y="145651"/>
                  </a:lnTo>
                  <a:lnTo>
                    <a:pt x="50574" y="150400"/>
                  </a:lnTo>
                  <a:lnTo>
                    <a:pt x="4081" y="152390"/>
                  </a:lnTo>
                  <a:lnTo>
                    <a:pt x="0"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4" name="SMARTInkShape-Group141">
            <a:extLst>
              <a:ext uri="{FF2B5EF4-FFF2-40B4-BE49-F238E27FC236}">
                <a16:creationId xmlns:a16="http://schemas.microsoft.com/office/drawing/2014/main" id="{7FEC1D60-AF81-6DE4-419F-3DC8A37A460A}"/>
              </a:ext>
            </a:extLst>
          </p:cNvPr>
          <p:cNvGrpSpPr/>
          <p:nvPr/>
        </p:nvGrpSpPr>
        <p:grpSpPr>
          <a:xfrm>
            <a:off x="5286375" y="1059384"/>
            <a:ext cx="1171576" cy="293167"/>
            <a:chOff x="5286375" y="1059384"/>
            <a:chExt cx="1171576" cy="293167"/>
          </a:xfrm>
        </p:grpSpPr>
        <p:sp>
          <p:nvSpPr>
            <p:cNvPr id="754" name="SMARTInkShape-749">
              <a:extLst>
                <a:ext uri="{FF2B5EF4-FFF2-40B4-BE49-F238E27FC236}">
                  <a16:creationId xmlns:a16="http://schemas.microsoft.com/office/drawing/2014/main" id="{F336902A-614D-4FE6-5EE9-AD7302F45C67}"/>
                </a:ext>
              </a:extLst>
            </p:cNvPr>
            <p:cNvSpPr/>
            <p:nvPr>
              <p:custDataLst>
                <p:tags r:id="rId89"/>
              </p:custDataLst>
            </p:nvPr>
          </p:nvSpPr>
          <p:spPr>
            <a:xfrm>
              <a:off x="5286375" y="1143000"/>
              <a:ext cx="47626" cy="209551"/>
            </a:xfrm>
            <a:custGeom>
              <a:avLst/>
              <a:gdLst/>
              <a:ahLst/>
              <a:cxnLst/>
              <a:rect l="0" t="0" r="0" b="0"/>
              <a:pathLst>
                <a:path w="47626" h="209551">
                  <a:moveTo>
                    <a:pt x="47625" y="0"/>
                  </a:moveTo>
                  <a:lnTo>
                    <a:pt x="47625" y="0"/>
                  </a:lnTo>
                  <a:lnTo>
                    <a:pt x="46567" y="36963"/>
                  </a:lnTo>
                  <a:lnTo>
                    <a:pt x="38963" y="72571"/>
                  </a:lnTo>
                  <a:lnTo>
                    <a:pt x="22090" y="113234"/>
                  </a:lnTo>
                  <a:lnTo>
                    <a:pt x="11115" y="160756"/>
                  </a:lnTo>
                  <a:lnTo>
                    <a:pt x="0" y="2095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5" name="SMARTInkShape-750">
              <a:extLst>
                <a:ext uri="{FF2B5EF4-FFF2-40B4-BE49-F238E27FC236}">
                  <a16:creationId xmlns:a16="http://schemas.microsoft.com/office/drawing/2014/main" id="{887069D2-219F-5984-521B-BCD6727B9B88}"/>
                </a:ext>
              </a:extLst>
            </p:cNvPr>
            <p:cNvSpPr/>
            <p:nvPr>
              <p:custDataLst>
                <p:tags r:id="rId90"/>
              </p:custDataLst>
            </p:nvPr>
          </p:nvSpPr>
          <p:spPr>
            <a:xfrm>
              <a:off x="5297224" y="1097256"/>
              <a:ext cx="120880" cy="131470"/>
            </a:xfrm>
            <a:custGeom>
              <a:avLst/>
              <a:gdLst/>
              <a:ahLst/>
              <a:cxnLst/>
              <a:rect l="0" t="0" r="0" b="0"/>
              <a:pathLst>
                <a:path w="120880" h="131470">
                  <a:moveTo>
                    <a:pt x="8201" y="112419"/>
                  </a:moveTo>
                  <a:lnTo>
                    <a:pt x="8201" y="112419"/>
                  </a:lnTo>
                  <a:lnTo>
                    <a:pt x="8201" y="102306"/>
                  </a:lnTo>
                  <a:lnTo>
                    <a:pt x="5379" y="94519"/>
                  </a:lnTo>
                  <a:lnTo>
                    <a:pt x="0" y="85953"/>
                  </a:lnTo>
                  <a:lnTo>
                    <a:pt x="9238" y="39149"/>
                  </a:lnTo>
                  <a:lnTo>
                    <a:pt x="21455" y="23487"/>
                  </a:lnTo>
                  <a:lnTo>
                    <a:pt x="30590" y="13984"/>
                  </a:lnTo>
                  <a:lnTo>
                    <a:pt x="50113" y="4466"/>
                  </a:lnTo>
                  <a:lnTo>
                    <a:pt x="70949" y="0"/>
                  </a:lnTo>
                  <a:lnTo>
                    <a:pt x="81245" y="1777"/>
                  </a:lnTo>
                  <a:lnTo>
                    <a:pt x="101534" y="11542"/>
                  </a:lnTo>
                  <a:lnTo>
                    <a:pt x="105348" y="15534"/>
                  </a:lnTo>
                  <a:lnTo>
                    <a:pt x="117028" y="43190"/>
                  </a:lnTo>
                  <a:lnTo>
                    <a:pt x="120879" y="66859"/>
                  </a:lnTo>
                  <a:lnTo>
                    <a:pt x="116965" y="88925"/>
                  </a:lnTo>
                  <a:lnTo>
                    <a:pt x="104045" y="108868"/>
                  </a:lnTo>
                  <a:lnTo>
                    <a:pt x="86811" y="123126"/>
                  </a:lnTo>
                  <a:lnTo>
                    <a:pt x="71714" y="127761"/>
                  </a:lnTo>
                  <a:lnTo>
                    <a:pt x="24352" y="131405"/>
                  </a:lnTo>
                  <a:lnTo>
                    <a:pt x="17726" y="13146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6" name="SMARTInkShape-751">
              <a:extLst>
                <a:ext uri="{FF2B5EF4-FFF2-40B4-BE49-F238E27FC236}">
                  <a16:creationId xmlns:a16="http://schemas.microsoft.com/office/drawing/2014/main" id="{F7356CC9-AC01-E089-C490-98D4033210F4}"/>
                </a:ext>
              </a:extLst>
            </p:cNvPr>
            <p:cNvSpPr/>
            <p:nvPr>
              <p:custDataLst>
                <p:tags r:id="rId91"/>
              </p:custDataLst>
            </p:nvPr>
          </p:nvSpPr>
          <p:spPr>
            <a:xfrm>
              <a:off x="5495925" y="1181100"/>
              <a:ext cx="104776" cy="1"/>
            </a:xfrm>
            <a:custGeom>
              <a:avLst/>
              <a:gdLst/>
              <a:ahLst/>
              <a:cxnLst/>
              <a:rect l="0" t="0" r="0" b="0"/>
              <a:pathLst>
                <a:path w="104776" h="1">
                  <a:moveTo>
                    <a:pt x="0" y="0"/>
                  </a:moveTo>
                  <a:lnTo>
                    <a:pt x="0" y="0"/>
                  </a:lnTo>
                  <a:lnTo>
                    <a:pt x="43848" y="0"/>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7" name="SMARTInkShape-752">
              <a:extLst>
                <a:ext uri="{FF2B5EF4-FFF2-40B4-BE49-F238E27FC236}">
                  <a16:creationId xmlns:a16="http://schemas.microsoft.com/office/drawing/2014/main" id="{6C668605-D6E7-2ABA-B45C-0C3D5DF9A982}"/>
                </a:ext>
              </a:extLst>
            </p:cNvPr>
            <p:cNvSpPr/>
            <p:nvPr>
              <p:custDataLst>
                <p:tags r:id="rId92"/>
              </p:custDataLst>
            </p:nvPr>
          </p:nvSpPr>
          <p:spPr>
            <a:xfrm>
              <a:off x="5648325" y="1133475"/>
              <a:ext cx="114301" cy="89769"/>
            </a:xfrm>
            <a:custGeom>
              <a:avLst/>
              <a:gdLst/>
              <a:ahLst/>
              <a:cxnLst/>
              <a:rect l="0" t="0" r="0" b="0"/>
              <a:pathLst>
                <a:path w="114301" h="89769">
                  <a:moveTo>
                    <a:pt x="0" y="19050"/>
                  </a:moveTo>
                  <a:lnTo>
                    <a:pt x="0" y="19050"/>
                  </a:lnTo>
                  <a:lnTo>
                    <a:pt x="8201" y="10849"/>
                  </a:lnTo>
                  <a:lnTo>
                    <a:pt x="14189" y="9917"/>
                  </a:lnTo>
                  <a:lnTo>
                    <a:pt x="15810" y="12962"/>
                  </a:lnTo>
                  <a:lnTo>
                    <a:pt x="19824" y="56171"/>
                  </a:lnTo>
                  <a:lnTo>
                    <a:pt x="23980" y="66593"/>
                  </a:lnTo>
                  <a:lnTo>
                    <a:pt x="32177" y="74752"/>
                  </a:lnTo>
                  <a:lnTo>
                    <a:pt x="49630" y="88614"/>
                  </a:lnTo>
                  <a:lnTo>
                    <a:pt x="53195" y="89768"/>
                  </a:lnTo>
                  <a:lnTo>
                    <a:pt x="56630" y="89479"/>
                  </a:lnTo>
                  <a:lnTo>
                    <a:pt x="59978" y="88227"/>
                  </a:lnTo>
                  <a:lnTo>
                    <a:pt x="66520" y="78371"/>
                  </a:lnTo>
                  <a:lnTo>
                    <a:pt x="78976" y="57793"/>
                  </a:lnTo>
                  <a:lnTo>
                    <a:pt x="109803" y="13979"/>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8" name="SMARTInkShape-753">
              <a:extLst>
                <a:ext uri="{FF2B5EF4-FFF2-40B4-BE49-F238E27FC236}">
                  <a16:creationId xmlns:a16="http://schemas.microsoft.com/office/drawing/2014/main" id="{2B822828-D56D-FDCF-BEE0-BA76F90A4BC6}"/>
                </a:ext>
              </a:extLst>
            </p:cNvPr>
            <p:cNvSpPr/>
            <p:nvPr>
              <p:custDataLst>
                <p:tags r:id="rId93"/>
              </p:custDataLst>
            </p:nvPr>
          </p:nvSpPr>
          <p:spPr>
            <a:xfrm>
              <a:off x="5764783" y="1114853"/>
              <a:ext cx="169293" cy="111044"/>
            </a:xfrm>
            <a:custGeom>
              <a:avLst/>
              <a:gdLst/>
              <a:ahLst/>
              <a:cxnLst/>
              <a:rect l="0" t="0" r="0" b="0"/>
              <a:pathLst>
                <a:path w="169293" h="111044">
                  <a:moveTo>
                    <a:pt x="93092" y="37672"/>
                  </a:moveTo>
                  <a:lnTo>
                    <a:pt x="93092" y="37672"/>
                  </a:lnTo>
                  <a:lnTo>
                    <a:pt x="93092" y="4444"/>
                  </a:lnTo>
                  <a:lnTo>
                    <a:pt x="92034" y="2820"/>
                  </a:lnTo>
                  <a:lnTo>
                    <a:pt x="90270" y="1737"/>
                  </a:lnTo>
                  <a:lnTo>
                    <a:pt x="84430" y="534"/>
                  </a:lnTo>
                  <a:lnTo>
                    <a:pt x="74778" y="0"/>
                  </a:lnTo>
                  <a:lnTo>
                    <a:pt x="63433" y="5407"/>
                  </a:lnTo>
                  <a:lnTo>
                    <a:pt x="21606" y="38184"/>
                  </a:lnTo>
                  <a:lnTo>
                    <a:pt x="5123" y="63173"/>
                  </a:lnTo>
                  <a:lnTo>
                    <a:pt x="0" y="87209"/>
                  </a:lnTo>
                  <a:lnTo>
                    <a:pt x="1623" y="99552"/>
                  </a:lnTo>
                  <a:lnTo>
                    <a:pt x="3538" y="104325"/>
                  </a:lnTo>
                  <a:lnTo>
                    <a:pt x="5873" y="107508"/>
                  </a:lnTo>
                  <a:lnTo>
                    <a:pt x="11289" y="111043"/>
                  </a:lnTo>
                  <a:lnTo>
                    <a:pt x="14215" y="110928"/>
                  </a:lnTo>
                  <a:lnTo>
                    <a:pt x="29337" y="105960"/>
                  </a:lnTo>
                  <a:lnTo>
                    <a:pt x="34714" y="105423"/>
                  </a:lnTo>
                  <a:lnTo>
                    <a:pt x="38298" y="104006"/>
                  </a:lnTo>
                  <a:lnTo>
                    <a:pt x="40688" y="102003"/>
                  </a:lnTo>
                  <a:lnTo>
                    <a:pt x="42281" y="99609"/>
                  </a:lnTo>
                  <a:lnTo>
                    <a:pt x="62948" y="82269"/>
                  </a:lnTo>
                  <a:lnTo>
                    <a:pt x="69112" y="72310"/>
                  </a:lnTo>
                  <a:lnTo>
                    <a:pt x="71851" y="64355"/>
                  </a:lnTo>
                  <a:lnTo>
                    <a:pt x="73640" y="61811"/>
                  </a:lnTo>
                  <a:lnTo>
                    <a:pt x="75891" y="60115"/>
                  </a:lnTo>
                  <a:lnTo>
                    <a:pt x="78449" y="58984"/>
                  </a:lnTo>
                  <a:lnTo>
                    <a:pt x="80155" y="57171"/>
                  </a:lnTo>
                  <a:lnTo>
                    <a:pt x="83528" y="47331"/>
                  </a:lnTo>
                  <a:lnTo>
                    <a:pt x="83567" y="87555"/>
                  </a:lnTo>
                  <a:lnTo>
                    <a:pt x="86389" y="94415"/>
                  </a:lnTo>
                  <a:lnTo>
                    <a:pt x="88623" y="97725"/>
                  </a:lnTo>
                  <a:lnTo>
                    <a:pt x="99572" y="101404"/>
                  </a:lnTo>
                  <a:lnTo>
                    <a:pt x="127415" y="103766"/>
                  </a:lnTo>
                  <a:lnTo>
                    <a:pt x="146889" y="99118"/>
                  </a:lnTo>
                  <a:lnTo>
                    <a:pt x="169292" y="852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9" name="SMARTInkShape-754">
              <a:extLst>
                <a:ext uri="{FF2B5EF4-FFF2-40B4-BE49-F238E27FC236}">
                  <a16:creationId xmlns:a16="http://schemas.microsoft.com/office/drawing/2014/main" id="{03EC5CFD-A5E0-FFF7-57EC-229ED9DAEB0A}"/>
                </a:ext>
              </a:extLst>
            </p:cNvPr>
            <p:cNvSpPr/>
            <p:nvPr>
              <p:custDataLst>
                <p:tags r:id="rId94"/>
              </p:custDataLst>
            </p:nvPr>
          </p:nvSpPr>
          <p:spPr>
            <a:xfrm>
              <a:off x="5955089" y="1059384"/>
              <a:ext cx="17087" cy="159817"/>
            </a:xfrm>
            <a:custGeom>
              <a:avLst/>
              <a:gdLst/>
              <a:ahLst/>
              <a:cxnLst/>
              <a:rect l="0" t="0" r="0" b="0"/>
              <a:pathLst>
                <a:path w="17087" h="159817">
                  <a:moveTo>
                    <a:pt x="17086" y="26466"/>
                  </a:moveTo>
                  <a:lnTo>
                    <a:pt x="17086" y="26466"/>
                  </a:lnTo>
                  <a:lnTo>
                    <a:pt x="17086" y="0"/>
                  </a:lnTo>
                  <a:lnTo>
                    <a:pt x="14264" y="29252"/>
                  </a:lnTo>
                  <a:lnTo>
                    <a:pt x="8149" y="68783"/>
                  </a:lnTo>
                  <a:lnTo>
                    <a:pt x="1092" y="111688"/>
                  </a:lnTo>
                  <a:lnTo>
                    <a:pt x="0" y="133326"/>
                  </a:lnTo>
                  <a:lnTo>
                    <a:pt x="7561" y="1598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0" name="SMARTInkShape-755">
              <a:extLst>
                <a:ext uri="{FF2B5EF4-FFF2-40B4-BE49-F238E27FC236}">
                  <a16:creationId xmlns:a16="http://schemas.microsoft.com/office/drawing/2014/main" id="{8F297979-9ECB-A574-F4B2-93297ED6FA0F}"/>
                </a:ext>
              </a:extLst>
            </p:cNvPr>
            <p:cNvSpPr/>
            <p:nvPr>
              <p:custDataLst>
                <p:tags r:id="rId95"/>
              </p:custDataLst>
            </p:nvPr>
          </p:nvSpPr>
          <p:spPr>
            <a:xfrm>
              <a:off x="6048375" y="1135031"/>
              <a:ext cx="66676" cy="91620"/>
            </a:xfrm>
            <a:custGeom>
              <a:avLst/>
              <a:gdLst/>
              <a:ahLst/>
              <a:cxnLst/>
              <a:rect l="0" t="0" r="0" b="0"/>
              <a:pathLst>
                <a:path w="66676" h="91620">
                  <a:moveTo>
                    <a:pt x="0" y="27019"/>
                  </a:moveTo>
                  <a:lnTo>
                    <a:pt x="0" y="27019"/>
                  </a:lnTo>
                  <a:lnTo>
                    <a:pt x="8201" y="10617"/>
                  </a:lnTo>
                  <a:lnTo>
                    <a:pt x="9132" y="3697"/>
                  </a:lnTo>
                  <a:lnTo>
                    <a:pt x="10321" y="1946"/>
                  </a:lnTo>
                  <a:lnTo>
                    <a:pt x="12173" y="779"/>
                  </a:lnTo>
                  <a:lnTo>
                    <a:pt x="14465" y="0"/>
                  </a:lnTo>
                  <a:lnTo>
                    <a:pt x="14935" y="540"/>
                  </a:lnTo>
                  <a:lnTo>
                    <a:pt x="11599" y="7414"/>
                  </a:lnTo>
                  <a:lnTo>
                    <a:pt x="9646" y="53947"/>
                  </a:lnTo>
                  <a:lnTo>
                    <a:pt x="10638" y="66504"/>
                  </a:lnTo>
                  <a:lnTo>
                    <a:pt x="14606" y="75612"/>
                  </a:lnTo>
                  <a:lnTo>
                    <a:pt x="22790" y="86690"/>
                  </a:lnTo>
                  <a:lnTo>
                    <a:pt x="28826" y="90581"/>
                  </a:lnTo>
                  <a:lnTo>
                    <a:pt x="31917" y="91619"/>
                  </a:lnTo>
                  <a:lnTo>
                    <a:pt x="33978" y="91252"/>
                  </a:lnTo>
                  <a:lnTo>
                    <a:pt x="35352" y="89950"/>
                  </a:lnTo>
                  <a:lnTo>
                    <a:pt x="36880" y="85680"/>
                  </a:lnTo>
                  <a:lnTo>
                    <a:pt x="37557" y="80254"/>
                  </a:lnTo>
                  <a:lnTo>
                    <a:pt x="38796" y="78384"/>
                  </a:lnTo>
                  <a:lnTo>
                    <a:pt x="40681" y="77138"/>
                  </a:lnTo>
                  <a:lnTo>
                    <a:pt x="42996" y="76306"/>
                  </a:lnTo>
                  <a:lnTo>
                    <a:pt x="44538" y="73636"/>
                  </a:lnTo>
                  <a:lnTo>
                    <a:pt x="47769" y="60822"/>
                  </a:lnTo>
                  <a:lnTo>
                    <a:pt x="54983" y="46474"/>
                  </a:lnTo>
                  <a:lnTo>
                    <a:pt x="57023" y="20723"/>
                  </a:lnTo>
                  <a:lnTo>
                    <a:pt x="66675" y="796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1" name="SMARTInkShape-756">
              <a:extLst>
                <a:ext uri="{FF2B5EF4-FFF2-40B4-BE49-F238E27FC236}">
                  <a16:creationId xmlns:a16="http://schemas.microsoft.com/office/drawing/2014/main" id="{4D066865-CF96-7836-21C2-5D8694DC2ABF}"/>
                </a:ext>
              </a:extLst>
            </p:cNvPr>
            <p:cNvSpPr/>
            <p:nvPr>
              <p:custDataLst>
                <p:tags r:id="rId96"/>
              </p:custDataLst>
            </p:nvPr>
          </p:nvSpPr>
          <p:spPr>
            <a:xfrm>
              <a:off x="6149560" y="1106743"/>
              <a:ext cx="89316" cy="131349"/>
            </a:xfrm>
            <a:custGeom>
              <a:avLst/>
              <a:gdLst/>
              <a:ahLst/>
              <a:cxnLst/>
              <a:rect l="0" t="0" r="0" b="0"/>
              <a:pathLst>
                <a:path w="89316" h="131349">
                  <a:moveTo>
                    <a:pt x="13115" y="36257"/>
                  </a:moveTo>
                  <a:lnTo>
                    <a:pt x="13115" y="36257"/>
                  </a:lnTo>
                  <a:lnTo>
                    <a:pt x="23228" y="41313"/>
                  </a:lnTo>
                  <a:lnTo>
                    <a:pt x="27266" y="41745"/>
                  </a:lnTo>
                  <a:lnTo>
                    <a:pt x="54434" y="35820"/>
                  </a:lnTo>
                  <a:lnTo>
                    <a:pt x="69646" y="28841"/>
                  </a:lnTo>
                  <a:lnTo>
                    <a:pt x="73028" y="28138"/>
                  </a:lnTo>
                  <a:lnTo>
                    <a:pt x="82843" y="22092"/>
                  </a:lnTo>
                  <a:lnTo>
                    <a:pt x="86439" y="16556"/>
                  </a:lnTo>
                  <a:lnTo>
                    <a:pt x="87398" y="13598"/>
                  </a:lnTo>
                  <a:lnTo>
                    <a:pt x="86978" y="10568"/>
                  </a:lnTo>
                  <a:lnTo>
                    <a:pt x="83689" y="4378"/>
                  </a:lnTo>
                  <a:lnTo>
                    <a:pt x="80273" y="2305"/>
                  </a:lnTo>
                  <a:lnTo>
                    <a:pt x="70833" y="0"/>
                  </a:lnTo>
                  <a:lnTo>
                    <a:pt x="56759" y="4621"/>
                  </a:lnTo>
                  <a:lnTo>
                    <a:pt x="26911" y="24834"/>
                  </a:lnTo>
                  <a:lnTo>
                    <a:pt x="12146" y="48042"/>
                  </a:lnTo>
                  <a:lnTo>
                    <a:pt x="1068" y="75027"/>
                  </a:lnTo>
                  <a:lnTo>
                    <a:pt x="0" y="93705"/>
                  </a:lnTo>
                  <a:lnTo>
                    <a:pt x="2880" y="116396"/>
                  </a:lnTo>
                  <a:lnTo>
                    <a:pt x="6097" y="122322"/>
                  </a:lnTo>
                  <a:lnTo>
                    <a:pt x="8437" y="125384"/>
                  </a:lnTo>
                  <a:lnTo>
                    <a:pt x="16680" y="128785"/>
                  </a:lnTo>
                  <a:lnTo>
                    <a:pt x="49573" y="131348"/>
                  </a:lnTo>
                  <a:lnTo>
                    <a:pt x="89315" y="1219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2" name="SMARTInkShape-757">
              <a:extLst>
                <a:ext uri="{FF2B5EF4-FFF2-40B4-BE49-F238E27FC236}">
                  <a16:creationId xmlns:a16="http://schemas.microsoft.com/office/drawing/2014/main" id="{9DDE8CD2-69B6-0484-5C88-AD7F6668DF96}"/>
                </a:ext>
              </a:extLst>
            </p:cNvPr>
            <p:cNvSpPr/>
            <p:nvPr>
              <p:custDataLst>
                <p:tags r:id="rId97"/>
              </p:custDataLst>
            </p:nvPr>
          </p:nvSpPr>
          <p:spPr>
            <a:xfrm>
              <a:off x="6381750" y="1133475"/>
              <a:ext cx="66676" cy="9526"/>
            </a:xfrm>
            <a:custGeom>
              <a:avLst/>
              <a:gdLst/>
              <a:ahLst/>
              <a:cxnLst/>
              <a:rect l="0" t="0" r="0" b="0"/>
              <a:pathLst>
                <a:path w="66676" h="9526">
                  <a:moveTo>
                    <a:pt x="0" y="9525"/>
                  </a:moveTo>
                  <a:lnTo>
                    <a:pt x="0" y="9525"/>
                  </a:lnTo>
                  <a:lnTo>
                    <a:pt x="23851" y="8467"/>
                  </a:lnTo>
                  <a:lnTo>
                    <a:pt x="666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3" name="SMARTInkShape-758">
              <a:extLst>
                <a:ext uri="{FF2B5EF4-FFF2-40B4-BE49-F238E27FC236}">
                  <a16:creationId xmlns:a16="http://schemas.microsoft.com/office/drawing/2014/main" id="{5949E982-8E46-38AF-3EC3-4C81FCCD8871}"/>
                </a:ext>
              </a:extLst>
            </p:cNvPr>
            <p:cNvSpPr/>
            <p:nvPr>
              <p:custDataLst>
                <p:tags r:id="rId98"/>
              </p:custDataLst>
            </p:nvPr>
          </p:nvSpPr>
          <p:spPr>
            <a:xfrm>
              <a:off x="6400800" y="1190625"/>
              <a:ext cx="57151" cy="1"/>
            </a:xfrm>
            <a:custGeom>
              <a:avLst/>
              <a:gdLst/>
              <a:ahLst/>
              <a:cxnLst/>
              <a:rect l="0" t="0" r="0" b="0"/>
              <a:pathLst>
                <a:path w="57151" h="1">
                  <a:moveTo>
                    <a:pt x="0" y="0"/>
                  </a:moveTo>
                  <a:lnTo>
                    <a:pt x="0" y="0"/>
                  </a:lnTo>
                  <a:lnTo>
                    <a:pt x="571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0" name="SMARTInkShape-Group142">
            <a:extLst>
              <a:ext uri="{FF2B5EF4-FFF2-40B4-BE49-F238E27FC236}">
                <a16:creationId xmlns:a16="http://schemas.microsoft.com/office/drawing/2014/main" id="{2A817CFC-E43C-C4E2-6519-3D5698D5221C}"/>
              </a:ext>
            </a:extLst>
          </p:cNvPr>
          <p:cNvGrpSpPr/>
          <p:nvPr/>
        </p:nvGrpSpPr>
        <p:grpSpPr>
          <a:xfrm>
            <a:off x="6772275" y="1062303"/>
            <a:ext cx="666751" cy="163639"/>
            <a:chOff x="6772275" y="1062303"/>
            <a:chExt cx="666751" cy="163639"/>
          </a:xfrm>
        </p:grpSpPr>
        <p:sp>
          <p:nvSpPr>
            <p:cNvPr id="765" name="SMARTInkShape-759">
              <a:extLst>
                <a:ext uri="{FF2B5EF4-FFF2-40B4-BE49-F238E27FC236}">
                  <a16:creationId xmlns:a16="http://schemas.microsoft.com/office/drawing/2014/main" id="{F33E2516-515E-AC4E-4EF0-2E45D61C40A4}"/>
                </a:ext>
              </a:extLst>
            </p:cNvPr>
            <p:cNvSpPr/>
            <p:nvPr>
              <p:custDataLst>
                <p:tags r:id="rId84"/>
              </p:custDataLst>
            </p:nvPr>
          </p:nvSpPr>
          <p:spPr>
            <a:xfrm>
              <a:off x="6772275" y="1062303"/>
              <a:ext cx="180976" cy="156898"/>
            </a:xfrm>
            <a:custGeom>
              <a:avLst/>
              <a:gdLst/>
              <a:ahLst/>
              <a:cxnLst/>
              <a:rect l="0" t="0" r="0" b="0"/>
              <a:pathLst>
                <a:path w="180976" h="156898">
                  <a:moveTo>
                    <a:pt x="0" y="52122"/>
                  </a:moveTo>
                  <a:lnTo>
                    <a:pt x="0" y="52122"/>
                  </a:lnTo>
                  <a:lnTo>
                    <a:pt x="0" y="42989"/>
                  </a:lnTo>
                  <a:lnTo>
                    <a:pt x="8662" y="35070"/>
                  </a:lnTo>
                  <a:lnTo>
                    <a:pt x="35648" y="20217"/>
                  </a:lnTo>
                  <a:lnTo>
                    <a:pt x="63947" y="12016"/>
                  </a:lnTo>
                  <a:lnTo>
                    <a:pt x="83892" y="926"/>
                  </a:lnTo>
                  <a:lnTo>
                    <a:pt x="88736" y="0"/>
                  </a:lnTo>
                  <a:lnTo>
                    <a:pt x="93025" y="440"/>
                  </a:lnTo>
                  <a:lnTo>
                    <a:pt x="96941" y="1793"/>
                  </a:lnTo>
                  <a:lnTo>
                    <a:pt x="99552" y="3752"/>
                  </a:lnTo>
                  <a:lnTo>
                    <a:pt x="102453" y="8752"/>
                  </a:lnTo>
                  <a:lnTo>
                    <a:pt x="99031" y="27630"/>
                  </a:lnTo>
                  <a:lnTo>
                    <a:pt x="71620" y="73176"/>
                  </a:lnTo>
                  <a:lnTo>
                    <a:pt x="35860" y="119835"/>
                  </a:lnTo>
                  <a:lnTo>
                    <a:pt x="17040" y="136798"/>
                  </a:lnTo>
                  <a:lnTo>
                    <a:pt x="7574" y="143731"/>
                  </a:lnTo>
                  <a:lnTo>
                    <a:pt x="295" y="156321"/>
                  </a:lnTo>
                  <a:lnTo>
                    <a:pt x="41643" y="156882"/>
                  </a:lnTo>
                  <a:lnTo>
                    <a:pt x="86192" y="156895"/>
                  </a:lnTo>
                  <a:lnTo>
                    <a:pt x="128974" y="156897"/>
                  </a:lnTo>
                  <a:lnTo>
                    <a:pt x="180975" y="1568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6" name="SMARTInkShape-760">
              <a:extLst>
                <a:ext uri="{FF2B5EF4-FFF2-40B4-BE49-F238E27FC236}">
                  <a16:creationId xmlns:a16="http://schemas.microsoft.com/office/drawing/2014/main" id="{D11C304E-6162-CFF4-A37B-98E5BDD99671}"/>
                </a:ext>
              </a:extLst>
            </p:cNvPr>
            <p:cNvSpPr/>
            <p:nvPr>
              <p:custDataLst>
                <p:tags r:id="rId85"/>
              </p:custDataLst>
            </p:nvPr>
          </p:nvSpPr>
          <p:spPr>
            <a:xfrm>
              <a:off x="7029450" y="1115749"/>
              <a:ext cx="123826" cy="65352"/>
            </a:xfrm>
            <a:custGeom>
              <a:avLst/>
              <a:gdLst/>
              <a:ahLst/>
              <a:cxnLst/>
              <a:rect l="0" t="0" r="0" b="0"/>
              <a:pathLst>
                <a:path w="123826" h="65352">
                  <a:moveTo>
                    <a:pt x="0" y="8201"/>
                  </a:moveTo>
                  <a:lnTo>
                    <a:pt x="0" y="8201"/>
                  </a:lnTo>
                  <a:lnTo>
                    <a:pt x="10113" y="3145"/>
                  </a:lnTo>
                  <a:lnTo>
                    <a:pt x="31571" y="0"/>
                  </a:lnTo>
                  <a:lnTo>
                    <a:pt x="37981" y="1675"/>
                  </a:lnTo>
                  <a:lnTo>
                    <a:pt x="53117" y="14146"/>
                  </a:lnTo>
                  <a:lnTo>
                    <a:pt x="95386" y="53166"/>
                  </a:lnTo>
                  <a:lnTo>
                    <a:pt x="123825" y="653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7" name="SMARTInkShape-761">
              <a:extLst>
                <a:ext uri="{FF2B5EF4-FFF2-40B4-BE49-F238E27FC236}">
                  <a16:creationId xmlns:a16="http://schemas.microsoft.com/office/drawing/2014/main" id="{B5EC5678-C531-4DC5-7D6B-2942A761E68B}"/>
                </a:ext>
              </a:extLst>
            </p:cNvPr>
            <p:cNvSpPr/>
            <p:nvPr>
              <p:custDataLst>
                <p:tags r:id="rId86"/>
              </p:custDataLst>
            </p:nvPr>
          </p:nvSpPr>
          <p:spPr>
            <a:xfrm>
              <a:off x="7058025" y="1108937"/>
              <a:ext cx="85726" cy="100739"/>
            </a:xfrm>
            <a:custGeom>
              <a:avLst/>
              <a:gdLst/>
              <a:ahLst/>
              <a:cxnLst/>
              <a:rect l="0" t="0" r="0" b="0"/>
              <a:pathLst>
                <a:path w="85726" h="100739">
                  <a:moveTo>
                    <a:pt x="85725" y="5488"/>
                  </a:moveTo>
                  <a:lnTo>
                    <a:pt x="85725" y="5488"/>
                  </a:lnTo>
                  <a:lnTo>
                    <a:pt x="85725" y="432"/>
                  </a:lnTo>
                  <a:lnTo>
                    <a:pt x="84667" y="0"/>
                  </a:lnTo>
                  <a:lnTo>
                    <a:pt x="61875" y="13529"/>
                  </a:lnTo>
                  <a:lnTo>
                    <a:pt x="45027" y="29155"/>
                  </a:lnTo>
                  <a:lnTo>
                    <a:pt x="10965" y="75425"/>
                  </a:lnTo>
                  <a:lnTo>
                    <a:pt x="2167" y="89153"/>
                  </a:lnTo>
                  <a:lnTo>
                    <a:pt x="0" y="1007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8" name="SMARTInkShape-762">
              <a:extLst>
                <a:ext uri="{FF2B5EF4-FFF2-40B4-BE49-F238E27FC236}">
                  <a16:creationId xmlns:a16="http://schemas.microsoft.com/office/drawing/2014/main" id="{56C14428-2E06-E4CC-7179-B81C88FA063A}"/>
                </a:ext>
              </a:extLst>
            </p:cNvPr>
            <p:cNvSpPr/>
            <p:nvPr>
              <p:custDataLst>
                <p:tags r:id="rId87"/>
              </p:custDataLst>
            </p:nvPr>
          </p:nvSpPr>
          <p:spPr>
            <a:xfrm>
              <a:off x="7263934" y="1086393"/>
              <a:ext cx="110537" cy="139549"/>
            </a:xfrm>
            <a:custGeom>
              <a:avLst/>
              <a:gdLst/>
              <a:ahLst/>
              <a:cxnLst/>
              <a:rect l="0" t="0" r="0" b="0"/>
              <a:pathLst>
                <a:path w="110537" h="139549">
                  <a:moveTo>
                    <a:pt x="79841" y="28032"/>
                  </a:moveTo>
                  <a:lnTo>
                    <a:pt x="79841" y="28032"/>
                  </a:lnTo>
                  <a:lnTo>
                    <a:pt x="84897" y="28032"/>
                  </a:lnTo>
                  <a:lnTo>
                    <a:pt x="85329" y="26974"/>
                  </a:lnTo>
                  <a:lnTo>
                    <a:pt x="81239" y="17671"/>
                  </a:lnTo>
                  <a:lnTo>
                    <a:pt x="80117" y="5642"/>
                  </a:lnTo>
                  <a:lnTo>
                    <a:pt x="78967" y="3580"/>
                  </a:lnTo>
                  <a:lnTo>
                    <a:pt x="77141" y="2206"/>
                  </a:lnTo>
                  <a:lnTo>
                    <a:pt x="71233" y="679"/>
                  </a:lnTo>
                  <a:lnTo>
                    <a:pt x="61551" y="0"/>
                  </a:lnTo>
                  <a:lnTo>
                    <a:pt x="50193" y="5343"/>
                  </a:lnTo>
                  <a:lnTo>
                    <a:pt x="20433" y="31982"/>
                  </a:lnTo>
                  <a:lnTo>
                    <a:pt x="4449" y="59582"/>
                  </a:lnTo>
                  <a:lnTo>
                    <a:pt x="1005" y="68116"/>
                  </a:lnTo>
                  <a:lnTo>
                    <a:pt x="0" y="86064"/>
                  </a:lnTo>
                  <a:lnTo>
                    <a:pt x="4139" y="103565"/>
                  </a:lnTo>
                  <a:lnTo>
                    <a:pt x="13035" y="118400"/>
                  </a:lnTo>
                  <a:lnTo>
                    <a:pt x="29942" y="133595"/>
                  </a:lnTo>
                  <a:lnTo>
                    <a:pt x="44963" y="138449"/>
                  </a:lnTo>
                  <a:lnTo>
                    <a:pt x="60107" y="139548"/>
                  </a:lnTo>
                  <a:lnTo>
                    <a:pt x="70365" y="136508"/>
                  </a:lnTo>
                  <a:lnTo>
                    <a:pt x="88954" y="125755"/>
                  </a:lnTo>
                  <a:lnTo>
                    <a:pt x="92267" y="124931"/>
                  </a:lnTo>
                  <a:lnTo>
                    <a:pt x="94475" y="123323"/>
                  </a:lnTo>
                  <a:lnTo>
                    <a:pt x="95946" y="121193"/>
                  </a:lnTo>
                  <a:lnTo>
                    <a:pt x="110536" y="85377"/>
                  </a:lnTo>
                  <a:lnTo>
                    <a:pt x="108904" y="42639"/>
                  </a:lnTo>
                  <a:lnTo>
                    <a:pt x="106625" y="36712"/>
                  </a:lnTo>
                  <a:lnTo>
                    <a:pt x="92057" y="21113"/>
                  </a:lnTo>
                  <a:lnTo>
                    <a:pt x="87739" y="19665"/>
                  </a:lnTo>
                  <a:lnTo>
                    <a:pt x="79841" y="1850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9" name="SMARTInkShape-763">
              <a:extLst>
                <a:ext uri="{FF2B5EF4-FFF2-40B4-BE49-F238E27FC236}">
                  <a16:creationId xmlns:a16="http://schemas.microsoft.com/office/drawing/2014/main" id="{8BD5EBAD-EEED-C74B-DFD1-5BCFA97A754C}"/>
                </a:ext>
              </a:extLst>
            </p:cNvPr>
            <p:cNvSpPr/>
            <p:nvPr>
              <p:custDataLst>
                <p:tags r:id="rId88"/>
              </p:custDataLst>
            </p:nvPr>
          </p:nvSpPr>
          <p:spPr>
            <a:xfrm>
              <a:off x="7429500" y="121920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8" name="SMARTInkShape-Group144">
            <a:extLst>
              <a:ext uri="{FF2B5EF4-FFF2-40B4-BE49-F238E27FC236}">
                <a16:creationId xmlns:a16="http://schemas.microsoft.com/office/drawing/2014/main" id="{325398C9-7839-A9B7-E813-CB40E724FDFF}"/>
              </a:ext>
            </a:extLst>
          </p:cNvPr>
          <p:cNvGrpSpPr/>
          <p:nvPr/>
        </p:nvGrpSpPr>
        <p:grpSpPr>
          <a:xfrm>
            <a:off x="7477301" y="1057275"/>
            <a:ext cx="742775" cy="409576"/>
            <a:chOff x="7477301" y="1057275"/>
            <a:chExt cx="742775" cy="409576"/>
          </a:xfrm>
        </p:grpSpPr>
        <p:sp>
          <p:nvSpPr>
            <p:cNvPr id="771" name="SMARTInkShape-764">
              <a:extLst>
                <a:ext uri="{FF2B5EF4-FFF2-40B4-BE49-F238E27FC236}">
                  <a16:creationId xmlns:a16="http://schemas.microsoft.com/office/drawing/2014/main" id="{B4755C5A-E82C-8AAD-6B96-02226249A785}"/>
                </a:ext>
              </a:extLst>
            </p:cNvPr>
            <p:cNvSpPr/>
            <p:nvPr>
              <p:custDataLst>
                <p:tags r:id="rId77"/>
              </p:custDataLst>
            </p:nvPr>
          </p:nvSpPr>
          <p:spPr>
            <a:xfrm>
              <a:off x="7477301" y="1095425"/>
              <a:ext cx="132649" cy="129852"/>
            </a:xfrm>
            <a:custGeom>
              <a:avLst/>
              <a:gdLst/>
              <a:ahLst/>
              <a:cxnLst/>
              <a:rect l="0" t="0" r="0" b="0"/>
              <a:pathLst>
                <a:path w="132649" h="129852">
                  <a:moveTo>
                    <a:pt x="76024" y="38050"/>
                  </a:moveTo>
                  <a:lnTo>
                    <a:pt x="76024" y="38050"/>
                  </a:lnTo>
                  <a:lnTo>
                    <a:pt x="85434" y="28641"/>
                  </a:lnTo>
                  <a:lnTo>
                    <a:pt x="85549" y="9870"/>
                  </a:lnTo>
                  <a:lnTo>
                    <a:pt x="67649" y="17066"/>
                  </a:lnTo>
                  <a:lnTo>
                    <a:pt x="54026" y="18618"/>
                  </a:lnTo>
                  <a:lnTo>
                    <a:pt x="50774" y="20862"/>
                  </a:lnTo>
                  <a:lnTo>
                    <a:pt x="35131" y="36850"/>
                  </a:lnTo>
                  <a:lnTo>
                    <a:pt x="17028" y="50513"/>
                  </a:lnTo>
                  <a:lnTo>
                    <a:pt x="6569" y="65261"/>
                  </a:lnTo>
                  <a:lnTo>
                    <a:pt x="1822" y="77980"/>
                  </a:lnTo>
                  <a:lnTo>
                    <a:pt x="0" y="98257"/>
                  </a:lnTo>
                  <a:lnTo>
                    <a:pt x="2725" y="104672"/>
                  </a:lnTo>
                  <a:lnTo>
                    <a:pt x="13097" y="117415"/>
                  </a:lnTo>
                  <a:lnTo>
                    <a:pt x="19129" y="120948"/>
                  </a:lnTo>
                  <a:lnTo>
                    <a:pt x="25338" y="123577"/>
                  </a:lnTo>
                  <a:lnTo>
                    <a:pt x="31624" y="128273"/>
                  </a:lnTo>
                  <a:lnTo>
                    <a:pt x="34782" y="128890"/>
                  </a:lnTo>
                  <a:lnTo>
                    <a:pt x="37946" y="128244"/>
                  </a:lnTo>
                  <a:lnTo>
                    <a:pt x="41114" y="126754"/>
                  </a:lnTo>
                  <a:lnTo>
                    <a:pt x="50278" y="127921"/>
                  </a:lnTo>
                  <a:lnTo>
                    <a:pt x="55685" y="129714"/>
                  </a:lnTo>
                  <a:lnTo>
                    <a:pt x="60347" y="129851"/>
                  </a:lnTo>
                  <a:lnTo>
                    <a:pt x="68351" y="127181"/>
                  </a:lnTo>
                  <a:lnTo>
                    <a:pt x="106415" y="101474"/>
                  </a:lnTo>
                  <a:lnTo>
                    <a:pt x="110698" y="95166"/>
                  </a:lnTo>
                  <a:lnTo>
                    <a:pt x="113659" y="88835"/>
                  </a:lnTo>
                  <a:lnTo>
                    <a:pt x="129179" y="63253"/>
                  </a:lnTo>
                  <a:lnTo>
                    <a:pt x="131991" y="50574"/>
                  </a:lnTo>
                  <a:lnTo>
                    <a:pt x="132648" y="39736"/>
                  </a:lnTo>
                  <a:lnTo>
                    <a:pt x="130118" y="30685"/>
                  </a:lnTo>
                  <a:lnTo>
                    <a:pt x="126524" y="23135"/>
                  </a:lnTo>
                  <a:lnTo>
                    <a:pt x="123444" y="12935"/>
                  </a:lnTo>
                  <a:lnTo>
                    <a:pt x="118971" y="6426"/>
                  </a:lnTo>
                  <a:lnTo>
                    <a:pt x="113457" y="2828"/>
                  </a:lnTo>
                  <a:lnTo>
                    <a:pt x="104707" y="329"/>
                  </a:lnTo>
                  <a:lnTo>
                    <a:pt x="96552" y="0"/>
                  </a:lnTo>
                  <a:lnTo>
                    <a:pt x="87761" y="6506"/>
                  </a:lnTo>
                  <a:lnTo>
                    <a:pt x="81946" y="8155"/>
                  </a:lnTo>
                  <a:lnTo>
                    <a:pt x="79973" y="9654"/>
                  </a:lnTo>
                  <a:lnTo>
                    <a:pt x="76024" y="190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2" name="SMARTInkShape-765">
              <a:extLst>
                <a:ext uri="{FF2B5EF4-FFF2-40B4-BE49-F238E27FC236}">
                  <a16:creationId xmlns:a16="http://schemas.microsoft.com/office/drawing/2014/main" id="{09D66B0F-DB57-2AFF-2947-7122B47076E0}"/>
                </a:ext>
              </a:extLst>
            </p:cNvPr>
            <p:cNvSpPr/>
            <p:nvPr>
              <p:custDataLst>
                <p:tags r:id="rId78"/>
              </p:custDataLst>
            </p:nvPr>
          </p:nvSpPr>
          <p:spPr>
            <a:xfrm>
              <a:off x="7642991" y="1078226"/>
              <a:ext cx="127432" cy="150328"/>
            </a:xfrm>
            <a:custGeom>
              <a:avLst/>
              <a:gdLst/>
              <a:ahLst/>
              <a:cxnLst/>
              <a:rect l="0" t="0" r="0" b="0"/>
              <a:pathLst>
                <a:path w="127432" h="150328">
                  <a:moveTo>
                    <a:pt x="43684" y="45724"/>
                  </a:moveTo>
                  <a:lnTo>
                    <a:pt x="43684" y="45724"/>
                  </a:lnTo>
                  <a:lnTo>
                    <a:pt x="67515" y="20835"/>
                  </a:lnTo>
                  <a:lnTo>
                    <a:pt x="70151" y="14201"/>
                  </a:lnTo>
                  <a:lnTo>
                    <a:pt x="69795" y="10950"/>
                  </a:lnTo>
                  <a:lnTo>
                    <a:pt x="66578" y="4516"/>
                  </a:lnTo>
                  <a:lnTo>
                    <a:pt x="64239" y="2377"/>
                  </a:lnTo>
                  <a:lnTo>
                    <a:pt x="58817" y="0"/>
                  </a:lnTo>
                  <a:lnTo>
                    <a:pt x="50058" y="1766"/>
                  </a:lnTo>
                  <a:lnTo>
                    <a:pt x="22102" y="14457"/>
                  </a:lnTo>
                  <a:lnTo>
                    <a:pt x="13631" y="20539"/>
                  </a:lnTo>
                  <a:lnTo>
                    <a:pt x="12008" y="23642"/>
                  </a:lnTo>
                  <a:lnTo>
                    <a:pt x="11983" y="26769"/>
                  </a:lnTo>
                  <a:lnTo>
                    <a:pt x="13720" y="34125"/>
                  </a:lnTo>
                  <a:lnTo>
                    <a:pt x="14491" y="44449"/>
                  </a:lnTo>
                  <a:lnTo>
                    <a:pt x="16814" y="49108"/>
                  </a:lnTo>
                  <a:lnTo>
                    <a:pt x="46140" y="81664"/>
                  </a:lnTo>
                  <a:lnTo>
                    <a:pt x="51672" y="85559"/>
                  </a:lnTo>
                  <a:lnTo>
                    <a:pt x="60639" y="98354"/>
                  </a:lnTo>
                  <a:lnTo>
                    <a:pt x="78334" y="126425"/>
                  </a:lnTo>
                  <a:lnTo>
                    <a:pt x="86994" y="137251"/>
                  </a:lnTo>
                  <a:lnTo>
                    <a:pt x="89392" y="143905"/>
                  </a:lnTo>
                  <a:lnTo>
                    <a:pt x="88972" y="146103"/>
                  </a:lnTo>
                  <a:lnTo>
                    <a:pt x="87634" y="147569"/>
                  </a:lnTo>
                  <a:lnTo>
                    <a:pt x="83326" y="149196"/>
                  </a:lnTo>
                  <a:lnTo>
                    <a:pt x="53700" y="150327"/>
                  </a:lnTo>
                  <a:lnTo>
                    <a:pt x="29836" y="145392"/>
                  </a:lnTo>
                  <a:lnTo>
                    <a:pt x="9360" y="137226"/>
                  </a:lnTo>
                  <a:lnTo>
                    <a:pt x="1971" y="131194"/>
                  </a:lnTo>
                  <a:lnTo>
                    <a:pt x="0" y="128104"/>
                  </a:lnTo>
                  <a:lnTo>
                    <a:pt x="803" y="123928"/>
                  </a:lnTo>
                  <a:lnTo>
                    <a:pt x="7340" y="113642"/>
                  </a:lnTo>
                  <a:lnTo>
                    <a:pt x="22919" y="101008"/>
                  </a:lnTo>
                  <a:lnTo>
                    <a:pt x="62832" y="80764"/>
                  </a:lnTo>
                  <a:lnTo>
                    <a:pt x="108713" y="57250"/>
                  </a:lnTo>
                  <a:lnTo>
                    <a:pt x="119396" y="43495"/>
                  </a:lnTo>
                  <a:lnTo>
                    <a:pt x="126442" y="28836"/>
                  </a:lnTo>
                  <a:lnTo>
                    <a:pt x="127431" y="24940"/>
                  </a:lnTo>
                  <a:lnTo>
                    <a:pt x="127032" y="21285"/>
                  </a:lnTo>
                  <a:lnTo>
                    <a:pt x="123766" y="14401"/>
                  </a:lnTo>
                  <a:lnTo>
                    <a:pt x="120355" y="12142"/>
                  </a:lnTo>
                  <a:lnTo>
                    <a:pt x="100834" y="76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3" name="SMARTInkShape-766">
              <a:extLst>
                <a:ext uri="{FF2B5EF4-FFF2-40B4-BE49-F238E27FC236}">
                  <a16:creationId xmlns:a16="http://schemas.microsoft.com/office/drawing/2014/main" id="{A7DA8628-DEA8-9C28-C024-30F1AB12A3F1}"/>
                </a:ext>
              </a:extLst>
            </p:cNvPr>
            <p:cNvSpPr/>
            <p:nvPr>
              <p:custDataLst>
                <p:tags r:id="rId79"/>
              </p:custDataLst>
            </p:nvPr>
          </p:nvSpPr>
          <p:spPr>
            <a:xfrm>
              <a:off x="7810500" y="1104904"/>
              <a:ext cx="81320" cy="121974"/>
            </a:xfrm>
            <a:custGeom>
              <a:avLst/>
              <a:gdLst/>
              <a:ahLst/>
              <a:cxnLst/>
              <a:rect l="0" t="0" r="0" b="0"/>
              <a:pathLst>
                <a:path w="81320" h="121974">
                  <a:moveTo>
                    <a:pt x="57150" y="28571"/>
                  </a:moveTo>
                  <a:lnTo>
                    <a:pt x="57150" y="28571"/>
                  </a:lnTo>
                  <a:lnTo>
                    <a:pt x="73551" y="12169"/>
                  </a:lnTo>
                  <a:lnTo>
                    <a:pt x="75023" y="7876"/>
                  </a:lnTo>
                  <a:lnTo>
                    <a:pt x="75415" y="5249"/>
                  </a:lnTo>
                  <a:lnTo>
                    <a:pt x="74618" y="3498"/>
                  </a:lnTo>
                  <a:lnTo>
                    <a:pt x="73029" y="2331"/>
                  </a:lnTo>
                  <a:lnTo>
                    <a:pt x="68441" y="1034"/>
                  </a:lnTo>
                  <a:lnTo>
                    <a:pt x="48061" y="0"/>
                  </a:lnTo>
                  <a:lnTo>
                    <a:pt x="39462" y="8197"/>
                  </a:lnTo>
                  <a:lnTo>
                    <a:pt x="38219" y="17606"/>
                  </a:lnTo>
                  <a:lnTo>
                    <a:pt x="43192" y="28732"/>
                  </a:lnTo>
                  <a:lnTo>
                    <a:pt x="45728" y="31853"/>
                  </a:lnTo>
                  <a:lnTo>
                    <a:pt x="69900" y="51110"/>
                  </a:lnTo>
                  <a:lnTo>
                    <a:pt x="73400" y="60108"/>
                  </a:lnTo>
                  <a:lnTo>
                    <a:pt x="76015" y="70104"/>
                  </a:lnTo>
                  <a:lnTo>
                    <a:pt x="80703" y="78075"/>
                  </a:lnTo>
                  <a:lnTo>
                    <a:pt x="81319" y="81682"/>
                  </a:lnTo>
                  <a:lnTo>
                    <a:pt x="80671" y="85145"/>
                  </a:lnTo>
                  <a:lnTo>
                    <a:pt x="77083" y="93251"/>
                  </a:lnTo>
                  <a:lnTo>
                    <a:pt x="69828" y="102456"/>
                  </a:lnTo>
                  <a:lnTo>
                    <a:pt x="68076" y="108328"/>
                  </a:lnTo>
                  <a:lnTo>
                    <a:pt x="61653" y="114466"/>
                  </a:lnTo>
                  <a:lnTo>
                    <a:pt x="51743" y="119663"/>
                  </a:lnTo>
                  <a:lnTo>
                    <a:pt x="40283" y="121973"/>
                  </a:lnTo>
                  <a:lnTo>
                    <a:pt x="28134" y="120177"/>
                  </a:lnTo>
                  <a:lnTo>
                    <a:pt x="0" y="11429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4" name="SMARTInkShape-767">
              <a:extLst>
                <a:ext uri="{FF2B5EF4-FFF2-40B4-BE49-F238E27FC236}">
                  <a16:creationId xmlns:a16="http://schemas.microsoft.com/office/drawing/2014/main" id="{D1555EE1-3AED-EE5B-AB5C-FAD078910DD3}"/>
                </a:ext>
              </a:extLst>
            </p:cNvPr>
            <p:cNvSpPr/>
            <p:nvPr>
              <p:custDataLst>
                <p:tags r:id="rId80"/>
              </p:custDataLst>
            </p:nvPr>
          </p:nvSpPr>
          <p:spPr>
            <a:xfrm>
              <a:off x="7839075" y="1057275"/>
              <a:ext cx="114301" cy="85726"/>
            </a:xfrm>
            <a:custGeom>
              <a:avLst/>
              <a:gdLst/>
              <a:ahLst/>
              <a:cxnLst/>
              <a:rect l="0" t="0" r="0" b="0"/>
              <a:pathLst>
                <a:path w="114301" h="85726">
                  <a:moveTo>
                    <a:pt x="0" y="85725"/>
                  </a:moveTo>
                  <a:lnTo>
                    <a:pt x="0" y="85725"/>
                  </a:lnTo>
                  <a:lnTo>
                    <a:pt x="15077" y="60286"/>
                  </a:lnTo>
                  <a:lnTo>
                    <a:pt x="16401" y="56066"/>
                  </a:lnTo>
                  <a:lnTo>
                    <a:pt x="23517" y="48554"/>
                  </a:lnTo>
                  <a:lnTo>
                    <a:pt x="66906" y="17253"/>
                  </a:lnTo>
                  <a:lnTo>
                    <a:pt x="95060" y="4506"/>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5" name="SMARTInkShape-768">
              <a:extLst>
                <a:ext uri="{FF2B5EF4-FFF2-40B4-BE49-F238E27FC236}">
                  <a16:creationId xmlns:a16="http://schemas.microsoft.com/office/drawing/2014/main" id="{BCF96BA2-F515-4323-5102-82DB96969BFA}"/>
                </a:ext>
              </a:extLst>
            </p:cNvPr>
            <p:cNvSpPr/>
            <p:nvPr>
              <p:custDataLst>
                <p:tags r:id="rId81"/>
              </p:custDataLst>
            </p:nvPr>
          </p:nvSpPr>
          <p:spPr>
            <a:xfrm>
              <a:off x="7953375" y="1067192"/>
              <a:ext cx="140209" cy="142484"/>
            </a:xfrm>
            <a:custGeom>
              <a:avLst/>
              <a:gdLst/>
              <a:ahLst/>
              <a:cxnLst/>
              <a:rect l="0" t="0" r="0" b="0"/>
              <a:pathLst>
                <a:path w="140209" h="142484">
                  <a:moveTo>
                    <a:pt x="57150" y="9133"/>
                  </a:moveTo>
                  <a:lnTo>
                    <a:pt x="57150" y="9133"/>
                  </a:lnTo>
                  <a:lnTo>
                    <a:pt x="62206" y="4076"/>
                  </a:lnTo>
                  <a:lnTo>
                    <a:pt x="80521" y="932"/>
                  </a:lnTo>
                  <a:lnTo>
                    <a:pt x="100999" y="0"/>
                  </a:lnTo>
                  <a:lnTo>
                    <a:pt x="111211" y="2605"/>
                  </a:lnTo>
                  <a:lnTo>
                    <a:pt x="120336" y="6231"/>
                  </a:lnTo>
                  <a:lnTo>
                    <a:pt x="131446" y="7843"/>
                  </a:lnTo>
                  <a:lnTo>
                    <a:pt x="134197" y="10390"/>
                  </a:lnTo>
                  <a:lnTo>
                    <a:pt x="134972" y="14204"/>
                  </a:lnTo>
                  <a:lnTo>
                    <a:pt x="134432" y="18864"/>
                  </a:lnTo>
                  <a:lnTo>
                    <a:pt x="131955" y="23029"/>
                  </a:lnTo>
                  <a:lnTo>
                    <a:pt x="118355" y="33946"/>
                  </a:lnTo>
                  <a:lnTo>
                    <a:pt x="71350" y="61440"/>
                  </a:lnTo>
                  <a:lnTo>
                    <a:pt x="59955" y="65326"/>
                  </a:lnTo>
                  <a:lnTo>
                    <a:pt x="61137" y="66704"/>
                  </a:lnTo>
                  <a:lnTo>
                    <a:pt x="71855" y="72640"/>
                  </a:lnTo>
                  <a:lnTo>
                    <a:pt x="88746" y="75391"/>
                  </a:lnTo>
                  <a:lnTo>
                    <a:pt x="124208" y="76842"/>
                  </a:lnTo>
                  <a:lnTo>
                    <a:pt x="133873" y="80854"/>
                  </a:lnTo>
                  <a:lnTo>
                    <a:pt x="136875" y="84463"/>
                  </a:lnTo>
                  <a:lnTo>
                    <a:pt x="140208" y="94119"/>
                  </a:lnTo>
                  <a:lnTo>
                    <a:pt x="140038" y="98598"/>
                  </a:lnTo>
                  <a:lnTo>
                    <a:pt x="137028" y="106398"/>
                  </a:lnTo>
                  <a:lnTo>
                    <a:pt x="112214" y="134707"/>
                  </a:lnTo>
                  <a:lnTo>
                    <a:pt x="102436" y="139027"/>
                  </a:lnTo>
                  <a:lnTo>
                    <a:pt x="58567" y="142028"/>
                  </a:lnTo>
                  <a:lnTo>
                    <a:pt x="0" y="14248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6" name="SMARTInkShape-769">
              <a:extLst>
                <a:ext uri="{FF2B5EF4-FFF2-40B4-BE49-F238E27FC236}">
                  <a16:creationId xmlns:a16="http://schemas.microsoft.com/office/drawing/2014/main" id="{1F89D8C3-6A64-B6F2-DD2E-53A31CC08C6E}"/>
                </a:ext>
              </a:extLst>
            </p:cNvPr>
            <p:cNvSpPr/>
            <p:nvPr>
              <p:custDataLst>
                <p:tags r:id="rId82"/>
              </p:custDataLst>
            </p:nvPr>
          </p:nvSpPr>
          <p:spPr>
            <a:xfrm>
              <a:off x="8067675" y="1409703"/>
              <a:ext cx="114301" cy="9523"/>
            </a:xfrm>
            <a:custGeom>
              <a:avLst/>
              <a:gdLst/>
              <a:ahLst/>
              <a:cxnLst/>
              <a:rect l="0" t="0" r="0" b="0"/>
              <a:pathLst>
                <a:path w="114301" h="9523">
                  <a:moveTo>
                    <a:pt x="0" y="9522"/>
                  </a:moveTo>
                  <a:lnTo>
                    <a:pt x="0" y="9522"/>
                  </a:lnTo>
                  <a:lnTo>
                    <a:pt x="18362" y="8464"/>
                  </a:lnTo>
                  <a:lnTo>
                    <a:pt x="58817" y="585"/>
                  </a:lnTo>
                  <a:lnTo>
                    <a:pt x="102853" y="0"/>
                  </a:lnTo>
                  <a:lnTo>
                    <a:pt x="114300" y="95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7" name="SMARTInkShape-770">
              <a:extLst>
                <a:ext uri="{FF2B5EF4-FFF2-40B4-BE49-F238E27FC236}">
                  <a16:creationId xmlns:a16="http://schemas.microsoft.com/office/drawing/2014/main" id="{FB2D8865-F9B4-A3F1-21BB-EA9AC8A8C2E0}"/>
                </a:ext>
              </a:extLst>
            </p:cNvPr>
            <p:cNvSpPr/>
            <p:nvPr>
              <p:custDataLst>
                <p:tags r:id="rId83"/>
              </p:custDataLst>
            </p:nvPr>
          </p:nvSpPr>
          <p:spPr>
            <a:xfrm>
              <a:off x="8096250" y="1466850"/>
              <a:ext cx="123826" cy="1"/>
            </a:xfrm>
            <a:custGeom>
              <a:avLst/>
              <a:gdLst/>
              <a:ahLst/>
              <a:cxnLst/>
              <a:rect l="0" t="0" r="0" b="0"/>
              <a:pathLst>
                <a:path w="123826" h="1">
                  <a:moveTo>
                    <a:pt x="0" y="0"/>
                  </a:moveTo>
                  <a:lnTo>
                    <a:pt x="0" y="0"/>
                  </a:lnTo>
                  <a:lnTo>
                    <a:pt x="46591" y="0"/>
                  </a:lnTo>
                  <a:lnTo>
                    <a:pt x="85207" y="0"/>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5" name="SMARTInkShape-Group145">
            <a:extLst>
              <a:ext uri="{FF2B5EF4-FFF2-40B4-BE49-F238E27FC236}">
                <a16:creationId xmlns:a16="http://schemas.microsoft.com/office/drawing/2014/main" id="{D8248A6E-7E7D-EE4B-062F-68183467E175}"/>
              </a:ext>
            </a:extLst>
          </p:cNvPr>
          <p:cNvGrpSpPr/>
          <p:nvPr/>
        </p:nvGrpSpPr>
        <p:grpSpPr>
          <a:xfrm>
            <a:off x="8347556" y="1347585"/>
            <a:ext cx="714352" cy="195466"/>
            <a:chOff x="8347556" y="1347585"/>
            <a:chExt cx="714352" cy="195466"/>
          </a:xfrm>
        </p:grpSpPr>
        <p:sp>
          <p:nvSpPr>
            <p:cNvPr id="779" name="SMARTInkShape-771">
              <a:extLst>
                <a:ext uri="{FF2B5EF4-FFF2-40B4-BE49-F238E27FC236}">
                  <a16:creationId xmlns:a16="http://schemas.microsoft.com/office/drawing/2014/main" id="{42863923-8501-40AF-1994-D96B188270B4}"/>
                </a:ext>
              </a:extLst>
            </p:cNvPr>
            <p:cNvSpPr/>
            <p:nvPr>
              <p:custDataLst>
                <p:tags r:id="rId71"/>
              </p:custDataLst>
            </p:nvPr>
          </p:nvSpPr>
          <p:spPr>
            <a:xfrm>
              <a:off x="8347556" y="1357266"/>
              <a:ext cx="114775" cy="141065"/>
            </a:xfrm>
            <a:custGeom>
              <a:avLst/>
              <a:gdLst/>
              <a:ahLst/>
              <a:cxnLst/>
              <a:rect l="0" t="0" r="0" b="0"/>
              <a:pathLst>
                <a:path w="114775" h="141065">
                  <a:moveTo>
                    <a:pt x="101119" y="33384"/>
                  </a:moveTo>
                  <a:lnTo>
                    <a:pt x="101119" y="33384"/>
                  </a:lnTo>
                  <a:lnTo>
                    <a:pt x="101119" y="28327"/>
                  </a:lnTo>
                  <a:lnTo>
                    <a:pt x="102177" y="26838"/>
                  </a:lnTo>
                  <a:lnTo>
                    <a:pt x="103942" y="25845"/>
                  </a:lnTo>
                  <a:lnTo>
                    <a:pt x="109321" y="24251"/>
                  </a:lnTo>
                  <a:lnTo>
                    <a:pt x="78106" y="23869"/>
                  </a:lnTo>
                  <a:lnTo>
                    <a:pt x="52320" y="28919"/>
                  </a:lnTo>
                  <a:lnTo>
                    <a:pt x="29628" y="42174"/>
                  </a:lnTo>
                  <a:lnTo>
                    <a:pt x="9499" y="59507"/>
                  </a:lnTo>
                  <a:lnTo>
                    <a:pt x="2190" y="74628"/>
                  </a:lnTo>
                  <a:lnTo>
                    <a:pt x="0" y="90873"/>
                  </a:lnTo>
                  <a:lnTo>
                    <a:pt x="4719" y="111919"/>
                  </a:lnTo>
                  <a:lnTo>
                    <a:pt x="9944" y="125085"/>
                  </a:lnTo>
                  <a:lnTo>
                    <a:pt x="18617" y="135171"/>
                  </a:lnTo>
                  <a:lnTo>
                    <a:pt x="23892" y="139342"/>
                  </a:lnTo>
                  <a:lnTo>
                    <a:pt x="29526" y="141064"/>
                  </a:lnTo>
                  <a:lnTo>
                    <a:pt x="41430" y="140156"/>
                  </a:lnTo>
                  <a:lnTo>
                    <a:pt x="77038" y="130133"/>
                  </a:lnTo>
                  <a:lnTo>
                    <a:pt x="99655" y="115838"/>
                  </a:lnTo>
                  <a:lnTo>
                    <a:pt x="101200" y="113754"/>
                  </a:lnTo>
                  <a:lnTo>
                    <a:pt x="101174" y="112364"/>
                  </a:lnTo>
                  <a:lnTo>
                    <a:pt x="114381" y="73200"/>
                  </a:lnTo>
                  <a:lnTo>
                    <a:pt x="114774" y="56019"/>
                  </a:lnTo>
                  <a:lnTo>
                    <a:pt x="111421" y="42386"/>
                  </a:lnTo>
                  <a:lnTo>
                    <a:pt x="106403" y="32798"/>
                  </a:lnTo>
                  <a:lnTo>
                    <a:pt x="87515" y="16395"/>
                  </a:lnTo>
                  <a:lnTo>
                    <a:pt x="73553" y="9958"/>
                  </a:lnTo>
                  <a:lnTo>
                    <a:pt x="61350" y="6039"/>
                  </a:lnTo>
                  <a:lnTo>
                    <a:pt x="49590" y="0"/>
                  </a:lnTo>
                  <a:lnTo>
                    <a:pt x="43969" y="48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0" name="SMARTInkShape-772">
              <a:extLst>
                <a:ext uri="{FF2B5EF4-FFF2-40B4-BE49-F238E27FC236}">
                  <a16:creationId xmlns:a16="http://schemas.microsoft.com/office/drawing/2014/main" id="{B1913988-10D2-49D2-F07F-E6029621E963}"/>
                </a:ext>
              </a:extLst>
            </p:cNvPr>
            <p:cNvSpPr/>
            <p:nvPr>
              <p:custDataLst>
                <p:tags r:id="rId72"/>
              </p:custDataLst>
            </p:nvPr>
          </p:nvSpPr>
          <p:spPr>
            <a:xfrm>
              <a:off x="8524875" y="151447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1" name="SMARTInkShape-773">
              <a:extLst>
                <a:ext uri="{FF2B5EF4-FFF2-40B4-BE49-F238E27FC236}">
                  <a16:creationId xmlns:a16="http://schemas.microsoft.com/office/drawing/2014/main" id="{E7429222-51B0-7C09-5F42-98F0965732AF}"/>
                </a:ext>
              </a:extLst>
            </p:cNvPr>
            <p:cNvSpPr/>
            <p:nvPr>
              <p:custDataLst>
                <p:tags r:id="rId73"/>
              </p:custDataLst>
            </p:nvPr>
          </p:nvSpPr>
          <p:spPr>
            <a:xfrm>
              <a:off x="8591550" y="1382841"/>
              <a:ext cx="34064" cy="160210"/>
            </a:xfrm>
            <a:custGeom>
              <a:avLst/>
              <a:gdLst/>
              <a:ahLst/>
              <a:cxnLst/>
              <a:rect l="0" t="0" r="0" b="0"/>
              <a:pathLst>
                <a:path w="34064" h="160210">
                  <a:moveTo>
                    <a:pt x="28575" y="17334"/>
                  </a:moveTo>
                  <a:lnTo>
                    <a:pt x="28575" y="17334"/>
                  </a:lnTo>
                  <a:lnTo>
                    <a:pt x="28575" y="4077"/>
                  </a:lnTo>
                  <a:lnTo>
                    <a:pt x="29633" y="2146"/>
                  </a:lnTo>
                  <a:lnTo>
                    <a:pt x="31398" y="859"/>
                  </a:lnTo>
                  <a:lnTo>
                    <a:pt x="33631" y="0"/>
                  </a:lnTo>
                  <a:lnTo>
                    <a:pt x="34063" y="487"/>
                  </a:lnTo>
                  <a:lnTo>
                    <a:pt x="28852" y="7461"/>
                  </a:lnTo>
                  <a:lnTo>
                    <a:pt x="28599" y="21036"/>
                  </a:lnTo>
                  <a:lnTo>
                    <a:pt x="25764" y="27093"/>
                  </a:lnTo>
                  <a:lnTo>
                    <a:pt x="20975" y="35430"/>
                  </a:lnTo>
                  <a:lnTo>
                    <a:pt x="11242" y="65500"/>
                  </a:lnTo>
                  <a:lnTo>
                    <a:pt x="6929" y="107207"/>
                  </a:lnTo>
                  <a:lnTo>
                    <a:pt x="0" y="1602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2" name="SMARTInkShape-774">
              <a:extLst>
                <a:ext uri="{FF2B5EF4-FFF2-40B4-BE49-F238E27FC236}">
                  <a16:creationId xmlns:a16="http://schemas.microsoft.com/office/drawing/2014/main" id="{56C1EA54-9350-D2CF-E9CD-BC90D2C069B2}"/>
                </a:ext>
              </a:extLst>
            </p:cNvPr>
            <p:cNvSpPr/>
            <p:nvPr>
              <p:custDataLst>
                <p:tags r:id="rId74"/>
              </p:custDataLst>
            </p:nvPr>
          </p:nvSpPr>
          <p:spPr>
            <a:xfrm>
              <a:off x="8639175" y="1385185"/>
              <a:ext cx="114224" cy="148341"/>
            </a:xfrm>
            <a:custGeom>
              <a:avLst/>
              <a:gdLst/>
              <a:ahLst/>
              <a:cxnLst/>
              <a:rect l="0" t="0" r="0" b="0"/>
              <a:pathLst>
                <a:path w="114224" h="148341">
                  <a:moveTo>
                    <a:pt x="0" y="24515"/>
                  </a:moveTo>
                  <a:lnTo>
                    <a:pt x="0" y="24515"/>
                  </a:lnTo>
                  <a:lnTo>
                    <a:pt x="10112" y="19458"/>
                  </a:lnTo>
                  <a:lnTo>
                    <a:pt x="13091" y="19027"/>
                  </a:lnTo>
                  <a:lnTo>
                    <a:pt x="15077" y="19798"/>
                  </a:lnTo>
                  <a:lnTo>
                    <a:pt x="16401" y="21371"/>
                  </a:lnTo>
                  <a:lnTo>
                    <a:pt x="18343" y="21360"/>
                  </a:lnTo>
                  <a:lnTo>
                    <a:pt x="28594" y="15689"/>
                  </a:lnTo>
                  <a:lnTo>
                    <a:pt x="73226" y="13937"/>
                  </a:lnTo>
                  <a:lnTo>
                    <a:pt x="95155" y="6348"/>
                  </a:lnTo>
                  <a:lnTo>
                    <a:pt x="111361" y="5581"/>
                  </a:lnTo>
                  <a:lnTo>
                    <a:pt x="112340" y="4484"/>
                  </a:lnTo>
                  <a:lnTo>
                    <a:pt x="113430" y="443"/>
                  </a:lnTo>
                  <a:lnTo>
                    <a:pt x="113720" y="0"/>
                  </a:lnTo>
                  <a:lnTo>
                    <a:pt x="114223" y="4536"/>
                  </a:lnTo>
                  <a:lnTo>
                    <a:pt x="103929" y="23243"/>
                  </a:lnTo>
                  <a:lnTo>
                    <a:pt x="82243" y="55431"/>
                  </a:lnTo>
                  <a:lnTo>
                    <a:pt x="64856" y="102002"/>
                  </a:lnTo>
                  <a:lnTo>
                    <a:pt x="58672" y="121313"/>
                  </a:lnTo>
                  <a:lnTo>
                    <a:pt x="56391" y="135318"/>
                  </a:lnTo>
                  <a:lnTo>
                    <a:pt x="47625" y="1483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3" name="SMARTInkShape-775">
              <a:extLst>
                <a:ext uri="{FF2B5EF4-FFF2-40B4-BE49-F238E27FC236}">
                  <a16:creationId xmlns:a16="http://schemas.microsoft.com/office/drawing/2014/main" id="{A4785F35-283D-81F2-2E5D-7EFF0B724321}"/>
                </a:ext>
              </a:extLst>
            </p:cNvPr>
            <p:cNvSpPr/>
            <p:nvPr>
              <p:custDataLst>
                <p:tags r:id="rId75"/>
              </p:custDataLst>
            </p:nvPr>
          </p:nvSpPr>
          <p:spPr>
            <a:xfrm>
              <a:off x="8797718" y="1400683"/>
              <a:ext cx="84346" cy="127718"/>
            </a:xfrm>
            <a:custGeom>
              <a:avLst/>
              <a:gdLst/>
              <a:ahLst/>
              <a:cxnLst/>
              <a:rect l="0" t="0" r="0" b="0"/>
              <a:pathLst>
                <a:path w="84346" h="127718">
                  <a:moveTo>
                    <a:pt x="51007" y="18542"/>
                  </a:moveTo>
                  <a:lnTo>
                    <a:pt x="51007" y="18542"/>
                  </a:lnTo>
                  <a:lnTo>
                    <a:pt x="51007" y="13485"/>
                  </a:lnTo>
                  <a:lnTo>
                    <a:pt x="53831" y="8181"/>
                  </a:lnTo>
                  <a:lnTo>
                    <a:pt x="56064" y="5285"/>
                  </a:lnTo>
                  <a:lnTo>
                    <a:pt x="56495" y="3354"/>
                  </a:lnTo>
                  <a:lnTo>
                    <a:pt x="55724" y="2067"/>
                  </a:lnTo>
                  <a:lnTo>
                    <a:pt x="51938" y="0"/>
                  </a:lnTo>
                  <a:lnTo>
                    <a:pt x="31552" y="13743"/>
                  </a:lnTo>
                  <a:lnTo>
                    <a:pt x="9083" y="49483"/>
                  </a:lnTo>
                  <a:lnTo>
                    <a:pt x="1329" y="67219"/>
                  </a:lnTo>
                  <a:lnTo>
                    <a:pt x="0" y="80040"/>
                  </a:lnTo>
                  <a:lnTo>
                    <a:pt x="3996" y="105898"/>
                  </a:lnTo>
                  <a:lnTo>
                    <a:pt x="5908" y="108529"/>
                  </a:lnTo>
                  <a:lnTo>
                    <a:pt x="8241" y="110283"/>
                  </a:lnTo>
                  <a:lnTo>
                    <a:pt x="10833" y="115055"/>
                  </a:lnTo>
                  <a:lnTo>
                    <a:pt x="11524" y="117809"/>
                  </a:lnTo>
                  <a:lnTo>
                    <a:pt x="17936" y="123691"/>
                  </a:lnTo>
                  <a:lnTo>
                    <a:pt x="22610" y="126741"/>
                  </a:lnTo>
                  <a:lnTo>
                    <a:pt x="27843" y="127717"/>
                  </a:lnTo>
                  <a:lnTo>
                    <a:pt x="39299" y="125978"/>
                  </a:lnTo>
                  <a:lnTo>
                    <a:pt x="48626" y="118855"/>
                  </a:lnTo>
                  <a:lnTo>
                    <a:pt x="74563" y="87648"/>
                  </a:lnTo>
                  <a:lnTo>
                    <a:pt x="77352" y="78889"/>
                  </a:lnTo>
                  <a:lnTo>
                    <a:pt x="79979" y="63116"/>
                  </a:lnTo>
                  <a:lnTo>
                    <a:pt x="84345" y="54933"/>
                  </a:lnTo>
                  <a:lnTo>
                    <a:pt x="83815" y="50211"/>
                  </a:lnTo>
                  <a:lnTo>
                    <a:pt x="74016" y="34511"/>
                  </a:lnTo>
                  <a:lnTo>
                    <a:pt x="63940" y="23744"/>
                  </a:lnTo>
                  <a:lnTo>
                    <a:pt x="57460" y="20854"/>
                  </a:lnTo>
                  <a:lnTo>
                    <a:pt x="41482" y="1854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4" name="SMARTInkShape-776">
              <a:extLst>
                <a:ext uri="{FF2B5EF4-FFF2-40B4-BE49-F238E27FC236}">
                  <a16:creationId xmlns:a16="http://schemas.microsoft.com/office/drawing/2014/main" id="{8B19E9AF-86F1-8FE8-27F0-7F8A35B10322}"/>
                </a:ext>
              </a:extLst>
            </p:cNvPr>
            <p:cNvSpPr/>
            <p:nvPr>
              <p:custDataLst>
                <p:tags r:id="rId76"/>
              </p:custDataLst>
            </p:nvPr>
          </p:nvSpPr>
          <p:spPr>
            <a:xfrm>
              <a:off x="8944151" y="1347585"/>
              <a:ext cx="117757" cy="166879"/>
            </a:xfrm>
            <a:custGeom>
              <a:avLst/>
              <a:gdLst/>
              <a:ahLst/>
              <a:cxnLst/>
              <a:rect l="0" t="0" r="0" b="0"/>
              <a:pathLst>
                <a:path w="117757" h="166879">
                  <a:moveTo>
                    <a:pt x="76024" y="24015"/>
                  </a:moveTo>
                  <a:lnTo>
                    <a:pt x="76024" y="24015"/>
                  </a:lnTo>
                  <a:lnTo>
                    <a:pt x="92425" y="7613"/>
                  </a:lnTo>
                  <a:lnTo>
                    <a:pt x="93898" y="3320"/>
                  </a:lnTo>
                  <a:lnTo>
                    <a:pt x="94290" y="693"/>
                  </a:lnTo>
                  <a:lnTo>
                    <a:pt x="93492" y="0"/>
                  </a:lnTo>
                  <a:lnTo>
                    <a:pt x="91903" y="597"/>
                  </a:lnTo>
                  <a:lnTo>
                    <a:pt x="89784" y="2053"/>
                  </a:lnTo>
                  <a:lnTo>
                    <a:pt x="84610" y="3671"/>
                  </a:lnTo>
                  <a:lnTo>
                    <a:pt x="81748" y="4102"/>
                  </a:lnTo>
                  <a:lnTo>
                    <a:pt x="55068" y="26348"/>
                  </a:lnTo>
                  <a:lnTo>
                    <a:pt x="20910" y="71855"/>
                  </a:lnTo>
                  <a:lnTo>
                    <a:pt x="6576" y="102139"/>
                  </a:lnTo>
                  <a:lnTo>
                    <a:pt x="1157" y="124545"/>
                  </a:lnTo>
                  <a:lnTo>
                    <a:pt x="0" y="149411"/>
                  </a:lnTo>
                  <a:lnTo>
                    <a:pt x="999" y="152062"/>
                  </a:lnTo>
                  <a:lnTo>
                    <a:pt x="2725" y="153830"/>
                  </a:lnTo>
                  <a:lnTo>
                    <a:pt x="10209" y="159140"/>
                  </a:lnTo>
                  <a:lnTo>
                    <a:pt x="16081" y="163445"/>
                  </a:lnTo>
                  <a:lnTo>
                    <a:pt x="25338" y="165869"/>
                  </a:lnTo>
                  <a:lnTo>
                    <a:pt x="65207" y="166878"/>
                  </a:lnTo>
                  <a:lnTo>
                    <a:pt x="94583" y="159283"/>
                  </a:lnTo>
                  <a:lnTo>
                    <a:pt x="104733" y="153632"/>
                  </a:lnTo>
                  <a:lnTo>
                    <a:pt x="116398" y="139443"/>
                  </a:lnTo>
                  <a:lnTo>
                    <a:pt x="117756" y="133775"/>
                  </a:lnTo>
                  <a:lnTo>
                    <a:pt x="116443" y="121833"/>
                  </a:lnTo>
                  <a:lnTo>
                    <a:pt x="109511" y="112293"/>
                  </a:lnTo>
                  <a:lnTo>
                    <a:pt x="104699" y="108267"/>
                  </a:lnTo>
                  <a:lnTo>
                    <a:pt x="93707" y="103794"/>
                  </a:lnTo>
                  <a:lnTo>
                    <a:pt x="47399" y="100424"/>
                  </a:lnTo>
                  <a:lnTo>
                    <a:pt x="35675" y="100277"/>
                  </a:lnTo>
                  <a:lnTo>
                    <a:pt x="18874" y="1097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6" name="SMARTInkShape-Group146">
            <a:extLst>
              <a:ext uri="{FF2B5EF4-FFF2-40B4-BE49-F238E27FC236}">
                <a16:creationId xmlns:a16="http://schemas.microsoft.com/office/drawing/2014/main" id="{6C686204-9050-8B6F-10A5-1999A3415EB6}"/>
              </a:ext>
            </a:extLst>
          </p:cNvPr>
          <p:cNvGrpSpPr/>
          <p:nvPr/>
        </p:nvGrpSpPr>
        <p:grpSpPr>
          <a:xfrm>
            <a:off x="1771650" y="2181285"/>
            <a:ext cx="1066801" cy="289216"/>
            <a:chOff x="1771650" y="2181285"/>
            <a:chExt cx="1066801" cy="289216"/>
          </a:xfrm>
        </p:grpSpPr>
        <p:sp>
          <p:nvSpPr>
            <p:cNvPr id="786" name="SMARTInkShape-777">
              <a:extLst>
                <a:ext uri="{FF2B5EF4-FFF2-40B4-BE49-F238E27FC236}">
                  <a16:creationId xmlns:a16="http://schemas.microsoft.com/office/drawing/2014/main" id="{8FFC9334-8F47-2909-1C82-9ECF6257C39F}"/>
                </a:ext>
              </a:extLst>
            </p:cNvPr>
            <p:cNvSpPr/>
            <p:nvPr>
              <p:custDataLst>
                <p:tags r:id="rId61"/>
              </p:custDataLst>
            </p:nvPr>
          </p:nvSpPr>
          <p:spPr>
            <a:xfrm>
              <a:off x="1771650" y="2219335"/>
              <a:ext cx="9526" cy="123816"/>
            </a:xfrm>
            <a:custGeom>
              <a:avLst/>
              <a:gdLst/>
              <a:ahLst/>
              <a:cxnLst/>
              <a:rect l="0" t="0" r="0" b="0"/>
              <a:pathLst>
                <a:path w="9526" h="123816">
                  <a:moveTo>
                    <a:pt x="0" y="9515"/>
                  </a:moveTo>
                  <a:lnTo>
                    <a:pt x="0" y="9515"/>
                  </a:lnTo>
                  <a:lnTo>
                    <a:pt x="8201" y="9515"/>
                  </a:lnTo>
                  <a:lnTo>
                    <a:pt x="8642" y="8457"/>
                  </a:lnTo>
                  <a:lnTo>
                    <a:pt x="9524" y="0"/>
                  </a:lnTo>
                  <a:lnTo>
                    <a:pt x="9525" y="41304"/>
                  </a:lnTo>
                  <a:lnTo>
                    <a:pt x="6703" y="47632"/>
                  </a:lnTo>
                  <a:lnTo>
                    <a:pt x="2979" y="53973"/>
                  </a:lnTo>
                  <a:lnTo>
                    <a:pt x="589" y="66667"/>
                  </a:lnTo>
                  <a:lnTo>
                    <a:pt x="1" y="114094"/>
                  </a:lnTo>
                  <a:lnTo>
                    <a:pt x="0" y="118789"/>
                  </a:lnTo>
                  <a:lnTo>
                    <a:pt x="1058" y="120464"/>
                  </a:lnTo>
                  <a:lnTo>
                    <a:pt x="2822" y="121581"/>
                  </a:lnTo>
                  <a:lnTo>
                    <a:pt x="9525" y="1238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7" name="SMARTInkShape-778">
              <a:extLst>
                <a:ext uri="{FF2B5EF4-FFF2-40B4-BE49-F238E27FC236}">
                  <a16:creationId xmlns:a16="http://schemas.microsoft.com/office/drawing/2014/main" id="{EBDF38A2-DE48-BE7C-F780-5C3290CBA600}"/>
                </a:ext>
              </a:extLst>
            </p:cNvPr>
            <p:cNvSpPr/>
            <p:nvPr>
              <p:custDataLst>
                <p:tags r:id="rId62"/>
              </p:custDataLst>
            </p:nvPr>
          </p:nvSpPr>
          <p:spPr>
            <a:xfrm>
              <a:off x="1771650" y="2209800"/>
              <a:ext cx="133351" cy="132510"/>
            </a:xfrm>
            <a:custGeom>
              <a:avLst/>
              <a:gdLst/>
              <a:ahLst/>
              <a:cxnLst/>
              <a:rect l="0" t="0" r="0" b="0"/>
              <a:pathLst>
                <a:path w="133351" h="132510">
                  <a:moveTo>
                    <a:pt x="0" y="19050"/>
                  </a:moveTo>
                  <a:lnTo>
                    <a:pt x="0" y="19050"/>
                  </a:lnTo>
                  <a:lnTo>
                    <a:pt x="9490" y="9559"/>
                  </a:lnTo>
                  <a:lnTo>
                    <a:pt x="14571" y="9535"/>
                  </a:lnTo>
                  <a:lnTo>
                    <a:pt x="19882" y="15174"/>
                  </a:lnTo>
                  <a:lnTo>
                    <a:pt x="41324" y="62507"/>
                  </a:lnTo>
                  <a:lnTo>
                    <a:pt x="73587" y="106569"/>
                  </a:lnTo>
                  <a:lnTo>
                    <a:pt x="92242" y="123769"/>
                  </a:lnTo>
                  <a:lnTo>
                    <a:pt x="106118" y="130511"/>
                  </a:lnTo>
                  <a:lnTo>
                    <a:pt x="116932" y="132509"/>
                  </a:lnTo>
                  <a:lnTo>
                    <a:pt x="123584" y="130154"/>
                  </a:lnTo>
                  <a:lnTo>
                    <a:pt x="126839" y="128044"/>
                  </a:lnTo>
                  <a:lnTo>
                    <a:pt x="129009" y="125579"/>
                  </a:lnTo>
                  <a:lnTo>
                    <a:pt x="131421" y="120019"/>
                  </a:lnTo>
                  <a:lnTo>
                    <a:pt x="133180" y="78174"/>
                  </a:lnTo>
                  <a:lnTo>
                    <a:pt x="133335" y="32481"/>
                  </a:lnTo>
                  <a:lnTo>
                    <a:pt x="125148" y="3827"/>
                  </a:lnTo>
                  <a:lnTo>
                    <a:pt x="125765" y="2551"/>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8" name="SMARTInkShape-779">
              <a:extLst>
                <a:ext uri="{FF2B5EF4-FFF2-40B4-BE49-F238E27FC236}">
                  <a16:creationId xmlns:a16="http://schemas.microsoft.com/office/drawing/2014/main" id="{1C72379A-A071-F5DF-4C98-3F918F2AE641}"/>
                </a:ext>
              </a:extLst>
            </p:cNvPr>
            <p:cNvSpPr/>
            <p:nvPr>
              <p:custDataLst>
                <p:tags r:id="rId63"/>
              </p:custDataLst>
            </p:nvPr>
          </p:nvSpPr>
          <p:spPr>
            <a:xfrm>
              <a:off x="1952824" y="2266984"/>
              <a:ext cx="94064" cy="94631"/>
            </a:xfrm>
            <a:custGeom>
              <a:avLst/>
              <a:gdLst/>
              <a:ahLst/>
              <a:cxnLst/>
              <a:rect l="0" t="0" r="0" b="0"/>
              <a:pathLst>
                <a:path w="94064" h="94631">
                  <a:moveTo>
                    <a:pt x="47426" y="9491"/>
                  </a:moveTo>
                  <a:lnTo>
                    <a:pt x="47426" y="9491"/>
                  </a:lnTo>
                  <a:lnTo>
                    <a:pt x="47426" y="82"/>
                  </a:lnTo>
                  <a:lnTo>
                    <a:pt x="42369" y="0"/>
                  </a:lnTo>
                  <a:lnTo>
                    <a:pt x="37065" y="2804"/>
                  </a:lnTo>
                  <a:lnTo>
                    <a:pt x="11239" y="22087"/>
                  </a:lnTo>
                  <a:lnTo>
                    <a:pt x="4885" y="33081"/>
                  </a:lnTo>
                  <a:lnTo>
                    <a:pt x="247" y="56844"/>
                  </a:lnTo>
                  <a:lnTo>
                    <a:pt x="0" y="66167"/>
                  </a:lnTo>
                  <a:lnTo>
                    <a:pt x="2050" y="70559"/>
                  </a:lnTo>
                  <a:lnTo>
                    <a:pt x="9973" y="78260"/>
                  </a:lnTo>
                  <a:lnTo>
                    <a:pt x="31248" y="90769"/>
                  </a:lnTo>
                  <a:lnTo>
                    <a:pt x="44279" y="93898"/>
                  </a:lnTo>
                  <a:lnTo>
                    <a:pt x="55200" y="94630"/>
                  </a:lnTo>
                  <a:lnTo>
                    <a:pt x="60017" y="92709"/>
                  </a:lnTo>
                  <a:lnTo>
                    <a:pt x="83800" y="68650"/>
                  </a:lnTo>
                  <a:lnTo>
                    <a:pt x="90050" y="56597"/>
                  </a:lnTo>
                  <a:lnTo>
                    <a:pt x="94063" y="31613"/>
                  </a:lnTo>
                  <a:lnTo>
                    <a:pt x="91790" y="21793"/>
                  </a:lnTo>
                  <a:lnTo>
                    <a:pt x="89702" y="17692"/>
                  </a:lnTo>
                  <a:lnTo>
                    <a:pt x="81737" y="10314"/>
                  </a:lnTo>
                  <a:lnTo>
                    <a:pt x="71142" y="4565"/>
                  </a:lnTo>
                  <a:lnTo>
                    <a:pt x="59378" y="2010"/>
                  </a:lnTo>
                  <a:lnTo>
                    <a:pt x="55394" y="2387"/>
                  </a:lnTo>
                  <a:lnTo>
                    <a:pt x="52738" y="3697"/>
                  </a:lnTo>
                  <a:lnTo>
                    <a:pt x="50967" y="5628"/>
                  </a:lnTo>
                  <a:lnTo>
                    <a:pt x="46178" y="7774"/>
                  </a:lnTo>
                  <a:lnTo>
                    <a:pt x="37901" y="94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9" name="SMARTInkShape-780">
              <a:extLst>
                <a:ext uri="{FF2B5EF4-FFF2-40B4-BE49-F238E27FC236}">
                  <a16:creationId xmlns:a16="http://schemas.microsoft.com/office/drawing/2014/main" id="{1436A9EF-4D8F-6973-8742-2CBCF41FFA55}"/>
                </a:ext>
              </a:extLst>
            </p:cNvPr>
            <p:cNvSpPr/>
            <p:nvPr>
              <p:custDataLst>
                <p:tags r:id="rId64"/>
              </p:custDataLst>
            </p:nvPr>
          </p:nvSpPr>
          <p:spPr>
            <a:xfrm>
              <a:off x="2219325" y="2276983"/>
              <a:ext cx="122704" cy="123318"/>
            </a:xfrm>
            <a:custGeom>
              <a:avLst/>
              <a:gdLst/>
              <a:ahLst/>
              <a:cxnLst/>
              <a:rect l="0" t="0" r="0" b="0"/>
              <a:pathLst>
                <a:path w="122704" h="123318">
                  <a:moveTo>
                    <a:pt x="85725" y="18542"/>
                  </a:moveTo>
                  <a:lnTo>
                    <a:pt x="85725" y="18542"/>
                  </a:lnTo>
                  <a:lnTo>
                    <a:pt x="103059" y="1208"/>
                  </a:lnTo>
                  <a:lnTo>
                    <a:pt x="102573" y="636"/>
                  </a:lnTo>
                  <a:lnTo>
                    <a:pt x="99210" y="0"/>
                  </a:lnTo>
                  <a:lnTo>
                    <a:pt x="53288" y="15769"/>
                  </a:lnTo>
                  <a:lnTo>
                    <a:pt x="30606" y="25011"/>
                  </a:lnTo>
                  <a:lnTo>
                    <a:pt x="24186" y="31295"/>
                  </a:lnTo>
                  <a:lnTo>
                    <a:pt x="21333" y="37615"/>
                  </a:lnTo>
                  <a:lnTo>
                    <a:pt x="20572" y="40783"/>
                  </a:lnTo>
                  <a:lnTo>
                    <a:pt x="22181" y="42894"/>
                  </a:lnTo>
                  <a:lnTo>
                    <a:pt x="58178" y="53292"/>
                  </a:lnTo>
                  <a:lnTo>
                    <a:pt x="91792" y="61257"/>
                  </a:lnTo>
                  <a:lnTo>
                    <a:pt x="115302" y="72801"/>
                  </a:lnTo>
                  <a:lnTo>
                    <a:pt x="120037" y="78993"/>
                  </a:lnTo>
                  <a:lnTo>
                    <a:pt x="122703" y="88429"/>
                  </a:lnTo>
                  <a:lnTo>
                    <a:pt x="122018" y="91592"/>
                  </a:lnTo>
                  <a:lnTo>
                    <a:pt x="118436" y="97928"/>
                  </a:lnTo>
                  <a:lnTo>
                    <a:pt x="115999" y="100041"/>
                  </a:lnTo>
                  <a:lnTo>
                    <a:pt x="96349" y="108767"/>
                  </a:lnTo>
                  <a:lnTo>
                    <a:pt x="51942" y="118407"/>
                  </a:lnTo>
                  <a:lnTo>
                    <a:pt x="31113" y="122347"/>
                  </a:lnTo>
                  <a:lnTo>
                    <a:pt x="0" y="1233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0" name="SMARTInkShape-781">
              <a:extLst>
                <a:ext uri="{FF2B5EF4-FFF2-40B4-BE49-F238E27FC236}">
                  <a16:creationId xmlns:a16="http://schemas.microsoft.com/office/drawing/2014/main" id="{6458B965-D8B2-6DFF-E5EC-08C7FB03B77E}"/>
                </a:ext>
              </a:extLst>
            </p:cNvPr>
            <p:cNvSpPr/>
            <p:nvPr>
              <p:custDataLst>
                <p:tags r:id="rId65"/>
              </p:custDataLst>
            </p:nvPr>
          </p:nvSpPr>
          <p:spPr>
            <a:xfrm>
              <a:off x="2409825" y="2305050"/>
              <a:ext cx="57151" cy="69800"/>
            </a:xfrm>
            <a:custGeom>
              <a:avLst/>
              <a:gdLst/>
              <a:ahLst/>
              <a:cxnLst/>
              <a:rect l="0" t="0" r="0" b="0"/>
              <a:pathLst>
                <a:path w="57151" h="69800">
                  <a:moveTo>
                    <a:pt x="0" y="9525"/>
                  </a:moveTo>
                  <a:lnTo>
                    <a:pt x="0" y="9525"/>
                  </a:lnTo>
                  <a:lnTo>
                    <a:pt x="1058" y="42639"/>
                  </a:lnTo>
                  <a:lnTo>
                    <a:pt x="5056" y="54581"/>
                  </a:lnTo>
                  <a:lnTo>
                    <a:pt x="13183" y="64122"/>
                  </a:lnTo>
                  <a:lnTo>
                    <a:pt x="18314" y="68148"/>
                  </a:lnTo>
                  <a:lnTo>
                    <a:pt x="22793" y="69774"/>
                  </a:lnTo>
                  <a:lnTo>
                    <a:pt x="26837" y="69799"/>
                  </a:lnTo>
                  <a:lnTo>
                    <a:pt x="40932" y="67292"/>
                  </a:lnTo>
                  <a:lnTo>
                    <a:pt x="44221" y="64970"/>
                  </a:lnTo>
                  <a:lnTo>
                    <a:pt x="50698" y="56745"/>
                  </a:lnTo>
                  <a:lnTo>
                    <a:pt x="54283" y="46034"/>
                  </a:lnTo>
                  <a:lnTo>
                    <a:pt x="571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1" name="SMARTInkShape-782">
              <a:extLst>
                <a:ext uri="{FF2B5EF4-FFF2-40B4-BE49-F238E27FC236}">
                  <a16:creationId xmlns:a16="http://schemas.microsoft.com/office/drawing/2014/main" id="{1C1BBEE6-8F97-B1F0-42DB-12DF4C214E18}"/>
                </a:ext>
              </a:extLst>
            </p:cNvPr>
            <p:cNvSpPr/>
            <p:nvPr>
              <p:custDataLst>
                <p:tags r:id="rId66"/>
              </p:custDataLst>
            </p:nvPr>
          </p:nvSpPr>
          <p:spPr>
            <a:xfrm>
              <a:off x="2515246" y="2201726"/>
              <a:ext cx="94592" cy="246200"/>
            </a:xfrm>
            <a:custGeom>
              <a:avLst/>
              <a:gdLst/>
              <a:ahLst/>
              <a:cxnLst/>
              <a:rect l="0" t="0" r="0" b="0"/>
              <a:pathLst>
                <a:path w="94592" h="246200">
                  <a:moveTo>
                    <a:pt x="75554" y="46174"/>
                  </a:moveTo>
                  <a:lnTo>
                    <a:pt x="75554" y="46174"/>
                  </a:lnTo>
                  <a:lnTo>
                    <a:pt x="80610" y="41118"/>
                  </a:lnTo>
                  <a:lnTo>
                    <a:pt x="85915" y="38635"/>
                  </a:lnTo>
                  <a:lnTo>
                    <a:pt x="88811" y="37973"/>
                  </a:lnTo>
                  <a:lnTo>
                    <a:pt x="90742" y="36473"/>
                  </a:lnTo>
                  <a:lnTo>
                    <a:pt x="94096" y="28564"/>
                  </a:lnTo>
                  <a:lnTo>
                    <a:pt x="94591" y="12972"/>
                  </a:lnTo>
                  <a:lnTo>
                    <a:pt x="93537" y="11339"/>
                  </a:lnTo>
                  <a:lnTo>
                    <a:pt x="91776" y="10251"/>
                  </a:lnTo>
                  <a:lnTo>
                    <a:pt x="89544" y="9525"/>
                  </a:lnTo>
                  <a:lnTo>
                    <a:pt x="77270" y="0"/>
                  </a:lnTo>
                  <a:lnTo>
                    <a:pt x="65949" y="4035"/>
                  </a:lnTo>
                  <a:lnTo>
                    <a:pt x="54246" y="11934"/>
                  </a:lnTo>
                  <a:lnTo>
                    <a:pt x="32216" y="42156"/>
                  </a:lnTo>
                  <a:lnTo>
                    <a:pt x="25953" y="55533"/>
                  </a:lnTo>
                  <a:lnTo>
                    <a:pt x="21759" y="61975"/>
                  </a:lnTo>
                  <a:lnTo>
                    <a:pt x="12152" y="102847"/>
                  </a:lnTo>
                  <a:lnTo>
                    <a:pt x="6703" y="141330"/>
                  </a:lnTo>
                  <a:lnTo>
                    <a:pt x="0" y="183488"/>
                  </a:lnTo>
                  <a:lnTo>
                    <a:pt x="497" y="219008"/>
                  </a:lnTo>
                  <a:lnTo>
                    <a:pt x="8296" y="238369"/>
                  </a:lnTo>
                  <a:lnTo>
                    <a:pt x="8490" y="240979"/>
                  </a:lnTo>
                  <a:lnTo>
                    <a:pt x="9678" y="242719"/>
                  </a:lnTo>
                  <a:lnTo>
                    <a:pt x="18404" y="2461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2" name="SMARTInkShape-783">
              <a:extLst>
                <a:ext uri="{FF2B5EF4-FFF2-40B4-BE49-F238E27FC236}">
                  <a16:creationId xmlns:a16="http://schemas.microsoft.com/office/drawing/2014/main" id="{B0330BC8-FD46-AFCF-8E26-301C63E09B64}"/>
                </a:ext>
              </a:extLst>
            </p:cNvPr>
            <p:cNvSpPr/>
            <p:nvPr>
              <p:custDataLst>
                <p:tags r:id="rId67"/>
              </p:custDataLst>
            </p:nvPr>
          </p:nvSpPr>
          <p:spPr>
            <a:xfrm>
              <a:off x="2514600" y="2324100"/>
              <a:ext cx="104776" cy="28576"/>
            </a:xfrm>
            <a:custGeom>
              <a:avLst/>
              <a:gdLst/>
              <a:ahLst/>
              <a:cxnLst/>
              <a:rect l="0" t="0" r="0" b="0"/>
              <a:pathLst>
                <a:path w="104776" h="28576">
                  <a:moveTo>
                    <a:pt x="0" y="28575"/>
                  </a:moveTo>
                  <a:lnTo>
                    <a:pt x="0" y="28575"/>
                  </a:lnTo>
                  <a:lnTo>
                    <a:pt x="0" y="23519"/>
                  </a:lnTo>
                  <a:lnTo>
                    <a:pt x="1058" y="22029"/>
                  </a:lnTo>
                  <a:lnTo>
                    <a:pt x="2822" y="21036"/>
                  </a:lnTo>
                  <a:lnTo>
                    <a:pt x="35211" y="10485"/>
                  </a:lnTo>
                  <a:lnTo>
                    <a:pt x="76700" y="8551"/>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3" name="SMARTInkShape-784">
              <a:extLst>
                <a:ext uri="{FF2B5EF4-FFF2-40B4-BE49-F238E27FC236}">
                  <a16:creationId xmlns:a16="http://schemas.microsoft.com/office/drawing/2014/main" id="{0FF2E0FB-B7DE-036D-2F8B-88A10B8E3B69}"/>
                </a:ext>
              </a:extLst>
            </p:cNvPr>
            <p:cNvSpPr/>
            <p:nvPr>
              <p:custDataLst>
                <p:tags r:id="rId68"/>
              </p:custDataLst>
            </p:nvPr>
          </p:nvSpPr>
          <p:spPr>
            <a:xfrm>
              <a:off x="2657907" y="2181285"/>
              <a:ext cx="94819" cy="289216"/>
            </a:xfrm>
            <a:custGeom>
              <a:avLst/>
              <a:gdLst/>
              <a:ahLst/>
              <a:cxnLst/>
              <a:rect l="0" t="0" r="0" b="0"/>
              <a:pathLst>
                <a:path w="94819" h="289216">
                  <a:moveTo>
                    <a:pt x="94818" y="57090"/>
                  </a:moveTo>
                  <a:lnTo>
                    <a:pt x="94818" y="57090"/>
                  </a:lnTo>
                  <a:lnTo>
                    <a:pt x="94818" y="35632"/>
                  </a:lnTo>
                  <a:lnTo>
                    <a:pt x="89762" y="20511"/>
                  </a:lnTo>
                  <a:lnTo>
                    <a:pt x="77484" y="2234"/>
                  </a:lnTo>
                  <a:lnTo>
                    <a:pt x="73709" y="959"/>
                  </a:lnTo>
                  <a:lnTo>
                    <a:pt x="58479" y="0"/>
                  </a:lnTo>
                  <a:lnTo>
                    <a:pt x="42916" y="15161"/>
                  </a:lnTo>
                  <a:lnTo>
                    <a:pt x="28552" y="41360"/>
                  </a:lnTo>
                  <a:lnTo>
                    <a:pt x="21561" y="64777"/>
                  </a:lnTo>
                  <a:lnTo>
                    <a:pt x="14143" y="101765"/>
                  </a:lnTo>
                  <a:lnTo>
                    <a:pt x="10589" y="142529"/>
                  </a:lnTo>
                  <a:lnTo>
                    <a:pt x="4480" y="183064"/>
                  </a:lnTo>
                  <a:lnTo>
                    <a:pt x="0" y="230541"/>
                  </a:lnTo>
                  <a:lnTo>
                    <a:pt x="712" y="264918"/>
                  </a:lnTo>
                  <a:lnTo>
                    <a:pt x="7780" y="287802"/>
                  </a:lnTo>
                  <a:lnTo>
                    <a:pt x="9277" y="289215"/>
                  </a:lnTo>
                  <a:lnTo>
                    <a:pt x="11332" y="289098"/>
                  </a:lnTo>
                  <a:lnTo>
                    <a:pt x="16438" y="287205"/>
                  </a:lnTo>
                  <a:lnTo>
                    <a:pt x="28143" y="2856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4" name="SMARTInkShape-785">
              <a:extLst>
                <a:ext uri="{FF2B5EF4-FFF2-40B4-BE49-F238E27FC236}">
                  <a16:creationId xmlns:a16="http://schemas.microsoft.com/office/drawing/2014/main" id="{13F70589-0634-2FCE-841B-92B213F717A5}"/>
                </a:ext>
              </a:extLst>
            </p:cNvPr>
            <p:cNvSpPr/>
            <p:nvPr>
              <p:custDataLst>
                <p:tags r:id="rId69"/>
              </p:custDataLst>
            </p:nvPr>
          </p:nvSpPr>
          <p:spPr>
            <a:xfrm>
              <a:off x="2657475" y="2333625"/>
              <a:ext cx="85726" cy="28576"/>
            </a:xfrm>
            <a:custGeom>
              <a:avLst/>
              <a:gdLst/>
              <a:ahLst/>
              <a:cxnLst/>
              <a:rect l="0" t="0" r="0" b="0"/>
              <a:pathLst>
                <a:path w="85726" h="28576">
                  <a:moveTo>
                    <a:pt x="0" y="28575"/>
                  </a:moveTo>
                  <a:lnTo>
                    <a:pt x="0" y="28575"/>
                  </a:lnTo>
                  <a:lnTo>
                    <a:pt x="0" y="23519"/>
                  </a:lnTo>
                  <a:lnTo>
                    <a:pt x="2822" y="18214"/>
                  </a:lnTo>
                  <a:lnTo>
                    <a:pt x="8663" y="12329"/>
                  </a:lnTo>
                  <a:lnTo>
                    <a:pt x="18314" y="6185"/>
                  </a:lnTo>
                  <a:lnTo>
                    <a:pt x="35648" y="1832"/>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5" name="SMARTInkShape-786">
              <a:extLst>
                <a:ext uri="{FF2B5EF4-FFF2-40B4-BE49-F238E27FC236}">
                  <a16:creationId xmlns:a16="http://schemas.microsoft.com/office/drawing/2014/main" id="{9CD26F76-0C08-FE3B-FCB8-ED5C47E111F6}"/>
                </a:ext>
              </a:extLst>
            </p:cNvPr>
            <p:cNvSpPr/>
            <p:nvPr>
              <p:custDataLst>
                <p:tags r:id="rId70"/>
              </p:custDataLst>
            </p:nvPr>
          </p:nvSpPr>
          <p:spPr>
            <a:xfrm>
              <a:off x="2832963" y="2362200"/>
              <a:ext cx="5488" cy="9526"/>
            </a:xfrm>
            <a:custGeom>
              <a:avLst/>
              <a:gdLst/>
              <a:ahLst/>
              <a:cxnLst/>
              <a:rect l="0" t="0" r="0" b="0"/>
              <a:pathLst>
                <a:path w="5488" h="9526">
                  <a:moveTo>
                    <a:pt x="5487" y="0"/>
                  </a:moveTo>
                  <a:lnTo>
                    <a:pt x="5487" y="0"/>
                  </a:lnTo>
                  <a:lnTo>
                    <a:pt x="0" y="0"/>
                  </a:lnTo>
                  <a:lnTo>
                    <a:pt x="2343" y="0"/>
                  </a:lnTo>
                  <a:lnTo>
                    <a:pt x="3390" y="1058"/>
                  </a:lnTo>
                  <a:lnTo>
                    <a:pt x="5487"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6" name="SMARTInkShape-Group147">
            <a:extLst>
              <a:ext uri="{FF2B5EF4-FFF2-40B4-BE49-F238E27FC236}">
                <a16:creationId xmlns:a16="http://schemas.microsoft.com/office/drawing/2014/main" id="{B44797D3-B4B7-8F13-1846-BA579E6C6D01}"/>
              </a:ext>
            </a:extLst>
          </p:cNvPr>
          <p:cNvGrpSpPr/>
          <p:nvPr/>
        </p:nvGrpSpPr>
        <p:grpSpPr>
          <a:xfrm>
            <a:off x="2981497" y="2124075"/>
            <a:ext cx="2733504" cy="234778"/>
            <a:chOff x="2981497" y="2124075"/>
            <a:chExt cx="2733504" cy="234778"/>
          </a:xfrm>
        </p:grpSpPr>
        <p:sp>
          <p:nvSpPr>
            <p:cNvPr id="797" name="SMARTInkShape-787">
              <a:extLst>
                <a:ext uri="{FF2B5EF4-FFF2-40B4-BE49-F238E27FC236}">
                  <a16:creationId xmlns:a16="http://schemas.microsoft.com/office/drawing/2014/main" id="{49E2F41D-B40A-B549-82FE-E2B597BD0555}"/>
                </a:ext>
              </a:extLst>
            </p:cNvPr>
            <p:cNvSpPr/>
            <p:nvPr>
              <p:custDataLst>
                <p:tags r:id="rId42"/>
              </p:custDataLst>
            </p:nvPr>
          </p:nvSpPr>
          <p:spPr>
            <a:xfrm>
              <a:off x="2981497" y="2220501"/>
              <a:ext cx="161754" cy="121165"/>
            </a:xfrm>
            <a:custGeom>
              <a:avLst/>
              <a:gdLst/>
              <a:ahLst/>
              <a:cxnLst/>
              <a:rect l="0" t="0" r="0" b="0"/>
              <a:pathLst>
                <a:path w="161754" h="121165">
                  <a:moveTo>
                    <a:pt x="9353" y="27399"/>
                  </a:moveTo>
                  <a:lnTo>
                    <a:pt x="9353" y="27399"/>
                  </a:lnTo>
                  <a:lnTo>
                    <a:pt x="14409" y="27399"/>
                  </a:lnTo>
                  <a:lnTo>
                    <a:pt x="15899" y="28457"/>
                  </a:lnTo>
                  <a:lnTo>
                    <a:pt x="16891" y="30221"/>
                  </a:lnTo>
                  <a:lnTo>
                    <a:pt x="17553" y="32455"/>
                  </a:lnTo>
                  <a:lnTo>
                    <a:pt x="23934" y="37760"/>
                  </a:lnTo>
                  <a:lnTo>
                    <a:pt x="32766" y="42587"/>
                  </a:lnTo>
                  <a:lnTo>
                    <a:pt x="44748" y="45305"/>
                  </a:lnTo>
                  <a:lnTo>
                    <a:pt x="90744" y="46419"/>
                  </a:lnTo>
                  <a:lnTo>
                    <a:pt x="97738" y="46436"/>
                  </a:lnTo>
                  <a:lnTo>
                    <a:pt x="104374" y="43621"/>
                  </a:lnTo>
                  <a:lnTo>
                    <a:pt x="117257" y="33190"/>
                  </a:lnTo>
                  <a:lnTo>
                    <a:pt x="120811" y="27151"/>
                  </a:lnTo>
                  <a:lnTo>
                    <a:pt x="123091" y="19706"/>
                  </a:lnTo>
                  <a:lnTo>
                    <a:pt x="120581" y="15866"/>
                  </a:lnTo>
                  <a:lnTo>
                    <a:pt x="118430" y="13361"/>
                  </a:lnTo>
                  <a:lnTo>
                    <a:pt x="116040" y="7754"/>
                  </a:lnTo>
                  <a:lnTo>
                    <a:pt x="115403" y="4777"/>
                  </a:lnTo>
                  <a:lnTo>
                    <a:pt x="112861" y="2793"/>
                  </a:lnTo>
                  <a:lnTo>
                    <a:pt x="99171" y="0"/>
                  </a:lnTo>
                  <a:lnTo>
                    <a:pt x="81709" y="231"/>
                  </a:lnTo>
                  <a:lnTo>
                    <a:pt x="62071" y="7590"/>
                  </a:lnTo>
                  <a:lnTo>
                    <a:pt x="20291" y="36415"/>
                  </a:lnTo>
                  <a:lnTo>
                    <a:pt x="16645" y="39760"/>
                  </a:lnTo>
                  <a:lnTo>
                    <a:pt x="6457" y="59636"/>
                  </a:lnTo>
                  <a:lnTo>
                    <a:pt x="1137" y="79589"/>
                  </a:lnTo>
                  <a:lnTo>
                    <a:pt x="0" y="91958"/>
                  </a:lnTo>
                  <a:lnTo>
                    <a:pt x="4935" y="103560"/>
                  </a:lnTo>
                  <a:lnTo>
                    <a:pt x="13034" y="111695"/>
                  </a:lnTo>
                  <a:lnTo>
                    <a:pt x="18157" y="115347"/>
                  </a:lnTo>
                  <a:lnTo>
                    <a:pt x="45593" y="120485"/>
                  </a:lnTo>
                  <a:lnTo>
                    <a:pt x="85186" y="121164"/>
                  </a:lnTo>
                  <a:lnTo>
                    <a:pt x="123581" y="112203"/>
                  </a:lnTo>
                  <a:lnTo>
                    <a:pt x="161753" y="1035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8" name="SMARTInkShape-788">
              <a:extLst>
                <a:ext uri="{FF2B5EF4-FFF2-40B4-BE49-F238E27FC236}">
                  <a16:creationId xmlns:a16="http://schemas.microsoft.com/office/drawing/2014/main" id="{0D09B898-7F3D-251E-D2AF-4318FEBBC62D}"/>
                </a:ext>
              </a:extLst>
            </p:cNvPr>
            <p:cNvSpPr/>
            <p:nvPr>
              <p:custDataLst>
                <p:tags r:id="rId43"/>
              </p:custDataLst>
            </p:nvPr>
          </p:nvSpPr>
          <p:spPr>
            <a:xfrm>
              <a:off x="3181350" y="2249224"/>
              <a:ext cx="133351" cy="91112"/>
            </a:xfrm>
            <a:custGeom>
              <a:avLst/>
              <a:gdLst/>
              <a:ahLst/>
              <a:cxnLst/>
              <a:rect l="0" t="0" r="0" b="0"/>
              <a:pathLst>
                <a:path w="133351" h="91112">
                  <a:moveTo>
                    <a:pt x="0" y="8201"/>
                  </a:moveTo>
                  <a:lnTo>
                    <a:pt x="0" y="8201"/>
                  </a:lnTo>
                  <a:lnTo>
                    <a:pt x="8200" y="0"/>
                  </a:lnTo>
                  <a:lnTo>
                    <a:pt x="9701" y="617"/>
                  </a:lnTo>
                  <a:lnTo>
                    <a:pt x="14189" y="4125"/>
                  </a:lnTo>
                  <a:lnTo>
                    <a:pt x="16889" y="9212"/>
                  </a:lnTo>
                  <a:lnTo>
                    <a:pt x="32182" y="43743"/>
                  </a:lnTo>
                  <a:lnTo>
                    <a:pt x="59039" y="84424"/>
                  </a:lnTo>
                  <a:lnTo>
                    <a:pt x="66104" y="89703"/>
                  </a:lnTo>
                  <a:lnTo>
                    <a:pt x="69469" y="91111"/>
                  </a:lnTo>
                  <a:lnTo>
                    <a:pt x="72771" y="89932"/>
                  </a:lnTo>
                  <a:lnTo>
                    <a:pt x="88867" y="72220"/>
                  </a:lnTo>
                  <a:lnTo>
                    <a:pt x="117474" y="24874"/>
                  </a:lnTo>
                  <a:lnTo>
                    <a:pt x="133350" y="177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9" name="SMARTInkShape-789">
              <a:extLst>
                <a:ext uri="{FF2B5EF4-FFF2-40B4-BE49-F238E27FC236}">
                  <a16:creationId xmlns:a16="http://schemas.microsoft.com/office/drawing/2014/main" id="{4FB66D45-CDED-93D5-514F-CEE362C4BF19}"/>
                </a:ext>
              </a:extLst>
            </p:cNvPr>
            <p:cNvSpPr/>
            <p:nvPr>
              <p:custDataLst>
                <p:tags r:id="rId44"/>
              </p:custDataLst>
            </p:nvPr>
          </p:nvSpPr>
          <p:spPr>
            <a:xfrm>
              <a:off x="3333750" y="2252015"/>
              <a:ext cx="19048" cy="91136"/>
            </a:xfrm>
            <a:custGeom>
              <a:avLst/>
              <a:gdLst/>
              <a:ahLst/>
              <a:cxnLst/>
              <a:rect l="0" t="0" r="0" b="0"/>
              <a:pathLst>
                <a:path w="19048" h="91136">
                  <a:moveTo>
                    <a:pt x="9525" y="14935"/>
                  </a:moveTo>
                  <a:lnTo>
                    <a:pt x="9525" y="14935"/>
                  </a:lnTo>
                  <a:lnTo>
                    <a:pt x="18657" y="5802"/>
                  </a:lnTo>
                  <a:lnTo>
                    <a:pt x="18972" y="0"/>
                  </a:lnTo>
                  <a:lnTo>
                    <a:pt x="19047" y="10193"/>
                  </a:lnTo>
                  <a:lnTo>
                    <a:pt x="7291" y="53346"/>
                  </a:lnTo>
                  <a:lnTo>
                    <a:pt x="0" y="911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0" name="SMARTInkShape-790">
              <a:extLst>
                <a:ext uri="{FF2B5EF4-FFF2-40B4-BE49-F238E27FC236}">
                  <a16:creationId xmlns:a16="http://schemas.microsoft.com/office/drawing/2014/main" id="{13701BEF-A580-102B-1E1F-CF3C657ECA76}"/>
                </a:ext>
              </a:extLst>
            </p:cNvPr>
            <p:cNvSpPr/>
            <p:nvPr>
              <p:custDataLst>
                <p:tags r:id="rId45"/>
              </p:custDataLst>
            </p:nvPr>
          </p:nvSpPr>
          <p:spPr>
            <a:xfrm>
              <a:off x="3365741" y="2228850"/>
              <a:ext cx="6110" cy="28576"/>
            </a:xfrm>
            <a:custGeom>
              <a:avLst/>
              <a:gdLst/>
              <a:ahLst/>
              <a:cxnLst/>
              <a:rect l="0" t="0" r="0" b="0"/>
              <a:pathLst>
                <a:path w="6110" h="28576">
                  <a:moveTo>
                    <a:pt x="6109" y="28575"/>
                  </a:moveTo>
                  <a:lnTo>
                    <a:pt x="6109" y="28575"/>
                  </a:lnTo>
                  <a:lnTo>
                    <a:pt x="1053" y="13406"/>
                  </a:lnTo>
                  <a:lnTo>
                    <a:pt x="621" y="8937"/>
                  </a:lnTo>
                  <a:lnTo>
                    <a:pt x="1393" y="5958"/>
                  </a:lnTo>
                  <a:lnTo>
                    <a:pt x="2965" y="3972"/>
                  </a:lnTo>
                  <a:lnTo>
                    <a:pt x="2954" y="2648"/>
                  </a:lnTo>
                  <a:lnTo>
                    <a:pt x="1889" y="1766"/>
                  </a:lnTo>
                  <a:lnTo>
                    <a:pt x="121" y="1177"/>
                  </a:lnTo>
                  <a:lnTo>
                    <a:pt x="0" y="784"/>
                  </a:lnTo>
                  <a:lnTo>
                    <a:pt x="6109"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1" name="SMARTInkShape-791">
              <a:extLst>
                <a:ext uri="{FF2B5EF4-FFF2-40B4-BE49-F238E27FC236}">
                  <a16:creationId xmlns:a16="http://schemas.microsoft.com/office/drawing/2014/main" id="{23F969F7-5A53-1C55-F502-F059FB4A2C99}"/>
                </a:ext>
              </a:extLst>
            </p:cNvPr>
            <p:cNvSpPr/>
            <p:nvPr>
              <p:custDataLst>
                <p:tags r:id="rId46"/>
              </p:custDataLst>
            </p:nvPr>
          </p:nvSpPr>
          <p:spPr>
            <a:xfrm>
              <a:off x="3389639" y="2152650"/>
              <a:ext cx="86987" cy="188539"/>
            </a:xfrm>
            <a:custGeom>
              <a:avLst/>
              <a:gdLst/>
              <a:ahLst/>
              <a:cxnLst/>
              <a:rect l="0" t="0" r="0" b="0"/>
              <a:pathLst>
                <a:path w="86987" h="188539">
                  <a:moveTo>
                    <a:pt x="67936" y="123825"/>
                  </a:moveTo>
                  <a:lnTo>
                    <a:pt x="67936" y="123825"/>
                  </a:lnTo>
                  <a:lnTo>
                    <a:pt x="67936" y="101435"/>
                  </a:lnTo>
                  <a:lnTo>
                    <a:pt x="66878" y="99373"/>
                  </a:lnTo>
                  <a:lnTo>
                    <a:pt x="65114" y="97999"/>
                  </a:lnTo>
                  <a:lnTo>
                    <a:pt x="59274" y="96472"/>
                  </a:lnTo>
                  <a:lnTo>
                    <a:pt x="49622" y="95793"/>
                  </a:lnTo>
                  <a:lnTo>
                    <a:pt x="45143" y="97729"/>
                  </a:lnTo>
                  <a:lnTo>
                    <a:pt x="10102" y="136689"/>
                  </a:lnTo>
                  <a:lnTo>
                    <a:pt x="957" y="151767"/>
                  </a:lnTo>
                  <a:lnTo>
                    <a:pt x="0" y="157270"/>
                  </a:lnTo>
                  <a:lnTo>
                    <a:pt x="1012" y="173705"/>
                  </a:lnTo>
                  <a:lnTo>
                    <a:pt x="3972" y="180566"/>
                  </a:lnTo>
                  <a:lnTo>
                    <a:pt x="6244" y="183877"/>
                  </a:lnTo>
                  <a:lnTo>
                    <a:pt x="9874" y="186085"/>
                  </a:lnTo>
                  <a:lnTo>
                    <a:pt x="19553" y="188538"/>
                  </a:lnTo>
                  <a:lnTo>
                    <a:pt x="24039" y="188133"/>
                  </a:lnTo>
                  <a:lnTo>
                    <a:pt x="37134" y="182127"/>
                  </a:lnTo>
                  <a:lnTo>
                    <a:pt x="48814" y="171203"/>
                  </a:lnTo>
                  <a:lnTo>
                    <a:pt x="70826" y="124879"/>
                  </a:lnTo>
                  <a:lnTo>
                    <a:pt x="77208" y="79426"/>
                  </a:lnTo>
                  <a:lnTo>
                    <a:pt x="84742" y="34229"/>
                  </a:lnTo>
                  <a:lnTo>
                    <a:pt x="86986"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2" name="SMARTInkShape-792">
              <a:extLst>
                <a:ext uri="{FF2B5EF4-FFF2-40B4-BE49-F238E27FC236}">
                  <a16:creationId xmlns:a16="http://schemas.microsoft.com/office/drawing/2014/main" id="{044D62A3-2D15-9DB5-CDD6-601491908DE7}"/>
                </a:ext>
              </a:extLst>
            </p:cNvPr>
            <p:cNvSpPr/>
            <p:nvPr>
              <p:custDataLst>
                <p:tags r:id="rId47"/>
              </p:custDataLst>
            </p:nvPr>
          </p:nvSpPr>
          <p:spPr>
            <a:xfrm>
              <a:off x="3505331" y="2219837"/>
              <a:ext cx="190370" cy="123314"/>
            </a:xfrm>
            <a:custGeom>
              <a:avLst/>
              <a:gdLst/>
              <a:ahLst/>
              <a:cxnLst/>
              <a:rect l="0" t="0" r="0" b="0"/>
              <a:pathLst>
                <a:path w="190370" h="123314">
                  <a:moveTo>
                    <a:pt x="18919" y="56638"/>
                  </a:moveTo>
                  <a:lnTo>
                    <a:pt x="18919" y="56638"/>
                  </a:lnTo>
                  <a:lnTo>
                    <a:pt x="32176" y="56638"/>
                  </a:lnTo>
                  <a:lnTo>
                    <a:pt x="38217" y="53816"/>
                  </a:lnTo>
                  <a:lnTo>
                    <a:pt x="44429" y="50092"/>
                  </a:lnTo>
                  <a:lnTo>
                    <a:pt x="57040" y="47701"/>
                  </a:lnTo>
                  <a:lnTo>
                    <a:pt x="60208" y="47505"/>
                  </a:lnTo>
                  <a:lnTo>
                    <a:pt x="62321" y="46316"/>
                  </a:lnTo>
                  <a:lnTo>
                    <a:pt x="63728" y="44465"/>
                  </a:lnTo>
                  <a:lnTo>
                    <a:pt x="64667" y="42173"/>
                  </a:lnTo>
                  <a:lnTo>
                    <a:pt x="66351" y="40644"/>
                  </a:lnTo>
                  <a:lnTo>
                    <a:pt x="71044" y="38946"/>
                  </a:lnTo>
                  <a:lnTo>
                    <a:pt x="72719" y="37435"/>
                  </a:lnTo>
                  <a:lnTo>
                    <a:pt x="74580" y="32934"/>
                  </a:lnTo>
                  <a:lnTo>
                    <a:pt x="76135" y="31310"/>
                  </a:lnTo>
                  <a:lnTo>
                    <a:pt x="80685" y="29506"/>
                  </a:lnTo>
                  <a:lnTo>
                    <a:pt x="82321" y="27967"/>
                  </a:lnTo>
                  <a:lnTo>
                    <a:pt x="84139" y="23434"/>
                  </a:lnTo>
                  <a:lnTo>
                    <a:pt x="83566" y="21802"/>
                  </a:lnTo>
                  <a:lnTo>
                    <a:pt x="82125" y="20714"/>
                  </a:lnTo>
                  <a:lnTo>
                    <a:pt x="77265" y="18968"/>
                  </a:lnTo>
                  <a:lnTo>
                    <a:pt x="71367" y="13609"/>
                  </a:lnTo>
                  <a:lnTo>
                    <a:pt x="68688" y="8233"/>
                  </a:lnTo>
                  <a:lnTo>
                    <a:pt x="67973" y="5318"/>
                  </a:lnTo>
                  <a:lnTo>
                    <a:pt x="66438" y="3375"/>
                  </a:lnTo>
                  <a:lnTo>
                    <a:pt x="61911" y="1216"/>
                  </a:lnTo>
                  <a:lnTo>
                    <a:pt x="48356" y="0"/>
                  </a:lnTo>
                  <a:lnTo>
                    <a:pt x="39762" y="2538"/>
                  </a:lnTo>
                  <a:lnTo>
                    <a:pt x="32416" y="6135"/>
                  </a:lnTo>
                  <a:lnTo>
                    <a:pt x="25623" y="7734"/>
                  </a:lnTo>
                  <a:lnTo>
                    <a:pt x="19077" y="14089"/>
                  </a:lnTo>
                  <a:lnTo>
                    <a:pt x="3226" y="35122"/>
                  </a:lnTo>
                  <a:lnTo>
                    <a:pt x="864" y="44148"/>
                  </a:lnTo>
                  <a:lnTo>
                    <a:pt x="0" y="64897"/>
                  </a:lnTo>
                  <a:lnTo>
                    <a:pt x="2750" y="73714"/>
                  </a:lnTo>
                  <a:lnTo>
                    <a:pt x="22263" y="102854"/>
                  </a:lnTo>
                  <a:lnTo>
                    <a:pt x="26439" y="106499"/>
                  </a:lnTo>
                  <a:lnTo>
                    <a:pt x="36725" y="110548"/>
                  </a:lnTo>
                  <a:lnTo>
                    <a:pt x="49359" y="112828"/>
                  </a:lnTo>
                  <a:lnTo>
                    <a:pt x="56437" y="110539"/>
                  </a:lnTo>
                  <a:lnTo>
                    <a:pt x="80557" y="90183"/>
                  </a:lnTo>
                  <a:lnTo>
                    <a:pt x="101546" y="55127"/>
                  </a:lnTo>
                  <a:lnTo>
                    <a:pt x="109959" y="48429"/>
                  </a:lnTo>
                  <a:lnTo>
                    <a:pt x="112921" y="42329"/>
                  </a:lnTo>
                  <a:lnTo>
                    <a:pt x="113338" y="42865"/>
                  </a:lnTo>
                  <a:lnTo>
                    <a:pt x="113615" y="44281"/>
                  </a:lnTo>
                  <a:lnTo>
                    <a:pt x="121635" y="57101"/>
                  </a:lnTo>
                  <a:lnTo>
                    <a:pt x="122322" y="60122"/>
                  </a:lnTo>
                  <a:lnTo>
                    <a:pt x="129968" y="73633"/>
                  </a:lnTo>
                  <a:lnTo>
                    <a:pt x="133181" y="111791"/>
                  </a:lnTo>
                  <a:lnTo>
                    <a:pt x="134253" y="111398"/>
                  </a:lnTo>
                  <a:lnTo>
                    <a:pt x="140816" y="106848"/>
                  </a:lnTo>
                  <a:lnTo>
                    <a:pt x="146473" y="105412"/>
                  </a:lnTo>
                  <a:lnTo>
                    <a:pt x="152515" y="99129"/>
                  </a:lnTo>
                  <a:lnTo>
                    <a:pt x="157670" y="89281"/>
                  </a:lnTo>
                  <a:lnTo>
                    <a:pt x="159961" y="77849"/>
                  </a:lnTo>
                  <a:lnTo>
                    <a:pt x="162689" y="72895"/>
                  </a:lnTo>
                  <a:lnTo>
                    <a:pt x="176630" y="57340"/>
                  </a:lnTo>
                  <a:lnTo>
                    <a:pt x="188799" y="31310"/>
                  </a:lnTo>
                  <a:lnTo>
                    <a:pt x="189322" y="31286"/>
                  </a:lnTo>
                  <a:lnTo>
                    <a:pt x="190231" y="36549"/>
                  </a:lnTo>
                  <a:lnTo>
                    <a:pt x="190367" y="83114"/>
                  </a:lnTo>
                  <a:lnTo>
                    <a:pt x="190369" y="1233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3" name="SMARTInkShape-793">
              <a:extLst>
                <a:ext uri="{FF2B5EF4-FFF2-40B4-BE49-F238E27FC236}">
                  <a16:creationId xmlns:a16="http://schemas.microsoft.com/office/drawing/2014/main" id="{D9ECC09A-F094-DC21-B066-D65BDF04008B}"/>
                </a:ext>
              </a:extLst>
            </p:cNvPr>
            <p:cNvSpPr/>
            <p:nvPr>
              <p:custDataLst>
                <p:tags r:id="rId48"/>
              </p:custDataLst>
            </p:nvPr>
          </p:nvSpPr>
          <p:spPr>
            <a:xfrm>
              <a:off x="3764268" y="2257470"/>
              <a:ext cx="74298" cy="94880"/>
            </a:xfrm>
            <a:custGeom>
              <a:avLst/>
              <a:gdLst/>
              <a:ahLst/>
              <a:cxnLst/>
              <a:rect l="0" t="0" r="0" b="0"/>
              <a:pathLst>
                <a:path w="74298" h="94880">
                  <a:moveTo>
                    <a:pt x="64782" y="19005"/>
                  </a:moveTo>
                  <a:lnTo>
                    <a:pt x="64782" y="19005"/>
                  </a:lnTo>
                  <a:lnTo>
                    <a:pt x="69838" y="13949"/>
                  </a:lnTo>
                  <a:lnTo>
                    <a:pt x="72321" y="8644"/>
                  </a:lnTo>
                  <a:lnTo>
                    <a:pt x="74297" y="0"/>
                  </a:lnTo>
                  <a:lnTo>
                    <a:pt x="34583" y="22346"/>
                  </a:lnTo>
                  <a:lnTo>
                    <a:pt x="20638" y="35971"/>
                  </a:lnTo>
                  <a:lnTo>
                    <a:pt x="4497" y="64017"/>
                  </a:lnTo>
                  <a:lnTo>
                    <a:pt x="0" y="82672"/>
                  </a:lnTo>
                  <a:lnTo>
                    <a:pt x="428" y="86850"/>
                  </a:lnTo>
                  <a:lnTo>
                    <a:pt x="1771" y="89635"/>
                  </a:lnTo>
                  <a:lnTo>
                    <a:pt x="3725" y="91491"/>
                  </a:lnTo>
                  <a:lnTo>
                    <a:pt x="8718" y="93555"/>
                  </a:lnTo>
                  <a:lnTo>
                    <a:pt x="25603" y="94879"/>
                  </a:lnTo>
                  <a:lnTo>
                    <a:pt x="34316" y="92238"/>
                  </a:lnTo>
                  <a:lnTo>
                    <a:pt x="41716" y="88595"/>
                  </a:lnTo>
                  <a:lnTo>
                    <a:pt x="55257" y="856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4" name="SMARTInkShape-794">
              <a:extLst>
                <a:ext uri="{FF2B5EF4-FFF2-40B4-BE49-F238E27FC236}">
                  <a16:creationId xmlns:a16="http://schemas.microsoft.com/office/drawing/2014/main" id="{025B5E87-E176-216D-0FC7-C32ADAF5FAB6}"/>
                </a:ext>
              </a:extLst>
            </p:cNvPr>
            <p:cNvSpPr/>
            <p:nvPr>
              <p:custDataLst>
                <p:tags r:id="rId49"/>
              </p:custDataLst>
            </p:nvPr>
          </p:nvSpPr>
          <p:spPr>
            <a:xfrm>
              <a:off x="3907445" y="2249662"/>
              <a:ext cx="112106" cy="93489"/>
            </a:xfrm>
            <a:custGeom>
              <a:avLst/>
              <a:gdLst/>
              <a:ahLst/>
              <a:cxnLst/>
              <a:rect l="0" t="0" r="0" b="0"/>
              <a:pathLst>
                <a:path w="112106" h="93489">
                  <a:moveTo>
                    <a:pt x="26380" y="17288"/>
                  </a:moveTo>
                  <a:lnTo>
                    <a:pt x="26380" y="17288"/>
                  </a:lnTo>
                  <a:lnTo>
                    <a:pt x="21324" y="17288"/>
                  </a:lnTo>
                  <a:lnTo>
                    <a:pt x="19834" y="18346"/>
                  </a:lnTo>
                  <a:lnTo>
                    <a:pt x="18841" y="20110"/>
                  </a:lnTo>
                  <a:lnTo>
                    <a:pt x="17117" y="26989"/>
                  </a:lnTo>
                  <a:lnTo>
                    <a:pt x="16971" y="31477"/>
                  </a:lnTo>
                  <a:lnTo>
                    <a:pt x="17991" y="33097"/>
                  </a:lnTo>
                  <a:lnTo>
                    <a:pt x="19729" y="34178"/>
                  </a:lnTo>
                  <a:lnTo>
                    <a:pt x="21946" y="34898"/>
                  </a:lnTo>
                  <a:lnTo>
                    <a:pt x="34167" y="42600"/>
                  </a:lnTo>
                  <a:lnTo>
                    <a:pt x="44305" y="44413"/>
                  </a:lnTo>
                  <a:lnTo>
                    <a:pt x="80279" y="36078"/>
                  </a:lnTo>
                  <a:lnTo>
                    <a:pt x="100370" y="26135"/>
                  </a:lnTo>
                  <a:lnTo>
                    <a:pt x="109787" y="19036"/>
                  </a:lnTo>
                  <a:lnTo>
                    <a:pt x="111075" y="15242"/>
                  </a:lnTo>
                  <a:lnTo>
                    <a:pt x="111419" y="12749"/>
                  </a:lnTo>
                  <a:lnTo>
                    <a:pt x="109531" y="10029"/>
                  </a:lnTo>
                  <a:lnTo>
                    <a:pt x="101789" y="4184"/>
                  </a:lnTo>
                  <a:lnTo>
                    <a:pt x="85530" y="0"/>
                  </a:lnTo>
                  <a:lnTo>
                    <a:pt x="62250" y="3817"/>
                  </a:lnTo>
                  <a:lnTo>
                    <a:pt x="28056" y="21134"/>
                  </a:lnTo>
                  <a:lnTo>
                    <a:pt x="12883" y="33479"/>
                  </a:lnTo>
                  <a:lnTo>
                    <a:pt x="2743" y="49014"/>
                  </a:lnTo>
                  <a:lnTo>
                    <a:pt x="0" y="57141"/>
                  </a:lnTo>
                  <a:lnTo>
                    <a:pt x="326" y="60790"/>
                  </a:lnTo>
                  <a:lnTo>
                    <a:pt x="3512" y="67667"/>
                  </a:lnTo>
                  <a:lnTo>
                    <a:pt x="16311" y="77488"/>
                  </a:lnTo>
                  <a:lnTo>
                    <a:pt x="37484" y="83743"/>
                  </a:lnTo>
                  <a:lnTo>
                    <a:pt x="40132" y="85933"/>
                  </a:lnTo>
                  <a:lnTo>
                    <a:pt x="41898" y="88451"/>
                  </a:lnTo>
                  <a:lnTo>
                    <a:pt x="44134" y="90130"/>
                  </a:lnTo>
                  <a:lnTo>
                    <a:pt x="49440" y="91996"/>
                  </a:lnTo>
                  <a:lnTo>
                    <a:pt x="94455" y="93483"/>
                  </a:lnTo>
                  <a:lnTo>
                    <a:pt x="112105" y="934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5" name="SMARTInkShape-795">
              <a:extLst>
                <a:ext uri="{FF2B5EF4-FFF2-40B4-BE49-F238E27FC236}">
                  <a16:creationId xmlns:a16="http://schemas.microsoft.com/office/drawing/2014/main" id="{5FCC707B-8ABE-3046-EEEF-E54ED9D16854}"/>
                </a:ext>
              </a:extLst>
            </p:cNvPr>
            <p:cNvSpPr/>
            <p:nvPr>
              <p:custDataLst>
                <p:tags r:id="rId50"/>
              </p:custDataLst>
            </p:nvPr>
          </p:nvSpPr>
          <p:spPr>
            <a:xfrm>
              <a:off x="4183513" y="2238779"/>
              <a:ext cx="197988" cy="83305"/>
            </a:xfrm>
            <a:custGeom>
              <a:avLst/>
              <a:gdLst/>
              <a:ahLst/>
              <a:cxnLst/>
              <a:rect l="0" t="0" r="0" b="0"/>
              <a:pathLst>
                <a:path w="197988" h="83305">
                  <a:moveTo>
                    <a:pt x="74162" y="28171"/>
                  </a:moveTo>
                  <a:lnTo>
                    <a:pt x="74162" y="28171"/>
                  </a:lnTo>
                  <a:lnTo>
                    <a:pt x="82363" y="19970"/>
                  </a:lnTo>
                  <a:lnTo>
                    <a:pt x="83571" y="10561"/>
                  </a:lnTo>
                  <a:lnTo>
                    <a:pt x="82551" y="10081"/>
                  </a:lnTo>
                  <a:lnTo>
                    <a:pt x="78597" y="9548"/>
                  </a:lnTo>
                  <a:lnTo>
                    <a:pt x="77118" y="8347"/>
                  </a:lnTo>
                  <a:lnTo>
                    <a:pt x="74552" y="958"/>
                  </a:lnTo>
                  <a:lnTo>
                    <a:pt x="64165" y="0"/>
                  </a:lnTo>
                  <a:lnTo>
                    <a:pt x="47681" y="4772"/>
                  </a:lnTo>
                  <a:lnTo>
                    <a:pt x="15624" y="38398"/>
                  </a:lnTo>
                  <a:lnTo>
                    <a:pt x="2548" y="59629"/>
                  </a:lnTo>
                  <a:lnTo>
                    <a:pt x="0" y="67905"/>
                  </a:lnTo>
                  <a:lnTo>
                    <a:pt x="1437" y="71594"/>
                  </a:lnTo>
                  <a:lnTo>
                    <a:pt x="8679" y="78514"/>
                  </a:lnTo>
                  <a:lnTo>
                    <a:pt x="16131" y="82296"/>
                  </a:lnTo>
                  <a:lnTo>
                    <a:pt x="19600" y="83304"/>
                  </a:lnTo>
                  <a:lnTo>
                    <a:pt x="22970" y="82918"/>
                  </a:lnTo>
                  <a:lnTo>
                    <a:pt x="29538" y="79667"/>
                  </a:lnTo>
                  <a:lnTo>
                    <a:pt x="56948" y="54677"/>
                  </a:lnTo>
                  <a:lnTo>
                    <a:pt x="61220" y="47713"/>
                  </a:lnTo>
                  <a:lnTo>
                    <a:pt x="64177" y="41090"/>
                  </a:lnTo>
                  <a:lnTo>
                    <a:pt x="92294" y="10073"/>
                  </a:lnTo>
                  <a:lnTo>
                    <a:pt x="91542" y="9756"/>
                  </a:lnTo>
                  <a:lnTo>
                    <a:pt x="87883" y="9403"/>
                  </a:lnTo>
                  <a:lnTo>
                    <a:pt x="82730" y="14891"/>
                  </a:lnTo>
                  <a:lnTo>
                    <a:pt x="77970" y="23327"/>
                  </a:lnTo>
                  <a:lnTo>
                    <a:pt x="74914" y="37366"/>
                  </a:lnTo>
                  <a:lnTo>
                    <a:pt x="74664" y="40651"/>
                  </a:lnTo>
                  <a:lnTo>
                    <a:pt x="79367" y="55387"/>
                  </a:lnTo>
                  <a:lnTo>
                    <a:pt x="81865" y="59015"/>
                  </a:lnTo>
                  <a:lnTo>
                    <a:pt x="87464" y="63046"/>
                  </a:lnTo>
                  <a:lnTo>
                    <a:pt x="108343" y="72180"/>
                  </a:lnTo>
                  <a:lnTo>
                    <a:pt x="146043" y="75320"/>
                  </a:lnTo>
                  <a:lnTo>
                    <a:pt x="165898" y="70598"/>
                  </a:lnTo>
                  <a:lnTo>
                    <a:pt x="180131" y="62497"/>
                  </a:lnTo>
                  <a:lnTo>
                    <a:pt x="184759" y="56480"/>
                  </a:lnTo>
                  <a:lnTo>
                    <a:pt x="187874" y="50277"/>
                  </a:lnTo>
                  <a:lnTo>
                    <a:pt x="197987" y="3769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6" name="SMARTInkShape-796">
              <a:extLst>
                <a:ext uri="{FF2B5EF4-FFF2-40B4-BE49-F238E27FC236}">
                  <a16:creationId xmlns:a16="http://schemas.microsoft.com/office/drawing/2014/main" id="{F5271AC9-EA73-6119-4919-3E13BD21F9A6}"/>
                </a:ext>
              </a:extLst>
            </p:cNvPr>
            <p:cNvSpPr/>
            <p:nvPr>
              <p:custDataLst>
                <p:tags r:id="rId51"/>
              </p:custDataLst>
            </p:nvPr>
          </p:nvSpPr>
          <p:spPr>
            <a:xfrm>
              <a:off x="4381639" y="2124075"/>
              <a:ext cx="85587" cy="208969"/>
            </a:xfrm>
            <a:custGeom>
              <a:avLst/>
              <a:gdLst/>
              <a:ahLst/>
              <a:cxnLst/>
              <a:rect l="0" t="0" r="0" b="0"/>
              <a:pathLst>
                <a:path w="85587" h="208969">
                  <a:moveTo>
                    <a:pt x="28436" y="0"/>
                  </a:moveTo>
                  <a:lnTo>
                    <a:pt x="28436" y="0"/>
                  </a:lnTo>
                  <a:lnTo>
                    <a:pt x="33492" y="0"/>
                  </a:lnTo>
                  <a:lnTo>
                    <a:pt x="34981" y="3175"/>
                  </a:lnTo>
                  <a:lnTo>
                    <a:pt x="36637" y="15169"/>
                  </a:lnTo>
                  <a:lnTo>
                    <a:pt x="32512" y="39772"/>
                  </a:lnTo>
                  <a:lnTo>
                    <a:pt x="16150" y="82018"/>
                  </a:lnTo>
                  <a:lnTo>
                    <a:pt x="3434" y="126396"/>
                  </a:lnTo>
                  <a:lnTo>
                    <a:pt x="174" y="170535"/>
                  </a:lnTo>
                  <a:lnTo>
                    <a:pt x="0" y="180921"/>
                  </a:lnTo>
                  <a:lnTo>
                    <a:pt x="2745" y="189065"/>
                  </a:lnTo>
                  <a:lnTo>
                    <a:pt x="6434" y="196212"/>
                  </a:lnTo>
                  <a:lnTo>
                    <a:pt x="8074" y="202916"/>
                  </a:lnTo>
                  <a:lnTo>
                    <a:pt x="10628" y="205128"/>
                  </a:lnTo>
                  <a:lnTo>
                    <a:pt x="19111" y="207584"/>
                  </a:lnTo>
                  <a:lnTo>
                    <a:pt x="35785" y="208968"/>
                  </a:lnTo>
                  <a:lnTo>
                    <a:pt x="54132" y="204321"/>
                  </a:lnTo>
                  <a:lnTo>
                    <a:pt x="67917" y="196241"/>
                  </a:lnTo>
                  <a:lnTo>
                    <a:pt x="85586"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7" name="SMARTInkShape-797">
              <a:extLst>
                <a:ext uri="{FF2B5EF4-FFF2-40B4-BE49-F238E27FC236}">
                  <a16:creationId xmlns:a16="http://schemas.microsoft.com/office/drawing/2014/main" id="{B0D0DEA7-9ECF-60B5-13BB-4C79AA53179C}"/>
                </a:ext>
              </a:extLst>
            </p:cNvPr>
            <p:cNvSpPr/>
            <p:nvPr>
              <p:custDataLst>
                <p:tags r:id="rId52"/>
              </p:custDataLst>
            </p:nvPr>
          </p:nvSpPr>
          <p:spPr>
            <a:xfrm>
              <a:off x="4362450" y="2190750"/>
              <a:ext cx="133351" cy="28576"/>
            </a:xfrm>
            <a:custGeom>
              <a:avLst/>
              <a:gdLst/>
              <a:ahLst/>
              <a:cxnLst/>
              <a:rect l="0" t="0" r="0" b="0"/>
              <a:pathLst>
                <a:path w="133351" h="28576">
                  <a:moveTo>
                    <a:pt x="0" y="28575"/>
                  </a:moveTo>
                  <a:lnTo>
                    <a:pt x="0" y="28575"/>
                  </a:lnTo>
                  <a:lnTo>
                    <a:pt x="42917" y="15317"/>
                  </a:lnTo>
                  <a:lnTo>
                    <a:pt x="85560" y="1832"/>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8" name="SMARTInkShape-798">
              <a:extLst>
                <a:ext uri="{FF2B5EF4-FFF2-40B4-BE49-F238E27FC236}">
                  <a16:creationId xmlns:a16="http://schemas.microsoft.com/office/drawing/2014/main" id="{081525C7-6958-8766-E0B1-2C3216B5696F}"/>
                </a:ext>
              </a:extLst>
            </p:cNvPr>
            <p:cNvSpPr/>
            <p:nvPr>
              <p:custDataLst>
                <p:tags r:id="rId53"/>
              </p:custDataLst>
            </p:nvPr>
          </p:nvSpPr>
          <p:spPr>
            <a:xfrm>
              <a:off x="4676950" y="2171819"/>
              <a:ext cx="190292" cy="161807"/>
            </a:xfrm>
            <a:custGeom>
              <a:avLst/>
              <a:gdLst/>
              <a:ahLst/>
              <a:cxnLst/>
              <a:rect l="0" t="0" r="0" b="0"/>
              <a:pathLst>
                <a:path w="190292" h="161807">
                  <a:moveTo>
                    <a:pt x="180800" y="18931"/>
                  </a:moveTo>
                  <a:lnTo>
                    <a:pt x="180800" y="18931"/>
                  </a:lnTo>
                  <a:lnTo>
                    <a:pt x="189932" y="9798"/>
                  </a:lnTo>
                  <a:lnTo>
                    <a:pt x="190291" y="1239"/>
                  </a:lnTo>
                  <a:lnTo>
                    <a:pt x="189244" y="787"/>
                  </a:lnTo>
                  <a:lnTo>
                    <a:pt x="182121" y="0"/>
                  </a:lnTo>
                  <a:lnTo>
                    <a:pt x="150243" y="22274"/>
                  </a:lnTo>
                  <a:lnTo>
                    <a:pt x="104399" y="68208"/>
                  </a:lnTo>
                  <a:lnTo>
                    <a:pt x="61098" y="107273"/>
                  </a:lnTo>
                  <a:lnTo>
                    <a:pt x="29169" y="127801"/>
                  </a:lnTo>
                  <a:lnTo>
                    <a:pt x="24679" y="128552"/>
                  </a:lnTo>
                  <a:lnTo>
                    <a:pt x="20628" y="127995"/>
                  </a:lnTo>
                  <a:lnTo>
                    <a:pt x="13304" y="124554"/>
                  </a:lnTo>
                  <a:lnTo>
                    <a:pt x="6521" y="119497"/>
                  </a:lnTo>
                  <a:lnTo>
                    <a:pt x="2801" y="110899"/>
                  </a:lnTo>
                  <a:lnTo>
                    <a:pt x="0" y="82796"/>
                  </a:lnTo>
                  <a:lnTo>
                    <a:pt x="11590" y="36350"/>
                  </a:lnTo>
                  <a:lnTo>
                    <a:pt x="17436" y="22372"/>
                  </a:lnTo>
                  <a:lnTo>
                    <a:pt x="43680" y="3944"/>
                  </a:lnTo>
                  <a:lnTo>
                    <a:pt x="50360" y="1687"/>
                  </a:lnTo>
                  <a:lnTo>
                    <a:pt x="59680" y="3506"/>
                  </a:lnTo>
                  <a:lnTo>
                    <a:pt x="65128" y="5472"/>
                  </a:lnTo>
                  <a:lnTo>
                    <a:pt x="74005" y="16124"/>
                  </a:lnTo>
                  <a:lnTo>
                    <a:pt x="82129" y="34327"/>
                  </a:lnTo>
                  <a:lnTo>
                    <a:pt x="89931" y="55016"/>
                  </a:lnTo>
                  <a:lnTo>
                    <a:pt x="112937" y="93970"/>
                  </a:lnTo>
                  <a:lnTo>
                    <a:pt x="135967" y="138922"/>
                  </a:lnTo>
                  <a:lnTo>
                    <a:pt x="145762" y="153379"/>
                  </a:lnTo>
                  <a:lnTo>
                    <a:pt x="152175" y="158061"/>
                  </a:lnTo>
                  <a:lnTo>
                    <a:pt x="161750" y="16180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9" name="SMARTInkShape-799">
              <a:extLst>
                <a:ext uri="{FF2B5EF4-FFF2-40B4-BE49-F238E27FC236}">
                  <a16:creationId xmlns:a16="http://schemas.microsoft.com/office/drawing/2014/main" id="{02D78135-B472-28FF-797C-E3839ED9D062}"/>
                </a:ext>
              </a:extLst>
            </p:cNvPr>
            <p:cNvSpPr/>
            <p:nvPr>
              <p:custDataLst>
                <p:tags r:id="rId54"/>
              </p:custDataLst>
            </p:nvPr>
          </p:nvSpPr>
          <p:spPr>
            <a:xfrm>
              <a:off x="4953000" y="2209800"/>
              <a:ext cx="95251" cy="9526"/>
            </a:xfrm>
            <a:custGeom>
              <a:avLst/>
              <a:gdLst/>
              <a:ahLst/>
              <a:cxnLst/>
              <a:rect l="0" t="0" r="0" b="0"/>
              <a:pathLst>
                <a:path w="95251" h="9526">
                  <a:moveTo>
                    <a:pt x="0" y="9525"/>
                  </a:moveTo>
                  <a:lnTo>
                    <a:pt x="0" y="9525"/>
                  </a:lnTo>
                  <a:lnTo>
                    <a:pt x="15209" y="2979"/>
                  </a:lnTo>
                  <a:lnTo>
                    <a:pt x="57297" y="174"/>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0" name="SMARTInkShape-800">
              <a:extLst>
                <a:ext uri="{FF2B5EF4-FFF2-40B4-BE49-F238E27FC236}">
                  <a16:creationId xmlns:a16="http://schemas.microsoft.com/office/drawing/2014/main" id="{0DE73EF8-F3E3-F077-8CDB-5CB190D6555A}"/>
                </a:ext>
              </a:extLst>
            </p:cNvPr>
            <p:cNvSpPr/>
            <p:nvPr>
              <p:custDataLst>
                <p:tags r:id="rId55"/>
              </p:custDataLst>
            </p:nvPr>
          </p:nvSpPr>
          <p:spPr>
            <a:xfrm>
              <a:off x="4962525" y="2266950"/>
              <a:ext cx="95251" cy="9526"/>
            </a:xfrm>
            <a:custGeom>
              <a:avLst/>
              <a:gdLst/>
              <a:ahLst/>
              <a:cxnLst/>
              <a:rect l="0" t="0" r="0" b="0"/>
              <a:pathLst>
                <a:path w="95251" h="9526">
                  <a:moveTo>
                    <a:pt x="0" y="9525"/>
                  </a:moveTo>
                  <a:lnTo>
                    <a:pt x="0" y="9525"/>
                  </a:lnTo>
                  <a:lnTo>
                    <a:pt x="46135" y="9525"/>
                  </a:lnTo>
                  <a:lnTo>
                    <a:pt x="59663" y="8467"/>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1" name="SMARTInkShape-801">
              <a:extLst>
                <a:ext uri="{FF2B5EF4-FFF2-40B4-BE49-F238E27FC236}">
                  <a16:creationId xmlns:a16="http://schemas.microsoft.com/office/drawing/2014/main" id="{256D2A4D-A282-2CEB-5580-4F6FEE4BC4D0}"/>
                </a:ext>
              </a:extLst>
            </p:cNvPr>
            <p:cNvSpPr/>
            <p:nvPr>
              <p:custDataLst>
                <p:tags r:id="rId56"/>
              </p:custDataLst>
            </p:nvPr>
          </p:nvSpPr>
          <p:spPr>
            <a:xfrm>
              <a:off x="5201605" y="2190914"/>
              <a:ext cx="111369" cy="123413"/>
            </a:xfrm>
            <a:custGeom>
              <a:avLst/>
              <a:gdLst/>
              <a:ahLst/>
              <a:cxnLst/>
              <a:rect l="0" t="0" r="0" b="0"/>
              <a:pathLst>
                <a:path w="111369" h="123413">
                  <a:moveTo>
                    <a:pt x="75245" y="37936"/>
                  </a:moveTo>
                  <a:lnTo>
                    <a:pt x="75245" y="37936"/>
                  </a:lnTo>
                  <a:lnTo>
                    <a:pt x="88502" y="24678"/>
                  </a:lnTo>
                  <a:lnTo>
                    <a:pt x="89375" y="21690"/>
                  </a:lnTo>
                  <a:lnTo>
                    <a:pt x="88898" y="18638"/>
                  </a:lnTo>
                  <a:lnTo>
                    <a:pt x="86604" y="12426"/>
                  </a:lnTo>
                  <a:lnTo>
                    <a:pt x="85012" y="1703"/>
                  </a:lnTo>
                  <a:lnTo>
                    <a:pt x="83873" y="1081"/>
                  </a:lnTo>
                  <a:lnTo>
                    <a:pt x="61421" y="0"/>
                  </a:lnTo>
                  <a:lnTo>
                    <a:pt x="50403" y="2731"/>
                  </a:lnTo>
                  <a:lnTo>
                    <a:pt x="24663" y="17174"/>
                  </a:lnTo>
                  <a:lnTo>
                    <a:pt x="9928" y="33548"/>
                  </a:lnTo>
                  <a:lnTo>
                    <a:pt x="3882" y="46922"/>
                  </a:lnTo>
                  <a:lnTo>
                    <a:pt x="0" y="72755"/>
                  </a:lnTo>
                  <a:lnTo>
                    <a:pt x="5114" y="88336"/>
                  </a:lnTo>
                  <a:lnTo>
                    <a:pt x="14443" y="103728"/>
                  </a:lnTo>
                  <a:lnTo>
                    <a:pt x="25644" y="114096"/>
                  </a:lnTo>
                  <a:lnTo>
                    <a:pt x="37677" y="119410"/>
                  </a:lnTo>
                  <a:lnTo>
                    <a:pt x="71513" y="123412"/>
                  </a:lnTo>
                  <a:lnTo>
                    <a:pt x="84252" y="118531"/>
                  </a:lnTo>
                  <a:lnTo>
                    <a:pt x="92654" y="110445"/>
                  </a:lnTo>
                  <a:lnTo>
                    <a:pt x="103334" y="91170"/>
                  </a:lnTo>
                  <a:lnTo>
                    <a:pt x="111368" y="66326"/>
                  </a:lnTo>
                  <a:lnTo>
                    <a:pt x="107703" y="44584"/>
                  </a:lnTo>
                  <a:lnTo>
                    <a:pt x="99914" y="23090"/>
                  </a:lnTo>
                  <a:lnTo>
                    <a:pt x="91149" y="12640"/>
                  </a:lnTo>
                  <a:lnTo>
                    <a:pt x="80197" y="5527"/>
                  </a:lnTo>
                  <a:lnTo>
                    <a:pt x="68273" y="2365"/>
                  </a:lnTo>
                  <a:lnTo>
                    <a:pt x="46670" y="936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2" name="SMARTInkShape-802">
              <a:extLst>
                <a:ext uri="{FF2B5EF4-FFF2-40B4-BE49-F238E27FC236}">
                  <a16:creationId xmlns:a16="http://schemas.microsoft.com/office/drawing/2014/main" id="{DC8A5D7B-5E81-960F-5A80-C87D91683575}"/>
                </a:ext>
              </a:extLst>
            </p:cNvPr>
            <p:cNvSpPr/>
            <p:nvPr>
              <p:custDataLst>
                <p:tags r:id="rId57"/>
              </p:custDataLst>
            </p:nvPr>
          </p:nvSpPr>
          <p:spPr>
            <a:xfrm>
              <a:off x="5376137" y="2305050"/>
              <a:ext cx="5489" cy="9526"/>
            </a:xfrm>
            <a:custGeom>
              <a:avLst/>
              <a:gdLst/>
              <a:ahLst/>
              <a:cxnLst/>
              <a:rect l="0" t="0" r="0" b="0"/>
              <a:pathLst>
                <a:path w="5489" h="9526">
                  <a:moveTo>
                    <a:pt x="5488" y="9525"/>
                  </a:moveTo>
                  <a:lnTo>
                    <a:pt x="5488" y="9525"/>
                  </a:lnTo>
                  <a:lnTo>
                    <a:pt x="0" y="9525"/>
                  </a:lnTo>
                  <a:lnTo>
                    <a:pt x="2344" y="9525"/>
                  </a:lnTo>
                  <a:lnTo>
                    <a:pt x="3392" y="8467"/>
                  </a:lnTo>
                  <a:lnTo>
                    <a:pt x="5488"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3" name="SMARTInkShape-803">
              <a:extLst>
                <a:ext uri="{FF2B5EF4-FFF2-40B4-BE49-F238E27FC236}">
                  <a16:creationId xmlns:a16="http://schemas.microsoft.com/office/drawing/2014/main" id="{6442DA6B-3680-745C-7EB5-08116FC0A857}"/>
                </a:ext>
              </a:extLst>
            </p:cNvPr>
            <p:cNvSpPr/>
            <p:nvPr>
              <p:custDataLst>
                <p:tags r:id="rId58"/>
              </p:custDataLst>
            </p:nvPr>
          </p:nvSpPr>
          <p:spPr>
            <a:xfrm>
              <a:off x="5423878" y="2202036"/>
              <a:ext cx="89199" cy="111865"/>
            </a:xfrm>
            <a:custGeom>
              <a:avLst/>
              <a:gdLst/>
              <a:ahLst/>
              <a:cxnLst/>
              <a:rect l="0" t="0" r="0" b="0"/>
              <a:pathLst>
                <a:path w="89199" h="111865">
                  <a:moveTo>
                    <a:pt x="62522" y="36339"/>
                  </a:moveTo>
                  <a:lnTo>
                    <a:pt x="62522" y="36339"/>
                  </a:lnTo>
                  <a:lnTo>
                    <a:pt x="67578" y="31283"/>
                  </a:lnTo>
                  <a:lnTo>
                    <a:pt x="70061" y="25978"/>
                  </a:lnTo>
                  <a:lnTo>
                    <a:pt x="72013" y="4182"/>
                  </a:lnTo>
                  <a:lnTo>
                    <a:pt x="70966" y="2201"/>
                  </a:lnTo>
                  <a:lnTo>
                    <a:pt x="69210" y="881"/>
                  </a:lnTo>
                  <a:lnTo>
                    <a:pt x="66979" y="0"/>
                  </a:lnTo>
                  <a:lnTo>
                    <a:pt x="64436" y="471"/>
                  </a:lnTo>
                  <a:lnTo>
                    <a:pt x="54713" y="6594"/>
                  </a:lnTo>
                  <a:lnTo>
                    <a:pt x="48449" y="7418"/>
                  </a:lnTo>
                  <a:lnTo>
                    <a:pt x="22450" y="29192"/>
                  </a:lnTo>
                  <a:lnTo>
                    <a:pt x="12079" y="44334"/>
                  </a:lnTo>
                  <a:lnTo>
                    <a:pt x="7359" y="57170"/>
                  </a:lnTo>
                  <a:lnTo>
                    <a:pt x="4706" y="70989"/>
                  </a:lnTo>
                  <a:lnTo>
                    <a:pt x="490" y="77492"/>
                  </a:lnTo>
                  <a:lnTo>
                    <a:pt x="0" y="81766"/>
                  </a:lnTo>
                  <a:lnTo>
                    <a:pt x="2279" y="92159"/>
                  </a:lnTo>
                  <a:lnTo>
                    <a:pt x="9642" y="101012"/>
                  </a:lnTo>
                  <a:lnTo>
                    <a:pt x="21502" y="110262"/>
                  </a:lnTo>
                  <a:lnTo>
                    <a:pt x="38727" y="111864"/>
                  </a:lnTo>
                  <a:lnTo>
                    <a:pt x="49477" y="109417"/>
                  </a:lnTo>
                  <a:lnTo>
                    <a:pt x="61479" y="102089"/>
                  </a:lnTo>
                  <a:lnTo>
                    <a:pt x="75016" y="90131"/>
                  </a:lnTo>
                  <a:lnTo>
                    <a:pt x="84687" y="75678"/>
                  </a:lnTo>
                  <a:lnTo>
                    <a:pt x="89198" y="57991"/>
                  </a:lnTo>
                  <a:lnTo>
                    <a:pt x="85478" y="34288"/>
                  </a:lnTo>
                  <a:lnTo>
                    <a:pt x="77663" y="22022"/>
                  </a:lnTo>
                  <a:lnTo>
                    <a:pt x="68193" y="14101"/>
                  </a:lnTo>
                  <a:lnTo>
                    <a:pt x="55207" y="8598"/>
                  </a:lnTo>
                  <a:lnTo>
                    <a:pt x="33947" y="1728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4" name="SMARTInkShape-804">
              <a:extLst>
                <a:ext uri="{FF2B5EF4-FFF2-40B4-BE49-F238E27FC236}">
                  <a16:creationId xmlns:a16="http://schemas.microsoft.com/office/drawing/2014/main" id="{A8CFD8FC-4BEF-C10A-7F7E-C4DC1F62AB3E}"/>
                </a:ext>
              </a:extLst>
            </p:cNvPr>
            <p:cNvSpPr/>
            <p:nvPr>
              <p:custDataLst>
                <p:tags r:id="rId59"/>
              </p:custDataLst>
            </p:nvPr>
          </p:nvSpPr>
          <p:spPr>
            <a:xfrm>
              <a:off x="5514975" y="2190921"/>
              <a:ext cx="122453" cy="167932"/>
            </a:xfrm>
            <a:custGeom>
              <a:avLst/>
              <a:gdLst/>
              <a:ahLst/>
              <a:cxnLst/>
              <a:rect l="0" t="0" r="0" b="0"/>
              <a:pathLst>
                <a:path w="122453" h="167932">
                  <a:moveTo>
                    <a:pt x="95250" y="37929"/>
                  </a:moveTo>
                  <a:lnTo>
                    <a:pt x="95250" y="37929"/>
                  </a:lnTo>
                  <a:lnTo>
                    <a:pt x="108342" y="23779"/>
                  </a:lnTo>
                  <a:lnTo>
                    <a:pt x="118571" y="6406"/>
                  </a:lnTo>
                  <a:lnTo>
                    <a:pt x="118206" y="4214"/>
                  </a:lnTo>
                  <a:lnTo>
                    <a:pt x="115846" y="2752"/>
                  </a:lnTo>
                  <a:lnTo>
                    <a:pt x="95386" y="86"/>
                  </a:lnTo>
                  <a:lnTo>
                    <a:pt x="92166" y="0"/>
                  </a:lnTo>
                  <a:lnTo>
                    <a:pt x="85765" y="2727"/>
                  </a:lnTo>
                  <a:lnTo>
                    <a:pt x="82577" y="4936"/>
                  </a:lnTo>
                  <a:lnTo>
                    <a:pt x="79035" y="10213"/>
                  </a:lnTo>
                  <a:lnTo>
                    <a:pt x="78089" y="13102"/>
                  </a:lnTo>
                  <a:lnTo>
                    <a:pt x="76401" y="15027"/>
                  </a:lnTo>
                  <a:lnTo>
                    <a:pt x="63108" y="23428"/>
                  </a:lnTo>
                  <a:lnTo>
                    <a:pt x="59799" y="29015"/>
                  </a:lnTo>
                  <a:lnTo>
                    <a:pt x="57934" y="40932"/>
                  </a:lnTo>
                  <a:lnTo>
                    <a:pt x="57305" y="58866"/>
                  </a:lnTo>
                  <a:lnTo>
                    <a:pt x="62863" y="68753"/>
                  </a:lnTo>
                  <a:lnTo>
                    <a:pt x="71331" y="78087"/>
                  </a:lnTo>
                  <a:lnTo>
                    <a:pt x="82049" y="85458"/>
                  </a:lnTo>
                  <a:lnTo>
                    <a:pt x="91926" y="97990"/>
                  </a:lnTo>
                  <a:lnTo>
                    <a:pt x="112413" y="112547"/>
                  </a:lnTo>
                  <a:lnTo>
                    <a:pt x="113461" y="116248"/>
                  </a:lnTo>
                  <a:lnTo>
                    <a:pt x="113741" y="118717"/>
                  </a:lnTo>
                  <a:lnTo>
                    <a:pt x="114985" y="120362"/>
                  </a:lnTo>
                  <a:lnTo>
                    <a:pt x="119191" y="122191"/>
                  </a:lnTo>
                  <a:lnTo>
                    <a:pt x="120736" y="123737"/>
                  </a:lnTo>
                  <a:lnTo>
                    <a:pt x="122452" y="128277"/>
                  </a:lnTo>
                  <a:lnTo>
                    <a:pt x="121851" y="130970"/>
                  </a:lnTo>
                  <a:lnTo>
                    <a:pt x="115950" y="139815"/>
                  </a:lnTo>
                  <a:lnTo>
                    <a:pt x="101399" y="155442"/>
                  </a:lnTo>
                  <a:lnTo>
                    <a:pt x="89516" y="158949"/>
                  </a:lnTo>
                  <a:lnTo>
                    <a:pt x="47928" y="167931"/>
                  </a:lnTo>
                  <a:lnTo>
                    <a:pt x="0" y="16175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5" name="SMARTInkShape-805">
              <a:extLst>
                <a:ext uri="{FF2B5EF4-FFF2-40B4-BE49-F238E27FC236}">
                  <a16:creationId xmlns:a16="http://schemas.microsoft.com/office/drawing/2014/main" id="{92BA9B55-24C8-CB85-A776-938F3D181F6E}"/>
                </a:ext>
              </a:extLst>
            </p:cNvPr>
            <p:cNvSpPr/>
            <p:nvPr>
              <p:custDataLst>
                <p:tags r:id="rId60"/>
              </p:custDataLst>
            </p:nvPr>
          </p:nvSpPr>
          <p:spPr>
            <a:xfrm>
              <a:off x="5591175" y="2181225"/>
              <a:ext cx="123826" cy="47626"/>
            </a:xfrm>
            <a:custGeom>
              <a:avLst/>
              <a:gdLst/>
              <a:ahLst/>
              <a:cxnLst/>
              <a:rect l="0" t="0" r="0" b="0"/>
              <a:pathLst>
                <a:path w="123826" h="47626">
                  <a:moveTo>
                    <a:pt x="0" y="47625"/>
                  </a:moveTo>
                  <a:lnTo>
                    <a:pt x="0" y="47625"/>
                  </a:lnTo>
                  <a:lnTo>
                    <a:pt x="25439" y="37264"/>
                  </a:lnTo>
                  <a:lnTo>
                    <a:pt x="33531" y="32437"/>
                  </a:lnTo>
                  <a:lnTo>
                    <a:pt x="44036" y="29719"/>
                  </a:lnTo>
                  <a:lnTo>
                    <a:pt x="54911" y="27856"/>
                  </a:lnTo>
                  <a:lnTo>
                    <a:pt x="101761" y="11255"/>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0" name="SMARTInkShape-Group148">
            <a:extLst>
              <a:ext uri="{FF2B5EF4-FFF2-40B4-BE49-F238E27FC236}">
                <a16:creationId xmlns:a16="http://schemas.microsoft.com/office/drawing/2014/main" id="{F2CA0A2A-2877-46FC-5738-D2F7E619183A}"/>
              </a:ext>
            </a:extLst>
          </p:cNvPr>
          <p:cNvGrpSpPr/>
          <p:nvPr/>
        </p:nvGrpSpPr>
        <p:grpSpPr>
          <a:xfrm>
            <a:off x="4643058" y="2432912"/>
            <a:ext cx="1532471" cy="575377"/>
            <a:chOff x="4643058" y="2432912"/>
            <a:chExt cx="1532471" cy="575377"/>
          </a:xfrm>
        </p:grpSpPr>
        <p:sp>
          <p:nvSpPr>
            <p:cNvPr id="817" name="SMARTInkShape-806">
              <a:extLst>
                <a:ext uri="{FF2B5EF4-FFF2-40B4-BE49-F238E27FC236}">
                  <a16:creationId xmlns:a16="http://schemas.microsoft.com/office/drawing/2014/main" id="{9D66C26F-7CBA-6D00-70EA-8BC67546DE3D}"/>
                </a:ext>
              </a:extLst>
            </p:cNvPr>
            <p:cNvSpPr/>
            <p:nvPr>
              <p:custDataLst>
                <p:tags r:id="rId19"/>
              </p:custDataLst>
            </p:nvPr>
          </p:nvSpPr>
          <p:spPr>
            <a:xfrm>
              <a:off x="4643058" y="2442701"/>
              <a:ext cx="119443" cy="161739"/>
            </a:xfrm>
            <a:custGeom>
              <a:avLst/>
              <a:gdLst/>
              <a:ahLst/>
              <a:cxnLst/>
              <a:rect l="0" t="0" r="0" b="0"/>
              <a:pathLst>
                <a:path w="119443" h="161739">
                  <a:moveTo>
                    <a:pt x="24192" y="24274"/>
                  </a:moveTo>
                  <a:lnTo>
                    <a:pt x="24192" y="24274"/>
                  </a:lnTo>
                  <a:lnTo>
                    <a:pt x="24192" y="9727"/>
                  </a:lnTo>
                  <a:lnTo>
                    <a:pt x="25250" y="8226"/>
                  </a:lnTo>
                  <a:lnTo>
                    <a:pt x="27014" y="7225"/>
                  </a:lnTo>
                  <a:lnTo>
                    <a:pt x="29248" y="6558"/>
                  </a:lnTo>
                  <a:lnTo>
                    <a:pt x="30737" y="5055"/>
                  </a:lnTo>
                  <a:lnTo>
                    <a:pt x="32834" y="0"/>
                  </a:lnTo>
                  <a:lnTo>
                    <a:pt x="33129" y="683"/>
                  </a:lnTo>
                  <a:lnTo>
                    <a:pt x="33324" y="2196"/>
                  </a:lnTo>
                  <a:lnTo>
                    <a:pt x="30720" y="6701"/>
                  </a:lnTo>
                  <a:lnTo>
                    <a:pt x="28544" y="9383"/>
                  </a:lnTo>
                  <a:lnTo>
                    <a:pt x="19518" y="54050"/>
                  </a:lnTo>
                  <a:lnTo>
                    <a:pt x="7767" y="97810"/>
                  </a:lnTo>
                  <a:lnTo>
                    <a:pt x="3098" y="118734"/>
                  </a:lnTo>
                  <a:lnTo>
                    <a:pt x="604" y="125348"/>
                  </a:lnTo>
                  <a:lnTo>
                    <a:pt x="0" y="130815"/>
                  </a:lnTo>
                  <a:lnTo>
                    <a:pt x="4256" y="150670"/>
                  </a:lnTo>
                  <a:lnTo>
                    <a:pt x="6668" y="154047"/>
                  </a:lnTo>
                  <a:lnTo>
                    <a:pt x="14992" y="160620"/>
                  </a:lnTo>
                  <a:lnTo>
                    <a:pt x="20175" y="161738"/>
                  </a:lnTo>
                  <a:lnTo>
                    <a:pt x="62692" y="158125"/>
                  </a:lnTo>
                  <a:lnTo>
                    <a:pt x="93141" y="154901"/>
                  </a:lnTo>
                  <a:lnTo>
                    <a:pt x="119442" y="1480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8" name="SMARTInkShape-807">
              <a:extLst>
                <a:ext uri="{FF2B5EF4-FFF2-40B4-BE49-F238E27FC236}">
                  <a16:creationId xmlns:a16="http://schemas.microsoft.com/office/drawing/2014/main" id="{2B3F5167-26A5-CB63-8F58-48E6563177F0}"/>
                </a:ext>
              </a:extLst>
            </p:cNvPr>
            <p:cNvSpPr/>
            <p:nvPr>
              <p:custDataLst>
                <p:tags r:id="rId20"/>
              </p:custDataLst>
            </p:nvPr>
          </p:nvSpPr>
          <p:spPr>
            <a:xfrm>
              <a:off x="4648200" y="2514600"/>
              <a:ext cx="104776" cy="19051"/>
            </a:xfrm>
            <a:custGeom>
              <a:avLst/>
              <a:gdLst/>
              <a:ahLst/>
              <a:cxnLst/>
              <a:rect l="0" t="0" r="0" b="0"/>
              <a:pathLst>
                <a:path w="104776" h="19051">
                  <a:moveTo>
                    <a:pt x="0" y="19050"/>
                  </a:moveTo>
                  <a:lnTo>
                    <a:pt x="0" y="19050"/>
                  </a:lnTo>
                  <a:lnTo>
                    <a:pt x="25439" y="8689"/>
                  </a:lnTo>
                  <a:lnTo>
                    <a:pt x="29659" y="5792"/>
                  </a:lnTo>
                  <a:lnTo>
                    <a:pt x="39993" y="2574"/>
                  </a:lnTo>
                  <a:lnTo>
                    <a:pt x="82660" y="151"/>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9" name="SMARTInkShape-808">
              <a:extLst>
                <a:ext uri="{FF2B5EF4-FFF2-40B4-BE49-F238E27FC236}">
                  <a16:creationId xmlns:a16="http://schemas.microsoft.com/office/drawing/2014/main" id="{F05F6866-1678-BCED-2ACD-C3937070DEA7}"/>
                </a:ext>
              </a:extLst>
            </p:cNvPr>
            <p:cNvSpPr/>
            <p:nvPr>
              <p:custDataLst>
                <p:tags r:id="rId21"/>
              </p:custDataLst>
            </p:nvPr>
          </p:nvSpPr>
          <p:spPr>
            <a:xfrm>
              <a:off x="4800600" y="2438551"/>
              <a:ext cx="75632" cy="152250"/>
            </a:xfrm>
            <a:custGeom>
              <a:avLst/>
              <a:gdLst/>
              <a:ahLst/>
              <a:cxnLst/>
              <a:rect l="0" t="0" r="0" b="0"/>
              <a:pathLst>
                <a:path w="75632" h="152250">
                  <a:moveTo>
                    <a:pt x="0" y="18899"/>
                  </a:moveTo>
                  <a:lnTo>
                    <a:pt x="0" y="18899"/>
                  </a:lnTo>
                  <a:lnTo>
                    <a:pt x="5056" y="13843"/>
                  </a:lnTo>
                  <a:lnTo>
                    <a:pt x="7539" y="8538"/>
                  </a:lnTo>
                  <a:lnTo>
                    <a:pt x="9132" y="1565"/>
                  </a:lnTo>
                  <a:lnTo>
                    <a:pt x="10321" y="993"/>
                  </a:lnTo>
                  <a:lnTo>
                    <a:pt x="14935" y="188"/>
                  </a:lnTo>
                  <a:lnTo>
                    <a:pt x="12635" y="0"/>
                  </a:lnTo>
                  <a:lnTo>
                    <a:pt x="11599" y="1008"/>
                  </a:lnTo>
                  <a:lnTo>
                    <a:pt x="10447" y="4950"/>
                  </a:lnTo>
                  <a:lnTo>
                    <a:pt x="2022" y="49222"/>
                  </a:lnTo>
                  <a:lnTo>
                    <a:pt x="266" y="94271"/>
                  </a:lnTo>
                  <a:lnTo>
                    <a:pt x="3" y="132430"/>
                  </a:lnTo>
                  <a:lnTo>
                    <a:pt x="10113" y="127915"/>
                  </a:lnTo>
                  <a:lnTo>
                    <a:pt x="17900" y="119914"/>
                  </a:lnTo>
                  <a:lnTo>
                    <a:pt x="25947" y="110361"/>
                  </a:lnTo>
                  <a:lnTo>
                    <a:pt x="63225" y="80349"/>
                  </a:lnTo>
                  <a:lnTo>
                    <a:pt x="69728" y="77960"/>
                  </a:lnTo>
                  <a:lnTo>
                    <a:pt x="71885" y="78381"/>
                  </a:lnTo>
                  <a:lnTo>
                    <a:pt x="73324" y="79721"/>
                  </a:lnTo>
                  <a:lnTo>
                    <a:pt x="74283" y="81672"/>
                  </a:lnTo>
                  <a:lnTo>
                    <a:pt x="75631" y="94531"/>
                  </a:lnTo>
                  <a:lnTo>
                    <a:pt x="73125" y="102960"/>
                  </a:lnTo>
                  <a:lnTo>
                    <a:pt x="69541" y="111293"/>
                  </a:lnTo>
                  <a:lnTo>
                    <a:pt x="57150" y="1522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0" name="SMARTInkShape-809">
              <a:extLst>
                <a:ext uri="{FF2B5EF4-FFF2-40B4-BE49-F238E27FC236}">
                  <a16:creationId xmlns:a16="http://schemas.microsoft.com/office/drawing/2014/main" id="{2E202499-2122-EA46-74BC-73C800727A15}"/>
                </a:ext>
              </a:extLst>
            </p:cNvPr>
            <p:cNvSpPr/>
            <p:nvPr>
              <p:custDataLst>
                <p:tags r:id="rId22"/>
              </p:custDataLst>
            </p:nvPr>
          </p:nvSpPr>
          <p:spPr>
            <a:xfrm>
              <a:off x="4917207" y="2505229"/>
              <a:ext cx="111994" cy="97572"/>
            </a:xfrm>
            <a:custGeom>
              <a:avLst/>
              <a:gdLst/>
              <a:ahLst/>
              <a:cxnLst/>
              <a:rect l="0" t="0" r="0" b="0"/>
              <a:pathLst>
                <a:path w="111994" h="97572">
                  <a:moveTo>
                    <a:pt x="83418" y="28421"/>
                  </a:moveTo>
                  <a:lnTo>
                    <a:pt x="83418" y="28421"/>
                  </a:lnTo>
                  <a:lnTo>
                    <a:pt x="83418" y="14232"/>
                  </a:lnTo>
                  <a:lnTo>
                    <a:pt x="80596" y="8710"/>
                  </a:lnTo>
                  <a:lnTo>
                    <a:pt x="75217" y="1597"/>
                  </a:lnTo>
                  <a:lnTo>
                    <a:pt x="71659" y="624"/>
                  </a:lnTo>
                  <a:lnTo>
                    <a:pt x="60752" y="0"/>
                  </a:lnTo>
                  <a:lnTo>
                    <a:pt x="51825" y="5559"/>
                  </a:lnTo>
                  <a:lnTo>
                    <a:pt x="13626" y="42227"/>
                  </a:lnTo>
                  <a:lnTo>
                    <a:pt x="5480" y="54312"/>
                  </a:lnTo>
                  <a:lnTo>
                    <a:pt x="0" y="78073"/>
                  </a:lnTo>
                  <a:lnTo>
                    <a:pt x="1540" y="90352"/>
                  </a:lnTo>
                  <a:lnTo>
                    <a:pt x="3433" y="95108"/>
                  </a:lnTo>
                  <a:lnTo>
                    <a:pt x="5753" y="97221"/>
                  </a:lnTo>
                  <a:lnTo>
                    <a:pt x="8358" y="97571"/>
                  </a:lnTo>
                  <a:lnTo>
                    <a:pt x="14075" y="95138"/>
                  </a:lnTo>
                  <a:lnTo>
                    <a:pt x="38988" y="72749"/>
                  </a:lnTo>
                  <a:lnTo>
                    <a:pt x="42504" y="63644"/>
                  </a:lnTo>
                  <a:lnTo>
                    <a:pt x="43443" y="58253"/>
                  </a:lnTo>
                  <a:lnTo>
                    <a:pt x="45126" y="54659"/>
                  </a:lnTo>
                  <a:lnTo>
                    <a:pt x="47307" y="52263"/>
                  </a:lnTo>
                  <a:lnTo>
                    <a:pt x="49819" y="50666"/>
                  </a:lnTo>
                  <a:lnTo>
                    <a:pt x="51493" y="48542"/>
                  </a:lnTo>
                  <a:lnTo>
                    <a:pt x="54712" y="38421"/>
                  </a:lnTo>
                  <a:lnTo>
                    <a:pt x="54832" y="56301"/>
                  </a:lnTo>
                  <a:lnTo>
                    <a:pt x="52016" y="64801"/>
                  </a:lnTo>
                  <a:lnTo>
                    <a:pt x="46641" y="73825"/>
                  </a:lnTo>
                  <a:lnTo>
                    <a:pt x="45434" y="84052"/>
                  </a:lnTo>
                  <a:lnTo>
                    <a:pt x="50408" y="90178"/>
                  </a:lnTo>
                  <a:lnTo>
                    <a:pt x="55694" y="92910"/>
                  </a:lnTo>
                  <a:lnTo>
                    <a:pt x="58586" y="93639"/>
                  </a:lnTo>
                  <a:lnTo>
                    <a:pt x="72768" y="89608"/>
                  </a:lnTo>
                  <a:lnTo>
                    <a:pt x="111993" y="6652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1" name="SMARTInkShape-810">
              <a:extLst>
                <a:ext uri="{FF2B5EF4-FFF2-40B4-BE49-F238E27FC236}">
                  <a16:creationId xmlns:a16="http://schemas.microsoft.com/office/drawing/2014/main" id="{40962479-B34B-0BCF-EA99-000B9CA9EDFA}"/>
                </a:ext>
              </a:extLst>
            </p:cNvPr>
            <p:cNvSpPr/>
            <p:nvPr>
              <p:custDataLst>
                <p:tags r:id="rId23"/>
              </p:custDataLst>
            </p:nvPr>
          </p:nvSpPr>
          <p:spPr>
            <a:xfrm>
              <a:off x="5059252" y="2432912"/>
              <a:ext cx="65199" cy="171211"/>
            </a:xfrm>
            <a:custGeom>
              <a:avLst/>
              <a:gdLst/>
              <a:ahLst/>
              <a:cxnLst/>
              <a:rect l="0" t="0" r="0" b="0"/>
              <a:pathLst>
                <a:path w="65199" h="171211">
                  <a:moveTo>
                    <a:pt x="36623" y="5488"/>
                  </a:moveTo>
                  <a:lnTo>
                    <a:pt x="36623" y="5488"/>
                  </a:lnTo>
                  <a:lnTo>
                    <a:pt x="36623" y="0"/>
                  </a:lnTo>
                  <a:lnTo>
                    <a:pt x="36623" y="2343"/>
                  </a:lnTo>
                  <a:lnTo>
                    <a:pt x="33801" y="6912"/>
                  </a:lnTo>
                  <a:lnTo>
                    <a:pt x="31567" y="9613"/>
                  </a:lnTo>
                  <a:lnTo>
                    <a:pt x="29084" y="18257"/>
                  </a:lnTo>
                  <a:lnTo>
                    <a:pt x="19755" y="61341"/>
                  </a:lnTo>
                  <a:lnTo>
                    <a:pt x="8157" y="106582"/>
                  </a:lnTo>
                  <a:lnTo>
                    <a:pt x="0" y="144076"/>
                  </a:lnTo>
                  <a:lnTo>
                    <a:pt x="2002" y="154571"/>
                  </a:lnTo>
                  <a:lnTo>
                    <a:pt x="9079" y="166431"/>
                  </a:lnTo>
                  <a:lnTo>
                    <a:pt x="11910" y="169933"/>
                  </a:lnTo>
                  <a:lnTo>
                    <a:pt x="15915" y="171210"/>
                  </a:lnTo>
                  <a:lnTo>
                    <a:pt x="38535" y="168122"/>
                  </a:lnTo>
                  <a:lnTo>
                    <a:pt x="65198" y="14836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2" name="SMARTInkShape-811">
              <a:extLst>
                <a:ext uri="{FF2B5EF4-FFF2-40B4-BE49-F238E27FC236}">
                  <a16:creationId xmlns:a16="http://schemas.microsoft.com/office/drawing/2014/main" id="{3A46B395-32FB-8CD6-6E61-7E8997A84781}"/>
                </a:ext>
              </a:extLst>
            </p:cNvPr>
            <p:cNvSpPr/>
            <p:nvPr>
              <p:custDataLst>
                <p:tags r:id="rId24"/>
              </p:custDataLst>
            </p:nvPr>
          </p:nvSpPr>
          <p:spPr>
            <a:xfrm>
              <a:off x="5057775" y="2495550"/>
              <a:ext cx="133351" cy="28576"/>
            </a:xfrm>
            <a:custGeom>
              <a:avLst/>
              <a:gdLst/>
              <a:ahLst/>
              <a:cxnLst/>
              <a:rect l="0" t="0" r="0" b="0"/>
              <a:pathLst>
                <a:path w="133351" h="28576">
                  <a:moveTo>
                    <a:pt x="0" y="28575"/>
                  </a:moveTo>
                  <a:lnTo>
                    <a:pt x="0" y="28575"/>
                  </a:lnTo>
                  <a:lnTo>
                    <a:pt x="39773" y="15317"/>
                  </a:lnTo>
                  <a:lnTo>
                    <a:pt x="85946" y="2749"/>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3" name="SMARTInkShape-812">
              <a:extLst>
                <a:ext uri="{FF2B5EF4-FFF2-40B4-BE49-F238E27FC236}">
                  <a16:creationId xmlns:a16="http://schemas.microsoft.com/office/drawing/2014/main" id="{96936678-263D-A5BC-EFB9-CF1456E3E3F2}"/>
                </a:ext>
              </a:extLst>
            </p:cNvPr>
            <p:cNvSpPr/>
            <p:nvPr>
              <p:custDataLst>
                <p:tags r:id="rId25"/>
              </p:custDataLst>
            </p:nvPr>
          </p:nvSpPr>
          <p:spPr>
            <a:xfrm>
              <a:off x="5381830" y="2481498"/>
              <a:ext cx="190296" cy="116505"/>
            </a:xfrm>
            <a:custGeom>
              <a:avLst/>
              <a:gdLst/>
              <a:ahLst/>
              <a:cxnLst/>
              <a:rect l="0" t="0" r="0" b="0"/>
              <a:pathLst>
                <a:path w="190296" h="116505">
                  <a:moveTo>
                    <a:pt x="123620" y="33102"/>
                  </a:moveTo>
                  <a:lnTo>
                    <a:pt x="123620" y="33102"/>
                  </a:lnTo>
                  <a:lnTo>
                    <a:pt x="129108" y="33102"/>
                  </a:lnTo>
                  <a:lnTo>
                    <a:pt x="123896" y="33102"/>
                  </a:lnTo>
                  <a:lnTo>
                    <a:pt x="123622" y="23693"/>
                  </a:lnTo>
                  <a:lnTo>
                    <a:pt x="115419" y="15386"/>
                  </a:lnTo>
                  <a:lnTo>
                    <a:pt x="92753" y="912"/>
                  </a:lnTo>
                  <a:lnTo>
                    <a:pt x="87167" y="0"/>
                  </a:lnTo>
                  <a:lnTo>
                    <a:pt x="65194" y="3774"/>
                  </a:lnTo>
                  <a:lnTo>
                    <a:pt x="36852" y="12489"/>
                  </a:lnTo>
                  <a:lnTo>
                    <a:pt x="26495" y="21824"/>
                  </a:lnTo>
                  <a:lnTo>
                    <a:pt x="7656" y="48631"/>
                  </a:lnTo>
                  <a:lnTo>
                    <a:pt x="2124" y="67924"/>
                  </a:lnTo>
                  <a:lnTo>
                    <a:pt x="0" y="97917"/>
                  </a:lnTo>
                  <a:lnTo>
                    <a:pt x="2708" y="107064"/>
                  </a:lnTo>
                  <a:lnTo>
                    <a:pt x="4911" y="110985"/>
                  </a:lnTo>
                  <a:lnTo>
                    <a:pt x="8498" y="113599"/>
                  </a:lnTo>
                  <a:lnTo>
                    <a:pt x="18127" y="116504"/>
                  </a:lnTo>
                  <a:lnTo>
                    <a:pt x="22599" y="116220"/>
                  </a:lnTo>
                  <a:lnTo>
                    <a:pt x="30392" y="113082"/>
                  </a:lnTo>
                  <a:lnTo>
                    <a:pt x="75393" y="80697"/>
                  </a:lnTo>
                  <a:lnTo>
                    <a:pt x="90732" y="64848"/>
                  </a:lnTo>
                  <a:lnTo>
                    <a:pt x="93128" y="58500"/>
                  </a:lnTo>
                  <a:lnTo>
                    <a:pt x="94825" y="56384"/>
                  </a:lnTo>
                  <a:lnTo>
                    <a:pt x="101212" y="52348"/>
                  </a:lnTo>
                  <a:lnTo>
                    <a:pt x="113967" y="33257"/>
                  </a:lnTo>
                  <a:lnTo>
                    <a:pt x="109001" y="38204"/>
                  </a:lnTo>
                  <a:lnTo>
                    <a:pt x="98899" y="62450"/>
                  </a:lnTo>
                  <a:lnTo>
                    <a:pt x="95195" y="96354"/>
                  </a:lnTo>
                  <a:lnTo>
                    <a:pt x="97934" y="101078"/>
                  </a:lnTo>
                  <a:lnTo>
                    <a:pt x="103260" y="107677"/>
                  </a:lnTo>
                  <a:lnTo>
                    <a:pt x="104755" y="107160"/>
                  </a:lnTo>
                  <a:lnTo>
                    <a:pt x="109238" y="103764"/>
                  </a:lnTo>
                  <a:lnTo>
                    <a:pt x="117581" y="101549"/>
                  </a:lnTo>
                  <a:lnTo>
                    <a:pt x="134177" y="97480"/>
                  </a:lnTo>
                  <a:lnTo>
                    <a:pt x="152502" y="92394"/>
                  </a:lnTo>
                  <a:lnTo>
                    <a:pt x="190295" y="9025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4" name="SMARTInkShape-813">
              <a:extLst>
                <a:ext uri="{FF2B5EF4-FFF2-40B4-BE49-F238E27FC236}">
                  <a16:creationId xmlns:a16="http://schemas.microsoft.com/office/drawing/2014/main" id="{8F4AAFFA-3595-A034-1553-9CCDA0CDFC05}"/>
                </a:ext>
              </a:extLst>
            </p:cNvPr>
            <p:cNvSpPr/>
            <p:nvPr>
              <p:custDataLst>
                <p:tags r:id="rId26"/>
              </p:custDataLst>
            </p:nvPr>
          </p:nvSpPr>
          <p:spPr>
            <a:xfrm>
              <a:off x="5591175" y="2533650"/>
              <a:ext cx="114301" cy="66222"/>
            </a:xfrm>
            <a:custGeom>
              <a:avLst/>
              <a:gdLst/>
              <a:ahLst/>
              <a:cxnLst/>
              <a:rect l="0" t="0" r="0" b="0"/>
              <a:pathLst>
                <a:path w="114301" h="66222">
                  <a:moveTo>
                    <a:pt x="0" y="19050"/>
                  </a:moveTo>
                  <a:lnTo>
                    <a:pt x="0" y="19050"/>
                  </a:lnTo>
                  <a:lnTo>
                    <a:pt x="5056" y="13994"/>
                  </a:lnTo>
                  <a:lnTo>
                    <a:pt x="7539" y="8689"/>
                  </a:lnTo>
                  <a:lnTo>
                    <a:pt x="9515" y="45"/>
                  </a:lnTo>
                  <a:lnTo>
                    <a:pt x="14578" y="5070"/>
                  </a:lnTo>
                  <a:lnTo>
                    <a:pt x="17063" y="13189"/>
                  </a:lnTo>
                  <a:lnTo>
                    <a:pt x="21283" y="29661"/>
                  </a:lnTo>
                  <a:lnTo>
                    <a:pt x="29237" y="45124"/>
                  </a:lnTo>
                  <a:lnTo>
                    <a:pt x="36349" y="54774"/>
                  </a:lnTo>
                  <a:lnTo>
                    <a:pt x="54349" y="65143"/>
                  </a:lnTo>
                  <a:lnTo>
                    <a:pt x="61376" y="66221"/>
                  </a:lnTo>
                  <a:lnTo>
                    <a:pt x="69965" y="60829"/>
                  </a:lnTo>
                  <a:lnTo>
                    <a:pt x="91254" y="40701"/>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5" name="SMARTInkShape-814">
              <a:extLst>
                <a:ext uri="{FF2B5EF4-FFF2-40B4-BE49-F238E27FC236}">
                  <a16:creationId xmlns:a16="http://schemas.microsoft.com/office/drawing/2014/main" id="{ACE82564-6CAB-FF57-5F0E-0A882BE19499}"/>
                </a:ext>
              </a:extLst>
            </p:cNvPr>
            <p:cNvSpPr/>
            <p:nvPr>
              <p:custDataLst>
                <p:tags r:id="rId27"/>
              </p:custDataLst>
            </p:nvPr>
          </p:nvSpPr>
          <p:spPr>
            <a:xfrm>
              <a:off x="5726553" y="2509461"/>
              <a:ext cx="93223" cy="226354"/>
            </a:xfrm>
            <a:custGeom>
              <a:avLst/>
              <a:gdLst/>
              <a:ahLst/>
              <a:cxnLst/>
              <a:rect l="0" t="0" r="0" b="0"/>
              <a:pathLst>
                <a:path w="93223" h="226354">
                  <a:moveTo>
                    <a:pt x="74172" y="43239"/>
                  </a:moveTo>
                  <a:lnTo>
                    <a:pt x="74172" y="43239"/>
                  </a:lnTo>
                  <a:lnTo>
                    <a:pt x="74172" y="19641"/>
                  </a:lnTo>
                  <a:lnTo>
                    <a:pt x="71350" y="14054"/>
                  </a:lnTo>
                  <a:lnTo>
                    <a:pt x="59983" y="604"/>
                  </a:lnTo>
                  <a:lnTo>
                    <a:pt x="56246" y="0"/>
                  </a:lnTo>
                  <a:lnTo>
                    <a:pt x="40874" y="4204"/>
                  </a:lnTo>
                  <a:lnTo>
                    <a:pt x="19539" y="15107"/>
                  </a:lnTo>
                  <a:lnTo>
                    <a:pt x="11790" y="22269"/>
                  </a:lnTo>
                  <a:lnTo>
                    <a:pt x="4819" y="32508"/>
                  </a:lnTo>
                  <a:lnTo>
                    <a:pt x="0" y="50172"/>
                  </a:lnTo>
                  <a:lnTo>
                    <a:pt x="1696" y="59726"/>
                  </a:lnTo>
                  <a:lnTo>
                    <a:pt x="3629" y="63756"/>
                  </a:lnTo>
                  <a:lnTo>
                    <a:pt x="5977" y="66441"/>
                  </a:lnTo>
                  <a:lnTo>
                    <a:pt x="11408" y="69426"/>
                  </a:lnTo>
                  <a:lnTo>
                    <a:pt x="24575" y="71342"/>
                  </a:lnTo>
                  <a:lnTo>
                    <a:pt x="40545" y="70616"/>
                  </a:lnTo>
                  <a:lnTo>
                    <a:pt x="57623" y="64168"/>
                  </a:lnTo>
                  <a:lnTo>
                    <a:pt x="76840" y="49418"/>
                  </a:lnTo>
                  <a:lnTo>
                    <a:pt x="80650" y="43163"/>
                  </a:lnTo>
                  <a:lnTo>
                    <a:pt x="83644" y="24745"/>
                  </a:lnTo>
                  <a:lnTo>
                    <a:pt x="78626" y="29410"/>
                  </a:lnTo>
                  <a:lnTo>
                    <a:pt x="76152" y="37446"/>
                  </a:lnTo>
                  <a:lnTo>
                    <a:pt x="66828" y="81164"/>
                  </a:lnTo>
                  <a:lnTo>
                    <a:pt x="59061" y="117153"/>
                  </a:lnTo>
                  <a:lnTo>
                    <a:pt x="53078" y="164417"/>
                  </a:lnTo>
                  <a:lnTo>
                    <a:pt x="47074" y="204641"/>
                  </a:lnTo>
                  <a:lnTo>
                    <a:pt x="43431" y="218337"/>
                  </a:lnTo>
                  <a:lnTo>
                    <a:pt x="39343" y="225835"/>
                  </a:lnTo>
                  <a:lnTo>
                    <a:pt x="38252" y="226353"/>
                  </a:lnTo>
                  <a:lnTo>
                    <a:pt x="37526" y="225640"/>
                  </a:lnTo>
                  <a:lnTo>
                    <a:pt x="20969" y="191804"/>
                  </a:lnTo>
                  <a:lnTo>
                    <a:pt x="18776" y="179471"/>
                  </a:lnTo>
                  <a:lnTo>
                    <a:pt x="20624" y="169756"/>
                  </a:lnTo>
                  <a:lnTo>
                    <a:pt x="30433" y="149839"/>
                  </a:lnTo>
                  <a:lnTo>
                    <a:pt x="39210" y="140711"/>
                  </a:lnTo>
                  <a:lnTo>
                    <a:pt x="93222" y="1099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6" name="SMARTInkShape-815">
              <a:extLst>
                <a:ext uri="{FF2B5EF4-FFF2-40B4-BE49-F238E27FC236}">
                  <a16:creationId xmlns:a16="http://schemas.microsoft.com/office/drawing/2014/main" id="{C2E0153A-E692-367C-3E38-2747159565A2}"/>
                </a:ext>
              </a:extLst>
            </p:cNvPr>
            <p:cNvSpPr/>
            <p:nvPr>
              <p:custDataLst>
                <p:tags r:id="rId28"/>
              </p:custDataLst>
            </p:nvPr>
          </p:nvSpPr>
          <p:spPr>
            <a:xfrm>
              <a:off x="5915025" y="2647950"/>
              <a:ext cx="19051" cy="9526"/>
            </a:xfrm>
            <a:custGeom>
              <a:avLst/>
              <a:gdLst/>
              <a:ahLst/>
              <a:cxnLst/>
              <a:rect l="0" t="0" r="0" b="0"/>
              <a:pathLst>
                <a:path w="19051" h="9526">
                  <a:moveTo>
                    <a:pt x="0" y="0"/>
                  </a:moveTo>
                  <a:lnTo>
                    <a:pt x="0" y="0"/>
                  </a:lnTo>
                  <a:lnTo>
                    <a:pt x="17333" y="0"/>
                  </a:lnTo>
                  <a:lnTo>
                    <a:pt x="17905" y="1058"/>
                  </a:lnTo>
                  <a:lnTo>
                    <a:pt x="190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7" name="SMARTInkShape-816">
              <a:extLst>
                <a:ext uri="{FF2B5EF4-FFF2-40B4-BE49-F238E27FC236}">
                  <a16:creationId xmlns:a16="http://schemas.microsoft.com/office/drawing/2014/main" id="{1D3BB25C-0ECE-7597-90A5-94898D0CE127}"/>
                </a:ext>
              </a:extLst>
            </p:cNvPr>
            <p:cNvSpPr/>
            <p:nvPr>
              <p:custDataLst>
                <p:tags r:id="rId29"/>
              </p:custDataLst>
            </p:nvPr>
          </p:nvSpPr>
          <p:spPr>
            <a:xfrm>
              <a:off x="4738650" y="2790838"/>
              <a:ext cx="89498" cy="83321"/>
            </a:xfrm>
            <a:custGeom>
              <a:avLst/>
              <a:gdLst/>
              <a:ahLst/>
              <a:cxnLst/>
              <a:rect l="0" t="0" r="0" b="0"/>
              <a:pathLst>
                <a:path w="89498" h="83321">
                  <a:moveTo>
                    <a:pt x="61950" y="38087"/>
                  </a:moveTo>
                  <a:lnTo>
                    <a:pt x="61950" y="38087"/>
                  </a:lnTo>
                  <a:lnTo>
                    <a:pt x="67006" y="33031"/>
                  </a:lnTo>
                  <a:lnTo>
                    <a:pt x="72311" y="30548"/>
                  </a:lnTo>
                  <a:lnTo>
                    <a:pt x="75207" y="29886"/>
                  </a:lnTo>
                  <a:lnTo>
                    <a:pt x="77138" y="28386"/>
                  </a:lnTo>
                  <a:lnTo>
                    <a:pt x="80850" y="19464"/>
                  </a:lnTo>
                  <a:lnTo>
                    <a:pt x="86012" y="19163"/>
                  </a:lnTo>
                  <a:lnTo>
                    <a:pt x="86458" y="18063"/>
                  </a:lnTo>
                  <a:lnTo>
                    <a:pt x="82392" y="8692"/>
                  </a:lnTo>
                  <a:lnTo>
                    <a:pt x="81927" y="5791"/>
                  </a:lnTo>
                  <a:lnTo>
                    <a:pt x="80560" y="3856"/>
                  </a:lnTo>
                  <a:lnTo>
                    <a:pt x="78590" y="2566"/>
                  </a:lnTo>
                  <a:lnTo>
                    <a:pt x="70761" y="751"/>
                  </a:lnTo>
                  <a:lnTo>
                    <a:pt x="44769" y="0"/>
                  </a:lnTo>
                  <a:lnTo>
                    <a:pt x="12632" y="24877"/>
                  </a:lnTo>
                  <a:lnTo>
                    <a:pt x="774" y="46251"/>
                  </a:lnTo>
                  <a:lnTo>
                    <a:pt x="0" y="51996"/>
                  </a:lnTo>
                  <a:lnTo>
                    <a:pt x="1961" y="64025"/>
                  </a:lnTo>
                  <a:lnTo>
                    <a:pt x="9015" y="77640"/>
                  </a:lnTo>
                  <a:lnTo>
                    <a:pt x="12902" y="80331"/>
                  </a:lnTo>
                  <a:lnTo>
                    <a:pt x="22864" y="83320"/>
                  </a:lnTo>
                  <a:lnTo>
                    <a:pt x="45430" y="79947"/>
                  </a:lnTo>
                  <a:lnTo>
                    <a:pt x="62111" y="72245"/>
                  </a:lnTo>
                  <a:lnTo>
                    <a:pt x="82717" y="53614"/>
                  </a:lnTo>
                  <a:lnTo>
                    <a:pt x="87055" y="45694"/>
                  </a:lnTo>
                  <a:lnTo>
                    <a:pt x="89497" y="25171"/>
                  </a:lnTo>
                  <a:lnTo>
                    <a:pt x="87723" y="18893"/>
                  </a:lnTo>
                  <a:lnTo>
                    <a:pt x="80107" y="9096"/>
                  </a:lnTo>
                  <a:lnTo>
                    <a:pt x="72489" y="4035"/>
                  </a:lnTo>
                  <a:lnTo>
                    <a:pt x="62251" y="1186"/>
                  </a:lnTo>
                  <a:lnTo>
                    <a:pt x="58975" y="787"/>
                  </a:lnTo>
                  <a:lnTo>
                    <a:pt x="42900" y="95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8" name="SMARTInkShape-817">
              <a:extLst>
                <a:ext uri="{FF2B5EF4-FFF2-40B4-BE49-F238E27FC236}">
                  <a16:creationId xmlns:a16="http://schemas.microsoft.com/office/drawing/2014/main" id="{35D90221-9341-771F-86FA-E8904C797972}"/>
                </a:ext>
              </a:extLst>
            </p:cNvPr>
            <p:cNvSpPr/>
            <p:nvPr>
              <p:custDataLst>
                <p:tags r:id="rId30"/>
              </p:custDataLst>
            </p:nvPr>
          </p:nvSpPr>
          <p:spPr>
            <a:xfrm>
              <a:off x="4896357" y="2819400"/>
              <a:ext cx="75694" cy="83214"/>
            </a:xfrm>
            <a:custGeom>
              <a:avLst/>
              <a:gdLst/>
              <a:ahLst/>
              <a:cxnLst/>
              <a:rect l="0" t="0" r="0" b="0"/>
              <a:pathLst>
                <a:path w="75694" h="83214">
                  <a:moveTo>
                    <a:pt x="9018" y="19050"/>
                  </a:moveTo>
                  <a:lnTo>
                    <a:pt x="9018" y="19050"/>
                  </a:lnTo>
                  <a:lnTo>
                    <a:pt x="14074" y="13994"/>
                  </a:lnTo>
                  <a:lnTo>
                    <a:pt x="16557" y="8689"/>
                  </a:lnTo>
                  <a:lnTo>
                    <a:pt x="18427" y="508"/>
                  </a:lnTo>
                  <a:lnTo>
                    <a:pt x="13453" y="151"/>
                  </a:lnTo>
                  <a:lnTo>
                    <a:pt x="8167" y="5711"/>
                  </a:lnTo>
                  <a:lnTo>
                    <a:pt x="3348" y="14180"/>
                  </a:lnTo>
                  <a:lnTo>
                    <a:pt x="1206" y="21472"/>
                  </a:lnTo>
                  <a:lnTo>
                    <a:pt x="0" y="41640"/>
                  </a:lnTo>
                  <a:lnTo>
                    <a:pt x="4699" y="62667"/>
                  </a:lnTo>
                  <a:lnTo>
                    <a:pt x="12743" y="73008"/>
                  </a:lnTo>
                  <a:lnTo>
                    <a:pt x="22315" y="80073"/>
                  </a:lnTo>
                  <a:lnTo>
                    <a:pt x="30097" y="83213"/>
                  </a:lnTo>
                  <a:lnTo>
                    <a:pt x="34713" y="81934"/>
                  </a:lnTo>
                  <a:lnTo>
                    <a:pt x="45485" y="74868"/>
                  </a:lnTo>
                  <a:lnTo>
                    <a:pt x="51684" y="67494"/>
                  </a:lnTo>
                  <a:lnTo>
                    <a:pt x="69610" y="26184"/>
                  </a:lnTo>
                  <a:lnTo>
                    <a:pt x="7569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9" name="SMARTInkShape-818">
              <a:extLst>
                <a:ext uri="{FF2B5EF4-FFF2-40B4-BE49-F238E27FC236}">
                  <a16:creationId xmlns:a16="http://schemas.microsoft.com/office/drawing/2014/main" id="{C86E3F44-D386-1CD5-B783-9E8FE2A17806}"/>
                </a:ext>
              </a:extLst>
            </p:cNvPr>
            <p:cNvSpPr/>
            <p:nvPr>
              <p:custDataLst>
                <p:tags r:id="rId31"/>
              </p:custDataLst>
            </p:nvPr>
          </p:nvSpPr>
          <p:spPr>
            <a:xfrm>
              <a:off x="5001065" y="2724150"/>
              <a:ext cx="85286" cy="166719"/>
            </a:xfrm>
            <a:custGeom>
              <a:avLst/>
              <a:gdLst/>
              <a:ahLst/>
              <a:cxnLst/>
              <a:rect l="0" t="0" r="0" b="0"/>
              <a:pathLst>
                <a:path w="85286" h="166719">
                  <a:moveTo>
                    <a:pt x="37660" y="0"/>
                  </a:moveTo>
                  <a:lnTo>
                    <a:pt x="37660" y="0"/>
                  </a:lnTo>
                  <a:lnTo>
                    <a:pt x="36602" y="9721"/>
                  </a:lnTo>
                  <a:lnTo>
                    <a:pt x="21413" y="55887"/>
                  </a:lnTo>
                  <a:lnTo>
                    <a:pt x="13208" y="72886"/>
                  </a:lnTo>
                  <a:lnTo>
                    <a:pt x="4572" y="115118"/>
                  </a:lnTo>
                  <a:lnTo>
                    <a:pt x="0" y="150063"/>
                  </a:lnTo>
                  <a:lnTo>
                    <a:pt x="912" y="154017"/>
                  </a:lnTo>
                  <a:lnTo>
                    <a:pt x="2578" y="156653"/>
                  </a:lnTo>
                  <a:lnTo>
                    <a:pt x="12856" y="165940"/>
                  </a:lnTo>
                  <a:lnTo>
                    <a:pt x="16891" y="166718"/>
                  </a:lnTo>
                  <a:lnTo>
                    <a:pt x="54342" y="161033"/>
                  </a:lnTo>
                  <a:lnTo>
                    <a:pt x="85285"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0" name="SMARTInkShape-819">
              <a:extLst>
                <a:ext uri="{FF2B5EF4-FFF2-40B4-BE49-F238E27FC236}">
                  <a16:creationId xmlns:a16="http://schemas.microsoft.com/office/drawing/2014/main" id="{E1D125D9-9C9D-6F35-D794-52C4EBF2ED10}"/>
                </a:ext>
              </a:extLst>
            </p:cNvPr>
            <p:cNvSpPr/>
            <p:nvPr>
              <p:custDataLst>
                <p:tags r:id="rId32"/>
              </p:custDataLst>
            </p:nvPr>
          </p:nvSpPr>
          <p:spPr>
            <a:xfrm>
              <a:off x="5010150" y="2795385"/>
              <a:ext cx="95251" cy="24016"/>
            </a:xfrm>
            <a:custGeom>
              <a:avLst/>
              <a:gdLst/>
              <a:ahLst/>
              <a:cxnLst/>
              <a:rect l="0" t="0" r="0" b="0"/>
              <a:pathLst>
                <a:path w="95251" h="24016">
                  <a:moveTo>
                    <a:pt x="0" y="24015"/>
                  </a:moveTo>
                  <a:lnTo>
                    <a:pt x="0" y="24015"/>
                  </a:lnTo>
                  <a:lnTo>
                    <a:pt x="5056" y="13902"/>
                  </a:lnTo>
                  <a:lnTo>
                    <a:pt x="9721" y="10923"/>
                  </a:lnTo>
                  <a:lnTo>
                    <a:pt x="56945" y="0"/>
                  </a:lnTo>
                  <a:lnTo>
                    <a:pt x="95250" y="49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1" name="SMARTInkShape-820">
              <a:extLst>
                <a:ext uri="{FF2B5EF4-FFF2-40B4-BE49-F238E27FC236}">
                  <a16:creationId xmlns:a16="http://schemas.microsoft.com/office/drawing/2014/main" id="{9827EB5F-745A-3161-8FC7-30FE00633D86}"/>
                </a:ext>
              </a:extLst>
            </p:cNvPr>
            <p:cNvSpPr/>
            <p:nvPr>
              <p:custDataLst>
                <p:tags r:id="rId33"/>
              </p:custDataLst>
            </p:nvPr>
          </p:nvSpPr>
          <p:spPr>
            <a:xfrm>
              <a:off x="5125041" y="2800787"/>
              <a:ext cx="151810" cy="71012"/>
            </a:xfrm>
            <a:custGeom>
              <a:avLst/>
              <a:gdLst/>
              <a:ahLst/>
              <a:cxnLst/>
              <a:rect l="0" t="0" r="0" b="0"/>
              <a:pathLst>
                <a:path w="151810" h="71012">
                  <a:moveTo>
                    <a:pt x="66084" y="28138"/>
                  </a:moveTo>
                  <a:lnTo>
                    <a:pt x="66084" y="28138"/>
                  </a:lnTo>
                  <a:lnTo>
                    <a:pt x="66084" y="10804"/>
                  </a:lnTo>
                  <a:lnTo>
                    <a:pt x="61028" y="4540"/>
                  </a:lnTo>
                  <a:lnTo>
                    <a:pt x="55723" y="1775"/>
                  </a:lnTo>
                  <a:lnTo>
                    <a:pt x="43694" y="0"/>
                  </a:lnTo>
                  <a:lnTo>
                    <a:pt x="34613" y="5402"/>
                  </a:lnTo>
                  <a:lnTo>
                    <a:pt x="12982" y="25536"/>
                  </a:lnTo>
                  <a:lnTo>
                    <a:pt x="6147" y="36154"/>
                  </a:lnTo>
                  <a:lnTo>
                    <a:pt x="0" y="62621"/>
                  </a:lnTo>
                  <a:lnTo>
                    <a:pt x="2494" y="67453"/>
                  </a:lnTo>
                  <a:lnTo>
                    <a:pt x="4641" y="70223"/>
                  </a:lnTo>
                  <a:lnTo>
                    <a:pt x="7130" y="71011"/>
                  </a:lnTo>
                  <a:lnTo>
                    <a:pt x="9848" y="70479"/>
                  </a:lnTo>
                  <a:lnTo>
                    <a:pt x="26871" y="62019"/>
                  </a:lnTo>
                  <a:lnTo>
                    <a:pt x="35603" y="53427"/>
                  </a:lnTo>
                  <a:lnTo>
                    <a:pt x="44070" y="43611"/>
                  </a:lnTo>
                  <a:lnTo>
                    <a:pt x="58621" y="32135"/>
                  </a:lnTo>
                  <a:lnTo>
                    <a:pt x="65102" y="20603"/>
                  </a:lnTo>
                  <a:lnTo>
                    <a:pt x="62825" y="22320"/>
                  </a:lnTo>
                  <a:lnTo>
                    <a:pt x="60737" y="24259"/>
                  </a:lnTo>
                  <a:lnTo>
                    <a:pt x="58416" y="29236"/>
                  </a:lnTo>
                  <a:lnTo>
                    <a:pt x="56668" y="58628"/>
                  </a:lnTo>
                  <a:lnTo>
                    <a:pt x="57690" y="61165"/>
                  </a:lnTo>
                  <a:lnTo>
                    <a:pt x="59430" y="62856"/>
                  </a:lnTo>
                  <a:lnTo>
                    <a:pt x="66935" y="68058"/>
                  </a:lnTo>
                  <a:lnTo>
                    <a:pt x="69826" y="70626"/>
                  </a:lnTo>
                  <a:lnTo>
                    <a:pt x="81506" y="70658"/>
                  </a:lnTo>
                  <a:lnTo>
                    <a:pt x="127150" y="65352"/>
                  </a:lnTo>
                  <a:lnTo>
                    <a:pt x="151809" y="567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2" name="SMARTInkShape-821">
              <a:extLst>
                <a:ext uri="{FF2B5EF4-FFF2-40B4-BE49-F238E27FC236}">
                  <a16:creationId xmlns:a16="http://schemas.microsoft.com/office/drawing/2014/main" id="{491DD447-9F47-E6AA-FEDC-A6417C8E313E}"/>
                </a:ext>
              </a:extLst>
            </p:cNvPr>
            <p:cNvSpPr/>
            <p:nvPr>
              <p:custDataLst>
                <p:tags r:id="rId34"/>
              </p:custDataLst>
            </p:nvPr>
          </p:nvSpPr>
          <p:spPr>
            <a:xfrm>
              <a:off x="5263423" y="2791334"/>
              <a:ext cx="127728" cy="216955"/>
            </a:xfrm>
            <a:custGeom>
              <a:avLst/>
              <a:gdLst/>
              <a:ahLst/>
              <a:cxnLst/>
              <a:rect l="0" t="0" r="0" b="0"/>
              <a:pathLst>
                <a:path w="127728" h="216955">
                  <a:moveTo>
                    <a:pt x="61052" y="28066"/>
                  </a:moveTo>
                  <a:lnTo>
                    <a:pt x="61052" y="28066"/>
                  </a:lnTo>
                  <a:lnTo>
                    <a:pt x="70184" y="28066"/>
                  </a:lnTo>
                  <a:lnTo>
                    <a:pt x="70577" y="18576"/>
                  </a:lnTo>
                  <a:lnTo>
                    <a:pt x="65521" y="13495"/>
                  </a:lnTo>
                  <a:lnTo>
                    <a:pt x="63038" y="8184"/>
                  </a:lnTo>
                  <a:lnTo>
                    <a:pt x="62376" y="5287"/>
                  </a:lnTo>
                  <a:lnTo>
                    <a:pt x="60876" y="3354"/>
                  </a:lnTo>
                  <a:lnTo>
                    <a:pt x="56388" y="1208"/>
                  </a:lnTo>
                  <a:lnTo>
                    <a:pt x="42855" y="0"/>
                  </a:lnTo>
                  <a:lnTo>
                    <a:pt x="31445" y="5361"/>
                  </a:lnTo>
                  <a:lnTo>
                    <a:pt x="1224" y="31027"/>
                  </a:lnTo>
                  <a:lnTo>
                    <a:pt x="0" y="34273"/>
                  </a:lnTo>
                  <a:lnTo>
                    <a:pt x="243" y="37496"/>
                  </a:lnTo>
                  <a:lnTo>
                    <a:pt x="3334" y="43899"/>
                  </a:lnTo>
                  <a:lnTo>
                    <a:pt x="8236" y="50272"/>
                  </a:lnTo>
                  <a:lnTo>
                    <a:pt x="13942" y="53810"/>
                  </a:lnTo>
                  <a:lnTo>
                    <a:pt x="25927" y="55802"/>
                  </a:lnTo>
                  <a:lnTo>
                    <a:pt x="64114" y="56626"/>
                  </a:lnTo>
                  <a:lnTo>
                    <a:pt x="66269" y="57690"/>
                  </a:lnTo>
                  <a:lnTo>
                    <a:pt x="67704" y="59457"/>
                  </a:lnTo>
                  <a:lnTo>
                    <a:pt x="68661" y="61693"/>
                  </a:lnTo>
                  <a:lnTo>
                    <a:pt x="66903" y="69822"/>
                  </a:lnTo>
                  <a:lnTo>
                    <a:pt x="63653" y="81549"/>
                  </a:lnTo>
                  <a:lnTo>
                    <a:pt x="56338" y="129144"/>
                  </a:lnTo>
                  <a:lnTo>
                    <a:pt x="43748" y="173264"/>
                  </a:lnTo>
                  <a:lnTo>
                    <a:pt x="32407" y="200204"/>
                  </a:lnTo>
                  <a:lnTo>
                    <a:pt x="24332" y="210405"/>
                  </a:lnTo>
                  <a:lnTo>
                    <a:pt x="17215" y="214939"/>
                  </a:lnTo>
                  <a:lnTo>
                    <a:pt x="10525" y="216954"/>
                  </a:lnTo>
                  <a:lnTo>
                    <a:pt x="8317" y="215375"/>
                  </a:lnTo>
                  <a:lnTo>
                    <a:pt x="5864" y="207975"/>
                  </a:lnTo>
                  <a:lnTo>
                    <a:pt x="14522" y="162007"/>
                  </a:lnTo>
                  <a:lnTo>
                    <a:pt x="21322" y="143687"/>
                  </a:lnTo>
                  <a:lnTo>
                    <a:pt x="43082" y="108032"/>
                  </a:lnTo>
                  <a:lnTo>
                    <a:pt x="62077" y="92917"/>
                  </a:lnTo>
                  <a:lnTo>
                    <a:pt x="127727" y="661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3" name="SMARTInkShape-822">
              <a:extLst>
                <a:ext uri="{FF2B5EF4-FFF2-40B4-BE49-F238E27FC236}">
                  <a16:creationId xmlns:a16="http://schemas.microsoft.com/office/drawing/2014/main" id="{FC3ED3B8-963B-4329-102F-AE3325C7C946}"/>
                </a:ext>
              </a:extLst>
            </p:cNvPr>
            <p:cNvSpPr/>
            <p:nvPr>
              <p:custDataLst>
                <p:tags r:id="rId35"/>
              </p:custDataLst>
            </p:nvPr>
          </p:nvSpPr>
          <p:spPr>
            <a:xfrm>
              <a:off x="5381945" y="2800522"/>
              <a:ext cx="107115" cy="95079"/>
            </a:xfrm>
            <a:custGeom>
              <a:avLst/>
              <a:gdLst/>
              <a:ahLst/>
              <a:cxnLst/>
              <a:rect l="0" t="0" r="0" b="0"/>
              <a:pathLst>
                <a:path w="107115" h="95079">
                  <a:moveTo>
                    <a:pt x="37780" y="37928"/>
                  </a:moveTo>
                  <a:lnTo>
                    <a:pt x="37780" y="37928"/>
                  </a:lnTo>
                  <a:lnTo>
                    <a:pt x="42836" y="42984"/>
                  </a:lnTo>
                  <a:lnTo>
                    <a:pt x="46442" y="43416"/>
                  </a:lnTo>
                  <a:lnTo>
                    <a:pt x="68372" y="38860"/>
                  </a:lnTo>
                  <a:lnTo>
                    <a:pt x="95093" y="23962"/>
                  </a:lnTo>
                  <a:lnTo>
                    <a:pt x="104881" y="16551"/>
                  </a:lnTo>
                  <a:lnTo>
                    <a:pt x="106855" y="13093"/>
                  </a:lnTo>
                  <a:lnTo>
                    <a:pt x="107114" y="9730"/>
                  </a:lnTo>
                  <a:lnTo>
                    <a:pt x="106227" y="6429"/>
                  </a:lnTo>
                  <a:lnTo>
                    <a:pt x="104578" y="4229"/>
                  </a:lnTo>
                  <a:lnTo>
                    <a:pt x="99924" y="1784"/>
                  </a:lnTo>
                  <a:lnTo>
                    <a:pt x="73909" y="0"/>
                  </a:lnTo>
                  <a:lnTo>
                    <a:pt x="58481" y="4935"/>
                  </a:lnTo>
                  <a:lnTo>
                    <a:pt x="18082" y="31300"/>
                  </a:lnTo>
                  <a:lnTo>
                    <a:pt x="7858" y="41332"/>
                  </a:lnTo>
                  <a:lnTo>
                    <a:pt x="3315" y="49319"/>
                  </a:lnTo>
                  <a:lnTo>
                    <a:pt x="398" y="63070"/>
                  </a:lnTo>
                  <a:lnTo>
                    <a:pt x="0" y="69563"/>
                  </a:lnTo>
                  <a:lnTo>
                    <a:pt x="2644" y="75977"/>
                  </a:lnTo>
                  <a:lnTo>
                    <a:pt x="4831" y="79169"/>
                  </a:lnTo>
                  <a:lnTo>
                    <a:pt x="10084" y="82715"/>
                  </a:lnTo>
                  <a:lnTo>
                    <a:pt x="18990" y="84712"/>
                  </a:lnTo>
                  <a:lnTo>
                    <a:pt x="45198" y="86579"/>
                  </a:lnTo>
                  <a:lnTo>
                    <a:pt x="71823" y="94192"/>
                  </a:lnTo>
                  <a:lnTo>
                    <a:pt x="104455" y="950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4" name="SMARTInkShape-823">
              <a:extLst>
                <a:ext uri="{FF2B5EF4-FFF2-40B4-BE49-F238E27FC236}">
                  <a16:creationId xmlns:a16="http://schemas.microsoft.com/office/drawing/2014/main" id="{B18C7BE0-FF4B-F6B2-1A41-8A257E37DAAB}"/>
                </a:ext>
              </a:extLst>
            </p:cNvPr>
            <p:cNvSpPr/>
            <p:nvPr>
              <p:custDataLst>
                <p:tags r:id="rId36"/>
              </p:custDataLst>
            </p:nvPr>
          </p:nvSpPr>
          <p:spPr>
            <a:xfrm>
              <a:off x="5696472" y="2737790"/>
              <a:ext cx="94729" cy="165794"/>
            </a:xfrm>
            <a:custGeom>
              <a:avLst/>
              <a:gdLst/>
              <a:ahLst/>
              <a:cxnLst/>
              <a:rect l="0" t="0" r="0" b="0"/>
              <a:pathLst>
                <a:path w="94729" h="165794">
                  <a:moveTo>
                    <a:pt x="18528" y="14935"/>
                  </a:moveTo>
                  <a:lnTo>
                    <a:pt x="18528" y="14935"/>
                  </a:lnTo>
                  <a:lnTo>
                    <a:pt x="23584" y="9879"/>
                  </a:lnTo>
                  <a:lnTo>
                    <a:pt x="28889" y="7396"/>
                  </a:lnTo>
                  <a:lnTo>
                    <a:pt x="35861" y="5802"/>
                  </a:lnTo>
                  <a:lnTo>
                    <a:pt x="36433" y="4613"/>
                  </a:lnTo>
                  <a:lnTo>
                    <a:pt x="37239" y="0"/>
                  </a:lnTo>
                  <a:lnTo>
                    <a:pt x="37533" y="9545"/>
                  </a:lnTo>
                  <a:lnTo>
                    <a:pt x="27211" y="52848"/>
                  </a:lnTo>
                  <a:lnTo>
                    <a:pt x="18613" y="99577"/>
                  </a:lnTo>
                  <a:lnTo>
                    <a:pt x="2119" y="145214"/>
                  </a:lnTo>
                  <a:lnTo>
                    <a:pt x="0" y="155322"/>
                  </a:lnTo>
                  <a:lnTo>
                    <a:pt x="2532" y="159526"/>
                  </a:lnTo>
                  <a:lnTo>
                    <a:pt x="4690" y="162130"/>
                  </a:lnTo>
                  <a:lnTo>
                    <a:pt x="12731" y="165021"/>
                  </a:lnTo>
                  <a:lnTo>
                    <a:pt x="17838" y="165793"/>
                  </a:lnTo>
                  <a:lnTo>
                    <a:pt x="29158" y="163827"/>
                  </a:lnTo>
                  <a:lnTo>
                    <a:pt x="47430" y="159593"/>
                  </a:lnTo>
                  <a:lnTo>
                    <a:pt x="86516" y="157914"/>
                  </a:lnTo>
                  <a:lnTo>
                    <a:pt x="89254" y="156821"/>
                  </a:lnTo>
                  <a:lnTo>
                    <a:pt x="91077" y="155034"/>
                  </a:lnTo>
                  <a:lnTo>
                    <a:pt x="94728" y="14828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5" name="SMARTInkShape-824">
              <a:extLst>
                <a:ext uri="{FF2B5EF4-FFF2-40B4-BE49-F238E27FC236}">
                  <a16:creationId xmlns:a16="http://schemas.microsoft.com/office/drawing/2014/main" id="{02BA20A3-9D39-627B-2E0F-60900FC79483}"/>
                </a:ext>
              </a:extLst>
            </p:cNvPr>
            <p:cNvSpPr/>
            <p:nvPr>
              <p:custDataLst>
                <p:tags r:id="rId37"/>
              </p:custDataLst>
            </p:nvPr>
          </p:nvSpPr>
          <p:spPr>
            <a:xfrm>
              <a:off x="5715000" y="2819400"/>
              <a:ext cx="76201" cy="28576"/>
            </a:xfrm>
            <a:custGeom>
              <a:avLst/>
              <a:gdLst/>
              <a:ahLst/>
              <a:cxnLst/>
              <a:rect l="0" t="0" r="0" b="0"/>
              <a:pathLst>
                <a:path w="76201" h="28576">
                  <a:moveTo>
                    <a:pt x="0" y="28575"/>
                  </a:moveTo>
                  <a:lnTo>
                    <a:pt x="0" y="28575"/>
                  </a:lnTo>
                  <a:lnTo>
                    <a:pt x="0" y="11241"/>
                  </a:lnTo>
                  <a:lnTo>
                    <a:pt x="1058" y="10669"/>
                  </a:lnTo>
                  <a:lnTo>
                    <a:pt x="45988" y="405"/>
                  </a:lnTo>
                  <a:lnTo>
                    <a:pt x="762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6" name="SMARTInkShape-825">
              <a:extLst>
                <a:ext uri="{FF2B5EF4-FFF2-40B4-BE49-F238E27FC236}">
                  <a16:creationId xmlns:a16="http://schemas.microsoft.com/office/drawing/2014/main" id="{257BCE05-072D-5AEE-FA96-868D8BE1944E}"/>
                </a:ext>
              </a:extLst>
            </p:cNvPr>
            <p:cNvSpPr/>
            <p:nvPr>
              <p:custDataLst>
                <p:tags r:id="rId38"/>
              </p:custDataLst>
            </p:nvPr>
          </p:nvSpPr>
          <p:spPr>
            <a:xfrm>
              <a:off x="5831051" y="2819400"/>
              <a:ext cx="26825" cy="95251"/>
            </a:xfrm>
            <a:custGeom>
              <a:avLst/>
              <a:gdLst/>
              <a:ahLst/>
              <a:cxnLst/>
              <a:rect l="0" t="0" r="0" b="0"/>
              <a:pathLst>
                <a:path w="26825" h="95251">
                  <a:moveTo>
                    <a:pt x="26824" y="0"/>
                  </a:moveTo>
                  <a:lnTo>
                    <a:pt x="26824" y="0"/>
                  </a:lnTo>
                  <a:lnTo>
                    <a:pt x="21768" y="5056"/>
                  </a:lnTo>
                  <a:lnTo>
                    <a:pt x="19285" y="13183"/>
                  </a:lnTo>
                  <a:lnTo>
                    <a:pt x="17123" y="22793"/>
                  </a:lnTo>
                  <a:lnTo>
                    <a:pt x="2188" y="52884"/>
                  </a:lnTo>
                  <a:lnTo>
                    <a:pt x="0" y="69012"/>
                  </a:lnTo>
                  <a:lnTo>
                    <a:pt x="7774"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7" name="SMARTInkShape-826">
              <a:extLst>
                <a:ext uri="{FF2B5EF4-FFF2-40B4-BE49-F238E27FC236}">
                  <a16:creationId xmlns:a16="http://schemas.microsoft.com/office/drawing/2014/main" id="{3C13C1FB-5E13-B324-9137-3F448CA29539}"/>
                </a:ext>
              </a:extLst>
            </p:cNvPr>
            <p:cNvSpPr/>
            <p:nvPr>
              <p:custDataLst>
                <p:tags r:id="rId39"/>
              </p:custDataLst>
            </p:nvPr>
          </p:nvSpPr>
          <p:spPr>
            <a:xfrm>
              <a:off x="5857875" y="2771775"/>
              <a:ext cx="9526" cy="28576"/>
            </a:xfrm>
            <a:custGeom>
              <a:avLst/>
              <a:gdLst/>
              <a:ahLst/>
              <a:cxnLst/>
              <a:rect l="0" t="0" r="0" b="0"/>
              <a:pathLst>
                <a:path w="9526" h="28576">
                  <a:moveTo>
                    <a:pt x="0" y="28575"/>
                  </a:moveTo>
                  <a:lnTo>
                    <a:pt x="0" y="28575"/>
                  </a:lnTo>
                  <a:lnTo>
                    <a:pt x="0" y="12173"/>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8" name="SMARTInkShape-827">
              <a:extLst>
                <a:ext uri="{FF2B5EF4-FFF2-40B4-BE49-F238E27FC236}">
                  <a16:creationId xmlns:a16="http://schemas.microsoft.com/office/drawing/2014/main" id="{65EF09F6-E462-AE87-8709-C1578E8BA13D}"/>
                </a:ext>
              </a:extLst>
            </p:cNvPr>
            <p:cNvSpPr/>
            <p:nvPr>
              <p:custDataLst>
                <p:tags r:id="rId40"/>
              </p:custDataLst>
            </p:nvPr>
          </p:nvSpPr>
          <p:spPr>
            <a:xfrm>
              <a:off x="5895975" y="2828994"/>
              <a:ext cx="157508" cy="95182"/>
            </a:xfrm>
            <a:custGeom>
              <a:avLst/>
              <a:gdLst/>
              <a:ahLst/>
              <a:cxnLst/>
              <a:rect l="0" t="0" r="0" b="0"/>
              <a:pathLst>
                <a:path w="157508" h="95182">
                  <a:moveTo>
                    <a:pt x="0" y="18981"/>
                  </a:moveTo>
                  <a:lnTo>
                    <a:pt x="0" y="18981"/>
                  </a:lnTo>
                  <a:lnTo>
                    <a:pt x="14151" y="5889"/>
                  </a:lnTo>
                  <a:lnTo>
                    <a:pt x="26467" y="715"/>
                  </a:lnTo>
                  <a:lnTo>
                    <a:pt x="36591" y="0"/>
                  </a:lnTo>
                  <a:lnTo>
                    <a:pt x="37653" y="10064"/>
                  </a:lnTo>
                  <a:lnTo>
                    <a:pt x="28373" y="49894"/>
                  </a:lnTo>
                  <a:lnTo>
                    <a:pt x="19476" y="74093"/>
                  </a:lnTo>
                  <a:lnTo>
                    <a:pt x="19334" y="73714"/>
                  </a:lnTo>
                  <a:lnTo>
                    <a:pt x="19176" y="70471"/>
                  </a:lnTo>
                  <a:lnTo>
                    <a:pt x="20193" y="69183"/>
                  </a:lnTo>
                  <a:lnTo>
                    <a:pt x="27738" y="65253"/>
                  </a:lnTo>
                  <a:lnTo>
                    <a:pt x="74805" y="20351"/>
                  </a:lnTo>
                  <a:lnTo>
                    <a:pt x="94573" y="607"/>
                  </a:lnTo>
                  <a:lnTo>
                    <a:pt x="95191" y="8191"/>
                  </a:lnTo>
                  <a:lnTo>
                    <a:pt x="95232" y="14138"/>
                  </a:lnTo>
                  <a:lnTo>
                    <a:pt x="92420" y="19651"/>
                  </a:lnTo>
                  <a:lnTo>
                    <a:pt x="90189" y="22602"/>
                  </a:lnTo>
                  <a:lnTo>
                    <a:pt x="87708" y="31527"/>
                  </a:lnTo>
                  <a:lnTo>
                    <a:pt x="84928" y="53049"/>
                  </a:lnTo>
                  <a:lnTo>
                    <a:pt x="78237" y="66437"/>
                  </a:lnTo>
                  <a:lnTo>
                    <a:pt x="76602" y="74216"/>
                  </a:lnTo>
                  <a:lnTo>
                    <a:pt x="77527" y="73796"/>
                  </a:lnTo>
                  <a:lnTo>
                    <a:pt x="116906" y="42983"/>
                  </a:lnTo>
                  <a:lnTo>
                    <a:pt x="129065" y="27033"/>
                  </a:lnTo>
                  <a:lnTo>
                    <a:pt x="150475" y="11094"/>
                  </a:lnTo>
                  <a:lnTo>
                    <a:pt x="152175" y="11606"/>
                  </a:lnTo>
                  <a:lnTo>
                    <a:pt x="156887" y="14998"/>
                  </a:lnTo>
                  <a:lnTo>
                    <a:pt x="157507" y="17384"/>
                  </a:lnTo>
                  <a:lnTo>
                    <a:pt x="156864" y="20033"/>
                  </a:lnTo>
                  <a:lnTo>
                    <a:pt x="154384" y="25799"/>
                  </a:lnTo>
                  <a:lnTo>
                    <a:pt x="145906" y="70165"/>
                  </a:lnTo>
                  <a:lnTo>
                    <a:pt x="142875" y="951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9" name="SMARTInkShape-828">
              <a:extLst>
                <a:ext uri="{FF2B5EF4-FFF2-40B4-BE49-F238E27FC236}">
                  <a16:creationId xmlns:a16="http://schemas.microsoft.com/office/drawing/2014/main" id="{496BAB96-E35C-00C2-6DC4-625146D18D35}"/>
                </a:ext>
              </a:extLst>
            </p:cNvPr>
            <p:cNvSpPr/>
            <p:nvPr>
              <p:custDataLst>
                <p:tags r:id="rId41"/>
              </p:custDataLst>
            </p:nvPr>
          </p:nvSpPr>
          <p:spPr>
            <a:xfrm>
              <a:off x="6022349" y="2819554"/>
              <a:ext cx="153180" cy="123672"/>
            </a:xfrm>
            <a:custGeom>
              <a:avLst/>
              <a:gdLst/>
              <a:ahLst/>
              <a:cxnLst/>
              <a:rect l="0" t="0" r="0" b="0"/>
              <a:pathLst>
                <a:path w="153180" h="123672">
                  <a:moveTo>
                    <a:pt x="64126" y="47471"/>
                  </a:moveTo>
                  <a:lnTo>
                    <a:pt x="64126" y="47471"/>
                  </a:lnTo>
                  <a:lnTo>
                    <a:pt x="69182" y="47471"/>
                  </a:lnTo>
                  <a:lnTo>
                    <a:pt x="74487" y="44649"/>
                  </a:lnTo>
                  <a:lnTo>
                    <a:pt x="80373" y="40925"/>
                  </a:lnTo>
                  <a:lnTo>
                    <a:pt x="105630" y="30603"/>
                  </a:lnTo>
                  <a:lnTo>
                    <a:pt x="117228" y="22835"/>
                  </a:lnTo>
                  <a:lnTo>
                    <a:pt x="143620" y="11638"/>
                  </a:lnTo>
                  <a:lnTo>
                    <a:pt x="151668" y="5792"/>
                  </a:lnTo>
                  <a:lnTo>
                    <a:pt x="153179" y="3810"/>
                  </a:lnTo>
                  <a:lnTo>
                    <a:pt x="153127" y="2489"/>
                  </a:lnTo>
                  <a:lnTo>
                    <a:pt x="152035" y="1608"/>
                  </a:lnTo>
                  <a:lnTo>
                    <a:pt x="128584" y="0"/>
                  </a:lnTo>
                  <a:lnTo>
                    <a:pt x="85511" y="13050"/>
                  </a:lnTo>
                  <a:lnTo>
                    <a:pt x="51412" y="29511"/>
                  </a:lnTo>
                  <a:lnTo>
                    <a:pt x="15219" y="60314"/>
                  </a:lnTo>
                  <a:lnTo>
                    <a:pt x="3186" y="78205"/>
                  </a:lnTo>
                  <a:lnTo>
                    <a:pt x="0" y="86883"/>
                  </a:lnTo>
                  <a:lnTo>
                    <a:pt x="2325" y="90679"/>
                  </a:lnTo>
                  <a:lnTo>
                    <a:pt x="22278" y="102576"/>
                  </a:lnTo>
                  <a:lnTo>
                    <a:pt x="67865" y="112769"/>
                  </a:lnTo>
                  <a:lnTo>
                    <a:pt x="111751" y="12367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1" name="SMARTInkShape-Group149">
            <a:extLst>
              <a:ext uri="{FF2B5EF4-FFF2-40B4-BE49-F238E27FC236}">
                <a16:creationId xmlns:a16="http://schemas.microsoft.com/office/drawing/2014/main" id="{6AC95A1B-A153-4ECB-46FE-EBFBD0FBD3B3}"/>
              </a:ext>
            </a:extLst>
          </p:cNvPr>
          <p:cNvGrpSpPr/>
          <p:nvPr/>
        </p:nvGrpSpPr>
        <p:grpSpPr>
          <a:xfrm>
            <a:off x="4621977" y="3231989"/>
            <a:ext cx="797749" cy="330362"/>
            <a:chOff x="4621977" y="3231989"/>
            <a:chExt cx="797749" cy="330362"/>
          </a:xfrm>
        </p:grpSpPr>
        <p:sp>
          <p:nvSpPr>
            <p:cNvPr id="841" name="SMARTInkShape-829">
              <a:extLst>
                <a:ext uri="{FF2B5EF4-FFF2-40B4-BE49-F238E27FC236}">
                  <a16:creationId xmlns:a16="http://schemas.microsoft.com/office/drawing/2014/main" id="{B4687492-BC65-5070-27B5-858793E34FF3}"/>
                </a:ext>
              </a:extLst>
            </p:cNvPr>
            <p:cNvSpPr/>
            <p:nvPr>
              <p:custDataLst>
                <p:tags r:id="rId9"/>
              </p:custDataLst>
            </p:nvPr>
          </p:nvSpPr>
          <p:spPr>
            <a:xfrm>
              <a:off x="4621977" y="3231989"/>
              <a:ext cx="130999" cy="226576"/>
            </a:xfrm>
            <a:custGeom>
              <a:avLst/>
              <a:gdLst/>
              <a:ahLst/>
              <a:cxnLst/>
              <a:rect l="0" t="0" r="0" b="0"/>
              <a:pathLst>
                <a:path w="130999" h="226576">
                  <a:moveTo>
                    <a:pt x="92898" y="158911"/>
                  </a:moveTo>
                  <a:lnTo>
                    <a:pt x="92898" y="158911"/>
                  </a:lnTo>
                  <a:lnTo>
                    <a:pt x="101099" y="158911"/>
                  </a:lnTo>
                  <a:lnTo>
                    <a:pt x="101540" y="157853"/>
                  </a:lnTo>
                  <a:lnTo>
                    <a:pt x="102030" y="153854"/>
                  </a:lnTo>
                  <a:lnTo>
                    <a:pt x="101103" y="152365"/>
                  </a:lnTo>
                  <a:lnTo>
                    <a:pt x="99426" y="151372"/>
                  </a:lnTo>
                  <a:lnTo>
                    <a:pt x="97250" y="150710"/>
                  </a:lnTo>
                  <a:lnTo>
                    <a:pt x="95799" y="149210"/>
                  </a:lnTo>
                  <a:lnTo>
                    <a:pt x="90649" y="139199"/>
                  </a:lnTo>
                  <a:lnTo>
                    <a:pt x="88224" y="136245"/>
                  </a:lnTo>
                  <a:lnTo>
                    <a:pt x="79884" y="132962"/>
                  </a:lnTo>
                  <a:lnTo>
                    <a:pt x="74696" y="132087"/>
                  </a:lnTo>
                  <a:lnTo>
                    <a:pt x="35574" y="138691"/>
                  </a:lnTo>
                  <a:lnTo>
                    <a:pt x="18881" y="149627"/>
                  </a:lnTo>
                  <a:lnTo>
                    <a:pt x="5586" y="166273"/>
                  </a:lnTo>
                  <a:lnTo>
                    <a:pt x="0" y="189668"/>
                  </a:lnTo>
                  <a:lnTo>
                    <a:pt x="1516" y="201861"/>
                  </a:lnTo>
                  <a:lnTo>
                    <a:pt x="6775" y="211867"/>
                  </a:lnTo>
                  <a:lnTo>
                    <a:pt x="16169" y="223369"/>
                  </a:lnTo>
                  <a:lnTo>
                    <a:pt x="22696" y="226225"/>
                  </a:lnTo>
                  <a:lnTo>
                    <a:pt x="38413" y="226575"/>
                  </a:lnTo>
                  <a:lnTo>
                    <a:pt x="60057" y="220823"/>
                  </a:lnTo>
                  <a:lnTo>
                    <a:pt x="79874" y="207359"/>
                  </a:lnTo>
                  <a:lnTo>
                    <a:pt x="89932" y="190321"/>
                  </a:lnTo>
                  <a:lnTo>
                    <a:pt x="108382" y="144663"/>
                  </a:lnTo>
                  <a:lnTo>
                    <a:pt x="117124" y="106947"/>
                  </a:lnTo>
                  <a:lnTo>
                    <a:pt x="123436" y="64685"/>
                  </a:lnTo>
                  <a:lnTo>
                    <a:pt x="130002" y="18288"/>
                  </a:lnTo>
                  <a:lnTo>
                    <a:pt x="130867" y="0"/>
                  </a:lnTo>
                  <a:lnTo>
                    <a:pt x="130998" y="160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2" name="SMARTInkShape-830">
              <a:extLst>
                <a:ext uri="{FF2B5EF4-FFF2-40B4-BE49-F238E27FC236}">
                  <a16:creationId xmlns:a16="http://schemas.microsoft.com/office/drawing/2014/main" id="{291F6F25-C0A6-5118-D1F2-A314946A8CBE}"/>
                </a:ext>
              </a:extLst>
            </p:cNvPr>
            <p:cNvSpPr/>
            <p:nvPr>
              <p:custDataLst>
                <p:tags r:id="rId10"/>
              </p:custDataLst>
            </p:nvPr>
          </p:nvSpPr>
          <p:spPr>
            <a:xfrm>
              <a:off x="4810125" y="3400576"/>
              <a:ext cx="9492" cy="76050"/>
            </a:xfrm>
            <a:custGeom>
              <a:avLst/>
              <a:gdLst/>
              <a:ahLst/>
              <a:cxnLst/>
              <a:rect l="0" t="0" r="0" b="0"/>
              <a:pathLst>
                <a:path w="9492" h="76050">
                  <a:moveTo>
                    <a:pt x="0" y="18899"/>
                  </a:moveTo>
                  <a:lnTo>
                    <a:pt x="0" y="18899"/>
                  </a:lnTo>
                  <a:lnTo>
                    <a:pt x="0" y="13842"/>
                  </a:lnTo>
                  <a:lnTo>
                    <a:pt x="2822" y="8538"/>
                  </a:lnTo>
                  <a:lnTo>
                    <a:pt x="9409" y="0"/>
                  </a:lnTo>
                  <a:lnTo>
                    <a:pt x="9491" y="4950"/>
                  </a:lnTo>
                  <a:lnTo>
                    <a:pt x="881" y="41608"/>
                  </a:lnTo>
                  <a:lnTo>
                    <a:pt x="0" y="760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3" name="SMARTInkShape-831">
              <a:extLst>
                <a:ext uri="{FF2B5EF4-FFF2-40B4-BE49-F238E27FC236}">
                  <a16:creationId xmlns:a16="http://schemas.microsoft.com/office/drawing/2014/main" id="{4F6D8FBB-6D9A-5A67-74E1-1534C8211ADA}"/>
                </a:ext>
              </a:extLst>
            </p:cNvPr>
            <p:cNvSpPr/>
            <p:nvPr>
              <p:custDataLst>
                <p:tags r:id="rId11"/>
              </p:custDataLst>
            </p:nvPr>
          </p:nvSpPr>
          <p:spPr>
            <a:xfrm>
              <a:off x="4838700" y="3343275"/>
              <a:ext cx="9526" cy="19051"/>
            </a:xfrm>
            <a:custGeom>
              <a:avLst/>
              <a:gdLst/>
              <a:ahLst/>
              <a:cxnLst/>
              <a:rect l="0" t="0" r="0" b="0"/>
              <a:pathLst>
                <a:path w="9526" h="19051">
                  <a:moveTo>
                    <a:pt x="0" y="19050"/>
                  </a:moveTo>
                  <a:lnTo>
                    <a:pt x="0" y="19050"/>
                  </a:lnTo>
                  <a:lnTo>
                    <a:pt x="0" y="8937"/>
                  </a:lnTo>
                  <a:lnTo>
                    <a:pt x="1058" y="5958"/>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4" name="SMARTInkShape-832">
              <a:extLst>
                <a:ext uri="{FF2B5EF4-FFF2-40B4-BE49-F238E27FC236}">
                  <a16:creationId xmlns:a16="http://schemas.microsoft.com/office/drawing/2014/main" id="{D2A37DC9-0B83-CF1C-BDFE-24E6E5241312}"/>
                </a:ext>
              </a:extLst>
            </p:cNvPr>
            <p:cNvSpPr/>
            <p:nvPr>
              <p:custDataLst>
                <p:tags r:id="rId12"/>
              </p:custDataLst>
            </p:nvPr>
          </p:nvSpPr>
          <p:spPr>
            <a:xfrm>
              <a:off x="4900338" y="3295830"/>
              <a:ext cx="100288" cy="266521"/>
            </a:xfrm>
            <a:custGeom>
              <a:avLst/>
              <a:gdLst/>
              <a:ahLst/>
              <a:cxnLst/>
              <a:rect l="0" t="0" r="0" b="0"/>
              <a:pathLst>
                <a:path w="100288" h="266521">
                  <a:moveTo>
                    <a:pt x="100287" y="66495"/>
                  </a:moveTo>
                  <a:lnTo>
                    <a:pt x="100287" y="66495"/>
                  </a:lnTo>
                  <a:lnTo>
                    <a:pt x="100287" y="21785"/>
                  </a:lnTo>
                  <a:lnTo>
                    <a:pt x="100287" y="17639"/>
                  </a:lnTo>
                  <a:lnTo>
                    <a:pt x="97465" y="10209"/>
                  </a:lnTo>
                  <a:lnTo>
                    <a:pt x="95231" y="6746"/>
                  </a:lnTo>
                  <a:lnTo>
                    <a:pt x="92683" y="4438"/>
                  </a:lnTo>
                  <a:lnTo>
                    <a:pt x="82954" y="428"/>
                  </a:lnTo>
                  <a:lnTo>
                    <a:pt x="76690" y="0"/>
                  </a:lnTo>
                  <a:lnTo>
                    <a:pt x="63074" y="4930"/>
                  </a:lnTo>
                  <a:lnTo>
                    <a:pt x="54468" y="15849"/>
                  </a:lnTo>
                  <a:lnTo>
                    <a:pt x="30949" y="62349"/>
                  </a:lnTo>
                  <a:lnTo>
                    <a:pt x="12743" y="108832"/>
                  </a:lnTo>
                  <a:lnTo>
                    <a:pt x="7321" y="146185"/>
                  </a:lnTo>
                  <a:lnTo>
                    <a:pt x="0" y="183640"/>
                  </a:lnTo>
                  <a:lnTo>
                    <a:pt x="3729" y="226787"/>
                  </a:lnTo>
                  <a:lnTo>
                    <a:pt x="5037" y="26652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5" name="SMARTInkShape-833">
              <a:extLst>
                <a:ext uri="{FF2B5EF4-FFF2-40B4-BE49-F238E27FC236}">
                  <a16:creationId xmlns:a16="http://schemas.microsoft.com/office/drawing/2014/main" id="{1E9A477A-6CA6-01BC-3C69-05A599B8F3B5}"/>
                </a:ext>
              </a:extLst>
            </p:cNvPr>
            <p:cNvSpPr/>
            <p:nvPr>
              <p:custDataLst>
                <p:tags r:id="rId13"/>
              </p:custDataLst>
            </p:nvPr>
          </p:nvSpPr>
          <p:spPr>
            <a:xfrm>
              <a:off x="4867275" y="3419475"/>
              <a:ext cx="95251" cy="57151"/>
            </a:xfrm>
            <a:custGeom>
              <a:avLst/>
              <a:gdLst/>
              <a:ahLst/>
              <a:cxnLst/>
              <a:rect l="0" t="0" r="0" b="0"/>
              <a:pathLst>
                <a:path w="95251" h="57151">
                  <a:moveTo>
                    <a:pt x="0" y="57150"/>
                  </a:moveTo>
                  <a:lnTo>
                    <a:pt x="0" y="57150"/>
                  </a:lnTo>
                  <a:lnTo>
                    <a:pt x="9701" y="24677"/>
                  </a:lnTo>
                  <a:lnTo>
                    <a:pt x="11759" y="22801"/>
                  </a:lnTo>
                  <a:lnTo>
                    <a:pt x="16868" y="20717"/>
                  </a:lnTo>
                  <a:lnTo>
                    <a:pt x="25693" y="18486"/>
                  </a:lnTo>
                  <a:lnTo>
                    <a:pt x="31881" y="14213"/>
                  </a:lnTo>
                  <a:lnTo>
                    <a:pt x="77813" y="3254"/>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6" name="SMARTInkShape-834">
              <a:extLst>
                <a:ext uri="{FF2B5EF4-FFF2-40B4-BE49-F238E27FC236}">
                  <a16:creationId xmlns:a16="http://schemas.microsoft.com/office/drawing/2014/main" id="{F4C8EABC-59CE-BA99-6B81-D6C7A963D390}"/>
                </a:ext>
              </a:extLst>
            </p:cNvPr>
            <p:cNvSpPr/>
            <p:nvPr>
              <p:custDataLst>
                <p:tags r:id="rId14"/>
              </p:custDataLst>
            </p:nvPr>
          </p:nvSpPr>
          <p:spPr>
            <a:xfrm>
              <a:off x="4991396" y="3315379"/>
              <a:ext cx="94955" cy="246972"/>
            </a:xfrm>
            <a:custGeom>
              <a:avLst/>
              <a:gdLst/>
              <a:ahLst/>
              <a:cxnLst/>
              <a:rect l="0" t="0" r="0" b="0"/>
              <a:pathLst>
                <a:path w="94955" h="246972">
                  <a:moveTo>
                    <a:pt x="94954" y="56471"/>
                  </a:moveTo>
                  <a:lnTo>
                    <a:pt x="94954" y="56471"/>
                  </a:lnTo>
                  <a:lnTo>
                    <a:pt x="94954" y="35012"/>
                  </a:lnTo>
                  <a:lnTo>
                    <a:pt x="86753" y="7062"/>
                  </a:lnTo>
                  <a:lnTo>
                    <a:pt x="84195" y="4482"/>
                  </a:lnTo>
                  <a:lnTo>
                    <a:pt x="75708" y="1615"/>
                  </a:lnTo>
                  <a:lnTo>
                    <a:pt x="64087" y="0"/>
                  </a:lnTo>
                  <a:lnTo>
                    <a:pt x="60617" y="1891"/>
                  </a:lnTo>
                  <a:lnTo>
                    <a:pt x="30299" y="37943"/>
                  </a:lnTo>
                  <a:lnTo>
                    <a:pt x="13729" y="69240"/>
                  </a:lnTo>
                  <a:lnTo>
                    <a:pt x="4765" y="111042"/>
                  </a:lnTo>
                  <a:lnTo>
                    <a:pt x="1203" y="146488"/>
                  </a:lnTo>
                  <a:lnTo>
                    <a:pt x="0" y="193217"/>
                  </a:lnTo>
                  <a:lnTo>
                    <a:pt x="788" y="230196"/>
                  </a:lnTo>
                  <a:lnTo>
                    <a:pt x="9229" y="24697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7" name="SMARTInkShape-835">
              <a:extLst>
                <a:ext uri="{FF2B5EF4-FFF2-40B4-BE49-F238E27FC236}">
                  <a16:creationId xmlns:a16="http://schemas.microsoft.com/office/drawing/2014/main" id="{3D112907-61F0-D976-7C9C-7754927409E3}"/>
                </a:ext>
              </a:extLst>
            </p:cNvPr>
            <p:cNvSpPr/>
            <p:nvPr>
              <p:custDataLst>
                <p:tags r:id="rId15"/>
              </p:custDataLst>
            </p:nvPr>
          </p:nvSpPr>
          <p:spPr>
            <a:xfrm>
              <a:off x="4981575" y="3438525"/>
              <a:ext cx="104776" cy="47626"/>
            </a:xfrm>
            <a:custGeom>
              <a:avLst/>
              <a:gdLst/>
              <a:ahLst/>
              <a:cxnLst/>
              <a:rect l="0" t="0" r="0" b="0"/>
              <a:pathLst>
                <a:path w="104776" h="47626">
                  <a:moveTo>
                    <a:pt x="0" y="47625"/>
                  </a:moveTo>
                  <a:lnTo>
                    <a:pt x="0" y="47625"/>
                  </a:lnTo>
                  <a:lnTo>
                    <a:pt x="0" y="42568"/>
                  </a:lnTo>
                  <a:lnTo>
                    <a:pt x="5645" y="37264"/>
                  </a:lnTo>
                  <a:lnTo>
                    <a:pt x="39039" y="16627"/>
                  </a:lnTo>
                  <a:lnTo>
                    <a:pt x="85594" y="2402"/>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8" name="SMARTInkShape-836">
              <a:extLst>
                <a:ext uri="{FF2B5EF4-FFF2-40B4-BE49-F238E27FC236}">
                  <a16:creationId xmlns:a16="http://schemas.microsoft.com/office/drawing/2014/main" id="{510E6477-64C8-B0EF-4E0B-47839EDC650F}"/>
                </a:ext>
              </a:extLst>
            </p:cNvPr>
            <p:cNvSpPr/>
            <p:nvPr>
              <p:custDataLst>
                <p:tags r:id="rId16"/>
              </p:custDataLst>
            </p:nvPr>
          </p:nvSpPr>
          <p:spPr>
            <a:xfrm>
              <a:off x="5108682" y="3400425"/>
              <a:ext cx="234844" cy="108644"/>
            </a:xfrm>
            <a:custGeom>
              <a:avLst/>
              <a:gdLst/>
              <a:ahLst/>
              <a:cxnLst/>
              <a:rect l="0" t="0" r="0" b="0"/>
              <a:pathLst>
                <a:path w="234844" h="108644">
                  <a:moveTo>
                    <a:pt x="15768" y="38100"/>
                  </a:moveTo>
                  <a:lnTo>
                    <a:pt x="15768" y="38100"/>
                  </a:lnTo>
                  <a:lnTo>
                    <a:pt x="20824" y="38100"/>
                  </a:lnTo>
                  <a:lnTo>
                    <a:pt x="39619" y="43588"/>
                  </a:lnTo>
                  <a:lnTo>
                    <a:pt x="83800" y="38376"/>
                  </a:lnTo>
                  <a:lnTo>
                    <a:pt x="91160" y="35400"/>
                  </a:lnTo>
                  <a:lnTo>
                    <a:pt x="99452" y="29923"/>
                  </a:lnTo>
                  <a:lnTo>
                    <a:pt x="100586" y="26352"/>
                  </a:lnTo>
                  <a:lnTo>
                    <a:pt x="100888" y="23918"/>
                  </a:lnTo>
                  <a:lnTo>
                    <a:pt x="98973" y="21237"/>
                  </a:lnTo>
                  <a:lnTo>
                    <a:pt x="73099" y="4988"/>
                  </a:lnTo>
                  <a:lnTo>
                    <a:pt x="59240" y="5039"/>
                  </a:lnTo>
                  <a:lnTo>
                    <a:pt x="34586" y="8639"/>
                  </a:lnTo>
                  <a:lnTo>
                    <a:pt x="30430" y="11051"/>
                  </a:lnTo>
                  <a:lnTo>
                    <a:pt x="7795" y="35962"/>
                  </a:lnTo>
                  <a:lnTo>
                    <a:pt x="1641" y="48086"/>
                  </a:lnTo>
                  <a:lnTo>
                    <a:pt x="0" y="54282"/>
                  </a:lnTo>
                  <a:lnTo>
                    <a:pt x="999" y="66812"/>
                  </a:lnTo>
                  <a:lnTo>
                    <a:pt x="4970" y="78377"/>
                  </a:lnTo>
                  <a:lnTo>
                    <a:pt x="10264" y="87045"/>
                  </a:lnTo>
                  <a:lnTo>
                    <a:pt x="29307" y="97875"/>
                  </a:lnTo>
                  <a:lnTo>
                    <a:pt x="50000" y="102731"/>
                  </a:lnTo>
                  <a:lnTo>
                    <a:pt x="60263" y="101044"/>
                  </a:lnTo>
                  <a:lnTo>
                    <a:pt x="69411" y="95708"/>
                  </a:lnTo>
                  <a:lnTo>
                    <a:pt x="85402" y="80804"/>
                  </a:lnTo>
                  <a:lnTo>
                    <a:pt x="97313" y="65100"/>
                  </a:lnTo>
                  <a:lnTo>
                    <a:pt x="126823" y="41058"/>
                  </a:lnTo>
                  <a:lnTo>
                    <a:pt x="128626" y="36592"/>
                  </a:lnTo>
                  <a:lnTo>
                    <a:pt x="129783" y="25102"/>
                  </a:lnTo>
                  <a:lnTo>
                    <a:pt x="130936" y="23085"/>
                  </a:lnTo>
                  <a:lnTo>
                    <a:pt x="132764" y="21740"/>
                  </a:lnTo>
                  <a:lnTo>
                    <a:pt x="135040" y="20843"/>
                  </a:lnTo>
                  <a:lnTo>
                    <a:pt x="136558" y="22362"/>
                  </a:lnTo>
                  <a:lnTo>
                    <a:pt x="138694" y="34613"/>
                  </a:lnTo>
                  <a:lnTo>
                    <a:pt x="139540" y="76367"/>
                  </a:lnTo>
                  <a:lnTo>
                    <a:pt x="139582" y="96576"/>
                  </a:lnTo>
                  <a:lnTo>
                    <a:pt x="136766" y="103953"/>
                  </a:lnTo>
                  <a:lnTo>
                    <a:pt x="134533" y="107402"/>
                  </a:lnTo>
                  <a:lnTo>
                    <a:pt x="131986" y="108643"/>
                  </a:lnTo>
                  <a:lnTo>
                    <a:pt x="129230" y="108412"/>
                  </a:lnTo>
                  <a:lnTo>
                    <a:pt x="123346" y="105333"/>
                  </a:lnTo>
                  <a:lnTo>
                    <a:pt x="117203" y="100437"/>
                  </a:lnTo>
                  <a:lnTo>
                    <a:pt x="116199" y="96591"/>
                  </a:lnTo>
                  <a:lnTo>
                    <a:pt x="117906" y="86674"/>
                  </a:lnTo>
                  <a:lnTo>
                    <a:pt x="129875" y="64134"/>
                  </a:lnTo>
                  <a:lnTo>
                    <a:pt x="146826" y="47460"/>
                  </a:lnTo>
                  <a:lnTo>
                    <a:pt x="189178" y="20608"/>
                  </a:lnTo>
                  <a:lnTo>
                    <a:pt x="23484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9" name="SMARTInkShape-837">
              <a:extLst>
                <a:ext uri="{FF2B5EF4-FFF2-40B4-BE49-F238E27FC236}">
                  <a16:creationId xmlns:a16="http://schemas.microsoft.com/office/drawing/2014/main" id="{C7670B4B-BBDD-F281-D6B2-AEF4431936CE}"/>
                </a:ext>
              </a:extLst>
            </p:cNvPr>
            <p:cNvSpPr/>
            <p:nvPr>
              <p:custDataLst>
                <p:tags r:id="rId17"/>
              </p:custDataLst>
            </p:nvPr>
          </p:nvSpPr>
          <p:spPr>
            <a:xfrm>
              <a:off x="5295900" y="3390910"/>
              <a:ext cx="114301" cy="104766"/>
            </a:xfrm>
            <a:custGeom>
              <a:avLst/>
              <a:gdLst/>
              <a:ahLst/>
              <a:cxnLst/>
              <a:rect l="0" t="0" r="0" b="0"/>
              <a:pathLst>
                <a:path w="114301" h="104766">
                  <a:moveTo>
                    <a:pt x="114300" y="9515"/>
                  </a:moveTo>
                  <a:lnTo>
                    <a:pt x="114300" y="9515"/>
                  </a:lnTo>
                  <a:lnTo>
                    <a:pt x="114300" y="1314"/>
                  </a:lnTo>
                  <a:lnTo>
                    <a:pt x="113242" y="873"/>
                  </a:lnTo>
                  <a:lnTo>
                    <a:pt x="73368" y="0"/>
                  </a:lnTo>
                  <a:lnTo>
                    <a:pt x="66827" y="2817"/>
                  </a:lnTo>
                  <a:lnTo>
                    <a:pt x="60393" y="6538"/>
                  </a:lnTo>
                  <a:lnTo>
                    <a:pt x="47639" y="8927"/>
                  </a:lnTo>
                  <a:lnTo>
                    <a:pt x="44459" y="9123"/>
                  </a:lnTo>
                  <a:lnTo>
                    <a:pt x="42340" y="10312"/>
                  </a:lnTo>
                  <a:lnTo>
                    <a:pt x="40926" y="12163"/>
                  </a:lnTo>
                  <a:lnTo>
                    <a:pt x="29948" y="35323"/>
                  </a:lnTo>
                  <a:lnTo>
                    <a:pt x="30549" y="37304"/>
                  </a:lnTo>
                  <a:lnTo>
                    <a:pt x="34038" y="42327"/>
                  </a:lnTo>
                  <a:lnTo>
                    <a:pt x="39116" y="45265"/>
                  </a:lnTo>
                  <a:lnTo>
                    <a:pt x="44902" y="47629"/>
                  </a:lnTo>
                  <a:lnTo>
                    <a:pt x="54109" y="53851"/>
                  </a:lnTo>
                  <a:lnTo>
                    <a:pt x="64811" y="56707"/>
                  </a:lnTo>
                  <a:lnTo>
                    <a:pt x="65433" y="57910"/>
                  </a:lnTo>
                  <a:lnTo>
                    <a:pt x="66661" y="80735"/>
                  </a:lnTo>
                  <a:lnTo>
                    <a:pt x="63847" y="86324"/>
                  </a:lnTo>
                  <a:lnTo>
                    <a:pt x="61615" y="89296"/>
                  </a:lnTo>
                  <a:lnTo>
                    <a:pt x="56312" y="92598"/>
                  </a:lnTo>
                  <a:lnTo>
                    <a:pt x="0" y="1047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0" name="SMARTInkShape-838">
              <a:extLst>
                <a:ext uri="{FF2B5EF4-FFF2-40B4-BE49-F238E27FC236}">
                  <a16:creationId xmlns:a16="http://schemas.microsoft.com/office/drawing/2014/main" id="{96CA8F2E-7825-03E3-2F96-D59002F4A9DA}"/>
                </a:ext>
              </a:extLst>
            </p:cNvPr>
            <p:cNvSpPr/>
            <p:nvPr>
              <p:custDataLst>
                <p:tags r:id="rId18"/>
              </p:custDataLst>
            </p:nvPr>
          </p:nvSpPr>
          <p:spPr>
            <a:xfrm>
              <a:off x="5400675" y="3495675"/>
              <a:ext cx="19051" cy="9526"/>
            </a:xfrm>
            <a:custGeom>
              <a:avLst/>
              <a:gdLst/>
              <a:ahLst/>
              <a:cxnLst/>
              <a:rect l="0" t="0" r="0" b="0"/>
              <a:pathLst>
                <a:path w="19051" h="9526">
                  <a:moveTo>
                    <a:pt x="0" y="0"/>
                  </a:moveTo>
                  <a:lnTo>
                    <a:pt x="0" y="0"/>
                  </a:lnTo>
                  <a:lnTo>
                    <a:pt x="8201" y="0"/>
                  </a:lnTo>
                  <a:lnTo>
                    <a:pt x="190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a:t>
            </a:r>
          </a:p>
        </p:txBody>
      </p:sp>
      <p:sp>
        <p:nvSpPr>
          <p:cNvPr id="3" name="Content Placeholder 2"/>
          <p:cNvSpPr>
            <a:spLocks noGrp="1"/>
          </p:cNvSpPr>
          <p:nvPr>
            <p:ph idx="1"/>
          </p:nvPr>
        </p:nvSpPr>
        <p:spPr>
          <a:xfrm>
            <a:off x="457200" y="1280160"/>
            <a:ext cx="6248400" cy="4663440"/>
          </a:xfrm>
        </p:spPr>
        <p:txBody>
          <a:bodyPr>
            <a:normAutofit lnSpcReduction="10000"/>
          </a:bodyPr>
          <a:lstStyle/>
          <a:p>
            <a:r>
              <a:rPr lang="en-US" dirty="0"/>
              <a:t>An elementary school teacher is interested in knowing if the average reading time for fifth-grade girls is greater than fifth-grade boys. She randomly selects 40 fifth-grade boys and 40 fifth-grade girls for the study. She gives each student several pages of the same book to read. The time it takes each group to complete the reading is recorded in minutes. The results of the study are shown in the following table. </a:t>
            </a:r>
          </a:p>
        </p:txBody>
      </p:sp>
      <p:pic>
        <p:nvPicPr>
          <p:cNvPr id="129025" name="Picture 1"/>
          <p:cNvPicPr>
            <a:picLocks noChangeAspect="1" noChangeArrowheads="1"/>
          </p:cNvPicPr>
          <p:nvPr/>
        </p:nvPicPr>
        <p:blipFill>
          <a:blip r:embed="rId3" cstate="print"/>
          <a:srcRect/>
          <a:stretch>
            <a:fillRect/>
          </a:stretch>
        </p:blipFill>
        <p:spPr bwMode="auto">
          <a:xfrm>
            <a:off x="6629400" y="1295400"/>
            <a:ext cx="2219325" cy="1724025"/>
          </a:xfrm>
          <a:prstGeom prst="rect">
            <a:avLst/>
          </a:prstGeom>
          <a:noFill/>
          <a:ln w="9525">
            <a:noFill/>
            <a:miter lim="800000"/>
            <a:headEnd/>
            <a:tailEnd/>
          </a:ln>
        </p:spPr>
      </p:pic>
      <p:sp>
        <p:nvSpPr>
          <p:cNvPr id="4" name="SMARTInkShape-839">
            <a:extLst>
              <a:ext uri="{FF2B5EF4-FFF2-40B4-BE49-F238E27FC236}">
                <a16:creationId xmlns:a16="http://schemas.microsoft.com/office/drawing/2014/main" id="{9A1DDAE4-F517-D3A5-2DE4-C230F89B8148}"/>
              </a:ext>
            </a:extLst>
          </p:cNvPr>
          <p:cNvSpPr/>
          <p:nvPr>
            <p:custDataLst>
              <p:tags r:id="rId1"/>
            </p:custDataLst>
          </p:nvPr>
        </p:nvSpPr>
        <p:spPr>
          <a:xfrm>
            <a:off x="5486400" y="2533650"/>
            <a:ext cx="1009651" cy="19051"/>
          </a:xfrm>
          <a:custGeom>
            <a:avLst/>
            <a:gdLst/>
            <a:ahLst/>
            <a:cxnLst/>
            <a:rect l="0" t="0" r="0" b="0"/>
            <a:pathLst>
              <a:path w="1009651" h="19051">
                <a:moveTo>
                  <a:pt x="0" y="0"/>
                </a:moveTo>
                <a:lnTo>
                  <a:pt x="0" y="0"/>
                </a:lnTo>
                <a:lnTo>
                  <a:pt x="5488" y="0"/>
                </a:lnTo>
                <a:lnTo>
                  <a:pt x="931" y="0"/>
                </a:lnTo>
                <a:lnTo>
                  <a:pt x="5672" y="0"/>
                </a:lnTo>
                <a:lnTo>
                  <a:pt x="3209" y="0"/>
                </a:lnTo>
                <a:lnTo>
                  <a:pt x="6125" y="0"/>
                </a:lnTo>
                <a:lnTo>
                  <a:pt x="3344" y="0"/>
                </a:lnTo>
                <a:lnTo>
                  <a:pt x="6165" y="0"/>
                </a:lnTo>
                <a:lnTo>
                  <a:pt x="302" y="0"/>
                </a:lnTo>
                <a:lnTo>
                  <a:pt x="5547" y="0"/>
                </a:lnTo>
                <a:lnTo>
                  <a:pt x="25" y="0"/>
                </a:lnTo>
                <a:lnTo>
                  <a:pt x="8204" y="0"/>
                </a:lnTo>
                <a:lnTo>
                  <a:pt x="358" y="0"/>
                </a:lnTo>
                <a:lnTo>
                  <a:pt x="8232" y="0"/>
                </a:lnTo>
                <a:lnTo>
                  <a:pt x="1210" y="0"/>
                </a:lnTo>
                <a:lnTo>
                  <a:pt x="5726" y="0"/>
                </a:lnTo>
                <a:lnTo>
                  <a:pt x="3226" y="0"/>
                </a:lnTo>
                <a:lnTo>
                  <a:pt x="9498" y="0"/>
                </a:lnTo>
                <a:lnTo>
                  <a:pt x="9517" y="5056"/>
                </a:lnTo>
                <a:lnTo>
                  <a:pt x="10578" y="6546"/>
                </a:lnTo>
                <a:lnTo>
                  <a:pt x="12343" y="7539"/>
                </a:lnTo>
                <a:lnTo>
                  <a:pt x="22782" y="9133"/>
                </a:lnTo>
                <a:lnTo>
                  <a:pt x="65386" y="9522"/>
                </a:lnTo>
                <a:lnTo>
                  <a:pt x="108060" y="9525"/>
                </a:lnTo>
                <a:lnTo>
                  <a:pt x="152606" y="9525"/>
                </a:lnTo>
                <a:lnTo>
                  <a:pt x="191990" y="9525"/>
                </a:lnTo>
                <a:lnTo>
                  <a:pt x="229953" y="16071"/>
                </a:lnTo>
                <a:lnTo>
                  <a:pt x="266983" y="18167"/>
                </a:lnTo>
                <a:lnTo>
                  <a:pt x="299633" y="18658"/>
                </a:lnTo>
                <a:lnTo>
                  <a:pt x="343603" y="18934"/>
                </a:lnTo>
                <a:lnTo>
                  <a:pt x="383442" y="19015"/>
                </a:lnTo>
                <a:lnTo>
                  <a:pt x="422058" y="19040"/>
                </a:lnTo>
                <a:lnTo>
                  <a:pt x="460310" y="19047"/>
                </a:lnTo>
                <a:lnTo>
                  <a:pt x="497035" y="19049"/>
                </a:lnTo>
                <a:lnTo>
                  <a:pt x="537346" y="19049"/>
                </a:lnTo>
                <a:lnTo>
                  <a:pt x="582783" y="19050"/>
                </a:lnTo>
                <a:lnTo>
                  <a:pt x="629938" y="19050"/>
                </a:lnTo>
                <a:lnTo>
                  <a:pt x="667131" y="19050"/>
                </a:lnTo>
                <a:lnTo>
                  <a:pt x="710607" y="19050"/>
                </a:lnTo>
                <a:lnTo>
                  <a:pt x="758061" y="19050"/>
                </a:lnTo>
                <a:lnTo>
                  <a:pt x="798933" y="19050"/>
                </a:lnTo>
                <a:lnTo>
                  <a:pt x="837854" y="19050"/>
                </a:lnTo>
                <a:lnTo>
                  <a:pt x="878819" y="19050"/>
                </a:lnTo>
                <a:lnTo>
                  <a:pt x="925469" y="19050"/>
                </a:lnTo>
                <a:lnTo>
                  <a:pt x="967818" y="19050"/>
                </a:lnTo>
                <a:lnTo>
                  <a:pt x="10096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a:xfrm>
            <a:off x="457200" y="1219200"/>
            <a:ext cx="8229600" cy="4953000"/>
          </a:xfrm>
        </p:spPr>
        <p:txBody>
          <a:bodyPr/>
          <a:lstStyle/>
          <a:p>
            <a:endParaRPr lang="en-US" dirty="0"/>
          </a:p>
          <a:p>
            <a:endParaRPr lang="en-US" dirty="0"/>
          </a:p>
          <a:p>
            <a:endParaRPr lang="en-US" dirty="0"/>
          </a:p>
          <a:p>
            <a:r>
              <a:rPr lang="en-US" dirty="0"/>
              <a:t>Is there persuasive evidence for the tea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fifth-grade girls have longer reading times than fifth-grade boys?</a:t>
            </a:r>
          </a:p>
        </p:txBody>
      </p:sp>
      <p:graphicFrame>
        <p:nvGraphicFramePr>
          <p:cNvPr id="4" name="Table 3"/>
          <p:cNvGraphicFramePr>
            <a:graphicFrameLocks noGrp="1"/>
          </p:cNvGraphicFramePr>
          <p:nvPr>
            <p:extLst>
              <p:ext uri="{D42A27DB-BD31-4B8C-83A1-F6EECF244321}">
                <p14:modId xmlns:p14="http://schemas.microsoft.com/office/powerpoint/2010/main" val="3724918579"/>
              </p:ext>
            </p:extLst>
          </p:nvPr>
        </p:nvGraphicFramePr>
        <p:xfrm>
          <a:off x="1524000" y="1234440"/>
          <a:ext cx="6096000" cy="15849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Reading Times (in minutes) </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endParaRPr lang="en-US" sz="2000" b="1" dirty="0">
                        <a:solidFill>
                          <a:srgbClr val="000000"/>
                        </a:solidFill>
                      </a:endParaRPr>
                    </a:p>
                  </a:txBody>
                  <a:tcPr/>
                </a:tc>
                <a:tc>
                  <a:txBody>
                    <a:bodyPr/>
                    <a:lstStyle/>
                    <a:p>
                      <a:pPr algn="ctr"/>
                      <a:r>
                        <a:rPr lang="en-US" sz="2000" b="1" i="1" dirty="0">
                          <a:solidFill>
                            <a:srgbClr val="000000"/>
                          </a:solidFill>
                        </a:rPr>
                        <a:t>n</a:t>
                      </a:r>
                    </a:p>
                  </a:txBody>
                  <a:tcPr/>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2000" b="1" dirty="0">
                          <a:solidFill>
                            <a:srgbClr val="000000"/>
                          </a:solidFill>
                        </a:rPr>
                        <a:t>Girl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1</a:t>
                      </a:r>
                    </a:p>
                  </a:txBody>
                  <a:tcPr/>
                </a:tc>
                <a:tc>
                  <a:txBody>
                    <a:bodyPr/>
                    <a:lstStyle/>
                    <a:p>
                      <a:pPr algn="ctr"/>
                      <a:r>
                        <a:rPr lang="en-US" sz="2000" dirty="0">
                          <a:solidFill>
                            <a:srgbClr val="000000"/>
                          </a:solidFill>
                        </a:rPr>
                        <a:t>2</a:t>
                      </a:r>
                    </a:p>
                  </a:txBody>
                  <a:tcPr/>
                </a:tc>
                <a:extLst>
                  <a:ext uri="{0D108BD9-81ED-4DB2-BD59-A6C34878D82A}">
                    <a16:rowId xmlns:a16="http://schemas.microsoft.com/office/drawing/2014/main" val="10002"/>
                  </a:ext>
                </a:extLst>
              </a:tr>
              <a:tr h="370840">
                <a:tc>
                  <a:txBody>
                    <a:bodyPr/>
                    <a:lstStyle/>
                    <a:p>
                      <a:pPr algn="ctr"/>
                      <a:r>
                        <a:rPr lang="en-US" sz="2000" b="1" dirty="0">
                          <a:solidFill>
                            <a:srgbClr val="000000"/>
                          </a:solidFill>
                        </a:rPr>
                        <a:t>Boy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0.5</a:t>
                      </a:r>
                    </a:p>
                  </a:txBody>
                  <a:tcPr/>
                </a:tc>
                <a:tc>
                  <a:txBody>
                    <a:bodyPr/>
                    <a:lstStyle/>
                    <a:p>
                      <a:pPr algn="ctr"/>
                      <a:r>
                        <a:rPr lang="en-US" sz="2000" dirty="0">
                          <a:solidFill>
                            <a:srgbClr val="000000"/>
                          </a:solidFill>
                        </a:rPr>
                        <a:t>3</a:t>
                      </a:r>
                    </a:p>
                  </a:txBody>
                  <a:tcPr/>
                </a:tc>
                <a:extLst>
                  <a:ext uri="{0D108BD9-81ED-4DB2-BD59-A6C34878D82A}">
                    <a16:rowId xmlns:a16="http://schemas.microsoft.com/office/drawing/2014/main" val="10003"/>
                  </a:ext>
                </a:extLst>
              </a:tr>
            </a:tbl>
          </a:graphicData>
        </a:graphic>
      </p:graphicFrame>
      <p:graphicFrame>
        <p:nvGraphicFramePr>
          <p:cNvPr id="123906" name="Object 2"/>
          <p:cNvGraphicFramePr>
            <a:graphicFrameLocks noChangeAspect="1"/>
          </p:cNvGraphicFramePr>
          <p:nvPr/>
        </p:nvGraphicFramePr>
        <p:xfrm>
          <a:off x="5257800" y="1742440"/>
          <a:ext cx="190500" cy="228600"/>
        </p:xfrm>
        <a:graphic>
          <a:graphicData uri="http://schemas.openxmlformats.org/presentationml/2006/ole">
            <mc:AlternateContent xmlns:mc="http://schemas.openxmlformats.org/markup-compatibility/2006">
              <mc:Choice xmlns:v="urn:schemas-microsoft-com:vml" Requires="v">
                <p:oleObj name="Equation" r:id="rId259" imgW="190440" imgH="228600" progId="Equation.DSMT4">
                  <p:embed/>
                </p:oleObj>
              </mc:Choice>
              <mc:Fallback>
                <p:oleObj name="Equation" r:id="rId259" imgW="190440" imgH="228600" progId="Equation.DSMT4">
                  <p:embed/>
                  <p:pic>
                    <p:nvPicPr>
                      <p:cNvPr id="0" name="Picture 2"/>
                      <p:cNvPicPr>
                        <a:picLocks noChangeAspect="1" noChangeArrowheads="1"/>
                      </p:cNvPicPr>
                      <p:nvPr/>
                    </p:nvPicPr>
                    <p:blipFill>
                      <a:blip r:embed="rId260">
                        <a:extLst>
                          <a:ext uri="{28A0092B-C50C-407E-A947-70E740481C1C}">
                            <a14:useLocalDpi xmlns:a14="http://schemas.microsoft.com/office/drawing/2010/main" val="0"/>
                          </a:ext>
                        </a:extLst>
                      </a:blip>
                      <a:srcRect/>
                      <a:stretch>
                        <a:fillRect/>
                      </a:stretch>
                    </p:blipFill>
                    <p:spPr bwMode="auto">
                      <a:xfrm>
                        <a:off x="5257800" y="1742440"/>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4169721022"/>
              </p:ext>
            </p:extLst>
          </p:nvPr>
        </p:nvGraphicFramePr>
        <p:xfrm>
          <a:off x="6743700" y="1786784"/>
          <a:ext cx="215900" cy="190500"/>
        </p:xfrm>
        <a:graphic>
          <a:graphicData uri="http://schemas.openxmlformats.org/presentationml/2006/ole">
            <mc:AlternateContent xmlns:mc="http://schemas.openxmlformats.org/markup-compatibility/2006">
              <mc:Choice xmlns:v="urn:schemas-microsoft-com:vml" Requires="v">
                <p:oleObj name="Equation" r:id="rId261" imgW="215640" imgH="190440" progId="Equation.DSMT4">
                  <p:embed/>
                </p:oleObj>
              </mc:Choice>
              <mc:Fallback>
                <p:oleObj name="Equation" r:id="rId261" imgW="215640" imgH="190440" progId="Equation.DSMT4">
                  <p:embed/>
                  <p:pic>
                    <p:nvPicPr>
                      <p:cNvPr id="0" name="Picture 3"/>
                      <p:cNvPicPr>
                        <a:picLocks noChangeAspect="1" noChangeArrowheads="1"/>
                      </p:cNvPicPr>
                      <p:nvPr/>
                    </p:nvPicPr>
                    <p:blipFill>
                      <a:blip r:embed="rId262"/>
                      <a:srcRect/>
                      <a:stretch>
                        <a:fillRect/>
                      </a:stretch>
                    </p:blipFill>
                    <p:spPr bwMode="auto">
                      <a:xfrm>
                        <a:off x="6743700" y="1786784"/>
                        <a:ext cx="2159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441" name="SMARTInkShape-1365">
            <a:extLst>
              <a:ext uri="{FF2B5EF4-FFF2-40B4-BE49-F238E27FC236}">
                <a16:creationId xmlns:a16="http://schemas.microsoft.com/office/drawing/2014/main" id="{872DACD5-4D21-9DBF-C889-79C7B265F8D9}"/>
              </a:ext>
            </a:extLst>
          </p:cNvPr>
          <p:cNvSpPr/>
          <p:nvPr>
            <p:custDataLst>
              <p:tags r:id="rId1"/>
            </p:custDataLst>
          </p:nvPr>
        </p:nvSpPr>
        <p:spPr>
          <a:xfrm>
            <a:off x="8402491" y="1628775"/>
            <a:ext cx="369707" cy="380885"/>
          </a:xfrm>
          <a:custGeom>
            <a:avLst/>
            <a:gdLst/>
            <a:ahLst/>
            <a:cxnLst/>
            <a:rect l="0" t="0" r="0" b="0"/>
            <a:pathLst>
              <a:path w="369707" h="380885">
                <a:moveTo>
                  <a:pt x="17609" y="371475"/>
                </a:moveTo>
                <a:lnTo>
                  <a:pt x="17609" y="371475"/>
                </a:lnTo>
                <a:lnTo>
                  <a:pt x="17609" y="379676"/>
                </a:lnTo>
                <a:lnTo>
                  <a:pt x="16551" y="380117"/>
                </a:lnTo>
                <a:lnTo>
                  <a:pt x="9407" y="380884"/>
                </a:lnTo>
                <a:lnTo>
                  <a:pt x="3419" y="375909"/>
                </a:lnTo>
                <a:lnTo>
                  <a:pt x="719" y="370623"/>
                </a:lnTo>
                <a:lnTo>
                  <a:pt x="0" y="367732"/>
                </a:lnTo>
                <a:lnTo>
                  <a:pt x="4042" y="343437"/>
                </a:lnTo>
                <a:lnTo>
                  <a:pt x="29189" y="299055"/>
                </a:lnTo>
                <a:lnTo>
                  <a:pt x="54318" y="255347"/>
                </a:lnTo>
                <a:lnTo>
                  <a:pt x="85889" y="213226"/>
                </a:lnTo>
                <a:lnTo>
                  <a:pt x="132121" y="170471"/>
                </a:lnTo>
                <a:lnTo>
                  <a:pt x="163505" y="141819"/>
                </a:lnTo>
                <a:lnTo>
                  <a:pt x="203450" y="116291"/>
                </a:lnTo>
                <a:lnTo>
                  <a:pt x="243134" y="92899"/>
                </a:lnTo>
                <a:lnTo>
                  <a:pt x="286934" y="69143"/>
                </a:lnTo>
                <a:lnTo>
                  <a:pt x="329081" y="33992"/>
                </a:lnTo>
                <a:lnTo>
                  <a:pt x="333208" y="32187"/>
                </a:lnTo>
                <a:lnTo>
                  <a:pt x="335959" y="29924"/>
                </a:lnTo>
                <a:lnTo>
                  <a:pt x="350981" y="9529"/>
                </a:lnTo>
                <a:lnTo>
                  <a:pt x="307753" y="9525"/>
                </a:lnTo>
                <a:lnTo>
                  <a:pt x="265641" y="9525"/>
                </a:lnTo>
                <a:lnTo>
                  <a:pt x="220664" y="9525"/>
                </a:lnTo>
                <a:lnTo>
                  <a:pt x="202766" y="9525"/>
                </a:lnTo>
                <a:lnTo>
                  <a:pt x="239074" y="8467"/>
                </a:lnTo>
                <a:lnTo>
                  <a:pt x="286674" y="1324"/>
                </a:lnTo>
                <a:lnTo>
                  <a:pt x="333981" y="52"/>
                </a:lnTo>
                <a:lnTo>
                  <a:pt x="364451" y="2"/>
                </a:lnTo>
                <a:lnTo>
                  <a:pt x="362965" y="1"/>
                </a:lnTo>
                <a:lnTo>
                  <a:pt x="369706" y="0"/>
                </a:lnTo>
                <a:lnTo>
                  <a:pt x="364481" y="0"/>
                </a:lnTo>
                <a:lnTo>
                  <a:pt x="366861" y="0"/>
                </a:lnTo>
                <a:lnTo>
                  <a:pt x="364037" y="0"/>
                </a:lnTo>
                <a:lnTo>
                  <a:pt x="363920" y="1058"/>
                </a:lnTo>
                <a:lnTo>
                  <a:pt x="366611" y="5056"/>
                </a:lnTo>
                <a:lnTo>
                  <a:pt x="366694" y="8662"/>
                </a:lnTo>
                <a:lnTo>
                  <a:pt x="355756" y="51045"/>
                </a:lnTo>
                <a:lnTo>
                  <a:pt x="345380" y="98434"/>
                </a:lnTo>
                <a:lnTo>
                  <a:pt x="335257" y="144156"/>
                </a:lnTo>
                <a:lnTo>
                  <a:pt x="331860" y="157248"/>
                </a:lnTo>
                <a:lnTo>
                  <a:pt x="324589" y="171153"/>
                </a:lnTo>
                <a:lnTo>
                  <a:pt x="322409"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452" name="SMARTInkShape-Group236">
            <a:extLst>
              <a:ext uri="{FF2B5EF4-FFF2-40B4-BE49-F238E27FC236}">
                <a16:creationId xmlns:a16="http://schemas.microsoft.com/office/drawing/2014/main" id="{1EE22808-B368-F631-8450-0A0920A89CAB}"/>
              </a:ext>
            </a:extLst>
          </p:cNvPr>
          <p:cNvGrpSpPr/>
          <p:nvPr/>
        </p:nvGrpSpPr>
        <p:grpSpPr>
          <a:xfrm>
            <a:off x="7991674" y="1791748"/>
            <a:ext cx="695127" cy="1094151"/>
            <a:chOff x="7991674" y="1791748"/>
            <a:chExt cx="695127" cy="1094151"/>
          </a:xfrm>
        </p:grpSpPr>
        <p:sp>
          <p:nvSpPr>
            <p:cNvPr id="124442" name="SMARTInkShape-1366">
              <a:extLst>
                <a:ext uri="{FF2B5EF4-FFF2-40B4-BE49-F238E27FC236}">
                  <a16:creationId xmlns:a16="http://schemas.microsoft.com/office/drawing/2014/main" id="{7DFB266E-1E1E-3698-0137-783718EF4C25}"/>
                </a:ext>
              </a:extLst>
            </p:cNvPr>
            <p:cNvSpPr/>
            <p:nvPr>
              <p:custDataLst>
                <p:tags r:id="rId248"/>
              </p:custDataLst>
            </p:nvPr>
          </p:nvSpPr>
          <p:spPr>
            <a:xfrm>
              <a:off x="8343900" y="1791748"/>
              <a:ext cx="24539" cy="751428"/>
            </a:xfrm>
            <a:custGeom>
              <a:avLst/>
              <a:gdLst/>
              <a:ahLst/>
              <a:cxnLst/>
              <a:rect l="0" t="0" r="0" b="0"/>
              <a:pathLst>
                <a:path w="24539" h="751428">
                  <a:moveTo>
                    <a:pt x="19050" y="8477"/>
                  </a:moveTo>
                  <a:lnTo>
                    <a:pt x="19050" y="8477"/>
                  </a:lnTo>
                  <a:lnTo>
                    <a:pt x="19050" y="2989"/>
                  </a:lnTo>
                  <a:lnTo>
                    <a:pt x="19050" y="5332"/>
                  </a:lnTo>
                  <a:lnTo>
                    <a:pt x="20108" y="5322"/>
                  </a:lnTo>
                  <a:lnTo>
                    <a:pt x="24106" y="2489"/>
                  </a:lnTo>
                  <a:lnTo>
                    <a:pt x="24538" y="1310"/>
                  </a:lnTo>
                  <a:lnTo>
                    <a:pt x="23767" y="524"/>
                  </a:lnTo>
                  <a:lnTo>
                    <a:pt x="22195" y="0"/>
                  </a:lnTo>
                  <a:lnTo>
                    <a:pt x="21147" y="709"/>
                  </a:lnTo>
                  <a:lnTo>
                    <a:pt x="19981" y="4319"/>
                  </a:lnTo>
                  <a:lnTo>
                    <a:pt x="19671" y="4647"/>
                  </a:lnTo>
                  <a:lnTo>
                    <a:pt x="19327" y="2189"/>
                  </a:lnTo>
                  <a:lnTo>
                    <a:pt x="18176" y="2168"/>
                  </a:lnTo>
                  <a:lnTo>
                    <a:pt x="14074" y="4968"/>
                  </a:lnTo>
                  <a:lnTo>
                    <a:pt x="13617" y="9312"/>
                  </a:lnTo>
                  <a:lnTo>
                    <a:pt x="15911" y="30597"/>
                  </a:lnTo>
                  <a:lnTo>
                    <a:pt x="10575" y="75556"/>
                  </a:lnTo>
                  <a:lnTo>
                    <a:pt x="9734" y="120936"/>
                  </a:lnTo>
                  <a:lnTo>
                    <a:pt x="9567" y="165021"/>
                  </a:lnTo>
                  <a:lnTo>
                    <a:pt x="9534" y="204852"/>
                  </a:lnTo>
                  <a:lnTo>
                    <a:pt x="2980" y="244823"/>
                  </a:lnTo>
                  <a:lnTo>
                    <a:pt x="1942" y="269476"/>
                  </a:lnTo>
                  <a:lnTo>
                    <a:pt x="8317" y="316786"/>
                  </a:lnTo>
                  <a:lnTo>
                    <a:pt x="10344" y="359674"/>
                  </a:lnTo>
                  <a:lnTo>
                    <a:pt x="16000" y="396404"/>
                  </a:lnTo>
                  <a:lnTo>
                    <a:pt x="18147" y="435156"/>
                  </a:lnTo>
                  <a:lnTo>
                    <a:pt x="18781" y="477565"/>
                  </a:lnTo>
                  <a:lnTo>
                    <a:pt x="18998" y="521412"/>
                  </a:lnTo>
                  <a:lnTo>
                    <a:pt x="13983" y="565704"/>
                  </a:lnTo>
                  <a:lnTo>
                    <a:pt x="10112" y="611807"/>
                  </a:lnTo>
                  <a:lnTo>
                    <a:pt x="8490" y="656324"/>
                  </a:lnTo>
                  <a:lnTo>
                    <a:pt x="4479" y="666120"/>
                  </a:lnTo>
                  <a:lnTo>
                    <a:pt x="4814" y="676824"/>
                  </a:lnTo>
                  <a:lnTo>
                    <a:pt x="6383" y="682641"/>
                  </a:lnTo>
                  <a:lnTo>
                    <a:pt x="6372" y="687578"/>
                  </a:lnTo>
                  <a:lnTo>
                    <a:pt x="207" y="717469"/>
                  </a:lnTo>
                  <a:lnTo>
                    <a:pt x="92" y="715873"/>
                  </a:lnTo>
                  <a:lnTo>
                    <a:pt x="2" y="722526"/>
                  </a:lnTo>
                  <a:lnTo>
                    <a:pt x="5058" y="722755"/>
                  </a:lnTo>
                  <a:lnTo>
                    <a:pt x="5488" y="723846"/>
                  </a:lnTo>
                  <a:lnTo>
                    <a:pt x="277" y="731982"/>
                  </a:lnTo>
                  <a:lnTo>
                    <a:pt x="0" y="75142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3" name="SMARTInkShape-1367">
              <a:extLst>
                <a:ext uri="{FF2B5EF4-FFF2-40B4-BE49-F238E27FC236}">
                  <a16:creationId xmlns:a16="http://schemas.microsoft.com/office/drawing/2014/main" id="{52FEC8FE-C858-2D3B-0E04-D4EE19BDA7FF}"/>
                </a:ext>
              </a:extLst>
            </p:cNvPr>
            <p:cNvSpPr/>
            <p:nvPr>
              <p:custDataLst>
                <p:tags r:id="rId249"/>
              </p:custDataLst>
            </p:nvPr>
          </p:nvSpPr>
          <p:spPr>
            <a:xfrm>
              <a:off x="7991674" y="2743319"/>
              <a:ext cx="102937" cy="142580"/>
            </a:xfrm>
            <a:custGeom>
              <a:avLst/>
              <a:gdLst/>
              <a:ahLst/>
              <a:cxnLst/>
              <a:rect l="0" t="0" r="0" b="0"/>
              <a:pathLst>
                <a:path w="102937" h="142580">
                  <a:moveTo>
                    <a:pt x="66476" y="18931"/>
                  </a:moveTo>
                  <a:lnTo>
                    <a:pt x="66476" y="18931"/>
                  </a:lnTo>
                  <a:lnTo>
                    <a:pt x="66476" y="9798"/>
                  </a:lnTo>
                  <a:lnTo>
                    <a:pt x="58275" y="1239"/>
                  </a:lnTo>
                  <a:lnTo>
                    <a:pt x="52286" y="283"/>
                  </a:lnTo>
                  <a:lnTo>
                    <a:pt x="43809" y="0"/>
                  </a:lnTo>
                  <a:lnTo>
                    <a:pt x="40782" y="2077"/>
                  </a:lnTo>
                  <a:lnTo>
                    <a:pt x="15454" y="34498"/>
                  </a:lnTo>
                  <a:lnTo>
                    <a:pt x="3206" y="72257"/>
                  </a:lnTo>
                  <a:lnTo>
                    <a:pt x="0" y="112106"/>
                  </a:lnTo>
                  <a:lnTo>
                    <a:pt x="2712" y="121373"/>
                  </a:lnTo>
                  <a:lnTo>
                    <a:pt x="4916" y="125325"/>
                  </a:lnTo>
                  <a:lnTo>
                    <a:pt x="18132" y="135945"/>
                  </a:lnTo>
                  <a:lnTo>
                    <a:pt x="30397" y="140738"/>
                  </a:lnTo>
                  <a:lnTo>
                    <a:pt x="50499" y="142579"/>
                  </a:lnTo>
                  <a:lnTo>
                    <a:pt x="59728" y="137033"/>
                  </a:lnTo>
                  <a:lnTo>
                    <a:pt x="86950" y="111311"/>
                  </a:lnTo>
                  <a:lnTo>
                    <a:pt x="99041" y="87358"/>
                  </a:lnTo>
                  <a:lnTo>
                    <a:pt x="102936" y="69309"/>
                  </a:lnTo>
                  <a:lnTo>
                    <a:pt x="101025" y="56844"/>
                  </a:lnTo>
                  <a:lnTo>
                    <a:pt x="93721" y="31802"/>
                  </a:lnTo>
                  <a:lnTo>
                    <a:pt x="81134" y="16982"/>
                  </a:lnTo>
                  <a:lnTo>
                    <a:pt x="73696" y="12773"/>
                  </a:lnTo>
                  <a:lnTo>
                    <a:pt x="58909" y="9702"/>
                  </a:lnTo>
                  <a:lnTo>
                    <a:pt x="52475" y="9494"/>
                  </a:lnTo>
                  <a:lnTo>
                    <a:pt x="50792" y="10523"/>
                  </a:lnTo>
                  <a:lnTo>
                    <a:pt x="49670" y="12267"/>
                  </a:lnTo>
                  <a:lnTo>
                    <a:pt x="48922" y="14488"/>
                  </a:lnTo>
                  <a:lnTo>
                    <a:pt x="37901" y="2845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4" name="SMARTInkShape-1368">
              <a:extLst>
                <a:ext uri="{FF2B5EF4-FFF2-40B4-BE49-F238E27FC236}">
                  <a16:creationId xmlns:a16="http://schemas.microsoft.com/office/drawing/2014/main" id="{21F5FCBB-E806-38B4-8D96-97517AC7B884}"/>
                </a:ext>
              </a:extLst>
            </p:cNvPr>
            <p:cNvSpPr/>
            <p:nvPr>
              <p:custDataLst>
                <p:tags r:id="rId250"/>
              </p:custDataLst>
            </p:nvPr>
          </p:nvSpPr>
          <p:spPr>
            <a:xfrm>
              <a:off x="8181975" y="2857500"/>
              <a:ext cx="1" cy="19051"/>
            </a:xfrm>
            <a:custGeom>
              <a:avLst/>
              <a:gdLst/>
              <a:ahLst/>
              <a:cxnLst/>
              <a:rect l="0" t="0" r="0" b="0"/>
              <a:pathLst>
                <a:path w="1" h="19051">
                  <a:moveTo>
                    <a:pt x="0" y="19050"/>
                  </a:moveTo>
                  <a:lnTo>
                    <a:pt x="0" y="1905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5" name="SMARTInkShape-1369">
              <a:extLst>
                <a:ext uri="{FF2B5EF4-FFF2-40B4-BE49-F238E27FC236}">
                  <a16:creationId xmlns:a16="http://schemas.microsoft.com/office/drawing/2014/main" id="{4A391880-C1F3-6138-1BFE-7E3C8DDCC80C}"/>
                </a:ext>
              </a:extLst>
            </p:cNvPr>
            <p:cNvSpPr/>
            <p:nvPr>
              <p:custDataLst>
                <p:tags r:id="rId251"/>
              </p:custDataLst>
            </p:nvPr>
          </p:nvSpPr>
          <p:spPr>
            <a:xfrm>
              <a:off x="8244676" y="2728534"/>
              <a:ext cx="99483" cy="111025"/>
            </a:xfrm>
            <a:custGeom>
              <a:avLst/>
              <a:gdLst/>
              <a:ahLst/>
              <a:cxnLst/>
              <a:rect l="0" t="0" r="0" b="0"/>
              <a:pathLst>
                <a:path w="99483" h="111025">
                  <a:moveTo>
                    <a:pt x="51599" y="43241"/>
                  </a:moveTo>
                  <a:lnTo>
                    <a:pt x="51599" y="43241"/>
                  </a:lnTo>
                  <a:lnTo>
                    <a:pt x="59801" y="35040"/>
                  </a:lnTo>
                  <a:lnTo>
                    <a:pt x="61008" y="25631"/>
                  </a:lnTo>
                  <a:lnTo>
                    <a:pt x="61114" y="11060"/>
                  </a:lnTo>
                  <a:lnTo>
                    <a:pt x="60058" y="9087"/>
                  </a:lnTo>
                  <a:lnTo>
                    <a:pt x="58297" y="7772"/>
                  </a:lnTo>
                  <a:lnTo>
                    <a:pt x="53517" y="5252"/>
                  </a:lnTo>
                  <a:lnTo>
                    <a:pt x="47865" y="604"/>
                  </a:lnTo>
                  <a:lnTo>
                    <a:pt x="44876" y="0"/>
                  </a:lnTo>
                  <a:lnTo>
                    <a:pt x="41825" y="655"/>
                  </a:lnTo>
                  <a:lnTo>
                    <a:pt x="11633" y="18136"/>
                  </a:lnTo>
                  <a:lnTo>
                    <a:pt x="1187" y="32510"/>
                  </a:lnTo>
                  <a:lnTo>
                    <a:pt x="0" y="38204"/>
                  </a:lnTo>
                  <a:lnTo>
                    <a:pt x="1502" y="50174"/>
                  </a:lnTo>
                  <a:lnTo>
                    <a:pt x="8299" y="63758"/>
                  </a:lnTo>
                  <a:lnTo>
                    <a:pt x="17014" y="74485"/>
                  </a:lnTo>
                  <a:lnTo>
                    <a:pt x="31356" y="84366"/>
                  </a:lnTo>
                  <a:lnTo>
                    <a:pt x="70785" y="97032"/>
                  </a:lnTo>
                  <a:lnTo>
                    <a:pt x="84683" y="100454"/>
                  </a:lnTo>
                  <a:lnTo>
                    <a:pt x="98860" y="110555"/>
                  </a:lnTo>
                  <a:lnTo>
                    <a:pt x="99482" y="11102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6" name="SMARTInkShape-1370">
              <a:extLst>
                <a:ext uri="{FF2B5EF4-FFF2-40B4-BE49-F238E27FC236}">
                  <a16:creationId xmlns:a16="http://schemas.microsoft.com/office/drawing/2014/main" id="{FE373C69-2E52-9C91-29A6-A2F7E436D86A}"/>
                </a:ext>
              </a:extLst>
            </p:cNvPr>
            <p:cNvSpPr/>
            <p:nvPr>
              <p:custDataLst>
                <p:tags r:id="rId252"/>
              </p:custDataLst>
            </p:nvPr>
          </p:nvSpPr>
          <p:spPr>
            <a:xfrm>
              <a:off x="8251394" y="2762250"/>
              <a:ext cx="95396" cy="104530"/>
            </a:xfrm>
            <a:custGeom>
              <a:avLst/>
              <a:gdLst/>
              <a:ahLst/>
              <a:cxnLst/>
              <a:rect l="0" t="0" r="0" b="0"/>
              <a:pathLst>
                <a:path w="95396" h="104530">
                  <a:moveTo>
                    <a:pt x="95395" y="102138"/>
                  </a:moveTo>
                  <a:lnTo>
                    <a:pt x="95395" y="102138"/>
                  </a:lnTo>
                  <a:lnTo>
                    <a:pt x="61394" y="104529"/>
                  </a:lnTo>
                  <a:lnTo>
                    <a:pt x="16508" y="103702"/>
                  </a:lnTo>
                  <a:lnTo>
                    <a:pt x="6518" y="99712"/>
                  </a:lnTo>
                  <a:lnTo>
                    <a:pt x="3430" y="97166"/>
                  </a:lnTo>
                  <a:lnTo>
                    <a:pt x="0" y="91516"/>
                  </a:lnTo>
                  <a:lnTo>
                    <a:pt x="144" y="88527"/>
                  </a:lnTo>
                  <a:lnTo>
                    <a:pt x="3125" y="82384"/>
                  </a:lnTo>
                  <a:lnTo>
                    <a:pt x="47703" y="60315"/>
                  </a:lnTo>
                  <a:lnTo>
                    <a:pt x="79759" y="44449"/>
                  </a:lnTo>
                  <a:lnTo>
                    <a:pt x="84008" y="40216"/>
                  </a:lnTo>
                  <a:lnTo>
                    <a:pt x="88729" y="29868"/>
                  </a:lnTo>
                  <a:lnTo>
                    <a:pt x="88930" y="25204"/>
                  </a:lnTo>
                  <a:lnTo>
                    <a:pt x="83974" y="6742"/>
                  </a:lnTo>
                  <a:lnTo>
                    <a:pt x="82585" y="4495"/>
                  </a:lnTo>
                  <a:lnTo>
                    <a:pt x="73456"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7" name="SMARTInkShape-1371">
              <a:extLst>
                <a:ext uri="{FF2B5EF4-FFF2-40B4-BE49-F238E27FC236}">
                  <a16:creationId xmlns:a16="http://schemas.microsoft.com/office/drawing/2014/main" id="{2C299FEF-8CD3-B5DC-5602-F4F061A27DC0}"/>
                </a:ext>
              </a:extLst>
            </p:cNvPr>
            <p:cNvSpPr/>
            <p:nvPr>
              <p:custDataLst>
                <p:tags r:id="rId253"/>
              </p:custDataLst>
            </p:nvPr>
          </p:nvSpPr>
          <p:spPr>
            <a:xfrm>
              <a:off x="8382000" y="2000250"/>
              <a:ext cx="142876" cy="95251"/>
            </a:xfrm>
            <a:custGeom>
              <a:avLst/>
              <a:gdLst/>
              <a:ahLst/>
              <a:cxnLst/>
              <a:rect l="0" t="0" r="0" b="0"/>
              <a:pathLst>
                <a:path w="142876" h="95251">
                  <a:moveTo>
                    <a:pt x="0" y="95250"/>
                  </a:moveTo>
                  <a:lnTo>
                    <a:pt x="0" y="95250"/>
                  </a:lnTo>
                  <a:lnTo>
                    <a:pt x="8202" y="95250"/>
                  </a:lnTo>
                  <a:lnTo>
                    <a:pt x="55503" y="49262"/>
                  </a:lnTo>
                  <a:lnTo>
                    <a:pt x="98514" y="22507"/>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8" name="SMARTInkShape-1372">
              <a:extLst>
                <a:ext uri="{FF2B5EF4-FFF2-40B4-BE49-F238E27FC236}">
                  <a16:creationId xmlns:a16="http://schemas.microsoft.com/office/drawing/2014/main" id="{14A31A9F-41C1-1EBA-99B1-F9FC25CF43F1}"/>
                </a:ext>
              </a:extLst>
            </p:cNvPr>
            <p:cNvSpPr/>
            <p:nvPr>
              <p:custDataLst>
                <p:tags r:id="rId254"/>
              </p:custDataLst>
            </p:nvPr>
          </p:nvSpPr>
          <p:spPr>
            <a:xfrm>
              <a:off x="8382000" y="2114550"/>
              <a:ext cx="180976" cy="104776"/>
            </a:xfrm>
            <a:custGeom>
              <a:avLst/>
              <a:gdLst/>
              <a:ahLst/>
              <a:cxnLst/>
              <a:rect l="0" t="0" r="0" b="0"/>
              <a:pathLst>
                <a:path w="180976" h="104776">
                  <a:moveTo>
                    <a:pt x="0" y="104775"/>
                  </a:moveTo>
                  <a:lnTo>
                    <a:pt x="0" y="104775"/>
                  </a:lnTo>
                  <a:lnTo>
                    <a:pt x="20722" y="91592"/>
                  </a:lnTo>
                  <a:lnTo>
                    <a:pt x="60453" y="58787"/>
                  </a:lnTo>
                  <a:lnTo>
                    <a:pt x="105210" y="28372"/>
                  </a:lnTo>
                  <a:lnTo>
                    <a:pt x="127834" y="15109"/>
                  </a:lnTo>
                  <a:lnTo>
                    <a:pt x="1809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9" name="SMARTInkShape-1373">
              <a:extLst>
                <a:ext uri="{FF2B5EF4-FFF2-40B4-BE49-F238E27FC236}">
                  <a16:creationId xmlns:a16="http://schemas.microsoft.com/office/drawing/2014/main" id="{472C4B0C-F83D-A73A-E06D-E42E7ED8949C}"/>
                </a:ext>
              </a:extLst>
            </p:cNvPr>
            <p:cNvSpPr/>
            <p:nvPr>
              <p:custDataLst>
                <p:tags r:id="rId255"/>
              </p:custDataLst>
            </p:nvPr>
          </p:nvSpPr>
          <p:spPr>
            <a:xfrm>
              <a:off x="8429625" y="2219325"/>
              <a:ext cx="180976" cy="104776"/>
            </a:xfrm>
            <a:custGeom>
              <a:avLst/>
              <a:gdLst/>
              <a:ahLst/>
              <a:cxnLst/>
              <a:rect l="0" t="0" r="0" b="0"/>
              <a:pathLst>
                <a:path w="180976" h="104776">
                  <a:moveTo>
                    <a:pt x="0" y="104775"/>
                  </a:moveTo>
                  <a:lnTo>
                    <a:pt x="0" y="104775"/>
                  </a:lnTo>
                  <a:lnTo>
                    <a:pt x="5056" y="104775"/>
                  </a:lnTo>
                  <a:lnTo>
                    <a:pt x="48905" y="75116"/>
                  </a:lnTo>
                  <a:lnTo>
                    <a:pt x="92597" y="49886"/>
                  </a:lnTo>
                  <a:lnTo>
                    <a:pt x="139545" y="17331"/>
                  </a:lnTo>
                  <a:lnTo>
                    <a:pt x="1809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0" name="SMARTInkShape-1374">
              <a:extLst>
                <a:ext uri="{FF2B5EF4-FFF2-40B4-BE49-F238E27FC236}">
                  <a16:creationId xmlns:a16="http://schemas.microsoft.com/office/drawing/2014/main" id="{07B43ADE-0FB5-9842-A6F3-1499EBAD8318}"/>
                </a:ext>
              </a:extLst>
            </p:cNvPr>
            <p:cNvSpPr/>
            <p:nvPr>
              <p:custDataLst>
                <p:tags r:id="rId256"/>
              </p:custDataLst>
            </p:nvPr>
          </p:nvSpPr>
          <p:spPr>
            <a:xfrm>
              <a:off x="8477250" y="2333625"/>
              <a:ext cx="142876" cy="85726"/>
            </a:xfrm>
            <a:custGeom>
              <a:avLst/>
              <a:gdLst/>
              <a:ahLst/>
              <a:cxnLst/>
              <a:rect l="0" t="0" r="0" b="0"/>
              <a:pathLst>
                <a:path w="142876" h="85726">
                  <a:moveTo>
                    <a:pt x="0" y="85725"/>
                  </a:moveTo>
                  <a:lnTo>
                    <a:pt x="0" y="85725"/>
                  </a:lnTo>
                  <a:lnTo>
                    <a:pt x="40704" y="50077"/>
                  </a:lnTo>
                  <a:lnTo>
                    <a:pt x="87643" y="24651"/>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1" name="SMARTInkShape-1375">
              <a:extLst>
                <a:ext uri="{FF2B5EF4-FFF2-40B4-BE49-F238E27FC236}">
                  <a16:creationId xmlns:a16="http://schemas.microsoft.com/office/drawing/2014/main" id="{29F6BD56-79FD-19E3-B29E-4B09A0974899}"/>
                </a:ext>
              </a:extLst>
            </p:cNvPr>
            <p:cNvSpPr/>
            <p:nvPr>
              <p:custDataLst>
                <p:tags r:id="rId257"/>
              </p:custDataLst>
            </p:nvPr>
          </p:nvSpPr>
          <p:spPr>
            <a:xfrm>
              <a:off x="8601075" y="2371725"/>
              <a:ext cx="85726" cy="47626"/>
            </a:xfrm>
            <a:custGeom>
              <a:avLst/>
              <a:gdLst/>
              <a:ahLst/>
              <a:cxnLst/>
              <a:rect l="0" t="0" r="0" b="0"/>
              <a:pathLst>
                <a:path w="85726" h="47626">
                  <a:moveTo>
                    <a:pt x="0" y="47625"/>
                  </a:moveTo>
                  <a:lnTo>
                    <a:pt x="0" y="47625"/>
                  </a:lnTo>
                  <a:lnTo>
                    <a:pt x="20722" y="29725"/>
                  </a:lnTo>
                  <a:lnTo>
                    <a:pt x="49836" y="16102"/>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453" name="SMARTInkShape-1376">
            <a:extLst>
              <a:ext uri="{FF2B5EF4-FFF2-40B4-BE49-F238E27FC236}">
                <a16:creationId xmlns:a16="http://schemas.microsoft.com/office/drawing/2014/main" id="{D61C590F-A8AE-0411-3A95-7945908D79ED}"/>
              </a:ext>
            </a:extLst>
          </p:cNvPr>
          <p:cNvSpPr/>
          <p:nvPr>
            <p:custDataLst>
              <p:tags r:id="rId2"/>
            </p:custDataLst>
          </p:nvPr>
        </p:nvSpPr>
        <p:spPr>
          <a:xfrm>
            <a:off x="7677150" y="1695578"/>
            <a:ext cx="1162051" cy="666623"/>
          </a:xfrm>
          <a:custGeom>
            <a:avLst/>
            <a:gdLst/>
            <a:ahLst/>
            <a:cxnLst/>
            <a:rect l="0" t="0" r="0" b="0"/>
            <a:pathLst>
              <a:path w="1162051" h="666623">
                <a:moveTo>
                  <a:pt x="0" y="666622"/>
                </a:moveTo>
                <a:lnTo>
                  <a:pt x="0" y="666622"/>
                </a:lnTo>
                <a:lnTo>
                  <a:pt x="13257" y="666622"/>
                </a:lnTo>
                <a:lnTo>
                  <a:pt x="15188" y="665564"/>
                </a:lnTo>
                <a:lnTo>
                  <a:pt x="16476" y="663800"/>
                </a:lnTo>
                <a:lnTo>
                  <a:pt x="17334" y="661566"/>
                </a:lnTo>
                <a:lnTo>
                  <a:pt x="20022" y="660076"/>
                </a:lnTo>
                <a:lnTo>
                  <a:pt x="32862" y="656921"/>
                </a:lnTo>
                <a:lnTo>
                  <a:pt x="47216" y="649732"/>
                </a:lnTo>
                <a:lnTo>
                  <a:pt x="50528" y="649012"/>
                </a:lnTo>
                <a:lnTo>
                  <a:pt x="83728" y="628330"/>
                </a:lnTo>
                <a:lnTo>
                  <a:pt x="129270" y="584953"/>
                </a:lnTo>
                <a:lnTo>
                  <a:pt x="158684" y="547361"/>
                </a:lnTo>
                <a:lnTo>
                  <a:pt x="187378" y="500498"/>
                </a:lnTo>
                <a:lnTo>
                  <a:pt x="217784" y="453827"/>
                </a:lnTo>
                <a:lnTo>
                  <a:pt x="234512" y="416155"/>
                </a:lnTo>
                <a:lnTo>
                  <a:pt x="243040" y="382304"/>
                </a:lnTo>
                <a:lnTo>
                  <a:pt x="266768" y="337399"/>
                </a:lnTo>
                <a:lnTo>
                  <a:pt x="272021" y="327684"/>
                </a:lnTo>
                <a:lnTo>
                  <a:pt x="284377" y="283516"/>
                </a:lnTo>
                <a:lnTo>
                  <a:pt x="286537" y="269958"/>
                </a:lnTo>
                <a:lnTo>
                  <a:pt x="319646" y="223006"/>
                </a:lnTo>
                <a:lnTo>
                  <a:pt x="331345" y="195666"/>
                </a:lnTo>
                <a:lnTo>
                  <a:pt x="349103" y="173670"/>
                </a:lnTo>
                <a:lnTo>
                  <a:pt x="360981" y="143804"/>
                </a:lnTo>
                <a:lnTo>
                  <a:pt x="361823" y="134825"/>
                </a:lnTo>
                <a:lnTo>
                  <a:pt x="362924" y="134290"/>
                </a:lnTo>
                <a:lnTo>
                  <a:pt x="366969" y="133697"/>
                </a:lnTo>
                <a:lnTo>
                  <a:pt x="368471" y="132480"/>
                </a:lnTo>
                <a:lnTo>
                  <a:pt x="372270" y="123549"/>
                </a:lnTo>
                <a:lnTo>
                  <a:pt x="398574" y="96600"/>
                </a:lnTo>
                <a:lnTo>
                  <a:pt x="412851" y="87810"/>
                </a:lnTo>
                <a:lnTo>
                  <a:pt x="423912" y="71535"/>
                </a:lnTo>
                <a:lnTo>
                  <a:pt x="468226" y="36086"/>
                </a:lnTo>
                <a:lnTo>
                  <a:pt x="478328" y="31842"/>
                </a:lnTo>
                <a:lnTo>
                  <a:pt x="488816" y="28898"/>
                </a:lnTo>
                <a:lnTo>
                  <a:pt x="504171" y="21206"/>
                </a:lnTo>
                <a:lnTo>
                  <a:pt x="550753" y="4772"/>
                </a:lnTo>
                <a:lnTo>
                  <a:pt x="594850" y="159"/>
                </a:lnTo>
                <a:lnTo>
                  <a:pt x="602339" y="0"/>
                </a:lnTo>
                <a:lnTo>
                  <a:pt x="635477" y="13141"/>
                </a:lnTo>
                <a:lnTo>
                  <a:pt x="656452" y="25700"/>
                </a:lnTo>
                <a:lnTo>
                  <a:pt x="665348" y="29342"/>
                </a:lnTo>
                <a:lnTo>
                  <a:pt x="707483" y="54287"/>
                </a:lnTo>
                <a:lnTo>
                  <a:pt x="748690" y="91500"/>
                </a:lnTo>
                <a:lnTo>
                  <a:pt x="779164" y="133576"/>
                </a:lnTo>
                <a:lnTo>
                  <a:pt x="807472" y="178892"/>
                </a:lnTo>
                <a:lnTo>
                  <a:pt x="836026" y="221598"/>
                </a:lnTo>
                <a:lnTo>
                  <a:pt x="849520" y="261252"/>
                </a:lnTo>
                <a:lnTo>
                  <a:pt x="855930" y="276907"/>
                </a:lnTo>
                <a:lnTo>
                  <a:pt x="882896" y="318223"/>
                </a:lnTo>
                <a:lnTo>
                  <a:pt x="910271" y="358608"/>
                </a:lnTo>
                <a:lnTo>
                  <a:pt x="932031" y="400753"/>
                </a:lnTo>
                <a:lnTo>
                  <a:pt x="962257" y="447656"/>
                </a:lnTo>
                <a:lnTo>
                  <a:pt x="993806" y="494128"/>
                </a:lnTo>
                <a:lnTo>
                  <a:pt x="1035404" y="539728"/>
                </a:lnTo>
                <a:lnTo>
                  <a:pt x="1080799" y="576720"/>
                </a:lnTo>
                <a:lnTo>
                  <a:pt x="1103360" y="593465"/>
                </a:lnTo>
                <a:lnTo>
                  <a:pt x="1136527" y="607979"/>
                </a:lnTo>
                <a:lnTo>
                  <a:pt x="1162050" y="60947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4" name="SMARTInkShape-1377">
            <a:extLst>
              <a:ext uri="{FF2B5EF4-FFF2-40B4-BE49-F238E27FC236}">
                <a16:creationId xmlns:a16="http://schemas.microsoft.com/office/drawing/2014/main" id="{E120E925-5AD6-3E6E-1132-302029CCE33A}"/>
              </a:ext>
            </a:extLst>
          </p:cNvPr>
          <p:cNvSpPr/>
          <p:nvPr>
            <p:custDataLst>
              <p:tags r:id="rId3"/>
            </p:custDataLst>
          </p:nvPr>
        </p:nvSpPr>
        <p:spPr>
          <a:xfrm>
            <a:off x="7686675" y="2486025"/>
            <a:ext cx="1133476" cy="57151"/>
          </a:xfrm>
          <a:custGeom>
            <a:avLst/>
            <a:gdLst/>
            <a:ahLst/>
            <a:cxnLst/>
            <a:rect l="0" t="0" r="0" b="0"/>
            <a:pathLst>
              <a:path w="1133476" h="57151">
                <a:moveTo>
                  <a:pt x="9525" y="57150"/>
                </a:moveTo>
                <a:lnTo>
                  <a:pt x="9525" y="57150"/>
                </a:lnTo>
                <a:lnTo>
                  <a:pt x="0" y="57150"/>
                </a:lnTo>
                <a:lnTo>
                  <a:pt x="0" y="51662"/>
                </a:lnTo>
                <a:lnTo>
                  <a:pt x="0" y="54005"/>
                </a:lnTo>
                <a:lnTo>
                  <a:pt x="1058" y="53995"/>
                </a:lnTo>
                <a:lnTo>
                  <a:pt x="9134" y="47936"/>
                </a:lnTo>
                <a:lnTo>
                  <a:pt x="28173" y="47625"/>
                </a:lnTo>
                <a:lnTo>
                  <a:pt x="36100" y="41079"/>
                </a:lnTo>
                <a:lnTo>
                  <a:pt x="41797" y="39424"/>
                </a:lnTo>
                <a:lnTo>
                  <a:pt x="87198" y="38135"/>
                </a:lnTo>
                <a:lnTo>
                  <a:pt x="133531" y="38101"/>
                </a:lnTo>
                <a:lnTo>
                  <a:pt x="174288" y="38100"/>
                </a:lnTo>
                <a:lnTo>
                  <a:pt x="218391" y="38100"/>
                </a:lnTo>
                <a:lnTo>
                  <a:pt x="260012" y="38100"/>
                </a:lnTo>
                <a:lnTo>
                  <a:pt x="304967" y="38100"/>
                </a:lnTo>
                <a:lnTo>
                  <a:pt x="335604" y="40922"/>
                </a:lnTo>
                <a:lnTo>
                  <a:pt x="351299" y="43588"/>
                </a:lnTo>
                <a:lnTo>
                  <a:pt x="392377" y="38721"/>
                </a:lnTo>
                <a:lnTo>
                  <a:pt x="438394" y="38182"/>
                </a:lnTo>
                <a:lnTo>
                  <a:pt x="482984" y="38110"/>
                </a:lnTo>
                <a:lnTo>
                  <a:pt x="528347" y="38101"/>
                </a:lnTo>
                <a:lnTo>
                  <a:pt x="575888" y="38100"/>
                </a:lnTo>
                <a:lnTo>
                  <a:pt x="620524" y="38100"/>
                </a:lnTo>
                <a:lnTo>
                  <a:pt x="666791" y="37042"/>
                </a:lnTo>
                <a:lnTo>
                  <a:pt x="709475" y="29163"/>
                </a:lnTo>
                <a:lnTo>
                  <a:pt x="753482" y="28610"/>
                </a:lnTo>
                <a:lnTo>
                  <a:pt x="761036" y="25768"/>
                </a:lnTo>
                <a:lnTo>
                  <a:pt x="767921" y="22036"/>
                </a:lnTo>
                <a:lnTo>
                  <a:pt x="780966" y="19640"/>
                </a:lnTo>
                <a:lnTo>
                  <a:pt x="788421" y="18254"/>
                </a:lnTo>
                <a:lnTo>
                  <a:pt x="810454" y="11563"/>
                </a:lnTo>
                <a:lnTo>
                  <a:pt x="854970" y="9604"/>
                </a:lnTo>
                <a:lnTo>
                  <a:pt x="891360" y="8474"/>
                </a:lnTo>
                <a:lnTo>
                  <a:pt x="921061" y="1325"/>
                </a:lnTo>
                <a:lnTo>
                  <a:pt x="967620" y="175"/>
                </a:lnTo>
                <a:lnTo>
                  <a:pt x="1012127" y="15"/>
                </a:lnTo>
                <a:lnTo>
                  <a:pt x="1059479" y="1"/>
                </a:lnTo>
                <a:lnTo>
                  <a:pt x="1104257" y="0"/>
                </a:lnTo>
                <a:lnTo>
                  <a:pt x="1127854" y="0"/>
                </a:lnTo>
                <a:lnTo>
                  <a:pt x="1129726" y="1058"/>
                </a:lnTo>
                <a:lnTo>
                  <a:pt x="1130976" y="2822"/>
                </a:lnTo>
                <a:lnTo>
                  <a:pt x="1131809" y="5056"/>
                </a:lnTo>
                <a:lnTo>
                  <a:pt x="1132365" y="5488"/>
                </a:lnTo>
                <a:lnTo>
                  <a:pt x="11334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460" name="SMARTInkShape-Group239">
            <a:extLst>
              <a:ext uri="{FF2B5EF4-FFF2-40B4-BE49-F238E27FC236}">
                <a16:creationId xmlns:a16="http://schemas.microsoft.com/office/drawing/2014/main" id="{79F292C5-E8C0-B9AA-F723-111FCF28971D}"/>
              </a:ext>
            </a:extLst>
          </p:cNvPr>
          <p:cNvGrpSpPr/>
          <p:nvPr/>
        </p:nvGrpSpPr>
        <p:grpSpPr>
          <a:xfrm>
            <a:off x="7153275" y="5458333"/>
            <a:ext cx="400051" cy="256492"/>
            <a:chOff x="7153275" y="5458333"/>
            <a:chExt cx="400051" cy="256492"/>
          </a:xfrm>
        </p:grpSpPr>
        <p:sp>
          <p:nvSpPr>
            <p:cNvPr id="124455" name="SMARTInkShape-1378">
              <a:extLst>
                <a:ext uri="{FF2B5EF4-FFF2-40B4-BE49-F238E27FC236}">
                  <a16:creationId xmlns:a16="http://schemas.microsoft.com/office/drawing/2014/main" id="{EC72D9E5-4207-7660-D877-5B1BCC62EF49}"/>
                </a:ext>
              </a:extLst>
            </p:cNvPr>
            <p:cNvSpPr/>
            <p:nvPr>
              <p:custDataLst>
                <p:tags r:id="rId243"/>
              </p:custDataLst>
            </p:nvPr>
          </p:nvSpPr>
          <p:spPr>
            <a:xfrm>
              <a:off x="7153275" y="5458333"/>
              <a:ext cx="74485" cy="180468"/>
            </a:xfrm>
            <a:custGeom>
              <a:avLst/>
              <a:gdLst/>
              <a:ahLst/>
              <a:cxnLst/>
              <a:rect l="0" t="0" r="0" b="0"/>
              <a:pathLst>
                <a:path w="74485" h="180468">
                  <a:moveTo>
                    <a:pt x="57150" y="18542"/>
                  </a:moveTo>
                  <a:lnTo>
                    <a:pt x="57150" y="18542"/>
                  </a:lnTo>
                  <a:lnTo>
                    <a:pt x="74484" y="1209"/>
                  </a:lnTo>
                  <a:lnTo>
                    <a:pt x="73997" y="637"/>
                  </a:lnTo>
                  <a:lnTo>
                    <a:pt x="70634" y="0"/>
                  </a:lnTo>
                  <a:lnTo>
                    <a:pt x="65612" y="8184"/>
                  </a:lnTo>
                  <a:lnTo>
                    <a:pt x="47532" y="54583"/>
                  </a:lnTo>
                  <a:lnTo>
                    <a:pt x="34906" y="91748"/>
                  </a:lnTo>
                  <a:lnTo>
                    <a:pt x="16733" y="132251"/>
                  </a:lnTo>
                  <a:lnTo>
                    <a:pt x="0" y="18046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6" name="SMARTInkShape-1379">
              <a:extLst>
                <a:ext uri="{FF2B5EF4-FFF2-40B4-BE49-F238E27FC236}">
                  <a16:creationId xmlns:a16="http://schemas.microsoft.com/office/drawing/2014/main" id="{867B6642-F27A-CFD4-9040-334A7C3878DD}"/>
                </a:ext>
              </a:extLst>
            </p:cNvPr>
            <p:cNvSpPr/>
            <p:nvPr>
              <p:custDataLst>
                <p:tags r:id="rId244"/>
              </p:custDataLst>
            </p:nvPr>
          </p:nvSpPr>
          <p:spPr>
            <a:xfrm>
              <a:off x="7277100" y="5487185"/>
              <a:ext cx="65236" cy="170666"/>
            </a:xfrm>
            <a:custGeom>
              <a:avLst/>
              <a:gdLst/>
              <a:ahLst/>
              <a:cxnLst/>
              <a:rect l="0" t="0" r="0" b="0"/>
              <a:pathLst>
                <a:path w="65236" h="170666">
                  <a:moveTo>
                    <a:pt x="47625" y="18265"/>
                  </a:moveTo>
                  <a:lnTo>
                    <a:pt x="47625" y="18265"/>
                  </a:lnTo>
                  <a:lnTo>
                    <a:pt x="55826" y="1863"/>
                  </a:lnTo>
                  <a:lnTo>
                    <a:pt x="57326" y="980"/>
                  </a:lnTo>
                  <a:lnTo>
                    <a:pt x="61815" y="0"/>
                  </a:lnTo>
                  <a:lnTo>
                    <a:pt x="63434" y="796"/>
                  </a:lnTo>
                  <a:lnTo>
                    <a:pt x="64515" y="2387"/>
                  </a:lnTo>
                  <a:lnTo>
                    <a:pt x="65235" y="4503"/>
                  </a:lnTo>
                  <a:lnTo>
                    <a:pt x="61192" y="22654"/>
                  </a:lnTo>
                  <a:lnTo>
                    <a:pt x="42739" y="63778"/>
                  </a:lnTo>
                  <a:lnTo>
                    <a:pt x="21534" y="103573"/>
                  </a:lnTo>
                  <a:lnTo>
                    <a:pt x="2298" y="151108"/>
                  </a:lnTo>
                  <a:lnTo>
                    <a:pt x="0" y="1706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7" name="SMARTInkShape-1380">
              <a:extLst>
                <a:ext uri="{FF2B5EF4-FFF2-40B4-BE49-F238E27FC236}">
                  <a16:creationId xmlns:a16="http://schemas.microsoft.com/office/drawing/2014/main" id="{BDCF21D2-B64E-1D0B-4BB2-D98E5F96F670}"/>
                </a:ext>
              </a:extLst>
            </p:cNvPr>
            <p:cNvSpPr/>
            <p:nvPr>
              <p:custDataLst>
                <p:tags r:id="rId245"/>
              </p:custDataLst>
            </p:nvPr>
          </p:nvSpPr>
          <p:spPr>
            <a:xfrm>
              <a:off x="7162800" y="5581650"/>
              <a:ext cx="114301" cy="9526"/>
            </a:xfrm>
            <a:custGeom>
              <a:avLst/>
              <a:gdLst/>
              <a:ahLst/>
              <a:cxnLst/>
              <a:rect l="0" t="0" r="0" b="0"/>
              <a:pathLst>
                <a:path w="114301" h="9526">
                  <a:moveTo>
                    <a:pt x="0" y="0"/>
                  </a:moveTo>
                  <a:lnTo>
                    <a:pt x="0" y="0"/>
                  </a:lnTo>
                  <a:lnTo>
                    <a:pt x="45517" y="0"/>
                  </a:lnTo>
                  <a:lnTo>
                    <a:pt x="89096" y="0"/>
                  </a:lnTo>
                  <a:lnTo>
                    <a:pt x="11430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8" name="SMARTInkShape-1381">
              <a:extLst>
                <a:ext uri="{FF2B5EF4-FFF2-40B4-BE49-F238E27FC236}">
                  <a16:creationId xmlns:a16="http://schemas.microsoft.com/office/drawing/2014/main" id="{FD62E049-BF3C-2ACB-A0F5-4475E80DF753}"/>
                </a:ext>
              </a:extLst>
            </p:cNvPr>
            <p:cNvSpPr/>
            <p:nvPr>
              <p:custDataLst>
                <p:tags r:id="rId246"/>
              </p:custDataLst>
            </p:nvPr>
          </p:nvSpPr>
          <p:spPr>
            <a:xfrm>
              <a:off x="7354281" y="5619750"/>
              <a:ext cx="74522" cy="95075"/>
            </a:xfrm>
            <a:custGeom>
              <a:avLst/>
              <a:gdLst/>
              <a:ahLst/>
              <a:cxnLst/>
              <a:rect l="0" t="0" r="0" b="0"/>
              <a:pathLst>
                <a:path w="74522" h="95075">
                  <a:moveTo>
                    <a:pt x="56169" y="28575"/>
                  </a:moveTo>
                  <a:lnTo>
                    <a:pt x="56169" y="28575"/>
                  </a:lnTo>
                  <a:lnTo>
                    <a:pt x="61225" y="23519"/>
                  </a:lnTo>
                  <a:lnTo>
                    <a:pt x="61657" y="20971"/>
                  </a:lnTo>
                  <a:lnTo>
                    <a:pt x="60886" y="18214"/>
                  </a:lnTo>
                  <a:lnTo>
                    <a:pt x="57100" y="11242"/>
                  </a:lnTo>
                  <a:lnTo>
                    <a:pt x="53761" y="10288"/>
                  </a:lnTo>
                  <a:lnTo>
                    <a:pt x="37937" y="9675"/>
                  </a:lnTo>
                  <a:lnTo>
                    <a:pt x="33432" y="11742"/>
                  </a:lnTo>
                  <a:lnTo>
                    <a:pt x="6465" y="40969"/>
                  </a:lnTo>
                  <a:lnTo>
                    <a:pt x="2328" y="49253"/>
                  </a:lnTo>
                  <a:lnTo>
                    <a:pt x="0" y="64923"/>
                  </a:lnTo>
                  <a:lnTo>
                    <a:pt x="2278" y="74010"/>
                  </a:lnTo>
                  <a:lnTo>
                    <a:pt x="12362" y="88467"/>
                  </a:lnTo>
                  <a:lnTo>
                    <a:pt x="18355" y="92236"/>
                  </a:lnTo>
                  <a:lnTo>
                    <a:pt x="25769" y="94655"/>
                  </a:lnTo>
                  <a:lnTo>
                    <a:pt x="37166" y="95074"/>
                  </a:lnTo>
                  <a:lnTo>
                    <a:pt x="53948" y="90141"/>
                  </a:lnTo>
                  <a:lnTo>
                    <a:pt x="63295" y="82043"/>
                  </a:lnTo>
                  <a:lnTo>
                    <a:pt x="67270" y="76921"/>
                  </a:lnTo>
                  <a:lnTo>
                    <a:pt x="72864" y="49485"/>
                  </a:lnTo>
                  <a:lnTo>
                    <a:pt x="74521" y="29714"/>
                  </a:lnTo>
                  <a:lnTo>
                    <a:pt x="69955" y="12097"/>
                  </a:lnTo>
                  <a:lnTo>
                    <a:pt x="65360" y="8063"/>
                  </a:lnTo>
                  <a:lnTo>
                    <a:pt x="45839" y="2389"/>
                  </a:lnTo>
                  <a:lnTo>
                    <a:pt x="27594"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9" name="SMARTInkShape-1382">
              <a:extLst>
                <a:ext uri="{FF2B5EF4-FFF2-40B4-BE49-F238E27FC236}">
                  <a16:creationId xmlns:a16="http://schemas.microsoft.com/office/drawing/2014/main" id="{5FB4C621-E0BB-574D-0201-D2748F3C39B3}"/>
                </a:ext>
              </a:extLst>
            </p:cNvPr>
            <p:cNvSpPr/>
            <p:nvPr>
              <p:custDataLst>
                <p:tags r:id="rId247"/>
              </p:custDataLst>
            </p:nvPr>
          </p:nvSpPr>
          <p:spPr>
            <a:xfrm>
              <a:off x="7524750" y="5705475"/>
              <a:ext cx="28576" cy="1"/>
            </a:xfrm>
            <a:custGeom>
              <a:avLst/>
              <a:gdLst/>
              <a:ahLst/>
              <a:cxnLst/>
              <a:rect l="0" t="0" r="0" b="0"/>
              <a:pathLst>
                <a:path w="28576" h="1">
                  <a:moveTo>
                    <a:pt x="0" y="0"/>
                  </a:moveTo>
                  <a:lnTo>
                    <a:pt x="0" y="0"/>
                  </a:lnTo>
                  <a:lnTo>
                    <a:pt x="285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69" name="SMARTInkShape-Group240">
            <a:extLst>
              <a:ext uri="{FF2B5EF4-FFF2-40B4-BE49-F238E27FC236}">
                <a16:creationId xmlns:a16="http://schemas.microsoft.com/office/drawing/2014/main" id="{8EF31D99-D577-1F93-EE50-9FBAD2BE7208}"/>
              </a:ext>
            </a:extLst>
          </p:cNvPr>
          <p:cNvGrpSpPr/>
          <p:nvPr/>
        </p:nvGrpSpPr>
        <p:grpSpPr>
          <a:xfrm>
            <a:off x="5981700" y="5429250"/>
            <a:ext cx="876301" cy="333877"/>
            <a:chOff x="5981700" y="5429250"/>
            <a:chExt cx="876301" cy="333877"/>
          </a:xfrm>
        </p:grpSpPr>
        <p:sp>
          <p:nvSpPr>
            <p:cNvPr id="124461" name="SMARTInkShape-1383">
              <a:extLst>
                <a:ext uri="{FF2B5EF4-FFF2-40B4-BE49-F238E27FC236}">
                  <a16:creationId xmlns:a16="http://schemas.microsoft.com/office/drawing/2014/main" id="{792D146C-73AC-FF52-5CE7-8505954825C6}"/>
                </a:ext>
              </a:extLst>
            </p:cNvPr>
            <p:cNvSpPr/>
            <p:nvPr>
              <p:custDataLst>
                <p:tags r:id="rId235"/>
              </p:custDataLst>
            </p:nvPr>
          </p:nvSpPr>
          <p:spPr>
            <a:xfrm>
              <a:off x="5981700" y="5509826"/>
              <a:ext cx="171451" cy="109670"/>
            </a:xfrm>
            <a:custGeom>
              <a:avLst/>
              <a:gdLst/>
              <a:ahLst/>
              <a:cxnLst/>
              <a:rect l="0" t="0" r="0" b="0"/>
              <a:pathLst>
                <a:path w="171451" h="109670">
                  <a:moveTo>
                    <a:pt x="0" y="24199"/>
                  </a:moveTo>
                  <a:lnTo>
                    <a:pt x="0" y="24199"/>
                  </a:lnTo>
                  <a:lnTo>
                    <a:pt x="16247" y="9011"/>
                  </a:lnTo>
                  <a:lnTo>
                    <a:pt x="36856" y="601"/>
                  </a:lnTo>
                  <a:lnTo>
                    <a:pt x="41504" y="0"/>
                  </a:lnTo>
                  <a:lnTo>
                    <a:pt x="49490" y="2155"/>
                  </a:lnTo>
                  <a:lnTo>
                    <a:pt x="56568" y="9463"/>
                  </a:lnTo>
                  <a:lnTo>
                    <a:pt x="62183" y="18708"/>
                  </a:lnTo>
                  <a:lnTo>
                    <a:pt x="65344" y="29863"/>
                  </a:lnTo>
                  <a:lnTo>
                    <a:pt x="66597" y="73456"/>
                  </a:lnTo>
                  <a:lnTo>
                    <a:pt x="65582" y="89483"/>
                  </a:lnTo>
                  <a:lnTo>
                    <a:pt x="61604" y="100134"/>
                  </a:lnTo>
                  <a:lnTo>
                    <a:pt x="58001" y="103396"/>
                  </a:lnTo>
                  <a:lnTo>
                    <a:pt x="48358" y="107023"/>
                  </a:lnTo>
                  <a:lnTo>
                    <a:pt x="30799" y="109669"/>
                  </a:lnTo>
                  <a:lnTo>
                    <a:pt x="20568" y="101701"/>
                  </a:lnTo>
                  <a:lnTo>
                    <a:pt x="19725" y="98155"/>
                  </a:lnTo>
                  <a:lnTo>
                    <a:pt x="19182" y="87256"/>
                  </a:lnTo>
                  <a:lnTo>
                    <a:pt x="21932" y="81152"/>
                  </a:lnTo>
                  <a:lnTo>
                    <a:pt x="25622" y="74911"/>
                  </a:lnTo>
                  <a:lnTo>
                    <a:pt x="28759" y="65448"/>
                  </a:lnTo>
                  <a:lnTo>
                    <a:pt x="46774" y="44539"/>
                  </a:lnTo>
                  <a:lnTo>
                    <a:pt x="69244" y="31872"/>
                  </a:lnTo>
                  <a:lnTo>
                    <a:pt x="116216" y="18102"/>
                  </a:lnTo>
                  <a:lnTo>
                    <a:pt x="171450" y="1467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2" name="SMARTInkShape-1384">
              <a:extLst>
                <a:ext uri="{FF2B5EF4-FFF2-40B4-BE49-F238E27FC236}">
                  <a16:creationId xmlns:a16="http://schemas.microsoft.com/office/drawing/2014/main" id="{33B985CF-24CF-B31B-4187-BA42F0854D0B}"/>
                </a:ext>
              </a:extLst>
            </p:cNvPr>
            <p:cNvSpPr/>
            <p:nvPr>
              <p:custDataLst>
                <p:tags r:id="rId236"/>
              </p:custDataLst>
            </p:nvPr>
          </p:nvSpPr>
          <p:spPr>
            <a:xfrm>
              <a:off x="6195397" y="5524545"/>
              <a:ext cx="124509" cy="95078"/>
            </a:xfrm>
            <a:custGeom>
              <a:avLst/>
              <a:gdLst/>
              <a:ahLst/>
              <a:cxnLst/>
              <a:rect l="0" t="0" r="0" b="0"/>
              <a:pathLst>
                <a:path w="124509" h="95078">
                  <a:moveTo>
                    <a:pt x="14903" y="38055"/>
                  </a:moveTo>
                  <a:lnTo>
                    <a:pt x="14903" y="38055"/>
                  </a:lnTo>
                  <a:lnTo>
                    <a:pt x="19959" y="32999"/>
                  </a:lnTo>
                  <a:lnTo>
                    <a:pt x="25264" y="30516"/>
                  </a:lnTo>
                  <a:lnTo>
                    <a:pt x="64275" y="28705"/>
                  </a:lnTo>
                  <a:lnTo>
                    <a:pt x="81295" y="27549"/>
                  </a:lnTo>
                  <a:lnTo>
                    <a:pt x="118915" y="19122"/>
                  </a:lnTo>
                  <a:lnTo>
                    <a:pt x="124508" y="13983"/>
                  </a:lnTo>
                  <a:lnTo>
                    <a:pt x="123956" y="11424"/>
                  </a:lnTo>
                  <a:lnTo>
                    <a:pt x="117699" y="5758"/>
                  </a:lnTo>
                  <a:lnTo>
                    <a:pt x="107863" y="2534"/>
                  </a:lnTo>
                  <a:lnTo>
                    <a:pt x="62425" y="106"/>
                  </a:lnTo>
                  <a:lnTo>
                    <a:pt x="50738" y="0"/>
                  </a:lnTo>
                  <a:lnTo>
                    <a:pt x="43882" y="2797"/>
                  </a:lnTo>
                  <a:lnTo>
                    <a:pt x="14913" y="25782"/>
                  </a:lnTo>
                  <a:lnTo>
                    <a:pt x="11735" y="26698"/>
                  </a:lnTo>
                  <a:lnTo>
                    <a:pt x="9616" y="28367"/>
                  </a:lnTo>
                  <a:lnTo>
                    <a:pt x="7262" y="33043"/>
                  </a:lnTo>
                  <a:lnTo>
                    <a:pt x="4692" y="44670"/>
                  </a:lnTo>
                  <a:lnTo>
                    <a:pt x="487" y="50872"/>
                  </a:lnTo>
                  <a:lnTo>
                    <a:pt x="0" y="54008"/>
                  </a:lnTo>
                  <a:lnTo>
                    <a:pt x="735" y="57157"/>
                  </a:lnTo>
                  <a:lnTo>
                    <a:pt x="6824" y="66647"/>
                  </a:lnTo>
                  <a:lnTo>
                    <a:pt x="19487" y="80655"/>
                  </a:lnTo>
                  <a:lnTo>
                    <a:pt x="25053" y="83447"/>
                  </a:lnTo>
                  <a:lnTo>
                    <a:pt x="28020" y="84191"/>
                  </a:lnTo>
                  <a:lnTo>
                    <a:pt x="43533" y="93023"/>
                  </a:lnTo>
                  <a:lnTo>
                    <a:pt x="75819" y="95077"/>
                  </a:lnTo>
                  <a:lnTo>
                    <a:pt x="119678" y="856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3" name="SMARTInkShape-1385">
              <a:extLst>
                <a:ext uri="{FF2B5EF4-FFF2-40B4-BE49-F238E27FC236}">
                  <a16:creationId xmlns:a16="http://schemas.microsoft.com/office/drawing/2014/main" id="{CDFF0E9A-BBE2-C6B1-392F-1EECF39A47B1}"/>
                </a:ext>
              </a:extLst>
            </p:cNvPr>
            <p:cNvSpPr/>
            <p:nvPr>
              <p:custDataLst>
                <p:tags r:id="rId237"/>
              </p:custDataLst>
            </p:nvPr>
          </p:nvSpPr>
          <p:spPr>
            <a:xfrm>
              <a:off x="6353729" y="5553075"/>
              <a:ext cx="104222" cy="210052"/>
            </a:xfrm>
            <a:custGeom>
              <a:avLst/>
              <a:gdLst/>
              <a:ahLst/>
              <a:cxnLst/>
              <a:rect l="0" t="0" r="0" b="0"/>
              <a:pathLst>
                <a:path w="104222" h="210052">
                  <a:moveTo>
                    <a:pt x="75646" y="0"/>
                  </a:moveTo>
                  <a:lnTo>
                    <a:pt x="75646" y="0"/>
                  </a:lnTo>
                  <a:lnTo>
                    <a:pt x="74588" y="43252"/>
                  </a:lnTo>
                  <a:lnTo>
                    <a:pt x="65285" y="87370"/>
                  </a:lnTo>
                  <a:lnTo>
                    <a:pt x="56348" y="124312"/>
                  </a:lnTo>
                  <a:lnTo>
                    <a:pt x="47234" y="166693"/>
                  </a:lnTo>
                  <a:lnTo>
                    <a:pt x="37479" y="208714"/>
                  </a:lnTo>
                  <a:lnTo>
                    <a:pt x="35384" y="210051"/>
                  </a:lnTo>
                  <a:lnTo>
                    <a:pt x="24419" y="209649"/>
                  </a:lnTo>
                  <a:lnTo>
                    <a:pt x="18306" y="206772"/>
                  </a:lnTo>
                  <a:lnTo>
                    <a:pt x="5760" y="196301"/>
                  </a:lnTo>
                  <a:lnTo>
                    <a:pt x="1316" y="166937"/>
                  </a:lnTo>
                  <a:lnTo>
                    <a:pt x="0" y="134835"/>
                  </a:lnTo>
                  <a:lnTo>
                    <a:pt x="5336" y="117782"/>
                  </a:lnTo>
                  <a:lnTo>
                    <a:pt x="20953" y="89587"/>
                  </a:lnTo>
                  <a:lnTo>
                    <a:pt x="33346" y="79327"/>
                  </a:lnTo>
                  <a:lnTo>
                    <a:pt x="68743" y="61795"/>
                  </a:lnTo>
                  <a:lnTo>
                    <a:pt x="98685" y="56499"/>
                  </a:lnTo>
                  <a:lnTo>
                    <a:pt x="104221"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4" name="SMARTInkShape-1386">
              <a:extLst>
                <a:ext uri="{FF2B5EF4-FFF2-40B4-BE49-F238E27FC236}">
                  <a16:creationId xmlns:a16="http://schemas.microsoft.com/office/drawing/2014/main" id="{32B0DDA2-2C7C-41FA-5F5A-8818652C7C0D}"/>
                </a:ext>
              </a:extLst>
            </p:cNvPr>
            <p:cNvSpPr/>
            <p:nvPr>
              <p:custDataLst>
                <p:tags r:id="rId238"/>
              </p:custDataLst>
            </p:nvPr>
          </p:nvSpPr>
          <p:spPr>
            <a:xfrm>
              <a:off x="6420243" y="5476875"/>
              <a:ext cx="9133" cy="28576"/>
            </a:xfrm>
            <a:custGeom>
              <a:avLst/>
              <a:gdLst/>
              <a:ahLst/>
              <a:cxnLst/>
              <a:rect l="0" t="0" r="0" b="0"/>
              <a:pathLst>
                <a:path w="9133" h="28576">
                  <a:moveTo>
                    <a:pt x="9132" y="28575"/>
                  </a:moveTo>
                  <a:lnTo>
                    <a:pt x="9132" y="28575"/>
                  </a:lnTo>
                  <a:lnTo>
                    <a:pt x="4076" y="23519"/>
                  </a:lnTo>
                  <a:lnTo>
                    <a:pt x="1593" y="18214"/>
                  </a:lnTo>
                  <a:lnTo>
                    <a:pt x="0" y="11242"/>
                  </a:lnTo>
                  <a:lnTo>
                    <a:pt x="913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5" name="SMARTInkShape-1387">
              <a:extLst>
                <a:ext uri="{FF2B5EF4-FFF2-40B4-BE49-F238E27FC236}">
                  <a16:creationId xmlns:a16="http://schemas.microsoft.com/office/drawing/2014/main" id="{8B402499-E55B-5C8E-2305-846108D7C1D9}"/>
                </a:ext>
              </a:extLst>
            </p:cNvPr>
            <p:cNvSpPr/>
            <p:nvPr>
              <p:custDataLst>
                <p:tags r:id="rId239"/>
              </p:custDataLst>
            </p:nvPr>
          </p:nvSpPr>
          <p:spPr>
            <a:xfrm>
              <a:off x="6477219" y="5519597"/>
              <a:ext cx="117103" cy="90629"/>
            </a:xfrm>
            <a:custGeom>
              <a:avLst/>
              <a:gdLst/>
              <a:ahLst/>
              <a:cxnLst/>
              <a:rect l="0" t="0" r="0" b="0"/>
              <a:pathLst>
                <a:path w="117103" h="90629">
                  <a:moveTo>
                    <a:pt x="37881" y="33478"/>
                  </a:moveTo>
                  <a:lnTo>
                    <a:pt x="37881" y="33478"/>
                  </a:lnTo>
                  <a:lnTo>
                    <a:pt x="68278" y="32420"/>
                  </a:lnTo>
                  <a:lnTo>
                    <a:pt x="111180" y="21719"/>
                  </a:lnTo>
                  <a:lnTo>
                    <a:pt x="115322" y="19289"/>
                  </a:lnTo>
                  <a:lnTo>
                    <a:pt x="117024" y="16610"/>
                  </a:lnTo>
                  <a:lnTo>
                    <a:pt x="117102" y="13766"/>
                  </a:lnTo>
                  <a:lnTo>
                    <a:pt x="116094" y="10812"/>
                  </a:lnTo>
                  <a:lnTo>
                    <a:pt x="114365" y="8842"/>
                  </a:lnTo>
                  <a:lnTo>
                    <a:pt x="109621" y="6654"/>
                  </a:lnTo>
                  <a:lnTo>
                    <a:pt x="97953" y="4190"/>
                  </a:lnTo>
                  <a:lnTo>
                    <a:pt x="91743" y="0"/>
                  </a:lnTo>
                  <a:lnTo>
                    <a:pt x="76989" y="254"/>
                  </a:lnTo>
                  <a:lnTo>
                    <a:pt x="43137" y="9041"/>
                  </a:lnTo>
                  <a:lnTo>
                    <a:pt x="22623" y="22945"/>
                  </a:lnTo>
                  <a:lnTo>
                    <a:pt x="2274" y="57156"/>
                  </a:lnTo>
                  <a:lnTo>
                    <a:pt x="520" y="65658"/>
                  </a:lnTo>
                  <a:lnTo>
                    <a:pt x="0" y="79937"/>
                  </a:lnTo>
                  <a:lnTo>
                    <a:pt x="2043" y="83501"/>
                  </a:lnTo>
                  <a:lnTo>
                    <a:pt x="5522" y="85876"/>
                  </a:lnTo>
                  <a:lnTo>
                    <a:pt x="16092" y="88516"/>
                  </a:lnTo>
                  <a:lnTo>
                    <a:pt x="75981" y="9062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6" name="SMARTInkShape-1388">
              <a:extLst>
                <a:ext uri="{FF2B5EF4-FFF2-40B4-BE49-F238E27FC236}">
                  <a16:creationId xmlns:a16="http://schemas.microsoft.com/office/drawing/2014/main" id="{1A395385-FAB5-941D-5290-F3E9F91B62BC}"/>
                </a:ext>
              </a:extLst>
            </p:cNvPr>
            <p:cNvSpPr/>
            <p:nvPr>
              <p:custDataLst>
                <p:tags r:id="rId240"/>
              </p:custDataLst>
            </p:nvPr>
          </p:nvSpPr>
          <p:spPr>
            <a:xfrm>
              <a:off x="6612575" y="5534533"/>
              <a:ext cx="73976" cy="75693"/>
            </a:xfrm>
            <a:custGeom>
              <a:avLst/>
              <a:gdLst/>
              <a:ahLst/>
              <a:cxnLst/>
              <a:rect l="0" t="0" r="0" b="0"/>
              <a:pathLst>
                <a:path w="73976" h="75693">
                  <a:moveTo>
                    <a:pt x="64450" y="18542"/>
                  </a:moveTo>
                  <a:lnTo>
                    <a:pt x="64450" y="18542"/>
                  </a:lnTo>
                  <a:lnTo>
                    <a:pt x="69506" y="13486"/>
                  </a:lnTo>
                  <a:lnTo>
                    <a:pt x="71988" y="8181"/>
                  </a:lnTo>
                  <a:lnTo>
                    <a:pt x="72650" y="5285"/>
                  </a:lnTo>
                  <a:lnTo>
                    <a:pt x="72034" y="3354"/>
                  </a:lnTo>
                  <a:lnTo>
                    <a:pt x="70564" y="2067"/>
                  </a:lnTo>
                  <a:lnTo>
                    <a:pt x="66110" y="637"/>
                  </a:lnTo>
                  <a:lnTo>
                    <a:pt x="60601" y="0"/>
                  </a:lnTo>
                  <a:lnTo>
                    <a:pt x="36381" y="4699"/>
                  </a:lnTo>
                  <a:lnTo>
                    <a:pt x="22694" y="12742"/>
                  </a:lnTo>
                  <a:lnTo>
                    <a:pt x="5285" y="30096"/>
                  </a:lnTo>
                  <a:lnTo>
                    <a:pt x="1113" y="39905"/>
                  </a:lnTo>
                  <a:lnTo>
                    <a:pt x="0" y="45484"/>
                  </a:lnTo>
                  <a:lnTo>
                    <a:pt x="317" y="50261"/>
                  </a:lnTo>
                  <a:lnTo>
                    <a:pt x="3491" y="58392"/>
                  </a:lnTo>
                  <a:lnTo>
                    <a:pt x="11252" y="65534"/>
                  </a:lnTo>
                  <a:lnTo>
                    <a:pt x="21756" y="71179"/>
                  </a:lnTo>
                  <a:lnTo>
                    <a:pt x="51707" y="75296"/>
                  </a:lnTo>
                  <a:lnTo>
                    <a:pt x="73975" y="7569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7" name="SMARTInkShape-1389">
              <a:extLst>
                <a:ext uri="{FF2B5EF4-FFF2-40B4-BE49-F238E27FC236}">
                  <a16:creationId xmlns:a16="http://schemas.microsoft.com/office/drawing/2014/main" id="{5FF2ECDC-784A-4103-B42F-4E8E171E43A1}"/>
                </a:ext>
              </a:extLst>
            </p:cNvPr>
            <p:cNvSpPr/>
            <p:nvPr>
              <p:custDataLst>
                <p:tags r:id="rId241"/>
              </p:custDataLst>
            </p:nvPr>
          </p:nvSpPr>
          <p:spPr>
            <a:xfrm>
              <a:off x="6744659" y="5429250"/>
              <a:ext cx="75242" cy="197808"/>
            </a:xfrm>
            <a:custGeom>
              <a:avLst/>
              <a:gdLst/>
              <a:ahLst/>
              <a:cxnLst/>
              <a:rect l="0" t="0" r="0" b="0"/>
              <a:pathLst>
                <a:path w="75242" h="197808">
                  <a:moveTo>
                    <a:pt x="75241" y="0"/>
                  </a:moveTo>
                  <a:lnTo>
                    <a:pt x="75241" y="0"/>
                  </a:lnTo>
                  <a:lnTo>
                    <a:pt x="70185" y="5056"/>
                  </a:lnTo>
                  <a:lnTo>
                    <a:pt x="47795" y="48905"/>
                  </a:lnTo>
                  <a:lnTo>
                    <a:pt x="28183" y="90702"/>
                  </a:lnTo>
                  <a:lnTo>
                    <a:pt x="9971" y="132452"/>
                  </a:lnTo>
                  <a:lnTo>
                    <a:pt x="1200" y="169156"/>
                  </a:lnTo>
                  <a:lnTo>
                    <a:pt x="0" y="180307"/>
                  </a:lnTo>
                  <a:lnTo>
                    <a:pt x="2290" y="188793"/>
                  </a:lnTo>
                  <a:lnTo>
                    <a:pt x="4381" y="192537"/>
                  </a:lnTo>
                  <a:lnTo>
                    <a:pt x="7893" y="195033"/>
                  </a:lnTo>
                  <a:lnTo>
                    <a:pt x="17439" y="197807"/>
                  </a:lnTo>
                  <a:lnTo>
                    <a:pt x="28738" y="196217"/>
                  </a:lnTo>
                  <a:lnTo>
                    <a:pt x="75241" y="1809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68" name="SMARTInkShape-1390">
              <a:extLst>
                <a:ext uri="{FF2B5EF4-FFF2-40B4-BE49-F238E27FC236}">
                  <a16:creationId xmlns:a16="http://schemas.microsoft.com/office/drawing/2014/main" id="{C9C455FB-1676-18C5-5E35-CD367866A7A7}"/>
                </a:ext>
              </a:extLst>
            </p:cNvPr>
            <p:cNvSpPr/>
            <p:nvPr>
              <p:custDataLst>
                <p:tags r:id="rId242"/>
              </p:custDataLst>
            </p:nvPr>
          </p:nvSpPr>
          <p:spPr>
            <a:xfrm>
              <a:off x="6743700" y="5534025"/>
              <a:ext cx="114301" cy="9526"/>
            </a:xfrm>
            <a:custGeom>
              <a:avLst/>
              <a:gdLst/>
              <a:ahLst/>
              <a:cxnLst/>
              <a:rect l="0" t="0" r="0" b="0"/>
              <a:pathLst>
                <a:path w="114301" h="9526">
                  <a:moveTo>
                    <a:pt x="0" y="9525"/>
                  </a:moveTo>
                  <a:lnTo>
                    <a:pt x="0" y="9525"/>
                  </a:lnTo>
                  <a:lnTo>
                    <a:pt x="33906" y="1986"/>
                  </a:lnTo>
                  <a:lnTo>
                    <a:pt x="75371" y="392"/>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73" name="SMARTInkShape-Group241">
            <a:extLst>
              <a:ext uri="{FF2B5EF4-FFF2-40B4-BE49-F238E27FC236}">
                <a16:creationId xmlns:a16="http://schemas.microsoft.com/office/drawing/2014/main" id="{9406E32A-8699-CA53-D4E0-D7B510646226}"/>
              </a:ext>
            </a:extLst>
          </p:cNvPr>
          <p:cNvGrpSpPr/>
          <p:nvPr/>
        </p:nvGrpSpPr>
        <p:grpSpPr>
          <a:xfrm>
            <a:off x="5373588" y="5439202"/>
            <a:ext cx="261456" cy="208812"/>
            <a:chOff x="5373588" y="5439202"/>
            <a:chExt cx="261456" cy="208812"/>
          </a:xfrm>
        </p:grpSpPr>
        <p:sp>
          <p:nvSpPr>
            <p:cNvPr id="124470" name="SMARTInkShape-1391">
              <a:extLst>
                <a:ext uri="{FF2B5EF4-FFF2-40B4-BE49-F238E27FC236}">
                  <a16:creationId xmlns:a16="http://schemas.microsoft.com/office/drawing/2014/main" id="{7C7CA16F-A0C0-8725-949C-C26DF573B76D}"/>
                </a:ext>
              </a:extLst>
            </p:cNvPr>
            <p:cNvSpPr/>
            <p:nvPr>
              <p:custDataLst>
                <p:tags r:id="rId232"/>
              </p:custDataLst>
            </p:nvPr>
          </p:nvSpPr>
          <p:spPr>
            <a:xfrm>
              <a:off x="5373588" y="5439202"/>
              <a:ext cx="103288" cy="208812"/>
            </a:xfrm>
            <a:custGeom>
              <a:avLst/>
              <a:gdLst/>
              <a:ahLst/>
              <a:cxnLst/>
              <a:rect l="0" t="0" r="0" b="0"/>
              <a:pathLst>
                <a:path w="103288" h="208812">
                  <a:moveTo>
                    <a:pt x="27087" y="18623"/>
                  </a:moveTo>
                  <a:lnTo>
                    <a:pt x="27087" y="18623"/>
                  </a:lnTo>
                  <a:lnTo>
                    <a:pt x="45710" y="0"/>
                  </a:lnTo>
                  <a:lnTo>
                    <a:pt x="46100" y="17924"/>
                  </a:lnTo>
                  <a:lnTo>
                    <a:pt x="35771" y="60708"/>
                  </a:lnTo>
                  <a:lnTo>
                    <a:pt x="20627" y="106597"/>
                  </a:lnTo>
                  <a:lnTo>
                    <a:pt x="10837" y="142893"/>
                  </a:lnTo>
                  <a:lnTo>
                    <a:pt x="8223" y="159580"/>
                  </a:lnTo>
                  <a:lnTo>
                    <a:pt x="744" y="181737"/>
                  </a:lnTo>
                  <a:lnTo>
                    <a:pt x="0" y="187691"/>
                  </a:lnTo>
                  <a:lnTo>
                    <a:pt x="1996" y="197128"/>
                  </a:lnTo>
                  <a:lnTo>
                    <a:pt x="6843" y="206753"/>
                  </a:lnTo>
                  <a:lnTo>
                    <a:pt x="8299" y="207543"/>
                  </a:lnTo>
                  <a:lnTo>
                    <a:pt x="21064" y="208811"/>
                  </a:lnTo>
                  <a:lnTo>
                    <a:pt x="31818" y="207926"/>
                  </a:lnTo>
                  <a:lnTo>
                    <a:pt x="74803" y="197356"/>
                  </a:lnTo>
                  <a:lnTo>
                    <a:pt x="103287" y="18054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1" name="SMARTInkShape-1392">
              <a:extLst>
                <a:ext uri="{FF2B5EF4-FFF2-40B4-BE49-F238E27FC236}">
                  <a16:creationId xmlns:a16="http://schemas.microsoft.com/office/drawing/2014/main" id="{401A153A-E29E-CF91-7087-09148CA4ED3F}"/>
                </a:ext>
              </a:extLst>
            </p:cNvPr>
            <p:cNvSpPr/>
            <p:nvPr>
              <p:custDataLst>
                <p:tags r:id="rId233"/>
              </p:custDataLst>
            </p:nvPr>
          </p:nvSpPr>
          <p:spPr>
            <a:xfrm>
              <a:off x="5381625" y="5514975"/>
              <a:ext cx="133351" cy="38101"/>
            </a:xfrm>
            <a:custGeom>
              <a:avLst/>
              <a:gdLst/>
              <a:ahLst/>
              <a:cxnLst/>
              <a:rect l="0" t="0" r="0" b="0"/>
              <a:pathLst>
                <a:path w="133351" h="38101">
                  <a:moveTo>
                    <a:pt x="0" y="38100"/>
                  </a:moveTo>
                  <a:lnTo>
                    <a:pt x="0" y="38100"/>
                  </a:lnTo>
                  <a:lnTo>
                    <a:pt x="20723" y="20200"/>
                  </a:lnTo>
                  <a:lnTo>
                    <a:pt x="49837" y="6578"/>
                  </a:lnTo>
                  <a:lnTo>
                    <a:pt x="86968" y="1949"/>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2" name="SMARTInkShape-1393">
              <a:extLst>
                <a:ext uri="{FF2B5EF4-FFF2-40B4-BE49-F238E27FC236}">
                  <a16:creationId xmlns:a16="http://schemas.microsoft.com/office/drawing/2014/main" id="{D9BE95D9-75A8-CF49-96AB-AAD05E6AF53C}"/>
                </a:ext>
              </a:extLst>
            </p:cNvPr>
            <p:cNvSpPr/>
            <p:nvPr>
              <p:custDataLst>
                <p:tags r:id="rId234"/>
              </p:custDataLst>
            </p:nvPr>
          </p:nvSpPr>
          <p:spPr>
            <a:xfrm>
              <a:off x="5539645" y="5543550"/>
              <a:ext cx="95399" cy="85069"/>
            </a:xfrm>
            <a:custGeom>
              <a:avLst/>
              <a:gdLst/>
              <a:ahLst/>
              <a:cxnLst/>
              <a:rect l="0" t="0" r="0" b="0"/>
              <a:pathLst>
                <a:path w="95399" h="85069">
                  <a:moveTo>
                    <a:pt x="51530" y="28575"/>
                  </a:moveTo>
                  <a:lnTo>
                    <a:pt x="51530" y="28575"/>
                  </a:lnTo>
                  <a:lnTo>
                    <a:pt x="56586" y="23519"/>
                  </a:lnTo>
                  <a:lnTo>
                    <a:pt x="59069" y="18214"/>
                  </a:lnTo>
                  <a:lnTo>
                    <a:pt x="61021" y="1475"/>
                  </a:lnTo>
                  <a:lnTo>
                    <a:pt x="59974" y="983"/>
                  </a:lnTo>
                  <a:lnTo>
                    <a:pt x="55987" y="437"/>
                  </a:lnTo>
                  <a:lnTo>
                    <a:pt x="42738" y="5186"/>
                  </a:lnTo>
                  <a:lnTo>
                    <a:pt x="11923" y="30603"/>
                  </a:lnTo>
                  <a:lnTo>
                    <a:pt x="1224" y="45992"/>
                  </a:lnTo>
                  <a:lnTo>
                    <a:pt x="0" y="50769"/>
                  </a:lnTo>
                  <a:lnTo>
                    <a:pt x="244" y="55013"/>
                  </a:lnTo>
                  <a:lnTo>
                    <a:pt x="1464" y="58900"/>
                  </a:lnTo>
                  <a:lnTo>
                    <a:pt x="13295" y="74484"/>
                  </a:lnTo>
                  <a:lnTo>
                    <a:pt x="24306" y="80729"/>
                  </a:lnTo>
                  <a:lnTo>
                    <a:pt x="54883" y="85068"/>
                  </a:lnTo>
                  <a:lnTo>
                    <a:pt x="73808" y="84471"/>
                  </a:lnTo>
                  <a:lnTo>
                    <a:pt x="86478" y="80582"/>
                  </a:lnTo>
                  <a:lnTo>
                    <a:pt x="90704" y="75947"/>
                  </a:lnTo>
                  <a:lnTo>
                    <a:pt x="95398" y="62329"/>
                  </a:lnTo>
                  <a:lnTo>
                    <a:pt x="92986" y="36812"/>
                  </a:lnTo>
                  <a:lnTo>
                    <a:pt x="85567" y="19257"/>
                  </a:lnTo>
                  <a:lnTo>
                    <a:pt x="76667" y="7352"/>
                  </a:lnTo>
                  <a:lnTo>
                    <a:pt x="6105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80" name="SMARTInkShape-Group242">
            <a:extLst>
              <a:ext uri="{FF2B5EF4-FFF2-40B4-BE49-F238E27FC236}">
                <a16:creationId xmlns:a16="http://schemas.microsoft.com/office/drawing/2014/main" id="{ED8945BF-447A-E60D-8351-9D678607AFA5}"/>
              </a:ext>
            </a:extLst>
          </p:cNvPr>
          <p:cNvGrpSpPr/>
          <p:nvPr/>
        </p:nvGrpSpPr>
        <p:grpSpPr>
          <a:xfrm>
            <a:off x="4543425" y="5421180"/>
            <a:ext cx="495301" cy="217621"/>
            <a:chOff x="4543425" y="5421180"/>
            <a:chExt cx="495301" cy="217621"/>
          </a:xfrm>
        </p:grpSpPr>
        <p:sp>
          <p:nvSpPr>
            <p:cNvPr id="124474" name="SMARTInkShape-1394">
              <a:extLst>
                <a:ext uri="{FF2B5EF4-FFF2-40B4-BE49-F238E27FC236}">
                  <a16:creationId xmlns:a16="http://schemas.microsoft.com/office/drawing/2014/main" id="{8743061C-5BE9-2057-2D74-5B3668EEB4FA}"/>
                </a:ext>
              </a:extLst>
            </p:cNvPr>
            <p:cNvSpPr/>
            <p:nvPr>
              <p:custDataLst>
                <p:tags r:id="rId226"/>
              </p:custDataLst>
            </p:nvPr>
          </p:nvSpPr>
          <p:spPr>
            <a:xfrm>
              <a:off x="4543425" y="5438775"/>
              <a:ext cx="57151" cy="200026"/>
            </a:xfrm>
            <a:custGeom>
              <a:avLst/>
              <a:gdLst/>
              <a:ahLst/>
              <a:cxnLst/>
              <a:rect l="0" t="0" r="0" b="0"/>
              <a:pathLst>
                <a:path w="57151" h="200026">
                  <a:moveTo>
                    <a:pt x="57150" y="0"/>
                  </a:moveTo>
                  <a:lnTo>
                    <a:pt x="57150" y="0"/>
                  </a:lnTo>
                  <a:lnTo>
                    <a:pt x="37852" y="46135"/>
                  </a:lnTo>
                  <a:lnTo>
                    <a:pt x="25352" y="82843"/>
                  </a:lnTo>
                  <a:lnTo>
                    <a:pt x="15860" y="118503"/>
                  </a:lnTo>
                  <a:lnTo>
                    <a:pt x="6346" y="155879"/>
                  </a:lnTo>
                  <a:lnTo>
                    <a:pt x="0"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5" name="SMARTInkShape-1395">
              <a:extLst>
                <a:ext uri="{FF2B5EF4-FFF2-40B4-BE49-F238E27FC236}">
                  <a16:creationId xmlns:a16="http://schemas.microsoft.com/office/drawing/2014/main" id="{EB285E5A-16C2-AD15-E0CC-C2E858D40F11}"/>
                </a:ext>
              </a:extLst>
            </p:cNvPr>
            <p:cNvSpPr/>
            <p:nvPr>
              <p:custDataLst>
                <p:tags r:id="rId227"/>
              </p:custDataLst>
            </p:nvPr>
          </p:nvSpPr>
          <p:spPr>
            <a:xfrm>
              <a:off x="4572000" y="5421180"/>
              <a:ext cx="114301" cy="46171"/>
            </a:xfrm>
            <a:custGeom>
              <a:avLst/>
              <a:gdLst/>
              <a:ahLst/>
              <a:cxnLst/>
              <a:rect l="0" t="0" r="0" b="0"/>
              <a:pathLst>
                <a:path w="114301" h="46171">
                  <a:moveTo>
                    <a:pt x="0" y="46170"/>
                  </a:moveTo>
                  <a:lnTo>
                    <a:pt x="0" y="46170"/>
                  </a:lnTo>
                  <a:lnTo>
                    <a:pt x="0" y="41114"/>
                  </a:lnTo>
                  <a:lnTo>
                    <a:pt x="2822" y="35809"/>
                  </a:lnTo>
                  <a:lnTo>
                    <a:pt x="17333" y="19427"/>
                  </a:lnTo>
                  <a:lnTo>
                    <a:pt x="28654" y="13082"/>
                  </a:lnTo>
                  <a:lnTo>
                    <a:pt x="68843" y="3453"/>
                  </a:lnTo>
                  <a:lnTo>
                    <a:pt x="90836" y="0"/>
                  </a:lnTo>
                  <a:lnTo>
                    <a:pt x="114300" y="807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6" name="SMARTInkShape-1396">
              <a:extLst>
                <a:ext uri="{FF2B5EF4-FFF2-40B4-BE49-F238E27FC236}">
                  <a16:creationId xmlns:a16="http://schemas.microsoft.com/office/drawing/2014/main" id="{C266A024-3EBD-599A-4C03-E090FDD8EAE6}"/>
                </a:ext>
              </a:extLst>
            </p:cNvPr>
            <p:cNvSpPr/>
            <p:nvPr>
              <p:custDataLst>
                <p:tags r:id="rId228"/>
              </p:custDataLst>
            </p:nvPr>
          </p:nvSpPr>
          <p:spPr>
            <a:xfrm>
              <a:off x="4572000" y="5524500"/>
              <a:ext cx="95251" cy="9526"/>
            </a:xfrm>
            <a:custGeom>
              <a:avLst/>
              <a:gdLst/>
              <a:ahLst/>
              <a:cxnLst/>
              <a:rect l="0" t="0" r="0" b="0"/>
              <a:pathLst>
                <a:path w="95251" h="9526">
                  <a:moveTo>
                    <a:pt x="0" y="9525"/>
                  </a:moveTo>
                  <a:lnTo>
                    <a:pt x="0" y="9525"/>
                  </a:lnTo>
                  <a:lnTo>
                    <a:pt x="5056" y="4469"/>
                  </a:lnTo>
                  <a:lnTo>
                    <a:pt x="13183" y="1986"/>
                  </a:lnTo>
                  <a:lnTo>
                    <a:pt x="59245" y="116"/>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7" name="SMARTInkShape-1397">
              <a:extLst>
                <a:ext uri="{FF2B5EF4-FFF2-40B4-BE49-F238E27FC236}">
                  <a16:creationId xmlns:a16="http://schemas.microsoft.com/office/drawing/2014/main" id="{6C315367-D9EA-9AB4-C9DC-82287EC9A505}"/>
                </a:ext>
              </a:extLst>
            </p:cNvPr>
            <p:cNvSpPr/>
            <p:nvPr>
              <p:custDataLst>
                <p:tags r:id="rId229"/>
              </p:custDataLst>
            </p:nvPr>
          </p:nvSpPr>
          <p:spPr>
            <a:xfrm>
              <a:off x="4691168" y="5505878"/>
              <a:ext cx="261833" cy="128406"/>
            </a:xfrm>
            <a:custGeom>
              <a:avLst/>
              <a:gdLst/>
              <a:ahLst/>
              <a:cxnLst/>
              <a:rect l="0" t="0" r="0" b="0"/>
              <a:pathLst>
                <a:path w="261833" h="128406">
                  <a:moveTo>
                    <a:pt x="118957" y="47197"/>
                  </a:moveTo>
                  <a:lnTo>
                    <a:pt x="118957" y="47197"/>
                  </a:lnTo>
                  <a:lnTo>
                    <a:pt x="124013" y="42141"/>
                  </a:lnTo>
                  <a:lnTo>
                    <a:pt x="126496" y="36836"/>
                  </a:lnTo>
                  <a:lnTo>
                    <a:pt x="128089" y="29864"/>
                  </a:lnTo>
                  <a:lnTo>
                    <a:pt x="136649" y="20097"/>
                  </a:lnTo>
                  <a:lnTo>
                    <a:pt x="136043" y="19605"/>
                  </a:lnTo>
                  <a:lnTo>
                    <a:pt x="132548" y="19059"/>
                  </a:lnTo>
                  <a:lnTo>
                    <a:pt x="131193" y="17855"/>
                  </a:lnTo>
                  <a:lnTo>
                    <a:pt x="129687" y="13695"/>
                  </a:lnTo>
                  <a:lnTo>
                    <a:pt x="128227" y="12162"/>
                  </a:lnTo>
                  <a:lnTo>
                    <a:pt x="123783" y="10459"/>
                  </a:lnTo>
                  <a:lnTo>
                    <a:pt x="122174" y="8947"/>
                  </a:lnTo>
                  <a:lnTo>
                    <a:pt x="120388" y="4444"/>
                  </a:lnTo>
                  <a:lnTo>
                    <a:pt x="118853" y="2820"/>
                  </a:lnTo>
                  <a:lnTo>
                    <a:pt x="114324" y="1016"/>
                  </a:lnTo>
                  <a:lnTo>
                    <a:pt x="90656" y="0"/>
                  </a:lnTo>
                  <a:lnTo>
                    <a:pt x="74276" y="5406"/>
                  </a:lnTo>
                  <a:lnTo>
                    <a:pt x="33423" y="33148"/>
                  </a:lnTo>
                  <a:lnTo>
                    <a:pt x="14122" y="56088"/>
                  </a:lnTo>
                  <a:lnTo>
                    <a:pt x="848" y="78027"/>
                  </a:lnTo>
                  <a:lnTo>
                    <a:pt x="0" y="82567"/>
                  </a:lnTo>
                  <a:lnTo>
                    <a:pt x="1882" y="93256"/>
                  </a:lnTo>
                  <a:lnTo>
                    <a:pt x="8891" y="106116"/>
                  </a:lnTo>
                  <a:lnTo>
                    <a:pt x="12772" y="107644"/>
                  </a:lnTo>
                  <a:lnTo>
                    <a:pt x="40232" y="104990"/>
                  </a:lnTo>
                  <a:lnTo>
                    <a:pt x="49749" y="101811"/>
                  </a:lnTo>
                  <a:lnTo>
                    <a:pt x="68881" y="87079"/>
                  </a:lnTo>
                  <a:lnTo>
                    <a:pt x="89274" y="66238"/>
                  </a:lnTo>
                  <a:lnTo>
                    <a:pt x="97345" y="53779"/>
                  </a:lnTo>
                  <a:lnTo>
                    <a:pt x="118407" y="38140"/>
                  </a:lnTo>
                  <a:lnTo>
                    <a:pt x="112302" y="52973"/>
                  </a:lnTo>
                  <a:lnTo>
                    <a:pt x="109600" y="94974"/>
                  </a:lnTo>
                  <a:lnTo>
                    <a:pt x="110565" y="106531"/>
                  </a:lnTo>
                  <a:lnTo>
                    <a:pt x="118081" y="122835"/>
                  </a:lnTo>
                  <a:lnTo>
                    <a:pt x="118567" y="127733"/>
                  </a:lnTo>
                  <a:lnTo>
                    <a:pt x="119755" y="128405"/>
                  </a:lnTo>
                  <a:lnTo>
                    <a:pt x="121606" y="127795"/>
                  </a:lnTo>
                  <a:lnTo>
                    <a:pt x="169019" y="101083"/>
                  </a:lnTo>
                  <a:lnTo>
                    <a:pt x="210590" y="68518"/>
                  </a:lnTo>
                  <a:lnTo>
                    <a:pt x="211796" y="66703"/>
                  </a:lnTo>
                  <a:lnTo>
                    <a:pt x="213890" y="58246"/>
                  </a:lnTo>
                  <a:lnTo>
                    <a:pt x="214114" y="62230"/>
                  </a:lnTo>
                  <a:lnTo>
                    <a:pt x="211343" y="67284"/>
                  </a:lnTo>
                  <a:lnTo>
                    <a:pt x="207642" y="73058"/>
                  </a:lnTo>
                  <a:lnTo>
                    <a:pt x="205267" y="85388"/>
                  </a:lnTo>
                  <a:lnTo>
                    <a:pt x="204716" y="102471"/>
                  </a:lnTo>
                  <a:lnTo>
                    <a:pt x="205763" y="103096"/>
                  </a:lnTo>
                  <a:lnTo>
                    <a:pt x="240331" y="112500"/>
                  </a:lnTo>
                  <a:lnTo>
                    <a:pt x="249806" y="110440"/>
                  </a:lnTo>
                  <a:lnTo>
                    <a:pt x="261832" y="1043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8" name="SMARTInkShape-1398">
              <a:extLst>
                <a:ext uri="{FF2B5EF4-FFF2-40B4-BE49-F238E27FC236}">
                  <a16:creationId xmlns:a16="http://schemas.microsoft.com/office/drawing/2014/main" id="{1B574D85-55AF-0F4D-7361-8D3B6EE4900E}"/>
                </a:ext>
              </a:extLst>
            </p:cNvPr>
            <p:cNvSpPr/>
            <p:nvPr>
              <p:custDataLst>
                <p:tags r:id="rId230"/>
              </p:custDataLst>
            </p:nvPr>
          </p:nvSpPr>
          <p:spPr>
            <a:xfrm>
              <a:off x="4933950" y="5486400"/>
              <a:ext cx="9526" cy="19051"/>
            </a:xfrm>
            <a:custGeom>
              <a:avLst/>
              <a:gdLst/>
              <a:ahLst/>
              <a:cxnLst/>
              <a:rect l="0" t="0" r="0" b="0"/>
              <a:pathLst>
                <a:path w="9526" h="19051">
                  <a:moveTo>
                    <a:pt x="9525" y="19050"/>
                  </a:moveTo>
                  <a:lnTo>
                    <a:pt x="9525" y="1905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79" name="SMARTInkShape-1399">
              <a:extLst>
                <a:ext uri="{FF2B5EF4-FFF2-40B4-BE49-F238E27FC236}">
                  <a16:creationId xmlns:a16="http://schemas.microsoft.com/office/drawing/2014/main" id="{400E0250-0002-B54A-71F3-FC4F41003BFE}"/>
                </a:ext>
              </a:extLst>
            </p:cNvPr>
            <p:cNvSpPr/>
            <p:nvPr>
              <p:custDataLst>
                <p:tags r:id="rId231"/>
              </p:custDataLst>
            </p:nvPr>
          </p:nvSpPr>
          <p:spPr>
            <a:xfrm>
              <a:off x="5020102" y="5440099"/>
              <a:ext cx="18624" cy="198702"/>
            </a:xfrm>
            <a:custGeom>
              <a:avLst/>
              <a:gdLst/>
              <a:ahLst/>
              <a:cxnLst/>
              <a:rect l="0" t="0" r="0" b="0"/>
              <a:pathLst>
                <a:path w="18624" h="198702">
                  <a:moveTo>
                    <a:pt x="18623" y="8201"/>
                  </a:moveTo>
                  <a:lnTo>
                    <a:pt x="18623" y="8201"/>
                  </a:lnTo>
                  <a:lnTo>
                    <a:pt x="18623" y="0"/>
                  </a:lnTo>
                  <a:lnTo>
                    <a:pt x="12078" y="23867"/>
                  </a:lnTo>
                  <a:lnTo>
                    <a:pt x="8922" y="60585"/>
                  </a:lnTo>
                  <a:lnTo>
                    <a:pt x="1733" y="105332"/>
                  </a:lnTo>
                  <a:lnTo>
                    <a:pt x="0" y="149566"/>
                  </a:lnTo>
                  <a:lnTo>
                    <a:pt x="9098" y="1987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87" name="SMARTInkShape-Group243">
            <a:extLst>
              <a:ext uri="{FF2B5EF4-FFF2-40B4-BE49-F238E27FC236}">
                <a16:creationId xmlns:a16="http://schemas.microsoft.com/office/drawing/2014/main" id="{B64B028B-9A51-E405-B01E-F35F0B98623A}"/>
              </a:ext>
            </a:extLst>
          </p:cNvPr>
          <p:cNvGrpSpPr/>
          <p:nvPr/>
        </p:nvGrpSpPr>
        <p:grpSpPr>
          <a:xfrm>
            <a:off x="6362700" y="5074095"/>
            <a:ext cx="771526" cy="231331"/>
            <a:chOff x="6362700" y="5074095"/>
            <a:chExt cx="771526" cy="231331"/>
          </a:xfrm>
        </p:grpSpPr>
        <p:sp>
          <p:nvSpPr>
            <p:cNvPr id="124481" name="SMARTInkShape-1400">
              <a:extLst>
                <a:ext uri="{FF2B5EF4-FFF2-40B4-BE49-F238E27FC236}">
                  <a16:creationId xmlns:a16="http://schemas.microsoft.com/office/drawing/2014/main" id="{18D8144F-993F-BD40-1244-F2E488068297}"/>
                </a:ext>
              </a:extLst>
            </p:cNvPr>
            <p:cNvSpPr/>
            <p:nvPr>
              <p:custDataLst>
                <p:tags r:id="rId220"/>
              </p:custDataLst>
            </p:nvPr>
          </p:nvSpPr>
          <p:spPr>
            <a:xfrm>
              <a:off x="6362700" y="5074095"/>
              <a:ext cx="72164" cy="193231"/>
            </a:xfrm>
            <a:custGeom>
              <a:avLst/>
              <a:gdLst/>
              <a:ahLst/>
              <a:cxnLst/>
              <a:rect l="0" t="0" r="0" b="0"/>
              <a:pathLst>
                <a:path w="72164" h="193231">
                  <a:moveTo>
                    <a:pt x="66675" y="12255"/>
                  </a:moveTo>
                  <a:lnTo>
                    <a:pt x="66675" y="12255"/>
                  </a:lnTo>
                  <a:lnTo>
                    <a:pt x="66675" y="0"/>
                  </a:lnTo>
                  <a:lnTo>
                    <a:pt x="66675" y="909"/>
                  </a:lnTo>
                  <a:lnTo>
                    <a:pt x="67733" y="1516"/>
                  </a:lnTo>
                  <a:lnTo>
                    <a:pt x="71731" y="2190"/>
                  </a:lnTo>
                  <a:lnTo>
                    <a:pt x="72163" y="3429"/>
                  </a:lnTo>
                  <a:lnTo>
                    <a:pt x="58634" y="41758"/>
                  </a:lnTo>
                  <a:lnTo>
                    <a:pt x="37138" y="86444"/>
                  </a:lnTo>
                  <a:lnTo>
                    <a:pt x="17566" y="131214"/>
                  </a:lnTo>
                  <a:lnTo>
                    <a:pt x="3450" y="176523"/>
                  </a:lnTo>
                  <a:lnTo>
                    <a:pt x="0" y="1932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2" name="SMARTInkShape-1401">
              <a:extLst>
                <a:ext uri="{FF2B5EF4-FFF2-40B4-BE49-F238E27FC236}">
                  <a16:creationId xmlns:a16="http://schemas.microsoft.com/office/drawing/2014/main" id="{A6007E0D-55DD-0818-07DC-A5BD57839E8D}"/>
                </a:ext>
              </a:extLst>
            </p:cNvPr>
            <p:cNvSpPr/>
            <p:nvPr>
              <p:custDataLst>
                <p:tags r:id="rId221"/>
              </p:custDataLst>
            </p:nvPr>
          </p:nvSpPr>
          <p:spPr>
            <a:xfrm>
              <a:off x="6448425" y="5238750"/>
              <a:ext cx="28576" cy="1"/>
            </a:xfrm>
            <a:custGeom>
              <a:avLst/>
              <a:gdLst/>
              <a:ahLst/>
              <a:cxnLst/>
              <a:rect l="0" t="0" r="0" b="0"/>
              <a:pathLst>
                <a:path w="28576" h="1">
                  <a:moveTo>
                    <a:pt x="0" y="0"/>
                  </a:moveTo>
                  <a:lnTo>
                    <a:pt x="0" y="0"/>
                  </a:lnTo>
                  <a:lnTo>
                    <a:pt x="285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3" name="SMARTInkShape-1402">
              <a:extLst>
                <a:ext uri="{FF2B5EF4-FFF2-40B4-BE49-F238E27FC236}">
                  <a16:creationId xmlns:a16="http://schemas.microsoft.com/office/drawing/2014/main" id="{128F22F3-F646-50C1-0D30-C782F9854860}"/>
                </a:ext>
              </a:extLst>
            </p:cNvPr>
            <p:cNvSpPr/>
            <p:nvPr>
              <p:custDataLst>
                <p:tags r:id="rId222"/>
              </p:custDataLst>
            </p:nvPr>
          </p:nvSpPr>
          <p:spPr>
            <a:xfrm>
              <a:off x="6614554" y="5095879"/>
              <a:ext cx="110063" cy="174708"/>
            </a:xfrm>
            <a:custGeom>
              <a:avLst/>
              <a:gdLst/>
              <a:ahLst/>
              <a:cxnLst/>
              <a:rect l="0" t="0" r="0" b="0"/>
              <a:pathLst>
                <a:path w="110063" h="174708">
                  <a:moveTo>
                    <a:pt x="100571" y="19046"/>
                  </a:moveTo>
                  <a:lnTo>
                    <a:pt x="100571" y="19046"/>
                  </a:lnTo>
                  <a:lnTo>
                    <a:pt x="105627" y="13990"/>
                  </a:lnTo>
                  <a:lnTo>
                    <a:pt x="108109" y="8685"/>
                  </a:lnTo>
                  <a:lnTo>
                    <a:pt x="110062" y="146"/>
                  </a:lnTo>
                  <a:lnTo>
                    <a:pt x="77592" y="0"/>
                  </a:lnTo>
                  <a:lnTo>
                    <a:pt x="63547" y="5642"/>
                  </a:lnTo>
                  <a:lnTo>
                    <a:pt x="32227" y="31568"/>
                  </a:lnTo>
                  <a:lnTo>
                    <a:pt x="14940" y="52978"/>
                  </a:lnTo>
                  <a:lnTo>
                    <a:pt x="9596" y="69052"/>
                  </a:lnTo>
                  <a:lnTo>
                    <a:pt x="2874" y="110847"/>
                  </a:lnTo>
                  <a:lnTo>
                    <a:pt x="514" y="115172"/>
                  </a:lnTo>
                  <a:lnTo>
                    <a:pt x="0" y="120170"/>
                  </a:lnTo>
                  <a:lnTo>
                    <a:pt x="2251" y="131371"/>
                  </a:lnTo>
                  <a:lnTo>
                    <a:pt x="9467" y="144521"/>
                  </a:lnTo>
                  <a:lnTo>
                    <a:pt x="28992" y="164991"/>
                  </a:lnTo>
                  <a:lnTo>
                    <a:pt x="40888" y="173163"/>
                  </a:lnTo>
                  <a:lnTo>
                    <a:pt x="47025" y="174707"/>
                  </a:lnTo>
                  <a:lnTo>
                    <a:pt x="59486" y="173601"/>
                  </a:lnTo>
                  <a:lnTo>
                    <a:pt x="72080" y="163938"/>
                  </a:lnTo>
                  <a:lnTo>
                    <a:pt x="82617" y="150117"/>
                  </a:lnTo>
                  <a:lnTo>
                    <a:pt x="87300" y="136919"/>
                  </a:lnTo>
                  <a:lnTo>
                    <a:pt x="86559" y="123998"/>
                  </a:lnTo>
                  <a:lnTo>
                    <a:pt x="77460" y="98456"/>
                  </a:lnTo>
                  <a:lnTo>
                    <a:pt x="63502" y="79382"/>
                  </a:lnTo>
                  <a:lnTo>
                    <a:pt x="54815" y="72319"/>
                  </a:lnTo>
                  <a:lnTo>
                    <a:pt x="24225" y="60869"/>
                  </a:lnTo>
                  <a:lnTo>
                    <a:pt x="5321" y="571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4" name="SMARTInkShape-1403">
              <a:extLst>
                <a:ext uri="{FF2B5EF4-FFF2-40B4-BE49-F238E27FC236}">
                  <a16:creationId xmlns:a16="http://schemas.microsoft.com/office/drawing/2014/main" id="{D5E6E2AC-5159-C814-89C6-9097357CA7B0}"/>
                </a:ext>
              </a:extLst>
            </p:cNvPr>
            <p:cNvSpPr/>
            <p:nvPr>
              <p:custDataLst>
                <p:tags r:id="rId223"/>
              </p:custDataLst>
            </p:nvPr>
          </p:nvSpPr>
          <p:spPr>
            <a:xfrm>
              <a:off x="6763893" y="5105400"/>
              <a:ext cx="132196" cy="180976"/>
            </a:xfrm>
            <a:custGeom>
              <a:avLst/>
              <a:gdLst/>
              <a:ahLst/>
              <a:cxnLst/>
              <a:rect l="0" t="0" r="0" b="0"/>
              <a:pathLst>
                <a:path w="132196" h="180976">
                  <a:moveTo>
                    <a:pt x="65532" y="19050"/>
                  </a:moveTo>
                  <a:lnTo>
                    <a:pt x="65532" y="19050"/>
                  </a:lnTo>
                  <a:lnTo>
                    <a:pt x="73732" y="19050"/>
                  </a:lnTo>
                  <a:lnTo>
                    <a:pt x="74174" y="17992"/>
                  </a:lnTo>
                  <a:lnTo>
                    <a:pt x="74664" y="13994"/>
                  </a:lnTo>
                  <a:lnTo>
                    <a:pt x="75853" y="13562"/>
                  </a:lnTo>
                  <a:lnTo>
                    <a:pt x="79997" y="15906"/>
                  </a:lnTo>
                  <a:lnTo>
                    <a:pt x="81526" y="15895"/>
                  </a:lnTo>
                  <a:lnTo>
                    <a:pt x="82544" y="14830"/>
                  </a:lnTo>
                  <a:lnTo>
                    <a:pt x="84582" y="9525"/>
                  </a:lnTo>
                  <a:lnTo>
                    <a:pt x="84582" y="4469"/>
                  </a:lnTo>
                  <a:lnTo>
                    <a:pt x="85640" y="2980"/>
                  </a:lnTo>
                  <a:lnTo>
                    <a:pt x="87404" y="1986"/>
                  </a:lnTo>
                  <a:lnTo>
                    <a:pt x="94104" y="0"/>
                  </a:lnTo>
                  <a:lnTo>
                    <a:pt x="94106" y="0"/>
                  </a:lnTo>
                  <a:lnTo>
                    <a:pt x="53403" y="43848"/>
                  </a:lnTo>
                  <a:lnTo>
                    <a:pt x="7543" y="87807"/>
                  </a:lnTo>
                  <a:lnTo>
                    <a:pt x="0" y="102332"/>
                  </a:lnTo>
                  <a:lnTo>
                    <a:pt x="678" y="103146"/>
                  </a:lnTo>
                  <a:lnTo>
                    <a:pt x="4252" y="104051"/>
                  </a:lnTo>
                  <a:lnTo>
                    <a:pt x="48214" y="104747"/>
                  </a:lnTo>
                  <a:lnTo>
                    <a:pt x="71914" y="103713"/>
                  </a:lnTo>
                  <a:lnTo>
                    <a:pt x="100879" y="96574"/>
                  </a:lnTo>
                  <a:lnTo>
                    <a:pt x="120280" y="95366"/>
                  </a:lnTo>
                  <a:lnTo>
                    <a:pt x="132072" y="85842"/>
                  </a:lnTo>
                  <a:lnTo>
                    <a:pt x="132195" y="98991"/>
                  </a:lnTo>
                  <a:lnTo>
                    <a:pt x="108689" y="135606"/>
                  </a:lnTo>
                  <a:lnTo>
                    <a:pt x="75057" y="1809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5" name="SMARTInkShape-1404">
              <a:extLst>
                <a:ext uri="{FF2B5EF4-FFF2-40B4-BE49-F238E27FC236}">
                  <a16:creationId xmlns:a16="http://schemas.microsoft.com/office/drawing/2014/main" id="{29CA262B-BD8A-B040-8BE5-991678681A82}"/>
                </a:ext>
              </a:extLst>
            </p:cNvPr>
            <p:cNvSpPr/>
            <p:nvPr>
              <p:custDataLst>
                <p:tags r:id="rId224"/>
              </p:custDataLst>
            </p:nvPr>
          </p:nvSpPr>
          <p:spPr>
            <a:xfrm>
              <a:off x="6953250" y="5144285"/>
              <a:ext cx="95735" cy="161141"/>
            </a:xfrm>
            <a:custGeom>
              <a:avLst/>
              <a:gdLst/>
              <a:ahLst/>
              <a:cxnLst/>
              <a:rect l="0" t="0" r="0" b="0"/>
              <a:pathLst>
                <a:path w="95735" h="161141">
                  <a:moveTo>
                    <a:pt x="47625" y="18265"/>
                  </a:moveTo>
                  <a:lnTo>
                    <a:pt x="47625" y="18265"/>
                  </a:lnTo>
                  <a:lnTo>
                    <a:pt x="65890" y="0"/>
                  </a:lnTo>
                  <a:lnTo>
                    <a:pt x="52369" y="6974"/>
                  </a:lnTo>
                  <a:lnTo>
                    <a:pt x="8136" y="43877"/>
                  </a:lnTo>
                  <a:lnTo>
                    <a:pt x="3616" y="54695"/>
                  </a:lnTo>
                  <a:lnTo>
                    <a:pt x="1071" y="67629"/>
                  </a:lnTo>
                  <a:lnTo>
                    <a:pt x="2832" y="71283"/>
                  </a:lnTo>
                  <a:lnTo>
                    <a:pt x="10430" y="78164"/>
                  </a:lnTo>
                  <a:lnTo>
                    <a:pt x="20863" y="81928"/>
                  </a:lnTo>
                  <a:lnTo>
                    <a:pt x="60131" y="92215"/>
                  </a:lnTo>
                  <a:lnTo>
                    <a:pt x="68662" y="92965"/>
                  </a:lnTo>
                  <a:lnTo>
                    <a:pt x="83786" y="99443"/>
                  </a:lnTo>
                  <a:lnTo>
                    <a:pt x="90782" y="104134"/>
                  </a:lnTo>
                  <a:lnTo>
                    <a:pt x="94389" y="108320"/>
                  </a:lnTo>
                  <a:lnTo>
                    <a:pt x="95734" y="112168"/>
                  </a:lnTo>
                  <a:lnTo>
                    <a:pt x="95345" y="125948"/>
                  </a:lnTo>
                  <a:lnTo>
                    <a:pt x="86826" y="135270"/>
                  </a:lnTo>
                  <a:lnTo>
                    <a:pt x="69823" y="146772"/>
                  </a:lnTo>
                  <a:lnTo>
                    <a:pt x="61724" y="150521"/>
                  </a:lnTo>
                  <a:lnTo>
                    <a:pt x="51215" y="157523"/>
                  </a:lnTo>
                  <a:lnTo>
                    <a:pt x="41398" y="160069"/>
                  </a:lnTo>
                  <a:lnTo>
                    <a:pt x="0" y="1611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6" name="SMARTInkShape-1405">
              <a:extLst>
                <a:ext uri="{FF2B5EF4-FFF2-40B4-BE49-F238E27FC236}">
                  <a16:creationId xmlns:a16="http://schemas.microsoft.com/office/drawing/2014/main" id="{06AB6BAC-C1AD-3494-5D73-3DAE5AB7A577}"/>
                </a:ext>
              </a:extLst>
            </p:cNvPr>
            <p:cNvSpPr/>
            <p:nvPr>
              <p:custDataLst>
                <p:tags r:id="rId225"/>
              </p:custDataLst>
            </p:nvPr>
          </p:nvSpPr>
          <p:spPr>
            <a:xfrm>
              <a:off x="7019925" y="5114925"/>
              <a:ext cx="114301" cy="28576"/>
            </a:xfrm>
            <a:custGeom>
              <a:avLst/>
              <a:gdLst/>
              <a:ahLst/>
              <a:cxnLst/>
              <a:rect l="0" t="0" r="0" b="0"/>
              <a:pathLst>
                <a:path w="114301" h="28576">
                  <a:moveTo>
                    <a:pt x="0" y="28575"/>
                  </a:moveTo>
                  <a:lnTo>
                    <a:pt x="0" y="28575"/>
                  </a:lnTo>
                  <a:lnTo>
                    <a:pt x="17900" y="21036"/>
                  </a:lnTo>
                  <a:lnTo>
                    <a:pt x="62667" y="14110"/>
                  </a:lnTo>
                  <a:lnTo>
                    <a:pt x="95141" y="2590"/>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02" name="SMARTInkShape-Group244">
            <a:extLst>
              <a:ext uri="{FF2B5EF4-FFF2-40B4-BE49-F238E27FC236}">
                <a16:creationId xmlns:a16="http://schemas.microsoft.com/office/drawing/2014/main" id="{1926F795-5E22-15A0-779B-008980FE1BB8}"/>
              </a:ext>
            </a:extLst>
          </p:cNvPr>
          <p:cNvGrpSpPr/>
          <p:nvPr/>
        </p:nvGrpSpPr>
        <p:grpSpPr>
          <a:xfrm>
            <a:off x="4544518" y="5000625"/>
            <a:ext cx="1580058" cy="247651"/>
            <a:chOff x="4544518" y="5000625"/>
            <a:chExt cx="1580058" cy="247651"/>
          </a:xfrm>
        </p:grpSpPr>
        <p:sp>
          <p:nvSpPr>
            <p:cNvPr id="124488" name="SMARTInkShape-1406">
              <a:extLst>
                <a:ext uri="{FF2B5EF4-FFF2-40B4-BE49-F238E27FC236}">
                  <a16:creationId xmlns:a16="http://schemas.microsoft.com/office/drawing/2014/main" id="{B4610A33-2A9D-9C05-26AF-9D376F445A0D}"/>
                </a:ext>
              </a:extLst>
            </p:cNvPr>
            <p:cNvSpPr/>
            <p:nvPr>
              <p:custDataLst>
                <p:tags r:id="rId206"/>
              </p:custDataLst>
            </p:nvPr>
          </p:nvSpPr>
          <p:spPr>
            <a:xfrm>
              <a:off x="4544518" y="5095875"/>
              <a:ext cx="151308" cy="123824"/>
            </a:xfrm>
            <a:custGeom>
              <a:avLst/>
              <a:gdLst/>
              <a:ahLst/>
              <a:cxnLst/>
              <a:rect l="0" t="0" r="0" b="0"/>
              <a:pathLst>
                <a:path w="151308" h="123824">
                  <a:moveTo>
                    <a:pt x="113207" y="9525"/>
                  </a:moveTo>
                  <a:lnTo>
                    <a:pt x="113207" y="9525"/>
                  </a:lnTo>
                  <a:lnTo>
                    <a:pt x="118263" y="4469"/>
                  </a:lnTo>
                  <a:lnTo>
                    <a:pt x="123568" y="1986"/>
                  </a:lnTo>
                  <a:lnTo>
                    <a:pt x="137736" y="2"/>
                  </a:lnTo>
                  <a:lnTo>
                    <a:pt x="91556" y="0"/>
                  </a:lnTo>
                  <a:lnTo>
                    <a:pt x="57660" y="7604"/>
                  </a:lnTo>
                  <a:lnTo>
                    <a:pt x="41480" y="17306"/>
                  </a:lnTo>
                  <a:lnTo>
                    <a:pt x="17586" y="41832"/>
                  </a:lnTo>
                  <a:lnTo>
                    <a:pt x="7209" y="57750"/>
                  </a:lnTo>
                  <a:lnTo>
                    <a:pt x="1367" y="78611"/>
                  </a:lnTo>
                  <a:lnTo>
                    <a:pt x="0" y="91736"/>
                  </a:lnTo>
                  <a:lnTo>
                    <a:pt x="4288" y="111025"/>
                  </a:lnTo>
                  <a:lnTo>
                    <a:pt x="7786" y="115291"/>
                  </a:lnTo>
                  <a:lnTo>
                    <a:pt x="17317" y="120032"/>
                  </a:lnTo>
                  <a:lnTo>
                    <a:pt x="64868" y="123603"/>
                  </a:lnTo>
                  <a:lnTo>
                    <a:pt x="106927" y="123811"/>
                  </a:lnTo>
                  <a:lnTo>
                    <a:pt x="132310" y="123823"/>
                  </a:lnTo>
                  <a:lnTo>
                    <a:pt x="140394" y="121002"/>
                  </a:lnTo>
                  <a:lnTo>
                    <a:pt x="151307" y="1143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89" name="SMARTInkShape-1407">
              <a:extLst>
                <a:ext uri="{FF2B5EF4-FFF2-40B4-BE49-F238E27FC236}">
                  <a16:creationId xmlns:a16="http://schemas.microsoft.com/office/drawing/2014/main" id="{277CAD23-72B8-B494-C1FB-6F678C29E59D}"/>
                </a:ext>
              </a:extLst>
            </p:cNvPr>
            <p:cNvSpPr/>
            <p:nvPr>
              <p:custDataLst>
                <p:tags r:id="rId207"/>
              </p:custDataLst>
            </p:nvPr>
          </p:nvSpPr>
          <p:spPr>
            <a:xfrm>
              <a:off x="4714875" y="5105572"/>
              <a:ext cx="257176" cy="126491"/>
            </a:xfrm>
            <a:custGeom>
              <a:avLst/>
              <a:gdLst/>
              <a:ahLst/>
              <a:cxnLst/>
              <a:rect l="0" t="0" r="0" b="0"/>
              <a:pathLst>
                <a:path w="257176" h="126491">
                  <a:moveTo>
                    <a:pt x="0" y="37928"/>
                  </a:moveTo>
                  <a:lnTo>
                    <a:pt x="0" y="37928"/>
                  </a:lnTo>
                  <a:lnTo>
                    <a:pt x="31057" y="9694"/>
                  </a:lnTo>
                  <a:lnTo>
                    <a:pt x="36579" y="6406"/>
                  </a:lnTo>
                  <a:lnTo>
                    <a:pt x="82606" y="213"/>
                  </a:lnTo>
                  <a:lnTo>
                    <a:pt x="88925" y="0"/>
                  </a:lnTo>
                  <a:lnTo>
                    <a:pt x="91033" y="1000"/>
                  </a:lnTo>
                  <a:lnTo>
                    <a:pt x="92439" y="2726"/>
                  </a:lnTo>
                  <a:lnTo>
                    <a:pt x="95059" y="7466"/>
                  </a:lnTo>
                  <a:lnTo>
                    <a:pt x="99751" y="13100"/>
                  </a:lnTo>
                  <a:lnTo>
                    <a:pt x="105364" y="16310"/>
                  </a:lnTo>
                  <a:lnTo>
                    <a:pt x="108343" y="17166"/>
                  </a:lnTo>
                  <a:lnTo>
                    <a:pt x="110329" y="19854"/>
                  </a:lnTo>
                  <a:lnTo>
                    <a:pt x="116337" y="36553"/>
                  </a:lnTo>
                  <a:lnTo>
                    <a:pt x="118834" y="40186"/>
                  </a:lnTo>
                  <a:lnTo>
                    <a:pt x="122346" y="60470"/>
                  </a:lnTo>
                  <a:lnTo>
                    <a:pt x="122475" y="94709"/>
                  </a:lnTo>
                  <a:lnTo>
                    <a:pt x="118639" y="109378"/>
                  </a:lnTo>
                  <a:lnTo>
                    <a:pt x="110584" y="120131"/>
                  </a:lnTo>
                  <a:lnTo>
                    <a:pt x="105471" y="124480"/>
                  </a:lnTo>
                  <a:lnTo>
                    <a:pt x="101007" y="126321"/>
                  </a:lnTo>
                  <a:lnTo>
                    <a:pt x="96971" y="126490"/>
                  </a:lnTo>
                  <a:lnTo>
                    <a:pt x="93222" y="125543"/>
                  </a:lnTo>
                  <a:lnTo>
                    <a:pt x="90723" y="122797"/>
                  </a:lnTo>
                  <a:lnTo>
                    <a:pt x="81326" y="102361"/>
                  </a:lnTo>
                  <a:lnTo>
                    <a:pt x="80676" y="97817"/>
                  </a:lnTo>
                  <a:lnTo>
                    <a:pt x="82775" y="87123"/>
                  </a:lnTo>
                  <a:lnTo>
                    <a:pt x="94964" y="69202"/>
                  </a:lnTo>
                  <a:lnTo>
                    <a:pt x="132195" y="45243"/>
                  </a:lnTo>
                  <a:lnTo>
                    <a:pt x="161583" y="33863"/>
                  </a:lnTo>
                  <a:lnTo>
                    <a:pt x="199958" y="26659"/>
                  </a:lnTo>
                  <a:lnTo>
                    <a:pt x="257175" y="188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0" name="SMARTInkShape-1408">
              <a:extLst>
                <a:ext uri="{FF2B5EF4-FFF2-40B4-BE49-F238E27FC236}">
                  <a16:creationId xmlns:a16="http://schemas.microsoft.com/office/drawing/2014/main" id="{DCE26E26-0BF6-4E66-3695-AF8AB6D334C2}"/>
                </a:ext>
              </a:extLst>
            </p:cNvPr>
            <p:cNvSpPr/>
            <p:nvPr>
              <p:custDataLst>
                <p:tags r:id="rId208"/>
              </p:custDataLst>
            </p:nvPr>
          </p:nvSpPr>
          <p:spPr>
            <a:xfrm>
              <a:off x="4981575" y="5143500"/>
              <a:ext cx="19051" cy="66676"/>
            </a:xfrm>
            <a:custGeom>
              <a:avLst/>
              <a:gdLst/>
              <a:ahLst/>
              <a:cxnLst/>
              <a:rect l="0" t="0" r="0" b="0"/>
              <a:pathLst>
                <a:path w="19051" h="66676">
                  <a:moveTo>
                    <a:pt x="19050" y="0"/>
                  </a:moveTo>
                  <a:lnTo>
                    <a:pt x="19050" y="0"/>
                  </a:lnTo>
                  <a:lnTo>
                    <a:pt x="19050" y="5056"/>
                  </a:lnTo>
                  <a:lnTo>
                    <a:pt x="7291" y="47946"/>
                  </a:lnTo>
                  <a:lnTo>
                    <a:pt x="0" y="666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1" name="SMARTInkShape-1409">
              <a:extLst>
                <a:ext uri="{FF2B5EF4-FFF2-40B4-BE49-F238E27FC236}">
                  <a16:creationId xmlns:a16="http://schemas.microsoft.com/office/drawing/2014/main" id="{E24F9C3E-DD28-974D-B8EE-1CBF660516F3}"/>
                </a:ext>
              </a:extLst>
            </p:cNvPr>
            <p:cNvSpPr/>
            <p:nvPr>
              <p:custDataLst>
                <p:tags r:id="rId209"/>
              </p:custDataLst>
            </p:nvPr>
          </p:nvSpPr>
          <p:spPr>
            <a:xfrm>
              <a:off x="5048250" y="5048250"/>
              <a:ext cx="1" cy="19051"/>
            </a:xfrm>
            <a:custGeom>
              <a:avLst/>
              <a:gdLst/>
              <a:ahLst/>
              <a:cxnLst/>
              <a:rect l="0" t="0" r="0" b="0"/>
              <a:pathLst>
                <a:path w="1" h="19051">
                  <a:moveTo>
                    <a:pt x="0" y="19050"/>
                  </a:moveTo>
                  <a:lnTo>
                    <a:pt x="0" y="1905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2" name="SMARTInkShape-1410">
              <a:extLst>
                <a:ext uri="{FF2B5EF4-FFF2-40B4-BE49-F238E27FC236}">
                  <a16:creationId xmlns:a16="http://schemas.microsoft.com/office/drawing/2014/main" id="{BB33245C-D461-43C1-4B10-603F8E640964}"/>
                </a:ext>
              </a:extLst>
            </p:cNvPr>
            <p:cNvSpPr/>
            <p:nvPr>
              <p:custDataLst>
                <p:tags r:id="rId210"/>
              </p:custDataLst>
            </p:nvPr>
          </p:nvSpPr>
          <p:spPr>
            <a:xfrm>
              <a:off x="5086815" y="5000625"/>
              <a:ext cx="85261" cy="237763"/>
            </a:xfrm>
            <a:custGeom>
              <a:avLst/>
              <a:gdLst/>
              <a:ahLst/>
              <a:cxnLst/>
              <a:rect l="0" t="0" r="0" b="0"/>
              <a:pathLst>
                <a:path w="85261" h="237763">
                  <a:moveTo>
                    <a:pt x="47160" y="0"/>
                  </a:moveTo>
                  <a:lnTo>
                    <a:pt x="47160" y="0"/>
                  </a:lnTo>
                  <a:lnTo>
                    <a:pt x="37459" y="42194"/>
                  </a:lnTo>
                  <a:lnTo>
                    <a:pt x="29550" y="81206"/>
                  </a:lnTo>
                  <a:lnTo>
                    <a:pt x="18425" y="116372"/>
                  </a:lnTo>
                  <a:lnTo>
                    <a:pt x="11834" y="155248"/>
                  </a:lnTo>
                  <a:lnTo>
                    <a:pt x="1102" y="202087"/>
                  </a:lnTo>
                  <a:lnTo>
                    <a:pt x="0" y="224154"/>
                  </a:lnTo>
                  <a:lnTo>
                    <a:pt x="904" y="228811"/>
                  </a:lnTo>
                  <a:lnTo>
                    <a:pt x="2564" y="231916"/>
                  </a:lnTo>
                  <a:lnTo>
                    <a:pt x="4729" y="233986"/>
                  </a:lnTo>
                  <a:lnTo>
                    <a:pt x="9957" y="236285"/>
                  </a:lnTo>
                  <a:lnTo>
                    <a:pt x="21937" y="237762"/>
                  </a:lnTo>
                  <a:lnTo>
                    <a:pt x="36393" y="232961"/>
                  </a:lnTo>
                  <a:lnTo>
                    <a:pt x="85260" y="2095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3" name="SMARTInkShape-1411">
              <a:extLst>
                <a:ext uri="{FF2B5EF4-FFF2-40B4-BE49-F238E27FC236}">
                  <a16:creationId xmlns:a16="http://schemas.microsoft.com/office/drawing/2014/main" id="{69FE11A3-31F6-6F99-6D92-BCD2358DA330}"/>
                </a:ext>
              </a:extLst>
            </p:cNvPr>
            <p:cNvSpPr/>
            <p:nvPr>
              <p:custDataLst>
                <p:tags r:id="rId211"/>
              </p:custDataLst>
            </p:nvPr>
          </p:nvSpPr>
          <p:spPr>
            <a:xfrm>
              <a:off x="5095875" y="5114925"/>
              <a:ext cx="95251" cy="28576"/>
            </a:xfrm>
            <a:custGeom>
              <a:avLst/>
              <a:gdLst/>
              <a:ahLst/>
              <a:cxnLst/>
              <a:rect l="0" t="0" r="0" b="0"/>
              <a:pathLst>
                <a:path w="95251" h="28576">
                  <a:moveTo>
                    <a:pt x="0" y="28575"/>
                  </a:moveTo>
                  <a:lnTo>
                    <a:pt x="0" y="28575"/>
                  </a:lnTo>
                  <a:lnTo>
                    <a:pt x="39039" y="13387"/>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4" name="SMARTInkShape-1412">
              <a:extLst>
                <a:ext uri="{FF2B5EF4-FFF2-40B4-BE49-F238E27FC236}">
                  <a16:creationId xmlns:a16="http://schemas.microsoft.com/office/drawing/2014/main" id="{293EA51F-7289-EC2E-903E-E3D5C677B595}"/>
                </a:ext>
              </a:extLst>
            </p:cNvPr>
            <p:cNvSpPr/>
            <p:nvPr>
              <p:custDataLst>
                <p:tags r:id="rId212"/>
              </p:custDataLst>
            </p:nvPr>
          </p:nvSpPr>
          <p:spPr>
            <a:xfrm>
              <a:off x="5233262" y="5191125"/>
              <a:ext cx="5489" cy="1"/>
            </a:xfrm>
            <a:custGeom>
              <a:avLst/>
              <a:gdLst/>
              <a:ahLst/>
              <a:cxnLst/>
              <a:rect l="0" t="0" r="0" b="0"/>
              <a:pathLst>
                <a:path w="5489" h="1">
                  <a:moveTo>
                    <a:pt x="5488" y="0"/>
                  </a:moveTo>
                  <a:lnTo>
                    <a:pt x="5488"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5" name="SMARTInkShape-1413">
              <a:extLst>
                <a:ext uri="{FF2B5EF4-FFF2-40B4-BE49-F238E27FC236}">
                  <a16:creationId xmlns:a16="http://schemas.microsoft.com/office/drawing/2014/main" id="{541DA111-D517-5BB0-843B-8A1BB86BB83A}"/>
                </a:ext>
              </a:extLst>
            </p:cNvPr>
            <p:cNvSpPr/>
            <p:nvPr>
              <p:custDataLst>
                <p:tags r:id="rId213"/>
              </p:custDataLst>
            </p:nvPr>
          </p:nvSpPr>
          <p:spPr>
            <a:xfrm>
              <a:off x="5353050" y="5124450"/>
              <a:ext cx="114301" cy="91674"/>
            </a:xfrm>
            <a:custGeom>
              <a:avLst/>
              <a:gdLst/>
              <a:ahLst/>
              <a:cxnLst/>
              <a:rect l="0" t="0" r="0" b="0"/>
              <a:pathLst>
                <a:path w="114301" h="91674">
                  <a:moveTo>
                    <a:pt x="0" y="0"/>
                  </a:moveTo>
                  <a:lnTo>
                    <a:pt x="0" y="0"/>
                  </a:lnTo>
                  <a:lnTo>
                    <a:pt x="5056" y="5056"/>
                  </a:lnTo>
                  <a:lnTo>
                    <a:pt x="4716" y="16005"/>
                  </a:lnTo>
                  <a:lnTo>
                    <a:pt x="931" y="43848"/>
                  </a:lnTo>
                  <a:lnTo>
                    <a:pt x="5333" y="63322"/>
                  </a:lnTo>
                  <a:lnTo>
                    <a:pt x="25558" y="91472"/>
                  </a:lnTo>
                  <a:lnTo>
                    <a:pt x="28681" y="91673"/>
                  </a:lnTo>
                  <a:lnTo>
                    <a:pt x="37794" y="89074"/>
                  </a:lnTo>
                  <a:lnTo>
                    <a:pt x="54825" y="76604"/>
                  </a:lnTo>
                  <a:lnTo>
                    <a:pt x="85837" y="32183"/>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6" name="SMARTInkShape-1414">
              <a:extLst>
                <a:ext uri="{FF2B5EF4-FFF2-40B4-BE49-F238E27FC236}">
                  <a16:creationId xmlns:a16="http://schemas.microsoft.com/office/drawing/2014/main" id="{48EEEDC3-BA69-D359-430F-C94B01CA112B}"/>
                </a:ext>
              </a:extLst>
            </p:cNvPr>
            <p:cNvSpPr/>
            <p:nvPr>
              <p:custDataLst>
                <p:tags r:id="rId214"/>
              </p:custDataLst>
            </p:nvPr>
          </p:nvSpPr>
          <p:spPr>
            <a:xfrm>
              <a:off x="5470133" y="5101157"/>
              <a:ext cx="149618" cy="116657"/>
            </a:xfrm>
            <a:custGeom>
              <a:avLst/>
              <a:gdLst/>
              <a:ahLst/>
              <a:cxnLst/>
              <a:rect l="0" t="0" r="0" b="0"/>
              <a:pathLst>
                <a:path w="149618" h="116657">
                  <a:moveTo>
                    <a:pt x="82942" y="42343"/>
                  </a:moveTo>
                  <a:lnTo>
                    <a:pt x="82942" y="42343"/>
                  </a:lnTo>
                  <a:lnTo>
                    <a:pt x="87998" y="42343"/>
                  </a:lnTo>
                  <a:lnTo>
                    <a:pt x="89487" y="41285"/>
                  </a:lnTo>
                  <a:lnTo>
                    <a:pt x="90481" y="39521"/>
                  </a:lnTo>
                  <a:lnTo>
                    <a:pt x="92074" y="29086"/>
                  </a:lnTo>
                  <a:lnTo>
                    <a:pt x="92351" y="19953"/>
                  </a:lnTo>
                  <a:lnTo>
                    <a:pt x="90273" y="16833"/>
                  </a:lnTo>
                  <a:lnTo>
                    <a:pt x="70999" y="1054"/>
                  </a:lnTo>
                  <a:lnTo>
                    <a:pt x="67571" y="0"/>
                  </a:lnTo>
                  <a:lnTo>
                    <a:pt x="64228" y="356"/>
                  </a:lnTo>
                  <a:lnTo>
                    <a:pt x="46202" y="8531"/>
                  </a:lnTo>
                  <a:lnTo>
                    <a:pt x="16771" y="34488"/>
                  </a:lnTo>
                  <a:lnTo>
                    <a:pt x="6612" y="48024"/>
                  </a:lnTo>
                  <a:lnTo>
                    <a:pt x="1393" y="61097"/>
                  </a:lnTo>
                  <a:lnTo>
                    <a:pt x="0" y="67545"/>
                  </a:lnTo>
                  <a:lnTo>
                    <a:pt x="1276" y="80355"/>
                  </a:lnTo>
                  <a:lnTo>
                    <a:pt x="5371" y="92044"/>
                  </a:lnTo>
                  <a:lnTo>
                    <a:pt x="10719" y="100769"/>
                  </a:lnTo>
                  <a:lnTo>
                    <a:pt x="16624" y="105352"/>
                  </a:lnTo>
                  <a:lnTo>
                    <a:pt x="19680" y="106574"/>
                  </a:lnTo>
                  <a:lnTo>
                    <a:pt x="28720" y="105109"/>
                  </a:lnTo>
                  <a:lnTo>
                    <a:pt x="51770" y="95546"/>
                  </a:lnTo>
                  <a:lnTo>
                    <a:pt x="58505" y="89625"/>
                  </a:lnTo>
                  <a:lnTo>
                    <a:pt x="70787" y="68560"/>
                  </a:lnTo>
                  <a:lnTo>
                    <a:pt x="81133" y="62337"/>
                  </a:lnTo>
                  <a:lnTo>
                    <a:pt x="80677" y="62022"/>
                  </a:lnTo>
                  <a:lnTo>
                    <a:pt x="77350" y="61672"/>
                  </a:lnTo>
                  <a:lnTo>
                    <a:pt x="72343" y="67162"/>
                  </a:lnTo>
                  <a:lnTo>
                    <a:pt x="67648" y="75598"/>
                  </a:lnTo>
                  <a:lnTo>
                    <a:pt x="64634" y="89638"/>
                  </a:lnTo>
                  <a:lnTo>
                    <a:pt x="64387" y="92923"/>
                  </a:lnTo>
                  <a:lnTo>
                    <a:pt x="66934" y="99395"/>
                  </a:lnTo>
                  <a:lnTo>
                    <a:pt x="69096" y="102603"/>
                  </a:lnTo>
                  <a:lnTo>
                    <a:pt x="82249" y="112173"/>
                  </a:lnTo>
                  <a:lnTo>
                    <a:pt x="94496" y="116656"/>
                  </a:lnTo>
                  <a:lnTo>
                    <a:pt x="99112" y="115168"/>
                  </a:lnTo>
                  <a:lnTo>
                    <a:pt x="127849" y="91862"/>
                  </a:lnTo>
                  <a:lnTo>
                    <a:pt x="149617" y="6139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7" name="SMARTInkShape-1415">
              <a:extLst>
                <a:ext uri="{FF2B5EF4-FFF2-40B4-BE49-F238E27FC236}">
                  <a16:creationId xmlns:a16="http://schemas.microsoft.com/office/drawing/2014/main" id="{6F0251CF-01E7-19F5-D491-5142EB7551B3}"/>
                </a:ext>
              </a:extLst>
            </p:cNvPr>
            <p:cNvSpPr/>
            <p:nvPr>
              <p:custDataLst>
                <p:tags r:id="rId215"/>
              </p:custDataLst>
            </p:nvPr>
          </p:nvSpPr>
          <p:spPr>
            <a:xfrm>
              <a:off x="5639322" y="5023712"/>
              <a:ext cx="37579" cy="195989"/>
            </a:xfrm>
            <a:custGeom>
              <a:avLst/>
              <a:gdLst/>
              <a:ahLst/>
              <a:cxnLst/>
              <a:rect l="0" t="0" r="0" b="0"/>
              <a:pathLst>
                <a:path w="37579" h="195989">
                  <a:moveTo>
                    <a:pt x="37578" y="5488"/>
                  </a:moveTo>
                  <a:lnTo>
                    <a:pt x="37578" y="5488"/>
                  </a:lnTo>
                  <a:lnTo>
                    <a:pt x="37578" y="0"/>
                  </a:lnTo>
                  <a:lnTo>
                    <a:pt x="37578" y="2344"/>
                  </a:lnTo>
                  <a:lnTo>
                    <a:pt x="34756" y="6913"/>
                  </a:lnTo>
                  <a:lnTo>
                    <a:pt x="29974" y="14587"/>
                  </a:lnTo>
                  <a:lnTo>
                    <a:pt x="21103" y="42563"/>
                  </a:lnTo>
                  <a:lnTo>
                    <a:pt x="11263" y="83865"/>
                  </a:lnTo>
                  <a:lnTo>
                    <a:pt x="2120" y="124726"/>
                  </a:lnTo>
                  <a:lnTo>
                    <a:pt x="0" y="153806"/>
                  </a:lnTo>
                  <a:lnTo>
                    <a:pt x="4690" y="178551"/>
                  </a:lnTo>
                  <a:lnTo>
                    <a:pt x="18528" y="1959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8" name="SMARTInkShape-1416">
              <a:extLst>
                <a:ext uri="{FF2B5EF4-FFF2-40B4-BE49-F238E27FC236}">
                  <a16:creationId xmlns:a16="http://schemas.microsoft.com/office/drawing/2014/main" id="{820C367F-88BA-2E5B-4BE0-664E23B7291B}"/>
                </a:ext>
              </a:extLst>
            </p:cNvPr>
            <p:cNvSpPr/>
            <p:nvPr>
              <p:custDataLst>
                <p:tags r:id="rId216"/>
              </p:custDataLst>
            </p:nvPr>
          </p:nvSpPr>
          <p:spPr>
            <a:xfrm>
              <a:off x="5726573" y="5115666"/>
              <a:ext cx="102728" cy="130494"/>
            </a:xfrm>
            <a:custGeom>
              <a:avLst/>
              <a:gdLst/>
              <a:ahLst/>
              <a:cxnLst/>
              <a:rect l="0" t="0" r="0" b="0"/>
              <a:pathLst>
                <a:path w="102728" h="130494">
                  <a:moveTo>
                    <a:pt x="17002" y="37359"/>
                  </a:moveTo>
                  <a:lnTo>
                    <a:pt x="17002" y="37359"/>
                  </a:lnTo>
                  <a:lnTo>
                    <a:pt x="32080" y="11920"/>
                  </a:lnTo>
                  <a:lnTo>
                    <a:pt x="35267" y="1760"/>
                  </a:lnTo>
                  <a:lnTo>
                    <a:pt x="34471" y="926"/>
                  </a:lnTo>
                  <a:lnTo>
                    <a:pt x="30764" y="0"/>
                  </a:lnTo>
                  <a:lnTo>
                    <a:pt x="25588" y="2411"/>
                  </a:lnTo>
                  <a:lnTo>
                    <a:pt x="19760" y="5952"/>
                  </a:lnTo>
                  <a:lnTo>
                    <a:pt x="13642" y="7525"/>
                  </a:lnTo>
                  <a:lnTo>
                    <a:pt x="11587" y="11120"/>
                  </a:lnTo>
                  <a:lnTo>
                    <a:pt x="1292" y="51963"/>
                  </a:lnTo>
                  <a:lnTo>
                    <a:pt x="0" y="82138"/>
                  </a:lnTo>
                  <a:lnTo>
                    <a:pt x="7739" y="118126"/>
                  </a:lnTo>
                  <a:lnTo>
                    <a:pt x="12179" y="125466"/>
                  </a:lnTo>
                  <a:lnTo>
                    <a:pt x="17681" y="129435"/>
                  </a:lnTo>
                  <a:lnTo>
                    <a:pt x="20630" y="130493"/>
                  </a:lnTo>
                  <a:lnTo>
                    <a:pt x="23654" y="130139"/>
                  </a:lnTo>
                  <a:lnTo>
                    <a:pt x="29835" y="126924"/>
                  </a:lnTo>
                  <a:lnTo>
                    <a:pt x="31908" y="124586"/>
                  </a:lnTo>
                  <a:lnTo>
                    <a:pt x="34210" y="119166"/>
                  </a:lnTo>
                  <a:lnTo>
                    <a:pt x="35883" y="117297"/>
                  </a:lnTo>
                  <a:lnTo>
                    <a:pt x="52191" y="106283"/>
                  </a:lnTo>
                  <a:lnTo>
                    <a:pt x="58394" y="100448"/>
                  </a:lnTo>
                  <a:lnTo>
                    <a:pt x="78885" y="62314"/>
                  </a:lnTo>
                  <a:lnTo>
                    <a:pt x="82605" y="52683"/>
                  </a:lnTo>
                  <a:lnTo>
                    <a:pt x="90795" y="37878"/>
                  </a:lnTo>
                  <a:lnTo>
                    <a:pt x="93191" y="31240"/>
                  </a:lnTo>
                  <a:lnTo>
                    <a:pt x="102727" y="183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99" name="SMARTInkShape-1417">
              <a:extLst>
                <a:ext uri="{FF2B5EF4-FFF2-40B4-BE49-F238E27FC236}">
                  <a16:creationId xmlns:a16="http://schemas.microsoft.com/office/drawing/2014/main" id="{E7638960-4E65-7E38-9073-3DC49C8F2D27}"/>
                </a:ext>
              </a:extLst>
            </p:cNvPr>
            <p:cNvSpPr/>
            <p:nvPr>
              <p:custDataLst>
                <p:tags r:id="rId217"/>
              </p:custDataLst>
            </p:nvPr>
          </p:nvSpPr>
          <p:spPr>
            <a:xfrm>
              <a:off x="5829351" y="5124461"/>
              <a:ext cx="113655" cy="123815"/>
            </a:xfrm>
            <a:custGeom>
              <a:avLst/>
              <a:gdLst/>
              <a:ahLst/>
              <a:cxnLst/>
              <a:rect l="0" t="0" r="0" b="0"/>
              <a:pathLst>
                <a:path w="113655" h="123815">
                  <a:moveTo>
                    <a:pt x="28524" y="38089"/>
                  </a:moveTo>
                  <a:lnTo>
                    <a:pt x="28524" y="38089"/>
                  </a:lnTo>
                  <a:lnTo>
                    <a:pt x="33580" y="38089"/>
                  </a:lnTo>
                  <a:lnTo>
                    <a:pt x="38885" y="40911"/>
                  </a:lnTo>
                  <a:lnTo>
                    <a:pt x="41781" y="43145"/>
                  </a:lnTo>
                  <a:lnTo>
                    <a:pt x="45830" y="43577"/>
                  </a:lnTo>
                  <a:lnTo>
                    <a:pt x="78405" y="35681"/>
                  </a:lnTo>
                  <a:lnTo>
                    <a:pt x="93045" y="27850"/>
                  </a:lnTo>
                  <a:lnTo>
                    <a:pt x="100592" y="22955"/>
                  </a:lnTo>
                  <a:lnTo>
                    <a:pt x="107473" y="20780"/>
                  </a:lnTo>
                  <a:lnTo>
                    <a:pt x="109732" y="19141"/>
                  </a:lnTo>
                  <a:lnTo>
                    <a:pt x="111237" y="16991"/>
                  </a:lnTo>
                  <a:lnTo>
                    <a:pt x="113654" y="10991"/>
                  </a:lnTo>
                  <a:lnTo>
                    <a:pt x="105101" y="420"/>
                  </a:lnTo>
                  <a:lnTo>
                    <a:pt x="82344" y="0"/>
                  </a:lnTo>
                  <a:lnTo>
                    <a:pt x="62815" y="10105"/>
                  </a:lnTo>
                  <a:lnTo>
                    <a:pt x="36434" y="32483"/>
                  </a:lnTo>
                  <a:lnTo>
                    <a:pt x="4306" y="72662"/>
                  </a:lnTo>
                  <a:lnTo>
                    <a:pt x="1240" y="82435"/>
                  </a:lnTo>
                  <a:lnTo>
                    <a:pt x="0" y="111080"/>
                  </a:lnTo>
                  <a:lnTo>
                    <a:pt x="2793" y="115685"/>
                  </a:lnTo>
                  <a:lnTo>
                    <a:pt x="5020" y="118395"/>
                  </a:lnTo>
                  <a:lnTo>
                    <a:pt x="10317" y="121405"/>
                  </a:lnTo>
                  <a:lnTo>
                    <a:pt x="22340" y="123338"/>
                  </a:lnTo>
                  <a:lnTo>
                    <a:pt x="66624" y="1238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0" name="SMARTInkShape-1418">
              <a:extLst>
                <a:ext uri="{FF2B5EF4-FFF2-40B4-BE49-F238E27FC236}">
                  <a16:creationId xmlns:a16="http://schemas.microsoft.com/office/drawing/2014/main" id="{31F2FF7D-3D9B-6733-3C6D-F7EFF4B3F01E}"/>
                </a:ext>
              </a:extLst>
            </p:cNvPr>
            <p:cNvSpPr/>
            <p:nvPr>
              <p:custDataLst>
                <p:tags r:id="rId218"/>
              </p:custDataLst>
            </p:nvPr>
          </p:nvSpPr>
          <p:spPr>
            <a:xfrm>
              <a:off x="6076950" y="5143500"/>
              <a:ext cx="47626" cy="9526"/>
            </a:xfrm>
            <a:custGeom>
              <a:avLst/>
              <a:gdLst/>
              <a:ahLst/>
              <a:cxnLst/>
              <a:rect l="0" t="0" r="0" b="0"/>
              <a:pathLst>
                <a:path w="47626" h="9526">
                  <a:moveTo>
                    <a:pt x="0" y="9525"/>
                  </a:moveTo>
                  <a:lnTo>
                    <a:pt x="0" y="9525"/>
                  </a:lnTo>
                  <a:lnTo>
                    <a:pt x="13257" y="9525"/>
                  </a:lnTo>
                  <a:lnTo>
                    <a:pt x="476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1" name="SMARTInkShape-1419">
              <a:extLst>
                <a:ext uri="{FF2B5EF4-FFF2-40B4-BE49-F238E27FC236}">
                  <a16:creationId xmlns:a16="http://schemas.microsoft.com/office/drawing/2014/main" id="{FCD471C9-C439-3BC4-0ECA-8E9E40A7491D}"/>
                </a:ext>
              </a:extLst>
            </p:cNvPr>
            <p:cNvSpPr/>
            <p:nvPr>
              <p:custDataLst>
                <p:tags r:id="rId219"/>
              </p:custDataLst>
            </p:nvPr>
          </p:nvSpPr>
          <p:spPr>
            <a:xfrm>
              <a:off x="6048375" y="5200650"/>
              <a:ext cx="57151" cy="9526"/>
            </a:xfrm>
            <a:custGeom>
              <a:avLst/>
              <a:gdLst/>
              <a:ahLst/>
              <a:cxnLst/>
              <a:rect l="0" t="0" r="0" b="0"/>
              <a:pathLst>
                <a:path w="57151" h="9526">
                  <a:moveTo>
                    <a:pt x="0" y="0"/>
                  </a:moveTo>
                  <a:lnTo>
                    <a:pt x="0" y="0"/>
                  </a:lnTo>
                  <a:lnTo>
                    <a:pt x="10113" y="5056"/>
                  </a:lnTo>
                  <a:lnTo>
                    <a:pt x="571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09" name="SMARTInkShape-Group245">
            <a:extLst>
              <a:ext uri="{FF2B5EF4-FFF2-40B4-BE49-F238E27FC236}">
                <a16:creationId xmlns:a16="http://schemas.microsoft.com/office/drawing/2014/main" id="{AB9B9C9F-4BAD-FBF7-C74E-D253242BF12E}"/>
              </a:ext>
            </a:extLst>
          </p:cNvPr>
          <p:cNvGrpSpPr/>
          <p:nvPr/>
        </p:nvGrpSpPr>
        <p:grpSpPr>
          <a:xfrm>
            <a:off x="7991475" y="5238784"/>
            <a:ext cx="685801" cy="203871"/>
            <a:chOff x="7991475" y="5238784"/>
            <a:chExt cx="685801" cy="203871"/>
          </a:xfrm>
        </p:grpSpPr>
        <p:sp>
          <p:nvSpPr>
            <p:cNvPr id="124503" name="SMARTInkShape-1420">
              <a:extLst>
                <a:ext uri="{FF2B5EF4-FFF2-40B4-BE49-F238E27FC236}">
                  <a16:creationId xmlns:a16="http://schemas.microsoft.com/office/drawing/2014/main" id="{525CE136-9613-4E74-32DA-5536B0A60796}"/>
                </a:ext>
              </a:extLst>
            </p:cNvPr>
            <p:cNvSpPr/>
            <p:nvPr>
              <p:custDataLst>
                <p:tags r:id="rId200"/>
              </p:custDataLst>
            </p:nvPr>
          </p:nvSpPr>
          <p:spPr>
            <a:xfrm>
              <a:off x="7991475" y="5238784"/>
              <a:ext cx="38091" cy="152367"/>
            </a:xfrm>
            <a:custGeom>
              <a:avLst/>
              <a:gdLst/>
              <a:ahLst/>
              <a:cxnLst/>
              <a:rect l="0" t="0" r="0" b="0"/>
              <a:pathLst>
                <a:path w="38091" h="152367">
                  <a:moveTo>
                    <a:pt x="28575" y="9491"/>
                  </a:moveTo>
                  <a:lnTo>
                    <a:pt x="28575" y="9491"/>
                  </a:lnTo>
                  <a:lnTo>
                    <a:pt x="33631" y="9491"/>
                  </a:lnTo>
                  <a:lnTo>
                    <a:pt x="35122" y="8433"/>
                  </a:lnTo>
                  <a:lnTo>
                    <a:pt x="36115" y="6669"/>
                  </a:lnTo>
                  <a:lnTo>
                    <a:pt x="38090" y="0"/>
                  </a:lnTo>
                  <a:lnTo>
                    <a:pt x="37040" y="15182"/>
                  </a:lnTo>
                  <a:lnTo>
                    <a:pt x="24843" y="54860"/>
                  </a:lnTo>
                  <a:lnTo>
                    <a:pt x="12274" y="98799"/>
                  </a:lnTo>
                  <a:lnTo>
                    <a:pt x="991" y="144039"/>
                  </a:lnTo>
                  <a:lnTo>
                    <a:pt x="0" y="1523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4" name="SMARTInkShape-1421">
              <a:extLst>
                <a:ext uri="{FF2B5EF4-FFF2-40B4-BE49-F238E27FC236}">
                  <a16:creationId xmlns:a16="http://schemas.microsoft.com/office/drawing/2014/main" id="{54ACD958-3472-5AC2-852A-E7F7A6D9A82D}"/>
                </a:ext>
              </a:extLst>
            </p:cNvPr>
            <p:cNvSpPr/>
            <p:nvPr>
              <p:custDataLst>
                <p:tags r:id="rId201"/>
              </p:custDataLst>
            </p:nvPr>
          </p:nvSpPr>
          <p:spPr>
            <a:xfrm>
              <a:off x="8096250" y="536257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5" name="SMARTInkShape-1422">
              <a:extLst>
                <a:ext uri="{FF2B5EF4-FFF2-40B4-BE49-F238E27FC236}">
                  <a16:creationId xmlns:a16="http://schemas.microsoft.com/office/drawing/2014/main" id="{F28C1040-A847-6D92-A426-7DB4056C1083}"/>
                </a:ext>
              </a:extLst>
            </p:cNvPr>
            <p:cNvSpPr/>
            <p:nvPr>
              <p:custDataLst>
                <p:tags r:id="rId202"/>
              </p:custDataLst>
            </p:nvPr>
          </p:nvSpPr>
          <p:spPr>
            <a:xfrm>
              <a:off x="8182156" y="5248278"/>
              <a:ext cx="85545" cy="189526"/>
            </a:xfrm>
            <a:custGeom>
              <a:avLst/>
              <a:gdLst/>
              <a:ahLst/>
              <a:cxnLst/>
              <a:rect l="0" t="0" r="0" b="0"/>
              <a:pathLst>
                <a:path w="85545" h="189526">
                  <a:moveTo>
                    <a:pt x="85544" y="9522"/>
                  </a:moveTo>
                  <a:lnTo>
                    <a:pt x="85544" y="9522"/>
                  </a:lnTo>
                  <a:lnTo>
                    <a:pt x="85544" y="7"/>
                  </a:lnTo>
                  <a:lnTo>
                    <a:pt x="80488" y="0"/>
                  </a:lnTo>
                  <a:lnTo>
                    <a:pt x="75183" y="2820"/>
                  </a:lnTo>
                  <a:lnTo>
                    <a:pt x="32287" y="35645"/>
                  </a:lnTo>
                  <a:lnTo>
                    <a:pt x="17788" y="64299"/>
                  </a:lnTo>
                  <a:lnTo>
                    <a:pt x="2916" y="108340"/>
                  </a:lnTo>
                  <a:lnTo>
                    <a:pt x="0" y="152575"/>
                  </a:lnTo>
                  <a:lnTo>
                    <a:pt x="2722" y="160590"/>
                  </a:lnTo>
                  <a:lnTo>
                    <a:pt x="13092" y="179417"/>
                  </a:lnTo>
                  <a:lnTo>
                    <a:pt x="17134" y="183109"/>
                  </a:lnTo>
                  <a:lnTo>
                    <a:pt x="27270" y="187213"/>
                  </a:lnTo>
                  <a:lnTo>
                    <a:pt x="39820" y="189525"/>
                  </a:lnTo>
                  <a:lnTo>
                    <a:pt x="49700" y="184421"/>
                  </a:lnTo>
                  <a:lnTo>
                    <a:pt x="60089" y="177213"/>
                  </a:lnTo>
                  <a:lnTo>
                    <a:pt x="70829" y="172097"/>
                  </a:lnTo>
                  <a:lnTo>
                    <a:pt x="73712" y="167150"/>
                  </a:lnTo>
                  <a:lnTo>
                    <a:pt x="75716" y="152249"/>
                  </a:lnTo>
                  <a:lnTo>
                    <a:pt x="74921" y="128899"/>
                  </a:lnTo>
                  <a:lnTo>
                    <a:pt x="68403" y="111803"/>
                  </a:lnTo>
                  <a:lnTo>
                    <a:pt x="62755" y="103310"/>
                  </a:lnTo>
                  <a:lnTo>
                    <a:pt x="58711" y="100623"/>
                  </a:lnTo>
                  <a:lnTo>
                    <a:pt x="48570" y="97636"/>
                  </a:lnTo>
                  <a:lnTo>
                    <a:pt x="42904" y="98957"/>
                  </a:lnTo>
                  <a:lnTo>
                    <a:pt x="21422" y="113461"/>
                  </a:lnTo>
                  <a:lnTo>
                    <a:pt x="9344" y="1238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6" name="SMARTInkShape-1423">
              <a:extLst>
                <a:ext uri="{FF2B5EF4-FFF2-40B4-BE49-F238E27FC236}">
                  <a16:creationId xmlns:a16="http://schemas.microsoft.com/office/drawing/2014/main" id="{4833128A-56A3-4EFC-12FF-4CC1D8DA960F}"/>
                </a:ext>
              </a:extLst>
            </p:cNvPr>
            <p:cNvSpPr/>
            <p:nvPr>
              <p:custDataLst>
                <p:tags r:id="rId203"/>
              </p:custDataLst>
            </p:nvPr>
          </p:nvSpPr>
          <p:spPr>
            <a:xfrm>
              <a:off x="8315527" y="5276850"/>
              <a:ext cx="114099" cy="165805"/>
            </a:xfrm>
            <a:custGeom>
              <a:avLst/>
              <a:gdLst/>
              <a:ahLst/>
              <a:cxnLst/>
              <a:rect l="0" t="0" r="0" b="0"/>
              <a:pathLst>
                <a:path w="114099" h="165805">
                  <a:moveTo>
                    <a:pt x="85523" y="9525"/>
                  </a:moveTo>
                  <a:lnTo>
                    <a:pt x="85523" y="9525"/>
                  </a:lnTo>
                  <a:lnTo>
                    <a:pt x="85523" y="0"/>
                  </a:lnTo>
                  <a:lnTo>
                    <a:pt x="66227" y="22120"/>
                  </a:lnTo>
                  <a:lnTo>
                    <a:pt x="44019" y="50146"/>
                  </a:lnTo>
                  <a:lnTo>
                    <a:pt x="15736" y="78177"/>
                  </a:lnTo>
                  <a:lnTo>
                    <a:pt x="0" y="85637"/>
                  </a:lnTo>
                  <a:lnTo>
                    <a:pt x="4915" y="90755"/>
                  </a:lnTo>
                  <a:lnTo>
                    <a:pt x="10186" y="93252"/>
                  </a:lnTo>
                  <a:lnTo>
                    <a:pt x="57218" y="95198"/>
                  </a:lnTo>
                  <a:lnTo>
                    <a:pt x="87674" y="94185"/>
                  </a:lnTo>
                  <a:lnTo>
                    <a:pt x="104009" y="86607"/>
                  </a:lnTo>
                  <a:lnTo>
                    <a:pt x="112559" y="85841"/>
                  </a:lnTo>
                  <a:lnTo>
                    <a:pt x="113072" y="84744"/>
                  </a:lnTo>
                  <a:lnTo>
                    <a:pt x="114097" y="66801"/>
                  </a:lnTo>
                  <a:lnTo>
                    <a:pt x="114098" y="84012"/>
                  </a:lnTo>
                  <a:lnTo>
                    <a:pt x="82916" y="127657"/>
                  </a:lnTo>
                  <a:lnTo>
                    <a:pt x="77365" y="149708"/>
                  </a:lnTo>
                  <a:lnTo>
                    <a:pt x="76179" y="165804"/>
                  </a:lnTo>
                  <a:lnTo>
                    <a:pt x="75998"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7" name="SMARTInkShape-1424">
              <a:extLst>
                <a:ext uri="{FF2B5EF4-FFF2-40B4-BE49-F238E27FC236}">
                  <a16:creationId xmlns:a16="http://schemas.microsoft.com/office/drawing/2014/main" id="{A3DBF3EA-4B43-4F0A-2090-214E62236368}"/>
                </a:ext>
              </a:extLst>
            </p:cNvPr>
            <p:cNvSpPr/>
            <p:nvPr>
              <p:custDataLst>
                <p:tags r:id="rId204"/>
              </p:custDataLst>
            </p:nvPr>
          </p:nvSpPr>
          <p:spPr>
            <a:xfrm>
              <a:off x="8496300" y="5278188"/>
              <a:ext cx="102461" cy="159142"/>
            </a:xfrm>
            <a:custGeom>
              <a:avLst/>
              <a:gdLst/>
              <a:ahLst/>
              <a:cxnLst/>
              <a:rect l="0" t="0" r="0" b="0"/>
              <a:pathLst>
                <a:path w="102461" h="159142">
                  <a:moveTo>
                    <a:pt x="38100" y="27237"/>
                  </a:moveTo>
                  <a:lnTo>
                    <a:pt x="38100" y="27237"/>
                  </a:lnTo>
                  <a:lnTo>
                    <a:pt x="43156" y="22181"/>
                  </a:lnTo>
                  <a:lnTo>
                    <a:pt x="45639" y="16876"/>
                  </a:lnTo>
                  <a:lnTo>
                    <a:pt x="47234" y="9904"/>
                  </a:lnTo>
                  <a:lnTo>
                    <a:pt x="48423" y="9332"/>
                  </a:lnTo>
                  <a:lnTo>
                    <a:pt x="55791" y="8337"/>
                  </a:lnTo>
                  <a:lnTo>
                    <a:pt x="56546" y="5432"/>
                  </a:lnTo>
                  <a:lnTo>
                    <a:pt x="57030" y="0"/>
                  </a:lnTo>
                  <a:lnTo>
                    <a:pt x="57115" y="4114"/>
                  </a:lnTo>
                  <a:lnTo>
                    <a:pt x="54312" y="9199"/>
                  </a:lnTo>
                  <a:lnTo>
                    <a:pt x="32698" y="34686"/>
                  </a:lnTo>
                  <a:lnTo>
                    <a:pt x="28816" y="57212"/>
                  </a:lnTo>
                  <a:lnTo>
                    <a:pt x="28576" y="83837"/>
                  </a:lnTo>
                  <a:lnTo>
                    <a:pt x="73049" y="85437"/>
                  </a:lnTo>
                  <a:lnTo>
                    <a:pt x="96965" y="92586"/>
                  </a:lnTo>
                  <a:lnTo>
                    <a:pt x="99568" y="95145"/>
                  </a:lnTo>
                  <a:lnTo>
                    <a:pt x="102460" y="103632"/>
                  </a:lnTo>
                  <a:lnTo>
                    <a:pt x="100924" y="114460"/>
                  </a:lnTo>
                  <a:lnTo>
                    <a:pt x="96714" y="125270"/>
                  </a:lnTo>
                  <a:lnTo>
                    <a:pt x="91315" y="133601"/>
                  </a:lnTo>
                  <a:lnTo>
                    <a:pt x="85386" y="138010"/>
                  </a:lnTo>
                  <a:lnTo>
                    <a:pt x="78014" y="140841"/>
                  </a:lnTo>
                  <a:lnTo>
                    <a:pt x="68954" y="147946"/>
                  </a:lnTo>
                  <a:lnTo>
                    <a:pt x="36214" y="159141"/>
                  </a:lnTo>
                  <a:lnTo>
                    <a:pt x="0" y="1510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08" name="SMARTInkShape-1425">
              <a:extLst>
                <a:ext uri="{FF2B5EF4-FFF2-40B4-BE49-F238E27FC236}">
                  <a16:creationId xmlns:a16="http://schemas.microsoft.com/office/drawing/2014/main" id="{EBFF4D42-C484-A98A-70D0-69FC4FF4EF71}"/>
                </a:ext>
              </a:extLst>
            </p:cNvPr>
            <p:cNvSpPr/>
            <p:nvPr>
              <p:custDataLst>
                <p:tags r:id="rId205"/>
              </p:custDataLst>
            </p:nvPr>
          </p:nvSpPr>
          <p:spPr>
            <a:xfrm>
              <a:off x="8543925" y="5276850"/>
              <a:ext cx="133351" cy="19051"/>
            </a:xfrm>
            <a:custGeom>
              <a:avLst/>
              <a:gdLst/>
              <a:ahLst/>
              <a:cxnLst/>
              <a:rect l="0" t="0" r="0" b="0"/>
              <a:pathLst>
                <a:path w="133351" h="19051">
                  <a:moveTo>
                    <a:pt x="0" y="19050"/>
                  </a:moveTo>
                  <a:lnTo>
                    <a:pt x="0" y="19050"/>
                  </a:lnTo>
                  <a:lnTo>
                    <a:pt x="5056" y="19050"/>
                  </a:lnTo>
                  <a:lnTo>
                    <a:pt x="10361" y="16228"/>
                  </a:lnTo>
                  <a:lnTo>
                    <a:pt x="16246" y="12505"/>
                  </a:lnTo>
                  <a:lnTo>
                    <a:pt x="28649" y="10113"/>
                  </a:lnTo>
                  <a:lnTo>
                    <a:pt x="75712" y="9548"/>
                  </a:lnTo>
                  <a:lnTo>
                    <a:pt x="97524" y="9528"/>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22" name="SMARTInkShape-Group246">
            <a:extLst>
              <a:ext uri="{FF2B5EF4-FFF2-40B4-BE49-F238E27FC236}">
                <a16:creationId xmlns:a16="http://schemas.microsoft.com/office/drawing/2014/main" id="{8DD7301B-7294-3ACD-6AC2-818678D7B1F8}"/>
              </a:ext>
            </a:extLst>
          </p:cNvPr>
          <p:cNvGrpSpPr/>
          <p:nvPr/>
        </p:nvGrpSpPr>
        <p:grpSpPr>
          <a:xfrm>
            <a:off x="6981825" y="3848100"/>
            <a:ext cx="1809751" cy="1219162"/>
            <a:chOff x="6981825" y="3848100"/>
            <a:chExt cx="1809751" cy="1219162"/>
          </a:xfrm>
        </p:grpSpPr>
        <p:sp>
          <p:nvSpPr>
            <p:cNvPr id="124510" name="SMARTInkShape-1426">
              <a:extLst>
                <a:ext uri="{FF2B5EF4-FFF2-40B4-BE49-F238E27FC236}">
                  <a16:creationId xmlns:a16="http://schemas.microsoft.com/office/drawing/2014/main" id="{BE15147E-EED4-A085-D4E6-715DAD180287}"/>
                </a:ext>
              </a:extLst>
            </p:cNvPr>
            <p:cNvSpPr/>
            <p:nvPr>
              <p:custDataLst>
                <p:tags r:id="rId188"/>
              </p:custDataLst>
            </p:nvPr>
          </p:nvSpPr>
          <p:spPr>
            <a:xfrm>
              <a:off x="6981825" y="4181603"/>
              <a:ext cx="1809751" cy="805374"/>
            </a:xfrm>
            <a:custGeom>
              <a:avLst/>
              <a:gdLst/>
              <a:ahLst/>
              <a:cxnLst/>
              <a:rect l="0" t="0" r="0" b="0"/>
              <a:pathLst>
                <a:path w="1809751" h="805374">
                  <a:moveTo>
                    <a:pt x="0" y="647572"/>
                  </a:moveTo>
                  <a:lnTo>
                    <a:pt x="0" y="647572"/>
                  </a:lnTo>
                  <a:lnTo>
                    <a:pt x="0" y="655773"/>
                  </a:lnTo>
                  <a:lnTo>
                    <a:pt x="1058" y="656214"/>
                  </a:lnTo>
                  <a:lnTo>
                    <a:pt x="46071" y="657094"/>
                  </a:lnTo>
                  <a:lnTo>
                    <a:pt x="64682" y="656038"/>
                  </a:lnTo>
                  <a:lnTo>
                    <a:pt x="111082" y="645338"/>
                  </a:lnTo>
                  <a:lnTo>
                    <a:pt x="131421" y="634431"/>
                  </a:lnTo>
                  <a:lnTo>
                    <a:pt x="176585" y="623984"/>
                  </a:lnTo>
                  <a:lnTo>
                    <a:pt x="220849" y="601121"/>
                  </a:lnTo>
                  <a:lnTo>
                    <a:pt x="262024" y="573743"/>
                  </a:lnTo>
                  <a:lnTo>
                    <a:pt x="307146" y="545819"/>
                  </a:lnTo>
                  <a:lnTo>
                    <a:pt x="352376" y="512041"/>
                  </a:lnTo>
                  <a:lnTo>
                    <a:pt x="394581" y="478525"/>
                  </a:lnTo>
                  <a:lnTo>
                    <a:pt x="439478" y="436574"/>
                  </a:lnTo>
                  <a:lnTo>
                    <a:pt x="478054" y="388983"/>
                  </a:lnTo>
                  <a:lnTo>
                    <a:pt x="525297" y="341359"/>
                  </a:lnTo>
                  <a:lnTo>
                    <a:pt x="529799" y="334030"/>
                  </a:lnTo>
                  <a:lnTo>
                    <a:pt x="532858" y="327245"/>
                  </a:lnTo>
                  <a:lnTo>
                    <a:pt x="566473" y="282084"/>
                  </a:lnTo>
                  <a:lnTo>
                    <a:pt x="607800" y="239834"/>
                  </a:lnTo>
                  <a:lnTo>
                    <a:pt x="644645" y="197898"/>
                  </a:lnTo>
                  <a:lnTo>
                    <a:pt x="663402" y="170065"/>
                  </a:lnTo>
                  <a:lnTo>
                    <a:pt x="705026" y="127967"/>
                  </a:lnTo>
                  <a:lnTo>
                    <a:pt x="716569" y="118186"/>
                  </a:lnTo>
                  <a:lnTo>
                    <a:pt x="755738" y="74070"/>
                  </a:lnTo>
                  <a:lnTo>
                    <a:pt x="784105" y="53583"/>
                  </a:lnTo>
                  <a:lnTo>
                    <a:pt x="803448" y="35607"/>
                  </a:lnTo>
                  <a:lnTo>
                    <a:pt x="826295" y="22530"/>
                  </a:lnTo>
                  <a:lnTo>
                    <a:pt x="871367" y="10862"/>
                  </a:lnTo>
                  <a:lnTo>
                    <a:pt x="910582" y="1325"/>
                  </a:lnTo>
                  <a:lnTo>
                    <a:pt x="957470" y="0"/>
                  </a:lnTo>
                  <a:lnTo>
                    <a:pt x="1004277" y="10638"/>
                  </a:lnTo>
                  <a:lnTo>
                    <a:pt x="1036223" y="24302"/>
                  </a:lnTo>
                  <a:lnTo>
                    <a:pt x="1043240" y="25684"/>
                  </a:lnTo>
                  <a:lnTo>
                    <a:pt x="1053860" y="32863"/>
                  </a:lnTo>
                  <a:lnTo>
                    <a:pt x="1068611" y="45984"/>
                  </a:lnTo>
                  <a:lnTo>
                    <a:pt x="1079247" y="54233"/>
                  </a:lnTo>
                  <a:lnTo>
                    <a:pt x="1097520" y="73953"/>
                  </a:lnTo>
                  <a:lnTo>
                    <a:pt x="1107970" y="82539"/>
                  </a:lnTo>
                  <a:lnTo>
                    <a:pt x="1140823" y="128606"/>
                  </a:lnTo>
                  <a:lnTo>
                    <a:pt x="1170154" y="173491"/>
                  </a:lnTo>
                  <a:lnTo>
                    <a:pt x="1198453" y="215405"/>
                  </a:lnTo>
                  <a:lnTo>
                    <a:pt x="1227003" y="258896"/>
                  </a:lnTo>
                  <a:lnTo>
                    <a:pt x="1247131" y="302093"/>
                  </a:lnTo>
                  <a:lnTo>
                    <a:pt x="1259932" y="322958"/>
                  </a:lnTo>
                  <a:lnTo>
                    <a:pt x="1271485" y="339723"/>
                  </a:lnTo>
                  <a:lnTo>
                    <a:pt x="1285502" y="364983"/>
                  </a:lnTo>
                  <a:lnTo>
                    <a:pt x="1319709" y="411377"/>
                  </a:lnTo>
                  <a:lnTo>
                    <a:pt x="1350500" y="450947"/>
                  </a:lnTo>
                  <a:lnTo>
                    <a:pt x="1364290" y="474307"/>
                  </a:lnTo>
                  <a:lnTo>
                    <a:pt x="1397547" y="518779"/>
                  </a:lnTo>
                  <a:lnTo>
                    <a:pt x="1437619" y="563951"/>
                  </a:lnTo>
                  <a:lnTo>
                    <a:pt x="1467627" y="607671"/>
                  </a:lnTo>
                  <a:lnTo>
                    <a:pt x="1510367" y="650099"/>
                  </a:lnTo>
                  <a:lnTo>
                    <a:pt x="1523232" y="660337"/>
                  </a:lnTo>
                  <a:lnTo>
                    <a:pt x="1531534" y="670992"/>
                  </a:lnTo>
                  <a:lnTo>
                    <a:pt x="1574109" y="697405"/>
                  </a:lnTo>
                  <a:lnTo>
                    <a:pt x="1615736" y="725538"/>
                  </a:lnTo>
                  <a:lnTo>
                    <a:pt x="1660504" y="749089"/>
                  </a:lnTo>
                  <a:lnTo>
                    <a:pt x="1683100" y="759033"/>
                  </a:lnTo>
                  <a:lnTo>
                    <a:pt x="1715088" y="771984"/>
                  </a:lnTo>
                  <a:lnTo>
                    <a:pt x="1749829" y="787676"/>
                  </a:lnTo>
                  <a:lnTo>
                    <a:pt x="1788378" y="799533"/>
                  </a:lnTo>
                  <a:lnTo>
                    <a:pt x="1795070" y="804898"/>
                  </a:lnTo>
                  <a:lnTo>
                    <a:pt x="1796786" y="805373"/>
                  </a:lnTo>
                  <a:lnTo>
                    <a:pt x="1797934" y="804631"/>
                  </a:lnTo>
                  <a:lnTo>
                    <a:pt x="1799772" y="800892"/>
                  </a:lnTo>
                  <a:lnTo>
                    <a:pt x="1809750" y="7999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1" name="SMARTInkShape-1427">
              <a:extLst>
                <a:ext uri="{FF2B5EF4-FFF2-40B4-BE49-F238E27FC236}">
                  <a16:creationId xmlns:a16="http://schemas.microsoft.com/office/drawing/2014/main" id="{8CD8B213-3096-586D-8FEB-CA8F3F54B55B}"/>
                </a:ext>
              </a:extLst>
            </p:cNvPr>
            <p:cNvSpPr/>
            <p:nvPr>
              <p:custDataLst>
                <p:tags r:id="rId189"/>
              </p:custDataLst>
            </p:nvPr>
          </p:nvSpPr>
          <p:spPr>
            <a:xfrm>
              <a:off x="8154724" y="4487634"/>
              <a:ext cx="74877" cy="579628"/>
            </a:xfrm>
            <a:custGeom>
              <a:avLst/>
              <a:gdLst/>
              <a:ahLst/>
              <a:cxnLst/>
              <a:rect l="0" t="0" r="0" b="0"/>
              <a:pathLst>
                <a:path w="74877" h="579628">
                  <a:moveTo>
                    <a:pt x="74876" y="27216"/>
                  </a:moveTo>
                  <a:lnTo>
                    <a:pt x="74876" y="27216"/>
                  </a:lnTo>
                  <a:lnTo>
                    <a:pt x="74876" y="19015"/>
                  </a:lnTo>
                  <a:lnTo>
                    <a:pt x="73818" y="18574"/>
                  </a:lnTo>
                  <a:lnTo>
                    <a:pt x="69820" y="18083"/>
                  </a:lnTo>
                  <a:lnTo>
                    <a:pt x="68329" y="16895"/>
                  </a:lnTo>
                  <a:lnTo>
                    <a:pt x="65466" y="8569"/>
                  </a:lnTo>
                  <a:lnTo>
                    <a:pt x="65361" y="0"/>
                  </a:lnTo>
                  <a:lnTo>
                    <a:pt x="60298" y="4100"/>
                  </a:lnTo>
                  <a:lnTo>
                    <a:pt x="52094" y="17074"/>
                  </a:lnTo>
                  <a:lnTo>
                    <a:pt x="44242" y="59786"/>
                  </a:lnTo>
                  <a:lnTo>
                    <a:pt x="37759" y="106725"/>
                  </a:lnTo>
                  <a:lnTo>
                    <a:pt x="36971" y="152322"/>
                  </a:lnTo>
                  <a:lnTo>
                    <a:pt x="36834" y="192343"/>
                  </a:lnTo>
                  <a:lnTo>
                    <a:pt x="36788" y="238104"/>
                  </a:lnTo>
                  <a:lnTo>
                    <a:pt x="29173" y="281676"/>
                  </a:lnTo>
                  <a:lnTo>
                    <a:pt x="20300" y="321955"/>
                  </a:lnTo>
                  <a:lnTo>
                    <a:pt x="13178" y="360485"/>
                  </a:lnTo>
                  <a:lnTo>
                    <a:pt x="16396" y="405379"/>
                  </a:lnTo>
                  <a:lnTo>
                    <a:pt x="17648" y="447443"/>
                  </a:lnTo>
                  <a:lnTo>
                    <a:pt x="14870" y="454931"/>
                  </a:lnTo>
                  <a:lnTo>
                    <a:pt x="11164" y="461786"/>
                  </a:lnTo>
                  <a:lnTo>
                    <a:pt x="8462" y="474660"/>
                  </a:lnTo>
                  <a:lnTo>
                    <a:pt x="8201" y="519366"/>
                  </a:lnTo>
                  <a:lnTo>
                    <a:pt x="8201" y="565908"/>
                  </a:lnTo>
                  <a:lnTo>
                    <a:pt x="8201" y="579225"/>
                  </a:lnTo>
                  <a:lnTo>
                    <a:pt x="0" y="579627"/>
                  </a:lnTo>
                  <a:lnTo>
                    <a:pt x="8201" y="57014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2" name="SMARTInkShape-1428">
              <a:extLst>
                <a:ext uri="{FF2B5EF4-FFF2-40B4-BE49-F238E27FC236}">
                  <a16:creationId xmlns:a16="http://schemas.microsoft.com/office/drawing/2014/main" id="{7FE8A61E-C76F-FA6E-C000-5C3797B895C0}"/>
                </a:ext>
              </a:extLst>
            </p:cNvPr>
            <p:cNvSpPr/>
            <p:nvPr>
              <p:custDataLst>
                <p:tags r:id="rId190"/>
              </p:custDataLst>
            </p:nvPr>
          </p:nvSpPr>
          <p:spPr>
            <a:xfrm>
              <a:off x="8191500" y="4762500"/>
              <a:ext cx="190501" cy="76201"/>
            </a:xfrm>
            <a:custGeom>
              <a:avLst/>
              <a:gdLst/>
              <a:ahLst/>
              <a:cxnLst/>
              <a:rect l="0" t="0" r="0" b="0"/>
              <a:pathLst>
                <a:path w="190501" h="76201">
                  <a:moveTo>
                    <a:pt x="0" y="76200"/>
                  </a:moveTo>
                  <a:lnTo>
                    <a:pt x="0" y="76200"/>
                  </a:lnTo>
                  <a:lnTo>
                    <a:pt x="20722" y="58300"/>
                  </a:lnTo>
                  <a:lnTo>
                    <a:pt x="66742" y="34993"/>
                  </a:lnTo>
                  <a:lnTo>
                    <a:pt x="110235" y="13762"/>
                  </a:lnTo>
                  <a:lnTo>
                    <a:pt x="153782" y="1489"/>
                  </a:lnTo>
                  <a:lnTo>
                    <a:pt x="1905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3" name="SMARTInkShape-1429">
              <a:extLst>
                <a:ext uri="{FF2B5EF4-FFF2-40B4-BE49-F238E27FC236}">
                  <a16:creationId xmlns:a16="http://schemas.microsoft.com/office/drawing/2014/main" id="{A39BE30C-CDC3-6987-D2F9-379D672B8C85}"/>
                </a:ext>
              </a:extLst>
            </p:cNvPr>
            <p:cNvSpPr/>
            <p:nvPr>
              <p:custDataLst>
                <p:tags r:id="rId191"/>
              </p:custDataLst>
            </p:nvPr>
          </p:nvSpPr>
          <p:spPr>
            <a:xfrm>
              <a:off x="8239125" y="4867275"/>
              <a:ext cx="209551" cy="66676"/>
            </a:xfrm>
            <a:custGeom>
              <a:avLst/>
              <a:gdLst/>
              <a:ahLst/>
              <a:cxnLst/>
              <a:rect l="0" t="0" r="0" b="0"/>
              <a:pathLst>
                <a:path w="209551" h="66676">
                  <a:moveTo>
                    <a:pt x="0" y="66675"/>
                  </a:moveTo>
                  <a:lnTo>
                    <a:pt x="0" y="66675"/>
                  </a:lnTo>
                  <a:lnTo>
                    <a:pt x="5056" y="61619"/>
                  </a:lnTo>
                  <a:lnTo>
                    <a:pt x="48905" y="44285"/>
                  </a:lnTo>
                  <a:lnTo>
                    <a:pt x="92597" y="23836"/>
                  </a:lnTo>
                  <a:lnTo>
                    <a:pt x="134489" y="11130"/>
                  </a:lnTo>
                  <a:lnTo>
                    <a:pt x="176854" y="1465"/>
                  </a:lnTo>
                  <a:lnTo>
                    <a:pt x="2095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4" name="SMARTInkShape-1430">
              <a:extLst>
                <a:ext uri="{FF2B5EF4-FFF2-40B4-BE49-F238E27FC236}">
                  <a16:creationId xmlns:a16="http://schemas.microsoft.com/office/drawing/2014/main" id="{3405A2EB-9B23-A994-27D3-C2B9627CE9A4}"/>
                </a:ext>
              </a:extLst>
            </p:cNvPr>
            <p:cNvSpPr/>
            <p:nvPr>
              <p:custDataLst>
                <p:tags r:id="rId192"/>
              </p:custDataLst>
            </p:nvPr>
          </p:nvSpPr>
          <p:spPr>
            <a:xfrm>
              <a:off x="8324850" y="4962525"/>
              <a:ext cx="85726" cy="28576"/>
            </a:xfrm>
            <a:custGeom>
              <a:avLst/>
              <a:gdLst/>
              <a:ahLst/>
              <a:cxnLst/>
              <a:rect l="0" t="0" r="0" b="0"/>
              <a:pathLst>
                <a:path w="85726" h="28576">
                  <a:moveTo>
                    <a:pt x="0" y="28575"/>
                  </a:moveTo>
                  <a:lnTo>
                    <a:pt x="0" y="28575"/>
                  </a:lnTo>
                  <a:lnTo>
                    <a:pt x="16266" y="27517"/>
                  </a:lnTo>
                  <a:lnTo>
                    <a:pt x="37980" y="20971"/>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5" name="SMARTInkShape-1431">
              <a:extLst>
                <a:ext uri="{FF2B5EF4-FFF2-40B4-BE49-F238E27FC236}">
                  <a16:creationId xmlns:a16="http://schemas.microsoft.com/office/drawing/2014/main" id="{E86D039A-EEAF-6A9A-F230-116F80996503}"/>
                </a:ext>
              </a:extLst>
            </p:cNvPr>
            <p:cNvSpPr/>
            <p:nvPr>
              <p:custDataLst>
                <p:tags r:id="rId193"/>
              </p:custDataLst>
            </p:nvPr>
          </p:nvSpPr>
          <p:spPr>
            <a:xfrm>
              <a:off x="8448675" y="4972050"/>
              <a:ext cx="76201" cy="9526"/>
            </a:xfrm>
            <a:custGeom>
              <a:avLst/>
              <a:gdLst/>
              <a:ahLst/>
              <a:cxnLst/>
              <a:rect l="0" t="0" r="0" b="0"/>
              <a:pathLst>
                <a:path w="76201" h="9526">
                  <a:moveTo>
                    <a:pt x="0" y="9525"/>
                  </a:moveTo>
                  <a:lnTo>
                    <a:pt x="0" y="9525"/>
                  </a:lnTo>
                  <a:lnTo>
                    <a:pt x="44829" y="4469"/>
                  </a:lnTo>
                  <a:lnTo>
                    <a:pt x="762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6" name="SMARTInkShape-1432">
              <a:extLst>
                <a:ext uri="{FF2B5EF4-FFF2-40B4-BE49-F238E27FC236}">
                  <a16:creationId xmlns:a16="http://schemas.microsoft.com/office/drawing/2014/main" id="{1DD07EA8-9F40-EF74-9883-059DD5073EDD}"/>
                </a:ext>
              </a:extLst>
            </p:cNvPr>
            <p:cNvSpPr/>
            <p:nvPr>
              <p:custDataLst>
                <p:tags r:id="rId194"/>
              </p:custDataLst>
            </p:nvPr>
          </p:nvSpPr>
          <p:spPr>
            <a:xfrm>
              <a:off x="8259616" y="4438688"/>
              <a:ext cx="398482" cy="304763"/>
            </a:xfrm>
            <a:custGeom>
              <a:avLst/>
              <a:gdLst/>
              <a:ahLst/>
              <a:cxnLst/>
              <a:rect l="0" t="0" r="0" b="0"/>
              <a:pathLst>
                <a:path w="398482" h="304763">
                  <a:moveTo>
                    <a:pt x="17609" y="304762"/>
                  </a:moveTo>
                  <a:lnTo>
                    <a:pt x="17609" y="304762"/>
                  </a:lnTo>
                  <a:lnTo>
                    <a:pt x="9407" y="296561"/>
                  </a:lnTo>
                  <a:lnTo>
                    <a:pt x="1800" y="281348"/>
                  </a:lnTo>
                  <a:lnTo>
                    <a:pt x="0" y="273895"/>
                  </a:lnTo>
                  <a:lnTo>
                    <a:pt x="9099" y="253635"/>
                  </a:lnTo>
                  <a:lnTo>
                    <a:pt x="37682" y="212858"/>
                  </a:lnTo>
                  <a:lnTo>
                    <a:pt x="81414" y="170389"/>
                  </a:lnTo>
                  <a:lnTo>
                    <a:pt x="123992" y="136836"/>
                  </a:lnTo>
                  <a:lnTo>
                    <a:pt x="170915" y="116251"/>
                  </a:lnTo>
                  <a:lnTo>
                    <a:pt x="216988" y="98349"/>
                  </a:lnTo>
                  <a:lnTo>
                    <a:pt x="262937" y="78349"/>
                  </a:lnTo>
                  <a:lnTo>
                    <a:pt x="307127" y="64843"/>
                  </a:lnTo>
                  <a:lnTo>
                    <a:pt x="327406" y="56580"/>
                  </a:lnTo>
                  <a:lnTo>
                    <a:pt x="336272" y="51584"/>
                  </a:lnTo>
                  <a:lnTo>
                    <a:pt x="350586" y="48376"/>
                  </a:lnTo>
                  <a:lnTo>
                    <a:pt x="360458" y="47591"/>
                  </a:lnTo>
                  <a:lnTo>
                    <a:pt x="350380" y="47589"/>
                  </a:lnTo>
                  <a:lnTo>
                    <a:pt x="342602" y="44765"/>
                  </a:lnTo>
                  <a:lnTo>
                    <a:pt x="335617" y="41041"/>
                  </a:lnTo>
                  <a:lnTo>
                    <a:pt x="322509" y="38651"/>
                  </a:lnTo>
                  <a:lnTo>
                    <a:pt x="310977" y="37081"/>
                  </a:lnTo>
                  <a:lnTo>
                    <a:pt x="287695" y="27717"/>
                  </a:lnTo>
                  <a:lnTo>
                    <a:pt x="279464" y="22880"/>
                  </a:lnTo>
                  <a:lnTo>
                    <a:pt x="267339" y="19522"/>
                  </a:lnTo>
                  <a:lnTo>
                    <a:pt x="258065" y="12566"/>
                  </a:lnTo>
                  <a:lnTo>
                    <a:pt x="252185" y="10856"/>
                  </a:lnTo>
                  <a:lnTo>
                    <a:pt x="250192" y="9341"/>
                  </a:lnTo>
                  <a:lnTo>
                    <a:pt x="246311" y="247"/>
                  </a:lnTo>
                  <a:lnTo>
                    <a:pt x="246223" y="0"/>
                  </a:lnTo>
                  <a:lnTo>
                    <a:pt x="251270" y="5030"/>
                  </a:lnTo>
                  <a:lnTo>
                    <a:pt x="295114" y="22353"/>
                  </a:lnTo>
                  <a:lnTo>
                    <a:pt x="338806" y="30545"/>
                  </a:lnTo>
                  <a:lnTo>
                    <a:pt x="362545" y="35834"/>
                  </a:lnTo>
                  <a:lnTo>
                    <a:pt x="377289" y="38130"/>
                  </a:lnTo>
                  <a:lnTo>
                    <a:pt x="381220" y="40224"/>
                  </a:lnTo>
                  <a:lnTo>
                    <a:pt x="383842" y="42678"/>
                  </a:lnTo>
                  <a:lnTo>
                    <a:pt x="385589" y="43256"/>
                  </a:lnTo>
                  <a:lnTo>
                    <a:pt x="386754" y="42583"/>
                  </a:lnTo>
                  <a:lnTo>
                    <a:pt x="387531" y="41076"/>
                  </a:lnTo>
                  <a:lnTo>
                    <a:pt x="389107" y="41130"/>
                  </a:lnTo>
                  <a:lnTo>
                    <a:pt x="398481" y="47494"/>
                  </a:lnTo>
                  <a:lnTo>
                    <a:pt x="393095" y="47570"/>
                  </a:lnTo>
                  <a:lnTo>
                    <a:pt x="395453" y="47579"/>
                  </a:lnTo>
                  <a:lnTo>
                    <a:pt x="395446" y="48640"/>
                  </a:lnTo>
                  <a:lnTo>
                    <a:pt x="388724" y="57288"/>
                  </a:lnTo>
                  <a:lnTo>
                    <a:pt x="366353" y="87431"/>
                  </a:lnTo>
                  <a:lnTo>
                    <a:pt x="354333" y="111157"/>
                  </a:lnTo>
                  <a:lnTo>
                    <a:pt x="353216" y="115367"/>
                  </a:lnTo>
                  <a:lnTo>
                    <a:pt x="351414" y="118174"/>
                  </a:lnTo>
                  <a:lnTo>
                    <a:pt x="349154" y="120045"/>
                  </a:lnTo>
                  <a:lnTo>
                    <a:pt x="346589" y="121293"/>
                  </a:lnTo>
                  <a:lnTo>
                    <a:pt x="344878" y="124241"/>
                  </a:lnTo>
                  <a:lnTo>
                    <a:pt x="340701" y="147472"/>
                  </a:lnTo>
                  <a:lnTo>
                    <a:pt x="338837" y="149102"/>
                  </a:lnTo>
                  <a:lnTo>
                    <a:pt x="333297" y="151718"/>
                  </a:lnTo>
                  <a:lnTo>
                    <a:pt x="335362" y="154898"/>
                  </a:lnTo>
                  <a:lnTo>
                    <a:pt x="340254" y="160507"/>
                  </a:lnTo>
                  <a:lnTo>
                    <a:pt x="341102" y="166534"/>
                  </a:lnTo>
                  <a:lnTo>
                    <a:pt x="342280" y="168160"/>
                  </a:lnTo>
                  <a:lnTo>
                    <a:pt x="344123" y="169244"/>
                  </a:lnTo>
                  <a:lnTo>
                    <a:pt x="350984" y="1714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7" name="SMARTInkShape-1433">
              <a:extLst>
                <a:ext uri="{FF2B5EF4-FFF2-40B4-BE49-F238E27FC236}">
                  <a16:creationId xmlns:a16="http://schemas.microsoft.com/office/drawing/2014/main" id="{D204FBE2-F3E1-A8B8-35BE-151D76D61662}"/>
                </a:ext>
              </a:extLst>
            </p:cNvPr>
            <p:cNvSpPr/>
            <p:nvPr>
              <p:custDataLst>
                <p:tags r:id="rId195"/>
              </p:custDataLst>
            </p:nvPr>
          </p:nvSpPr>
          <p:spPr>
            <a:xfrm>
              <a:off x="8144973" y="3926898"/>
              <a:ext cx="120281" cy="145744"/>
            </a:xfrm>
            <a:custGeom>
              <a:avLst/>
              <a:gdLst/>
              <a:ahLst/>
              <a:cxnLst/>
              <a:rect l="0" t="0" r="0" b="0"/>
              <a:pathLst>
                <a:path w="120281" h="145744">
                  <a:moveTo>
                    <a:pt x="75102" y="35502"/>
                  </a:moveTo>
                  <a:lnTo>
                    <a:pt x="75102" y="35502"/>
                  </a:lnTo>
                  <a:lnTo>
                    <a:pt x="75102" y="8378"/>
                  </a:lnTo>
                  <a:lnTo>
                    <a:pt x="74044" y="7894"/>
                  </a:lnTo>
                  <a:lnTo>
                    <a:pt x="70046" y="7357"/>
                  </a:lnTo>
                  <a:lnTo>
                    <a:pt x="64741" y="4296"/>
                  </a:lnTo>
                  <a:lnTo>
                    <a:pt x="61845" y="1997"/>
                  </a:lnTo>
                  <a:lnTo>
                    <a:pt x="57797" y="1524"/>
                  </a:lnTo>
                  <a:lnTo>
                    <a:pt x="41988" y="5914"/>
                  </a:lnTo>
                  <a:lnTo>
                    <a:pt x="23897" y="14976"/>
                  </a:lnTo>
                  <a:lnTo>
                    <a:pt x="11422" y="24968"/>
                  </a:lnTo>
                  <a:lnTo>
                    <a:pt x="4467" y="42109"/>
                  </a:lnTo>
                  <a:lnTo>
                    <a:pt x="0" y="87607"/>
                  </a:lnTo>
                  <a:lnTo>
                    <a:pt x="4285" y="114676"/>
                  </a:lnTo>
                  <a:lnTo>
                    <a:pt x="17313" y="136102"/>
                  </a:lnTo>
                  <a:lnTo>
                    <a:pt x="23876" y="140668"/>
                  </a:lnTo>
                  <a:lnTo>
                    <a:pt x="39635" y="145743"/>
                  </a:lnTo>
                  <a:lnTo>
                    <a:pt x="54399" y="145176"/>
                  </a:lnTo>
                  <a:lnTo>
                    <a:pt x="81126" y="136188"/>
                  </a:lnTo>
                  <a:lnTo>
                    <a:pt x="100405" y="122250"/>
                  </a:lnTo>
                  <a:lnTo>
                    <a:pt x="114467" y="99658"/>
                  </a:lnTo>
                  <a:lnTo>
                    <a:pt x="120280" y="72856"/>
                  </a:lnTo>
                  <a:lnTo>
                    <a:pt x="116946" y="44806"/>
                  </a:lnTo>
                  <a:lnTo>
                    <a:pt x="109254" y="21443"/>
                  </a:lnTo>
                  <a:lnTo>
                    <a:pt x="100511" y="10557"/>
                  </a:lnTo>
                  <a:lnTo>
                    <a:pt x="89570" y="3249"/>
                  </a:lnTo>
                  <a:lnTo>
                    <a:pt x="77651" y="0"/>
                  </a:lnTo>
                  <a:lnTo>
                    <a:pt x="56052" y="692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8" name="SMARTInkShape-1434">
              <a:extLst>
                <a:ext uri="{FF2B5EF4-FFF2-40B4-BE49-F238E27FC236}">
                  <a16:creationId xmlns:a16="http://schemas.microsoft.com/office/drawing/2014/main" id="{5EDE27A9-721E-29D0-5505-640742ED48A5}"/>
                </a:ext>
              </a:extLst>
            </p:cNvPr>
            <p:cNvSpPr/>
            <p:nvPr>
              <p:custDataLst>
                <p:tags r:id="rId196"/>
              </p:custDataLst>
            </p:nvPr>
          </p:nvSpPr>
          <p:spPr>
            <a:xfrm>
              <a:off x="8324850" y="4048125"/>
              <a:ext cx="9526" cy="9526"/>
            </a:xfrm>
            <a:custGeom>
              <a:avLst/>
              <a:gdLst/>
              <a:ahLst/>
              <a:cxnLst/>
              <a:rect l="0" t="0" r="0" b="0"/>
              <a:pathLst>
                <a:path w="9526" h="9526">
                  <a:moveTo>
                    <a:pt x="0" y="9525"/>
                  </a:moveTo>
                  <a:lnTo>
                    <a:pt x="0" y="9525"/>
                  </a:lnTo>
                  <a:lnTo>
                    <a:pt x="0" y="4468"/>
                  </a:lnTo>
                  <a:lnTo>
                    <a:pt x="1058" y="2979"/>
                  </a:lnTo>
                  <a:lnTo>
                    <a:pt x="2823" y="1986"/>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19" name="SMARTInkShape-1435">
              <a:extLst>
                <a:ext uri="{FF2B5EF4-FFF2-40B4-BE49-F238E27FC236}">
                  <a16:creationId xmlns:a16="http://schemas.microsoft.com/office/drawing/2014/main" id="{D3164FE3-5086-1511-4AD1-BC58EF7C0242}"/>
                </a:ext>
              </a:extLst>
            </p:cNvPr>
            <p:cNvSpPr/>
            <p:nvPr>
              <p:custDataLst>
                <p:tags r:id="rId197"/>
              </p:custDataLst>
            </p:nvPr>
          </p:nvSpPr>
          <p:spPr>
            <a:xfrm>
              <a:off x="8395743" y="3905250"/>
              <a:ext cx="98243" cy="150872"/>
            </a:xfrm>
            <a:custGeom>
              <a:avLst/>
              <a:gdLst/>
              <a:ahLst/>
              <a:cxnLst/>
              <a:rect l="0" t="0" r="0" b="0"/>
              <a:pathLst>
                <a:path w="98243" h="150872">
                  <a:moveTo>
                    <a:pt x="43407" y="76200"/>
                  </a:moveTo>
                  <a:lnTo>
                    <a:pt x="43407" y="76200"/>
                  </a:lnTo>
                  <a:lnTo>
                    <a:pt x="48463" y="71143"/>
                  </a:lnTo>
                  <a:lnTo>
                    <a:pt x="50946" y="65839"/>
                  </a:lnTo>
                  <a:lnTo>
                    <a:pt x="52816" y="44401"/>
                  </a:lnTo>
                  <a:lnTo>
                    <a:pt x="50059" y="38078"/>
                  </a:lnTo>
                  <a:lnTo>
                    <a:pt x="39664" y="25396"/>
                  </a:lnTo>
                  <a:lnTo>
                    <a:pt x="37737" y="24339"/>
                  </a:lnTo>
                  <a:lnTo>
                    <a:pt x="36453" y="24693"/>
                  </a:lnTo>
                  <a:lnTo>
                    <a:pt x="35596" y="25987"/>
                  </a:lnTo>
                  <a:lnTo>
                    <a:pt x="33966" y="26850"/>
                  </a:lnTo>
                  <a:lnTo>
                    <a:pt x="29333" y="27808"/>
                  </a:lnTo>
                  <a:lnTo>
                    <a:pt x="15720" y="43517"/>
                  </a:lnTo>
                  <a:lnTo>
                    <a:pt x="8393" y="58167"/>
                  </a:lnTo>
                  <a:lnTo>
                    <a:pt x="0" y="96574"/>
                  </a:lnTo>
                  <a:lnTo>
                    <a:pt x="9456" y="134987"/>
                  </a:lnTo>
                  <a:lnTo>
                    <a:pt x="13363" y="140792"/>
                  </a:lnTo>
                  <a:lnTo>
                    <a:pt x="18087" y="144661"/>
                  </a:lnTo>
                  <a:lnTo>
                    <a:pt x="28978" y="148960"/>
                  </a:lnTo>
                  <a:lnTo>
                    <a:pt x="40875" y="150871"/>
                  </a:lnTo>
                  <a:lnTo>
                    <a:pt x="50395" y="148898"/>
                  </a:lnTo>
                  <a:lnTo>
                    <a:pt x="54416" y="146891"/>
                  </a:lnTo>
                  <a:lnTo>
                    <a:pt x="61704" y="139015"/>
                  </a:lnTo>
                  <a:lnTo>
                    <a:pt x="87828" y="96354"/>
                  </a:lnTo>
                  <a:lnTo>
                    <a:pt x="97728" y="57681"/>
                  </a:lnTo>
                  <a:lnTo>
                    <a:pt x="98242" y="40453"/>
                  </a:lnTo>
                  <a:lnTo>
                    <a:pt x="87135" y="11965"/>
                  </a:lnTo>
                  <a:lnTo>
                    <a:pt x="81186" y="5318"/>
                  </a:lnTo>
                  <a:lnTo>
                    <a:pt x="78117" y="3545"/>
                  </a:lnTo>
                  <a:lnTo>
                    <a:pt x="5293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0" name="SMARTInkShape-1436">
              <a:extLst>
                <a:ext uri="{FF2B5EF4-FFF2-40B4-BE49-F238E27FC236}">
                  <a16:creationId xmlns:a16="http://schemas.microsoft.com/office/drawing/2014/main" id="{15B6646D-B387-DEA2-46DE-C6223F8A79B5}"/>
                </a:ext>
              </a:extLst>
            </p:cNvPr>
            <p:cNvSpPr/>
            <p:nvPr>
              <p:custDataLst>
                <p:tags r:id="rId198"/>
              </p:custDataLst>
            </p:nvPr>
          </p:nvSpPr>
          <p:spPr>
            <a:xfrm>
              <a:off x="8524875" y="3886381"/>
              <a:ext cx="111096" cy="161015"/>
            </a:xfrm>
            <a:custGeom>
              <a:avLst/>
              <a:gdLst/>
              <a:ahLst/>
              <a:cxnLst/>
              <a:rect l="0" t="0" r="0" b="0"/>
              <a:pathLst>
                <a:path w="111096" h="161015">
                  <a:moveTo>
                    <a:pt x="57150" y="47444"/>
                  </a:moveTo>
                  <a:lnTo>
                    <a:pt x="57150" y="47444"/>
                  </a:lnTo>
                  <a:lnTo>
                    <a:pt x="65792" y="13913"/>
                  </a:lnTo>
                  <a:lnTo>
                    <a:pt x="66284" y="6788"/>
                  </a:lnTo>
                  <a:lnTo>
                    <a:pt x="64298" y="4465"/>
                  </a:lnTo>
                  <a:lnTo>
                    <a:pt x="48399" y="0"/>
                  </a:lnTo>
                  <a:lnTo>
                    <a:pt x="39491" y="8036"/>
                  </a:lnTo>
                  <a:lnTo>
                    <a:pt x="31830" y="23236"/>
                  </a:lnTo>
                  <a:lnTo>
                    <a:pt x="29004" y="40833"/>
                  </a:lnTo>
                  <a:lnTo>
                    <a:pt x="28587" y="64606"/>
                  </a:lnTo>
                  <a:lnTo>
                    <a:pt x="33634" y="70991"/>
                  </a:lnTo>
                  <a:lnTo>
                    <a:pt x="38938" y="73785"/>
                  </a:lnTo>
                  <a:lnTo>
                    <a:pt x="57224" y="75823"/>
                  </a:lnTo>
                  <a:lnTo>
                    <a:pt x="69865" y="75980"/>
                  </a:lnTo>
                  <a:lnTo>
                    <a:pt x="76205" y="78824"/>
                  </a:lnTo>
                  <a:lnTo>
                    <a:pt x="82553" y="82557"/>
                  </a:lnTo>
                  <a:lnTo>
                    <a:pt x="88902" y="84217"/>
                  </a:lnTo>
                  <a:lnTo>
                    <a:pt x="103482" y="95264"/>
                  </a:lnTo>
                  <a:lnTo>
                    <a:pt x="109492" y="103270"/>
                  </a:lnTo>
                  <a:lnTo>
                    <a:pt x="111095" y="106886"/>
                  </a:lnTo>
                  <a:lnTo>
                    <a:pt x="110054" y="116549"/>
                  </a:lnTo>
                  <a:lnTo>
                    <a:pt x="100761" y="139999"/>
                  </a:lnTo>
                  <a:lnTo>
                    <a:pt x="96808" y="144072"/>
                  </a:lnTo>
                  <a:lnTo>
                    <a:pt x="69219" y="156203"/>
                  </a:lnTo>
                  <a:lnTo>
                    <a:pt x="22939" y="161014"/>
                  </a:lnTo>
                  <a:lnTo>
                    <a:pt x="10196" y="160361"/>
                  </a:lnTo>
                  <a:lnTo>
                    <a:pt x="0" y="15221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1" name="SMARTInkShape-1437">
              <a:extLst>
                <a:ext uri="{FF2B5EF4-FFF2-40B4-BE49-F238E27FC236}">
                  <a16:creationId xmlns:a16="http://schemas.microsoft.com/office/drawing/2014/main" id="{D5F7921A-5741-2E51-252E-AC87956B160B}"/>
                </a:ext>
              </a:extLst>
            </p:cNvPr>
            <p:cNvSpPr/>
            <p:nvPr>
              <p:custDataLst>
                <p:tags r:id="rId199"/>
              </p:custDataLst>
            </p:nvPr>
          </p:nvSpPr>
          <p:spPr>
            <a:xfrm>
              <a:off x="8562975" y="3848100"/>
              <a:ext cx="180976" cy="57151"/>
            </a:xfrm>
            <a:custGeom>
              <a:avLst/>
              <a:gdLst/>
              <a:ahLst/>
              <a:cxnLst/>
              <a:rect l="0" t="0" r="0" b="0"/>
              <a:pathLst>
                <a:path w="180976" h="57151">
                  <a:moveTo>
                    <a:pt x="0" y="57150"/>
                  </a:moveTo>
                  <a:lnTo>
                    <a:pt x="0" y="57150"/>
                  </a:lnTo>
                  <a:lnTo>
                    <a:pt x="23371" y="38836"/>
                  </a:lnTo>
                  <a:lnTo>
                    <a:pt x="67245" y="19565"/>
                  </a:lnTo>
                  <a:lnTo>
                    <a:pt x="101064" y="9677"/>
                  </a:lnTo>
                  <a:lnTo>
                    <a:pt x="144728" y="1912"/>
                  </a:lnTo>
                  <a:lnTo>
                    <a:pt x="1809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523" name="SMARTInkShape-1438">
            <a:extLst>
              <a:ext uri="{FF2B5EF4-FFF2-40B4-BE49-F238E27FC236}">
                <a16:creationId xmlns:a16="http://schemas.microsoft.com/office/drawing/2014/main" id="{50821755-81F2-B025-56C1-4068B419033F}"/>
              </a:ext>
            </a:extLst>
          </p:cNvPr>
          <p:cNvSpPr/>
          <p:nvPr>
            <p:custDataLst>
              <p:tags r:id="rId4"/>
            </p:custDataLst>
          </p:nvPr>
        </p:nvSpPr>
        <p:spPr>
          <a:xfrm>
            <a:off x="7067550" y="4991100"/>
            <a:ext cx="1657351" cy="152401"/>
          </a:xfrm>
          <a:custGeom>
            <a:avLst/>
            <a:gdLst/>
            <a:ahLst/>
            <a:cxnLst/>
            <a:rect l="0" t="0" r="0" b="0"/>
            <a:pathLst>
              <a:path w="1657351" h="152401">
                <a:moveTo>
                  <a:pt x="0" y="0"/>
                </a:moveTo>
                <a:lnTo>
                  <a:pt x="0" y="0"/>
                </a:lnTo>
                <a:lnTo>
                  <a:pt x="14547" y="0"/>
                </a:lnTo>
                <a:lnTo>
                  <a:pt x="19871" y="2822"/>
                </a:lnTo>
                <a:lnTo>
                  <a:pt x="25765" y="6545"/>
                </a:lnTo>
                <a:lnTo>
                  <a:pt x="38172" y="8937"/>
                </a:lnTo>
                <a:lnTo>
                  <a:pt x="83424" y="9523"/>
                </a:lnTo>
                <a:lnTo>
                  <a:pt x="127988" y="9525"/>
                </a:lnTo>
                <a:lnTo>
                  <a:pt x="171508" y="9525"/>
                </a:lnTo>
                <a:lnTo>
                  <a:pt x="184176" y="10583"/>
                </a:lnTo>
                <a:lnTo>
                  <a:pt x="223310" y="18167"/>
                </a:lnTo>
                <a:lnTo>
                  <a:pt x="270052" y="18972"/>
                </a:lnTo>
                <a:lnTo>
                  <a:pt x="305463" y="21857"/>
                </a:lnTo>
                <a:lnTo>
                  <a:pt x="352513" y="27690"/>
                </a:lnTo>
                <a:lnTo>
                  <a:pt x="395005" y="28459"/>
                </a:lnTo>
                <a:lnTo>
                  <a:pt x="438740" y="31382"/>
                </a:lnTo>
                <a:lnTo>
                  <a:pt x="481423" y="36773"/>
                </a:lnTo>
                <a:lnTo>
                  <a:pt x="523015" y="37838"/>
                </a:lnTo>
                <a:lnTo>
                  <a:pt x="561804" y="40870"/>
                </a:lnTo>
                <a:lnTo>
                  <a:pt x="598966" y="45624"/>
                </a:lnTo>
                <a:lnTo>
                  <a:pt x="633449" y="46736"/>
                </a:lnTo>
                <a:lnTo>
                  <a:pt x="673470" y="47230"/>
                </a:lnTo>
                <a:lnTo>
                  <a:pt x="717424" y="52564"/>
                </a:lnTo>
                <a:lnTo>
                  <a:pt x="764954" y="57302"/>
                </a:lnTo>
                <a:lnTo>
                  <a:pt x="800708" y="61804"/>
                </a:lnTo>
                <a:lnTo>
                  <a:pt x="841292" y="64510"/>
                </a:lnTo>
                <a:lnTo>
                  <a:pt x="880849" y="65713"/>
                </a:lnTo>
                <a:lnTo>
                  <a:pt x="912542" y="66248"/>
                </a:lnTo>
                <a:lnTo>
                  <a:pt x="949205" y="69307"/>
                </a:lnTo>
                <a:lnTo>
                  <a:pt x="987019" y="73138"/>
                </a:lnTo>
                <a:lnTo>
                  <a:pt x="1032108" y="75293"/>
                </a:lnTo>
                <a:lnTo>
                  <a:pt x="1072278" y="76989"/>
                </a:lnTo>
                <a:lnTo>
                  <a:pt x="1110992" y="82666"/>
                </a:lnTo>
                <a:lnTo>
                  <a:pt x="1149273" y="85877"/>
                </a:lnTo>
                <a:lnTo>
                  <a:pt x="1187428" y="92003"/>
                </a:lnTo>
                <a:lnTo>
                  <a:pt x="1225543" y="94288"/>
                </a:lnTo>
                <a:lnTo>
                  <a:pt x="1263648" y="96024"/>
                </a:lnTo>
                <a:lnTo>
                  <a:pt x="1301749" y="101713"/>
                </a:lnTo>
                <a:lnTo>
                  <a:pt x="1338792" y="104925"/>
                </a:lnTo>
                <a:lnTo>
                  <a:pt x="1383111" y="112135"/>
                </a:lnTo>
                <a:lnTo>
                  <a:pt x="1419813" y="113659"/>
                </a:lnTo>
                <a:lnTo>
                  <a:pt x="1460321" y="116932"/>
                </a:lnTo>
                <a:lnTo>
                  <a:pt x="1500193" y="124605"/>
                </a:lnTo>
                <a:lnTo>
                  <a:pt x="1547519" y="133257"/>
                </a:lnTo>
                <a:lnTo>
                  <a:pt x="1593870" y="140662"/>
                </a:lnTo>
                <a:lnTo>
                  <a:pt x="1641136" y="147802"/>
                </a:lnTo>
                <a:lnTo>
                  <a:pt x="1657350"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530" name="SMARTInkShape-Group248">
            <a:extLst>
              <a:ext uri="{FF2B5EF4-FFF2-40B4-BE49-F238E27FC236}">
                <a16:creationId xmlns:a16="http://schemas.microsoft.com/office/drawing/2014/main" id="{33ECF128-CFA9-C3AE-5D35-C5F6CB535064}"/>
              </a:ext>
            </a:extLst>
          </p:cNvPr>
          <p:cNvGrpSpPr/>
          <p:nvPr/>
        </p:nvGrpSpPr>
        <p:grpSpPr>
          <a:xfrm>
            <a:off x="5857875" y="4371975"/>
            <a:ext cx="789988" cy="238126"/>
            <a:chOff x="5857875" y="4371975"/>
            <a:chExt cx="789988" cy="238126"/>
          </a:xfrm>
        </p:grpSpPr>
        <p:sp>
          <p:nvSpPr>
            <p:cNvPr id="124524" name="SMARTInkShape-1439">
              <a:extLst>
                <a:ext uri="{FF2B5EF4-FFF2-40B4-BE49-F238E27FC236}">
                  <a16:creationId xmlns:a16="http://schemas.microsoft.com/office/drawing/2014/main" id="{5CE3EE25-3756-0F18-3315-4D2A1D3BE289}"/>
                </a:ext>
              </a:extLst>
            </p:cNvPr>
            <p:cNvSpPr/>
            <p:nvPr>
              <p:custDataLst>
                <p:tags r:id="rId182"/>
              </p:custDataLst>
            </p:nvPr>
          </p:nvSpPr>
          <p:spPr>
            <a:xfrm>
              <a:off x="5857875" y="4419656"/>
              <a:ext cx="103749" cy="169871"/>
            </a:xfrm>
            <a:custGeom>
              <a:avLst/>
              <a:gdLst/>
              <a:ahLst/>
              <a:cxnLst/>
              <a:rect l="0" t="0" r="0" b="0"/>
              <a:pathLst>
                <a:path w="103749" h="169871">
                  <a:moveTo>
                    <a:pt x="66675" y="38044"/>
                  </a:moveTo>
                  <a:lnTo>
                    <a:pt x="66675" y="38044"/>
                  </a:lnTo>
                  <a:lnTo>
                    <a:pt x="76166" y="28553"/>
                  </a:lnTo>
                  <a:lnTo>
                    <a:pt x="76197" y="20321"/>
                  </a:lnTo>
                  <a:lnTo>
                    <a:pt x="71143" y="14331"/>
                  </a:lnTo>
                  <a:lnTo>
                    <a:pt x="57886" y="5853"/>
                  </a:lnTo>
                  <a:lnTo>
                    <a:pt x="45608" y="1695"/>
                  </a:lnTo>
                  <a:lnTo>
                    <a:pt x="25502" y="98"/>
                  </a:lnTo>
                  <a:lnTo>
                    <a:pt x="19095" y="2834"/>
                  </a:lnTo>
                  <a:lnTo>
                    <a:pt x="15906" y="5046"/>
                  </a:lnTo>
                  <a:lnTo>
                    <a:pt x="6359" y="18271"/>
                  </a:lnTo>
                  <a:lnTo>
                    <a:pt x="1884" y="35596"/>
                  </a:lnTo>
                  <a:lnTo>
                    <a:pt x="33" y="82572"/>
                  </a:lnTo>
                  <a:lnTo>
                    <a:pt x="0" y="126816"/>
                  </a:lnTo>
                  <a:lnTo>
                    <a:pt x="9132" y="159592"/>
                  </a:lnTo>
                  <a:lnTo>
                    <a:pt x="14465" y="166251"/>
                  </a:lnTo>
                  <a:lnTo>
                    <a:pt x="22657" y="169108"/>
                  </a:lnTo>
                  <a:lnTo>
                    <a:pt x="27805" y="169870"/>
                  </a:lnTo>
                  <a:lnTo>
                    <a:pt x="36347" y="167895"/>
                  </a:lnTo>
                  <a:lnTo>
                    <a:pt x="68424" y="148964"/>
                  </a:lnTo>
                  <a:lnTo>
                    <a:pt x="84009" y="134527"/>
                  </a:lnTo>
                  <a:lnTo>
                    <a:pt x="96976" y="111787"/>
                  </a:lnTo>
                  <a:lnTo>
                    <a:pt x="103748" y="64401"/>
                  </a:lnTo>
                  <a:lnTo>
                    <a:pt x="103260" y="51875"/>
                  </a:lnTo>
                  <a:lnTo>
                    <a:pt x="99515" y="35724"/>
                  </a:lnTo>
                  <a:lnTo>
                    <a:pt x="91503" y="23608"/>
                  </a:lnTo>
                  <a:lnTo>
                    <a:pt x="79826" y="14695"/>
                  </a:lnTo>
                  <a:lnTo>
                    <a:pt x="52104" y="3171"/>
                  </a:lnTo>
                  <a:lnTo>
                    <a:pt x="20077" y="0"/>
                  </a:lnTo>
                  <a:lnTo>
                    <a:pt x="9525" y="94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5" name="SMARTInkShape-1440">
              <a:extLst>
                <a:ext uri="{FF2B5EF4-FFF2-40B4-BE49-F238E27FC236}">
                  <a16:creationId xmlns:a16="http://schemas.microsoft.com/office/drawing/2014/main" id="{3220C367-50B9-282D-48F1-7A25561F5989}"/>
                </a:ext>
              </a:extLst>
            </p:cNvPr>
            <p:cNvSpPr/>
            <p:nvPr>
              <p:custDataLst>
                <p:tags r:id="rId183"/>
              </p:custDataLst>
            </p:nvPr>
          </p:nvSpPr>
          <p:spPr>
            <a:xfrm>
              <a:off x="6023837" y="4562475"/>
              <a:ext cx="5489" cy="28576"/>
            </a:xfrm>
            <a:custGeom>
              <a:avLst/>
              <a:gdLst/>
              <a:ahLst/>
              <a:cxnLst/>
              <a:rect l="0" t="0" r="0" b="0"/>
              <a:pathLst>
                <a:path w="5489" h="28576">
                  <a:moveTo>
                    <a:pt x="5488" y="28575"/>
                  </a:moveTo>
                  <a:lnTo>
                    <a:pt x="5488" y="28575"/>
                  </a:lnTo>
                  <a:lnTo>
                    <a:pt x="432" y="18462"/>
                  </a:lnTo>
                  <a:lnTo>
                    <a:pt x="0" y="14424"/>
                  </a:lnTo>
                  <a:lnTo>
                    <a:pt x="54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6" name="SMARTInkShape-1441">
              <a:extLst>
                <a:ext uri="{FF2B5EF4-FFF2-40B4-BE49-F238E27FC236}">
                  <a16:creationId xmlns:a16="http://schemas.microsoft.com/office/drawing/2014/main" id="{99F1A6B4-BD52-8C09-B9F0-C5CB803A1562}"/>
                </a:ext>
              </a:extLst>
            </p:cNvPr>
            <p:cNvSpPr/>
            <p:nvPr>
              <p:custDataLst>
                <p:tags r:id="rId184"/>
              </p:custDataLst>
            </p:nvPr>
          </p:nvSpPr>
          <p:spPr>
            <a:xfrm>
              <a:off x="6127198" y="4429180"/>
              <a:ext cx="106409" cy="161313"/>
            </a:xfrm>
            <a:custGeom>
              <a:avLst/>
              <a:gdLst/>
              <a:ahLst/>
              <a:cxnLst/>
              <a:rect l="0" t="0" r="0" b="0"/>
              <a:pathLst>
                <a:path w="106409" h="161313">
                  <a:moveTo>
                    <a:pt x="73577" y="28520"/>
                  </a:moveTo>
                  <a:lnTo>
                    <a:pt x="73577" y="28520"/>
                  </a:lnTo>
                  <a:lnTo>
                    <a:pt x="81116" y="10620"/>
                  </a:lnTo>
                  <a:lnTo>
                    <a:pt x="82709" y="2053"/>
                  </a:lnTo>
                  <a:lnTo>
                    <a:pt x="81782" y="1351"/>
                  </a:lnTo>
                  <a:lnTo>
                    <a:pt x="74867" y="130"/>
                  </a:lnTo>
                  <a:lnTo>
                    <a:pt x="68903" y="0"/>
                  </a:lnTo>
                  <a:lnTo>
                    <a:pt x="44314" y="7560"/>
                  </a:lnTo>
                  <a:lnTo>
                    <a:pt x="27070" y="16423"/>
                  </a:lnTo>
                  <a:lnTo>
                    <a:pt x="20099" y="18910"/>
                  </a:lnTo>
                  <a:lnTo>
                    <a:pt x="13473" y="23543"/>
                  </a:lnTo>
                  <a:lnTo>
                    <a:pt x="12340" y="27319"/>
                  </a:lnTo>
                  <a:lnTo>
                    <a:pt x="16987" y="54176"/>
                  </a:lnTo>
                  <a:lnTo>
                    <a:pt x="21263" y="64970"/>
                  </a:lnTo>
                  <a:lnTo>
                    <a:pt x="32335" y="74001"/>
                  </a:lnTo>
                  <a:lnTo>
                    <a:pt x="55401" y="87468"/>
                  </a:lnTo>
                  <a:lnTo>
                    <a:pt x="102204" y="133348"/>
                  </a:lnTo>
                  <a:lnTo>
                    <a:pt x="105361" y="136505"/>
                  </a:lnTo>
                  <a:lnTo>
                    <a:pt x="106408" y="139668"/>
                  </a:lnTo>
                  <a:lnTo>
                    <a:pt x="106048" y="142836"/>
                  </a:lnTo>
                  <a:lnTo>
                    <a:pt x="102825" y="149177"/>
                  </a:lnTo>
                  <a:lnTo>
                    <a:pt x="97865" y="155523"/>
                  </a:lnTo>
                  <a:lnTo>
                    <a:pt x="92133" y="159049"/>
                  </a:lnTo>
                  <a:lnTo>
                    <a:pt x="79829" y="161312"/>
                  </a:lnTo>
                  <a:lnTo>
                    <a:pt x="73534" y="158800"/>
                  </a:lnTo>
                  <a:lnTo>
                    <a:pt x="64033" y="154156"/>
                  </a:lnTo>
                  <a:lnTo>
                    <a:pt x="21690" y="139466"/>
                  </a:lnTo>
                  <a:lnTo>
                    <a:pt x="6227" y="130067"/>
                  </a:lnTo>
                  <a:lnTo>
                    <a:pt x="1310" y="123746"/>
                  </a:lnTo>
                  <a:lnTo>
                    <a:pt x="0" y="120579"/>
                  </a:lnTo>
                  <a:lnTo>
                    <a:pt x="184" y="117409"/>
                  </a:lnTo>
                  <a:lnTo>
                    <a:pt x="3210" y="111065"/>
                  </a:lnTo>
                  <a:lnTo>
                    <a:pt x="10865" y="101544"/>
                  </a:lnTo>
                  <a:lnTo>
                    <a:pt x="24892" y="92020"/>
                  </a:lnTo>
                  <a:lnTo>
                    <a:pt x="68388" y="69795"/>
                  </a:lnTo>
                  <a:lnTo>
                    <a:pt x="86012" y="53920"/>
                  </a:lnTo>
                  <a:lnTo>
                    <a:pt x="89686" y="47570"/>
                  </a:lnTo>
                  <a:lnTo>
                    <a:pt x="92047" y="34870"/>
                  </a:lnTo>
                  <a:lnTo>
                    <a:pt x="90124" y="31695"/>
                  </a:lnTo>
                  <a:lnTo>
                    <a:pt x="82341" y="25345"/>
                  </a:lnTo>
                  <a:lnTo>
                    <a:pt x="74650" y="21817"/>
                  </a:lnTo>
                  <a:lnTo>
                    <a:pt x="45002" y="189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7" name="SMARTInkShape-1442">
              <a:extLst>
                <a:ext uri="{FF2B5EF4-FFF2-40B4-BE49-F238E27FC236}">
                  <a16:creationId xmlns:a16="http://schemas.microsoft.com/office/drawing/2014/main" id="{9CE0BF7A-BB20-81AE-B7CA-F5F9A645121E}"/>
                </a:ext>
              </a:extLst>
            </p:cNvPr>
            <p:cNvSpPr/>
            <p:nvPr>
              <p:custDataLst>
                <p:tags r:id="rId185"/>
              </p:custDataLst>
            </p:nvPr>
          </p:nvSpPr>
          <p:spPr>
            <a:xfrm>
              <a:off x="6248400" y="4419603"/>
              <a:ext cx="142420" cy="142873"/>
            </a:xfrm>
            <a:custGeom>
              <a:avLst/>
              <a:gdLst/>
              <a:ahLst/>
              <a:cxnLst/>
              <a:rect l="0" t="0" r="0" b="0"/>
              <a:pathLst>
                <a:path w="142420" h="142873">
                  <a:moveTo>
                    <a:pt x="0" y="9522"/>
                  </a:moveTo>
                  <a:lnTo>
                    <a:pt x="0" y="9522"/>
                  </a:lnTo>
                  <a:lnTo>
                    <a:pt x="41419" y="9522"/>
                  </a:lnTo>
                  <a:lnTo>
                    <a:pt x="57567" y="8464"/>
                  </a:lnTo>
                  <a:lnTo>
                    <a:pt x="104613" y="586"/>
                  </a:lnTo>
                  <a:lnTo>
                    <a:pt x="141336" y="0"/>
                  </a:lnTo>
                  <a:lnTo>
                    <a:pt x="141850" y="1057"/>
                  </a:lnTo>
                  <a:lnTo>
                    <a:pt x="142419" y="5054"/>
                  </a:lnTo>
                  <a:lnTo>
                    <a:pt x="139850" y="10359"/>
                  </a:lnTo>
                  <a:lnTo>
                    <a:pt x="137683" y="13255"/>
                  </a:lnTo>
                  <a:lnTo>
                    <a:pt x="120512" y="57747"/>
                  </a:lnTo>
                  <a:lnTo>
                    <a:pt x="115083" y="76493"/>
                  </a:lnTo>
                  <a:lnTo>
                    <a:pt x="112705" y="79569"/>
                  </a:lnTo>
                  <a:lnTo>
                    <a:pt x="110062" y="81620"/>
                  </a:lnTo>
                  <a:lnTo>
                    <a:pt x="101285" y="94620"/>
                  </a:lnTo>
                  <a:lnTo>
                    <a:pt x="87947" y="131213"/>
                  </a:lnTo>
                  <a:lnTo>
                    <a:pt x="85725"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8" name="SMARTInkShape-1443">
              <a:extLst>
                <a:ext uri="{FF2B5EF4-FFF2-40B4-BE49-F238E27FC236}">
                  <a16:creationId xmlns:a16="http://schemas.microsoft.com/office/drawing/2014/main" id="{60732CF3-1EE4-CE49-0BD7-FC731C534488}"/>
                </a:ext>
              </a:extLst>
            </p:cNvPr>
            <p:cNvSpPr/>
            <p:nvPr>
              <p:custDataLst>
                <p:tags r:id="rId186"/>
              </p:custDataLst>
            </p:nvPr>
          </p:nvSpPr>
          <p:spPr>
            <a:xfrm>
              <a:off x="6429375" y="4391025"/>
              <a:ext cx="114300" cy="200026"/>
            </a:xfrm>
            <a:custGeom>
              <a:avLst/>
              <a:gdLst/>
              <a:ahLst/>
              <a:cxnLst/>
              <a:rect l="0" t="0" r="0" b="0"/>
              <a:pathLst>
                <a:path w="114300" h="200026">
                  <a:moveTo>
                    <a:pt x="0" y="38100"/>
                  </a:moveTo>
                  <a:lnTo>
                    <a:pt x="0" y="38100"/>
                  </a:lnTo>
                  <a:lnTo>
                    <a:pt x="0" y="33043"/>
                  </a:lnTo>
                  <a:lnTo>
                    <a:pt x="2822" y="27739"/>
                  </a:lnTo>
                  <a:lnTo>
                    <a:pt x="5056" y="24843"/>
                  </a:lnTo>
                  <a:lnTo>
                    <a:pt x="10361" y="21625"/>
                  </a:lnTo>
                  <a:lnTo>
                    <a:pt x="22120" y="19813"/>
                  </a:lnTo>
                  <a:lnTo>
                    <a:pt x="33114" y="18331"/>
                  </a:lnTo>
                  <a:lnTo>
                    <a:pt x="65918" y="10133"/>
                  </a:lnTo>
                  <a:lnTo>
                    <a:pt x="79225" y="9645"/>
                  </a:lnTo>
                  <a:lnTo>
                    <a:pt x="85659" y="6756"/>
                  </a:lnTo>
                  <a:lnTo>
                    <a:pt x="92046" y="3003"/>
                  </a:lnTo>
                  <a:lnTo>
                    <a:pt x="104769" y="593"/>
                  </a:lnTo>
                  <a:lnTo>
                    <a:pt x="114296" y="0"/>
                  </a:lnTo>
                  <a:lnTo>
                    <a:pt x="114299" y="5057"/>
                  </a:lnTo>
                  <a:lnTo>
                    <a:pt x="98053" y="50420"/>
                  </a:lnTo>
                  <a:lnTo>
                    <a:pt x="82829" y="96429"/>
                  </a:lnTo>
                  <a:lnTo>
                    <a:pt x="64810" y="141227"/>
                  </a:lnTo>
                  <a:lnTo>
                    <a:pt x="50620" y="172383"/>
                  </a:lnTo>
                  <a:lnTo>
                    <a:pt x="48216" y="191977"/>
                  </a:lnTo>
                  <a:lnTo>
                    <a:pt x="49077" y="194660"/>
                  </a:lnTo>
                  <a:lnTo>
                    <a:pt x="50710" y="196448"/>
                  </a:lnTo>
                  <a:lnTo>
                    <a:pt x="5715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29" name="SMARTInkShape-1444">
              <a:extLst>
                <a:ext uri="{FF2B5EF4-FFF2-40B4-BE49-F238E27FC236}">
                  <a16:creationId xmlns:a16="http://schemas.microsoft.com/office/drawing/2014/main" id="{6BE7DC59-8691-0501-A886-EF9B710B25B6}"/>
                </a:ext>
              </a:extLst>
            </p:cNvPr>
            <p:cNvSpPr/>
            <p:nvPr>
              <p:custDataLst>
                <p:tags r:id="rId187"/>
              </p:custDataLst>
            </p:nvPr>
          </p:nvSpPr>
          <p:spPr>
            <a:xfrm>
              <a:off x="6629400" y="4371975"/>
              <a:ext cx="18463" cy="238126"/>
            </a:xfrm>
            <a:custGeom>
              <a:avLst/>
              <a:gdLst/>
              <a:ahLst/>
              <a:cxnLst/>
              <a:rect l="0" t="0" r="0" b="0"/>
              <a:pathLst>
                <a:path w="18463" h="238126">
                  <a:moveTo>
                    <a:pt x="9525" y="0"/>
                  </a:moveTo>
                  <a:lnTo>
                    <a:pt x="9525" y="0"/>
                  </a:lnTo>
                  <a:lnTo>
                    <a:pt x="14581" y="10113"/>
                  </a:lnTo>
                  <a:lnTo>
                    <a:pt x="18462" y="53674"/>
                  </a:lnTo>
                  <a:lnTo>
                    <a:pt x="16053" y="77992"/>
                  </a:lnTo>
                  <a:lnTo>
                    <a:pt x="10098" y="124073"/>
                  </a:lnTo>
                  <a:lnTo>
                    <a:pt x="8542" y="167720"/>
                  </a:lnTo>
                  <a:lnTo>
                    <a:pt x="1334" y="213318"/>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33" name="SMARTInkShape-Group249">
            <a:extLst>
              <a:ext uri="{FF2B5EF4-FFF2-40B4-BE49-F238E27FC236}">
                <a16:creationId xmlns:a16="http://schemas.microsoft.com/office/drawing/2014/main" id="{FD26D5E2-0AFC-21ED-922C-04F36CC0BC22}"/>
              </a:ext>
            </a:extLst>
          </p:cNvPr>
          <p:cNvGrpSpPr/>
          <p:nvPr/>
        </p:nvGrpSpPr>
        <p:grpSpPr>
          <a:xfrm>
            <a:off x="5543550" y="4467225"/>
            <a:ext cx="161926" cy="133351"/>
            <a:chOff x="5543550" y="4467225"/>
            <a:chExt cx="161926" cy="133351"/>
          </a:xfrm>
        </p:grpSpPr>
        <p:sp>
          <p:nvSpPr>
            <p:cNvPr id="124531" name="SMARTInkShape-1445">
              <a:extLst>
                <a:ext uri="{FF2B5EF4-FFF2-40B4-BE49-F238E27FC236}">
                  <a16:creationId xmlns:a16="http://schemas.microsoft.com/office/drawing/2014/main" id="{EAC3717B-5AFF-DC44-FA76-0EBC251184AB}"/>
                </a:ext>
              </a:extLst>
            </p:cNvPr>
            <p:cNvSpPr/>
            <p:nvPr>
              <p:custDataLst>
                <p:tags r:id="rId180"/>
              </p:custDataLst>
            </p:nvPr>
          </p:nvSpPr>
          <p:spPr>
            <a:xfrm>
              <a:off x="5543550" y="4467225"/>
              <a:ext cx="104776" cy="38101"/>
            </a:xfrm>
            <a:custGeom>
              <a:avLst/>
              <a:gdLst/>
              <a:ahLst/>
              <a:cxnLst/>
              <a:rect l="0" t="0" r="0" b="0"/>
              <a:pathLst>
                <a:path w="104776" h="38101">
                  <a:moveTo>
                    <a:pt x="9525" y="38100"/>
                  </a:moveTo>
                  <a:lnTo>
                    <a:pt x="9525" y="38100"/>
                  </a:lnTo>
                  <a:lnTo>
                    <a:pt x="9525" y="32612"/>
                  </a:lnTo>
                  <a:lnTo>
                    <a:pt x="9525" y="37168"/>
                  </a:lnTo>
                  <a:lnTo>
                    <a:pt x="9525" y="28585"/>
                  </a:lnTo>
                  <a:lnTo>
                    <a:pt x="0" y="28575"/>
                  </a:lnTo>
                  <a:lnTo>
                    <a:pt x="5056" y="28575"/>
                  </a:lnTo>
                  <a:lnTo>
                    <a:pt x="10361" y="25753"/>
                  </a:lnTo>
                  <a:lnTo>
                    <a:pt x="19046" y="19053"/>
                  </a:lnTo>
                  <a:lnTo>
                    <a:pt x="19048" y="19051"/>
                  </a:lnTo>
                  <a:lnTo>
                    <a:pt x="19050" y="19050"/>
                  </a:lnTo>
                  <a:lnTo>
                    <a:pt x="32307" y="19050"/>
                  </a:lnTo>
                  <a:lnTo>
                    <a:pt x="38348" y="16228"/>
                  </a:lnTo>
                  <a:lnTo>
                    <a:pt x="41440" y="13993"/>
                  </a:lnTo>
                  <a:lnTo>
                    <a:pt x="55906" y="10849"/>
                  </a:lnTo>
                  <a:lnTo>
                    <a:pt x="78698" y="8729"/>
                  </a:lnTo>
                  <a:lnTo>
                    <a:pt x="104771" y="0"/>
                  </a:lnTo>
                  <a:lnTo>
                    <a:pt x="104773" y="0"/>
                  </a:lnTo>
                  <a:lnTo>
                    <a:pt x="104775" y="0"/>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2" name="SMARTInkShape-1446">
              <a:extLst>
                <a:ext uri="{FF2B5EF4-FFF2-40B4-BE49-F238E27FC236}">
                  <a16:creationId xmlns:a16="http://schemas.microsoft.com/office/drawing/2014/main" id="{2E083934-23E2-84CB-CC85-588CC1FA2795}"/>
                </a:ext>
              </a:extLst>
            </p:cNvPr>
            <p:cNvSpPr/>
            <p:nvPr>
              <p:custDataLst>
                <p:tags r:id="rId181"/>
              </p:custDataLst>
            </p:nvPr>
          </p:nvSpPr>
          <p:spPr>
            <a:xfrm>
              <a:off x="5562600" y="4581525"/>
              <a:ext cx="142876" cy="19051"/>
            </a:xfrm>
            <a:custGeom>
              <a:avLst/>
              <a:gdLst/>
              <a:ahLst/>
              <a:cxnLst/>
              <a:rect l="0" t="0" r="0" b="0"/>
              <a:pathLst>
                <a:path w="142876" h="19051">
                  <a:moveTo>
                    <a:pt x="0" y="0"/>
                  </a:moveTo>
                  <a:lnTo>
                    <a:pt x="0" y="0"/>
                  </a:lnTo>
                  <a:lnTo>
                    <a:pt x="0" y="8201"/>
                  </a:lnTo>
                  <a:lnTo>
                    <a:pt x="1058" y="8642"/>
                  </a:lnTo>
                  <a:lnTo>
                    <a:pt x="40020" y="9473"/>
                  </a:lnTo>
                  <a:lnTo>
                    <a:pt x="84919" y="9518"/>
                  </a:lnTo>
                  <a:lnTo>
                    <a:pt x="126288" y="9525"/>
                  </a:lnTo>
                  <a:lnTo>
                    <a:pt x="128642" y="10583"/>
                  </a:lnTo>
                  <a:lnTo>
                    <a:pt x="130211" y="12347"/>
                  </a:lnTo>
                  <a:lnTo>
                    <a:pt x="131257" y="14582"/>
                  </a:lnTo>
                  <a:lnTo>
                    <a:pt x="133014" y="16071"/>
                  </a:lnTo>
                  <a:lnTo>
                    <a:pt x="1428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47" name="SMARTInkShape-Group250">
            <a:extLst>
              <a:ext uri="{FF2B5EF4-FFF2-40B4-BE49-F238E27FC236}">
                <a16:creationId xmlns:a16="http://schemas.microsoft.com/office/drawing/2014/main" id="{503DF895-674C-8412-C802-859DBE40B6C8}"/>
              </a:ext>
            </a:extLst>
          </p:cNvPr>
          <p:cNvGrpSpPr/>
          <p:nvPr/>
        </p:nvGrpSpPr>
        <p:grpSpPr>
          <a:xfrm>
            <a:off x="1781175" y="4838700"/>
            <a:ext cx="2619376" cy="733426"/>
            <a:chOff x="1781175" y="4838700"/>
            <a:chExt cx="2619376" cy="733426"/>
          </a:xfrm>
        </p:grpSpPr>
        <p:sp>
          <p:nvSpPr>
            <p:cNvPr id="124534" name="SMARTInkShape-1447">
              <a:extLst>
                <a:ext uri="{FF2B5EF4-FFF2-40B4-BE49-F238E27FC236}">
                  <a16:creationId xmlns:a16="http://schemas.microsoft.com/office/drawing/2014/main" id="{FB2009B2-33B7-3F0A-AE52-810C20F629AC}"/>
                </a:ext>
              </a:extLst>
            </p:cNvPr>
            <p:cNvSpPr/>
            <p:nvPr>
              <p:custDataLst>
                <p:tags r:id="rId167"/>
              </p:custDataLst>
            </p:nvPr>
          </p:nvSpPr>
          <p:spPr>
            <a:xfrm>
              <a:off x="1781175" y="4838700"/>
              <a:ext cx="2619376" cy="675475"/>
            </a:xfrm>
            <a:custGeom>
              <a:avLst/>
              <a:gdLst/>
              <a:ahLst/>
              <a:cxnLst/>
              <a:rect l="0" t="0" r="0" b="0"/>
              <a:pathLst>
                <a:path w="2619376" h="675475">
                  <a:moveTo>
                    <a:pt x="0" y="590550"/>
                  </a:moveTo>
                  <a:lnTo>
                    <a:pt x="0" y="590550"/>
                  </a:lnTo>
                  <a:lnTo>
                    <a:pt x="22120" y="551955"/>
                  </a:lnTo>
                  <a:lnTo>
                    <a:pt x="63680" y="507971"/>
                  </a:lnTo>
                  <a:lnTo>
                    <a:pt x="70635" y="498109"/>
                  </a:lnTo>
                  <a:lnTo>
                    <a:pt x="72490" y="493998"/>
                  </a:lnTo>
                  <a:lnTo>
                    <a:pt x="74785" y="491257"/>
                  </a:lnTo>
                  <a:lnTo>
                    <a:pt x="80157" y="488212"/>
                  </a:lnTo>
                  <a:lnTo>
                    <a:pt x="89132" y="486496"/>
                  </a:lnTo>
                  <a:lnTo>
                    <a:pt x="95353" y="488918"/>
                  </a:lnTo>
                  <a:lnTo>
                    <a:pt x="98494" y="491045"/>
                  </a:lnTo>
                  <a:lnTo>
                    <a:pt x="100587" y="493522"/>
                  </a:lnTo>
                  <a:lnTo>
                    <a:pt x="112069" y="514432"/>
                  </a:lnTo>
                  <a:lnTo>
                    <a:pt x="121781" y="558933"/>
                  </a:lnTo>
                  <a:lnTo>
                    <a:pt x="123975" y="577556"/>
                  </a:lnTo>
                  <a:lnTo>
                    <a:pt x="132387" y="606622"/>
                  </a:lnTo>
                  <a:lnTo>
                    <a:pt x="138369" y="651037"/>
                  </a:lnTo>
                  <a:lnTo>
                    <a:pt x="142758" y="675474"/>
                  </a:lnTo>
                  <a:lnTo>
                    <a:pt x="151066" y="668004"/>
                  </a:lnTo>
                  <a:lnTo>
                    <a:pt x="162709" y="626778"/>
                  </a:lnTo>
                  <a:lnTo>
                    <a:pt x="169723" y="595237"/>
                  </a:lnTo>
                  <a:lnTo>
                    <a:pt x="172167" y="552357"/>
                  </a:lnTo>
                  <a:lnTo>
                    <a:pt x="178953" y="511383"/>
                  </a:lnTo>
                  <a:lnTo>
                    <a:pt x="190728" y="468020"/>
                  </a:lnTo>
                  <a:lnTo>
                    <a:pt x="203245" y="423825"/>
                  </a:lnTo>
                  <a:lnTo>
                    <a:pt x="212738" y="381811"/>
                  </a:lnTo>
                  <a:lnTo>
                    <a:pt x="222254" y="340906"/>
                  </a:lnTo>
                  <a:lnTo>
                    <a:pt x="236833" y="301974"/>
                  </a:lnTo>
                  <a:lnTo>
                    <a:pt x="249048" y="260788"/>
                  </a:lnTo>
                  <a:lnTo>
                    <a:pt x="260626" y="219789"/>
                  </a:lnTo>
                  <a:lnTo>
                    <a:pt x="273439" y="174366"/>
                  </a:lnTo>
                  <a:lnTo>
                    <a:pt x="283462" y="132480"/>
                  </a:lnTo>
                  <a:lnTo>
                    <a:pt x="298567" y="85610"/>
                  </a:lnTo>
                  <a:lnTo>
                    <a:pt x="309309" y="41822"/>
                  </a:lnTo>
                  <a:lnTo>
                    <a:pt x="313665" y="19958"/>
                  </a:lnTo>
                  <a:lnTo>
                    <a:pt x="314314" y="1505"/>
                  </a:lnTo>
                  <a:lnTo>
                    <a:pt x="315376" y="1003"/>
                  </a:lnTo>
                  <a:lnTo>
                    <a:pt x="328514" y="39"/>
                  </a:lnTo>
                  <a:lnTo>
                    <a:pt x="375284" y="8645"/>
                  </a:lnTo>
                  <a:lnTo>
                    <a:pt x="413150" y="9351"/>
                  </a:lnTo>
                  <a:lnTo>
                    <a:pt x="460454" y="8444"/>
                  </a:lnTo>
                  <a:lnTo>
                    <a:pt x="495088" y="2972"/>
                  </a:lnTo>
                  <a:lnTo>
                    <a:pt x="538394" y="881"/>
                  </a:lnTo>
                  <a:lnTo>
                    <a:pt x="582622" y="261"/>
                  </a:lnTo>
                  <a:lnTo>
                    <a:pt x="618892" y="77"/>
                  </a:lnTo>
                  <a:lnTo>
                    <a:pt x="663271" y="23"/>
                  </a:lnTo>
                  <a:lnTo>
                    <a:pt x="698012" y="10"/>
                  </a:lnTo>
                  <a:lnTo>
                    <a:pt x="734619" y="5"/>
                  </a:lnTo>
                  <a:lnTo>
                    <a:pt x="769939" y="2"/>
                  </a:lnTo>
                  <a:lnTo>
                    <a:pt x="815740" y="0"/>
                  </a:lnTo>
                  <a:lnTo>
                    <a:pt x="850443" y="0"/>
                  </a:lnTo>
                  <a:lnTo>
                    <a:pt x="887033" y="0"/>
                  </a:lnTo>
                  <a:lnTo>
                    <a:pt x="924462" y="0"/>
                  </a:lnTo>
                  <a:lnTo>
                    <a:pt x="962263" y="0"/>
                  </a:lnTo>
                  <a:lnTo>
                    <a:pt x="1004076" y="5057"/>
                  </a:lnTo>
                  <a:lnTo>
                    <a:pt x="1034689" y="7539"/>
                  </a:lnTo>
                  <a:lnTo>
                    <a:pt x="1069462" y="8642"/>
                  </a:lnTo>
                  <a:lnTo>
                    <a:pt x="1106083" y="9133"/>
                  </a:lnTo>
                  <a:lnTo>
                    <a:pt x="1146348" y="12173"/>
                  </a:lnTo>
                  <a:lnTo>
                    <a:pt x="1187880" y="15993"/>
                  </a:lnTo>
                  <a:lnTo>
                    <a:pt x="1227505" y="17692"/>
                  </a:lnTo>
                  <a:lnTo>
                    <a:pt x="1270344" y="18647"/>
                  </a:lnTo>
                  <a:lnTo>
                    <a:pt x="1313264" y="18971"/>
                  </a:lnTo>
                  <a:lnTo>
                    <a:pt x="1360783" y="21856"/>
                  </a:lnTo>
                  <a:lnTo>
                    <a:pt x="1394309" y="25589"/>
                  </a:lnTo>
                  <a:lnTo>
                    <a:pt x="1430376" y="27248"/>
                  </a:lnTo>
                  <a:lnTo>
                    <a:pt x="1467573" y="30807"/>
                  </a:lnTo>
                  <a:lnTo>
                    <a:pt x="1502097" y="34859"/>
                  </a:lnTo>
                  <a:lnTo>
                    <a:pt x="1542557" y="37140"/>
                  </a:lnTo>
                  <a:lnTo>
                    <a:pt x="1575639" y="37673"/>
                  </a:lnTo>
                  <a:lnTo>
                    <a:pt x="1611509" y="37910"/>
                  </a:lnTo>
                  <a:lnTo>
                    <a:pt x="1649676" y="39075"/>
                  </a:lnTo>
                  <a:lnTo>
                    <a:pt x="1691334" y="43119"/>
                  </a:lnTo>
                  <a:lnTo>
                    <a:pt x="1736211" y="46290"/>
                  </a:lnTo>
                  <a:lnTo>
                    <a:pt x="1767541" y="47032"/>
                  </a:lnTo>
                  <a:lnTo>
                    <a:pt x="1803690" y="47361"/>
                  </a:lnTo>
                  <a:lnTo>
                    <a:pt x="1844451" y="47508"/>
                  </a:lnTo>
                  <a:lnTo>
                    <a:pt x="1881618" y="47573"/>
                  </a:lnTo>
                  <a:lnTo>
                    <a:pt x="1914716" y="47602"/>
                  </a:lnTo>
                  <a:lnTo>
                    <a:pt x="1956092" y="47618"/>
                  </a:lnTo>
                  <a:lnTo>
                    <a:pt x="1999053" y="47624"/>
                  </a:lnTo>
                  <a:lnTo>
                    <a:pt x="2028470" y="50447"/>
                  </a:lnTo>
                  <a:lnTo>
                    <a:pt x="2066855" y="55826"/>
                  </a:lnTo>
                  <a:lnTo>
                    <a:pt x="2112615" y="56888"/>
                  </a:lnTo>
                  <a:lnTo>
                    <a:pt x="2159598" y="57098"/>
                  </a:lnTo>
                  <a:lnTo>
                    <a:pt x="2204822" y="57140"/>
                  </a:lnTo>
                  <a:lnTo>
                    <a:pt x="2241957" y="62203"/>
                  </a:lnTo>
                  <a:lnTo>
                    <a:pt x="2275598" y="64688"/>
                  </a:lnTo>
                  <a:lnTo>
                    <a:pt x="2315244" y="65792"/>
                  </a:lnTo>
                  <a:lnTo>
                    <a:pt x="2357558" y="66282"/>
                  </a:lnTo>
                  <a:lnTo>
                    <a:pt x="2402805" y="71615"/>
                  </a:lnTo>
                  <a:lnTo>
                    <a:pt x="2437044" y="74163"/>
                  </a:lnTo>
                  <a:lnTo>
                    <a:pt x="2474839" y="76352"/>
                  </a:lnTo>
                  <a:lnTo>
                    <a:pt x="2509275" y="80854"/>
                  </a:lnTo>
                  <a:lnTo>
                    <a:pt x="2542219" y="83560"/>
                  </a:lnTo>
                  <a:lnTo>
                    <a:pt x="2586261" y="85298"/>
                  </a:lnTo>
                  <a:lnTo>
                    <a:pt x="2619375"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5" name="SMARTInkShape-1448">
              <a:extLst>
                <a:ext uri="{FF2B5EF4-FFF2-40B4-BE49-F238E27FC236}">
                  <a16:creationId xmlns:a16="http://schemas.microsoft.com/office/drawing/2014/main" id="{E2E8DE68-A287-A477-420A-A0E9150444EA}"/>
                </a:ext>
              </a:extLst>
            </p:cNvPr>
            <p:cNvSpPr/>
            <p:nvPr>
              <p:custDataLst>
                <p:tags r:id="rId168"/>
              </p:custDataLst>
            </p:nvPr>
          </p:nvSpPr>
          <p:spPr>
            <a:xfrm>
              <a:off x="2334230" y="4991656"/>
              <a:ext cx="151796" cy="151355"/>
            </a:xfrm>
            <a:custGeom>
              <a:avLst/>
              <a:gdLst/>
              <a:ahLst/>
              <a:cxnLst/>
              <a:rect l="0" t="0" r="0" b="0"/>
              <a:pathLst>
                <a:path w="151796" h="151355">
                  <a:moveTo>
                    <a:pt x="18445" y="47069"/>
                  </a:moveTo>
                  <a:lnTo>
                    <a:pt x="18445" y="47069"/>
                  </a:lnTo>
                  <a:lnTo>
                    <a:pt x="18445" y="42013"/>
                  </a:lnTo>
                  <a:lnTo>
                    <a:pt x="21267" y="36708"/>
                  </a:lnTo>
                  <a:lnTo>
                    <a:pt x="24991" y="30822"/>
                  </a:lnTo>
                  <a:lnTo>
                    <a:pt x="26646" y="24679"/>
                  </a:lnTo>
                  <a:lnTo>
                    <a:pt x="33026" y="18421"/>
                  </a:lnTo>
                  <a:lnTo>
                    <a:pt x="56153" y="2260"/>
                  </a:lnTo>
                  <a:lnTo>
                    <a:pt x="68776" y="278"/>
                  </a:lnTo>
                  <a:lnTo>
                    <a:pt x="74224" y="0"/>
                  </a:lnTo>
                  <a:lnTo>
                    <a:pt x="83099" y="2514"/>
                  </a:lnTo>
                  <a:lnTo>
                    <a:pt x="86948" y="4664"/>
                  </a:lnTo>
                  <a:lnTo>
                    <a:pt x="89514" y="8217"/>
                  </a:lnTo>
                  <a:lnTo>
                    <a:pt x="92364" y="17807"/>
                  </a:lnTo>
                  <a:lnTo>
                    <a:pt x="93969" y="35106"/>
                  </a:lnTo>
                  <a:lnTo>
                    <a:pt x="89389" y="58694"/>
                  </a:lnTo>
                  <a:lnTo>
                    <a:pt x="81329" y="75678"/>
                  </a:lnTo>
                  <a:lnTo>
                    <a:pt x="43437" y="117107"/>
                  </a:lnTo>
                  <a:lnTo>
                    <a:pt x="25733" y="133908"/>
                  </a:lnTo>
                  <a:lnTo>
                    <a:pt x="0" y="151354"/>
                  </a:lnTo>
                  <a:lnTo>
                    <a:pt x="4631" y="146643"/>
                  </a:lnTo>
                  <a:lnTo>
                    <a:pt x="22819" y="143601"/>
                  </a:lnTo>
                  <a:lnTo>
                    <a:pt x="69690" y="142432"/>
                  </a:lnTo>
                  <a:lnTo>
                    <a:pt x="104924" y="141282"/>
                  </a:lnTo>
                  <a:lnTo>
                    <a:pt x="151795" y="132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6" name="SMARTInkShape-1449">
              <a:extLst>
                <a:ext uri="{FF2B5EF4-FFF2-40B4-BE49-F238E27FC236}">
                  <a16:creationId xmlns:a16="http://schemas.microsoft.com/office/drawing/2014/main" id="{F59EEAA2-D7BD-7A01-4A9C-D3E619DBE61E}"/>
                </a:ext>
              </a:extLst>
            </p:cNvPr>
            <p:cNvSpPr/>
            <p:nvPr>
              <p:custDataLst>
                <p:tags r:id="rId169"/>
              </p:custDataLst>
            </p:nvPr>
          </p:nvSpPr>
          <p:spPr>
            <a:xfrm>
              <a:off x="2505075" y="4895864"/>
              <a:ext cx="133351" cy="104762"/>
            </a:xfrm>
            <a:custGeom>
              <a:avLst/>
              <a:gdLst/>
              <a:ahLst/>
              <a:cxnLst/>
              <a:rect l="0" t="0" r="0" b="0"/>
              <a:pathLst>
                <a:path w="133351" h="104762">
                  <a:moveTo>
                    <a:pt x="0" y="19036"/>
                  </a:moveTo>
                  <a:lnTo>
                    <a:pt x="0" y="19036"/>
                  </a:lnTo>
                  <a:lnTo>
                    <a:pt x="17334" y="1702"/>
                  </a:lnTo>
                  <a:lnTo>
                    <a:pt x="55464" y="0"/>
                  </a:lnTo>
                  <a:lnTo>
                    <a:pt x="56026" y="1054"/>
                  </a:lnTo>
                  <a:lnTo>
                    <a:pt x="56650" y="5047"/>
                  </a:lnTo>
                  <a:lnTo>
                    <a:pt x="59750" y="10349"/>
                  </a:lnTo>
                  <a:lnTo>
                    <a:pt x="62059" y="13244"/>
                  </a:lnTo>
                  <a:lnTo>
                    <a:pt x="61801" y="24929"/>
                  </a:lnTo>
                  <a:lnTo>
                    <a:pt x="53012" y="53244"/>
                  </a:lnTo>
                  <a:lnTo>
                    <a:pt x="44375" y="63520"/>
                  </a:lnTo>
                  <a:lnTo>
                    <a:pt x="31696" y="73684"/>
                  </a:lnTo>
                  <a:lnTo>
                    <a:pt x="27140" y="75074"/>
                  </a:lnTo>
                  <a:lnTo>
                    <a:pt x="20648" y="75966"/>
                  </a:lnTo>
                  <a:lnTo>
                    <a:pt x="20116" y="77098"/>
                  </a:lnTo>
                  <a:lnTo>
                    <a:pt x="19062" y="85593"/>
                  </a:lnTo>
                  <a:lnTo>
                    <a:pt x="62777" y="85710"/>
                  </a:lnTo>
                  <a:lnTo>
                    <a:pt x="72351" y="86769"/>
                  </a:lnTo>
                  <a:lnTo>
                    <a:pt x="83662" y="90767"/>
                  </a:lnTo>
                  <a:lnTo>
                    <a:pt x="95744" y="90427"/>
                  </a:lnTo>
                  <a:lnTo>
                    <a:pt x="101929" y="88855"/>
                  </a:lnTo>
                  <a:lnTo>
                    <a:pt x="107111" y="88866"/>
                  </a:lnTo>
                  <a:lnTo>
                    <a:pt x="121415" y="94188"/>
                  </a:lnTo>
                  <a:lnTo>
                    <a:pt x="133350" y="1047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7" name="SMARTInkShape-1450">
              <a:extLst>
                <a:ext uri="{FF2B5EF4-FFF2-40B4-BE49-F238E27FC236}">
                  <a16:creationId xmlns:a16="http://schemas.microsoft.com/office/drawing/2014/main" id="{1BA85DCA-6606-53A5-833F-7251500EA3DC}"/>
                </a:ext>
              </a:extLst>
            </p:cNvPr>
            <p:cNvSpPr/>
            <p:nvPr>
              <p:custDataLst>
                <p:tags r:id="rId170"/>
              </p:custDataLst>
            </p:nvPr>
          </p:nvSpPr>
          <p:spPr>
            <a:xfrm>
              <a:off x="2190750" y="5229225"/>
              <a:ext cx="428626" cy="38101"/>
            </a:xfrm>
            <a:custGeom>
              <a:avLst/>
              <a:gdLst/>
              <a:ahLst/>
              <a:cxnLst/>
              <a:rect l="0" t="0" r="0" b="0"/>
              <a:pathLst>
                <a:path w="428626" h="38101">
                  <a:moveTo>
                    <a:pt x="0" y="0"/>
                  </a:moveTo>
                  <a:lnTo>
                    <a:pt x="0" y="0"/>
                  </a:lnTo>
                  <a:lnTo>
                    <a:pt x="0" y="5488"/>
                  </a:lnTo>
                  <a:lnTo>
                    <a:pt x="0" y="82"/>
                  </a:lnTo>
                  <a:lnTo>
                    <a:pt x="44829" y="7"/>
                  </a:lnTo>
                  <a:lnTo>
                    <a:pt x="76721" y="3"/>
                  </a:lnTo>
                  <a:lnTo>
                    <a:pt x="111357" y="1"/>
                  </a:lnTo>
                  <a:lnTo>
                    <a:pt x="149764" y="1059"/>
                  </a:lnTo>
                  <a:lnTo>
                    <a:pt x="187485" y="6545"/>
                  </a:lnTo>
                  <a:lnTo>
                    <a:pt x="225472" y="8642"/>
                  </a:lnTo>
                  <a:lnTo>
                    <a:pt x="262481" y="9263"/>
                  </a:lnTo>
                  <a:lnTo>
                    <a:pt x="303967" y="12296"/>
                  </a:lnTo>
                  <a:lnTo>
                    <a:pt x="347792" y="17716"/>
                  </a:lnTo>
                  <a:lnTo>
                    <a:pt x="391901" y="21696"/>
                  </a:lnTo>
                  <a:lnTo>
                    <a:pt x="413863" y="29358"/>
                  </a:lnTo>
                  <a:lnTo>
                    <a:pt x="428625"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8" name="SMARTInkShape-1451">
              <a:extLst>
                <a:ext uri="{FF2B5EF4-FFF2-40B4-BE49-F238E27FC236}">
                  <a16:creationId xmlns:a16="http://schemas.microsoft.com/office/drawing/2014/main" id="{C5CEE7F5-8A37-2386-629F-D21AB2D8C9F7}"/>
                </a:ext>
              </a:extLst>
            </p:cNvPr>
            <p:cNvSpPr/>
            <p:nvPr>
              <p:custDataLst>
                <p:tags r:id="rId171"/>
              </p:custDataLst>
            </p:nvPr>
          </p:nvSpPr>
          <p:spPr>
            <a:xfrm>
              <a:off x="2220002" y="5305459"/>
              <a:ext cx="161186" cy="266667"/>
            </a:xfrm>
            <a:custGeom>
              <a:avLst/>
              <a:gdLst/>
              <a:ahLst/>
              <a:cxnLst/>
              <a:rect l="0" t="0" r="0" b="0"/>
              <a:pathLst>
                <a:path w="161186" h="266667">
                  <a:moveTo>
                    <a:pt x="65998" y="47591"/>
                  </a:moveTo>
                  <a:lnTo>
                    <a:pt x="65998" y="47591"/>
                  </a:lnTo>
                  <a:lnTo>
                    <a:pt x="75131" y="38458"/>
                  </a:lnTo>
                  <a:lnTo>
                    <a:pt x="75523" y="20350"/>
                  </a:lnTo>
                  <a:lnTo>
                    <a:pt x="76581" y="19905"/>
                  </a:lnTo>
                  <a:lnTo>
                    <a:pt x="80579" y="19411"/>
                  </a:lnTo>
                  <a:lnTo>
                    <a:pt x="82069" y="18221"/>
                  </a:lnTo>
                  <a:lnTo>
                    <a:pt x="85033" y="9545"/>
                  </a:lnTo>
                  <a:lnTo>
                    <a:pt x="85047" y="9494"/>
                  </a:lnTo>
                  <a:lnTo>
                    <a:pt x="85048" y="4435"/>
                  </a:lnTo>
                  <a:lnTo>
                    <a:pt x="86106" y="2946"/>
                  </a:lnTo>
                  <a:lnTo>
                    <a:pt x="87870" y="1952"/>
                  </a:lnTo>
                  <a:lnTo>
                    <a:pt x="94457" y="0"/>
                  </a:lnTo>
                  <a:lnTo>
                    <a:pt x="94563" y="8170"/>
                  </a:lnTo>
                  <a:lnTo>
                    <a:pt x="75275" y="45213"/>
                  </a:lnTo>
                  <a:lnTo>
                    <a:pt x="41471" y="90183"/>
                  </a:lnTo>
                  <a:lnTo>
                    <a:pt x="4462" y="129210"/>
                  </a:lnTo>
                  <a:lnTo>
                    <a:pt x="0" y="140837"/>
                  </a:lnTo>
                  <a:lnTo>
                    <a:pt x="5268" y="141950"/>
                  </a:lnTo>
                  <a:lnTo>
                    <a:pt x="49177" y="142789"/>
                  </a:lnTo>
                  <a:lnTo>
                    <a:pt x="96761" y="142834"/>
                  </a:lnTo>
                  <a:lnTo>
                    <a:pt x="108246" y="141779"/>
                  </a:lnTo>
                  <a:lnTo>
                    <a:pt x="148958" y="133904"/>
                  </a:lnTo>
                  <a:lnTo>
                    <a:pt x="160529" y="133350"/>
                  </a:lnTo>
                  <a:lnTo>
                    <a:pt x="161185" y="151633"/>
                  </a:lnTo>
                  <a:lnTo>
                    <a:pt x="156173" y="168965"/>
                  </a:lnTo>
                  <a:lnTo>
                    <a:pt x="135421" y="207310"/>
                  </a:lnTo>
                  <a:lnTo>
                    <a:pt x="118650" y="250018"/>
                  </a:lnTo>
                  <a:lnTo>
                    <a:pt x="123148" y="2666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39" name="SMARTInkShape-1452">
              <a:extLst>
                <a:ext uri="{FF2B5EF4-FFF2-40B4-BE49-F238E27FC236}">
                  <a16:creationId xmlns:a16="http://schemas.microsoft.com/office/drawing/2014/main" id="{0F369974-962B-57DF-0DF5-04D2BD41C8AB}"/>
                </a:ext>
              </a:extLst>
            </p:cNvPr>
            <p:cNvSpPr/>
            <p:nvPr>
              <p:custDataLst>
                <p:tags r:id="rId172"/>
              </p:custDataLst>
            </p:nvPr>
          </p:nvSpPr>
          <p:spPr>
            <a:xfrm>
              <a:off x="2525559" y="5355023"/>
              <a:ext cx="138113" cy="167404"/>
            </a:xfrm>
            <a:custGeom>
              <a:avLst/>
              <a:gdLst/>
              <a:ahLst/>
              <a:cxnLst/>
              <a:rect l="0" t="0" r="0" b="0"/>
              <a:pathLst>
                <a:path w="138113" h="167404">
                  <a:moveTo>
                    <a:pt x="27141" y="64702"/>
                  </a:moveTo>
                  <a:lnTo>
                    <a:pt x="27141" y="64702"/>
                  </a:lnTo>
                  <a:lnTo>
                    <a:pt x="40233" y="50551"/>
                  </a:lnTo>
                  <a:lnTo>
                    <a:pt x="43543" y="43243"/>
                  </a:lnTo>
                  <a:lnTo>
                    <a:pt x="46036" y="26843"/>
                  </a:lnTo>
                  <a:lnTo>
                    <a:pt x="46170" y="18573"/>
                  </a:lnTo>
                  <a:lnTo>
                    <a:pt x="36072" y="22576"/>
                  </a:lnTo>
                  <a:lnTo>
                    <a:pt x="28288" y="30458"/>
                  </a:lnTo>
                  <a:lnTo>
                    <a:pt x="11417" y="59919"/>
                  </a:lnTo>
                  <a:lnTo>
                    <a:pt x="468" y="93313"/>
                  </a:lnTo>
                  <a:lnTo>
                    <a:pt x="0" y="122683"/>
                  </a:lnTo>
                  <a:lnTo>
                    <a:pt x="6282" y="142324"/>
                  </a:lnTo>
                  <a:lnTo>
                    <a:pt x="11873" y="151412"/>
                  </a:lnTo>
                  <a:lnTo>
                    <a:pt x="31083" y="162478"/>
                  </a:lnTo>
                  <a:lnTo>
                    <a:pt x="51828" y="167403"/>
                  </a:lnTo>
                  <a:lnTo>
                    <a:pt x="76436" y="163806"/>
                  </a:lnTo>
                  <a:lnTo>
                    <a:pt x="91736" y="153199"/>
                  </a:lnTo>
                  <a:lnTo>
                    <a:pt x="118746" y="123472"/>
                  </a:lnTo>
                  <a:lnTo>
                    <a:pt x="133776" y="93169"/>
                  </a:lnTo>
                  <a:lnTo>
                    <a:pt x="138112" y="57380"/>
                  </a:lnTo>
                  <a:lnTo>
                    <a:pt x="133163" y="24197"/>
                  </a:lnTo>
                  <a:lnTo>
                    <a:pt x="127884" y="14950"/>
                  </a:lnTo>
                  <a:lnTo>
                    <a:pt x="113906" y="4687"/>
                  </a:lnTo>
                  <a:lnTo>
                    <a:pt x="101415" y="0"/>
                  </a:lnTo>
                  <a:lnTo>
                    <a:pt x="55716" y="75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0" name="SMARTInkShape-1453">
              <a:extLst>
                <a:ext uri="{FF2B5EF4-FFF2-40B4-BE49-F238E27FC236}">
                  <a16:creationId xmlns:a16="http://schemas.microsoft.com/office/drawing/2014/main" id="{3FEE2ACE-5669-07CE-F356-734C2FE6797B}"/>
                </a:ext>
              </a:extLst>
            </p:cNvPr>
            <p:cNvSpPr/>
            <p:nvPr>
              <p:custDataLst>
                <p:tags r:id="rId173"/>
              </p:custDataLst>
            </p:nvPr>
          </p:nvSpPr>
          <p:spPr>
            <a:xfrm>
              <a:off x="3190875" y="5124842"/>
              <a:ext cx="9526" cy="171059"/>
            </a:xfrm>
            <a:custGeom>
              <a:avLst/>
              <a:gdLst/>
              <a:ahLst/>
              <a:cxnLst/>
              <a:rect l="0" t="0" r="0" b="0"/>
              <a:pathLst>
                <a:path w="9526" h="171059">
                  <a:moveTo>
                    <a:pt x="0" y="9133"/>
                  </a:moveTo>
                  <a:lnTo>
                    <a:pt x="0" y="9133"/>
                  </a:lnTo>
                  <a:lnTo>
                    <a:pt x="9133" y="0"/>
                  </a:lnTo>
                  <a:lnTo>
                    <a:pt x="8389" y="17010"/>
                  </a:lnTo>
                  <a:lnTo>
                    <a:pt x="1314" y="60801"/>
                  </a:lnTo>
                  <a:lnTo>
                    <a:pt x="260" y="102203"/>
                  </a:lnTo>
                  <a:lnTo>
                    <a:pt x="35" y="146664"/>
                  </a:lnTo>
                  <a:lnTo>
                    <a:pt x="10" y="162184"/>
                  </a:lnTo>
                  <a:lnTo>
                    <a:pt x="1065" y="165142"/>
                  </a:lnTo>
                  <a:lnTo>
                    <a:pt x="9525" y="171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1" name="SMARTInkShape-1454">
              <a:extLst>
                <a:ext uri="{FF2B5EF4-FFF2-40B4-BE49-F238E27FC236}">
                  <a16:creationId xmlns:a16="http://schemas.microsoft.com/office/drawing/2014/main" id="{76C706C4-9FD8-EC21-18A9-582A33595CEE}"/>
                </a:ext>
              </a:extLst>
            </p:cNvPr>
            <p:cNvSpPr/>
            <p:nvPr>
              <p:custDataLst>
                <p:tags r:id="rId174"/>
              </p:custDataLst>
            </p:nvPr>
          </p:nvSpPr>
          <p:spPr>
            <a:xfrm>
              <a:off x="3114675" y="5210175"/>
              <a:ext cx="171451" cy="19051"/>
            </a:xfrm>
            <a:custGeom>
              <a:avLst/>
              <a:gdLst/>
              <a:ahLst/>
              <a:cxnLst/>
              <a:rect l="0" t="0" r="0" b="0"/>
              <a:pathLst>
                <a:path w="171451" h="19051">
                  <a:moveTo>
                    <a:pt x="0" y="19050"/>
                  </a:moveTo>
                  <a:lnTo>
                    <a:pt x="0" y="19050"/>
                  </a:lnTo>
                  <a:lnTo>
                    <a:pt x="24929" y="12505"/>
                  </a:lnTo>
                  <a:lnTo>
                    <a:pt x="61832" y="9349"/>
                  </a:lnTo>
                  <a:lnTo>
                    <a:pt x="103818" y="2160"/>
                  </a:lnTo>
                  <a:lnTo>
                    <a:pt x="147743" y="42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2" name="SMARTInkShape-1455">
              <a:extLst>
                <a:ext uri="{FF2B5EF4-FFF2-40B4-BE49-F238E27FC236}">
                  <a16:creationId xmlns:a16="http://schemas.microsoft.com/office/drawing/2014/main" id="{966FB241-AB10-5F64-7D02-5EE0DBC5E065}"/>
                </a:ext>
              </a:extLst>
            </p:cNvPr>
            <p:cNvSpPr/>
            <p:nvPr>
              <p:custDataLst>
                <p:tags r:id="rId175"/>
              </p:custDataLst>
            </p:nvPr>
          </p:nvSpPr>
          <p:spPr>
            <a:xfrm>
              <a:off x="3571875" y="5057891"/>
              <a:ext cx="115608" cy="190385"/>
            </a:xfrm>
            <a:custGeom>
              <a:avLst/>
              <a:gdLst/>
              <a:ahLst/>
              <a:cxnLst/>
              <a:rect l="0" t="0" r="0" b="0"/>
              <a:pathLst>
                <a:path w="115608" h="190385">
                  <a:moveTo>
                    <a:pt x="0" y="9409"/>
                  </a:moveTo>
                  <a:lnTo>
                    <a:pt x="0" y="9409"/>
                  </a:lnTo>
                  <a:lnTo>
                    <a:pt x="5488" y="9409"/>
                  </a:lnTo>
                  <a:lnTo>
                    <a:pt x="932" y="9409"/>
                  </a:lnTo>
                  <a:lnTo>
                    <a:pt x="5333" y="4353"/>
                  </a:lnTo>
                  <a:lnTo>
                    <a:pt x="13306" y="1870"/>
                  </a:lnTo>
                  <a:lnTo>
                    <a:pt x="54196" y="0"/>
                  </a:lnTo>
                  <a:lnTo>
                    <a:pt x="66773" y="5580"/>
                  </a:lnTo>
                  <a:lnTo>
                    <a:pt x="77302" y="14058"/>
                  </a:lnTo>
                  <a:lnTo>
                    <a:pt x="81981" y="21353"/>
                  </a:lnTo>
                  <a:lnTo>
                    <a:pt x="82171" y="24780"/>
                  </a:lnTo>
                  <a:lnTo>
                    <a:pt x="79560" y="31410"/>
                  </a:lnTo>
                  <a:lnTo>
                    <a:pt x="36338" y="68784"/>
                  </a:lnTo>
                  <a:lnTo>
                    <a:pt x="11861" y="92826"/>
                  </a:lnTo>
                  <a:lnTo>
                    <a:pt x="12141" y="93595"/>
                  </a:lnTo>
                  <a:lnTo>
                    <a:pt x="15273" y="94450"/>
                  </a:lnTo>
                  <a:lnTo>
                    <a:pt x="53439" y="96153"/>
                  </a:lnTo>
                  <a:lnTo>
                    <a:pt x="88559" y="105487"/>
                  </a:lnTo>
                  <a:lnTo>
                    <a:pt x="105614" y="117252"/>
                  </a:lnTo>
                  <a:lnTo>
                    <a:pt x="111685" y="122579"/>
                  </a:lnTo>
                  <a:lnTo>
                    <a:pt x="114673" y="128247"/>
                  </a:lnTo>
                  <a:lnTo>
                    <a:pt x="115607" y="134144"/>
                  </a:lnTo>
                  <a:lnTo>
                    <a:pt x="114558" y="148701"/>
                  </a:lnTo>
                  <a:lnTo>
                    <a:pt x="104263" y="161335"/>
                  </a:lnTo>
                  <a:lnTo>
                    <a:pt x="69526" y="183713"/>
                  </a:lnTo>
                  <a:lnTo>
                    <a:pt x="25806" y="189067"/>
                  </a:lnTo>
                  <a:lnTo>
                    <a:pt x="0" y="1903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3" name="SMARTInkShape-1456">
              <a:extLst>
                <a:ext uri="{FF2B5EF4-FFF2-40B4-BE49-F238E27FC236}">
                  <a16:creationId xmlns:a16="http://schemas.microsoft.com/office/drawing/2014/main" id="{FA3B614F-77C3-5546-D950-358B33BFD878}"/>
                </a:ext>
              </a:extLst>
            </p:cNvPr>
            <p:cNvSpPr/>
            <p:nvPr>
              <p:custDataLst>
                <p:tags r:id="rId176"/>
              </p:custDataLst>
            </p:nvPr>
          </p:nvSpPr>
          <p:spPr>
            <a:xfrm>
              <a:off x="3743325" y="4943478"/>
              <a:ext cx="133351" cy="104773"/>
            </a:xfrm>
            <a:custGeom>
              <a:avLst/>
              <a:gdLst/>
              <a:ahLst/>
              <a:cxnLst/>
              <a:rect l="0" t="0" r="0" b="0"/>
              <a:pathLst>
                <a:path w="133351" h="104773">
                  <a:moveTo>
                    <a:pt x="0" y="28572"/>
                  </a:moveTo>
                  <a:lnTo>
                    <a:pt x="0" y="28572"/>
                  </a:lnTo>
                  <a:lnTo>
                    <a:pt x="8201" y="20371"/>
                  </a:lnTo>
                  <a:lnTo>
                    <a:pt x="9132" y="14383"/>
                  </a:lnTo>
                  <a:lnTo>
                    <a:pt x="10321" y="12762"/>
                  </a:lnTo>
                  <a:lnTo>
                    <a:pt x="17692" y="9949"/>
                  </a:lnTo>
                  <a:lnTo>
                    <a:pt x="18446" y="6890"/>
                  </a:lnTo>
                  <a:lnTo>
                    <a:pt x="18647" y="4592"/>
                  </a:lnTo>
                  <a:lnTo>
                    <a:pt x="19840" y="3059"/>
                  </a:lnTo>
                  <a:lnTo>
                    <a:pt x="28172" y="117"/>
                  </a:lnTo>
                  <a:lnTo>
                    <a:pt x="50955" y="0"/>
                  </a:lnTo>
                  <a:lnTo>
                    <a:pt x="53020" y="1057"/>
                  </a:lnTo>
                  <a:lnTo>
                    <a:pt x="54396" y="2820"/>
                  </a:lnTo>
                  <a:lnTo>
                    <a:pt x="55926" y="8660"/>
                  </a:lnTo>
                  <a:lnTo>
                    <a:pt x="56606" y="18311"/>
                  </a:lnTo>
                  <a:lnTo>
                    <a:pt x="54086" y="26834"/>
                  </a:lnTo>
                  <a:lnTo>
                    <a:pt x="41930" y="50764"/>
                  </a:lnTo>
                  <a:lnTo>
                    <a:pt x="39802" y="58896"/>
                  </a:lnTo>
                  <a:lnTo>
                    <a:pt x="38176" y="61488"/>
                  </a:lnTo>
                  <a:lnTo>
                    <a:pt x="36034" y="63216"/>
                  </a:lnTo>
                  <a:lnTo>
                    <a:pt x="30832" y="66194"/>
                  </a:lnTo>
                  <a:lnTo>
                    <a:pt x="24991" y="71046"/>
                  </a:lnTo>
                  <a:lnTo>
                    <a:pt x="21691" y="76729"/>
                  </a:lnTo>
                  <a:lnTo>
                    <a:pt x="19096" y="85566"/>
                  </a:lnTo>
                  <a:lnTo>
                    <a:pt x="19064" y="90732"/>
                  </a:lnTo>
                  <a:lnTo>
                    <a:pt x="20117" y="92237"/>
                  </a:lnTo>
                  <a:lnTo>
                    <a:pt x="21878" y="93240"/>
                  </a:lnTo>
                  <a:lnTo>
                    <a:pt x="27715" y="94355"/>
                  </a:lnTo>
                  <a:lnTo>
                    <a:pt x="71660" y="95237"/>
                  </a:lnTo>
                  <a:lnTo>
                    <a:pt x="117537" y="96305"/>
                  </a:lnTo>
                  <a:lnTo>
                    <a:pt x="133350" y="104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4" name="SMARTInkShape-1457">
              <a:extLst>
                <a:ext uri="{FF2B5EF4-FFF2-40B4-BE49-F238E27FC236}">
                  <a16:creationId xmlns:a16="http://schemas.microsoft.com/office/drawing/2014/main" id="{B58BD861-BAE0-2C8D-C09B-87E51368FA75}"/>
                </a:ext>
              </a:extLst>
            </p:cNvPr>
            <p:cNvSpPr/>
            <p:nvPr>
              <p:custDataLst>
                <p:tags r:id="rId177"/>
              </p:custDataLst>
            </p:nvPr>
          </p:nvSpPr>
          <p:spPr>
            <a:xfrm>
              <a:off x="3514725" y="5286660"/>
              <a:ext cx="381001" cy="24254"/>
            </a:xfrm>
            <a:custGeom>
              <a:avLst/>
              <a:gdLst/>
              <a:ahLst/>
              <a:cxnLst/>
              <a:rect l="0" t="0" r="0" b="0"/>
              <a:pathLst>
                <a:path w="381001" h="24254">
                  <a:moveTo>
                    <a:pt x="0" y="18765"/>
                  </a:moveTo>
                  <a:lnTo>
                    <a:pt x="0" y="18765"/>
                  </a:lnTo>
                  <a:lnTo>
                    <a:pt x="5056" y="23821"/>
                  </a:lnTo>
                  <a:lnTo>
                    <a:pt x="8662" y="24253"/>
                  </a:lnTo>
                  <a:lnTo>
                    <a:pt x="50817" y="19697"/>
                  </a:lnTo>
                  <a:lnTo>
                    <a:pt x="98232" y="12403"/>
                  </a:lnTo>
                  <a:lnTo>
                    <a:pt x="133970" y="10646"/>
                  </a:lnTo>
                  <a:lnTo>
                    <a:pt x="175514" y="4600"/>
                  </a:lnTo>
                  <a:lnTo>
                    <a:pt x="212988" y="1162"/>
                  </a:lnTo>
                  <a:lnTo>
                    <a:pt x="246708" y="358"/>
                  </a:lnTo>
                  <a:lnTo>
                    <a:pt x="284273" y="0"/>
                  </a:lnTo>
                  <a:lnTo>
                    <a:pt x="330938" y="858"/>
                  </a:lnTo>
                  <a:lnTo>
                    <a:pt x="381000" y="9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5" name="SMARTInkShape-1458">
              <a:extLst>
                <a:ext uri="{FF2B5EF4-FFF2-40B4-BE49-F238E27FC236}">
                  <a16:creationId xmlns:a16="http://schemas.microsoft.com/office/drawing/2014/main" id="{6DCEADB2-1AE9-B285-BB55-332017344FDA}"/>
                </a:ext>
              </a:extLst>
            </p:cNvPr>
            <p:cNvSpPr/>
            <p:nvPr>
              <p:custDataLst>
                <p:tags r:id="rId178"/>
              </p:custDataLst>
            </p:nvPr>
          </p:nvSpPr>
          <p:spPr>
            <a:xfrm>
              <a:off x="3506272" y="5353060"/>
              <a:ext cx="141716" cy="219066"/>
            </a:xfrm>
            <a:custGeom>
              <a:avLst/>
              <a:gdLst/>
              <a:ahLst/>
              <a:cxnLst/>
              <a:rect l="0" t="0" r="0" b="0"/>
              <a:pathLst>
                <a:path w="141716" h="219066">
                  <a:moveTo>
                    <a:pt x="46553" y="9515"/>
                  </a:moveTo>
                  <a:lnTo>
                    <a:pt x="46553" y="9515"/>
                  </a:lnTo>
                  <a:lnTo>
                    <a:pt x="65477" y="9515"/>
                  </a:lnTo>
                  <a:lnTo>
                    <a:pt x="65603" y="0"/>
                  </a:lnTo>
                  <a:lnTo>
                    <a:pt x="65603" y="5050"/>
                  </a:lnTo>
                  <a:lnTo>
                    <a:pt x="59959" y="10353"/>
                  </a:lnTo>
                  <a:lnTo>
                    <a:pt x="51452" y="17296"/>
                  </a:lnTo>
                  <a:lnTo>
                    <a:pt x="17243" y="60232"/>
                  </a:lnTo>
                  <a:lnTo>
                    <a:pt x="4354" y="80988"/>
                  </a:lnTo>
                  <a:lnTo>
                    <a:pt x="0" y="92425"/>
                  </a:lnTo>
                  <a:lnTo>
                    <a:pt x="701" y="94421"/>
                  </a:lnTo>
                  <a:lnTo>
                    <a:pt x="4302" y="99463"/>
                  </a:lnTo>
                  <a:lnTo>
                    <a:pt x="12253" y="102408"/>
                  </a:lnTo>
                  <a:lnTo>
                    <a:pt x="34603" y="104300"/>
                  </a:lnTo>
                  <a:lnTo>
                    <a:pt x="80220" y="96522"/>
                  </a:lnTo>
                  <a:lnTo>
                    <a:pt x="119309" y="94257"/>
                  </a:lnTo>
                  <a:lnTo>
                    <a:pt x="140801" y="86110"/>
                  </a:lnTo>
                  <a:lnTo>
                    <a:pt x="141358" y="88712"/>
                  </a:lnTo>
                  <a:lnTo>
                    <a:pt x="141715" y="99007"/>
                  </a:lnTo>
                  <a:lnTo>
                    <a:pt x="140686" y="100927"/>
                  </a:lnTo>
                  <a:lnTo>
                    <a:pt x="138942" y="102206"/>
                  </a:lnTo>
                  <a:lnTo>
                    <a:pt x="136720" y="103059"/>
                  </a:lnTo>
                  <a:lnTo>
                    <a:pt x="115233" y="145801"/>
                  </a:lnTo>
                  <a:lnTo>
                    <a:pt x="88057" y="180115"/>
                  </a:lnTo>
                  <a:lnTo>
                    <a:pt x="85108" y="186937"/>
                  </a:lnTo>
                  <a:lnTo>
                    <a:pt x="67378" y="207644"/>
                  </a:lnTo>
                  <a:lnTo>
                    <a:pt x="65603" y="219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6" name="SMARTInkShape-1459">
              <a:extLst>
                <a:ext uri="{FF2B5EF4-FFF2-40B4-BE49-F238E27FC236}">
                  <a16:creationId xmlns:a16="http://schemas.microsoft.com/office/drawing/2014/main" id="{24431054-DDE3-8112-A5D7-A4300670A82F}"/>
                </a:ext>
              </a:extLst>
            </p:cNvPr>
            <p:cNvSpPr/>
            <p:nvPr>
              <p:custDataLst>
                <p:tags r:id="rId179"/>
              </p:custDataLst>
            </p:nvPr>
          </p:nvSpPr>
          <p:spPr>
            <a:xfrm>
              <a:off x="3758662" y="5373241"/>
              <a:ext cx="134940" cy="166928"/>
            </a:xfrm>
            <a:custGeom>
              <a:avLst/>
              <a:gdLst/>
              <a:ahLst/>
              <a:cxnLst/>
              <a:rect l="0" t="0" r="0" b="0"/>
              <a:pathLst>
                <a:path w="134940" h="166928">
                  <a:moveTo>
                    <a:pt x="32288" y="65534"/>
                  </a:moveTo>
                  <a:lnTo>
                    <a:pt x="32288" y="65534"/>
                  </a:lnTo>
                  <a:lnTo>
                    <a:pt x="48690" y="49132"/>
                  </a:lnTo>
                  <a:lnTo>
                    <a:pt x="51105" y="30314"/>
                  </a:lnTo>
                  <a:lnTo>
                    <a:pt x="51269" y="23231"/>
                  </a:lnTo>
                  <a:lnTo>
                    <a:pt x="50234" y="21457"/>
                  </a:lnTo>
                  <a:lnTo>
                    <a:pt x="48485" y="20274"/>
                  </a:lnTo>
                  <a:lnTo>
                    <a:pt x="40968" y="18610"/>
                  </a:lnTo>
                  <a:lnTo>
                    <a:pt x="38074" y="18376"/>
                  </a:lnTo>
                  <a:lnTo>
                    <a:pt x="29216" y="23761"/>
                  </a:lnTo>
                  <a:lnTo>
                    <a:pt x="23890" y="28160"/>
                  </a:lnTo>
                  <a:lnTo>
                    <a:pt x="11338" y="49521"/>
                  </a:lnTo>
                  <a:lnTo>
                    <a:pt x="915" y="75959"/>
                  </a:lnTo>
                  <a:lnTo>
                    <a:pt x="0" y="94509"/>
                  </a:lnTo>
                  <a:lnTo>
                    <a:pt x="8036" y="137345"/>
                  </a:lnTo>
                  <a:lnTo>
                    <a:pt x="16570" y="153189"/>
                  </a:lnTo>
                  <a:lnTo>
                    <a:pt x="21810" y="158896"/>
                  </a:lnTo>
                  <a:lnTo>
                    <a:pt x="36097" y="165236"/>
                  </a:lnTo>
                  <a:lnTo>
                    <a:pt x="44353" y="166927"/>
                  </a:lnTo>
                  <a:lnTo>
                    <a:pt x="64814" y="163162"/>
                  </a:lnTo>
                  <a:lnTo>
                    <a:pt x="94489" y="149140"/>
                  </a:lnTo>
                  <a:lnTo>
                    <a:pt x="102331" y="143497"/>
                  </a:lnTo>
                  <a:lnTo>
                    <a:pt x="113866" y="125938"/>
                  </a:lnTo>
                  <a:lnTo>
                    <a:pt x="129894" y="80170"/>
                  </a:lnTo>
                  <a:lnTo>
                    <a:pt x="134939" y="53055"/>
                  </a:lnTo>
                  <a:lnTo>
                    <a:pt x="133297" y="38468"/>
                  </a:lnTo>
                  <a:lnTo>
                    <a:pt x="123619" y="11857"/>
                  </a:lnTo>
                  <a:lnTo>
                    <a:pt x="117682" y="4637"/>
                  </a:lnTo>
                  <a:lnTo>
                    <a:pt x="114617" y="2710"/>
                  </a:lnTo>
                  <a:lnTo>
                    <a:pt x="100191" y="0"/>
                  </a:lnTo>
                  <a:lnTo>
                    <a:pt x="91395" y="2189"/>
                  </a:lnTo>
                  <a:lnTo>
                    <a:pt x="51338" y="179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51" name="SMARTInkShape-Group251">
            <a:extLst>
              <a:ext uri="{FF2B5EF4-FFF2-40B4-BE49-F238E27FC236}">
                <a16:creationId xmlns:a16="http://schemas.microsoft.com/office/drawing/2014/main" id="{C636E1A3-B465-A608-3985-5A124998385E}"/>
              </a:ext>
            </a:extLst>
          </p:cNvPr>
          <p:cNvGrpSpPr/>
          <p:nvPr/>
        </p:nvGrpSpPr>
        <p:grpSpPr>
          <a:xfrm>
            <a:off x="1906324" y="4353502"/>
            <a:ext cx="3084777" cy="443038"/>
            <a:chOff x="1906324" y="4353502"/>
            <a:chExt cx="3084777" cy="443038"/>
          </a:xfrm>
        </p:grpSpPr>
        <p:sp>
          <p:nvSpPr>
            <p:cNvPr id="124548" name="SMARTInkShape-1460">
              <a:extLst>
                <a:ext uri="{FF2B5EF4-FFF2-40B4-BE49-F238E27FC236}">
                  <a16:creationId xmlns:a16="http://schemas.microsoft.com/office/drawing/2014/main" id="{43E639AD-EC89-346D-6C94-7A6AF69DA57C}"/>
                </a:ext>
              </a:extLst>
            </p:cNvPr>
            <p:cNvSpPr/>
            <p:nvPr>
              <p:custDataLst>
                <p:tags r:id="rId164"/>
              </p:custDataLst>
            </p:nvPr>
          </p:nvSpPr>
          <p:spPr>
            <a:xfrm>
              <a:off x="4124585" y="4353502"/>
              <a:ext cx="177588" cy="189237"/>
            </a:xfrm>
            <a:custGeom>
              <a:avLst/>
              <a:gdLst/>
              <a:ahLst/>
              <a:cxnLst/>
              <a:rect l="0" t="0" r="0" b="0"/>
              <a:pathLst>
                <a:path w="177588" h="189237">
                  <a:moveTo>
                    <a:pt x="66415" y="37523"/>
                  </a:moveTo>
                  <a:lnTo>
                    <a:pt x="66415" y="37523"/>
                  </a:lnTo>
                  <a:lnTo>
                    <a:pt x="96074" y="16064"/>
                  </a:lnTo>
                  <a:lnTo>
                    <a:pt x="100764" y="9289"/>
                  </a:lnTo>
                  <a:lnTo>
                    <a:pt x="103774" y="1372"/>
                  </a:lnTo>
                  <a:lnTo>
                    <a:pt x="102962" y="722"/>
                  </a:lnTo>
                  <a:lnTo>
                    <a:pt x="99239" y="0"/>
                  </a:lnTo>
                  <a:lnTo>
                    <a:pt x="65703" y="7675"/>
                  </a:lnTo>
                  <a:lnTo>
                    <a:pt x="49389" y="18684"/>
                  </a:lnTo>
                  <a:lnTo>
                    <a:pt x="27029" y="40308"/>
                  </a:lnTo>
                  <a:lnTo>
                    <a:pt x="6421" y="78877"/>
                  </a:lnTo>
                  <a:lnTo>
                    <a:pt x="619" y="121625"/>
                  </a:lnTo>
                  <a:lnTo>
                    <a:pt x="0" y="139583"/>
                  </a:lnTo>
                  <a:lnTo>
                    <a:pt x="2677" y="149206"/>
                  </a:lnTo>
                  <a:lnTo>
                    <a:pt x="12957" y="163396"/>
                  </a:lnTo>
                  <a:lnTo>
                    <a:pt x="18076" y="169063"/>
                  </a:lnTo>
                  <a:lnTo>
                    <a:pt x="45507" y="182096"/>
                  </a:lnTo>
                  <a:lnTo>
                    <a:pt x="91923" y="188892"/>
                  </a:lnTo>
                  <a:lnTo>
                    <a:pt x="99296" y="189236"/>
                  </a:lnTo>
                  <a:lnTo>
                    <a:pt x="115954" y="183973"/>
                  </a:lnTo>
                  <a:lnTo>
                    <a:pt x="132883" y="173521"/>
                  </a:lnTo>
                  <a:lnTo>
                    <a:pt x="158175" y="143762"/>
                  </a:lnTo>
                  <a:lnTo>
                    <a:pt x="170156" y="118037"/>
                  </a:lnTo>
                  <a:lnTo>
                    <a:pt x="177587" y="83604"/>
                  </a:lnTo>
                  <a:lnTo>
                    <a:pt x="177208" y="61179"/>
                  </a:lnTo>
                  <a:lnTo>
                    <a:pt x="169984" y="44156"/>
                  </a:lnTo>
                  <a:lnTo>
                    <a:pt x="159718" y="32357"/>
                  </a:lnTo>
                  <a:lnTo>
                    <a:pt x="147041" y="23585"/>
                  </a:lnTo>
                  <a:lnTo>
                    <a:pt x="123113" y="13755"/>
                  </a:lnTo>
                  <a:lnTo>
                    <a:pt x="108900" y="11085"/>
                  </a:lnTo>
                  <a:lnTo>
                    <a:pt x="98350" y="12720"/>
                  </a:lnTo>
                  <a:lnTo>
                    <a:pt x="75940" y="279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49" name="SMARTInkShape-1461">
              <a:extLst>
                <a:ext uri="{FF2B5EF4-FFF2-40B4-BE49-F238E27FC236}">
                  <a16:creationId xmlns:a16="http://schemas.microsoft.com/office/drawing/2014/main" id="{B0A476C2-C08E-2AC7-C518-0CEC58990504}"/>
                </a:ext>
              </a:extLst>
            </p:cNvPr>
            <p:cNvSpPr/>
            <p:nvPr>
              <p:custDataLst>
                <p:tags r:id="rId165"/>
              </p:custDataLst>
            </p:nvPr>
          </p:nvSpPr>
          <p:spPr>
            <a:xfrm>
              <a:off x="1906324" y="4705350"/>
              <a:ext cx="3084777" cy="91190"/>
            </a:xfrm>
            <a:custGeom>
              <a:avLst/>
              <a:gdLst/>
              <a:ahLst/>
              <a:cxnLst/>
              <a:rect l="0" t="0" r="0" b="0"/>
              <a:pathLst>
                <a:path w="3084777" h="91190">
                  <a:moveTo>
                    <a:pt x="8201" y="19050"/>
                  </a:moveTo>
                  <a:lnTo>
                    <a:pt x="8201" y="19050"/>
                  </a:lnTo>
                  <a:lnTo>
                    <a:pt x="0" y="19050"/>
                  </a:lnTo>
                  <a:lnTo>
                    <a:pt x="43345" y="16228"/>
                  </a:lnTo>
                  <a:lnTo>
                    <a:pt x="79645" y="11511"/>
                  </a:lnTo>
                  <a:lnTo>
                    <a:pt x="126736" y="10114"/>
                  </a:lnTo>
                  <a:lnTo>
                    <a:pt x="172439" y="9700"/>
                  </a:lnTo>
                  <a:lnTo>
                    <a:pt x="208911" y="9577"/>
                  </a:lnTo>
                  <a:lnTo>
                    <a:pt x="246529" y="9541"/>
                  </a:lnTo>
                  <a:lnTo>
                    <a:pt x="287309" y="9530"/>
                  </a:lnTo>
                  <a:lnTo>
                    <a:pt x="332905" y="9526"/>
                  </a:lnTo>
                  <a:lnTo>
                    <a:pt x="365239" y="9525"/>
                  </a:lnTo>
                  <a:lnTo>
                    <a:pt x="400776" y="9525"/>
                  </a:lnTo>
                  <a:lnTo>
                    <a:pt x="434915" y="6703"/>
                  </a:lnTo>
                  <a:lnTo>
                    <a:pt x="469843" y="2979"/>
                  </a:lnTo>
                  <a:lnTo>
                    <a:pt x="510061" y="1324"/>
                  </a:lnTo>
                  <a:lnTo>
                    <a:pt x="552631" y="589"/>
                  </a:lnTo>
                  <a:lnTo>
                    <a:pt x="595186" y="262"/>
                  </a:lnTo>
                  <a:lnTo>
                    <a:pt x="635267" y="117"/>
                  </a:lnTo>
                  <a:lnTo>
                    <a:pt x="679891" y="52"/>
                  </a:lnTo>
                  <a:lnTo>
                    <a:pt x="726888" y="23"/>
                  </a:lnTo>
                  <a:lnTo>
                    <a:pt x="772471" y="10"/>
                  </a:lnTo>
                  <a:lnTo>
                    <a:pt x="797114" y="7"/>
                  </a:lnTo>
                  <a:lnTo>
                    <a:pt x="823068" y="5"/>
                  </a:lnTo>
                  <a:lnTo>
                    <a:pt x="849896" y="3"/>
                  </a:lnTo>
                  <a:lnTo>
                    <a:pt x="876247" y="2"/>
                  </a:lnTo>
                  <a:lnTo>
                    <a:pt x="902282" y="1"/>
                  </a:lnTo>
                  <a:lnTo>
                    <a:pt x="928105" y="0"/>
                  </a:lnTo>
                  <a:lnTo>
                    <a:pt x="953787" y="0"/>
                  </a:lnTo>
                  <a:lnTo>
                    <a:pt x="979375" y="0"/>
                  </a:lnTo>
                  <a:lnTo>
                    <a:pt x="1004900" y="0"/>
                  </a:lnTo>
                  <a:lnTo>
                    <a:pt x="1031442" y="1058"/>
                  </a:lnTo>
                  <a:lnTo>
                    <a:pt x="1058662" y="2822"/>
                  </a:lnTo>
                  <a:lnTo>
                    <a:pt x="1086333" y="5057"/>
                  </a:lnTo>
                  <a:lnTo>
                    <a:pt x="1114306" y="6546"/>
                  </a:lnTo>
                  <a:lnTo>
                    <a:pt x="1142479" y="7539"/>
                  </a:lnTo>
                  <a:lnTo>
                    <a:pt x="1170786" y="8201"/>
                  </a:lnTo>
                  <a:lnTo>
                    <a:pt x="1200241" y="8642"/>
                  </a:lnTo>
                  <a:lnTo>
                    <a:pt x="1230461" y="8936"/>
                  </a:lnTo>
                  <a:lnTo>
                    <a:pt x="1261191" y="9133"/>
                  </a:lnTo>
                  <a:lnTo>
                    <a:pt x="1291203" y="9263"/>
                  </a:lnTo>
                  <a:lnTo>
                    <a:pt x="1320735" y="9350"/>
                  </a:lnTo>
                  <a:lnTo>
                    <a:pt x="1349949" y="9408"/>
                  </a:lnTo>
                  <a:lnTo>
                    <a:pt x="1380008" y="9447"/>
                  </a:lnTo>
                  <a:lnTo>
                    <a:pt x="1410631" y="9473"/>
                  </a:lnTo>
                  <a:lnTo>
                    <a:pt x="1441629" y="9491"/>
                  </a:lnTo>
                  <a:lnTo>
                    <a:pt x="1471820" y="9502"/>
                  </a:lnTo>
                  <a:lnTo>
                    <a:pt x="1501472" y="9509"/>
                  </a:lnTo>
                  <a:lnTo>
                    <a:pt x="1530765" y="9515"/>
                  </a:lnTo>
                  <a:lnTo>
                    <a:pt x="1560877" y="10576"/>
                  </a:lnTo>
                  <a:lnTo>
                    <a:pt x="1591535" y="12342"/>
                  </a:lnTo>
                  <a:lnTo>
                    <a:pt x="1622557" y="14578"/>
                  </a:lnTo>
                  <a:lnTo>
                    <a:pt x="1654880" y="16069"/>
                  </a:lnTo>
                  <a:lnTo>
                    <a:pt x="1688070" y="17063"/>
                  </a:lnTo>
                  <a:lnTo>
                    <a:pt x="1721839" y="17725"/>
                  </a:lnTo>
                  <a:lnTo>
                    <a:pt x="1753876" y="19225"/>
                  </a:lnTo>
                  <a:lnTo>
                    <a:pt x="1784760" y="21284"/>
                  </a:lnTo>
                  <a:lnTo>
                    <a:pt x="1814873" y="23714"/>
                  </a:lnTo>
                  <a:lnTo>
                    <a:pt x="1845533" y="25335"/>
                  </a:lnTo>
                  <a:lnTo>
                    <a:pt x="1876555" y="26414"/>
                  </a:lnTo>
                  <a:lnTo>
                    <a:pt x="1907820" y="27135"/>
                  </a:lnTo>
                  <a:lnTo>
                    <a:pt x="1939247" y="28673"/>
                  </a:lnTo>
                  <a:lnTo>
                    <a:pt x="1970782" y="30757"/>
                  </a:lnTo>
                  <a:lnTo>
                    <a:pt x="2002389" y="33205"/>
                  </a:lnTo>
                  <a:lnTo>
                    <a:pt x="2034042" y="34837"/>
                  </a:lnTo>
                  <a:lnTo>
                    <a:pt x="2065729" y="35925"/>
                  </a:lnTo>
                  <a:lnTo>
                    <a:pt x="2097436" y="36649"/>
                  </a:lnTo>
                  <a:lnTo>
                    <a:pt x="2129158" y="38191"/>
                  </a:lnTo>
                  <a:lnTo>
                    <a:pt x="2160889" y="40278"/>
                  </a:lnTo>
                  <a:lnTo>
                    <a:pt x="2192626" y="42726"/>
                  </a:lnTo>
                  <a:lnTo>
                    <a:pt x="2223310" y="44360"/>
                  </a:lnTo>
                  <a:lnTo>
                    <a:pt x="2253290" y="45448"/>
                  </a:lnTo>
                  <a:lnTo>
                    <a:pt x="2282802" y="46174"/>
                  </a:lnTo>
                  <a:lnTo>
                    <a:pt x="2312002" y="47716"/>
                  </a:lnTo>
                  <a:lnTo>
                    <a:pt x="2340993" y="49802"/>
                  </a:lnTo>
                  <a:lnTo>
                    <a:pt x="2369846" y="52251"/>
                  </a:lnTo>
                  <a:lnTo>
                    <a:pt x="2399664" y="53884"/>
                  </a:lnTo>
                  <a:lnTo>
                    <a:pt x="2430126" y="54973"/>
                  </a:lnTo>
                  <a:lnTo>
                    <a:pt x="2461018" y="55699"/>
                  </a:lnTo>
                  <a:lnTo>
                    <a:pt x="2490079" y="57241"/>
                  </a:lnTo>
                  <a:lnTo>
                    <a:pt x="2517920" y="59327"/>
                  </a:lnTo>
                  <a:lnTo>
                    <a:pt x="2544947" y="61776"/>
                  </a:lnTo>
                  <a:lnTo>
                    <a:pt x="2571432" y="64467"/>
                  </a:lnTo>
                  <a:lnTo>
                    <a:pt x="2597555" y="67320"/>
                  </a:lnTo>
                  <a:lnTo>
                    <a:pt x="2623436" y="70280"/>
                  </a:lnTo>
                  <a:lnTo>
                    <a:pt x="2649158" y="72253"/>
                  </a:lnTo>
                  <a:lnTo>
                    <a:pt x="2674772" y="73569"/>
                  </a:lnTo>
                  <a:lnTo>
                    <a:pt x="2700315" y="74445"/>
                  </a:lnTo>
                  <a:lnTo>
                    <a:pt x="2724752" y="75031"/>
                  </a:lnTo>
                  <a:lnTo>
                    <a:pt x="2771660" y="75680"/>
                  </a:lnTo>
                  <a:lnTo>
                    <a:pt x="2817202" y="78792"/>
                  </a:lnTo>
                  <a:lnTo>
                    <a:pt x="2861079" y="82644"/>
                  </a:lnTo>
                  <a:lnTo>
                    <a:pt x="2901746" y="84356"/>
                  </a:lnTo>
                  <a:lnTo>
                    <a:pt x="2935343" y="85116"/>
                  </a:lnTo>
                  <a:lnTo>
                    <a:pt x="2978058" y="85545"/>
                  </a:lnTo>
                  <a:lnTo>
                    <a:pt x="3017525" y="88494"/>
                  </a:lnTo>
                  <a:lnTo>
                    <a:pt x="3042188" y="91189"/>
                  </a:lnTo>
                  <a:lnTo>
                    <a:pt x="3084776"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0" name="SMARTInkShape-1462">
              <a:extLst>
                <a:ext uri="{FF2B5EF4-FFF2-40B4-BE49-F238E27FC236}">
                  <a16:creationId xmlns:a16="http://schemas.microsoft.com/office/drawing/2014/main" id="{E5DA7A66-1181-5F57-2373-2F3EA13522BD}"/>
                </a:ext>
              </a:extLst>
            </p:cNvPr>
            <p:cNvSpPr/>
            <p:nvPr>
              <p:custDataLst>
                <p:tags r:id="rId166"/>
              </p:custDataLst>
            </p:nvPr>
          </p:nvSpPr>
          <p:spPr>
            <a:xfrm>
              <a:off x="3714750" y="4438650"/>
              <a:ext cx="209551" cy="19051"/>
            </a:xfrm>
            <a:custGeom>
              <a:avLst/>
              <a:gdLst/>
              <a:ahLst/>
              <a:cxnLst/>
              <a:rect l="0" t="0" r="0" b="0"/>
              <a:pathLst>
                <a:path w="209551" h="19051">
                  <a:moveTo>
                    <a:pt x="0" y="0"/>
                  </a:moveTo>
                  <a:lnTo>
                    <a:pt x="0" y="0"/>
                  </a:lnTo>
                  <a:lnTo>
                    <a:pt x="10113" y="5057"/>
                  </a:lnTo>
                  <a:lnTo>
                    <a:pt x="48957" y="8936"/>
                  </a:lnTo>
                  <a:lnTo>
                    <a:pt x="91044" y="9408"/>
                  </a:lnTo>
                  <a:lnTo>
                    <a:pt x="134782" y="12332"/>
                  </a:lnTo>
                  <a:lnTo>
                    <a:pt x="180105" y="18165"/>
                  </a:lnTo>
                  <a:lnTo>
                    <a:pt x="2095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552" name="SMARTInkShape-1463">
            <a:extLst>
              <a:ext uri="{FF2B5EF4-FFF2-40B4-BE49-F238E27FC236}">
                <a16:creationId xmlns:a16="http://schemas.microsoft.com/office/drawing/2014/main" id="{35FA2BA2-209B-AFC6-DF3A-A485F1DBAD44}"/>
              </a:ext>
            </a:extLst>
          </p:cNvPr>
          <p:cNvSpPr/>
          <p:nvPr>
            <p:custDataLst>
              <p:tags r:id="rId5"/>
            </p:custDataLst>
          </p:nvPr>
        </p:nvSpPr>
        <p:spPr>
          <a:xfrm>
            <a:off x="1910723" y="4143526"/>
            <a:ext cx="184662" cy="533246"/>
          </a:xfrm>
          <a:custGeom>
            <a:avLst/>
            <a:gdLst/>
            <a:ahLst/>
            <a:cxnLst/>
            <a:rect l="0" t="0" r="0" b="0"/>
            <a:pathLst>
              <a:path w="184662" h="533246">
                <a:moveTo>
                  <a:pt x="175252" y="18899"/>
                </a:moveTo>
                <a:lnTo>
                  <a:pt x="175252" y="18899"/>
                </a:lnTo>
                <a:lnTo>
                  <a:pt x="180309" y="13842"/>
                </a:lnTo>
                <a:lnTo>
                  <a:pt x="182791" y="8538"/>
                </a:lnTo>
                <a:lnTo>
                  <a:pt x="184661" y="357"/>
                </a:lnTo>
                <a:lnTo>
                  <a:pt x="179686" y="0"/>
                </a:lnTo>
                <a:lnTo>
                  <a:pt x="136472" y="40993"/>
                </a:lnTo>
                <a:lnTo>
                  <a:pt x="115666" y="62252"/>
                </a:lnTo>
                <a:lnTo>
                  <a:pt x="86851" y="106289"/>
                </a:lnTo>
                <a:lnTo>
                  <a:pt x="62981" y="146040"/>
                </a:lnTo>
                <a:lnTo>
                  <a:pt x="42503" y="191331"/>
                </a:lnTo>
                <a:lnTo>
                  <a:pt x="25852" y="235443"/>
                </a:lnTo>
                <a:lnTo>
                  <a:pt x="14216" y="275324"/>
                </a:lnTo>
                <a:lnTo>
                  <a:pt x="803" y="321669"/>
                </a:lnTo>
                <a:lnTo>
                  <a:pt x="0" y="341847"/>
                </a:lnTo>
                <a:lnTo>
                  <a:pt x="5497" y="379523"/>
                </a:lnTo>
                <a:lnTo>
                  <a:pt x="13829" y="419614"/>
                </a:lnTo>
                <a:lnTo>
                  <a:pt x="20959" y="437237"/>
                </a:lnTo>
                <a:lnTo>
                  <a:pt x="49506" y="479987"/>
                </a:lnTo>
                <a:lnTo>
                  <a:pt x="70613" y="502651"/>
                </a:lnTo>
                <a:lnTo>
                  <a:pt x="96940" y="517735"/>
                </a:lnTo>
                <a:lnTo>
                  <a:pt x="135672" y="532701"/>
                </a:lnTo>
                <a:lnTo>
                  <a:pt x="146549" y="533245"/>
                </a:lnTo>
                <a:lnTo>
                  <a:pt x="156202" y="523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560" name="SMARTInkShape-Group253">
            <a:extLst>
              <a:ext uri="{FF2B5EF4-FFF2-40B4-BE49-F238E27FC236}">
                <a16:creationId xmlns:a16="http://schemas.microsoft.com/office/drawing/2014/main" id="{649E773B-1646-9404-F62E-DF7D706C9569}"/>
              </a:ext>
            </a:extLst>
          </p:cNvPr>
          <p:cNvGrpSpPr/>
          <p:nvPr/>
        </p:nvGrpSpPr>
        <p:grpSpPr>
          <a:xfrm>
            <a:off x="2477940" y="4238625"/>
            <a:ext cx="984120" cy="409576"/>
            <a:chOff x="2477940" y="4238625"/>
            <a:chExt cx="984120" cy="409576"/>
          </a:xfrm>
        </p:grpSpPr>
        <p:sp>
          <p:nvSpPr>
            <p:cNvPr id="124553" name="SMARTInkShape-1464">
              <a:extLst>
                <a:ext uri="{FF2B5EF4-FFF2-40B4-BE49-F238E27FC236}">
                  <a16:creationId xmlns:a16="http://schemas.microsoft.com/office/drawing/2014/main" id="{5D2022EB-6E54-77D1-ACBB-3C260D1DAD28}"/>
                </a:ext>
              </a:extLst>
            </p:cNvPr>
            <p:cNvSpPr/>
            <p:nvPr>
              <p:custDataLst>
                <p:tags r:id="rId157"/>
              </p:custDataLst>
            </p:nvPr>
          </p:nvSpPr>
          <p:spPr>
            <a:xfrm>
              <a:off x="2477940" y="4400550"/>
              <a:ext cx="189061" cy="15514"/>
            </a:xfrm>
            <a:custGeom>
              <a:avLst/>
              <a:gdLst/>
              <a:ahLst/>
              <a:cxnLst/>
              <a:rect l="0" t="0" r="0" b="0"/>
              <a:pathLst>
                <a:path w="189061" h="15514">
                  <a:moveTo>
                    <a:pt x="17610" y="9525"/>
                  </a:moveTo>
                  <a:lnTo>
                    <a:pt x="17610" y="9525"/>
                  </a:lnTo>
                  <a:lnTo>
                    <a:pt x="9409" y="9525"/>
                  </a:lnTo>
                  <a:lnTo>
                    <a:pt x="3421" y="14582"/>
                  </a:lnTo>
                  <a:lnTo>
                    <a:pt x="1801" y="15013"/>
                  </a:lnTo>
                  <a:lnTo>
                    <a:pt x="720" y="14241"/>
                  </a:lnTo>
                  <a:lnTo>
                    <a:pt x="0" y="12669"/>
                  </a:lnTo>
                  <a:lnTo>
                    <a:pt x="578" y="12680"/>
                  </a:lnTo>
                  <a:lnTo>
                    <a:pt x="4043" y="15513"/>
                  </a:lnTo>
                  <a:lnTo>
                    <a:pt x="46175" y="11045"/>
                  </a:lnTo>
                  <a:lnTo>
                    <a:pt x="89340" y="4769"/>
                  </a:lnTo>
                  <a:lnTo>
                    <a:pt x="135202" y="628"/>
                  </a:lnTo>
                  <a:lnTo>
                    <a:pt x="18906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4" name="SMARTInkShape-1465">
              <a:extLst>
                <a:ext uri="{FF2B5EF4-FFF2-40B4-BE49-F238E27FC236}">
                  <a16:creationId xmlns:a16="http://schemas.microsoft.com/office/drawing/2014/main" id="{CB3B5957-1745-6F1C-0DF7-BD665C730DBF}"/>
                </a:ext>
              </a:extLst>
            </p:cNvPr>
            <p:cNvSpPr/>
            <p:nvPr>
              <p:custDataLst>
                <p:tags r:id="rId158"/>
              </p:custDataLst>
            </p:nvPr>
          </p:nvSpPr>
          <p:spPr>
            <a:xfrm>
              <a:off x="2762250" y="4314825"/>
              <a:ext cx="47626" cy="190501"/>
            </a:xfrm>
            <a:custGeom>
              <a:avLst/>
              <a:gdLst/>
              <a:ahLst/>
              <a:cxnLst/>
              <a:rect l="0" t="0" r="0" b="0"/>
              <a:pathLst>
                <a:path w="47626" h="190501">
                  <a:moveTo>
                    <a:pt x="47625" y="0"/>
                  </a:moveTo>
                  <a:lnTo>
                    <a:pt x="47625" y="0"/>
                  </a:lnTo>
                  <a:lnTo>
                    <a:pt x="46567" y="16267"/>
                  </a:lnTo>
                  <a:lnTo>
                    <a:pt x="40021" y="37981"/>
                  </a:lnTo>
                  <a:lnTo>
                    <a:pt x="32437" y="54175"/>
                  </a:lnTo>
                  <a:lnTo>
                    <a:pt x="26516" y="81374"/>
                  </a:lnTo>
                  <a:lnTo>
                    <a:pt x="13487" y="108632"/>
                  </a:lnTo>
                  <a:lnTo>
                    <a:pt x="9641" y="126144"/>
                  </a:lnTo>
                  <a:lnTo>
                    <a:pt x="3327" y="139564"/>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5" name="SMARTInkShape-1466">
              <a:extLst>
                <a:ext uri="{FF2B5EF4-FFF2-40B4-BE49-F238E27FC236}">
                  <a16:creationId xmlns:a16="http://schemas.microsoft.com/office/drawing/2014/main" id="{B56ADAA1-01DD-94FC-68F0-3667B94307B4}"/>
                </a:ext>
              </a:extLst>
            </p:cNvPr>
            <p:cNvSpPr/>
            <p:nvPr>
              <p:custDataLst>
                <p:tags r:id="rId159"/>
              </p:custDataLst>
            </p:nvPr>
          </p:nvSpPr>
          <p:spPr>
            <a:xfrm>
              <a:off x="2905924" y="4324811"/>
              <a:ext cx="120345" cy="162366"/>
            </a:xfrm>
            <a:custGeom>
              <a:avLst/>
              <a:gdLst/>
              <a:ahLst/>
              <a:cxnLst/>
              <a:rect l="0" t="0" r="0" b="0"/>
              <a:pathLst>
                <a:path w="120345" h="162366">
                  <a:moveTo>
                    <a:pt x="65876" y="28114"/>
                  </a:moveTo>
                  <a:lnTo>
                    <a:pt x="65876" y="28114"/>
                  </a:lnTo>
                  <a:lnTo>
                    <a:pt x="74076" y="11712"/>
                  </a:lnTo>
                  <a:lnTo>
                    <a:pt x="75285" y="1095"/>
                  </a:lnTo>
                  <a:lnTo>
                    <a:pt x="74265" y="577"/>
                  </a:lnTo>
                  <a:lnTo>
                    <a:pt x="70310" y="0"/>
                  </a:lnTo>
                  <a:lnTo>
                    <a:pt x="57077" y="4732"/>
                  </a:lnTo>
                  <a:lnTo>
                    <a:pt x="48560" y="12783"/>
                  </a:lnTo>
                  <a:lnTo>
                    <a:pt x="18087" y="49966"/>
                  </a:lnTo>
                  <a:lnTo>
                    <a:pt x="1897" y="93107"/>
                  </a:lnTo>
                  <a:lnTo>
                    <a:pt x="0" y="116163"/>
                  </a:lnTo>
                  <a:lnTo>
                    <a:pt x="4494" y="138046"/>
                  </a:lnTo>
                  <a:lnTo>
                    <a:pt x="17585" y="157936"/>
                  </a:lnTo>
                  <a:lnTo>
                    <a:pt x="22041" y="161228"/>
                  </a:lnTo>
                  <a:lnTo>
                    <a:pt x="26069" y="162365"/>
                  </a:lnTo>
                  <a:lnTo>
                    <a:pt x="45195" y="161642"/>
                  </a:lnTo>
                  <a:lnTo>
                    <a:pt x="57037" y="155898"/>
                  </a:lnTo>
                  <a:lnTo>
                    <a:pt x="69356" y="145232"/>
                  </a:lnTo>
                  <a:lnTo>
                    <a:pt x="100841" y="98374"/>
                  </a:lnTo>
                  <a:lnTo>
                    <a:pt x="117546" y="62884"/>
                  </a:lnTo>
                  <a:lnTo>
                    <a:pt x="120344" y="31478"/>
                  </a:lnTo>
                  <a:lnTo>
                    <a:pt x="117248" y="15145"/>
                  </a:lnTo>
                  <a:lnTo>
                    <a:pt x="112824" y="9943"/>
                  </a:lnTo>
                  <a:lnTo>
                    <a:pt x="99442" y="4163"/>
                  </a:lnTo>
                  <a:lnTo>
                    <a:pt x="84170" y="909"/>
                  </a:lnTo>
                  <a:lnTo>
                    <a:pt x="81247" y="1511"/>
                  </a:lnTo>
                  <a:lnTo>
                    <a:pt x="79299" y="2970"/>
                  </a:lnTo>
                  <a:lnTo>
                    <a:pt x="65876" y="185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6" name="SMARTInkShape-1467">
              <a:extLst>
                <a:ext uri="{FF2B5EF4-FFF2-40B4-BE49-F238E27FC236}">
                  <a16:creationId xmlns:a16="http://schemas.microsoft.com/office/drawing/2014/main" id="{BB3D34AD-356D-D8F2-BCCB-C9385D99F112}"/>
                </a:ext>
              </a:extLst>
            </p:cNvPr>
            <p:cNvSpPr/>
            <p:nvPr>
              <p:custDataLst>
                <p:tags r:id="rId160"/>
              </p:custDataLst>
            </p:nvPr>
          </p:nvSpPr>
          <p:spPr>
            <a:xfrm>
              <a:off x="3095625" y="4457700"/>
              <a:ext cx="19051" cy="19051"/>
            </a:xfrm>
            <a:custGeom>
              <a:avLst/>
              <a:gdLst/>
              <a:ahLst/>
              <a:cxnLst/>
              <a:rect l="0" t="0" r="0" b="0"/>
              <a:pathLst>
                <a:path w="19051" h="19051">
                  <a:moveTo>
                    <a:pt x="0" y="19050"/>
                  </a:moveTo>
                  <a:lnTo>
                    <a:pt x="0" y="1905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7" name="SMARTInkShape-1468">
              <a:extLst>
                <a:ext uri="{FF2B5EF4-FFF2-40B4-BE49-F238E27FC236}">
                  <a16:creationId xmlns:a16="http://schemas.microsoft.com/office/drawing/2014/main" id="{126951B8-FC48-0B79-23F0-B1E20D8FC31D}"/>
                </a:ext>
              </a:extLst>
            </p:cNvPr>
            <p:cNvSpPr/>
            <p:nvPr>
              <p:custDataLst>
                <p:tags r:id="rId161"/>
              </p:custDataLst>
            </p:nvPr>
          </p:nvSpPr>
          <p:spPr>
            <a:xfrm>
              <a:off x="3162300" y="4334500"/>
              <a:ext cx="108671" cy="178470"/>
            </a:xfrm>
            <a:custGeom>
              <a:avLst/>
              <a:gdLst/>
              <a:ahLst/>
              <a:cxnLst/>
              <a:rect l="0" t="0" r="0" b="0"/>
              <a:pathLst>
                <a:path w="108671" h="178470">
                  <a:moveTo>
                    <a:pt x="57150" y="27950"/>
                  </a:moveTo>
                  <a:lnTo>
                    <a:pt x="57150" y="27950"/>
                  </a:lnTo>
                  <a:lnTo>
                    <a:pt x="64688" y="10050"/>
                  </a:lnTo>
                  <a:lnTo>
                    <a:pt x="66283" y="1483"/>
                  </a:lnTo>
                  <a:lnTo>
                    <a:pt x="65355" y="781"/>
                  </a:lnTo>
                  <a:lnTo>
                    <a:pt x="61502" y="0"/>
                  </a:lnTo>
                  <a:lnTo>
                    <a:pt x="60051" y="850"/>
                  </a:lnTo>
                  <a:lnTo>
                    <a:pt x="59084" y="2474"/>
                  </a:lnTo>
                  <a:lnTo>
                    <a:pt x="58439" y="4617"/>
                  </a:lnTo>
                  <a:lnTo>
                    <a:pt x="56952" y="6046"/>
                  </a:lnTo>
                  <a:lnTo>
                    <a:pt x="52476" y="7631"/>
                  </a:lnTo>
                  <a:lnTo>
                    <a:pt x="38949" y="23693"/>
                  </a:lnTo>
                  <a:lnTo>
                    <a:pt x="31649" y="38447"/>
                  </a:lnTo>
                  <a:lnTo>
                    <a:pt x="29486" y="49522"/>
                  </a:lnTo>
                  <a:lnTo>
                    <a:pt x="33901" y="64563"/>
                  </a:lnTo>
                  <a:lnTo>
                    <a:pt x="44875" y="81005"/>
                  </a:lnTo>
                  <a:lnTo>
                    <a:pt x="55159" y="91177"/>
                  </a:lnTo>
                  <a:lnTo>
                    <a:pt x="100459" y="120018"/>
                  </a:lnTo>
                  <a:lnTo>
                    <a:pt x="107443" y="126372"/>
                  </a:lnTo>
                  <a:lnTo>
                    <a:pt x="108670" y="129548"/>
                  </a:lnTo>
                  <a:lnTo>
                    <a:pt x="108430" y="132724"/>
                  </a:lnTo>
                  <a:lnTo>
                    <a:pt x="105341" y="139075"/>
                  </a:lnTo>
                  <a:lnTo>
                    <a:pt x="100440" y="145425"/>
                  </a:lnTo>
                  <a:lnTo>
                    <a:pt x="86675" y="154950"/>
                  </a:lnTo>
                  <a:lnTo>
                    <a:pt x="42404" y="174000"/>
                  </a:lnTo>
                  <a:lnTo>
                    <a:pt x="22559" y="178469"/>
                  </a:lnTo>
                  <a:lnTo>
                    <a:pt x="0" y="170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8" name="SMARTInkShape-1469">
              <a:extLst>
                <a:ext uri="{FF2B5EF4-FFF2-40B4-BE49-F238E27FC236}">
                  <a16:creationId xmlns:a16="http://schemas.microsoft.com/office/drawing/2014/main" id="{0833AFF2-37DF-1EE1-E7CF-A93947168EF1}"/>
                </a:ext>
              </a:extLst>
            </p:cNvPr>
            <p:cNvSpPr/>
            <p:nvPr>
              <p:custDataLst>
                <p:tags r:id="rId162"/>
              </p:custDataLst>
            </p:nvPr>
          </p:nvSpPr>
          <p:spPr>
            <a:xfrm>
              <a:off x="3238500" y="4295775"/>
              <a:ext cx="104776" cy="47626"/>
            </a:xfrm>
            <a:custGeom>
              <a:avLst/>
              <a:gdLst/>
              <a:ahLst/>
              <a:cxnLst/>
              <a:rect l="0" t="0" r="0" b="0"/>
              <a:pathLst>
                <a:path w="104776" h="47626">
                  <a:moveTo>
                    <a:pt x="0" y="47625"/>
                  </a:moveTo>
                  <a:lnTo>
                    <a:pt x="0" y="47625"/>
                  </a:lnTo>
                  <a:lnTo>
                    <a:pt x="5056" y="37512"/>
                  </a:lnTo>
                  <a:lnTo>
                    <a:pt x="16005" y="29725"/>
                  </a:lnTo>
                  <a:lnTo>
                    <a:pt x="50399" y="1391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59" name="SMARTInkShape-1470">
              <a:extLst>
                <a:ext uri="{FF2B5EF4-FFF2-40B4-BE49-F238E27FC236}">
                  <a16:creationId xmlns:a16="http://schemas.microsoft.com/office/drawing/2014/main" id="{B123EDC0-47A0-EEEF-D351-87F9547B3788}"/>
                </a:ext>
              </a:extLst>
            </p:cNvPr>
            <p:cNvSpPr/>
            <p:nvPr>
              <p:custDataLst>
                <p:tags r:id="rId163"/>
              </p:custDataLst>
            </p:nvPr>
          </p:nvSpPr>
          <p:spPr>
            <a:xfrm>
              <a:off x="3257550" y="4238625"/>
              <a:ext cx="204510" cy="409576"/>
            </a:xfrm>
            <a:custGeom>
              <a:avLst/>
              <a:gdLst/>
              <a:ahLst/>
              <a:cxnLst/>
              <a:rect l="0" t="0" r="0" b="0"/>
              <a:pathLst>
                <a:path w="204510" h="409576">
                  <a:moveTo>
                    <a:pt x="123825" y="0"/>
                  </a:moveTo>
                  <a:lnTo>
                    <a:pt x="123825" y="0"/>
                  </a:lnTo>
                  <a:lnTo>
                    <a:pt x="158541" y="13257"/>
                  </a:lnTo>
                  <a:lnTo>
                    <a:pt x="168535" y="24942"/>
                  </a:lnTo>
                  <a:lnTo>
                    <a:pt x="190244" y="69178"/>
                  </a:lnTo>
                  <a:lnTo>
                    <a:pt x="197127" y="95992"/>
                  </a:lnTo>
                  <a:lnTo>
                    <a:pt x="201989" y="121222"/>
                  </a:lnTo>
                  <a:lnTo>
                    <a:pt x="204509" y="128440"/>
                  </a:lnTo>
                  <a:lnTo>
                    <a:pt x="204488" y="144926"/>
                  </a:lnTo>
                  <a:lnTo>
                    <a:pt x="195850" y="191493"/>
                  </a:lnTo>
                  <a:lnTo>
                    <a:pt x="187029" y="236185"/>
                  </a:lnTo>
                  <a:lnTo>
                    <a:pt x="172656" y="267771"/>
                  </a:lnTo>
                  <a:lnTo>
                    <a:pt x="141231" y="310500"/>
                  </a:lnTo>
                  <a:lnTo>
                    <a:pt x="94243" y="353927"/>
                  </a:lnTo>
                  <a:lnTo>
                    <a:pt x="68672" y="374012"/>
                  </a:lnTo>
                  <a:lnTo>
                    <a:pt x="23445" y="393644"/>
                  </a:lnTo>
                  <a:lnTo>
                    <a:pt x="11216" y="399843"/>
                  </a:lnTo>
                  <a:lnTo>
                    <a:pt x="0"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65" name="SMARTInkShape-Group254">
            <a:extLst>
              <a:ext uri="{FF2B5EF4-FFF2-40B4-BE49-F238E27FC236}">
                <a16:creationId xmlns:a16="http://schemas.microsoft.com/office/drawing/2014/main" id="{280BB8D3-CA90-C1C2-12D3-FF57438107A9}"/>
              </a:ext>
            </a:extLst>
          </p:cNvPr>
          <p:cNvGrpSpPr/>
          <p:nvPr/>
        </p:nvGrpSpPr>
        <p:grpSpPr>
          <a:xfrm>
            <a:off x="1600200" y="4286367"/>
            <a:ext cx="674918" cy="295159"/>
            <a:chOff x="1600200" y="4286367"/>
            <a:chExt cx="674918" cy="295159"/>
          </a:xfrm>
        </p:grpSpPr>
        <p:sp>
          <p:nvSpPr>
            <p:cNvPr id="124561" name="SMARTInkShape-1471">
              <a:extLst>
                <a:ext uri="{FF2B5EF4-FFF2-40B4-BE49-F238E27FC236}">
                  <a16:creationId xmlns:a16="http://schemas.microsoft.com/office/drawing/2014/main" id="{2727DDC7-15D4-93EC-FB11-5C24EA7AB12A}"/>
                </a:ext>
              </a:extLst>
            </p:cNvPr>
            <p:cNvSpPr/>
            <p:nvPr>
              <p:custDataLst>
                <p:tags r:id="rId153"/>
              </p:custDataLst>
            </p:nvPr>
          </p:nvSpPr>
          <p:spPr>
            <a:xfrm>
              <a:off x="1609725" y="4414112"/>
              <a:ext cx="133351" cy="5489"/>
            </a:xfrm>
            <a:custGeom>
              <a:avLst/>
              <a:gdLst/>
              <a:ahLst/>
              <a:cxnLst/>
              <a:rect l="0" t="0" r="0" b="0"/>
              <a:pathLst>
                <a:path w="133351" h="5489">
                  <a:moveTo>
                    <a:pt x="0" y="5488"/>
                  </a:moveTo>
                  <a:lnTo>
                    <a:pt x="0" y="5488"/>
                  </a:lnTo>
                  <a:lnTo>
                    <a:pt x="46549" y="5488"/>
                  </a:lnTo>
                  <a:lnTo>
                    <a:pt x="69178" y="2666"/>
                  </a:lnTo>
                  <a:lnTo>
                    <a:pt x="84721" y="0"/>
                  </a:lnTo>
                  <a:lnTo>
                    <a:pt x="1333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2" name="SMARTInkShape-1472">
              <a:extLst>
                <a:ext uri="{FF2B5EF4-FFF2-40B4-BE49-F238E27FC236}">
                  <a16:creationId xmlns:a16="http://schemas.microsoft.com/office/drawing/2014/main" id="{4D145C6E-7B01-8676-7A19-86840FCCCC05}"/>
                </a:ext>
              </a:extLst>
            </p:cNvPr>
            <p:cNvSpPr/>
            <p:nvPr>
              <p:custDataLst>
                <p:tags r:id="rId154"/>
              </p:custDataLst>
            </p:nvPr>
          </p:nvSpPr>
          <p:spPr>
            <a:xfrm>
              <a:off x="1600200" y="4514850"/>
              <a:ext cx="133351" cy="19051"/>
            </a:xfrm>
            <a:custGeom>
              <a:avLst/>
              <a:gdLst/>
              <a:ahLst/>
              <a:cxnLst/>
              <a:rect l="0" t="0" r="0" b="0"/>
              <a:pathLst>
                <a:path w="133351" h="19051">
                  <a:moveTo>
                    <a:pt x="0" y="0"/>
                  </a:moveTo>
                  <a:lnTo>
                    <a:pt x="0" y="0"/>
                  </a:lnTo>
                  <a:lnTo>
                    <a:pt x="32493" y="15188"/>
                  </a:lnTo>
                  <a:lnTo>
                    <a:pt x="77363" y="18983"/>
                  </a:lnTo>
                  <a:lnTo>
                    <a:pt x="112812" y="19050"/>
                  </a:lnTo>
                  <a:lnTo>
                    <a:pt x="1333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3" name="SMARTInkShape-1473">
              <a:extLst>
                <a:ext uri="{FF2B5EF4-FFF2-40B4-BE49-F238E27FC236}">
                  <a16:creationId xmlns:a16="http://schemas.microsoft.com/office/drawing/2014/main" id="{9D8B4AE7-F7A0-D0AD-098D-F5C793EA2109}"/>
                </a:ext>
              </a:extLst>
            </p:cNvPr>
            <p:cNvSpPr/>
            <p:nvPr>
              <p:custDataLst>
                <p:tags r:id="rId155"/>
              </p:custDataLst>
            </p:nvPr>
          </p:nvSpPr>
          <p:spPr>
            <a:xfrm>
              <a:off x="2058888" y="4286367"/>
              <a:ext cx="46103" cy="257059"/>
            </a:xfrm>
            <a:custGeom>
              <a:avLst/>
              <a:gdLst/>
              <a:ahLst/>
              <a:cxnLst/>
              <a:rect l="0" t="0" r="0" b="0"/>
              <a:pathLst>
                <a:path w="46103" h="257059">
                  <a:moveTo>
                    <a:pt x="36612" y="9408"/>
                  </a:moveTo>
                  <a:lnTo>
                    <a:pt x="36612" y="9408"/>
                  </a:lnTo>
                  <a:lnTo>
                    <a:pt x="41669" y="9408"/>
                  </a:lnTo>
                  <a:lnTo>
                    <a:pt x="43158" y="8350"/>
                  </a:lnTo>
                  <a:lnTo>
                    <a:pt x="44151" y="6586"/>
                  </a:lnTo>
                  <a:lnTo>
                    <a:pt x="46102" y="0"/>
                  </a:lnTo>
                  <a:lnTo>
                    <a:pt x="41077" y="44723"/>
                  </a:lnTo>
                  <a:lnTo>
                    <a:pt x="29890" y="87174"/>
                  </a:lnTo>
                  <a:lnTo>
                    <a:pt x="20627" y="128170"/>
                  </a:lnTo>
                  <a:lnTo>
                    <a:pt x="10838" y="174841"/>
                  </a:lnTo>
                  <a:lnTo>
                    <a:pt x="1860" y="218362"/>
                  </a:lnTo>
                  <a:lnTo>
                    <a:pt x="0" y="233157"/>
                  </a:lnTo>
                  <a:lnTo>
                    <a:pt x="8037" y="257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4" name="SMARTInkShape-1474">
              <a:extLst>
                <a:ext uri="{FF2B5EF4-FFF2-40B4-BE49-F238E27FC236}">
                  <a16:creationId xmlns:a16="http://schemas.microsoft.com/office/drawing/2014/main" id="{740C413F-2C75-44F8-E60B-416A9AA55A44}"/>
                </a:ext>
              </a:extLst>
            </p:cNvPr>
            <p:cNvSpPr/>
            <p:nvPr>
              <p:custDataLst>
                <p:tags r:id="rId156"/>
              </p:custDataLst>
            </p:nvPr>
          </p:nvSpPr>
          <p:spPr>
            <a:xfrm>
              <a:off x="2248710" y="4296952"/>
              <a:ext cx="26408" cy="284574"/>
            </a:xfrm>
            <a:custGeom>
              <a:avLst/>
              <a:gdLst/>
              <a:ahLst/>
              <a:cxnLst/>
              <a:rect l="0" t="0" r="0" b="0"/>
              <a:pathLst>
                <a:path w="26408" h="284574">
                  <a:moveTo>
                    <a:pt x="8715" y="27398"/>
                  </a:moveTo>
                  <a:lnTo>
                    <a:pt x="8715" y="27398"/>
                  </a:lnTo>
                  <a:lnTo>
                    <a:pt x="17848" y="0"/>
                  </a:lnTo>
                  <a:lnTo>
                    <a:pt x="23180" y="4228"/>
                  </a:lnTo>
                  <a:lnTo>
                    <a:pt x="26407" y="27353"/>
                  </a:lnTo>
                  <a:lnTo>
                    <a:pt x="17225" y="73122"/>
                  </a:lnTo>
                  <a:lnTo>
                    <a:pt x="8414" y="115382"/>
                  </a:lnTo>
                  <a:lnTo>
                    <a:pt x="1923" y="158595"/>
                  </a:lnTo>
                  <a:lnTo>
                    <a:pt x="0" y="198210"/>
                  </a:lnTo>
                  <a:lnTo>
                    <a:pt x="608" y="220790"/>
                  </a:lnTo>
                  <a:lnTo>
                    <a:pt x="8337" y="266867"/>
                  </a:lnTo>
                  <a:lnTo>
                    <a:pt x="9521" y="269594"/>
                  </a:lnTo>
                  <a:lnTo>
                    <a:pt x="11369" y="271412"/>
                  </a:lnTo>
                  <a:lnTo>
                    <a:pt x="13659" y="272625"/>
                  </a:lnTo>
                  <a:lnTo>
                    <a:pt x="15187" y="274490"/>
                  </a:lnTo>
                  <a:lnTo>
                    <a:pt x="18240" y="284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574" name="SMARTInkShape-Group255">
            <a:extLst>
              <a:ext uri="{FF2B5EF4-FFF2-40B4-BE49-F238E27FC236}">
                <a16:creationId xmlns:a16="http://schemas.microsoft.com/office/drawing/2014/main" id="{904215F1-B8F9-F50F-8CB1-30E39C05A1C9}"/>
              </a:ext>
            </a:extLst>
          </p:cNvPr>
          <p:cNvGrpSpPr/>
          <p:nvPr/>
        </p:nvGrpSpPr>
        <p:grpSpPr>
          <a:xfrm>
            <a:off x="190892" y="4297994"/>
            <a:ext cx="856859" cy="369159"/>
            <a:chOff x="190892" y="4297994"/>
            <a:chExt cx="856859" cy="369159"/>
          </a:xfrm>
        </p:grpSpPr>
        <p:sp>
          <p:nvSpPr>
            <p:cNvPr id="124566" name="SMARTInkShape-1475">
              <a:extLst>
                <a:ext uri="{FF2B5EF4-FFF2-40B4-BE49-F238E27FC236}">
                  <a16:creationId xmlns:a16="http://schemas.microsoft.com/office/drawing/2014/main" id="{F4503DEC-A2D9-F7F8-40F8-F6FD29F3A4D3}"/>
                </a:ext>
              </a:extLst>
            </p:cNvPr>
            <p:cNvSpPr/>
            <p:nvPr>
              <p:custDataLst>
                <p:tags r:id="rId145"/>
              </p:custDataLst>
            </p:nvPr>
          </p:nvSpPr>
          <p:spPr>
            <a:xfrm>
              <a:off x="190892" y="4297994"/>
              <a:ext cx="190109" cy="188282"/>
            </a:xfrm>
            <a:custGeom>
              <a:avLst/>
              <a:gdLst/>
              <a:ahLst/>
              <a:cxnLst/>
              <a:rect l="0" t="0" r="0" b="0"/>
              <a:pathLst>
                <a:path w="190109" h="188282">
                  <a:moveTo>
                    <a:pt x="9133" y="16831"/>
                  </a:moveTo>
                  <a:lnTo>
                    <a:pt x="9133" y="16831"/>
                  </a:lnTo>
                  <a:lnTo>
                    <a:pt x="4077" y="16831"/>
                  </a:lnTo>
                  <a:lnTo>
                    <a:pt x="2587" y="17889"/>
                  </a:lnTo>
                  <a:lnTo>
                    <a:pt x="1594" y="19653"/>
                  </a:lnTo>
                  <a:lnTo>
                    <a:pt x="932" y="21888"/>
                  </a:lnTo>
                  <a:lnTo>
                    <a:pt x="491" y="22319"/>
                  </a:lnTo>
                  <a:lnTo>
                    <a:pt x="196" y="21548"/>
                  </a:lnTo>
                  <a:lnTo>
                    <a:pt x="0" y="19975"/>
                  </a:lnTo>
                  <a:lnTo>
                    <a:pt x="1986" y="18927"/>
                  </a:lnTo>
                  <a:lnTo>
                    <a:pt x="45758" y="6592"/>
                  </a:lnTo>
                  <a:lnTo>
                    <a:pt x="60336" y="1697"/>
                  </a:lnTo>
                  <a:lnTo>
                    <a:pt x="86393" y="0"/>
                  </a:lnTo>
                  <a:lnTo>
                    <a:pt x="114222" y="6787"/>
                  </a:lnTo>
                  <a:lnTo>
                    <a:pt x="140459" y="21734"/>
                  </a:lnTo>
                  <a:lnTo>
                    <a:pt x="151461" y="33474"/>
                  </a:lnTo>
                  <a:lnTo>
                    <a:pt x="153760" y="40626"/>
                  </a:lnTo>
                  <a:lnTo>
                    <a:pt x="153492" y="57041"/>
                  </a:lnTo>
                  <a:lnTo>
                    <a:pt x="147023" y="72096"/>
                  </a:lnTo>
                  <a:lnTo>
                    <a:pt x="125089" y="105483"/>
                  </a:lnTo>
                  <a:lnTo>
                    <a:pt x="90481" y="131083"/>
                  </a:lnTo>
                  <a:lnTo>
                    <a:pt x="48250" y="156521"/>
                  </a:lnTo>
                  <a:lnTo>
                    <a:pt x="11371" y="177101"/>
                  </a:lnTo>
                  <a:lnTo>
                    <a:pt x="11684" y="177653"/>
                  </a:lnTo>
                  <a:lnTo>
                    <a:pt x="14853" y="178266"/>
                  </a:lnTo>
                  <a:lnTo>
                    <a:pt x="61688" y="178728"/>
                  </a:lnTo>
                  <a:lnTo>
                    <a:pt x="103162" y="181573"/>
                  </a:lnTo>
                  <a:lnTo>
                    <a:pt x="145301" y="187398"/>
                  </a:lnTo>
                  <a:lnTo>
                    <a:pt x="190108" y="188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7" name="SMARTInkShape-1476">
              <a:extLst>
                <a:ext uri="{FF2B5EF4-FFF2-40B4-BE49-F238E27FC236}">
                  <a16:creationId xmlns:a16="http://schemas.microsoft.com/office/drawing/2014/main" id="{2DBB831C-6AD5-3B8B-AD79-2A77356D7F92}"/>
                </a:ext>
              </a:extLst>
            </p:cNvPr>
            <p:cNvSpPr/>
            <p:nvPr>
              <p:custDataLst>
                <p:tags r:id="rId146"/>
              </p:custDataLst>
            </p:nvPr>
          </p:nvSpPr>
          <p:spPr>
            <a:xfrm>
              <a:off x="228600" y="4372483"/>
              <a:ext cx="161926" cy="18543"/>
            </a:xfrm>
            <a:custGeom>
              <a:avLst/>
              <a:gdLst/>
              <a:ahLst/>
              <a:cxnLst/>
              <a:rect l="0" t="0" r="0" b="0"/>
              <a:pathLst>
                <a:path w="161926" h="18543">
                  <a:moveTo>
                    <a:pt x="0" y="18542"/>
                  </a:moveTo>
                  <a:lnTo>
                    <a:pt x="0" y="18542"/>
                  </a:lnTo>
                  <a:lnTo>
                    <a:pt x="5056" y="13485"/>
                  </a:lnTo>
                  <a:lnTo>
                    <a:pt x="36943" y="3354"/>
                  </a:lnTo>
                  <a:lnTo>
                    <a:pt x="82568" y="0"/>
                  </a:lnTo>
                  <a:lnTo>
                    <a:pt x="123201" y="650"/>
                  </a:lnTo>
                  <a:lnTo>
                    <a:pt x="161925"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8" name="SMARTInkShape-1477">
              <a:extLst>
                <a:ext uri="{FF2B5EF4-FFF2-40B4-BE49-F238E27FC236}">
                  <a16:creationId xmlns:a16="http://schemas.microsoft.com/office/drawing/2014/main" id="{FB96B1E0-DFF1-03C8-661C-0521533FF3C3}"/>
                </a:ext>
              </a:extLst>
            </p:cNvPr>
            <p:cNvSpPr/>
            <p:nvPr>
              <p:custDataLst>
                <p:tags r:id="rId147"/>
              </p:custDataLst>
            </p:nvPr>
          </p:nvSpPr>
          <p:spPr>
            <a:xfrm>
              <a:off x="485930" y="4478074"/>
              <a:ext cx="114146" cy="179598"/>
            </a:xfrm>
            <a:custGeom>
              <a:avLst/>
              <a:gdLst/>
              <a:ahLst/>
              <a:cxnLst/>
              <a:rect l="0" t="0" r="0" b="0"/>
              <a:pathLst>
                <a:path w="114146" h="179598">
                  <a:moveTo>
                    <a:pt x="37945" y="8201"/>
                  </a:moveTo>
                  <a:lnTo>
                    <a:pt x="37945" y="8201"/>
                  </a:lnTo>
                  <a:lnTo>
                    <a:pt x="37945" y="0"/>
                  </a:lnTo>
                  <a:lnTo>
                    <a:pt x="36887" y="20692"/>
                  </a:lnTo>
                  <a:lnTo>
                    <a:pt x="22757" y="65529"/>
                  </a:lnTo>
                  <a:lnTo>
                    <a:pt x="11630" y="112909"/>
                  </a:lnTo>
                  <a:lnTo>
                    <a:pt x="2486" y="140910"/>
                  </a:lnTo>
                  <a:lnTo>
                    <a:pt x="0" y="172706"/>
                  </a:lnTo>
                  <a:lnTo>
                    <a:pt x="1006" y="175021"/>
                  </a:lnTo>
                  <a:lnTo>
                    <a:pt x="2736" y="176564"/>
                  </a:lnTo>
                  <a:lnTo>
                    <a:pt x="7480" y="178279"/>
                  </a:lnTo>
                  <a:lnTo>
                    <a:pt x="31645" y="179597"/>
                  </a:lnTo>
                  <a:lnTo>
                    <a:pt x="76615" y="164460"/>
                  </a:lnTo>
                  <a:lnTo>
                    <a:pt x="95382" y="160686"/>
                  </a:lnTo>
                  <a:lnTo>
                    <a:pt x="98461" y="158541"/>
                  </a:lnTo>
                  <a:lnTo>
                    <a:pt x="100514" y="156053"/>
                  </a:lnTo>
                  <a:lnTo>
                    <a:pt x="105617" y="153288"/>
                  </a:lnTo>
                  <a:lnTo>
                    <a:pt x="114145"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69" name="SMARTInkShape-1478">
              <a:extLst>
                <a:ext uri="{FF2B5EF4-FFF2-40B4-BE49-F238E27FC236}">
                  <a16:creationId xmlns:a16="http://schemas.microsoft.com/office/drawing/2014/main" id="{AA6FD512-0D65-30A8-A888-2516B21F6FB2}"/>
                </a:ext>
              </a:extLst>
            </p:cNvPr>
            <p:cNvSpPr/>
            <p:nvPr>
              <p:custDataLst>
                <p:tags r:id="rId148"/>
              </p:custDataLst>
            </p:nvPr>
          </p:nvSpPr>
          <p:spPr>
            <a:xfrm>
              <a:off x="495300" y="4543425"/>
              <a:ext cx="114301" cy="28576"/>
            </a:xfrm>
            <a:custGeom>
              <a:avLst/>
              <a:gdLst/>
              <a:ahLst/>
              <a:cxnLst/>
              <a:rect l="0" t="0" r="0" b="0"/>
              <a:pathLst>
                <a:path w="114301" h="28576">
                  <a:moveTo>
                    <a:pt x="0" y="28575"/>
                  </a:moveTo>
                  <a:lnTo>
                    <a:pt x="0" y="28575"/>
                  </a:lnTo>
                  <a:lnTo>
                    <a:pt x="0" y="23518"/>
                  </a:lnTo>
                  <a:lnTo>
                    <a:pt x="2822" y="18214"/>
                  </a:lnTo>
                  <a:lnTo>
                    <a:pt x="5056" y="15318"/>
                  </a:lnTo>
                  <a:lnTo>
                    <a:pt x="13183" y="12100"/>
                  </a:lnTo>
                  <a:lnTo>
                    <a:pt x="40699" y="8806"/>
                  </a:lnTo>
                  <a:lnTo>
                    <a:pt x="59231" y="2053"/>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0" name="SMARTInkShape-1479">
              <a:extLst>
                <a:ext uri="{FF2B5EF4-FFF2-40B4-BE49-F238E27FC236}">
                  <a16:creationId xmlns:a16="http://schemas.microsoft.com/office/drawing/2014/main" id="{28639D4D-F0E0-6D49-5876-A077CDBBB96A}"/>
                </a:ext>
              </a:extLst>
            </p:cNvPr>
            <p:cNvSpPr/>
            <p:nvPr>
              <p:custDataLst>
                <p:tags r:id="rId149"/>
              </p:custDataLst>
            </p:nvPr>
          </p:nvSpPr>
          <p:spPr>
            <a:xfrm>
              <a:off x="647700" y="4515488"/>
              <a:ext cx="114301" cy="113663"/>
            </a:xfrm>
            <a:custGeom>
              <a:avLst/>
              <a:gdLst/>
              <a:ahLst/>
              <a:cxnLst/>
              <a:rect l="0" t="0" r="0" b="0"/>
              <a:pathLst>
                <a:path w="114301" h="113663">
                  <a:moveTo>
                    <a:pt x="0" y="56512"/>
                  </a:moveTo>
                  <a:lnTo>
                    <a:pt x="0" y="56512"/>
                  </a:lnTo>
                  <a:lnTo>
                    <a:pt x="43849" y="56512"/>
                  </a:lnTo>
                  <a:lnTo>
                    <a:pt x="87806" y="46811"/>
                  </a:lnTo>
                  <a:lnTo>
                    <a:pt x="100335" y="39644"/>
                  </a:lnTo>
                  <a:lnTo>
                    <a:pt x="112252" y="29688"/>
                  </a:lnTo>
                  <a:lnTo>
                    <a:pt x="113693" y="18343"/>
                  </a:lnTo>
                  <a:lnTo>
                    <a:pt x="111208" y="10267"/>
                  </a:lnTo>
                  <a:lnTo>
                    <a:pt x="109064" y="6632"/>
                  </a:lnTo>
                  <a:lnTo>
                    <a:pt x="104459" y="4209"/>
                  </a:lnTo>
                  <a:lnTo>
                    <a:pt x="70435" y="0"/>
                  </a:lnTo>
                  <a:lnTo>
                    <a:pt x="45917" y="4608"/>
                  </a:lnTo>
                  <a:lnTo>
                    <a:pt x="33460" y="12629"/>
                  </a:lnTo>
                  <a:lnTo>
                    <a:pt x="28657" y="17732"/>
                  </a:lnTo>
                  <a:lnTo>
                    <a:pt x="23320" y="31868"/>
                  </a:lnTo>
                  <a:lnTo>
                    <a:pt x="19893" y="61757"/>
                  </a:lnTo>
                  <a:lnTo>
                    <a:pt x="25069" y="75071"/>
                  </a:lnTo>
                  <a:lnTo>
                    <a:pt x="40583" y="95808"/>
                  </a:lnTo>
                  <a:lnTo>
                    <a:pt x="50140" y="100435"/>
                  </a:lnTo>
                  <a:lnTo>
                    <a:pt x="60384" y="103550"/>
                  </a:lnTo>
                  <a:lnTo>
                    <a:pt x="75584" y="111351"/>
                  </a:lnTo>
                  <a:lnTo>
                    <a:pt x="114300" y="1136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1" name="SMARTInkShape-1480">
              <a:extLst>
                <a:ext uri="{FF2B5EF4-FFF2-40B4-BE49-F238E27FC236}">
                  <a16:creationId xmlns:a16="http://schemas.microsoft.com/office/drawing/2014/main" id="{4A51B7EF-5CC6-9063-C8FC-5E305D95F27D}"/>
                </a:ext>
              </a:extLst>
            </p:cNvPr>
            <p:cNvSpPr/>
            <p:nvPr>
              <p:custDataLst>
                <p:tags r:id="rId150"/>
              </p:custDataLst>
            </p:nvPr>
          </p:nvSpPr>
          <p:spPr>
            <a:xfrm>
              <a:off x="819150" y="4529711"/>
              <a:ext cx="64438" cy="118490"/>
            </a:xfrm>
            <a:custGeom>
              <a:avLst/>
              <a:gdLst/>
              <a:ahLst/>
              <a:cxnLst/>
              <a:rect l="0" t="0" r="0" b="0"/>
              <a:pathLst>
                <a:path w="64438" h="118490">
                  <a:moveTo>
                    <a:pt x="47625" y="42289"/>
                  </a:moveTo>
                  <a:lnTo>
                    <a:pt x="47625" y="42289"/>
                  </a:lnTo>
                  <a:lnTo>
                    <a:pt x="55164" y="24389"/>
                  </a:lnTo>
                  <a:lnTo>
                    <a:pt x="56758" y="10767"/>
                  </a:lnTo>
                  <a:lnTo>
                    <a:pt x="54154" y="4290"/>
                  </a:lnTo>
                  <a:lnTo>
                    <a:pt x="51977" y="1082"/>
                  </a:lnTo>
                  <a:lnTo>
                    <a:pt x="49468" y="0"/>
                  </a:lnTo>
                  <a:lnTo>
                    <a:pt x="46737" y="338"/>
                  </a:lnTo>
                  <a:lnTo>
                    <a:pt x="40880" y="2477"/>
                  </a:lnTo>
                  <a:lnTo>
                    <a:pt x="25348" y="3964"/>
                  </a:lnTo>
                  <a:lnTo>
                    <a:pt x="23249" y="5097"/>
                  </a:lnTo>
                  <a:lnTo>
                    <a:pt x="21849" y="6911"/>
                  </a:lnTo>
                  <a:lnTo>
                    <a:pt x="20916" y="9179"/>
                  </a:lnTo>
                  <a:lnTo>
                    <a:pt x="19236" y="10691"/>
                  </a:lnTo>
                  <a:lnTo>
                    <a:pt x="14546" y="12370"/>
                  </a:lnTo>
                  <a:lnTo>
                    <a:pt x="12873" y="13876"/>
                  </a:lnTo>
                  <a:lnTo>
                    <a:pt x="11013" y="18373"/>
                  </a:lnTo>
                  <a:lnTo>
                    <a:pt x="9656" y="31013"/>
                  </a:lnTo>
                  <a:lnTo>
                    <a:pt x="14620" y="42358"/>
                  </a:lnTo>
                  <a:lnTo>
                    <a:pt x="17155" y="45510"/>
                  </a:lnTo>
                  <a:lnTo>
                    <a:pt x="24721" y="51005"/>
                  </a:lnTo>
                  <a:lnTo>
                    <a:pt x="33124" y="64826"/>
                  </a:lnTo>
                  <a:lnTo>
                    <a:pt x="41533" y="68180"/>
                  </a:lnTo>
                  <a:lnTo>
                    <a:pt x="51267" y="70730"/>
                  </a:lnTo>
                  <a:lnTo>
                    <a:pt x="59122" y="75390"/>
                  </a:lnTo>
                  <a:lnTo>
                    <a:pt x="63318" y="80990"/>
                  </a:lnTo>
                  <a:lnTo>
                    <a:pt x="64437" y="83964"/>
                  </a:lnTo>
                  <a:lnTo>
                    <a:pt x="64125" y="87006"/>
                  </a:lnTo>
                  <a:lnTo>
                    <a:pt x="60955" y="93208"/>
                  </a:lnTo>
                  <a:lnTo>
                    <a:pt x="42693" y="105812"/>
                  </a:lnTo>
                  <a:lnTo>
                    <a:pt x="24880" y="114263"/>
                  </a:lnTo>
                  <a:lnTo>
                    <a:pt x="0" y="118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2" name="SMARTInkShape-1481">
              <a:extLst>
                <a:ext uri="{FF2B5EF4-FFF2-40B4-BE49-F238E27FC236}">
                  <a16:creationId xmlns:a16="http://schemas.microsoft.com/office/drawing/2014/main" id="{5899DB12-6F86-53B3-520A-8809018B5017}"/>
                </a:ext>
              </a:extLst>
            </p:cNvPr>
            <p:cNvSpPr/>
            <p:nvPr>
              <p:custDataLst>
                <p:tags r:id="rId151"/>
              </p:custDataLst>
            </p:nvPr>
          </p:nvSpPr>
          <p:spPr>
            <a:xfrm>
              <a:off x="924501" y="4514850"/>
              <a:ext cx="94675" cy="152303"/>
            </a:xfrm>
            <a:custGeom>
              <a:avLst/>
              <a:gdLst/>
              <a:ahLst/>
              <a:cxnLst/>
              <a:rect l="0" t="0" r="0" b="0"/>
              <a:pathLst>
                <a:path w="94675" h="152303">
                  <a:moveTo>
                    <a:pt x="27999" y="0"/>
                  </a:moveTo>
                  <a:lnTo>
                    <a:pt x="27999" y="0"/>
                  </a:lnTo>
                  <a:lnTo>
                    <a:pt x="36200" y="0"/>
                  </a:lnTo>
                  <a:lnTo>
                    <a:pt x="37132" y="15170"/>
                  </a:lnTo>
                  <a:lnTo>
                    <a:pt x="31705" y="28261"/>
                  </a:lnTo>
                  <a:lnTo>
                    <a:pt x="9274" y="74186"/>
                  </a:lnTo>
                  <a:lnTo>
                    <a:pt x="2343" y="94654"/>
                  </a:lnTo>
                  <a:lnTo>
                    <a:pt x="0" y="120532"/>
                  </a:lnTo>
                  <a:lnTo>
                    <a:pt x="4651" y="139666"/>
                  </a:lnTo>
                  <a:lnTo>
                    <a:pt x="7142" y="143911"/>
                  </a:lnTo>
                  <a:lnTo>
                    <a:pt x="12732" y="148627"/>
                  </a:lnTo>
                  <a:lnTo>
                    <a:pt x="21829" y="151282"/>
                  </a:lnTo>
                  <a:lnTo>
                    <a:pt x="53972" y="152302"/>
                  </a:lnTo>
                  <a:lnTo>
                    <a:pt x="72619" y="147315"/>
                  </a:lnTo>
                  <a:lnTo>
                    <a:pt x="94674"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3" name="SMARTInkShape-1482">
              <a:extLst>
                <a:ext uri="{FF2B5EF4-FFF2-40B4-BE49-F238E27FC236}">
                  <a16:creationId xmlns:a16="http://schemas.microsoft.com/office/drawing/2014/main" id="{6A7708DE-87DC-8B0E-4946-F4027DD6CFDE}"/>
                </a:ext>
              </a:extLst>
            </p:cNvPr>
            <p:cNvSpPr/>
            <p:nvPr>
              <p:custDataLst>
                <p:tags r:id="rId152"/>
              </p:custDataLst>
            </p:nvPr>
          </p:nvSpPr>
          <p:spPr>
            <a:xfrm>
              <a:off x="923925" y="4581525"/>
              <a:ext cx="123826" cy="19051"/>
            </a:xfrm>
            <a:custGeom>
              <a:avLst/>
              <a:gdLst/>
              <a:ahLst/>
              <a:cxnLst/>
              <a:rect l="0" t="0" r="0" b="0"/>
              <a:pathLst>
                <a:path w="123826" h="19051">
                  <a:moveTo>
                    <a:pt x="0" y="19050"/>
                  </a:moveTo>
                  <a:lnTo>
                    <a:pt x="0" y="19050"/>
                  </a:lnTo>
                  <a:lnTo>
                    <a:pt x="8663" y="11446"/>
                  </a:lnTo>
                  <a:lnTo>
                    <a:pt x="18314" y="5793"/>
                  </a:lnTo>
                  <a:lnTo>
                    <a:pt x="49361" y="1144"/>
                  </a:lnTo>
                  <a:lnTo>
                    <a:pt x="93679" y="67"/>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03" name="SMARTInkShape-Group256">
            <a:extLst>
              <a:ext uri="{FF2B5EF4-FFF2-40B4-BE49-F238E27FC236}">
                <a16:creationId xmlns:a16="http://schemas.microsoft.com/office/drawing/2014/main" id="{3297A13B-ED4A-1EB4-52DC-EAFF249DBA12}"/>
              </a:ext>
            </a:extLst>
          </p:cNvPr>
          <p:cNvGrpSpPr/>
          <p:nvPr/>
        </p:nvGrpSpPr>
        <p:grpSpPr>
          <a:xfrm>
            <a:off x="6519161" y="171566"/>
            <a:ext cx="2479550" cy="838085"/>
            <a:chOff x="6519161" y="171566"/>
            <a:chExt cx="2479550" cy="838085"/>
          </a:xfrm>
        </p:grpSpPr>
        <p:sp>
          <p:nvSpPr>
            <p:cNvPr id="124575" name="SMARTInkShape-1483">
              <a:extLst>
                <a:ext uri="{FF2B5EF4-FFF2-40B4-BE49-F238E27FC236}">
                  <a16:creationId xmlns:a16="http://schemas.microsoft.com/office/drawing/2014/main" id="{7896C09E-7434-42FB-94C0-DEDCB252ADAE}"/>
                </a:ext>
              </a:extLst>
            </p:cNvPr>
            <p:cNvSpPr/>
            <p:nvPr>
              <p:custDataLst>
                <p:tags r:id="rId117"/>
              </p:custDataLst>
            </p:nvPr>
          </p:nvSpPr>
          <p:spPr>
            <a:xfrm>
              <a:off x="6638925" y="171566"/>
              <a:ext cx="28543" cy="228485"/>
            </a:xfrm>
            <a:custGeom>
              <a:avLst/>
              <a:gdLst/>
              <a:ahLst/>
              <a:cxnLst/>
              <a:rect l="0" t="0" r="0" b="0"/>
              <a:pathLst>
                <a:path w="28543" h="228485">
                  <a:moveTo>
                    <a:pt x="19050" y="18934"/>
                  </a:moveTo>
                  <a:lnTo>
                    <a:pt x="19050" y="18934"/>
                  </a:lnTo>
                  <a:lnTo>
                    <a:pt x="19050" y="9525"/>
                  </a:lnTo>
                  <a:lnTo>
                    <a:pt x="13994" y="9443"/>
                  </a:lnTo>
                  <a:lnTo>
                    <a:pt x="22441" y="9416"/>
                  </a:lnTo>
                  <a:lnTo>
                    <a:pt x="19245" y="9409"/>
                  </a:lnTo>
                  <a:lnTo>
                    <a:pt x="24164" y="9409"/>
                  </a:lnTo>
                  <a:lnTo>
                    <a:pt x="25635" y="8351"/>
                  </a:lnTo>
                  <a:lnTo>
                    <a:pt x="28525" y="58"/>
                  </a:lnTo>
                  <a:lnTo>
                    <a:pt x="28542" y="0"/>
                  </a:lnTo>
                  <a:lnTo>
                    <a:pt x="27517" y="33183"/>
                  </a:lnTo>
                  <a:lnTo>
                    <a:pt x="23088" y="50085"/>
                  </a:lnTo>
                  <a:lnTo>
                    <a:pt x="25420" y="66499"/>
                  </a:lnTo>
                  <a:lnTo>
                    <a:pt x="20348" y="101937"/>
                  </a:lnTo>
                  <a:lnTo>
                    <a:pt x="9154" y="149551"/>
                  </a:lnTo>
                  <a:lnTo>
                    <a:pt x="5127" y="169061"/>
                  </a:lnTo>
                  <a:lnTo>
                    <a:pt x="5521" y="198833"/>
                  </a:lnTo>
                  <a:lnTo>
                    <a:pt x="0" y="2284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6" name="SMARTInkShape-1484">
              <a:extLst>
                <a:ext uri="{FF2B5EF4-FFF2-40B4-BE49-F238E27FC236}">
                  <a16:creationId xmlns:a16="http://schemas.microsoft.com/office/drawing/2014/main" id="{3AEFC38B-F5AD-5885-8562-F0733B1C6243}"/>
                </a:ext>
              </a:extLst>
            </p:cNvPr>
            <p:cNvSpPr/>
            <p:nvPr>
              <p:custDataLst>
                <p:tags r:id="rId118"/>
              </p:custDataLst>
            </p:nvPr>
          </p:nvSpPr>
          <p:spPr>
            <a:xfrm>
              <a:off x="6734175" y="209942"/>
              <a:ext cx="28576" cy="161534"/>
            </a:xfrm>
            <a:custGeom>
              <a:avLst/>
              <a:gdLst/>
              <a:ahLst/>
              <a:cxnLst/>
              <a:rect l="0" t="0" r="0" b="0"/>
              <a:pathLst>
                <a:path w="28576" h="161534">
                  <a:moveTo>
                    <a:pt x="0" y="9133"/>
                  </a:moveTo>
                  <a:lnTo>
                    <a:pt x="0" y="9133"/>
                  </a:lnTo>
                  <a:lnTo>
                    <a:pt x="0" y="932"/>
                  </a:lnTo>
                  <a:lnTo>
                    <a:pt x="1058" y="491"/>
                  </a:lnTo>
                  <a:lnTo>
                    <a:pt x="5056" y="0"/>
                  </a:lnTo>
                  <a:lnTo>
                    <a:pt x="6545" y="1986"/>
                  </a:lnTo>
                  <a:lnTo>
                    <a:pt x="8642" y="15952"/>
                  </a:lnTo>
                  <a:lnTo>
                    <a:pt x="14465" y="57656"/>
                  </a:lnTo>
                  <a:lnTo>
                    <a:pt x="13877" y="65823"/>
                  </a:lnTo>
                  <a:lnTo>
                    <a:pt x="7579" y="80543"/>
                  </a:lnTo>
                  <a:lnTo>
                    <a:pt x="7169" y="87431"/>
                  </a:lnTo>
                  <a:lnTo>
                    <a:pt x="24274" y="133059"/>
                  </a:lnTo>
                  <a:lnTo>
                    <a:pt x="28575"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7" name="SMARTInkShape-1485">
              <a:extLst>
                <a:ext uri="{FF2B5EF4-FFF2-40B4-BE49-F238E27FC236}">
                  <a16:creationId xmlns:a16="http://schemas.microsoft.com/office/drawing/2014/main" id="{1844BFE9-6FFB-B55A-09DB-96C9580B01AF}"/>
                </a:ext>
              </a:extLst>
            </p:cNvPr>
            <p:cNvSpPr/>
            <p:nvPr>
              <p:custDataLst>
                <p:tags r:id="rId119"/>
              </p:custDataLst>
            </p:nvPr>
          </p:nvSpPr>
          <p:spPr>
            <a:xfrm>
              <a:off x="6629400" y="295275"/>
              <a:ext cx="133351" cy="19051"/>
            </a:xfrm>
            <a:custGeom>
              <a:avLst/>
              <a:gdLst/>
              <a:ahLst/>
              <a:cxnLst/>
              <a:rect l="0" t="0" r="0" b="0"/>
              <a:pathLst>
                <a:path w="133351" h="19051">
                  <a:moveTo>
                    <a:pt x="0" y="19050"/>
                  </a:moveTo>
                  <a:lnTo>
                    <a:pt x="0" y="19050"/>
                  </a:lnTo>
                  <a:lnTo>
                    <a:pt x="15209" y="17992"/>
                  </a:lnTo>
                  <a:lnTo>
                    <a:pt x="58624" y="3862"/>
                  </a:lnTo>
                  <a:lnTo>
                    <a:pt x="101337" y="33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8" name="SMARTInkShape-1486">
              <a:extLst>
                <a:ext uri="{FF2B5EF4-FFF2-40B4-BE49-F238E27FC236}">
                  <a16:creationId xmlns:a16="http://schemas.microsoft.com/office/drawing/2014/main" id="{0BF58827-CD41-A62B-1DA4-69598EF604DC}"/>
                </a:ext>
              </a:extLst>
            </p:cNvPr>
            <p:cNvSpPr/>
            <p:nvPr>
              <p:custDataLst>
                <p:tags r:id="rId120"/>
              </p:custDataLst>
            </p:nvPr>
          </p:nvSpPr>
          <p:spPr>
            <a:xfrm>
              <a:off x="6829612" y="347897"/>
              <a:ext cx="73601" cy="97502"/>
            </a:xfrm>
            <a:custGeom>
              <a:avLst/>
              <a:gdLst/>
              <a:ahLst/>
              <a:cxnLst/>
              <a:rect l="0" t="0" r="0" b="0"/>
              <a:pathLst>
                <a:path w="73601" h="97502">
                  <a:moveTo>
                    <a:pt x="28388" y="23578"/>
                  </a:moveTo>
                  <a:lnTo>
                    <a:pt x="28388" y="23578"/>
                  </a:lnTo>
                  <a:lnTo>
                    <a:pt x="36588" y="15377"/>
                  </a:lnTo>
                  <a:lnTo>
                    <a:pt x="35972" y="13877"/>
                  </a:lnTo>
                  <a:lnTo>
                    <a:pt x="32464" y="9389"/>
                  </a:lnTo>
                  <a:lnTo>
                    <a:pt x="32164" y="6710"/>
                  </a:lnTo>
                  <a:lnTo>
                    <a:pt x="34653" y="912"/>
                  </a:lnTo>
                  <a:lnTo>
                    <a:pt x="34681" y="0"/>
                  </a:lnTo>
                  <a:lnTo>
                    <a:pt x="33642" y="451"/>
                  </a:lnTo>
                  <a:lnTo>
                    <a:pt x="7020" y="17715"/>
                  </a:lnTo>
                  <a:lnTo>
                    <a:pt x="3017" y="26617"/>
                  </a:lnTo>
                  <a:lnTo>
                    <a:pt x="0" y="54948"/>
                  </a:lnTo>
                  <a:lnTo>
                    <a:pt x="2719" y="61509"/>
                  </a:lnTo>
                  <a:lnTo>
                    <a:pt x="4925" y="64741"/>
                  </a:lnTo>
                  <a:lnTo>
                    <a:pt x="10583" y="84077"/>
                  </a:lnTo>
                  <a:lnTo>
                    <a:pt x="19064" y="92094"/>
                  </a:lnTo>
                  <a:lnTo>
                    <a:pt x="29889" y="96363"/>
                  </a:lnTo>
                  <a:lnTo>
                    <a:pt x="35739" y="97501"/>
                  </a:lnTo>
                  <a:lnTo>
                    <a:pt x="47882" y="95944"/>
                  </a:lnTo>
                  <a:lnTo>
                    <a:pt x="54084" y="94047"/>
                  </a:lnTo>
                  <a:lnTo>
                    <a:pt x="63797" y="86295"/>
                  </a:lnTo>
                  <a:lnTo>
                    <a:pt x="70584" y="75794"/>
                  </a:lnTo>
                  <a:lnTo>
                    <a:pt x="73600" y="64071"/>
                  </a:lnTo>
                  <a:lnTo>
                    <a:pt x="70242" y="40515"/>
                  </a:lnTo>
                  <a:lnTo>
                    <a:pt x="62512" y="28283"/>
                  </a:lnTo>
                  <a:lnTo>
                    <a:pt x="53079" y="20378"/>
                  </a:lnTo>
                  <a:lnTo>
                    <a:pt x="45358" y="16864"/>
                  </a:lnTo>
                  <a:lnTo>
                    <a:pt x="28388" y="140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79" name="SMARTInkShape-1487">
              <a:extLst>
                <a:ext uri="{FF2B5EF4-FFF2-40B4-BE49-F238E27FC236}">
                  <a16:creationId xmlns:a16="http://schemas.microsoft.com/office/drawing/2014/main" id="{7F69D2A9-B36F-8890-C5DE-1D11EAA456DE}"/>
                </a:ext>
              </a:extLst>
            </p:cNvPr>
            <p:cNvSpPr/>
            <p:nvPr>
              <p:custDataLst>
                <p:tags r:id="rId121"/>
              </p:custDataLst>
            </p:nvPr>
          </p:nvSpPr>
          <p:spPr>
            <a:xfrm>
              <a:off x="7048500" y="285750"/>
              <a:ext cx="9526" cy="9526"/>
            </a:xfrm>
            <a:custGeom>
              <a:avLst/>
              <a:gdLst/>
              <a:ahLst/>
              <a:cxnLst/>
              <a:rect l="0" t="0" r="0" b="0"/>
              <a:pathLst>
                <a:path w="9526" h="9526">
                  <a:moveTo>
                    <a:pt x="0" y="9525"/>
                  </a:moveTo>
                  <a:lnTo>
                    <a:pt x="0" y="9525"/>
                  </a:lnTo>
                  <a:lnTo>
                    <a:pt x="5056" y="4469"/>
                  </a:lnTo>
                  <a:lnTo>
                    <a:pt x="5487" y="297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0" name="SMARTInkShape-1488">
              <a:extLst>
                <a:ext uri="{FF2B5EF4-FFF2-40B4-BE49-F238E27FC236}">
                  <a16:creationId xmlns:a16="http://schemas.microsoft.com/office/drawing/2014/main" id="{74587CCA-9DDC-C20F-DABE-5BDE50213749}"/>
                </a:ext>
              </a:extLst>
            </p:cNvPr>
            <p:cNvSpPr/>
            <p:nvPr>
              <p:custDataLst>
                <p:tags r:id="rId122"/>
              </p:custDataLst>
            </p:nvPr>
          </p:nvSpPr>
          <p:spPr>
            <a:xfrm>
              <a:off x="7067550" y="371475"/>
              <a:ext cx="9526" cy="1"/>
            </a:xfrm>
            <a:custGeom>
              <a:avLst/>
              <a:gdLst/>
              <a:ahLst/>
              <a:cxnLst/>
              <a:rect l="0" t="0" r="0" b="0"/>
              <a:pathLst>
                <a:path w="9526" h="1">
                  <a:moveTo>
                    <a:pt x="0" y="0"/>
                  </a:moveTo>
                  <a:lnTo>
                    <a:pt x="0" y="0"/>
                  </a:lnTo>
                  <a:lnTo>
                    <a:pt x="5487" y="0"/>
                  </a:lnTo>
                  <a:lnTo>
                    <a:pt x="3145"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1" name="SMARTInkShape-1489">
              <a:extLst>
                <a:ext uri="{FF2B5EF4-FFF2-40B4-BE49-F238E27FC236}">
                  <a16:creationId xmlns:a16="http://schemas.microsoft.com/office/drawing/2014/main" id="{C33F807E-448C-4F62-CFC9-5E02B4224B94}"/>
                </a:ext>
              </a:extLst>
            </p:cNvPr>
            <p:cNvSpPr/>
            <p:nvPr>
              <p:custDataLst>
                <p:tags r:id="rId123"/>
              </p:custDataLst>
            </p:nvPr>
          </p:nvSpPr>
          <p:spPr>
            <a:xfrm>
              <a:off x="7271612" y="295361"/>
              <a:ext cx="281714" cy="209465"/>
            </a:xfrm>
            <a:custGeom>
              <a:avLst/>
              <a:gdLst/>
              <a:ahLst/>
              <a:cxnLst/>
              <a:rect l="0" t="0" r="0" b="0"/>
              <a:pathLst>
                <a:path w="281714" h="209465">
                  <a:moveTo>
                    <a:pt x="5488" y="209464"/>
                  </a:moveTo>
                  <a:lnTo>
                    <a:pt x="5488" y="209464"/>
                  </a:lnTo>
                  <a:lnTo>
                    <a:pt x="432" y="204408"/>
                  </a:lnTo>
                  <a:lnTo>
                    <a:pt x="0" y="202918"/>
                  </a:lnTo>
                  <a:lnTo>
                    <a:pt x="771" y="201925"/>
                  </a:lnTo>
                  <a:lnTo>
                    <a:pt x="2343" y="201263"/>
                  </a:lnTo>
                  <a:lnTo>
                    <a:pt x="3391" y="199763"/>
                  </a:lnTo>
                  <a:lnTo>
                    <a:pt x="5925" y="192596"/>
                  </a:lnTo>
                  <a:lnTo>
                    <a:pt x="10268" y="186798"/>
                  </a:lnTo>
                  <a:lnTo>
                    <a:pt x="34772" y="165789"/>
                  </a:lnTo>
                  <a:lnTo>
                    <a:pt x="67952" y="119441"/>
                  </a:lnTo>
                  <a:lnTo>
                    <a:pt x="103358" y="75548"/>
                  </a:lnTo>
                  <a:lnTo>
                    <a:pt x="119624" y="49488"/>
                  </a:lnTo>
                  <a:lnTo>
                    <a:pt x="120737" y="43547"/>
                  </a:lnTo>
                  <a:lnTo>
                    <a:pt x="120421" y="38527"/>
                  </a:lnTo>
                  <a:lnTo>
                    <a:pt x="122892" y="30128"/>
                  </a:lnTo>
                  <a:lnTo>
                    <a:pt x="140501" y="7342"/>
                  </a:lnTo>
                  <a:lnTo>
                    <a:pt x="141005" y="4866"/>
                  </a:lnTo>
                  <a:lnTo>
                    <a:pt x="138964" y="204"/>
                  </a:lnTo>
                  <a:lnTo>
                    <a:pt x="128763" y="0"/>
                  </a:lnTo>
                  <a:lnTo>
                    <a:pt x="124713" y="3146"/>
                  </a:lnTo>
                  <a:lnTo>
                    <a:pt x="117390" y="15109"/>
                  </a:lnTo>
                  <a:lnTo>
                    <a:pt x="116253" y="31009"/>
                  </a:lnTo>
                  <a:lnTo>
                    <a:pt x="117432" y="39694"/>
                  </a:lnTo>
                  <a:lnTo>
                    <a:pt x="113096" y="54988"/>
                  </a:lnTo>
                  <a:lnTo>
                    <a:pt x="104400" y="72677"/>
                  </a:lnTo>
                  <a:lnTo>
                    <a:pt x="103179" y="76997"/>
                  </a:lnTo>
                  <a:lnTo>
                    <a:pt x="109153" y="122741"/>
                  </a:lnTo>
                  <a:lnTo>
                    <a:pt x="115414" y="134231"/>
                  </a:lnTo>
                  <a:lnTo>
                    <a:pt x="136145" y="163025"/>
                  </a:lnTo>
                  <a:lnTo>
                    <a:pt x="146813" y="167658"/>
                  </a:lnTo>
                  <a:lnTo>
                    <a:pt x="152622" y="166776"/>
                  </a:lnTo>
                  <a:lnTo>
                    <a:pt x="178374" y="154637"/>
                  </a:lnTo>
                  <a:lnTo>
                    <a:pt x="194180" y="137833"/>
                  </a:lnTo>
                  <a:lnTo>
                    <a:pt x="210879" y="96106"/>
                  </a:lnTo>
                  <a:lnTo>
                    <a:pt x="222551" y="49714"/>
                  </a:lnTo>
                  <a:lnTo>
                    <a:pt x="225224" y="32721"/>
                  </a:lnTo>
                  <a:lnTo>
                    <a:pt x="232024" y="19173"/>
                  </a:lnTo>
                  <a:lnTo>
                    <a:pt x="232712" y="15928"/>
                  </a:lnTo>
                  <a:lnTo>
                    <a:pt x="232112" y="12707"/>
                  </a:lnTo>
                  <a:lnTo>
                    <a:pt x="228624" y="6305"/>
                  </a:lnTo>
                  <a:lnTo>
                    <a:pt x="227271" y="5233"/>
                  </a:lnTo>
                  <a:lnTo>
                    <a:pt x="226368" y="5577"/>
                  </a:lnTo>
                  <a:lnTo>
                    <a:pt x="225766" y="6864"/>
                  </a:lnTo>
                  <a:lnTo>
                    <a:pt x="222683" y="25197"/>
                  </a:lnTo>
                  <a:lnTo>
                    <a:pt x="208193" y="57297"/>
                  </a:lnTo>
                  <a:lnTo>
                    <a:pt x="213405" y="96449"/>
                  </a:lnTo>
                  <a:lnTo>
                    <a:pt x="217377" y="121298"/>
                  </a:lnTo>
                  <a:lnTo>
                    <a:pt x="225257" y="139243"/>
                  </a:lnTo>
                  <a:lnTo>
                    <a:pt x="228201" y="143600"/>
                  </a:lnTo>
                  <a:lnTo>
                    <a:pt x="232280" y="146505"/>
                  </a:lnTo>
                  <a:lnTo>
                    <a:pt x="242456" y="149732"/>
                  </a:lnTo>
                  <a:lnTo>
                    <a:pt x="247076" y="149534"/>
                  </a:lnTo>
                  <a:lnTo>
                    <a:pt x="281713" y="142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2" name="SMARTInkShape-1490">
              <a:extLst>
                <a:ext uri="{FF2B5EF4-FFF2-40B4-BE49-F238E27FC236}">
                  <a16:creationId xmlns:a16="http://schemas.microsoft.com/office/drawing/2014/main" id="{3DFA6EDF-D47F-E01A-C874-2B1CB5238CD7}"/>
                </a:ext>
              </a:extLst>
            </p:cNvPr>
            <p:cNvSpPr/>
            <p:nvPr>
              <p:custDataLst>
                <p:tags r:id="rId124"/>
              </p:custDataLst>
            </p:nvPr>
          </p:nvSpPr>
          <p:spPr>
            <a:xfrm>
              <a:off x="7605871" y="428625"/>
              <a:ext cx="14130" cy="66676"/>
            </a:xfrm>
            <a:custGeom>
              <a:avLst/>
              <a:gdLst/>
              <a:ahLst/>
              <a:cxnLst/>
              <a:rect l="0" t="0" r="0" b="0"/>
              <a:pathLst>
                <a:path w="14130" h="66676">
                  <a:moveTo>
                    <a:pt x="14129" y="0"/>
                  </a:moveTo>
                  <a:lnTo>
                    <a:pt x="14129" y="0"/>
                  </a:lnTo>
                  <a:lnTo>
                    <a:pt x="13071" y="31435"/>
                  </a:lnTo>
                  <a:lnTo>
                    <a:pt x="0" y="59156"/>
                  </a:lnTo>
                  <a:lnTo>
                    <a:pt x="4604"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3" name="SMARTInkShape-1491">
              <a:extLst>
                <a:ext uri="{FF2B5EF4-FFF2-40B4-BE49-F238E27FC236}">
                  <a16:creationId xmlns:a16="http://schemas.microsoft.com/office/drawing/2014/main" id="{B89E95F0-6500-712E-8CDF-F77DC39213B4}"/>
                </a:ext>
              </a:extLst>
            </p:cNvPr>
            <p:cNvSpPr/>
            <p:nvPr>
              <p:custDataLst>
                <p:tags r:id="rId125"/>
              </p:custDataLst>
            </p:nvPr>
          </p:nvSpPr>
          <p:spPr>
            <a:xfrm>
              <a:off x="7696200" y="333375"/>
              <a:ext cx="161926" cy="19051"/>
            </a:xfrm>
            <a:custGeom>
              <a:avLst/>
              <a:gdLst/>
              <a:ahLst/>
              <a:cxnLst/>
              <a:rect l="0" t="0" r="0" b="0"/>
              <a:pathLst>
                <a:path w="161926" h="19051">
                  <a:moveTo>
                    <a:pt x="0" y="19050"/>
                  </a:moveTo>
                  <a:lnTo>
                    <a:pt x="0" y="19050"/>
                  </a:lnTo>
                  <a:lnTo>
                    <a:pt x="16266" y="17992"/>
                  </a:lnTo>
                  <a:lnTo>
                    <a:pt x="58695" y="10113"/>
                  </a:lnTo>
                  <a:lnTo>
                    <a:pt x="70537" y="8728"/>
                  </a:lnTo>
                  <a:lnTo>
                    <a:pt x="106747" y="1358"/>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4" name="SMARTInkShape-1492">
              <a:extLst>
                <a:ext uri="{FF2B5EF4-FFF2-40B4-BE49-F238E27FC236}">
                  <a16:creationId xmlns:a16="http://schemas.microsoft.com/office/drawing/2014/main" id="{A40DAD84-9C7E-2BEB-6792-4DF3DB33AAB5}"/>
                </a:ext>
              </a:extLst>
            </p:cNvPr>
            <p:cNvSpPr/>
            <p:nvPr>
              <p:custDataLst>
                <p:tags r:id="rId126"/>
              </p:custDataLst>
            </p:nvPr>
          </p:nvSpPr>
          <p:spPr>
            <a:xfrm>
              <a:off x="7848600" y="296775"/>
              <a:ext cx="285751" cy="150901"/>
            </a:xfrm>
            <a:custGeom>
              <a:avLst/>
              <a:gdLst/>
              <a:ahLst/>
              <a:cxnLst/>
              <a:rect l="0" t="0" r="0" b="0"/>
              <a:pathLst>
                <a:path w="285751" h="150901">
                  <a:moveTo>
                    <a:pt x="0" y="150900"/>
                  </a:moveTo>
                  <a:lnTo>
                    <a:pt x="0" y="150900"/>
                  </a:lnTo>
                  <a:lnTo>
                    <a:pt x="22120" y="131602"/>
                  </a:lnTo>
                  <a:lnTo>
                    <a:pt x="64960" y="102417"/>
                  </a:lnTo>
                  <a:lnTo>
                    <a:pt x="110862" y="60046"/>
                  </a:lnTo>
                  <a:lnTo>
                    <a:pt x="153807" y="25272"/>
                  </a:lnTo>
                  <a:lnTo>
                    <a:pt x="158317" y="18160"/>
                  </a:lnTo>
                  <a:lnTo>
                    <a:pt x="159520" y="14781"/>
                  </a:lnTo>
                  <a:lnTo>
                    <a:pt x="161379" y="12529"/>
                  </a:lnTo>
                  <a:lnTo>
                    <a:pt x="167995" y="8301"/>
                  </a:lnTo>
                  <a:lnTo>
                    <a:pt x="170995" y="0"/>
                  </a:lnTo>
                  <a:lnTo>
                    <a:pt x="171248" y="1989"/>
                  </a:lnTo>
                  <a:lnTo>
                    <a:pt x="171315" y="4001"/>
                  </a:lnTo>
                  <a:lnTo>
                    <a:pt x="168567" y="9059"/>
                  </a:lnTo>
                  <a:lnTo>
                    <a:pt x="163819" y="16951"/>
                  </a:lnTo>
                  <a:lnTo>
                    <a:pt x="154970" y="45066"/>
                  </a:lnTo>
                  <a:lnTo>
                    <a:pt x="150339" y="64861"/>
                  </a:lnTo>
                  <a:lnTo>
                    <a:pt x="146192" y="78794"/>
                  </a:lnTo>
                  <a:lnTo>
                    <a:pt x="144916" y="102371"/>
                  </a:lnTo>
                  <a:lnTo>
                    <a:pt x="148368" y="112751"/>
                  </a:lnTo>
                  <a:lnTo>
                    <a:pt x="150771" y="115942"/>
                  </a:lnTo>
                  <a:lnTo>
                    <a:pt x="156262" y="119488"/>
                  </a:lnTo>
                  <a:lnTo>
                    <a:pt x="159208" y="119376"/>
                  </a:lnTo>
                  <a:lnTo>
                    <a:pt x="184799" y="103762"/>
                  </a:lnTo>
                  <a:lnTo>
                    <a:pt x="200570" y="86604"/>
                  </a:lnTo>
                  <a:lnTo>
                    <a:pt x="220869" y="48751"/>
                  </a:lnTo>
                  <a:lnTo>
                    <a:pt x="229895" y="21518"/>
                  </a:lnTo>
                  <a:lnTo>
                    <a:pt x="234466" y="12964"/>
                  </a:lnTo>
                  <a:lnTo>
                    <a:pt x="236499" y="5634"/>
                  </a:lnTo>
                  <a:lnTo>
                    <a:pt x="238099" y="3256"/>
                  </a:lnTo>
                  <a:lnTo>
                    <a:pt x="240224" y="1671"/>
                  </a:lnTo>
                  <a:lnTo>
                    <a:pt x="242699" y="614"/>
                  </a:lnTo>
                  <a:lnTo>
                    <a:pt x="243291" y="967"/>
                  </a:lnTo>
                  <a:lnTo>
                    <a:pt x="225131" y="44316"/>
                  </a:lnTo>
                  <a:lnTo>
                    <a:pt x="219873" y="90690"/>
                  </a:lnTo>
                  <a:lnTo>
                    <a:pt x="220488" y="105090"/>
                  </a:lnTo>
                  <a:lnTo>
                    <a:pt x="224289" y="118545"/>
                  </a:lnTo>
                  <a:lnTo>
                    <a:pt x="226785" y="122980"/>
                  </a:lnTo>
                  <a:lnTo>
                    <a:pt x="229506" y="125937"/>
                  </a:lnTo>
                  <a:lnTo>
                    <a:pt x="235352" y="129222"/>
                  </a:lnTo>
                  <a:lnTo>
                    <a:pt x="246711" y="131071"/>
                  </a:lnTo>
                  <a:lnTo>
                    <a:pt x="285750" y="131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5" name="SMARTInkShape-1493">
              <a:extLst>
                <a:ext uri="{FF2B5EF4-FFF2-40B4-BE49-F238E27FC236}">
                  <a16:creationId xmlns:a16="http://schemas.microsoft.com/office/drawing/2014/main" id="{B4B0CA93-B7CF-152D-F9D7-BFD161AE0DDA}"/>
                </a:ext>
              </a:extLst>
            </p:cNvPr>
            <p:cNvSpPr/>
            <p:nvPr>
              <p:custDataLst>
                <p:tags r:id="rId127"/>
              </p:custDataLst>
            </p:nvPr>
          </p:nvSpPr>
          <p:spPr>
            <a:xfrm>
              <a:off x="8172450" y="401525"/>
              <a:ext cx="114301" cy="84198"/>
            </a:xfrm>
            <a:custGeom>
              <a:avLst/>
              <a:gdLst/>
              <a:ahLst/>
              <a:cxnLst/>
              <a:rect l="0" t="0" r="0" b="0"/>
              <a:pathLst>
                <a:path w="114301" h="84198">
                  <a:moveTo>
                    <a:pt x="0" y="27100"/>
                  </a:moveTo>
                  <a:lnTo>
                    <a:pt x="0" y="27100"/>
                  </a:lnTo>
                  <a:lnTo>
                    <a:pt x="0" y="22044"/>
                  </a:lnTo>
                  <a:lnTo>
                    <a:pt x="5644" y="16739"/>
                  </a:lnTo>
                  <a:lnTo>
                    <a:pt x="27190" y="1843"/>
                  </a:lnTo>
                  <a:lnTo>
                    <a:pt x="37132" y="0"/>
                  </a:lnTo>
                  <a:lnTo>
                    <a:pt x="40629" y="566"/>
                  </a:lnTo>
                  <a:lnTo>
                    <a:pt x="42961" y="2003"/>
                  </a:lnTo>
                  <a:lnTo>
                    <a:pt x="46703" y="6855"/>
                  </a:lnTo>
                  <a:lnTo>
                    <a:pt x="47352" y="17809"/>
                  </a:lnTo>
                  <a:lnTo>
                    <a:pt x="41859" y="28615"/>
                  </a:lnTo>
                  <a:lnTo>
                    <a:pt x="9623" y="73928"/>
                  </a:lnTo>
                  <a:lnTo>
                    <a:pt x="167" y="84071"/>
                  </a:lnTo>
                  <a:lnTo>
                    <a:pt x="5106" y="84197"/>
                  </a:lnTo>
                  <a:lnTo>
                    <a:pt x="41760" y="75605"/>
                  </a:lnTo>
                  <a:lnTo>
                    <a:pt x="88740" y="74735"/>
                  </a:lnTo>
                  <a:lnTo>
                    <a:pt x="114300" y="74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6" name="SMARTInkShape-1494">
              <a:extLst>
                <a:ext uri="{FF2B5EF4-FFF2-40B4-BE49-F238E27FC236}">
                  <a16:creationId xmlns:a16="http://schemas.microsoft.com/office/drawing/2014/main" id="{3519B04C-B200-DE6C-3C28-AD759D4F3311}"/>
                </a:ext>
              </a:extLst>
            </p:cNvPr>
            <p:cNvSpPr/>
            <p:nvPr>
              <p:custDataLst>
                <p:tags r:id="rId128"/>
              </p:custDataLst>
            </p:nvPr>
          </p:nvSpPr>
          <p:spPr>
            <a:xfrm>
              <a:off x="8486775" y="285750"/>
              <a:ext cx="114301" cy="9526"/>
            </a:xfrm>
            <a:custGeom>
              <a:avLst/>
              <a:gdLst/>
              <a:ahLst/>
              <a:cxnLst/>
              <a:rect l="0" t="0" r="0" b="0"/>
              <a:pathLst>
                <a:path w="114301" h="9526">
                  <a:moveTo>
                    <a:pt x="0" y="9525"/>
                  </a:moveTo>
                  <a:lnTo>
                    <a:pt x="0" y="9525"/>
                  </a:lnTo>
                  <a:lnTo>
                    <a:pt x="46153" y="8467"/>
                  </a:lnTo>
                  <a:lnTo>
                    <a:pt x="76674" y="1324"/>
                  </a:lnTo>
                  <a:lnTo>
                    <a:pt x="98087" y="574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7" name="SMARTInkShape-1495">
              <a:extLst>
                <a:ext uri="{FF2B5EF4-FFF2-40B4-BE49-F238E27FC236}">
                  <a16:creationId xmlns:a16="http://schemas.microsoft.com/office/drawing/2014/main" id="{8FA407EA-940D-BC2B-62AD-697DF6590276}"/>
                </a:ext>
              </a:extLst>
            </p:cNvPr>
            <p:cNvSpPr/>
            <p:nvPr>
              <p:custDataLst>
                <p:tags r:id="rId129"/>
              </p:custDataLst>
            </p:nvPr>
          </p:nvSpPr>
          <p:spPr>
            <a:xfrm>
              <a:off x="8496300" y="352425"/>
              <a:ext cx="180976" cy="8202"/>
            </a:xfrm>
            <a:custGeom>
              <a:avLst/>
              <a:gdLst/>
              <a:ahLst/>
              <a:cxnLst/>
              <a:rect l="0" t="0" r="0" b="0"/>
              <a:pathLst>
                <a:path w="180976" h="8202">
                  <a:moveTo>
                    <a:pt x="0" y="0"/>
                  </a:moveTo>
                  <a:lnTo>
                    <a:pt x="0" y="0"/>
                  </a:lnTo>
                  <a:lnTo>
                    <a:pt x="5056" y="5056"/>
                  </a:lnTo>
                  <a:lnTo>
                    <a:pt x="23371" y="8201"/>
                  </a:lnTo>
                  <a:lnTo>
                    <a:pt x="68980" y="2717"/>
                  </a:lnTo>
                  <a:lnTo>
                    <a:pt x="103859" y="537"/>
                  </a:lnTo>
                  <a:lnTo>
                    <a:pt x="145280" y="106"/>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8" name="SMARTInkShape-1496">
              <a:extLst>
                <a:ext uri="{FF2B5EF4-FFF2-40B4-BE49-F238E27FC236}">
                  <a16:creationId xmlns:a16="http://schemas.microsoft.com/office/drawing/2014/main" id="{77C4B1F6-C49A-9C99-7BE6-7B902B5EAE80}"/>
                </a:ext>
              </a:extLst>
            </p:cNvPr>
            <p:cNvSpPr/>
            <p:nvPr>
              <p:custDataLst>
                <p:tags r:id="rId130"/>
              </p:custDataLst>
            </p:nvPr>
          </p:nvSpPr>
          <p:spPr>
            <a:xfrm>
              <a:off x="8773632" y="249759"/>
              <a:ext cx="125185" cy="148731"/>
            </a:xfrm>
            <a:custGeom>
              <a:avLst/>
              <a:gdLst/>
              <a:ahLst/>
              <a:cxnLst/>
              <a:rect l="0" t="0" r="0" b="0"/>
              <a:pathLst>
                <a:path w="125185" h="148731">
                  <a:moveTo>
                    <a:pt x="75093" y="26466"/>
                  </a:moveTo>
                  <a:lnTo>
                    <a:pt x="75093" y="26466"/>
                  </a:lnTo>
                  <a:lnTo>
                    <a:pt x="75093" y="0"/>
                  </a:lnTo>
                  <a:lnTo>
                    <a:pt x="69449" y="1650"/>
                  </a:lnTo>
                  <a:lnTo>
                    <a:pt x="42600" y="15319"/>
                  </a:lnTo>
                  <a:lnTo>
                    <a:pt x="30314" y="25392"/>
                  </a:lnTo>
                  <a:lnTo>
                    <a:pt x="11496" y="53077"/>
                  </a:lnTo>
                  <a:lnTo>
                    <a:pt x="2626" y="83034"/>
                  </a:lnTo>
                  <a:lnTo>
                    <a:pt x="0" y="106962"/>
                  </a:lnTo>
                  <a:lnTo>
                    <a:pt x="5030" y="123625"/>
                  </a:lnTo>
                  <a:lnTo>
                    <a:pt x="9333" y="132514"/>
                  </a:lnTo>
                  <a:lnTo>
                    <a:pt x="14322" y="138440"/>
                  </a:lnTo>
                  <a:lnTo>
                    <a:pt x="25505" y="145024"/>
                  </a:lnTo>
                  <a:lnTo>
                    <a:pt x="43702" y="148730"/>
                  </a:lnTo>
                  <a:lnTo>
                    <a:pt x="67556" y="144772"/>
                  </a:lnTo>
                  <a:lnTo>
                    <a:pt x="94732" y="131840"/>
                  </a:lnTo>
                  <a:lnTo>
                    <a:pt x="107810" y="114927"/>
                  </a:lnTo>
                  <a:lnTo>
                    <a:pt x="124829" y="79688"/>
                  </a:lnTo>
                  <a:lnTo>
                    <a:pt x="125184" y="72531"/>
                  </a:lnTo>
                  <a:lnTo>
                    <a:pt x="119934" y="58934"/>
                  </a:lnTo>
                  <a:lnTo>
                    <a:pt x="97383" y="30292"/>
                  </a:lnTo>
                  <a:lnTo>
                    <a:pt x="84990" y="22543"/>
                  </a:lnTo>
                  <a:lnTo>
                    <a:pt x="36993" y="169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89" name="SMARTInkShape-1497">
              <a:extLst>
                <a:ext uri="{FF2B5EF4-FFF2-40B4-BE49-F238E27FC236}">
                  <a16:creationId xmlns:a16="http://schemas.microsoft.com/office/drawing/2014/main" id="{85726519-3DD6-4B00-463E-D5C8FA352A96}"/>
                </a:ext>
              </a:extLst>
            </p:cNvPr>
            <p:cNvSpPr/>
            <p:nvPr>
              <p:custDataLst>
                <p:tags r:id="rId131"/>
              </p:custDataLst>
            </p:nvPr>
          </p:nvSpPr>
          <p:spPr>
            <a:xfrm>
              <a:off x="6519161" y="708887"/>
              <a:ext cx="14956" cy="195989"/>
            </a:xfrm>
            <a:custGeom>
              <a:avLst/>
              <a:gdLst/>
              <a:ahLst/>
              <a:cxnLst/>
              <a:rect l="0" t="0" r="0" b="0"/>
              <a:pathLst>
                <a:path w="14956" h="195989">
                  <a:moveTo>
                    <a:pt x="5464" y="5488"/>
                  </a:moveTo>
                  <a:lnTo>
                    <a:pt x="5464" y="5488"/>
                  </a:lnTo>
                  <a:lnTo>
                    <a:pt x="10520" y="5488"/>
                  </a:lnTo>
                  <a:lnTo>
                    <a:pt x="12009" y="4430"/>
                  </a:lnTo>
                  <a:lnTo>
                    <a:pt x="13002" y="2666"/>
                  </a:lnTo>
                  <a:lnTo>
                    <a:pt x="13664" y="431"/>
                  </a:lnTo>
                  <a:lnTo>
                    <a:pt x="14106" y="0"/>
                  </a:lnTo>
                  <a:lnTo>
                    <a:pt x="14401" y="771"/>
                  </a:lnTo>
                  <a:lnTo>
                    <a:pt x="14955" y="23526"/>
                  </a:lnTo>
                  <a:lnTo>
                    <a:pt x="6785" y="70998"/>
                  </a:lnTo>
                  <a:lnTo>
                    <a:pt x="5725" y="108935"/>
                  </a:lnTo>
                  <a:lnTo>
                    <a:pt x="2693" y="150923"/>
                  </a:lnTo>
                  <a:lnTo>
                    <a:pt x="0" y="171726"/>
                  </a:lnTo>
                  <a:lnTo>
                    <a:pt x="5464"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0" name="SMARTInkShape-1498">
              <a:extLst>
                <a:ext uri="{FF2B5EF4-FFF2-40B4-BE49-F238E27FC236}">
                  <a16:creationId xmlns:a16="http://schemas.microsoft.com/office/drawing/2014/main" id="{F41DBA67-15E8-0B59-3251-C042DFB5BAAA}"/>
                </a:ext>
              </a:extLst>
            </p:cNvPr>
            <p:cNvSpPr/>
            <p:nvPr>
              <p:custDataLst>
                <p:tags r:id="rId132"/>
              </p:custDataLst>
            </p:nvPr>
          </p:nvSpPr>
          <p:spPr>
            <a:xfrm>
              <a:off x="6648450" y="699885"/>
              <a:ext cx="28576" cy="195466"/>
            </a:xfrm>
            <a:custGeom>
              <a:avLst/>
              <a:gdLst/>
              <a:ahLst/>
              <a:cxnLst/>
              <a:rect l="0" t="0" r="0" b="0"/>
              <a:pathLst>
                <a:path w="28576" h="195466">
                  <a:moveTo>
                    <a:pt x="0" y="24015"/>
                  </a:moveTo>
                  <a:lnTo>
                    <a:pt x="0" y="24015"/>
                  </a:lnTo>
                  <a:lnTo>
                    <a:pt x="9701" y="5672"/>
                  </a:lnTo>
                  <a:lnTo>
                    <a:pt x="14750" y="0"/>
                  </a:lnTo>
                  <a:lnTo>
                    <a:pt x="12553" y="2053"/>
                  </a:lnTo>
                  <a:lnTo>
                    <a:pt x="12602" y="5140"/>
                  </a:lnTo>
                  <a:lnTo>
                    <a:pt x="17992" y="46394"/>
                  </a:lnTo>
                  <a:lnTo>
                    <a:pt x="18957" y="87738"/>
                  </a:lnTo>
                  <a:lnTo>
                    <a:pt x="19038" y="129656"/>
                  </a:lnTo>
                  <a:lnTo>
                    <a:pt x="21868" y="157621"/>
                  </a:lnTo>
                  <a:lnTo>
                    <a:pt x="28575" y="195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1" name="SMARTInkShape-1499">
              <a:extLst>
                <a:ext uri="{FF2B5EF4-FFF2-40B4-BE49-F238E27FC236}">
                  <a16:creationId xmlns:a16="http://schemas.microsoft.com/office/drawing/2014/main" id="{9656F1E7-A654-DD84-DD94-C7B343BF24B6}"/>
                </a:ext>
              </a:extLst>
            </p:cNvPr>
            <p:cNvSpPr/>
            <p:nvPr>
              <p:custDataLst>
                <p:tags r:id="rId133"/>
              </p:custDataLst>
            </p:nvPr>
          </p:nvSpPr>
          <p:spPr>
            <a:xfrm>
              <a:off x="6534150" y="828675"/>
              <a:ext cx="133351" cy="1"/>
            </a:xfrm>
            <a:custGeom>
              <a:avLst/>
              <a:gdLst/>
              <a:ahLst/>
              <a:cxnLst/>
              <a:rect l="0" t="0" r="0" b="0"/>
              <a:pathLst>
                <a:path w="133351" h="1">
                  <a:moveTo>
                    <a:pt x="0" y="0"/>
                  </a:moveTo>
                  <a:lnTo>
                    <a:pt x="0" y="0"/>
                  </a:lnTo>
                  <a:lnTo>
                    <a:pt x="43643" y="0"/>
                  </a:lnTo>
                  <a:lnTo>
                    <a:pt x="82352" y="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2" name="SMARTInkShape-1500">
              <a:extLst>
                <a:ext uri="{FF2B5EF4-FFF2-40B4-BE49-F238E27FC236}">
                  <a16:creationId xmlns:a16="http://schemas.microsoft.com/office/drawing/2014/main" id="{B9F0C448-4638-E14C-778D-F3C0D984A9B8}"/>
                </a:ext>
              </a:extLst>
            </p:cNvPr>
            <p:cNvSpPr/>
            <p:nvPr>
              <p:custDataLst>
                <p:tags r:id="rId134"/>
              </p:custDataLst>
            </p:nvPr>
          </p:nvSpPr>
          <p:spPr>
            <a:xfrm>
              <a:off x="6762962" y="830464"/>
              <a:ext cx="209339" cy="102556"/>
            </a:xfrm>
            <a:custGeom>
              <a:avLst/>
              <a:gdLst/>
              <a:ahLst/>
              <a:cxnLst/>
              <a:rect l="0" t="0" r="0" b="0"/>
              <a:pathLst>
                <a:path w="209339" h="102556">
                  <a:moveTo>
                    <a:pt x="85513" y="64886"/>
                  </a:moveTo>
                  <a:lnTo>
                    <a:pt x="85513" y="64886"/>
                  </a:lnTo>
                  <a:lnTo>
                    <a:pt x="85513" y="51629"/>
                  </a:lnTo>
                  <a:lnTo>
                    <a:pt x="86571" y="49698"/>
                  </a:lnTo>
                  <a:lnTo>
                    <a:pt x="88335" y="48410"/>
                  </a:lnTo>
                  <a:lnTo>
                    <a:pt x="90569" y="47552"/>
                  </a:lnTo>
                  <a:lnTo>
                    <a:pt x="91000" y="45922"/>
                  </a:lnTo>
                  <a:lnTo>
                    <a:pt x="86444" y="37786"/>
                  </a:lnTo>
                  <a:lnTo>
                    <a:pt x="85594" y="20038"/>
                  </a:lnTo>
                  <a:lnTo>
                    <a:pt x="80480" y="13027"/>
                  </a:lnTo>
                  <a:lnTo>
                    <a:pt x="72263" y="4247"/>
                  </a:lnTo>
                  <a:lnTo>
                    <a:pt x="63396" y="894"/>
                  </a:lnTo>
                  <a:lnTo>
                    <a:pt x="58068" y="0"/>
                  </a:lnTo>
                  <a:lnTo>
                    <a:pt x="52400" y="1520"/>
                  </a:lnTo>
                  <a:lnTo>
                    <a:pt x="16602" y="24263"/>
                  </a:lnTo>
                  <a:lnTo>
                    <a:pt x="7967" y="34837"/>
                  </a:lnTo>
                  <a:lnTo>
                    <a:pt x="3423" y="46592"/>
                  </a:lnTo>
                  <a:lnTo>
                    <a:pt x="0" y="77073"/>
                  </a:lnTo>
                  <a:lnTo>
                    <a:pt x="988" y="79361"/>
                  </a:lnTo>
                  <a:lnTo>
                    <a:pt x="2705" y="80886"/>
                  </a:lnTo>
                  <a:lnTo>
                    <a:pt x="4908" y="81902"/>
                  </a:lnTo>
                  <a:lnTo>
                    <a:pt x="6376" y="83639"/>
                  </a:lnTo>
                  <a:lnTo>
                    <a:pt x="8926" y="91958"/>
                  </a:lnTo>
                  <a:lnTo>
                    <a:pt x="19312" y="98072"/>
                  </a:lnTo>
                  <a:lnTo>
                    <a:pt x="30737" y="101530"/>
                  </a:lnTo>
                  <a:lnTo>
                    <a:pt x="40827" y="102555"/>
                  </a:lnTo>
                  <a:lnTo>
                    <a:pt x="47308" y="99972"/>
                  </a:lnTo>
                  <a:lnTo>
                    <a:pt x="92419" y="57926"/>
                  </a:lnTo>
                  <a:lnTo>
                    <a:pt x="99166" y="48387"/>
                  </a:lnTo>
                  <a:lnTo>
                    <a:pt x="105786" y="37067"/>
                  </a:lnTo>
                  <a:lnTo>
                    <a:pt x="113602" y="27388"/>
                  </a:lnTo>
                  <a:lnTo>
                    <a:pt x="105844" y="26839"/>
                  </a:lnTo>
                  <a:lnTo>
                    <a:pt x="105418" y="27880"/>
                  </a:lnTo>
                  <a:lnTo>
                    <a:pt x="104943" y="31858"/>
                  </a:lnTo>
                  <a:lnTo>
                    <a:pt x="103758" y="33342"/>
                  </a:lnTo>
                  <a:lnTo>
                    <a:pt x="99619" y="34992"/>
                  </a:lnTo>
                  <a:lnTo>
                    <a:pt x="99150" y="36490"/>
                  </a:lnTo>
                  <a:lnTo>
                    <a:pt x="101452" y="40977"/>
                  </a:lnTo>
                  <a:lnTo>
                    <a:pt x="101430" y="42596"/>
                  </a:lnTo>
                  <a:lnTo>
                    <a:pt x="100358" y="43676"/>
                  </a:lnTo>
                  <a:lnTo>
                    <a:pt x="98585" y="44396"/>
                  </a:lnTo>
                  <a:lnTo>
                    <a:pt x="97403" y="45934"/>
                  </a:lnTo>
                  <a:lnTo>
                    <a:pt x="96090" y="50466"/>
                  </a:lnTo>
                  <a:lnTo>
                    <a:pt x="96797" y="53156"/>
                  </a:lnTo>
                  <a:lnTo>
                    <a:pt x="100406" y="58967"/>
                  </a:lnTo>
                  <a:lnTo>
                    <a:pt x="105538" y="62255"/>
                  </a:lnTo>
                  <a:lnTo>
                    <a:pt x="111347" y="64775"/>
                  </a:lnTo>
                  <a:lnTo>
                    <a:pt x="120567" y="71086"/>
                  </a:lnTo>
                  <a:lnTo>
                    <a:pt x="130002" y="73426"/>
                  </a:lnTo>
                  <a:lnTo>
                    <a:pt x="176792" y="74394"/>
                  </a:lnTo>
                  <a:lnTo>
                    <a:pt x="187622" y="74408"/>
                  </a:lnTo>
                  <a:lnTo>
                    <a:pt x="209338" y="648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3" name="SMARTInkShape-1501">
              <a:extLst>
                <a:ext uri="{FF2B5EF4-FFF2-40B4-BE49-F238E27FC236}">
                  <a16:creationId xmlns:a16="http://schemas.microsoft.com/office/drawing/2014/main" id="{92C43140-45A2-E22A-B4E4-F08B055A8107}"/>
                </a:ext>
              </a:extLst>
            </p:cNvPr>
            <p:cNvSpPr/>
            <p:nvPr>
              <p:custDataLst>
                <p:tags r:id="rId135"/>
              </p:custDataLst>
            </p:nvPr>
          </p:nvSpPr>
          <p:spPr>
            <a:xfrm>
              <a:off x="7077075" y="7429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4" name="SMARTInkShape-1502">
              <a:extLst>
                <a:ext uri="{FF2B5EF4-FFF2-40B4-BE49-F238E27FC236}">
                  <a16:creationId xmlns:a16="http://schemas.microsoft.com/office/drawing/2014/main" id="{3F791964-6113-07AC-13A7-DF29D7A8FEE8}"/>
                </a:ext>
              </a:extLst>
            </p:cNvPr>
            <p:cNvSpPr/>
            <p:nvPr>
              <p:custDataLst>
                <p:tags r:id="rId136"/>
              </p:custDataLst>
            </p:nvPr>
          </p:nvSpPr>
          <p:spPr>
            <a:xfrm>
              <a:off x="7086600" y="83820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5" name="SMARTInkShape-1503">
              <a:extLst>
                <a:ext uri="{FF2B5EF4-FFF2-40B4-BE49-F238E27FC236}">
                  <a16:creationId xmlns:a16="http://schemas.microsoft.com/office/drawing/2014/main" id="{CC1F5388-EE9F-13A9-42DE-D71AD6FB31DF}"/>
                </a:ext>
              </a:extLst>
            </p:cNvPr>
            <p:cNvSpPr/>
            <p:nvPr>
              <p:custDataLst>
                <p:tags r:id="rId137"/>
              </p:custDataLst>
            </p:nvPr>
          </p:nvSpPr>
          <p:spPr>
            <a:xfrm>
              <a:off x="7258050" y="762421"/>
              <a:ext cx="381001" cy="218655"/>
            </a:xfrm>
            <a:custGeom>
              <a:avLst/>
              <a:gdLst/>
              <a:ahLst/>
              <a:cxnLst/>
              <a:rect l="0" t="0" r="0" b="0"/>
              <a:pathLst>
                <a:path w="381001" h="218655">
                  <a:moveTo>
                    <a:pt x="0" y="218654"/>
                  </a:moveTo>
                  <a:lnTo>
                    <a:pt x="0" y="218654"/>
                  </a:lnTo>
                  <a:lnTo>
                    <a:pt x="44779" y="173874"/>
                  </a:lnTo>
                  <a:lnTo>
                    <a:pt x="91944" y="135647"/>
                  </a:lnTo>
                  <a:lnTo>
                    <a:pt x="137595" y="98751"/>
                  </a:lnTo>
                  <a:lnTo>
                    <a:pt x="159158" y="73849"/>
                  </a:lnTo>
                  <a:lnTo>
                    <a:pt x="193521" y="47450"/>
                  </a:lnTo>
                  <a:lnTo>
                    <a:pt x="218404" y="10223"/>
                  </a:lnTo>
                  <a:lnTo>
                    <a:pt x="219057" y="0"/>
                  </a:lnTo>
                  <a:lnTo>
                    <a:pt x="212526" y="14871"/>
                  </a:lnTo>
                  <a:lnTo>
                    <a:pt x="201465" y="58124"/>
                  </a:lnTo>
                  <a:lnTo>
                    <a:pt x="200215" y="103806"/>
                  </a:lnTo>
                  <a:lnTo>
                    <a:pt x="200151" y="113514"/>
                  </a:lnTo>
                  <a:lnTo>
                    <a:pt x="205726" y="129944"/>
                  </a:lnTo>
                  <a:lnTo>
                    <a:pt x="216438" y="147626"/>
                  </a:lnTo>
                  <a:lnTo>
                    <a:pt x="218375" y="149077"/>
                  </a:lnTo>
                  <a:lnTo>
                    <a:pt x="223350" y="150689"/>
                  </a:lnTo>
                  <a:lnTo>
                    <a:pt x="237158" y="146540"/>
                  </a:lnTo>
                  <a:lnTo>
                    <a:pt x="254653" y="138608"/>
                  </a:lnTo>
                  <a:lnTo>
                    <a:pt x="264168" y="126986"/>
                  </a:lnTo>
                  <a:lnTo>
                    <a:pt x="293067" y="82796"/>
                  </a:lnTo>
                  <a:lnTo>
                    <a:pt x="307539" y="56822"/>
                  </a:lnTo>
                  <a:lnTo>
                    <a:pt x="319530" y="41500"/>
                  </a:lnTo>
                  <a:lnTo>
                    <a:pt x="322570" y="31520"/>
                  </a:lnTo>
                  <a:lnTo>
                    <a:pt x="323800" y="10993"/>
                  </a:lnTo>
                  <a:lnTo>
                    <a:pt x="323835" y="14720"/>
                  </a:lnTo>
                  <a:lnTo>
                    <a:pt x="322783" y="16023"/>
                  </a:lnTo>
                  <a:lnTo>
                    <a:pt x="318789" y="17471"/>
                  </a:lnTo>
                  <a:lnTo>
                    <a:pt x="317302" y="18915"/>
                  </a:lnTo>
                  <a:lnTo>
                    <a:pt x="309660" y="41898"/>
                  </a:lnTo>
                  <a:lnTo>
                    <a:pt x="302618" y="72676"/>
                  </a:lnTo>
                  <a:lnTo>
                    <a:pt x="300171" y="76885"/>
                  </a:lnTo>
                  <a:lnTo>
                    <a:pt x="299596" y="80750"/>
                  </a:lnTo>
                  <a:lnTo>
                    <a:pt x="300273" y="84385"/>
                  </a:lnTo>
                  <a:lnTo>
                    <a:pt x="301782" y="87866"/>
                  </a:lnTo>
                  <a:lnTo>
                    <a:pt x="307225" y="119351"/>
                  </a:lnTo>
                  <a:lnTo>
                    <a:pt x="312220" y="131728"/>
                  </a:lnTo>
                  <a:lnTo>
                    <a:pt x="312922" y="135303"/>
                  </a:lnTo>
                  <a:lnTo>
                    <a:pt x="315506" y="137687"/>
                  </a:lnTo>
                  <a:lnTo>
                    <a:pt x="324022" y="140335"/>
                  </a:lnTo>
                  <a:lnTo>
                    <a:pt x="367270" y="142268"/>
                  </a:lnTo>
                  <a:lnTo>
                    <a:pt x="381000" y="1424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6" name="SMARTInkShape-1504">
              <a:extLst>
                <a:ext uri="{FF2B5EF4-FFF2-40B4-BE49-F238E27FC236}">
                  <a16:creationId xmlns:a16="http://schemas.microsoft.com/office/drawing/2014/main" id="{C685BD6F-8E10-6E23-DCDF-E23CCB98D453}"/>
                </a:ext>
              </a:extLst>
            </p:cNvPr>
            <p:cNvSpPr/>
            <p:nvPr>
              <p:custDataLst>
                <p:tags r:id="rId138"/>
              </p:custDataLst>
            </p:nvPr>
          </p:nvSpPr>
          <p:spPr>
            <a:xfrm>
              <a:off x="7686675" y="899387"/>
              <a:ext cx="9526" cy="110264"/>
            </a:xfrm>
            <a:custGeom>
              <a:avLst/>
              <a:gdLst/>
              <a:ahLst/>
              <a:cxnLst/>
              <a:rect l="0" t="0" r="0" b="0"/>
              <a:pathLst>
                <a:path w="9526" h="110264">
                  <a:moveTo>
                    <a:pt x="0" y="5488"/>
                  </a:moveTo>
                  <a:lnTo>
                    <a:pt x="0" y="5488"/>
                  </a:lnTo>
                  <a:lnTo>
                    <a:pt x="5488" y="5488"/>
                  </a:lnTo>
                  <a:lnTo>
                    <a:pt x="3145" y="5488"/>
                  </a:lnTo>
                  <a:lnTo>
                    <a:pt x="9215" y="5488"/>
                  </a:lnTo>
                  <a:lnTo>
                    <a:pt x="9465" y="0"/>
                  </a:lnTo>
                  <a:lnTo>
                    <a:pt x="9525" y="43382"/>
                  </a:lnTo>
                  <a:lnTo>
                    <a:pt x="9525" y="88131"/>
                  </a:lnTo>
                  <a:lnTo>
                    <a:pt x="9525"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7" name="SMARTInkShape-1505">
              <a:extLst>
                <a:ext uri="{FF2B5EF4-FFF2-40B4-BE49-F238E27FC236}">
                  <a16:creationId xmlns:a16="http://schemas.microsoft.com/office/drawing/2014/main" id="{5F497D7B-00FC-898F-E6D1-A3B084CFA4FC}"/>
                </a:ext>
              </a:extLst>
            </p:cNvPr>
            <p:cNvSpPr/>
            <p:nvPr>
              <p:custDataLst>
                <p:tags r:id="rId139"/>
              </p:custDataLst>
            </p:nvPr>
          </p:nvSpPr>
          <p:spPr>
            <a:xfrm>
              <a:off x="7829550" y="866775"/>
              <a:ext cx="180976" cy="1"/>
            </a:xfrm>
            <a:custGeom>
              <a:avLst/>
              <a:gdLst/>
              <a:ahLst/>
              <a:cxnLst/>
              <a:rect l="0" t="0" r="0" b="0"/>
              <a:pathLst>
                <a:path w="180976" h="1">
                  <a:moveTo>
                    <a:pt x="0" y="0"/>
                  </a:moveTo>
                  <a:lnTo>
                    <a:pt x="0" y="0"/>
                  </a:lnTo>
                  <a:lnTo>
                    <a:pt x="45333" y="0"/>
                  </a:lnTo>
                  <a:lnTo>
                    <a:pt x="87684" y="0"/>
                  </a:lnTo>
                  <a:lnTo>
                    <a:pt x="130758" y="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8" name="SMARTInkShape-1506">
              <a:extLst>
                <a:ext uri="{FF2B5EF4-FFF2-40B4-BE49-F238E27FC236}">
                  <a16:creationId xmlns:a16="http://schemas.microsoft.com/office/drawing/2014/main" id="{6EA2797E-2649-4E7E-0120-B914FBD1C02F}"/>
                </a:ext>
              </a:extLst>
            </p:cNvPr>
            <p:cNvSpPr/>
            <p:nvPr>
              <p:custDataLst>
                <p:tags r:id="rId140"/>
              </p:custDataLst>
            </p:nvPr>
          </p:nvSpPr>
          <p:spPr>
            <a:xfrm>
              <a:off x="8010525" y="762328"/>
              <a:ext cx="371476" cy="218748"/>
            </a:xfrm>
            <a:custGeom>
              <a:avLst/>
              <a:gdLst/>
              <a:ahLst/>
              <a:cxnLst/>
              <a:rect l="0" t="0" r="0" b="0"/>
              <a:pathLst>
                <a:path w="371476" h="218748">
                  <a:moveTo>
                    <a:pt x="0" y="218747"/>
                  </a:moveTo>
                  <a:lnTo>
                    <a:pt x="0" y="218747"/>
                  </a:lnTo>
                  <a:lnTo>
                    <a:pt x="20722" y="205564"/>
                  </a:lnTo>
                  <a:lnTo>
                    <a:pt x="59191" y="173623"/>
                  </a:lnTo>
                  <a:lnTo>
                    <a:pt x="80366" y="148803"/>
                  </a:lnTo>
                  <a:lnTo>
                    <a:pt x="127196" y="111556"/>
                  </a:lnTo>
                  <a:lnTo>
                    <a:pt x="171501" y="80179"/>
                  </a:lnTo>
                  <a:lnTo>
                    <a:pt x="205153" y="41266"/>
                  </a:lnTo>
                  <a:lnTo>
                    <a:pt x="208971" y="30170"/>
                  </a:lnTo>
                  <a:lnTo>
                    <a:pt x="208106" y="30588"/>
                  </a:lnTo>
                  <a:lnTo>
                    <a:pt x="204322" y="33873"/>
                  </a:lnTo>
                  <a:lnTo>
                    <a:pt x="194327" y="51152"/>
                  </a:lnTo>
                  <a:lnTo>
                    <a:pt x="191256" y="65854"/>
                  </a:lnTo>
                  <a:lnTo>
                    <a:pt x="190504" y="112952"/>
                  </a:lnTo>
                  <a:lnTo>
                    <a:pt x="190501" y="125429"/>
                  </a:lnTo>
                  <a:lnTo>
                    <a:pt x="193322" y="132470"/>
                  </a:lnTo>
                  <a:lnTo>
                    <a:pt x="195556" y="135829"/>
                  </a:lnTo>
                  <a:lnTo>
                    <a:pt x="198105" y="138068"/>
                  </a:lnTo>
                  <a:lnTo>
                    <a:pt x="203757" y="140556"/>
                  </a:lnTo>
                  <a:lnTo>
                    <a:pt x="212620" y="138840"/>
                  </a:lnTo>
                  <a:lnTo>
                    <a:pt x="223614" y="133491"/>
                  </a:lnTo>
                  <a:lnTo>
                    <a:pt x="254180" y="106848"/>
                  </a:lnTo>
                  <a:lnTo>
                    <a:pt x="282215" y="61030"/>
                  </a:lnTo>
                  <a:lnTo>
                    <a:pt x="304779" y="18597"/>
                  </a:lnTo>
                  <a:lnTo>
                    <a:pt x="314158" y="0"/>
                  </a:lnTo>
                  <a:lnTo>
                    <a:pt x="314276" y="4826"/>
                  </a:lnTo>
                  <a:lnTo>
                    <a:pt x="311481" y="10076"/>
                  </a:lnTo>
                  <a:lnTo>
                    <a:pt x="307770" y="15938"/>
                  </a:lnTo>
                  <a:lnTo>
                    <a:pt x="297434" y="60412"/>
                  </a:lnTo>
                  <a:lnTo>
                    <a:pt x="295332" y="106526"/>
                  </a:lnTo>
                  <a:lnTo>
                    <a:pt x="296359" y="117013"/>
                  </a:lnTo>
                  <a:lnTo>
                    <a:pt x="300344" y="125201"/>
                  </a:lnTo>
                  <a:lnTo>
                    <a:pt x="302888" y="127808"/>
                  </a:lnTo>
                  <a:lnTo>
                    <a:pt x="308535" y="130705"/>
                  </a:lnTo>
                  <a:lnTo>
                    <a:pt x="322902" y="132564"/>
                  </a:lnTo>
                  <a:lnTo>
                    <a:pt x="344383" y="131828"/>
                  </a:lnTo>
                  <a:lnTo>
                    <a:pt x="371475" y="123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99" name="SMARTInkShape-1507">
              <a:extLst>
                <a:ext uri="{FF2B5EF4-FFF2-40B4-BE49-F238E27FC236}">
                  <a16:creationId xmlns:a16="http://schemas.microsoft.com/office/drawing/2014/main" id="{B3A481E6-3EB2-18EC-48F5-915FF320060C}"/>
                </a:ext>
              </a:extLst>
            </p:cNvPr>
            <p:cNvSpPr/>
            <p:nvPr>
              <p:custDataLst>
                <p:tags r:id="rId141"/>
              </p:custDataLst>
            </p:nvPr>
          </p:nvSpPr>
          <p:spPr>
            <a:xfrm>
              <a:off x="8382292" y="866785"/>
              <a:ext cx="142584" cy="85708"/>
            </a:xfrm>
            <a:custGeom>
              <a:avLst/>
              <a:gdLst/>
              <a:ahLst/>
              <a:cxnLst/>
              <a:rect l="0" t="0" r="0" b="0"/>
              <a:pathLst>
                <a:path w="142584" h="85708">
                  <a:moveTo>
                    <a:pt x="9233" y="19040"/>
                  </a:moveTo>
                  <a:lnTo>
                    <a:pt x="9233" y="19040"/>
                  </a:lnTo>
                  <a:lnTo>
                    <a:pt x="17435" y="10839"/>
                  </a:lnTo>
                  <a:lnTo>
                    <a:pt x="23423" y="9907"/>
                  </a:lnTo>
                  <a:lnTo>
                    <a:pt x="59680" y="9525"/>
                  </a:lnTo>
                  <a:lnTo>
                    <a:pt x="61914" y="8463"/>
                  </a:lnTo>
                  <a:lnTo>
                    <a:pt x="63404" y="6697"/>
                  </a:lnTo>
                  <a:lnTo>
                    <a:pt x="64397" y="4462"/>
                  </a:lnTo>
                  <a:lnTo>
                    <a:pt x="66118" y="2971"/>
                  </a:lnTo>
                  <a:lnTo>
                    <a:pt x="70852" y="1315"/>
                  </a:lnTo>
                  <a:lnTo>
                    <a:pt x="85279" y="0"/>
                  </a:lnTo>
                  <a:lnTo>
                    <a:pt x="80331" y="5049"/>
                  </a:lnTo>
                  <a:lnTo>
                    <a:pt x="75052" y="7530"/>
                  </a:lnTo>
                  <a:lnTo>
                    <a:pt x="72163" y="8192"/>
                  </a:lnTo>
                  <a:lnTo>
                    <a:pt x="63039" y="14179"/>
                  </a:lnTo>
                  <a:lnTo>
                    <a:pt x="26427" y="58637"/>
                  </a:lnTo>
                  <a:lnTo>
                    <a:pt x="0" y="85421"/>
                  </a:lnTo>
                  <a:lnTo>
                    <a:pt x="44496" y="85707"/>
                  </a:lnTo>
                  <a:lnTo>
                    <a:pt x="88210" y="78175"/>
                  </a:lnTo>
                  <a:lnTo>
                    <a:pt x="142583" y="76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0" name="SMARTInkShape-1508">
              <a:extLst>
                <a:ext uri="{FF2B5EF4-FFF2-40B4-BE49-F238E27FC236}">
                  <a16:creationId xmlns:a16="http://schemas.microsoft.com/office/drawing/2014/main" id="{A906A969-1765-FC0F-9E5A-8B85E48F97BA}"/>
                </a:ext>
              </a:extLst>
            </p:cNvPr>
            <p:cNvSpPr/>
            <p:nvPr>
              <p:custDataLst>
                <p:tags r:id="rId142"/>
              </p:custDataLst>
            </p:nvPr>
          </p:nvSpPr>
          <p:spPr>
            <a:xfrm>
              <a:off x="8337791" y="857642"/>
              <a:ext cx="110216" cy="71772"/>
            </a:xfrm>
            <a:custGeom>
              <a:avLst/>
              <a:gdLst/>
              <a:ahLst/>
              <a:cxnLst/>
              <a:rect l="0" t="0" r="0" b="0"/>
              <a:pathLst>
                <a:path w="110216" h="71772">
                  <a:moveTo>
                    <a:pt x="6109" y="18658"/>
                  </a:moveTo>
                  <a:lnTo>
                    <a:pt x="6109" y="18658"/>
                  </a:lnTo>
                  <a:lnTo>
                    <a:pt x="1053" y="23715"/>
                  </a:lnTo>
                  <a:lnTo>
                    <a:pt x="621" y="25204"/>
                  </a:lnTo>
                  <a:lnTo>
                    <a:pt x="1392" y="26197"/>
                  </a:lnTo>
                  <a:lnTo>
                    <a:pt x="2964" y="26859"/>
                  </a:lnTo>
                  <a:lnTo>
                    <a:pt x="2955" y="27300"/>
                  </a:lnTo>
                  <a:lnTo>
                    <a:pt x="121" y="27791"/>
                  </a:lnTo>
                  <a:lnTo>
                    <a:pt x="0" y="27921"/>
                  </a:lnTo>
                  <a:lnTo>
                    <a:pt x="2688" y="28067"/>
                  </a:lnTo>
                  <a:lnTo>
                    <a:pt x="3829" y="27047"/>
                  </a:lnTo>
                  <a:lnTo>
                    <a:pt x="5095" y="23092"/>
                  </a:lnTo>
                  <a:lnTo>
                    <a:pt x="5432" y="22672"/>
                  </a:lnTo>
                  <a:lnTo>
                    <a:pt x="5809" y="25028"/>
                  </a:lnTo>
                  <a:lnTo>
                    <a:pt x="5909" y="25022"/>
                  </a:lnTo>
                  <a:lnTo>
                    <a:pt x="6021" y="22192"/>
                  </a:lnTo>
                  <a:lnTo>
                    <a:pt x="7109" y="21014"/>
                  </a:lnTo>
                  <a:lnTo>
                    <a:pt x="11140" y="19705"/>
                  </a:lnTo>
                  <a:lnTo>
                    <a:pt x="11578" y="19356"/>
                  </a:lnTo>
                  <a:lnTo>
                    <a:pt x="9244" y="18968"/>
                  </a:lnTo>
                  <a:lnTo>
                    <a:pt x="9258" y="17806"/>
                  </a:lnTo>
                  <a:lnTo>
                    <a:pt x="12095" y="13693"/>
                  </a:lnTo>
                  <a:lnTo>
                    <a:pt x="16884" y="11160"/>
                  </a:lnTo>
                  <a:lnTo>
                    <a:pt x="29556" y="9400"/>
                  </a:lnTo>
                  <a:lnTo>
                    <a:pt x="27819" y="9252"/>
                  </a:lnTo>
                  <a:lnTo>
                    <a:pt x="67911" y="9133"/>
                  </a:lnTo>
                  <a:lnTo>
                    <a:pt x="90922" y="0"/>
                  </a:lnTo>
                  <a:lnTo>
                    <a:pt x="86508" y="4781"/>
                  </a:lnTo>
                  <a:lnTo>
                    <a:pt x="87224" y="5173"/>
                  </a:lnTo>
                  <a:lnTo>
                    <a:pt x="93666" y="2787"/>
                  </a:lnTo>
                  <a:lnTo>
                    <a:pt x="94113" y="2786"/>
                  </a:lnTo>
                  <a:lnTo>
                    <a:pt x="88967" y="5606"/>
                  </a:lnTo>
                  <a:lnTo>
                    <a:pt x="87806" y="6782"/>
                  </a:lnTo>
                  <a:lnTo>
                    <a:pt x="88090" y="7566"/>
                  </a:lnTo>
                  <a:lnTo>
                    <a:pt x="89337" y="8088"/>
                  </a:lnTo>
                  <a:lnTo>
                    <a:pt x="91229" y="7378"/>
                  </a:lnTo>
                  <a:lnTo>
                    <a:pt x="96828" y="3439"/>
                  </a:lnTo>
                  <a:lnTo>
                    <a:pt x="87644" y="13231"/>
                  </a:lnTo>
                  <a:lnTo>
                    <a:pt x="87983" y="13981"/>
                  </a:lnTo>
                  <a:lnTo>
                    <a:pt x="94002" y="11993"/>
                  </a:lnTo>
                  <a:lnTo>
                    <a:pt x="96455" y="12098"/>
                  </a:lnTo>
                  <a:lnTo>
                    <a:pt x="98089" y="13227"/>
                  </a:lnTo>
                  <a:lnTo>
                    <a:pt x="100713" y="17585"/>
                  </a:lnTo>
                  <a:lnTo>
                    <a:pt x="93101" y="26765"/>
                  </a:lnTo>
                  <a:lnTo>
                    <a:pt x="93737" y="27238"/>
                  </a:lnTo>
                  <a:lnTo>
                    <a:pt x="100146" y="28058"/>
                  </a:lnTo>
                  <a:lnTo>
                    <a:pt x="100820" y="30950"/>
                  </a:lnTo>
                  <a:lnTo>
                    <a:pt x="101253" y="36373"/>
                  </a:lnTo>
                  <a:lnTo>
                    <a:pt x="100230" y="36818"/>
                  </a:lnTo>
                  <a:lnTo>
                    <a:pt x="96271" y="37313"/>
                  </a:lnTo>
                  <a:lnTo>
                    <a:pt x="110215" y="37698"/>
                  </a:lnTo>
                  <a:lnTo>
                    <a:pt x="102624" y="45908"/>
                  </a:lnTo>
                  <a:lnTo>
                    <a:pt x="103261" y="46350"/>
                  </a:lnTo>
                  <a:lnTo>
                    <a:pt x="107097" y="46971"/>
                  </a:lnTo>
                  <a:lnTo>
                    <a:pt x="102324" y="47199"/>
                  </a:lnTo>
                  <a:lnTo>
                    <a:pt x="106701" y="47223"/>
                  </a:lnTo>
                  <a:lnTo>
                    <a:pt x="105978" y="48285"/>
                  </a:lnTo>
                  <a:lnTo>
                    <a:pt x="94114" y="55433"/>
                  </a:lnTo>
                  <a:lnTo>
                    <a:pt x="94413" y="55875"/>
                  </a:lnTo>
                  <a:lnTo>
                    <a:pt x="97566" y="56365"/>
                  </a:lnTo>
                  <a:lnTo>
                    <a:pt x="98831" y="57555"/>
                  </a:lnTo>
                  <a:lnTo>
                    <a:pt x="101261" y="65881"/>
                  </a:lnTo>
                  <a:lnTo>
                    <a:pt x="106828" y="66203"/>
                  </a:lnTo>
                  <a:lnTo>
                    <a:pt x="95926" y="66282"/>
                  </a:lnTo>
                  <a:lnTo>
                    <a:pt x="100434" y="66283"/>
                  </a:lnTo>
                  <a:lnTo>
                    <a:pt x="95689" y="71771"/>
                  </a:lnTo>
                  <a:lnTo>
                    <a:pt x="101359" y="66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1" name="SMARTInkShape-1509">
              <a:extLst>
                <a:ext uri="{FF2B5EF4-FFF2-40B4-BE49-F238E27FC236}">
                  <a16:creationId xmlns:a16="http://schemas.microsoft.com/office/drawing/2014/main" id="{6F815405-C239-8068-60E6-00C755B57F21}"/>
                </a:ext>
              </a:extLst>
            </p:cNvPr>
            <p:cNvSpPr/>
            <p:nvPr>
              <p:custDataLst>
                <p:tags r:id="rId143"/>
              </p:custDataLst>
            </p:nvPr>
          </p:nvSpPr>
          <p:spPr>
            <a:xfrm>
              <a:off x="8591550" y="724268"/>
              <a:ext cx="151050" cy="180608"/>
            </a:xfrm>
            <a:custGeom>
              <a:avLst/>
              <a:gdLst/>
              <a:ahLst/>
              <a:cxnLst/>
              <a:rect l="0" t="0" r="0" b="0"/>
              <a:pathLst>
                <a:path w="151050" h="180608">
                  <a:moveTo>
                    <a:pt x="0" y="9157"/>
                  </a:moveTo>
                  <a:lnTo>
                    <a:pt x="0" y="9157"/>
                  </a:lnTo>
                  <a:lnTo>
                    <a:pt x="15006" y="9157"/>
                  </a:lnTo>
                  <a:lnTo>
                    <a:pt x="10456" y="9157"/>
                  </a:lnTo>
                  <a:lnTo>
                    <a:pt x="15197" y="9157"/>
                  </a:lnTo>
                  <a:lnTo>
                    <a:pt x="9609" y="9157"/>
                  </a:lnTo>
                  <a:lnTo>
                    <a:pt x="26004" y="3669"/>
                  </a:lnTo>
                  <a:lnTo>
                    <a:pt x="12323" y="8225"/>
                  </a:lnTo>
                  <a:lnTo>
                    <a:pt x="12448" y="7477"/>
                  </a:lnTo>
                  <a:lnTo>
                    <a:pt x="15411" y="3825"/>
                  </a:lnTo>
                  <a:lnTo>
                    <a:pt x="23077" y="1495"/>
                  </a:lnTo>
                  <a:lnTo>
                    <a:pt x="40189" y="0"/>
                  </a:lnTo>
                  <a:lnTo>
                    <a:pt x="42667" y="1994"/>
                  </a:lnTo>
                  <a:lnTo>
                    <a:pt x="48272" y="13855"/>
                  </a:lnTo>
                  <a:lnTo>
                    <a:pt x="65236" y="30703"/>
                  </a:lnTo>
                  <a:lnTo>
                    <a:pt x="68890" y="36221"/>
                  </a:lnTo>
                  <a:lnTo>
                    <a:pt x="81418" y="45174"/>
                  </a:lnTo>
                  <a:lnTo>
                    <a:pt x="95452" y="53740"/>
                  </a:lnTo>
                  <a:lnTo>
                    <a:pt x="113087" y="70841"/>
                  </a:lnTo>
                  <a:lnTo>
                    <a:pt x="123465" y="74353"/>
                  </a:lnTo>
                  <a:lnTo>
                    <a:pt x="133346" y="75831"/>
                  </a:lnTo>
                  <a:lnTo>
                    <a:pt x="133349" y="81320"/>
                  </a:lnTo>
                  <a:lnTo>
                    <a:pt x="133350" y="76764"/>
                  </a:lnTo>
                  <a:lnTo>
                    <a:pt x="138407" y="76108"/>
                  </a:lnTo>
                  <a:lnTo>
                    <a:pt x="138838" y="77074"/>
                  </a:lnTo>
                  <a:lnTo>
                    <a:pt x="136495" y="80970"/>
                  </a:lnTo>
                  <a:lnTo>
                    <a:pt x="136504" y="82433"/>
                  </a:lnTo>
                  <a:lnTo>
                    <a:pt x="137570" y="83407"/>
                  </a:lnTo>
                  <a:lnTo>
                    <a:pt x="142565" y="85243"/>
                  </a:lnTo>
                  <a:lnTo>
                    <a:pt x="151049" y="77146"/>
                  </a:lnTo>
                  <a:lnTo>
                    <a:pt x="146943" y="81278"/>
                  </a:lnTo>
                  <a:lnTo>
                    <a:pt x="144683" y="86366"/>
                  </a:lnTo>
                  <a:lnTo>
                    <a:pt x="144080" y="89205"/>
                  </a:lnTo>
                  <a:lnTo>
                    <a:pt x="133118" y="103313"/>
                  </a:lnTo>
                  <a:lnTo>
                    <a:pt x="87017" y="141752"/>
                  </a:lnTo>
                  <a:lnTo>
                    <a:pt x="83411" y="145179"/>
                  </a:lnTo>
                  <a:lnTo>
                    <a:pt x="38972" y="164688"/>
                  </a:lnTo>
                  <a:lnTo>
                    <a:pt x="26598" y="174244"/>
                  </a:lnTo>
                  <a:lnTo>
                    <a:pt x="25142" y="176365"/>
                  </a:lnTo>
                  <a:lnTo>
                    <a:pt x="25227" y="177779"/>
                  </a:lnTo>
                  <a:lnTo>
                    <a:pt x="26343" y="178722"/>
                  </a:lnTo>
                  <a:lnTo>
                    <a:pt x="26029" y="179350"/>
                  </a:lnTo>
                  <a:lnTo>
                    <a:pt x="22857" y="180048"/>
                  </a:lnTo>
                  <a:lnTo>
                    <a:pt x="22646" y="180235"/>
                  </a:lnTo>
                  <a:lnTo>
                    <a:pt x="28575" y="1806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2" name="SMARTInkShape-1510">
              <a:extLst>
                <a:ext uri="{FF2B5EF4-FFF2-40B4-BE49-F238E27FC236}">
                  <a16:creationId xmlns:a16="http://schemas.microsoft.com/office/drawing/2014/main" id="{FFDF22FB-2088-FF68-6A74-08B57D315B42}"/>
                </a:ext>
              </a:extLst>
            </p:cNvPr>
            <p:cNvSpPr/>
            <p:nvPr>
              <p:custDataLst>
                <p:tags r:id="rId144"/>
              </p:custDataLst>
            </p:nvPr>
          </p:nvSpPr>
          <p:spPr>
            <a:xfrm>
              <a:off x="8839884" y="734064"/>
              <a:ext cx="158827" cy="165292"/>
            </a:xfrm>
            <a:custGeom>
              <a:avLst/>
              <a:gdLst/>
              <a:ahLst/>
              <a:cxnLst/>
              <a:rect l="0" t="0" r="0" b="0"/>
              <a:pathLst>
                <a:path w="158827" h="165292">
                  <a:moveTo>
                    <a:pt x="94566" y="18411"/>
                  </a:moveTo>
                  <a:lnTo>
                    <a:pt x="94566" y="18411"/>
                  </a:lnTo>
                  <a:lnTo>
                    <a:pt x="89078" y="18411"/>
                  </a:lnTo>
                  <a:lnTo>
                    <a:pt x="91421" y="18411"/>
                  </a:lnTo>
                  <a:lnTo>
                    <a:pt x="91412" y="17353"/>
                  </a:lnTo>
                  <a:lnTo>
                    <a:pt x="88578" y="13354"/>
                  </a:lnTo>
                  <a:lnTo>
                    <a:pt x="85282" y="12923"/>
                  </a:lnTo>
                  <a:lnTo>
                    <a:pt x="63893" y="17479"/>
                  </a:lnTo>
                  <a:lnTo>
                    <a:pt x="35659" y="34731"/>
                  </a:lnTo>
                  <a:lnTo>
                    <a:pt x="20080" y="51822"/>
                  </a:lnTo>
                  <a:lnTo>
                    <a:pt x="4516" y="83925"/>
                  </a:lnTo>
                  <a:lnTo>
                    <a:pt x="857" y="100852"/>
                  </a:lnTo>
                  <a:lnTo>
                    <a:pt x="0" y="116435"/>
                  </a:lnTo>
                  <a:lnTo>
                    <a:pt x="5265" y="133944"/>
                  </a:lnTo>
                  <a:lnTo>
                    <a:pt x="9632" y="143058"/>
                  </a:lnTo>
                  <a:lnTo>
                    <a:pt x="14661" y="149134"/>
                  </a:lnTo>
                  <a:lnTo>
                    <a:pt x="44114" y="164742"/>
                  </a:lnTo>
                  <a:lnTo>
                    <a:pt x="56619" y="165291"/>
                  </a:lnTo>
                  <a:lnTo>
                    <a:pt x="99295" y="158815"/>
                  </a:lnTo>
                  <a:lnTo>
                    <a:pt x="115017" y="148207"/>
                  </a:lnTo>
                  <a:lnTo>
                    <a:pt x="139293" y="120602"/>
                  </a:lnTo>
                  <a:lnTo>
                    <a:pt x="155808" y="86692"/>
                  </a:lnTo>
                  <a:lnTo>
                    <a:pt x="158826" y="75922"/>
                  </a:lnTo>
                  <a:lnTo>
                    <a:pt x="157346" y="64785"/>
                  </a:lnTo>
                  <a:lnTo>
                    <a:pt x="147772" y="35332"/>
                  </a:lnTo>
                  <a:lnTo>
                    <a:pt x="142737" y="28634"/>
                  </a:lnTo>
                  <a:lnTo>
                    <a:pt x="120309" y="10278"/>
                  </a:lnTo>
                  <a:lnTo>
                    <a:pt x="118079" y="6639"/>
                  </a:lnTo>
                  <a:lnTo>
                    <a:pt x="114474" y="4213"/>
                  </a:lnTo>
                  <a:lnTo>
                    <a:pt x="100345" y="799"/>
                  </a:lnTo>
                  <a:lnTo>
                    <a:pt x="92548" y="0"/>
                  </a:lnTo>
                  <a:lnTo>
                    <a:pt x="77152" y="4607"/>
                  </a:lnTo>
                  <a:lnTo>
                    <a:pt x="64240" y="12675"/>
                  </a:lnTo>
                  <a:lnTo>
                    <a:pt x="56466" y="27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09" name="SMARTInkShape-Group257">
            <a:extLst>
              <a:ext uri="{FF2B5EF4-FFF2-40B4-BE49-F238E27FC236}">
                <a16:creationId xmlns:a16="http://schemas.microsoft.com/office/drawing/2014/main" id="{C8CE94C5-E626-2F3C-584F-925CA55C2916}"/>
              </a:ext>
            </a:extLst>
          </p:cNvPr>
          <p:cNvGrpSpPr/>
          <p:nvPr/>
        </p:nvGrpSpPr>
        <p:grpSpPr>
          <a:xfrm>
            <a:off x="1743075" y="723900"/>
            <a:ext cx="514118" cy="295276"/>
            <a:chOff x="1743075" y="723900"/>
            <a:chExt cx="514118" cy="295276"/>
          </a:xfrm>
        </p:grpSpPr>
        <p:sp>
          <p:nvSpPr>
            <p:cNvPr id="124604" name="SMARTInkShape-1511">
              <a:extLst>
                <a:ext uri="{FF2B5EF4-FFF2-40B4-BE49-F238E27FC236}">
                  <a16:creationId xmlns:a16="http://schemas.microsoft.com/office/drawing/2014/main" id="{59548532-CAD7-BDEF-7A74-7E9E3EF77D6E}"/>
                </a:ext>
              </a:extLst>
            </p:cNvPr>
            <p:cNvSpPr/>
            <p:nvPr>
              <p:custDataLst>
                <p:tags r:id="rId112"/>
              </p:custDataLst>
            </p:nvPr>
          </p:nvSpPr>
          <p:spPr>
            <a:xfrm>
              <a:off x="1743075" y="723900"/>
              <a:ext cx="83235" cy="178488"/>
            </a:xfrm>
            <a:custGeom>
              <a:avLst/>
              <a:gdLst/>
              <a:ahLst/>
              <a:cxnLst/>
              <a:rect l="0" t="0" r="0" b="0"/>
              <a:pathLst>
                <a:path w="83235" h="178488">
                  <a:moveTo>
                    <a:pt x="28575" y="0"/>
                  </a:moveTo>
                  <a:lnTo>
                    <a:pt x="28575" y="0"/>
                  </a:lnTo>
                  <a:lnTo>
                    <a:pt x="52173" y="0"/>
                  </a:lnTo>
                  <a:lnTo>
                    <a:pt x="52774" y="1058"/>
                  </a:lnTo>
                  <a:lnTo>
                    <a:pt x="52116" y="2822"/>
                  </a:lnTo>
                  <a:lnTo>
                    <a:pt x="50619" y="5057"/>
                  </a:lnTo>
                  <a:lnTo>
                    <a:pt x="37658" y="47559"/>
                  </a:lnTo>
                  <a:lnTo>
                    <a:pt x="30369" y="85712"/>
                  </a:lnTo>
                  <a:lnTo>
                    <a:pt x="21272" y="130526"/>
                  </a:lnTo>
                  <a:lnTo>
                    <a:pt x="19489" y="158192"/>
                  </a:lnTo>
                  <a:lnTo>
                    <a:pt x="22067" y="168380"/>
                  </a:lnTo>
                  <a:lnTo>
                    <a:pt x="24237" y="172578"/>
                  </a:lnTo>
                  <a:lnTo>
                    <a:pt x="28858" y="175377"/>
                  </a:lnTo>
                  <a:lnTo>
                    <a:pt x="42459" y="178487"/>
                  </a:lnTo>
                  <a:lnTo>
                    <a:pt x="56265" y="177047"/>
                  </a:lnTo>
                  <a:lnTo>
                    <a:pt x="62910" y="175181"/>
                  </a:lnTo>
                  <a:lnTo>
                    <a:pt x="68398" y="170763"/>
                  </a:lnTo>
                  <a:lnTo>
                    <a:pt x="77319" y="157386"/>
                  </a:lnTo>
                  <a:lnTo>
                    <a:pt x="83234" y="132005"/>
                  </a:lnTo>
                  <a:lnTo>
                    <a:pt x="81796" y="116524"/>
                  </a:lnTo>
                  <a:lnTo>
                    <a:pt x="79930" y="109433"/>
                  </a:lnTo>
                  <a:lnTo>
                    <a:pt x="72213" y="98731"/>
                  </a:lnTo>
                  <a:lnTo>
                    <a:pt x="67192" y="94396"/>
                  </a:lnTo>
                  <a:lnTo>
                    <a:pt x="53147" y="89579"/>
                  </a:lnTo>
                  <a:lnTo>
                    <a:pt x="36321" y="88496"/>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5" name="SMARTInkShape-1512">
              <a:extLst>
                <a:ext uri="{FF2B5EF4-FFF2-40B4-BE49-F238E27FC236}">
                  <a16:creationId xmlns:a16="http://schemas.microsoft.com/office/drawing/2014/main" id="{BF7F8FE5-65B5-5050-4277-FE90F9389846}"/>
                </a:ext>
              </a:extLst>
            </p:cNvPr>
            <p:cNvSpPr/>
            <p:nvPr>
              <p:custDataLst>
                <p:tags r:id="rId113"/>
              </p:custDataLst>
            </p:nvPr>
          </p:nvSpPr>
          <p:spPr>
            <a:xfrm>
              <a:off x="1888338" y="792025"/>
              <a:ext cx="71864" cy="110267"/>
            </a:xfrm>
            <a:custGeom>
              <a:avLst/>
              <a:gdLst/>
              <a:ahLst/>
              <a:cxnLst/>
              <a:rect l="0" t="0" r="0" b="0"/>
              <a:pathLst>
                <a:path w="71864" h="110267">
                  <a:moveTo>
                    <a:pt x="64287" y="27125"/>
                  </a:moveTo>
                  <a:lnTo>
                    <a:pt x="64287" y="27125"/>
                  </a:lnTo>
                  <a:lnTo>
                    <a:pt x="64287" y="18924"/>
                  </a:lnTo>
                  <a:lnTo>
                    <a:pt x="50098" y="3445"/>
                  </a:lnTo>
                  <a:lnTo>
                    <a:pt x="44575" y="726"/>
                  </a:lnTo>
                  <a:lnTo>
                    <a:pt x="41621" y="0"/>
                  </a:lnTo>
                  <a:lnTo>
                    <a:pt x="27350" y="4036"/>
                  </a:lnTo>
                  <a:lnTo>
                    <a:pt x="18590" y="11925"/>
                  </a:lnTo>
                  <a:lnTo>
                    <a:pt x="7708" y="31088"/>
                  </a:lnTo>
                  <a:lnTo>
                    <a:pt x="604" y="56874"/>
                  </a:lnTo>
                  <a:lnTo>
                    <a:pt x="0" y="74214"/>
                  </a:lnTo>
                  <a:lnTo>
                    <a:pt x="5610" y="94817"/>
                  </a:lnTo>
                  <a:lnTo>
                    <a:pt x="11044" y="104130"/>
                  </a:lnTo>
                  <a:lnTo>
                    <a:pt x="16092" y="107036"/>
                  </a:lnTo>
                  <a:lnTo>
                    <a:pt x="30167" y="110266"/>
                  </a:lnTo>
                  <a:lnTo>
                    <a:pt x="41361" y="108879"/>
                  </a:lnTo>
                  <a:lnTo>
                    <a:pt x="45828" y="107028"/>
                  </a:lnTo>
                  <a:lnTo>
                    <a:pt x="53614" y="99326"/>
                  </a:lnTo>
                  <a:lnTo>
                    <a:pt x="60602" y="86731"/>
                  </a:lnTo>
                  <a:lnTo>
                    <a:pt x="71863" y="47295"/>
                  </a:lnTo>
                  <a:lnTo>
                    <a:pt x="70124" y="35737"/>
                  </a:lnTo>
                  <a:lnTo>
                    <a:pt x="63194" y="20152"/>
                  </a:lnTo>
                  <a:lnTo>
                    <a:pt x="54762" y="8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6" name="SMARTInkShape-1513">
              <a:extLst>
                <a:ext uri="{FF2B5EF4-FFF2-40B4-BE49-F238E27FC236}">
                  <a16:creationId xmlns:a16="http://schemas.microsoft.com/office/drawing/2014/main" id="{71469F89-553B-842A-C6B8-7E2DFA43EB11}"/>
                </a:ext>
              </a:extLst>
            </p:cNvPr>
            <p:cNvSpPr/>
            <p:nvPr>
              <p:custDataLst>
                <p:tags r:id="rId114"/>
              </p:custDataLst>
            </p:nvPr>
          </p:nvSpPr>
          <p:spPr>
            <a:xfrm>
              <a:off x="2000250" y="819266"/>
              <a:ext cx="85726" cy="47510"/>
            </a:xfrm>
            <a:custGeom>
              <a:avLst/>
              <a:gdLst/>
              <a:ahLst/>
              <a:cxnLst/>
              <a:rect l="0" t="0" r="0" b="0"/>
              <a:pathLst>
                <a:path w="85726" h="47510">
                  <a:moveTo>
                    <a:pt x="0" y="9409"/>
                  </a:moveTo>
                  <a:lnTo>
                    <a:pt x="0" y="9409"/>
                  </a:lnTo>
                  <a:lnTo>
                    <a:pt x="5057" y="4352"/>
                  </a:lnTo>
                  <a:lnTo>
                    <a:pt x="10361" y="1870"/>
                  </a:lnTo>
                  <a:lnTo>
                    <a:pt x="31799" y="0"/>
                  </a:lnTo>
                  <a:lnTo>
                    <a:pt x="38122" y="2758"/>
                  </a:lnTo>
                  <a:lnTo>
                    <a:pt x="41289" y="4975"/>
                  </a:lnTo>
                  <a:lnTo>
                    <a:pt x="70047" y="39526"/>
                  </a:lnTo>
                  <a:lnTo>
                    <a:pt x="85725" y="475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7" name="SMARTInkShape-1514">
              <a:extLst>
                <a:ext uri="{FF2B5EF4-FFF2-40B4-BE49-F238E27FC236}">
                  <a16:creationId xmlns:a16="http://schemas.microsoft.com/office/drawing/2014/main" id="{19904C11-D24A-311E-9BC2-F50F63958490}"/>
                </a:ext>
              </a:extLst>
            </p:cNvPr>
            <p:cNvSpPr/>
            <p:nvPr>
              <p:custDataLst>
                <p:tags r:id="rId115"/>
              </p:custDataLst>
            </p:nvPr>
          </p:nvSpPr>
          <p:spPr>
            <a:xfrm>
              <a:off x="2057400" y="809625"/>
              <a:ext cx="85726" cy="209551"/>
            </a:xfrm>
            <a:custGeom>
              <a:avLst/>
              <a:gdLst/>
              <a:ahLst/>
              <a:cxnLst/>
              <a:rect l="0" t="0" r="0" b="0"/>
              <a:pathLst>
                <a:path w="85726" h="209551">
                  <a:moveTo>
                    <a:pt x="85725" y="0"/>
                  </a:moveTo>
                  <a:lnTo>
                    <a:pt x="85725" y="0"/>
                  </a:lnTo>
                  <a:lnTo>
                    <a:pt x="80668" y="0"/>
                  </a:lnTo>
                  <a:lnTo>
                    <a:pt x="75364" y="8467"/>
                  </a:lnTo>
                  <a:lnTo>
                    <a:pt x="68420" y="21755"/>
                  </a:lnTo>
                  <a:lnTo>
                    <a:pt x="53669" y="43252"/>
                  </a:lnTo>
                  <a:lnTo>
                    <a:pt x="38667" y="87370"/>
                  </a:lnTo>
                  <a:lnTo>
                    <a:pt x="30944" y="108681"/>
                  </a:lnTo>
                  <a:lnTo>
                    <a:pt x="16812" y="129804"/>
                  </a:lnTo>
                  <a:lnTo>
                    <a:pt x="10964" y="170436"/>
                  </a:lnTo>
                  <a:lnTo>
                    <a:pt x="9106" y="187933"/>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08" name="SMARTInkShape-1515">
              <a:extLst>
                <a:ext uri="{FF2B5EF4-FFF2-40B4-BE49-F238E27FC236}">
                  <a16:creationId xmlns:a16="http://schemas.microsoft.com/office/drawing/2014/main" id="{A3A9A522-7592-F992-46CE-23E614B5FBBD}"/>
                </a:ext>
              </a:extLst>
            </p:cNvPr>
            <p:cNvSpPr/>
            <p:nvPr>
              <p:custDataLst>
                <p:tags r:id="rId116"/>
              </p:custDataLst>
            </p:nvPr>
          </p:nvSpPr>
          <p:spPr>
            <a:xfrm>
              <a:off x="2114550" y="800285"/>
              <a:ext cx="142643" cy="142691"/>
            </a:xfrm>
            <a:custGeom>
              <a:avLst/>
              <a:gdLst/>
              <a:ahLst/>
              <a:cxnLst/>
              <a:rect l="0" t="0" r="0" b="0"/>
              <a:pathLst>
                <a:path w="142643" h="142691">
                  <a:moveTo>
                    <a:pt x="123825" y="28390"/>
                  </a:moveTo>
                  <a:lnTo>
                    <a:pt x="123825" y="28390"/>
                  </a:lnTo>
                  <a:lnTo>
                    <a:pt x="136917" y="14240"/>
                  </a:lnTo>
                  <a:lnTo>
                    <a:pt x="142642" y="440"/>
                  </a:lnTo>
                  <a:lnTo>
                    <a:pt x="132693" y="0"/>
                  </a:lnTo>
                  <a:lnTo>
                    <a:pt x="129737" y="997"/>
                  </a:lnTo>
                  <a:lnTo>
                    <a:pt x="127766" y="2720"/>
                  </a:lnTo>
                  <a:lnTo>
                    <a:pt x="126452" y="4926"/>
                  </a:lnTo>
                  <a:lnTo>
                    <a:pt x="114490" y="13089"/>
                  </a:lnTo>
                  <a:lnTo>
                    <a:pt x="84169" y="23414"/>
                  </a:lnTo>
                  <a:lnTo>
                    <a:pt x="79742" y="29001"/>
                  </a:lnTo>
                  <a:lnTo>
                    <a:pt x="76900" y="36154"/>
                  </a:lnTo>
                  <a:lnTo>
                    <a:pt x="69792" y="45172"/>
                  </a:lnTo>
                  <a:lnTo>
                    <a:pt x="67599" y="54059"/>
                  </a:lnTo>
                  <a:lnTo>
                    <a:pt x="67086" y="60259"/>
                  </a:lnTo>
                  <a:lnTo>
                    <a:pt x="69680" y="66543"/>
                  </a:lnTo>
                  <a:lnTo>
                    <a:pt x="71853" y="69700"/>
                  </a:lnTo>
                  <a:lnTo>
                    <a:pt x="75419" y="71805"/>
                  </a:lnTo>
                  <a:lnTo>
                    <a:pt x="107380" y="83250"/>
                  </a:lnTo>
                  <a:lnTo>
                    <a:pt x="115811" y="89108"/>
                  </a:lnTo>
                  <a:lnTo>
                    <a:pt x="120263" y="95240"/>
                  </a:lnTo>
                  <a:lnTo>
                    <a:pt x="121451" y="98357"/>
                  </a:lnTo>
                  <a:lnTo>
                    <a:pt x="120125" y="102551"/>
                  </a:lnTo>
                  <a:lnTo>
                    <a:pt x="102158" y="125501"/>
                  </a:lnTo>
                  <a:lnTo>
                    <a:pt x="87184" y="135951"/>
                  </a:lnTo>
                  <a:lnTo>
                    <a:pt x="57673" y="141359"/>
                  </a:lnTo>
                  <a:lnTo>
                    <a:pt x="13899" y="142612"/>
                  </a:lnTo>
                  <a:lnTo>
                    <a:pt x="0" y="1426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14" name="SMARTInkShape-Group258">
            <a:extLst>
              <a:ext uri="{FF2B5EF4-FFF2-40B4-BE49-F238E27FC236}">
                <a16:creationId xmlns:a16="http://schemas.microsoft.com/office/drawing/2014/main" id="{ECCB3F1D-F925-4396-4730-23746303D55A}"/>
              </a:ext>
            </a:extLst>
          </p:cNvPr>
          <p:cNvGrpSpPr/>
          <p:nvPr/>
        </p:nvGrpSpPr>
        <p:grpSpPr>
          <a:xfrm>
            <a:off x="991207" y="767023"/>
            <a:ext cx="504219" cy="251500"/>
            <a:chOff x="991207" y="767023"/>
            <a:chExt cx="504219" cy="251500"/>
          </a:xfrm>
        </p:grpSpPr>
        <p:sp>
          <p:nvSpPr>
            <p:cNvPr id="124610" name="SMARTInkShape-1516">
              <a:extLst>
                <a:ext uri="{FF2B5EF4-FFF2-40B4-BE49-F238E27FC236}">
                  <a16:creationId xmlns:a16="http://schemas.microsoft.com/office/drawing/2014/main" id="{1862A553-E0B4-DBDE-1870-2127F35FC80A}"/>
                </a:ext>
              </a:extLst>
            </p:cNvPr>
            <p:cNvSpPr/>
            <p:nvPr>
              <p:custDataLst>
                <p:tags r:id="rId108"/>
              </p:custDataLst>
            </p:nvPr>
          </p:nvSpPr>
          <p:spPr>
            <a:xfrm>
              <a:off x="991207" y="773395"/>
              <a:ext cx="170844" cy="121732"/>
            </a:xfrm>
            <a:custGeom>
              <a:avLst/>
              <a:gdLst/>
              <a:ahLst/>
              <a:cxnLst/>
              <a:rect l="0" t="0" r="0" b="0"/>
              <a:pathLst>
                <a:path w="170844" h="121732">
                  <a:moveTo>
                    <a:pt x="113693" y="55280"/>
                  </a:moveTo>
                  <a:lnTo>
                    <a:pt x="113693" y="55280"/>
                  </a:lnTo>
                  <a:lnTo>
                    <a:pt x="113693" y="37588"/>
                  </a:lnTo>
                  <a:lnTo>
                    <a:pt x="107147" y="28894"/>
                  </a:lnTo>
                  <a:lnTo>
                    <a:pt x="105051" y="20063"/>
                  </a:lnTo>
                  <a:lnTo>
                    <a:pt x="104561" y="13875"/>
                  </a:lnTo>
                  <a:lnTo>
                    <a:pt x="101255" y="10743"/>
                  </a:lnTo>
                  <a:lnTo>
                    <a:pt x="82491" y="2338"/>
                  </a:lnTo>
                  <a:lnTo>
                    <a:pt x="69487" y="0"/>
                  </a:lnTo>
                  <a:lnTo>
                    <a:pt x="56651" y="1783"/>
                  </a:lnTo>
                  <a:lnTo>
                    <a:pt x="43891" y="7162"/>
                  </a:lnTo>
                  <a:lnTo>
                    <a:pt x="17156" y="28770"/>
                  </a:lnTo>
                  <a:lnTo>
                    <a:pt x="6302" y="49189"/>
                  </a:lnTo>
                  <a:lnTo>
                    <a:pt x="758" y="76929"/>
                  </a:lnTo>
                  <a:lnTo>
                    <a:pt x="0" y="89949"/>
                  </a:lnTo>
                  <a:lnTo>
                    <a:pt x="856" y="94268"/>
                  </a:lnTo>
                  <a:lnTo>
                    <a:pt x="2485" y="97147"/>
                  </a:lnTo>
                  <a:lnTo>
                    <a:pt x="7647" y="101768"/>
                  </a:lnTo>
                  <a:lnTo>
                    <a:pt x="18655" y="97512"/>
                  </a:lnTo>
                  <a:lnTo>
                    <a:pt x="26651" y="89572"/>
                  </a:lnTo>
                  <a:lnTo>
                    <a:pt x="63373" y="43651"/>
                  </a:lnTo>
                  <a:lnTo>
                    <a:pt x="74520" y="19992"/>
                  </a:lnTo>
                  <a:lnTo>
                    <a:pt x="74878" y="20113"/>
                  </a:lnTo>
                  <a:lnTo>
                    <a:pt x="75499" y="35741"/>
                  </a:lnTo>
                  <a:lnTo>
                    <a:pt x="70087" y="60044"/>
                  </a:lnTo>
                  <a:lnTo>
                    <a:pt x="76028" y="104186"/>
                  </a:lnTo>
                  <a:lnTo>
                    <a:pt x="80373" y="113352"/>
                  </a:lnTo>
                  <a:lnTo>
                    <a:pt x="84071" y="116220"/>
                  </a:lnTo>
                  <a:lnTo>
                    <a:pt x="93825" y="119406"/>
                  </a:lnTo>
                  <a:lnTo>
                    <a:pt x="129775" y="121731"/>
                  </a:lnTo>
                  <a:lnTo>
                    <a:pt x="142360" y="116211"/>
                  </a:lnTo>
                  <a:lnTo>
                    <a:pt x="170843" y="93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1" name="SMARTInkShape-1517">
              <a:extLst>
                <a:ext uri="{FF2B5EF4-FFF2-40B4-BE49-F238E27FC236}">
                  <a16:creationId xmlns:a16="http://schemas.microsoft.com/office/drawing/2014/main" id="{771E9177-C2EE-CE2E-184A-702FCF72575B}"/>
                </a:ext>
              </a:extLst>
            </p:cNvPr>
            <p:cNvSpPr/>
            <p:nvPr>
              <p:custDataLst>
                <p:tags r:id="rId109"/>
              </p:custDataLst>
            </p:nvPr>
          </p:nvSpPr>
          <p:spPr>
            <a:xfrm>
              <a:off x="1200150" y="800100"/>
              <a:ext cx="114301" cy="73894"/>
            </a:xfrm>
            <a:custGeom>
              <a:avLst/>
              <a:gdLst/>
              <a:ahLst/>
              <a:cxnLst/>
              <a:rect l="0" t="0" r="0" b="0"/>
              <a:pathLst>
                <a:path w="114301" h="73894">
                  <a:moveTo>
                    <a:pt x="0" y="9525"/>
                  </a:moveTo>
                  <a:lnTo>
                    <a:pt x="0" y="9525"/>
                  </a:lnTo>
                  <a:lnTo>
                    <a:pt x="0" y="1324"/>
                  </a:lnTo>
                  <a:lnTo>
                    <a:pt x="0" y="27481"/>
                  </a:lnTo>
                  <a:lnTo>
                    <a:pt x="2822" y="36203"/>
                  </a:lnTo>
                  <a:lnTo>
                    <a:pt x="22390" y="68415"/>
                  </a:lnTo>
                  <a:lnTo>
                    <a:pt x="28648" y="72740"/>
                  </a:lnTo>
                  <a:lnTo>
                    <a:pt x="31799" y="73893"/>
                  </a:lnTo>
                  <a:lnTo>
                    <a:pt x="40944" y="72353"/>
                  </a:lnTo>
                  <a:lnTo>
                    <a:pt x="55171" y="65535"/>
                  </a:lnTo>
                  <a:lnTo>
                    <a:pt x="80369" y="41987"/>
                  </a:lnTo>
                  <a:lnTo>
                    <a:pt x="99327" y="14056"/>
                  </a:lnTo>
                  <a:lnTo>
                    <a:pt x="103699" y="2777"/>
                  </a:lnTo>
                  <a:lnTo>
                    <a:pt x="105116" y="185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2" name="SMARTInkShape-1518">
              <a:extLst>
                <a:ext uri="{FF2B5EF4-FFF2-40B4-BE49-F238E27FC236}">
                  <a16:creationId xmlns:a16="http://schemas.microsoft.com/office/drawing/2014/main" id="{62787A72-85DF-535F-6AE4-2D24B61CE214}"/>
                </a:ext>
              </a:extLst>
            </p:cNvPr>
            <p:cNvSpPr/>
            <p:nvPr>
              <p:custDataLst>
                <p:tags r:id="rId110"/>
              </p:custDataLst>
            </p:nvPr>
          </p:nvSpPr>
          <p:spPr>
            <a:xfrm>
              <a:off x="1325824" y="767023"/>
              <a:ext cx="93402" cy="251500"/>
            </a:xfrm>
            <a:custGeom>
              <a:avLst/>
              <a:gdLst/>
              <a:ahLst/>
              <a:cxnLst/>
              <a:rect l="0" t="0" r="0" b="0"/>
              <a:pathLst>
                <a:path w="93402" h="251500">
                  <a:moveTo>
                    <a:pt x="55301" y="71177"/>
                  </a:moveTo>
                  <a:lnTo>
                    <a:pt x="55301" y="71177"/>
                  </a:lnTo>
                  <a:lnTo>
                    <a:pt x="63502" y="62976"/>
                  </a:lnTo>
                  <a:lnTo>
                    <a:pt x="65623" y="54309"/>
                  </a:lnTo>
                  <a:lnTo>
                    <a:pt x="69766" y="48511"/>
                  </a:lnTo>
                  <a:lnTo>
                    <a:pt x="70236" y="46541"/>
                  </a:lnTo>
                  <a:lnTo>
                    <a:pt x="69491" y="45228"/>
                  </a:lnTo>
                  <a:lnTo>
                    <a:pt x="67936" y="44353"/>
                  </a:lnTo>
                  <a:lnTo>
                    <a:pt x="66899" y="42711"/>
                  </a:lnTo>
                  <a:lnTo>
                    <a:pt x="65747" y="38064"/>
                  </a:lnTo>
                  <a:lnTo>
                    <a:pt x="66498" y="35344"/>
                  </a:lnTo>
                  <a:lnTo>
                    <a:pt x="70156" y="29498"/>
                  </a:lnTo>
                  <a:lnTo>
                    <a:pt x="70496" y="26458"/>
                  </a:lnTo>
                  <a:lnTo>
                    <a:pt x="65782" y="10817"/>
                  </a:lnTo>
                  <a:lnTo>
                    <a:pt x="64405" y="8712"/>
                  </a:lnTo>
                  <a:lnTo>
                    <a:pt x="62428" y="7309"/>
                  </a:lnTo>
                  <a:lnTo>
                    <a:pt x="60052" y="6373"/>
                  </a:lnTo>
                  <a:lnTo>
                    <a:pt x="58469" y="4691"/>
                  </a:lnTo>
                  <a:lnTo>
                    <a:pt x="56709" y="0"/>
                  </a:lnTo>
                  <a:lnTo>
                    <a:pt x="53064" y="442"/>
                  </a:lnTo>
                  <a:lnTo>
                    <a:pt x="30047" y="13539"/>
                  </a:lnTo>
                  <a:lnTo>
                    <a:pt x="14682" y="26630"/>
                  </a:lnTo>
                  <a:lnTo>
                    <a:pt x="10790" y="35856"/>
                  </a:lnTo>
                  <a:lnTo>
                    <a:pt x="8291" y="53970"/>
                  </a:lnTo>
                  <a:lnTo>
                    <a:pt x="9145" y="56530"/>
                  </a:lnTo>
                  <a:lnTo>
                    <a:pt x="10772" y="58238"/>
                  </a:lnTo>
                  <a:lnTo>
                    <a:pt x="26044" y="66034"/>
                  </a:lnTo>
                  <a:lnTo>
                    <a:pt x="31563" y="66690"/>
                  </a:lnTo>
                  <a:lnTo>
                    <a:pt x="56813" y="62525"/>
                  </a:lnTo>
                  <a:lnTo>
                    <a:pt x="59484" y="61175"/>
                  </a:lnTo>
                  <a:lnTo>
                    <a:pt x="61265" y="59218"/>
                  </a:lnTo>
                  <a:lnTo>
                    <a:pt x="66593" y="51406"/>
                  </a:lnTo>
                  <a:lnTo>
                    <a:pt x="72819" y="44341"/>
                  </a:lnTo>
                  <a:lnTo>
                    <a:pt x="76492" y="43375"/>
                  </a:lnTo>
                  <a:lnTo>
                    <a:pt x="79536" y="42946"/>
                  </a:lnTo>
                  <a:lnTo>
                    <a:pt x="77361" y="42755"/>
                  </a:lnTo>
                  <a:lnTo>
                    <a:pt x="72866" y="48314"/>
                  </a:lnTo>
                  <a:lnTo>
                    <a:pt x="68400" y="57841"/>
                  </a:lnTo>
                  <a:lnTo>
                    <a:pt x="60240" y="97499"/>
                  </a:lnTo>
                  <a:lnTo>
                    <a:pt x="57335" y="142895"/>
                  </a:lnTo>
                  <a:lnTo>
                    <a:pt x="61078" y="168392"/>
                  </a:lnTo>
                  <a:lnTo>
                    <a:pt x="56271" y="214311"/>
                  </a:lnTo>
                  <a:lnTo>
                    <a:pt x="53831" y="221633"/>
                  </a:lnTo>
                  <a:lnTo>
                    <a:pt x="28860" y="249947"/>
                  </a:lnTo>
                  <a:lnTo>
                    <a:pt x="24852" y="251172"/>
                  </a:lnTo>
                  <a:lnTo>
                    <a:pt x="22302" y="251499"/>
                  </a:lnTo>
                  <a:lnTo>
                    <a:pt x="19543" y="249600"/>
                  </a:lnTo>
                  <a:lnTo>
                    <a:pt x="4391" y="225580"/>
                  </a:lnTo>
                  <a:lnTo>
                    <a:pt x="0" y="207355"/>
                  </a:lnTo>
                  <a:lnTo>
                    <a:pt x="3756" y="183493"/>
                  </a:lnTo>
                  <a:lnTo>
                    <a:pt x="11571" y="166427"/>
                  </a:lnTo>
                  <a:lnTo>
                    <a:pt x="17521" y="161135"/>
                  </a:lnTo>
                  <a:lnTo>
                    <a:pt x="26821" y="155334"/>
                  </a:lnTo>
                  <a:lnTo>
                    <a:pt x="49558" y="138836"/>
                  </a:lnTo>
                  <a:lnTo>
                    <a:pt x="63684" y="132998"/>
                  </a:lnTo>
                  <a:lnTo>
                    <a:pt x="75960" y="129344"/>
                  </a:lnTo>
                  <a:lnTo>
                    <a:pt x="93401" y="1188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3" name="SMARTInkShape-1519">
              <a:extLst>
                <a:ext uri="{FF2B5EF4-FFF2-40B4-BE49-F238E27FC236}">
                  <a16:creationId xmlns:a16="http://schemas.microsoft.com/office/drawing/2014/main" id="{C2F91C60-007C-B84A-E3D1-3E351B6870F4}"/>
                </a:ext>
              </a:extLst>
            </p:cNvPr>
            <p:cNvSpPr/>
            <p:nvPr>
              <p:custDataLst>
                <p:tags r:id="rId111"/>
              </p:custDataLst>
            </p:nvPr>
          </p:nvSpPr>
          <p:spPr>
            <a:xfrm>
              <a:off x="1485900" y="895350"/>
              <a:ext cx="9526" cy="5489"/>
            </a:xfrm>
            <a:custGeom>
              <a:avLst/>
              <a:gdLst/>
              <a:ahLst/>
              <a:cxnLst/>
              <a:rect l="0" t="0" r="0" b="0"/>
              <a:pathLst>
                <a:path w="9526" h="5489">
                  <a:moveTo>
                    <a:pt x="0" y="0"/>
                  </a:moveTo>
                  <a:lnTo>
                    <a:pt x="0" y="0"/>
                  </a:lnTo>
                  <a:lnTo>
                    <a:pt x="5057" y="0"/>
                  </a:lnTo>
                  <a:lnTo>
                    <a:pt x="6546" y="1058"/>
                  </a:lnTo>
                  <a:lnTo>
                    <a:pt x="7539" y="2822"/>
                  </a:lnTo>
                  <a:lnTo>
                    <a:pt x="8201" y="5057"/>
                  </a:lnTo>
                  <a:lnTo>
                    <a:pt x="8642" y="5488"/>
                  </a:lnTo>
                  <a:lnTo>
                    <a:pt x="8936" y="4717"/>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19" name="SMARTInkShape-Group259">
            <a:extLst>
              <a:ext uri="{FF2B5EF4-FFF2-40B4-BE49-F238E27FC236}">
                <a16:creationId xmlns:a16="http://schemas.microsoft.com/office/drawing/2014/main" id="{19AB99A4-FFDA-C9B2-C452-87F2E1517E32}"/>
              </a:ext>
            </a:extLst>
          </p:cNvPr>
          <p:cNvGrpSpPr/>
          <p:nvPr/>
        </p:nvGrpSpPr>
        <p:grpSpPr>
          <a:xfrm>
            <a:off x="95250" y="772299"/>
            <a:ext cx="628651" cy="218302"/>
            <a:chOff x="95250" y="772299"/>
            <a:chExt cx="628651" cy="218302"/>
          </a:xfrm>
        </p:grpSpPr>
        <p:sp>
          <p:nvSpPr>
            <p:cNvPr id="124615" name="SMARTInkShape-1520">
              <a:extLst>
                <a:ext uri="{FF2B5EF4-FFF2-40B4-BE49-F238E27FC236}">
                  <a16:creationId xmlns:a16="http://schemas.microsoft.com/office/drawing/2014/main" id="{5B0AEAFF-0563-98C9-20E9-605B8896924E}"/>
                </a:ext>
              </a:extLst>
            </p:cNvPr>
            <p:cNvSpPr/>
            <p:nvPr>
              <p:custDataLst>
                <p:tags r:id="rId104"/>
              </p:custDataLst>
            </p:nvPr>
          </p:nvSpPr>
          <p:spPr>
            <a:xfrm>
              <a:off x="95250" y="772299"/>
              <a:ext cx="304801" cy="218302"/>
            </a:xfrm>
            <a:custGeom>
              <a:avLst/>
              <a:gdLst/>
              <a:ahLst/>
              <a:cxnLst/>
              <a:rect l="0" t="0" r="0" b="0"/>
              <a:pathLst>
                <a:path w="304801" h="218302">
                  <a:moveTo>
                    <a:pt x="0" y="218301"/>
                  </a:moveTo>
                  <a:lnTo>
                    <a:pt x="0" y="218301"/>
                  </a:lnTo>
                  <a:lnTo>
                    <a:pt x="13183" y="197579"/>
                  </a:lnTo>
                  <a:lnTo>
                    <a:pt x="41757" y="154189"/>
                  </a:lnTo>
                  <a:lnTo>
                    <a:pt x="78145" y="107344"/>
                  </a:lnTo>
                  <a:lnTo>
                    <a:pt x="107080" y="66561"/>
                  </a:lnTo>
                  <a:lnTo>
                    <a:pt x="134529" y="23419"/>
                  </a:lnTo>
                  <a:lnTo>
                    <a:pt x="151791" y="0"/>
                  </a:lnTo>
                  <a:lnTo>
                    <a:pt x="147163" y="4512"/>
                  </a:lnTo>
                  <a:lnTo>
                    <a:pt x="129994" y="48151"/>
                  </a:lnTo>
                  <a:lnTo>
                    <a:pt x="116166" y="94002"/>
                  </a:lnTo>
                  <a:lnTo>
                    <a:pt x="114853" y="111151"/>
                  </a:lnTo>
                  <a:lnTo>
                    <a:pt x="117368" y="120584"/>
                  </a:lnTo>
                  <a:lnTo>
                    <a:pt x="120955" y="128305"/>
                  </a:lnTo>
                  <a:lnTo>
                    <a:pt x="124033" y="138601"/>
                  </a:lnTo>
                  <a:lnTo>
                    <a:pt x="141126" y="159257"/>
                  </a:lnTo>
                  <a:lnTo>
                    <a:pt x="142098" y="163131"/>
                  </a:lnTo>
                  <a:lnTo>
                    <a:pt x="142357" y="165646"/>
                  </a:lnTo>
                  <a:lnTo>
                    <a:pt x="143588" y="167323"/>
                  </a:lnTo>
                  <a:lnTo>
                    <a:pt x="145467" y="168441"/>
                  </a:lnTo>
                  <a:lnTo>
                    <a:pt x="147778" y="169186"/>
                  </a:lnTo>
                  <a:lnTo>
                    <a:pt x="150377" y="168624"/>
                  </a:lnTo>
                  <a:lnTo>
                    <a:pt x="181879" y="148498"/>
                  </a:lnTo>
                  <a:lnTo>
                    <a:pt x="225478" y="101936"/>
                  </a:lnTo>
                  <a:lnTo>
                    <a:pt x="232504" y="86856"/>
                  </a:lnTo>
                  <a:lnTo>
                    <a:pt x="251053" y="40612"/>
                  </a:lnTo>
                  <a:lnTo>
                    <a:pt x="257128" y="18491"/>
                  </a:lnTo>
                  <a:lnTo>
                    <a:pt x="252105" y="23396"/>
                  </a:lnTo>
                  <a:lnTo>
                    <a:pt x="241984" y="56290"/>
                  </a:lnTo>
                  <a:lnTo>
                    <a:pt x="238887" y="94459"/>
                  </a:lnTo>
                  <a:lnTo>
                    <a:pt x="241173" y="123046"/>
                  </a:lnTo>
                  <a:lnTo>
                    <a:pt x="245830" y="138924"/>
                  </a:lnTo>
                  <a:lnTo>
                    <a:pt x="253343" y="149979"/>
                  </a:lnTo>
                  <a:lnTo>
                    <a:pt x="257098" y="163603"/>
                  </a:lnTo>
                  <a:lnTo>
                    <a:pt x="259240" y="165960"/>
                  </a:lnTo>
                  <a:lnTo>
                    <a:pt x="261727" y="167532"/>
                  </a:lnTo>
                  <a:lnTo>
                    <a:pt x="280926" y="170055"/>
                  </a:lnTo>
                  <a:lnTo>
                    <a:pt x="304800" y="1706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6" name="SMARTInkShape-1521">
              <a:extLst>
                <a:ext uri="{FF2B5EF4-FFF2-40B4-BE49-F238E27FC236}">
                  <a16:creationId xmlns:a16="http://schemas.microsoft.com/office/drawing/2014/main" id="{FD5F5F04-513C-57DF-E48A-ED1038027939}"/>
                </a:ext>
              </a:extLst>
            </p:cNvPr>
            <p:cNvSpPr/>
            <p:nvPr>
              <p:custDataLst>
                <p:tags r:id="rId105"/>
              </p:custDataLst>
            </p:nvPr>
          </p:nvSpPr>
          <p:spPr>
            <a:xfrm>
              <a:off x="447675" y="876454"/>
              <a:ext cx="152401" cy="85572"/>
            </a:xfrm>
            <a:custGeom>
              <a:avLst/>
              <a:gdLst/>
              <a:ahLst/>
              <a:cxnLst/>
              <a:rect l="0" t="0" r="0" b="0"/>
              <a:pathLst>
                <a:path w="152401" h="85572">
                  <a:moveTo>
                    <a:pt x="0" y="28421"/>
                  </a:moveTo>
                  <a:lnTo>
                    <a:pt x="0" y="28421"/>
                  </a:lnTo>
                  <a:lnTo>
                    <a:pt x="5056" y="23364"/>
                  </a:lnTo>
                  <a:lnTo>
                    <a:pt x="10361" y="20882"/>
                  </a:lnTo>
                  <a:lnTo>
                    <a:pt x="13257" y="20220"/>
                  </a:lnTo>
                  <a:lnTo>
                    <a:pt x="22390" y="14232"/>
                  </a:lnTo>
                  <a:lnTo>
                    <a:pt x="31799" y="5755"/>
                  </a:lnTo>
                  <a:lnTo>
                    <a:pt x="40944" y="2472"/>
                  </a:lnTo>
                  <a:lnTo>
                    <a:pt x="61258" y="0"/>
                  </a:lnTo>
                  <a:lnTo>
                    <a:pt x="63064" y="3124"/>
                  </a:lnTo>
                  <a:lnTo>
                    <a:pt x="65070" y="15061"/>
                  </a:lnTo>
                  <a:lnTo>
                    <a:pt x="61143" y="34575"/>
                  </a:lnTo>
                  <a:lnTo>
                    <a:pt x="50334" y="59074"/>
                  </a:lnTo>
                  <a:lnTo>
                    <a:pt x="40830" y="75202"/>
                  </a:lnTo>
                  <a:lnTo>
                    <a:pt x="39920" y="78658"/>
                  </a:lnTo>
                  <a:lnTo>
                    <a:pt x="38255" y="80963"/>
                  </a:lnTo>
                  <a:lnTo>
                    <a:pt x="36087" y="82499"/>
                  </a:lnTo>
                  <a:lnTo>
                    <a:pt x="33583" y="83523"/>
                  </a:lnTo>
                  <a:lnTo>
                    <a:pt x="32972" y="84206"/>
                  </a:lnTo>
                  <a:lnTo>
                    <a:pt x="33623" y="84661"/>
                  </a:lnTo>
                  <a:lnTo>
                    <a:pt x="78781" y="85566"/>
                  </a:lnTo>
                  <a:lnTo>
                    <a:pt x="120319" y="85571"/>
                  </a:lnTo>
                  <a:lnTo>
                    <a:pt x="152400" y="85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7" name="SMARTInkShape-1522">
              <a:extLst>
                <a:ext uri="{FF2B5EF4-FFF2-40B4-BE49-F238E27FC236}">
                  <a16:creationId xmlns:a16="http://schemas.microsoft.com/office/drawing/2014/main" id="{A9DA678D-B062-C8BF-E95A-4CB340E65F48}"/>
                </a:ext>
              </a:extLst>
            </p:cNvPr>
            <p:cNvSpPr/>
            <p:nvPr>
              <p:custDataLst>
                <p:tags r:id="rId106"/>
              </p:custDataLst>
            </p:nvPr>
          </p:nvSpPr>
          <p:spPr>
            <a:xfrm>
              <a:off x="723900" y="8096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18" name="SMARTInkShape-1523">
              <a:extLst>
                <a:ext uri="{FF2B5EF4-FFF2-40B4-BE49-F238E27FC236}">
                  <a16:creationId xmlns:a16="http://schemas.microsoft.com/office/drawing/2014/main" id="{CBF4F8CD-B646-F97D-647A-9385739789E9}"/>
                </a:ext>
              </a:extLst>
            </p:cNvPr>
            <p:cNvSpPr/>
            <p:nvPr>
              <p:custDataLst>
                <p:tags r:id="rId107"/>
              </p:custDataLst>
            </p:nvPr>
          </p:nvSpPr>
          <p:spPr>
            <a:xfrm>
              <a:off x="714375" y="904875"/>
              <a:ext cx="9526" cy="9526"/>
            </a:xfrm>
            <a:custGeom>
              <a:avLst/>
              <a:gdLst/>
              <a:ahLst/>
              <a:cxnLst/>
              <a:rect l="0" t="0" r="0" b="0"/>
              <a:pathLst>
                <a:path w="9526" h="9526">
                  <a:moveTo>
                    <a:pt x="0" y="0"/>
                  </a:moveTo>
                  <a:lnTo>
                    <a:pt x="0" y="0"/>
                  </a:lnTo>
                  <a:lnTo>
                    <a:pt x="0" y="5488"/>
                  </a:lnTo>
                  <a:lnTo>
                    <a:pt x="0" y="3144"/>
                  </a:lnTo>
                  <a:lnTo>
                    <a:pt x="1058" y="3155"/>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26" name="SMARTInkShape-Group260">
            <a:extLst>
              <a:ext uri="{FF2B5EF4-FFF2-40B4-BE49-F238E27FC236}">
                <a16:creationId xmlns:a16="http://schemas.microsoft.com/office/drawing/2014/main" id="{5A6527E8-1AC5-1023-1C3C-BCFF7D6C2403}"/>
              </a:ext>
            </a:extLst>
          </p:cNvPr>
          <p:cNvGrpSpPr/>
          <p:nvPr/>
        </p:nvGrpSpPr>
        <p:grpSpPr>
          <a:xfrm>
            <a:off x="2031500" y="219467"/>
            <a:ext cx="633785" cy="301993"/>
            <a:chOff x="2031500" y="219467"/>
            <a:chExt cx="633785" cy="301993"/>
          </a:xfrm>
        </p:grpSpPr>
        <p:sp>
          <p:nvSpPr>
            <p:cNvPr id="124620" name="SMARTInkShape-1524">
              <a:extLst>
                <a:ext uri="{FF2B5EF4-FFF2-40B4-BE49-F238E27FC236}">
                  <a16:creationId xmlns:a16="http://schemas.microsoft.com/office/drawing/2014/main" id="{52935E54-78DD-22F0-23E3-A2767D0BEC21}"/>
                </a:ext>
              </a:extLst>
            </p:cNvPr>
            <p:cNvSpPr/>
            <p:nvPr>
              <p:custDataLst>
                <p:tags r:id="rId98"/>
              </p:custDataLst>
            </p:nvPr>
          </p:nvSpPr>
          <p:spPr>
            <a:xfrm>
              <a:off x="2031500" y="286190"/>
              <a:ext cx="159251" cy="235270"/>
            </a:xfrm>
            <a:custGeom>
              <a:avLst/>
              <a:gdLst/>
              <a:ahLst/>
              <a:cxnLst/>
              <a:rect l="0" t="0" r="0" b="0"/>
              <a:pathLst>
                <a:path w="159251" h="235270">
                  <a:moveTo>
                    <a:pt x="83050" y="56710"/>
                  </a:moveTo>
                  <a:lnTo>
                    <a:pt x="83050" y="56710"/>
                  </a:lnTo>
                  <a:lnTo>
                    <a:pt x="83050" y="43453"/>
                  </a:lnTo>
                  <a:lnTo>
                    <a:pt x="84108" y="41522"/>
                  </a:lnTo>
                  <a:lnTo>
                    <a:pt x="85872" y="40234"/>
                  </a:lnTo>
                  <a:lnTo>
                    <a:pt x="88107" y="39376"/>
                  </a:lnTo>
                  <a:lnTo>
                    <a:pt x="89596" y="37746"/>
                  </a:lnTo>
                  <a:lnTo>
                    <a:pt x="91251" y="33112"/>
                  </a:lnTo>
                  <a:lnTo>
                    <a:pt x="90634" y="30395"/>
                  </a:lnTo>
                  <a:lnTo>
                    <a:pt x="84862" y="18429"/>
                  </a:lnTo>
                  <a:lnTo>
                    <a:pt x="83408" y="10931"/>
                  </a:lnTo>
                  <a:lnTo>
                    <a:pt x="78100" y="4575"/>
                  </a:lnTo>
                  <a:lnTo>
                    <a:pt x="69914" y="1789"/>
                  </a:lnTo>
                  <a:lnTo>
                    <a:pt x="52468" y="0"/>
                  </a:lnTo>
                  <a:lnTo>
                    <a:pt x="45470" y="2578"/>
                  </a:lnTo>
                  <a:lnTo>
                    <a:pt x="22240" y="17913"/>
                  </a:lnTo>
                  <a:lnTo>
                    <a:pt x="10868" y="32058"/>
                  </a:lnTo>
                  <a:lnTo>
                    <a:pt x="0" y="56897"/>
                  </a:lnTo>
                  <a:lnTo>
                    <a:pt x="1336" y="67729"/>
                  </a:lnTo>
                  <a:lnTo>
                    <a:pt x="3174" y="73581"/>
                  </a:lnTo>
                  <a:lnTo>
                    <a:pt x="5458" y="77482"/>
                  </a:lnTo>
                  <a:lnTo>
                    <a:pt x="8038" y="80083"/>
                  </a:lnTo>
                  <a:lnTo>
                    <a:pt x="13728" y="82973"/>
                  </a:lnTo>
                  <a:lnTo>
                    <a:pt x="19785" y="84257"/>
                  </a:lnTo>
                  <a:lnTo>
                    <a:pt x="34201" y="79924"/>
                  </a:lnTo>
                  <a:lnTo>
                    <a:pt x="50431" y="68978"/>
                  </a:lnTo>
                  <a:lnTo>
                    <a:pt x="70274" y="51380"/>
                  </a:lnTo>
                  <a:lnTo>
                    <a:pt x="81158" y="47737"/>
                  </a:lnTo>
                  <a:lnTo>
                    <a:pt x="81789" y="48612"/>
                  </a:lnTo>
                  <a:lnTo>
                    <a:pt x="90515" y="94766"/>
                  </a:lnTo>
                  <a:lnTo>
                    <a:pt x="89142" y="126194"/>
                  </a:lnTo>
                  <a:lnTo>
                    <a:pt x="84856" y="162317"/>
                  </a:lnTo>
                  <a:lnTo>
                    <a:pt x="82230" y="203340"/>
                  </a:lnTo>
                  <a:lnTo>
                    <a:pt x="75516" y="220924"/>
                  </a:lnTo>
                  <a:lnTo>
                    <a:pt x="69824" y="229530"/>
                  </a:lnTo>
                  <a:lnTo>
                    <a:pt x="65766" y="232248"/>
                  </a:lnTo>
                  <a:lnTo>
                    <a:pt x="55612" y="235269"/>
                  </a:lnTo>
                  <a:lnTo>
                    <a:pt x="49942" y="233957"/>
                  </a:lnTo>
                  <a:lnTo>
                    <a:pt x="37996" y="226856"/>
                  </a:lnTo>
                  <a:lnTo>
                    <a:pt x="28454" y="213822"/>
                  </a:lnTo>
                  <a:lnTo>
                    <a:pt x="21743" y="197446"/>
                  </a:lnTo>
                  <a:lnTo>
                    <a:pt x="18761" y="179584"/>
                  </a:lnTo>
                  <a:lnTo>
                    <a:pt x="27195" y="146622"/>
                  </a:lnTo>
                  <a:lnTo>
                    <a:pt x="34590" y="133712"/>
                  </a:lnTo>
                  <a:lnTo>
                    <a:pt x="54365" y="116082"/>
                  </a:lnTo>
                  <a:lnTo>
                    <a:pt x="82547" y="102054"/>
                  </a:lnTo>
                  <a:lnTo>
                    <a:pt x="121051" y="96241"/>
                  </a:lnTo>
                  <a:lnTo>
                    <a:pt x="159250" y="948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1" name="SMARTInkShape-1525">
              <a:extLst>
                <a:ext uri="{FF2B5EF4-FFF2-40B4-BE49-F238E27FC236}">
                  <a16:creationId xmlns:a16="http://schemas.microsoft.com/office/drawing/2014/main" id="{FCA97B09-BEA1-D5DC-04A9-3ADDF1FF1160}"/>
                </a:ext>
              </a:extLst>
            </p:cNvPr>
            <p:cNvSpPr/>
            <p:nvPr>
              <p:custDataLst>
                <p:tags r:id="rId99"/>
              </p:custDataLst>
            </p:nvPr>
          </p:nvSpPr>
          <p:spPr>
            <a:xfrm>
              <a:off x="2238375" y="335091"/>
              <a:ext cx="9526" cy="103060"/>
            </a:xfrm>
            <a:custGeom>
              <a:avLst/>
              <a:gdLst/>
              <a:ahLst/>
              <a:cxnLst/>
              <a:rect l="0" t="0" r="0" b="0"/>
              <a:pathLst>
                <a:path w="9526" h="103060">
                  <a:moveTo>
                    <a:pt x="9525" y="17334"/>
                  </a:moveTo>
                  <a:lnTo>
                    <a:pt x="9525" y="17334"/>
                  </a:lnTo>
                  <a:lnTo>
                    <a:pt x="9525" y="0"/>
                  </a:lnTo>
                  <a:lnTo>
                    <a:pt x="9525" y="3849"/>
                  </a:lnTo>
                  <a:lnTo>
                    <a:pt x="6703" y="8871"/>
                  </a:lnTo>
                  <a:lnTo>
                    <a:pt x="4469" y="11692"/>
                  </a:lnTo>
                  <a:lnTo>
                    <a:pt x="1986" y="20471"/>
                  </a:lnTo>
                  <a:lnTo>
                    <a:pt x="175" y="63248"/>
                  </a:lnTo>
                  <a:lnTo>
                    <a:pt x="0" y="1030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2" name="SMARTInkShape-1526">
              <a:extLst>
                <a:ext uri="{FF2B5EF4-FFF2-40B4-BE49-F238E27FC236}">
                  <a16:creationId xmlns:a16="http://schemas.microsoft.com/office/drawing/2014/main" id="{980FBC11-2F42-0367-57A8-AC7630D96F49}"/>
                </a:ext>
              </a:extLst>
            </p:cNvPr>
            <p:cNvSpPr/>
            <p:nvPr>
              <p:custDataLst>
                <p:tags r:id="rId100"/>
              </p:custDataLst>
            </p:nvPr>
          </p:nvSpPr>
          <p:spPr>
            <a:xfrm>
              <a:off x="2257425" y="276225"/>
              <a:ext cx="9526" cy="28576"/>
            </a:xfrm>
            <a:custGeom>
              <a:avLst/>
              <a:gdLst/>
              <a:ahLst/>
              <a:cxnLst/>
              <a:rect l="0" t="0" r="0" b="0"/>
              <a:pathLst>
                <a:path w="9526" h="28576">
                  <a:moveTo>
                    <a:pt x="9525" y="28575"/>
                  </a:moveTo>
                  <a:lnTo>
                    <a:pt x="9525" y="28575"/>
                  </a:lnTo>
                  <a:lnTo>
                    <a:pt x="9525" y="23519"/>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3" name="SMARTInkShape-1527">
              <a:extLst>
                <a:ext uri="{FF2B5EF4-FFF2-40B4-BE49-F238E27FC236}">
                  <a16:creationId xmlns:a16="http://schemas.microsoft.com/office/drawing/2014/main" id="{B5D449CA-32D6-F524-6AA3-C9EE88CA68C1}"/>
                </a:ext>
              </a:extLst>
            </p:cNvPr>
            <p:cNvSpPr/>
            <p:nvPr>
              <p:custDataLst>
                <p:tags r:id="rId101"/>
              </p:custDataLst>
            </p:nvPr>
          </p:nvSpPr>
          <p:spPr>
            <a:xfrm>
              <a:off x="2305050" y="304848"/>
              <a:ext cx="180976" cy="101764"/>
            </a:xfrm>
            <a:custGeom>
              <a:avLst/>
              <a:gdLst/>
              <a:ahLst/>
              <a:cxnLst/>
              <a:rect l="0" t="0" r="0" b="0"/>
              <a:pathLst>
                <a:path w="180976" h="101764">
                  <a:moveTo>
                    <a:pt x="0" y="38052"/>
                  </a:moveTo>
                  <a:lnTo>
                    <a:pt x="0" y="38052"/>
                  </a:lnTo>
                  <a:lnTo>
                    <a:pt x="0" y="32996"/>
                  </a:lnTo>
                  <a:lnTo>
                    <a:pt x="1058" y="31506"/>
                  </a:lnTo>
                  <a:lnTo>
                    <a:pt x="2822" y="30513"/>
                  </a:lnTo>
                  <a:lnTo>
                    <a:pt x="5056" y="29851"/>
                  </a:lnTo>
                  <a:lnTo>
                    <a:pt x="13257" y="23863"/>
                  </a:lnTo>
                  <a:lnTo>
                    <a:pt x="16476" y="18340"/>
                  </a:lnTo>
                  <a:lnTo>
                    <a:pt x="18964" y="12358"/>
                  </a:lnTo>
                  <a:lnTo>
                    <a:pt x="23598" y="6171"/>
                  </a:lnTo>
                  <a:lnTo>
                    <a:pt x="29185" y="2716"/>
                  </a:lnTo>
                  <a:lnTo>
                    <a:pt x="37984" y="316"/>
                  </a:lnTo>
                  <a:lnTo>
                    <a:pt x="51202" y="0"/>
                  </a:lnTo>
                  <a:lnTo>
                    <a:pt x="65501" y="10079"/>
                  </a:lnTo>
                  <a:lnTo>
                    <a:pt x="71445" y="17859"/>
                  </a:lnTo>
                  <a:lnTo>
                    <a:pt x="74791" y="28188"/>
                  </a:lnTo>
                  <a:lnTo>
                    <a:pt x="75261" y="31476"/>
                  </a:lnTo>
                  <a:lnTo>
                    <a:pt x="78605" y="37952"/>
                  </a:lnTo>
                  <a:lnTo>
                    <a:pt x="80979" y="41160"/>
                  </a:lnTo>
                  <a:lnTo>
                    <a:pt x="83615" y="50369"/>
                  </a:lnTo>
                  <a:lnTo>
                    <a:pt x="84319" y="55789"/>
                  </a:lnTo>
                  <a:lnTo>
                    <a:pt x="76556" y="94723"/>
                  </a:lnTo>
                  <a:lnTo>
                    <a:pt x="74320" y="98058"/>
                  </a:lnTo>
                  <a:lnTo>
                    <a:pt x="70714" y="100281"/>
                  </a:lnTo>
                  <a:lnTo>
                    <a:pt x="66192" y="101763"/>
                  </a:lnTo>
                  <a:lnTo>
                    <a:pt x="62120" y="101693"/>
                  </a:lnTo>
                  <a:lnTo>
                    <a:pt x="54773" y="98792"/>
                  </a:lnTo>
                  <a:lnTo>
                    <a:pt x="52390" y="96537"/>
                  </a:lnTo>
                  <a:lnTo>
                    <a:pt x="49743" y="91209"/>
                  </a:lnTo>
                  <a:lnTo>
                    <a:pt x="48253" y="77203"/>
                  </a:lnTo>
                  <a:lnTo>
                    <a:pt x="52867" y="59648"/>
                  </a:lnTo>
                  <a:lnTo>
                    <a:pt x="60938" y="46097"/>
                  </a:lnTo>
                  <a:lnTo>
                    <a:pt x="66947" y="41628"/>
                  </a:lnTo>
                  <a:lnTo>
                    <a:pt x="107230" y="25004"/>
                  </a:lnTo>
                  <a:lnTo>
                    <a:pt x="148883" y="19529"/>
                  </a:lnTo>
                  <a:lnTo>
                    <a:pt x="180975" y="190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4" name="SMARTInkShape-1528">
              <a:extLst>
                <a:ext uri="{FF2B5EF4-FFF2-40B4-BE49-F238E27FC236}">
                  <a16:creationId xmlns:a16="http://schemas.microsoft.com/office/drawing/2014/main" id="{9FC658A8-35BC-AEE4-14A9-00C4A29893AD}"/>
                </a:ext>
              </a:extLst>
            </p:cNvPr>
            <p:cNvSpPr/>
            <p:nvPr>
              <p:custDataLst>
                <p:tags r:id="rId102"/>
              </p:custDataLst>
            </p:nvPr>
          </p:nvSpPr>
          <p:spPr>
            <a:xfrm>
              <a:off x="2505075" y="219467"/>
              <a:ext cx="9525" cy="180584"/>
            </a:xfrm>
            <a:custGeom>
              <a:avLst/>
              <a:gdLst/>
              <a:ahLst/>
              <a:cxnLst/>
              <a:rect l="0" t="0" r="0" b="0"/>
              <a:pathLst>
                <a:path w="9525" h="180584">
                  <a:moveTo>
                    <a:pt x="0" y="9133"/>
                  </a:moveTo>
                  <a:lnTo>
                    <a:pt x="0" y="9133"/>
                  </a:lnTo>
                  <a:lnTo>
                    <a:pt x="9133" y="0"/>
                  </a:lnTo>
                  <a:lnTo>
                    <a:pt x="9510" y="47182"/>
                  </a:lnTo>
                  <a:lnTo>
                    <a:pt x="9522" y="85323"/>
                  </a:lnTo>
                  <a:lnTo>
                    <a:pt x="9524" y="127860"/>
                  </a:lnTo>
                  <a:lnTo>
                    <a:pt x="6703" y="155391"/>
                  </a:lnTo>
                  <a:lnTo>
                    <a:pt x="0"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5" name="SMARTInkShape-1529">
              <a:extLst>
                <a:ext uri="{FF2B5EF4-FFF2-40B4-BE49-F238E27FC236}">
                  <a16:creationId xmlns:a16="http://schemas.microsoft.com/office/drawing/2014/main" id="{2A1B8E28-F946-DBAA-B975-661AF674353D}"/>
                </a:ext>
              </a:extLst>
            </p:cNvPr>
            <p:cNvSpPr/>
            <p:nvPr>
              <p:custDataLst>
                <p:tags r:id="rId103"/>
              </p:custDataLst>
            </p:nvPr>
          </p:nvSpPr>
          <p:spPr>
            <a:xfrm>
              <a:off x="2514600" y="295330"/>
              <a:ext cx="150685" cy="152346"/>
            </a:xfrm>
            <a:custGeom>
              <a:avLst/>
              <a:gdLst/>
              <a:ahLst/>
              <a:cxnLst/>
              <a:rect l="0" t="0" r="0" b="0"/>
              <a:pathLst>
                <a:path w="150685" h="152346">
                  <a:moveTo>
                    <a:pt x="133350" y="28520"/>
                  </a:moveTo>
                  <a:lnTo>
                    <a:pt x="133350" y="28520"/>
                  </a:lnTo>
                  <a:lnTo>
                    <a:pt x="150684" y="2054"/>
                  </a:lnTo>
                  <a:lnTo>
                    <a:pt x="150198" y="1351"/>
                  </a:lnTo>
                  <a:lnTo>
                    <a:pt x="146835" y="570"/>
                  </a:lnTo>
                  <a:lnTo>
                    <a:pt x="116708" y="0"/>
                  </a:lnTo>
                  <a:lnTo>
                    <a:pt x="104434" y="5614"/>
                  </a:lnTo>
                  <a:lnTo>
                    <a:pt x="75097" y="25896"/>
                  </a:lnTo>
                  <a:lnTo>
                    <a:pt x="70418" y="36526"/>
                  </a:lnTo>
                  <a:lnTo>
                    <a:pt x="70228" y="41266"/>
                  </a:lnTo>
                  <a:lnTo>
                    <a:pt x="72840" y="49354"/>
                  </a:lnTo>
                  <a:lnTo>
                    <a:pt x="80261" y="59858"/>
                  </a:lnTo>
                  <a:lnTo>
                    <a:pt x="94219" y="69673"/>
                  </a:lnTo>
                  <a:lnTo>
                    <a:pt x="133508" y="80633"/>
                  </a:lnTo>
                  <a:lnTo>
                    <a:pt x="136630" y="84429"/>
                  </a:lnTo>
                  <a:lnTo>
                    <a:pt x="140099" y="94291"/>
                  </a:lnTo>
                  <a:lnTo>
                    <a:pt x="137850" y="99884"/>
                  </a:lnTo>
                  <a:lnTo>
                    <a:pt x="126883" y="111743"/>
                  </a:lnTo>
                  <a:lnTo>
                    <a:pt x="93973" y="128999"/>
                  </a:lnTo>
                  <a:lnTo>
                    <a:pt x="54076" y="142598"/>
                  </a:lnTo>
                  <a:lnTo>
                    <a:pt x="0" y="152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31" name="SMARTInkShape-Group261">
            <a:extLst>
              <a:ext uri="{FF2B5EF4-FFF2-40B4-BE49-F238E27FC236}">
                <a16:creationId xmlns:a16="http://schemas.microsoft.com/office/drawing/2014/main" id="{D899CC6F-E7CA-229C-25DE-CC3C64FAEF7B}"/>
              </a:ext>
            </a:extLst>
          </p:cNvPr>
          <p:cNvGrpSpPr/>
          <p:nvPr/>
        </p:nvGrpSpPr>
        <p:grpSpPr>
          <a:xfrm>
            <a:off x="1225054" y="295401"/>
            <a:ext cx="565647" cy="247061"/>
            <a:chOff x="1225054" y="295401"/>
            <a:chExt cx="565647" cy="247061"/>
          </a:xfrm>
        </p:grpSpPr>
        <p:sp>
          <p:nvSpPr>
            <p:cNvPr id="124627" name="SMARTInkShape-1530">
              <a:extLst>
                <a:ext uri="{FF2B5EF4-FFF2-40B4-BE49-F238E27FC236}">
                  <a16:creationId xmlns:a16="http://schemas.microsoft.com/office/drawing/2014/main" id="{68B45810-09FF-FEA5-3389-D0E6B650DCA8}"/>
                </a:ext>
              </a:extLst>
            </p:cNvPr>
            <p:cNvSpPr/>
            <p:nvPr>
              <p:custDataLst>
                <p:tags r:id="rId94"/>
              </p:custDataLst>
            </p:nvPr>
          </p:nvSpPr>
          <p:spPr>
            <a:xfrm>
              <a:off x="1225054" y="295401"/>
              <a:ext cx="165597" cy="111622"/>
            </a:xfrm>
            <a:custGeom>
              <a:avLst/>
              <a:gdLst/>
              <a:ahLst/>
              <a:cxnLst/>
              <a:rect l="0" t="0" r="0" b="0"/>
              <a:pathLst>
                <a:path w="165597" h="111622">
                  <a:moveTo>
                    <a:pt x="79871" y="28449"/>
                  </a:moveTo>
                  <a:lnTo>
                    <a:pt x="79871" y="28449"/>
                  </a:lnTo>
                  <a:lnTo>
                    <a:pt x="79871" y="22961"/>
                  </a:lnTo>
                  <a:lnTo>
                    <a:pt x="79871" y="25304"/>
                  </a:lnTo>
                  <a:lnTo>
                    <a:pt x="79871" y="13876"/>
                  </a:lnTo>
                  <a:lnTo>
                    <a:pt x="78813" y="12383"/>
                  </a:lnTo>
                  <a:lnTo>
                    <a:pt x="77049" y="11389"/>
                  </a:lnTo>
                  <a:lnTo>
                    <a:pt x="74814" y="10725"/>
                  </a:lnTo>
                  <a:lnTo>
                    <a:pt x="73325" y="9225"/>
                  </a:lnTo>
                  <a:lnTo>
                    <a:pt x="71670" y="4736"/>
                  </a:lnTo>
                  <a:lnTo>
                    <a:pt x="70170" y="3115"/>
                  </a:lnTo>
                  <a:lnTo>
                    <a:pt x="65682" y="1314"/>
                  </a:lnTo>
                  <a:lnTo>
                    <a:pt x="53047" y="0"/>
                  </a:lnTo>
                  <a:lnTo>
                    <a:pt x="19964" y="32375"/>
                  </a:lnTo>
                  <a:lnTo>
                    <a:pt x="4381" y="59995"/>
                  </a:lnTo>
                  <a:lnTo>
                    <a:pt x="969" y="68529"/>
                  </a:lnTo>
                  <a:lnTo>
                    <a:pt x="0" y="83657"/>
                  </a:lnTo>
                  <a:lnTo>
                    <a:pt x="3098" y="96378"/>
                  </a:lnTo>
                  <a:lnTo>
                    <a:pt x="8002" y="105559"/>
                  </a:lnTo>
                  <a:lnTo>
                    <a:pt x="13710" y="110345"/>
                  </a:lnTo>
                  <a:lnTo>
                    <a:pt x="16714" y="111621"/>
                  </a:lnTo>
                  <a:lnTo>
                    <a:pt x="19774" y="111414"/>
                  </a:lnTo>
                  <a:lnTo>
                    <a:pt x="25998" y="108361"/>
                  </a:lnTo>
                  <a:lnTo>
                    <a:pt x="35451" y="100692"/>
                  </a:lnTo>
                  <a:lnTo>
                    <a:pt x="72198" y="55545"/>
                  </a:lnTo>
                  <a:lnTo>
                    <a:pt x="89221" y="38152"/>
                  </a:lnTo>
                  <a:lnTo>
                    <a:pt x="84287" y="48140"/>
                  </a:lnTo>
                  <a:lnTo>
                    <a:pt x="84656" y="58720"/>
                  </a:lnTo>
                  <a:lnTo>
                    <a:pt x="88980" y="84912"/>
                  </a:lnTo>
                  <a:lnTo>
                    <a:pt x="89118" y="88316"/>
                  </a:lnTo>
                  <a:lnTo>
                    <a:pt x="92095" y="94920"/>
                  </a:lnTo>
                  <a:lnTo>
                    <a:pt x="94370" y="98163"/>
                  </a:lnTo>
                  <a:lnTo>
                    <a:pt x="99721" y="101766"/>
                  </a:lnTo>
                  <a:lnTo>
                    <a:pt x="102629" y="102727"/>
                  </a:lnTo>
                  <a:lnTo>
                    <a:pt x="111505" y="100973"/>
                  </a:lnTo>
                  <a:lnTo>
                    <a:pt x="154918" y="86549"/>
                  </a:lnTo>
                  <a:lnTo>
                    <a:pt x="165596" y="85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8" name="SMARTInkShape-1531">
              <a:extLst>
                <a:ext uri="{FF2B5EF4-FFF2-40B4-BE49-F238E27FC236}">
                  <a16:creationId xmlns:a16="http://schemas.microsoft.com/office/drawing/2014/main" id="{35DFE89F-9767-B5E7-78D6-0315C1531227}"/>
                </a:ext>
              </a:extLst>
            </p:cNvPr>
            <p:cNvSpPr/>
            <p:nvPr>
              <p:custDataLst>
                <p:tags r:id="rId95"/>
              </p:custDataLst>
            </p:nvPr>
          </p:nvSpPr>
          <p:spPr>
            <a:xfrm>
              <a:off x="1428750" y="333388"/>
              <a:ext cx="85726" cy="85500"/>
            </a:xfrm>
            <a:custGeom>
              <a:avLst/>
              <a:gdLst/>
              <a:ahLst/>
              <a:cxnLst/>
              <a:rect l="0" t="0" r="0" b="0"/>
              <a:pathLst>
                <a:path w="85726" h="85500">
                  <a:moveTo>
                    <a:pt x="0" y="19037"/>
                  </a:moveTo>
                  <a:lnTo>
                    <a:pt x="0" y="19037"/>
                  </a:lnTo>
                  <a:lnTo>
                    <a:pt x="5057" y="13981"/>
                  </a:lnTo>
                  <a:lnTo>
                    <a:pt x="7539" y="8676"/>
                  </a:lnTo>
                  <a:lnTo>
                    <a:pt x="9522" y="0"/>
                  </a:lnTo>
                  <a:lnTo>
                    <a:pt x="10583" y="33102"/>
                  </a:lnTo>
                  <a:lnTo>
                    <a:pt x="20284" y="68898"/>
                  </a:lnTo>
                  <a:lnTo>
                    <a:pt x="28771" y="77534"/>
                  </a:lnTo>
                  <a:lnTo>
                    <a:pt x="36776" y="82077"/>
                  </a:lnTo>
                  <a:lnTo>
                    <a:pt x="46990" y="85499"/>
                  </a:lnTo>
                  <a:lnTo>
                    <a:pt x="85725" y="380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29" name="SMARTInkShape-1532">
              <a:extLst>
                <a:ext uri="{FF2B5EF4-FFF2-40B4-BE49-F238E27FC236}">
                  <a16:creationId xmlns:a16="http://schemas.microsoft.com/office/drawing/2014/main" id="{4BBF160F-D3DB-2CD9-223C-F06FAF17E5D9}"/>
                </a:ext>
              </a:extLst>
            </p:cNvPr>
            <p:cNvSpPr/>
            <p:nvPr>
              <p:custDataLst>
                <p:tags r:id="rId96"/>
              </p:custDataLst>
            </p:nvPr>
          </p:nvSpPr>
          <p:spPr>
            <a:xfrm>
              <a:off x="1543181" y="314872"/>
              <a:ext cx="104645" cy="227590"/>
            </a:xfrm>
            <a:custGeom>
              <a:avLst/>
              <a:gdLst/>
              <a:ahLst/>
              <a:cxnLst/>
              <a:rect l="0" t="0" r="0" b="0"/>
              <a:pathLst>
                <a:path w="104645" h="227590">
                  <a:moveTo>
                    <a:pt x="57019" y="56603"/>
                  </a:moveTo>
                  <a:lnTo>
                    <a:pt x="57019" y="56603"/>
                  </a:lnTo>
                  <a:lnTo>
                    <a:pt x="62076" y="51547"/>
                  </a:lnTo>
                  <a:lnTo>
                    <a:pt x="64558" y="46242"/>
                  </a:lnTo>
                  <a:lnTo>
                    <a:pt x="66534" y="14931"/>
                  </a:lnTo>
                  <a:lnTo>
                    <a:pt x="63717" y="8802"/>
                  </a:lnTo>
                  <a:lnTo>
                    <a:pt x="61484" y="5685"/>
                  </a:lnTo>
                  <a:lnTo>
                    <a:pt x="56182" y="2223"/>
                  </a:lnTo>
                  <a:lnTo>
                    <a:pt x="44154" y="0"/>
                  </a:lnTo>
                  <a:lnTo>
                    <a:pt x="37896" y="2518"/>
                  </a:lnTo>
                  <a:lnTo>
                    <a:pt x="31586" y="6107"/>
                  </a:lnTo>
                  <a:lnTo>
                    <a:pt x="25255" y="7702"/>
                  </a:lnTo>
                  <a:lnTo>
                    <a:pt x="18913" y="14055"/>
                  </a:lnTo>
                  <a:lnTo>
                    <a:pt x="13624" y="22876"/>
                  </a:lnTo>
                  <a:lnTo>
                    <a:pt x="11274" y="30324"/>
                  </a:lnTo>
                  <a:lnTo>
                    <a:pt x="9589" y="32734"/>
                  </a:lnTo>
                  <a:lnTo>
                    <a:pt x="7408" y="34340"/>
                  </a:lnTo>
                  <a:lnTo>
                    <a:pt x="4895" y="35411"/>
                  </a:lnTo>
                  <a:lnTo>
                    <a:pt x="3219" y="38242"/>
                  </a:lnTo>
                  <a:lnTo>
                    <a:pt x="163" y="55771"/>
                  </a:lnTo>
                  <a:lnTo>
                    <a:pt x="0" y="60819"/>
                  </a:lnTo>
                  <a:lnTo>
                    <a:pt x="4964" y="74668"/>
                  </a:lnTo>
                  <a:lnTo>
                    <a:pt x="13070" y="83329"/>
                  </a:lnTo>
                  <a:lnTo>
                    <a:pt x="18195" y="87120"/>
                  </a:lnTo>
                  <a:lnTo>
                    <a:pt x="22669" y="88590"/>
                  </a:lnTo>
                  <a:lnTo>
                    <a:pt x="26711" y="88511"/>
                  </a:lnTo>
                  <a:lnTo>
                    <a:pt x="34024" y="85601"/>
                  </a:lnTo>
                  <a:lnTo>
                    <a:pt x="66531" y="59377"/>
                  </a:lnTo>
                  <a:lnTo>
                    <a:pt x="69710" y="58453"/>
                  </a:lnTo>
                  <a:lnTo>
                    <a:pt x="71830" y="56778"/>
                  </a:lnTo>
                  <a:lnTo>
                    <a:pt x="74185" y="52095"/>
                  </a:lnTo>
                  <a:lnTo>
                    <a:pt x="76755" y="40465"/>
                  </a:lnTo>
                  <a:lnTo>
                    <a:pt x="85187" y="28575"/>
                  </a:lnTo>
                  <a:lnTo>
                    <a:pt x="85583" y="42231"/>
                  </a:lnTo>
                  <a:lnTo>
                    <a:pt x="76657" y="89704"/>
                  </a:lnTo>
                  <a:lnTo>
                    <a:pt x="76185" y="129229"/>
                  </a:lnTo>
                  <a:lnTo>
                    <a:pt x="76092" y="175685"/>
                  </a:lnTo>
                  <a:lnTo>
                    <a:pt x="77134" y="199248"/>
                  </a:lnTo>
                  <a:lnTo>
                    <a:pt x="81559" y="212345"/>
                  </a:lnTo>
                  <a:lnTo>
                    <a:pt x="80787" y="214406"/>
                  </a:lnTo>
                  <a:lnTo>
                    <a:pt x="79214" y="215780"/>
                  </a:lnTo>
                  <a:lnTo>
                    <a:pt x="77467" y="220129"/>
                  </a:lnTo>
                  <a:lnTo>
                    <a:pt x="76151" y="227589"/>
                  </a:lnTo>
                  <a:lnTo>
                    <a:pt x="68481" y="221415"/>
                  </a:lnTo>
                  <a:lnTo>
                    <a:pt x="62818" y="219811"/>
                  </a:lnTo>
                  <a:lnTo>
                    <a:pt x="56774" y="213454"/>
                  </a:lnTo>
                  <a:lnTo>
                    <a:pt x="42170" y="187168"/>
                  </a:lnTo>
                  <a:lnTo>
                    <a:pt x="38799" y="171607"/>
                  </a:lnTo>
                  <a:lnTo>
                    <a:pt x="38522" y="168197"/>
                  </a:lnTo>
                  <a:lnTo>
                    <a:pt x="41037" y="161587"/>
                  </a:lnTo>
                  <a:lnTo>
                    <a:pt x="44624" y="155121"/>
                  </a:lnTo>
                  <a:lnTo>
                    <a:pt x="47702" y="145530"/>
                  </a:lnTo>
                  <a:lnTo>
                    <a:pt x="52172" y="139165"/>
                  </a:lnTo>
                  <a:lnTo>
                    <a:pt x="65696" y="129632"/>
                  </a:lnTo>
                  <a:lnTo>
                    <a:pt x="104644" y="1137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0" name="SMARTInkShape-1533">
              <a:extLst>
                <a:ext uri="{FF2B5EF4-FFF2-40B4-BE49-F238E27FC236}">
                  <a16:creationId xmlns:a16="http://schemas.microsoft.com/office/drawing/2014/main" id="{6F20CD8B-9F0D-85E3-75A2-FE36402E5D7C}"/>
                </a:ext>
              </a:extLst>
            </p:cNvPr>
            <p:cNvSpPr/>
            <p:nvPr>
              <p:custDataLst>
                <p:tags r:id="rId97"/>
              </p:custDataLst>
            </p:nvPr>
          </p:nvSpPr>
          <p:spPr>
            <a:xfrm>
              <a:off x="1771650" y="42862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36" name="SMARTInkShape-Group262">
            <a:extLst>
              <a:ext uri="{FF2B5EF4-FFF2-40B4-BE49-F238E27FC236}">
                <a16:creationId xmlns:a16="http://schemas.microsoft.com/office/drawing/2014/main" id="{409EB1B9-FF23-FC31-5F4B-AE21E54D8E54}"/>
              </a:ext>
            </a:extLst>
          </p:cNvPr>
          <p:cNvGrpSpPr/>
          <p:nvPr/>
        </p:nvGrpSpPr>
        <p:grpSpPr>
          <a:xfrm>
            <a:off x="228600" y="304800"/>
            <a:ext cx="609601" cy="219076"/>
            <a:chOff x="228600" y="304800"/>
            <a:chExt cx="609601" cy="219076"/>
          </a:xfrm>
        </p:grpSpPr>
        <p:sp>
          <p:nvSpPr>
            <p:cNvPr id="124632" name="SMARTInkShape-1534">
              <a:extLst>
                <a:ext uri="{FF2B5EF4-FFF2-40B4-BE49-F238E27FC236}">
                  <a16:creationId xmlns:a16="http://schemas.microsoft.com/office/drawing/2014/main" id="{67CE918A-39B5-F231-A5D8-C838BA517A8E}"/>
                </a:ext>
              </a:extLst>
            </p:cNvPr>
            <p:cNvSpPr/>
            <p:nvPr>
              <p:custDataLst>
                <p:tags r:id="rId90"/>
              </p:custDataLst>
            </p:nvPr>
          </p:nvSpPr>
          <p:spPr>
            <a:xfrm>
              <a:off x="228600" y="304800"/>
              <a:ext cx="361951" cy="205507"/>
            </a:xfrm>
            <a:custGeom>
              <a:avLst/>
              <a:gdLst/>
              <a:ahLst/>
              <a:cxnLst/>
              <a:rect l="0" t="0" r="0" b="0"/>
              <a:pathLst>
                <a:path w="361951" h="205507">
                  <a:moveTo>
                    <a:pt x="0" y="190500"/>
                  </a:moveTo>
                  <a:lnTo>
                    <a:pt x="0" y="190500"/>
                  </a:lnTo>
                  <a:lnTo>
                    <a:pt x="0" y="205506"/>
                  </a:lnTo>
                  <a:lnTo>
                    <a:pt x="0" y="195050"/>
                  </a:lnTo>
                  <a:lnTo>
                    <a:pt x="1058" y="193534"/>
                  </a:lnTo>
                  <a:lnTo>
                    <a:pt x="2822" y="192522"/>
                  </a:lnTo>
                  <a:lnTo>
                    <a:pt x="5056" y="191848"/>
                  </a:lnTo>
                  <a:lnTo>
                    <a:pt x="10361" y="185455"/>
                  </a:lnTo>
                  <a:lnTo>
                    <a:pt x="15188" y="176616"/>
                  </a:lnTo>
                  <a:lnTo>
                    <a:pt x="18964" y="165690"/>
                  </a:lnTo>
                  <a:lnTo>
                    <a:pt x="23598" y="159012"/>
                  </a:lnTo>
                  <a:lnTo>
                    <a:pt x="29185" y="155339"/>
                  </a:lnTo>
                  <a:lnTo>
                    <a:pt x="35196" y="152648"/>
                  </a:lnTo>
                  <a:lnTo>
                    <a:pt x="41396" y="147924"/>
                  </a:lnTo>
                  <a:lnTo>
                    <a:pt x="53999" y="130780"/>
                  </a:lnTo>
                  <a:lnTo>
                    <a:pt x="101600" y="88883"/>
                  </a:lnTo>
                  <a:lnTo>
                    <a:pt x="121944" y="68556"/>
                  </a:lnTo>
                  <a:lnTo>
                    <a:pt x="140227" y="38514"/>
                  </a:lnTo>
                  <a:lnTo>
                    <a:pt x="141110" y="35201"/>
                  </a:lnTo>
                  <a:lnTo>
                    <a:pt x="142757" y="32992"/>
                  </a:lnTo>
                  <a:lnTo>
                    <a:pt x="144913" y="31520"/>
                  </a:lnTo>
                  <a:lnTo>
                    <a:pt x="147408" y="30538"/>
                  </a:lnTo>
                  <a:lnTo>
                    <a:pt x="149072" y="28826"/>
                  </a:lnTo>
                  <a:lnTo>
                    <a:pt x="160956" y="9645"/>
                  </a:lnTo>
                  <a:lnTo>
                    <a:pt x="161638" y="4386"/>
                  </a:lnTo>
                  <a:lnTo>
                    <a:pt x="161798" y="6536"/>
                  </a:lnTo>
                  <a:lnTo>
                    <a:pt x="161840" y="6474"/>
                  </a:lnTo>
                  <a:lnTo>
                    <a:pt x="161887" y="3583"/>
                  </a:lnTo>
                  <a:lnTo>
                    <a:pt x="162958" y="2389"/>
                  </a:lnTo>
                  <a:lnTo>
                    <a:pt x="171416" y="8"/>
                  </a:lnTo>
                  <a:lnTo>
                    <a:pt x="162041" y="0"/>
                  </a:lnTo>
                  <a:lnTo>
                    <a:pt x="167016" y="0"/>
                  </a:lnTo>
                  <a:lnTo>
                    <a:pt x="167436" y="1058"/>
                  </a:lnTo>
                  <a:lnTo>
                    <a:pt x="140744" y="43849"/>
                  </a:lnTo>
                  <a:lnTo>
                    <a:pt x="128943" y="82497"/>
                  </a:lnTo>
                  <a:lnTo>
                    <a:pt x="128295" y="87806"/>
                  </a:lnTo>
                  <a:lnTo>
                    <a:pt x="132475" y="107388"/>
                  </a:lnTo>
                  <a:lnTo>
                    <a:pt x="138606" y="114050"/>
                  </a:lnTo>
                  <a:lnTo>
                    <a:pt x="148386" y="119481"/>
                  </a:lnTo>
                  <a:lnTo>
                    <a:pt x="159788" y="121894"/>
                  </a:lnTo>
                  <a:lnTo>
                    <a:pt x="171911" y="120145"/>
                  </a:lnTo>
                  <a:lnTo>
                    <a:pt x="193459" y="110387"/>
                  </a:lnTo>
                  <a:lnTo>
                    <a:pt x="229852" y="88581"/>
                  </a:lnTo>
                  <a:lnTo>
                    <a:pt x="265208" y="44283"/>
                  </a:lnTo>
                  <a:lnTo>
                    <a:pt x="278017" y="28173"/>
                  </a:lnTo>
                  <a:lnTo>
                    <a:pt x="279536" y="24074"/>
                  </a:lnTo>
                  <a:lnTo>
                    <a:pt x="279491" y="20282"/>
                  </a:lnTo>
                  <a:lnTo>
                    <a:pt x="276282" y="579"/>
                  </a:lnTo>
                  <a:lnTo>
                    <a:pt x="276230" y="13308"/>
                  </a:lnTo>
                  <a:lnTo>
                    <a:pt x="266525" y="57753"/>
                  </a:lnTo>
                  <a:lnTo>
                    <a:pt x="261474" y="77555"/>
                  </a:lnTo>
                  <a:lnTo>
                    <a:pt x="263672" y="86680"/>
                  </a:lnTo>
                  <a:lnTo>
                    <a:pt x="274635" y="110900"/>
                  </a:lnTo>
                  <a:lnTo>
                    <a:pt x="289343" y="127259"/>
                  </a:lnTo>
                  <a:lnTo>
                    <a:pt x="298283" y="130643"/>
                  </a:lnTo>
                  <a:lnTo>
                    <a:pt x="303630" y="131545"/>
                  </a:lnTo>
                  <a:lnTo>
                    <a:pt x="315216" y="129726"/>
                  </a:lnTo>
                  <a:lnTo>
                    <a:pt x="334845" y="124991"/>
                  </a:lnTo>
                  <a:lnTo>
                    <a:pt x="36195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3" name="SMARTInkShape-1535">
              <a:extLst>
                <a:ext uri="{FF2B5EF4-FFF2-40B4-BE49-F238E27FC236}">
                  <a16:creationId xmlns:a16="http://schemas.microsoft.com/office/drawing/2014/main" id="{284CAFDE-7C54-F8A9-2D79-1525C83693BA}"/>
                </a:ext>
              </a:extLst>
            </p:cNvPr>
            <p:cNvSpPr/>
            <p:nvPr>
              <p:custDataLst>
                <p:tags r:id="rId91"/>
              </p:custDataLst>
            </p:nvPr>
          </p:nvSpPr>
          <p:spPr>
            <a:xfrm>
              <a:off x="666750" y="391034"/>
              <a:ext cx="18075" cy="132842"/>
            </a:xfrm>
            <a:custGeom>
              <a:avLst/>
              <a:gdLst/>
              <a:ahLst/>
              <a:cxnLst/>
              <a:rect l="0" t="0" r="0" b="0"/>
              <a:pathLst>
                <a:path w="18075" h="132842">
                  <a:moveTo>
                    <a:pt x="0" y="18541"/>
                  </a:moveTo>
                  <a:lnTo>
                    <a:pt x="0" y="18541"/>
                  </a:lnTo>
                  <a:lnTo>
                    <a:pt x="17334" y="1207"/>
                  </a:lnTo>
                  <a:lnTo>
                    <a:pt x="16847" y="635"/>
                  </a:lnTo>
                  <a:lnTo>
                    <a:pt x="13485" y="0"/>
                  </a:lnTo>
                  <a:lnTo>
                    <a:pt x="13223" y="888"/>
                  </a:lnTo>
                  <a:lnTo>
                    <a:pt x="16853" y="7196"/>
                  </a:lnTo>
                  <a:lnTo>
                    <a:pt x="18074" y="12793"/>
                  </a:lnTo>
                  <a:lnTo>
                    <a:pt x="10763" y="54664"/>
                  </a:lnTo>
                  <a:lnTo>
                    <a:pt x="1433" y="100360"/>
                  </a:lnTo>
                  <a:lnTo>
                    <a:pt x="425" y="119924"/>
                  </a:lnTo>
                  <a:lnTo>
                    <a:pt x="1341" y="124230"/>
                  </a:lnTo>
                  <a:lnTo>
                    <a:pt x="3011" y="127100"/>
                  </a:lnTo>
                  <a:lnTo>
                    <a:pt x="9525" y="1328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4" name="SMARTInkShape-1536">
              <a:extLst>
                <a:ext uri="{FF2B5EF4-FFF2-40B4-BE49-F238E27FC236}">
                  <a16:creationId xmlns:a16="http://schemas.microsoft.com/office/drawing/2014/main" id="{A2B42F3B-4466-961F-D2B9-576159CE9BB7}"/>
                </a:ext>
              </a:extLst>
            </p:cNvPr>
            <p:cNvSpPr/>
            <p:nvPr>
              <p:custDataLst>
                <p:tags r:id="rId92"/>
              </p:custDataLst>
            </p:nvPr>
          </p:nvSpPr>
          <p:spPr>
            <a:xfrm>
              <a:off x="819150" y="342900"/>
              <a:ext cx="9526" cy="19051"/>
            </a:xfrm>
            <a:custGeom>
              <a:avLst/>
              <a:gdLst/>
              <a:ahLst/>
              <a:cxnLst/>
              <a:rect l="0" t="0" r="0" b="0"/>
              <a:pathLst>
                <a:path w="9526" h="19051">
                  <a:moveTo>
                    <a:pt x="0" y="19050"/>
                  </a:moveTo>
                  <a:lnTo>
                    <a:pt x="0" y="19050"/>
                  </a:lnTo>
                  <a:lnTo>
                    <a:pt x="0" y="13994"/>
                  </a:lnTo>
                  <a:lnTo>
                    <a:pt x="2822" y="868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5" name="SMARTInkShape-1537">
              <a:extLst>
                <a:ext uri="{FF2B5EF4-FFF2-40B4-BE49-F238E27FC236}">
                  <a16:creationId xmlns:a16="http://schemas.microsoft.com/office/drawing/2014/main" id="{AEC37839-C161-6FCE-9AEA-FDB388374685}"/>
                </a:ext>
              </a:extLst>
            </p:cNvPr>
            <p:cNvSpPr/>
            <p:nvPr>
              <p:custDataLst>
                <p:tags r:id="rId93"/>
              </p:custDataLst>
            </p:nvPr>
          </p:nvSpPr>
          <p:spPr>
            <a:xfrm>
              <a:off x="828675" y="466725"/>
              <a:ext cx="9526" cy="19051"/>
            </a:xfrm>
            <a:custGeom>
              <a:avLst/>
              <a:gdLst/>
              <a:ahLst/>
              <a:cxnLst/>
              <a:rect l="0" t="0" r="0" b="0"/>
              <a:pathLst>
                <a:path w="9526" h="19051">
                  <a:moveTo>
                    <a:pt x="0" y="0"/>
                  </a:moveTo>
                  <a:lnTo>
                    <a:pt x="0" y="0"/>
                  </a:lnTo>
                  <a:lnTo>
                    <a:pt x="8201" y="8201"/>
                  </a:lnTo>
                  <a:lnTo>
                    <a:pt x="95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43" name="SMARTInkShape-Group263">
            <a:extLst>
              <a:ext uri="{FF2B5EF4-FFF2-40B4-BE49-F238E27FC236}">
                <a16:creationId xmlns:a16="http://schemas.microsoft.com/office/drawing/2014/main" id="{2AF51E3B-76DA-922B-C19F-1CA182C6C4DF}"/>
              </a:ext>
            </a:extLst>
          </p:cNvPr>
          <p:cNvGrpSpPr/>
          <p:nvPr/>
        </p:nvGrpSpPr>
        <p:grpSpPr>
          <a:xfrm>
            <a:off x="8210647" y="1289936"/>
            <a:ext cx="828579" cy="167390"/>
            <a:chOff x="8210647" y="1289936"/>
            <a:chExt cx="828579" cy="167390"/>
          </a:xfrm>
        </p:grpSpPr>
        <p:sp>
          <p:nvSpPr>
            <p:cNvPr id="124637" name="SMARTInkShape-1538">
              <a:extLst>
                <a:ext uri="{FF2B5EF4-FFF2-40B4-BE49-F238E27FC236}">
                  <a16:creationId xmlns:a16="http://schemas.microsoft.com/office/drawing/2014/main" id="{9F338166-7EC5-E9E9-C0CF-186DA2110782}"/>
                </a:ext>
              </a:extLst>
            </p:cNvPr>
            <p:cNvSpPr/>
            <p:nvPr>
              <p:custDataLst>
                <p:tags r:id="rId84"/>
              </p:custDataLst>
            </p:nvPr>
          </p:nvSpPr>
          <p:spPr>
            <a:xfrm>
              <a:off x="8210647" y="1314761"/>
              <a:ext cx="131361" cy="132983"/>
            </a:xfrm>
            <a:custGeom>
              <a:avLst/>
              <a:gdLst/>
              <a:ahLst/>
              <a:cxnLst/>
              <a:rect l="0" t="0" r="0" b="0"/>
              <a:pathLst>
                <a:path w="131361" h="132983">
                  <a:moveTo>
                    <a:pt x="76103" y="28264"/>
                  </a:moveTo>
                  <a:lnTo>
                    <a:pt x="76103" y="28264"/>
                  </a:lnTo>
                  <a:lnTo>
                    <a:pt x="81159" y="23207"/>
                  </a:lnTo>
                  <a:lnTo>
                    <a:pt x="81591" y="21718"/>
                  </a:lnTo>
                  <a:lnTo>
                    <a:pt x="80820" y="20725"/>
                  </a:lnTo>
                  <a:lnTo>
                    <a:pt x="79248" y="20063"/>
                  </a:lnTo>
                  <a:lnTo>
                    <a:pt x="79257" y="19622"/>
                  </a:lnTo>
                  <a:lnTo>
                    <a:pt x="85619" y="18740"/>
                  </a:lnTo>
                  <a:lnTo>
                    <a:pt x="90683" y="18739"/>
                  </a:lnTo>
                  <a:lnTo>
                    <a:pt x="91115" y="17681"/>
                  </a:lnTo>
                  <a:lnTo>
                    <a:pt x="85905" y="9606"/>
                  </a:lnTo>
                  <a:lnTo>
                    <a:pt x="77452" y="9249"/>
                  </a:lnTo>
                  <a:lnTo>
                    <a:pt x="77001" y="8179"/>
                  </a:lnTo>
                  <a:lnTo>
                    <a:pt x="76369" y="3733"/>
                  </a:lnTo>
                  <a:lnTo>
                    <a:pt x="76222" y="6072"/>
                  </a:lnTo>
                  <a:lnTo>
                    <a:pt x="76182" y="6061"/>
                  </a:lnTo>
                  <a:lnTo>
                    <a:pt x="76107" y="0"/>
                  </a:lnTo>
                  <a:lnTo>
                    <a:pt x="65991" y="4838"/>
                  </a:lnTo>
                  <a:lnTo>
                    <a:pt x="63012" y="5238"/>
                  </a:lnTo>
                  <a:lnTo>
                    <a:pt x="61026" y="4447"/>
                  </a:lnTo>
                  <a:lnTo>
                    <a:pt x="57838" y="629"/>
                  </a:lnTo>
                  <a:lnTo>
                    <a:pt x="46795" y="7352"/>
                  </a:lnTo>
                  <a:lnTo>
                    <a:pt x="43864" y="7973"/>
                  </a:lnTo>
                  <a:lnTo>
                    <a:pt x="34683" y="13903"/>
                  </a:lnTo>
                  <a:lnTo>
                    <a:pt x="31236" y="19412"/>
                  </a:lnTo>
                  <a:lnTo>
                    <a:pt x="28645" y="25388"/>
                  </a:lnTo>
                  <a:lnTo>
                    <a:pt x="6135" y="50501"/>
                  </a:lnTo>
                  <a:lnTo>
                    <a:pt x="5116" y="53672"/>
                  </a:lnTo>
                  <a:lnTo>
                    <a:pt x="5494" y="56844"/>
                  </a:lnTo>
                  <a:lnTo>
                    <a:pt x="6806" y="60017"/>
                  </a:lnTo>
                  <a:lnTo>
                    <a:pt x="6621" y="62133"/>
                  </a:lnTo>
                  <a:lnTo>
                    <a:pt x="5441" y="63543"/>
                  </a:lnTo>
                  <a:lnTo>
                    <a:pt x="3595" y="64484"/>
                  </a:lnTo>
                  <a:lnTo>
                    <a:pt x="1544" y="71173"/>
                  </a:lnTo>
                  <a:lnTo>
                    <a:pt x="0" y="92781"/>
                  </a:lnTo>
                  <a:lnTo>
                    <a:pt x="7455" y="105016"/>
                  </a:lnTo>
                  <a:lnTo>
                    <a:pt x="8113" y="108007"/>
                  </a:lnTo>
                  <a:lnTo>
                    <a:pt x="9610" y="110001"/>
                  </a:lnTo>
                  <a:lnTo>
                    <a:pt x="11666" y="111330"/>
                  </a:lnTo>
                  <a:lnTo>
                    <a:pt x="14094" y="112217"/>
                  </a:lnTo>
                  <a:lnTo>
                    <a:pt x="15714" y="113866"/>
                  </a:lnTo>
                  <a:lnTo>
                    <a:pt x="19726" y="123586"/>
                  </a:lnTo>
                  <a:lnTo>
                    <a:pt x="23883" y="128132"/>
                  </a:lnTo>
                  <a:lnTo>
                    <a:pt x="32082" y="130858"/>
                  </a:lnTo>
                  <a:lnTo>
                    <a:pt x="78182" y="132982"/>
                  </a:lnTo>
                  <a:lnTo>
                    <a:pt x="88669" y="131955"/>
                  </a:lnTo>
                  <a:lnTo>
                    <a:pt x="100521" y="125427"/>
                  </a:lnTo>
                  <a:lnTo>
                    <a:pt x="110738" y="115732"/>
                  </a:lnTo>
                  <a:lnTo>
                    <a:pt x="126863" y="87982"/>
                  </a:lnTo>
                  <a:lnTo>
                    <a:pt x="131360" y="69359"/>
                  </a:lnTo>
                  <a:lnTo>
                    <a:pt x="129589" y="56759"/>
                  </a:lnTo>
                  <a:lnTo>
                    <a:pt x="121420" y="21554"/>
                  </a:lnTo>
                  <a:lnTo>
                    <a:pt x="119014" y="17441"/>
                  </a:lnTo>
                  <a:lnTo>
                    <a:pt x="115295" y="14699"/>
                  </a:lnTo>
                  <a:lnTo>
                    <a:pt x="105516" y="11652"/>
                  </a:lnTo>
                  <a:lnTo>
                    <a:pt x="77158" y="9277"/>
                  </a:lnTo>
                  <a:lnTo>
                    <a:pt x="66578" y="187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8" name="SMARTInkShape-1539">
              <a:extLst>
                <a:ext uri="{FF2B5EF4-FFF2-40B4-BE49-F238E27FC236}">
                  <a16:creationId xmlns:a16="http://schemas.microsoft.com/office/drawing/2014/main" id="{13CE6406-6417-4C54-1C99-98AD2845594C}"/>
                </a:ext>
              </a:extLst>
            </p:cNvPr>
            <p:cNvSpPr/>
            <p:nvPr>
              <p:custDataLst>
                <p:tags r:id="rId85"/>
              </p:custDataLst>
            </p:nvPr>
          </p:nvSpPr>
          <p:spPr>
            <a:xfrm>
              <a:off x="8410575" y="1438275"/>
              <a:ext cx="9526" cy="19051"/>
            </a:xfrm>
            <a:custGeom>
              <a:avLst/>
              <a:gdLst/>
              <a:ahLst/>
              <a:cxnLst/>
              <a:rect l="0" t="0" r="0" b="0"/>
              <a:pathLst>
                <a:path w="9526" h="19051">
                  <a:moveTo>
                    <a:pt x="0" y="19050"/>
                  </a:moveTo>
                  <a:lnTo>
                    <a:pt x="0" y="19050"/>
                  </a:lnTo>
                  <a:lnTo>
                    <a:pt x="5056" y="13994"/>
                  </a:lnTo>
                  <a:lnTo>
                    <a:pt x="5488" y="11446"/>
                  </a:lnTo>
                  <a:lnTo>
                    <a:pt x="4717" y="8689"/>
                  </a:lnTo>
                  <a:lnTo>
                    <a:pt x="3145" y="5793"/>
                  </a:lnTo>
                  <a:lnTo>
                    <a:pt x="3154" y="3862"/>
                  </a:lnTo>
                  <a:lnTo>
                    <a:pt x="4219" y="2575"/>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39" name="SMARTInkShape-1540">
              <a:extLst>
                <a:ext uri="{FF2B5EF4-FFF2-40B4-BE49-F238E27FC236}">
                  <a16:creationId xmlns:a16="http://schemas.microsoft.com/office/drawing/2014/main" id="{BABE4D4D-20FE-1519-2F09-C36E90746022}"/>
                </a:ext>
              </a:extLst>
            </p:cNvPr>
            <p:cNvSpPr/>
            <p:nvPr>
              <p:custDataLst>
                <p:tags r:id="rId86"/>
              </p:custDataLst>
            </p:nvPr>
          </p:nvSpPr>
          <p:spPr>
            <a:xfrm>
              <a:off x="8486775" y="1296734"/>
              <a:ext cx="46303" cy="151067"/>
            </a:xfrm>
            <a:custGeom>
              <a:avLst/>
              <a:gdLst/>
              <a:ahLst/>
              <a:cxnLst/>
              <a:rect l="0" t="0" r="0" b="0"/>
              <a:pathLst>
                <a:path w="46303" h="151067">
                  <a:moveTo>
                    <a:pt x="38100" y="17716"/>
                  </a:moveTo>
                  <a:lnTo>
                    <a:pt x="38100" y="17716"/>
                  </a:lnTo>
                  <a:lnTo>
                    <a:pt x="38100" y="12659"/>
                  </a:lnTo>
                  <a:lnTo>
                    <a:pt x="39158" y="11170"/>
                  </a:lnTo>
                  <a:lnTo>
                    <a:pt x="40923" y="10177"/>
                  </a:lnTo>
                  <a:lnTo>
                    <a:pt x="46302" y="8583"/>
                  </a:lnTo>
                  <a:lnTo>
                    <a:pt x="42176" y="8307"/>
                  </a:lnTo>
                  <a:lnTo>
                    <a:pt x="40817" y="7210"/>
                  </a:lnTo>
                  <a:lnTo>
                    <a:pt x="39308" y="3169"/>
                  </a:lnTo>
                  <a:lnTo>
                    <a:pt x="39963" y="1668"/>
                  </a:lnTo>
                  <a:lnTo>
                    <a:pt x="41459" y="667"/>
                  </a:lnTo>
                  <a:lnTo>
                    <a:pt x="43514" y="0"/>
                  </a:lnTo>
                  <a:lnTo>
                    <a:pt x="43826" y="614"/>
                  </a:lnTo>
                  <a:lnTo>
                    <a:pt x="39063" y="6984"/>
                  </a:lnTo>
                  <a:lnTo>
                    <a:pt x="33069" y="48864"/>
                  </a:lnTo>
                  <a:lnTo>
                    <a:pt x="20195" y="80623"/>
                  </a:lnTo>
                  <a:lnTo>
                    <a:pt x="18093" y="100214"/>
                  </a:lnTo>
                  <a:lnTo>
                    <a:pt x="11530" y="112956"/>
                  </a:lnTo>
                  <a:lnTo>
                    <a:pt x="0" y="15106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0" name="SMARTInkShape-1541">
              <a:extLst>
                <a:ext uri="{FF2B5EF4-FFF2-40B4-BE49-F238E27FC236}">
                  <a16:creationId xmlns:a16="http://schemas.microsoft.com/office/drawing/2014/main" id="{4CFBC0E1-311B-D643-C8EB-7AB067735E60}"/>
                </a:ext>
              </a:extLst>
            </p:cNvPr>
            <p:cNvSpPr/>
            <p:nvPr>
              <p:custDataLst>
                <p:tags r:id="rId87"/>
              </p:custDataLst>
            </p:nvPr>
          </p:nvSpPr>
          <p:spPr>
            <a:xfrm>
              <a:off x="8573446" y="1289936"/>
              <a:ext cx="103702" cy="148340"/>
            </a:xfrm>
            <a:custGeom>
              <a:avLst/>
              <a:gdLst/>
              <a:ahLst/>
              <a:cxnLst/>
              <a:rect l="0" t="0" r="0" b="0"/>
              <a:pathLst>
                <a:path w="103702" h="148340">
                  <a:moveTo>
                    <a:pt x="65729" y="43564"/>
                  </a:moveTo>
                  <a:lnTo>
                    <a:pt x="65729" y="43564"/>
                  </a:lnTo>
                  <a:lnTo>
                    <a:pt x="70785" y="38507"/>
                  </a:lnTo>
                  <a:lnTo>
                    <a:pt x="71217" y="37018"/>
                  </a:lnTo>
                  <a:lnTo>
                    <a:pt x="70446" y="36025"/>
                  </a:lnTo>
                  <a:lnTo>
                    <a:pt x="66660" y="34431"/>
                  </a:lnTo>
                  <a:lnTo>
                    <a:pt x="71061" y="29099"/>
                  </a:lnTo>
                  <a:lnTo>
                    <a:pt x="71401" y="26512"/>
                  </a:lnTo>
                  <a:lnTo>
                    <a:pt x="66013" y="15501"/>
                  </a:lnTo>
                  <a:lnTo>
                    <a:pt x="60756" y="15141"/>
                  </a:lnTo>
                  <a:lnTo>
                    <a:pt x="59240" y="14032"/>
                  </a:lnTo>
                  <a:lnTo>
                    <a:pt x="56604" y="6801"/>
                  </a:lnTo>
                  <a:lnTo>
                    <a:pt x="53558" y="6058"/>
                  </a:lnTo>
                  <a:lnTo>
                    <a:pt x="48038" y="5581"/>
                  </a:lnTo>
                  <a:lnTo>
                    <a:pt x="42026" y="442"/>
                  </a:lnTo>
                  <a:lnTo>
                    <a:pt x="39344" y="0"/>
                  </a:lnTo>
                  <a:lnTo>
                    <a:pt x="36497" y="763"/>
                  </a:lnTo>
                  <a:lnTo>
                    <a:pt x="27434" y="6893"/>
                  </a:lnTo>
                  <a:lnTo>
                    <a:pt x="3845" y="24640"/>
                  </a:lnTo>
                  <a:lnTo>
                    <a:pt x="1184" y="31978"/>
                  </a:lnTo>
                  <a:lnTo>
                    <a:pt x="0" y="42295"/>
                  </a:lnTo>
                  <a:lnTo>
                    <a:pt x="743" y="45893"/>
                  </a:lnTo>
                  <a:lnTo>
                    <a:pt x="2296" y="48292"/>
                  </a:lnTo>
                  <a:lnTo>
                    <a:pt x="4391" y="49891"/>
                  </a:lnTo>
                  <a:lnTo>
                    <a:pt x="6718" y="57312"/>
                  </a:lnTo>
                  <a:lnTo>
                    <a:pt x="7338" y="62254"/>
                  </a:lnTo>
                  <a:lnTo>
                    <a:pt x="9868" y="65549"/>
                  </a:lnTo>
                  <a:lnTo>
                    <a:pt x="29927" y="76328"/>
                  </a:lnTo>
                  <a:lnTo>
                    <a:pt x="34453" y="77048"/>
                  </a:lnTo>
                  <a:lnTo>
                    <a:pt x="52921" y="72994"/>
                  </a:lnTo>
                  <a:lnTo>
                    <a:pt x="65344" y="67336"/>
                  </a:lnTo>
                  <a:lnTo>
                    <a:pt x="73672" y="59068"/>
                  </a:lnTo>
                  <a:lnTo>
                    <a:pt x="82585" y="46627"/>
                  </a:lnTo>
                  <a:lnTo>
                    <a:pt x="84374" y="45606"/>
                  </a:lnTo>
                  <a:lnTo>
                    <a:pt x="89186" y="44471"/>
                  </a:lnTo>
                  <a:lnTo>
                    <a:pt x="90891" y="43111"/>
                  </a:lnTo>
                  <a:lnTo>
                    <a:pt x="98911" y="30386"/>
                  </a:lnTo>
                  <a:lnTo>
                    <a:pt x="100552" y="29487"/>
                  </a:lnTo>
                  <a:lnTo>
                    <a:pt x="101644" y="29946"/>
                  </a:lnTo>
                  <a:lnTo>
                    <a:pt x="103701" y="33799"/>
                  </a:lnTo>
                  <a:lnTo>
                    <a:pt x="96274" y="51908"/>
                  </a:lnTo>
                  <a:lnTo>
                    <a:pt x="89362" y="96703"/>
                  </a:lnTo>
                  <a:lnTo>
                    <a:pt x="88893" y="102273"/>
                  </a:lnTo>
                  <a:lnTo>
                    <a:pt x="94304" y="1483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1" name="SMARTInkShape-1542">
              <a:extLst>
                <a:ext uri="{FF2B5EF4-FFF2-40B4-BE49-F238E27FC236}">
                  <a16:creationId xmlns:a16="http://schemas.microsoft.com/office/drawing/2014/main" id="{A8CD0BA8-D084-CF25-6102-10C9EE91C6D0}"/>
                </a:ext>
              </a:extLst>
            </p:cNvPr>
            <p:cNvSpPr/>
            <p:nvPr>
              <p:custDataLst>
                <p:tags r:id="rId88"/>
              </p:custDataLst>
            </p:nvPr>
          </p:nvSpPr>
          <p:spPr>
            <a:xfrm>
              <a:off x="8763000" y="1299998"/>
              <a:ext cx="133351" cy="119205"/>
            </a:xfrm>
            <a:custGeom>
              <a:avLst/>
              <a:gdLst/>
              <a:ahLst/>
              <a:cxnLst/>
              <a:rect l="0" t="0" r="0" b="0"/>
              <a:pathLst>
                <a:path w="133351" h="119205">
                  <a:moveTo>
                    <a:pt x="0" y="33502"/>
                  </a:moveTo>
                  <a:lnTo>
                    <a:pt x="0" y="33502"/>
                  </a:lnTo>
                  <a:lnTo>
                    <a:pt x="10112" y="28445"/>
                  </a:lnTo>
                  <a:lnTo>
                    <a:pt x="13091" y="25898"/>
                  </a:lnTo>
                  <a:lnTo>
                    <a:pt x="18343" y="18314"/>
                  </a:lnTo>
                  <a:lnTo>
                    <a:pt x="41687" y="8245"/>
                  </a:lnTo>
                  <a:lnTo>
                    <a:pt x="66597" y="0"/>
                  </a:lnTo>
                  <a:lnTo>
                    <a:pt x="70858" y="584"/>
                  </a:lnTo>
                  <a:lnTo>
                    <a:pt x="74753" y="3090"/>
                  </a:lnTo>
                  <a:lnTo>
                    <a:pt x="81907" y="9402"/>
                  </a:lnTo>
                  <a:lnTo>
                    <a:pt x="88615" y="12208"/>
                  </a:lnTo>
                  <a:lnTo>
                    <a:pt x="88709" y="16131"/>
                  </a:lnTo>
                  <a:lnTo>
                    <a:pt x="73209" y="48971"/>
                  </a:lnTo>
                  <a:lnTo>
                    <a:pt x="40733" y="87441"/>
                  </a:lnTo>
                  <a:lnTo>
                    <a:pt x="31157" y="94517"/>
                  </a:lnTo>
                  <a:lnTo>
                    <a:pt x="27122" y="96403"/>
                  </a:lnTo>
                  <a:lnTo>
                    <a:pt x="19815" y="104144"/>
                  </a:lnTo>
                  <a:lnTo>
                    <a:pt x="13040" y="112524"/>
                  </a:lnTo>
                  <a:lnTo>
                    <a:pt x="1926" y="118344"/>
                  </a:lnTo>
                  <a:lnTo>
                    <a:pt x="2343" y="118639"/>
                  </a:lnTo>
                  <a:lnTo>
                    <a:pt x="35698" y="119204"/>
                  </a:lnTo>
                  <a:lnTo>
                    <a:pt x="81294" y="111024"/>
                  </a:lnTo>
                  <a:lnTo>
                    <a:pt x="133350" y="10970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2" name="SMARTInkShape-1543">
              <a:extLst>
                <a:ext uri="{FF2B5EF4-FFF2-40B4-BE49-F238E27FC236}">
                  <a16:creationId xmlns:a16="http://schemas.microsoft.com/office/drawing/2014/main" id="{5D09E9C4-4928-2816-69B5-4E5E0C0FE2E5}"/>
                </a:ext>
              </a:extLst>
            </p:cNvPr>
            <p:cNvSpPr/>
            <p:nvPr>
              <p:custDataLst>
                <p:tags r:id="rId89"/>
              </p:custDataLst>
            </p:nvPr>
          </p:nvSpPr>
          <p:spPr>
            <a:xfrm>
              <a:off x="8896350" y="1296772"/>
              <a:ext cx="142876" cy="122454"/>
            </a:xfrm>
            <a:custGeom>
              <a:avLst/>
              <a:gdLst/>
              <a:ahLst/>
              <a:cxnLst/>
              <a:rect l="0" t="0" r="0" b="0"/>
              <a:pathLst>
                <a:path w="142876" h="122454">
                  <a:moveTo>
                    <a:pt x="0" y="36728"/>
                  </a:moveTo>
                  <a:lnTo>
                    <a:pt x="0" y="36728"/>
                  </a:lnTo>
                  <a:lnTo>
                    <a:pt x="0" y="31671"/>
                  </a:lnTo>
                  <a:lnTo>
                    <a:pt x="2824" y="26367"/>
                  </a:lnTo>
                  <a:lnTo>
                    <a:pt x="8663" y="20481"/>
                  </a:lnTo>
                  <a:lnTo>
                    <a:pt x="22792" y="12276"/>
                  </a:lnTo>
                  <a:lnTo>
                    <a:pt x="54306" y="0"/>
                  </a:lnTo>
                  <a:lnTo>
                    <a:pt x="66421" y="4091"/>
                  </a:lnTo>
                  <a:lnTo>
                    <a:pt x="68621" y="7562"/>
                  </a:lnTo>
                  <a:lnTo>
                    <a:pt x="69031" y="11992"/>
                  </a:lnTo>
                  <a:lnTo>
                    <a:pt x="64060" y="39051"/>
                  </a:lnTo>
                  <a:lnTo>
                    <a:pt x="53458" y="62587"/>
                  </a:lnTo>
                  <a:lnTo>
                    <a:pt x="12177" y="109177"/>
                  </a:lnTo>
                  <a:lnTo>
                    <a:pt x="10310" y="111817"/>
                  </a:lnTo>
                  <a:lnTo>
                    <a:pt x="14815" y="117655"/>
                  </a:lnTo>
                  <a:lnTo>
                    <a:pt x="18343" y="118196"/>
                  </a:lnTo>
                  <a:lnTo>
                    <a:pt x="50249" y="113831"/>
                  </a:lnTo>
                  <a:lnTo>
                    <a:pt x="91732" y="119652"/>
                  </a:lnTo>
                  <a:lnTo>
                    <a:pt x="142875" y="12245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644" name="SMARTInkShape-1544">
            <a:extLst>
              <a:ext uri="{FF2B5EF4-FFF2-40B4-BE49-F238E27FC236}">
                <a16:creationId xmlns:a16="http://schemas.microsoft.com/office/drawing/2014/main" id="{72B01C84-86A4-6F63-023A-0BD0313F3BF5}"/>
              </a:ext>
            </a:extLst>
          </p:cNvPr>
          <p:cNvSpPr/>
          <p:nvPr>
            <p:custDataLst>
              <p:tags r:id="rId6"/>
            </p:custDataLst>
          </p:nvPr>
        </p:nvSpPr>
        <p:spPr>
          <a:xfrm>
            <a:off x="8338412" y="2733675"/>
            <a:ext cx="129313" cy="133351"/>
          </a:xfrm>
          <a:custGeom>
            <a:avLst/>
            <a:gdLst/>
            <a:ahLst/>
            <a:cxnLst/>
            <a:rect l="0" t="0" r="0" b="0"/>
            <a:pathLst>
              <a:path w="129313" h="133351">
                <a:moveTo>
                  <a:pt x="15013" y="9525"/>
                </a:moveTo>
                <a:lnTo>
                  <a:pt x="15013" y="9525"/>
                </a:lnTo>
                <a:lnTo>
                  <a:pt x="5523" y="9525"/>
                </a:lnTo>
                <a:lnTo>
                  <a:pt x="5492" y="17726"/>
                </a:lnTo>
                <a:lnTo>
                  <a:pt x="5489" y="13601"/>
                </a:lnTo>
                <a:lnTo>
                  <a:pt x="4430" y="13301"/>
                </a:lnTo>
                <a:lnTo>
                  <a:pt x="432" y="15789"/>
                </a:lnTo>
                <a:lnTo>
                  <a:pt x="0" y="15818"/>
                </a:lnTo>
                <a:lnTo>
                  <a:pt x="2343" y="13027"/>
                </a:lnTo>
                <a:lnTo>
                  <a:pt x="3391" y="12918"/>
                </a:lnTo>
                <a:lnTo>
                  <a:pt x="4090" y="13904"/>
                </a:lnTo>
                <a:lnTo>
                  <a:pt x="4557" y="15619"/>
                </a:lnTo>
                <a:lnTo>
                  <a:pt x="4867" y="15704"/>
                </a:lnTo>
                <a:lnTo>
                  <a:pt x="5211" y="12977"/>
                </a:lnTo>
                <a:lnTo>
                  <a:pt x="5304" y="12885"/>
                </a:lnTo>
                <a:lnTo>
                  <a:pt x="5405" y="15604"/>
                </a:lnTo>
                <a:lnTo>
                  <a:pt x="5433" y="15694"/>
                </a:lnTo>
                <a:lnTo>
                  <a:pt x="5472" y="12882"/>
                </a:lnTo>
                <a:lnTo>
                  <a:pt x="5488" y="18961"/>
                </a:lnTo>
                <a:lnTo>
                  <a:pt x="13690" y="10841"/>
                </a:lnTo>
                <a:lnTo>
                  <a:pt x="19678" y="9915"/>
                </a:lnTo>
                <a:lnTo>
                  <a:pt x="60760" y="9526"/>
                </a:lnTo>
                <a:lnTo>
                  <a:pt x="83930" y="1324"/>
                </a:lnTo>
                <a:lnTo>
                  <a:pt x="85301" y="1941"/>
                </a:lnTo>
                <a:lnTo>
                  <a:pt x="85154" y="3411"/>
                </a:lnTo>
                <a:lnTo>
                  <a:pt x="83999" y="5449"/>
                </a:lnTo>
                <a:lnTo>
                  <a:pt x="85344" y="5749"/>
                </a:lnTo>
                <a:lnTo>
                  <a:pt x="100737" y="1"/>
                </a:lnTo>
                <a:lnTo>
                  <a:pt x="125276" y="0"/>
                </a:lnTo>
                <a:lnTo>
                  <a:pt x="122933" y="0"/>
                </a:lnTo>
                <a:lnTo>
                  <a:pt x="129286" y="0"/>
                </a:lnTo>
                <a:lnTo>
                  <a:pt x="129312" y="27447"/>
                </a:lnTo>
                <a:lnTo>
                  <a:pt x="111413" y="67781"/>
                </a:lnTo>
                <a:lnTo>
                  <a:pt x="93162" y="111956"/>
                </a:lnTo>
                <a:lnTo>
                  <a:pt x="91213"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661" name="SMARTInkShape-Group265">
            <a:extLst>
              <a:ext uri="{FF2B5EF4-FFF2-40B4-BE49-F238E27FC236}">
                <a16:creationId xmlns:a16="http://schemas.microsoft.com/office/drawing/2014/main" id="{0DEA670F-5AF3-BB4E-AFBB-0DBBA08A4F81}"/>
              </a:ext>
            </a:extLst>
          </p:cNvPr>
          <p:cNvGrpSpPr/>
          <p:nvPr/>
        </p:nvGrpSpPr>
        <p:grpSpPr>
          <a:xfrm>
            <a:off x="6067425" y="3630504"/>
            <a:ext cx="2419351" cy="246172"/>
            <a:chOff x="6067425" y="3630504"/>
            <a:chExt cx="2419351" cy="246172"/>
          </a:xfrm>
        </p:grpSpPr>
        <p:sp>
          <p:nvSpPr>
            <p:cNvPr id="124645" name="SMARTInkShape-1545">
              <a:extLst>
                <a:ext uri="{FF2B5EF4-FFF2-40B4-BE49-F238E27FC236}">
                  <a16:creationId xmlns:a16="http://schemas.microsoft.com/office/drawing/2014/main" id="{053543BD-B52F-D5A9-77B8-1D4824CF6B38}"/>
                </a:ext>
              </a:extLst>
            </p:cNvPr>
            <p:cNvSpPr/>
            <p:nvPr>
              <p:custDataLst>
                <p:tags r:id="rId68"/>
              </p:custDataLst>
            </p:nvPr>
          </p:nvSpPr>
          <p:spPr>
            <a:xfrm>
              <a:off x="6067425" y="3724275"/>
              <a:ext cx="47626" cy="152401"/>
            </a:xfrm>
            <a:custGeom>
              <a:avLst/>
              <a:gdLst/>
              <a:ahLst/>
              <a:cxnLst/>
              <a:rect l="0" t="0" r="0" b="0"/>
              <a:pathLst>
                <a:path w="47626" h="152401">
                  <a:moveTo>
                    <a:pt x="47625" y="0"/>
                  </a:moveTo>
                  <a:lnTo>
                    <a:pt x="47625" y="0"/>
                  </a:lnTo>
                  <a:lnTo>
                    <a:pt x="42569" y="0"/>
                  </a:lnTo>
                  <a:lnTo>
                    <a:pt x="37264" y="5644"/>
                  </a:lnTo>
                  <a:lnTo>
                    <a:pt x="34368" y="10113"/>
                  </a:lnTo>
                  <a:lnTo>
                    <a:pt x="27603" y="53189"/>
                  </a:lnTo>
                  <a:lnTo>
                    <a:pt x="10900" y="94467"/>
                  </a:lnTo>
                  <a:lnTo>
                    <a:pt x="0"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6" name="SMARTInkShape-1546">
              <a:extLst>
                <a:ext uri="{FF2B5EF4-FFF2-40B4-BE49-F238E27FC236}">
                  <a16:creationId xmlns:a16="http://schemas.microsoft.com/office/drawing/2014/main" id="{8E7E8CB5-A9E9-AB91-5FCB-FD4B92A0D911}"/>
                </a:ext>
              </a:extLst>
            </p:cNvPr>
            <p:cNvSpPr/>
            <p:nvPr>
              <p:custDataLst>
                <p:tags r:id="rId69"/>
              </p:custDataLst>
            </p:nvPr>
          </p:nvSpPr>
          <p:spPr>
            <a:xfrm>
              <a:off x="6076950" y="3687700"/>
              <a:ext cx="131449" cy="93726"/>
            </a:xfrm>
            <a:custGeom>
              <a:avLst/>
              <a:gdLst/>
              <a:ahLst/>
              <a:cxnLst/>
              <a:rect l="0" t="0" r="0" b="0"/>
              <a:pathLst>
                <a:path w="131449" h="93726">
                  <a:moveTo>
                    <a:pt x="0" y="84200"/>
                  </a:moveTo>
                  <a:lnTo>
                    <a:pt x="0" y="84200"/>
                  </a:lnTo>
                  <a:lnTo>
                    <a:pt x="15078" y="58761"/>
                  </a:lnTo>
                  <a:lnTo>
                    <a:pt x="18343" y="50669"/>
                  </a:lnTo>
                  <a:lnTo>
                    <a:pt x="49572" y="15728"/>
                  </a:lnTo>
                  <a:lnTo>
                    <a:pt x="56604" y="11435"/>
                  </a:lnTo>
                  <a:lnTo>
                    <a:pt x="95745" y="0"/>
                  </a:lnTo>
                  <a:lnTo>
                    <a:pt x="99813" y="550"/>
                  </a:lnTo>
                  <a:lnTo>
                    <a:pt x="117239" y="6810"/>
                  </a:lnTo>
                  <a:lnTo>
                    <a:pt x="123721" y="13115"/>
                  </a:lnTo>
                  <a:lnTo>
                    <a:pt x="129070" y="22973"/>
                  </a:lnTo>
                  <a:lnTo>
                    <a:pt x="131448" y="34410"/>
                  </a:lnTo>
                  <a:lnTo>
                    <a:pt x="129683" y="46549"/>
                  </a:lnTo>
                  <a:lnTo>
                    <a:pt x="124312" y="58999"/>
                  </a:lnTo>
                  <a:lnTo>
                    <a:pt x="114869" y="71589"/>
                  </a:lnTo>
                  <a:lnTo>
                    <a:pt x="100794" y="78595"/>
                  </a:lnTo>
                  <a:lnTo>
                    <a:pt x="56626" y="90008"/>
                  </a:lnTo>
                  <a:lnTo>
                    <a:pt x="9525" y="937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7" name="SMARTInkShape-1547">
              <a:extLst>
                <a:ext uri="{FF2B5EF4-FFF2-40B4-BE49-F238E27FC236}">
                  <a16:creationId xmlns:a16="http://schemas.microsoft.com/office/drawing/2014/main" id="{7E55F12A-AD8D-3594-4CB1-BEE288C3CE5E}"/>
                </a:ext>
              </a:extLst>
            </p:cNvPr>
            <p:cNvSpPr/>
            <p:nvPr>
              <p:custDataLst>
                <p:tags r:id="rId70"/>
              </p:custDataLst>
            </p:nvPr>
          </p:nvSpPr>
          <p:spPr>
            <a:xfrm>
              <a:off x="6286500" y="3752850"/>
              <a:ext cx="114301" cy="1"/>
            </a:xfrm>
            <a:custGeom>
              <a:avLst/>
              <a:gdLst/>
              <a:ahLst/>
              <a:cxnLst/>
              <a:rect l="0" t="0" r="0" b="0"/>
              <a:pathLst>
                <a:path w="114301" h="1">
                  <a:moveTo>
                    <a:pt x="0" y="0"/>
                  </a:moveTo>
                  <a:lnTo>
                    <a:pt x="0" y="0"/>
                  </a:lnTo>
                  <a:lnTo>
                    <a:pt x="42815" y="0"/>
                  </a:lnTo>
                  <a:lnTo>
                    <a:pt x="88059" y="0"/>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8" name="SMARTInkShape-1548">
              <a:extLst>
                <a:ext uri="{FF2B5EF4-FFF2-40B4-BE49-F238E27FC236}">
                  <a16:creationId xmlns:a16="http://schemas.microsoft.com/office/drawing/2014/main" id="{6C5488AD-E8C5-82D9-46E1-2865E40F12E3}"/>
                </a:ext>
              </a:extLst>
            </p:cNvPr>
            <p:cNvSpPr/>
            <p:nvPr>
              <p:custDataLst>
                <p:tags r:id="rId71"/>
              </p:custDataLst>
            </p:nvPr>
          </p:nvSpPr>
          <p:spPr>
            <a:xfrm>
              <a:off x="6467475" y="3714750"/>
              <a:ext cx="114301" cy="109863"/>
            </a:xfrm>
            <a:custGeom>
              <a:avLst/>
              <a:gdLst/>
              <a:ahLst/>
              <a:cxnLst/>
              <a:rect l="0" t="0" r="0" b="0"/>
              <a:pathLst>
                <a:path w="114301" h="109863">
                  <a:moveTo>
                    <a:pt x="0" y="28575"/>
                  </a:moveTo>
                  <a:lnTo>
                    <a:pt x="0" y="28575"/>
                  </a:lnTo>
                  <a:lnTo>
                    <a:pt x="5056" y="23518"/>
                  </a:lnTo>
                  <a:lnTo>
                    <a:pt x="5488" y="24145"/>
                  </a:lnTo>
                  <a:lnTo>
                    <a:pt x="931" y="35844"/>
                  </a:lnTo>
                  <a:lnTo>
                    <a:pt x="3237" y="39920"/>
                  </a:lnTo>
                  <a:lnTo>
                    <a:pt x="5333" y="42488"/>
                  </a:lnTo>
                  <a:lnTo>
                    <a:pt x="5672" y="46317"/>
                  </a:lnTo>
                  <a:lnTo>
                    <a:pt x="3209" y="61819"/>
                  </a:lnTo>
                  <a:lnTo>
                    <a:pt x="9889" y="90952"/>
                  </a:lnTo>
                  <a:lnTo>
                    <a:pt x="19165" y="104480"/>
                  </a:lnTo>
                  <a:lnTo>
                    <a:pt x="23687" y="109230"/>
                  </a:lnTo>
                  <a:lnTo>
                    <a:pt x="25316" y="109862"/>
                  </a:lnTo>
                  <a:lnTo>
                    <a:pt x="26403" y="109225"/>
                  </a:lnTo>
                  <a:lnTo>
                    <a:pt x="27127" y="107741"/>
                  </a:lnTo>
                  <a:lnTo>
                    <a:pt x="46285" y="91982"/>
                  </a:lnTo>
                  <a:lnTo>
                    <a:pt x="74096" y="49324"/>
                  </a:lnTo>
                  <a:lnTo>
                    <a:pt x="95065" y="20036"/>
                  </a:lnTo>
                  <a:lnTo>
                    <a:pt x="102857" y="11601"/>
                  </a:lnTo>
                  <a:lnTo>
                    <a:pt x="106745" y="10448"/>
                  </a:lnTo>
                  <a:lnTo>
                    <a:pt x="109263" y="10140"/>
                  </a:lnTo>
                  <a:lnTo>
                    <a:pt x="110942" y="8877"/>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49" name="SMARTInkShape-1549">
              <a:extLst>
                <a:ext uri="{FF2B5EF4-FFF2-40B4-BE49-F238E27FC236}">
                  <a16:creationId xmlns:a16="http://schemas.microsoft.com/office/drawing/2014/main" id="{D8FB275D-253D-162C-5D88-062DC369396A}"/>
                </a:ext>
              </a:extLst>
            </p:cNvPr>
            <p:cNvSpPr/>
            <p:nvPr>
              <p:custDataLst>
                <p:tags r:id="rId72"/>
              </p:custDataLst>
            </p:nvPr>
          </p:nvSpPr>
          <p:spPr>
            <a:xfrm>
              <a:off x="6580827" y="3724402"/>
              <a:ext cx="162874" cy="121688"/>
            </a:xfrm>
            <a:custGeom>
              <a:avLst/>
              <a:gdLst/>
              <a:ahLst/>
              <a:cxnLst/>
              <a:rect l="0" t="0" r="0" b="0"/>
              <a:pathLst>
                <a:path w="162874" h="121688">
                  <a:moveTo>
                    <a:pt x="86673" y="28448"/>
                  </a:moveTo>
                  <a:lnTo>
                    <a:pt x="86673" y="28448"/>
                  </a:lnTo>
                  <a:lnTo>
                    <a:pt x="95805" y="19316"/>
                  </a:lnTo>
                  <a:lnTo>
                    <a:pt x="96195" y="1317"/>
                  </a:lnTo>
                  <a:lnTo>
                    <a:pt x="95138" y="835"/>
                  </a:lnTo>
                  <a:lnTo>
                    <a:pt x="82940" y="0"/>
                  </a:lnTo>
                  <a:lnTo>
                    <a:pt x="57596" y="7502"/>
                  </a:lnTo>
                  <a:lnTo>
                    <a:pt x="26666" y="26444"/>
                  </a:lnTo>
                  <a:lnTo>
                    <a:pt x="2701" y="59477"/>
                  </a:lnTo>
                  <a:lnTo>
                    <a:pt x="0" y="67125"/>
                  </a:lnTo>
                  <a:lnTo>
                    <a:pt x="614" y="96074"/>
                  </a:lnTo>
                  <a:lnTo>
                    <a:pt x="1784" y="98932"/>
                  </a:lnTo>
                  <a:lnTo>
                    <a:pt x="3622" y="100838"/>
                  </a:lnTo>
                  <a:lnTo>
                    <a:pt x="8487" y="102955"/>
                  </a:lnTo>
                  <a:lnTo>
                    <a:pt x="14176" y="103895"/>
                  </a:lnTo>
                  <a:lnTo>
                    <a:pt x="20233" y="101491"/>
                  </a:lnTo>
                  <a:lnTo>
                    <a:pt x="51953" y="78066"/>
                  </a:lnTo>
                  <a:lnTo>
                    <a:pt x="76974" y="43363"/>
                  </a:lnTo>
                  <a:lnTo>
                    <a:pt x="80208" y="41566"/>
                  </a:lnTo>
                  <a:lnTo>
                    <a:pt x="82362" y="39310"/>
                  </a:lnTo>
                  <a:lnTo>
                    <a:pt x="86669" y="28460"/>
                  </a:lnTo>
                  <a:lnTo>
                    <a:pt x="86673" y="73572"/>
                  </a:lnTo>
                  <a:lnTo>
                    <a:pt x="86673" y="93336"/>
                  </a:lnTo>
                  <a:lnTo>
                    <a:pt x="88790" y="98165"/>
                  </a:lnTo>
                  <a:lnTo>
                    <a:pt x="108131" y="116913"/>
                  </a:lnTo>
                  <a:lnTo>
                    <a:pt x="120552" y="120682"/>
                  </a:lnTo>
                  <a:lnTo>
                    <a:pt x="128308" y="121687"/>
                  </a:lnTo>
                  <a:lnTo>
                    <a:pt x="162873" y="10464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0" name="SMARTInkShape-1550">
              <a:extLst>
                <a:ext uri="{FF2B5EF4-FFF2-40B4-BE49-F238E27FC236}">
                  <a16:creationId xmlns:a16="http://schemas.microsoft.com/office/drawing/2014/main" id="{E351678C-DED9-E7AD-45BA-74768FB15118}"/>
                </a:ext>
              </a:extLst>
            </p:cNvPr>
            <p:cNvSpPr/>
            <p:nvPr>
              <p:custDataLst>
                <p:tags r:id="rId73"/>
              </p:custDataLst>
            </p:nvPr>
          </p:nvSpPr>
          <p:spPr>
            <a:xfrm>
              <a:off x="6781800" y="3658924"/>
              <a:ext cx="38101" cy="189177"/>
            </a:xfrm>
            <a:custGeom>
              <a:avLst/>
              <a:gdLst/>
              <a:ahLst/>
              <a:cxnLst/>
              <a:rect l="0" t="0" r="0" b="0"/>
              <a:pathLst>
                <a:path w="38101" h="189177">
                  <a:moveTo>
                    <a:pt x="38100" y="8201"/>
                  </a:moveTo>
                  <a:lnTo>
                    <a:pt x="38100" y="8201"/>
                  </a:lnTo>
                  <a:lnTo>
                    <a:pt x="38100" y="0"/>
                  </a:lnTo>
                  <a:lnTo>
                    <a:pt x="33044" y="4125"/>
                  </a:lnTo>
                  <a:lnTo>
                    <a:pt x="30562" y="9211"/>
                  </a:lnTo>
                  <a:lnTo>
                    <a:pt x="20490" y="51943"/>
                  </a:lnTo>
                  <a:lnTo>
                    <a:pt x="11730" y="92061"/>
                  </a:lnTo>
                  <a:lnTo>
                    <a:pt x="2630" y="131657"/>
                  </a:lnTo>
                  <a:lnTo>
                    <a:pt x="346" y="176428"/>
                  </a:lnTo>
                  <a:lnTo>
                    <a:pt x="0" y="1891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1" name="SMARTInkShape-1551">
              <a:extLst>
                <a:ext uri="{FF2B5EF4-FFF2-40B4-BE49-F238E27FC236}">
                  <a16:creationId xmlns:a16="http://schemas.microsoft.com/office/drawing/2014/main" id="{8FF32A9C-AC2B-5D7D-3970-767BAB180D7A}"/>
                </a:ext>
              </a:extLst>
            </p:cNvPr>
            <p:cNvSpPr/>
            <p:nvPr>
              <p:custDataLst>
                <p:tags r:id="rId74"/>
              </p:custDataLst>
            </p:nvPr>
          </p:nvSpPr>
          <p:spPr>
            <a:xfrm>
              <a:off x="6881347" y="3752850"/>
              <a:ext cx="90954" cy="88610"/>
            </a:xfrm>
            <a:custGeom>
              <a:avLst/>
              <a:gdLst/>
              <a:ahLst/>
              <a:cxnLst/>
              <a:rect l="0" t="0" r="0" b="0"/>
              <a:pathLst>
                <a:path w="90954" h="88610">
                  <a:moveTo>
                    <a:pt x="5228" y="19050"/>
                  </a:moveTo>
                  <a:lnTo>
                    <a:pt x="5228" y="19050"/>
                  </a:lnTo>
                  <a:lnTo>
                    <a:pt x="10284" y="13993"/>
                  </a:lnTo>
                  <a:lnTo>
                    <a:pt x="12766" y="8689"/>
                  </a:lnTo>
                  <a:lnTo>
                    <a:pt x="14637" y="508"/>
                  </a:lnTo>
                  <a:lnTo>
                    <a:pt x="8184" y="15309"/>
                  </a:lnTo>
                  <a:lnTo>
                    <a:pt x="0" y="57575"/>
                  </a:lnTo>
                  <a:lnTo>
                    <a:pt x="2200" y="71803"/>
                  </a:lnTo>
                  <a:lnTo>
                    <a:pt x="9387" y="86657"/>
                  </a:lnTo>
                  <a:lnTo>
                    <a:pt x="12234" y="88462"/>
                  </a:lnTo>
                  <a:lnTo>
                    <a:pt x="15190" y="88609"/>
                  </a:lnTo>
                  <a:lnTo>
                    <a:pt x="21298" y="85948"/>
                  </a:lnTo>
                  <a:lnTo>
                    <a:pt x="27540" y="81238"/>
                  </a:lnTo>
                  <a:lnTo>
                    <a:pt x="58326" y="40847"/>
                  </a:lnTo>
                  <a:lnTo>
                    <a:pt x="69526" y="19159"/>
                  </a:lnTo>
                  <a:lnTo>
                    <a:pt x="90953"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2" name="SMARTInkShape-1552">
              <a:extLst>
                <a:ext uri="{FF2B5EF4-FFF2-40B4-BE49-F238E27FC236}">
                  <a16:creationId xmlns:a16="http://schemas.microsoft.com/office/drawing/2014/main" id="{B193E771-BD9C-DBAE-CD72-FF9BED6F8A64}"/>
                </a:ext>
              </a:extLst>
            </p:cNvPr>
            <p:cNvSpPr/>
            <p:nvPr>
              <p:custDataLst>
                <p:tags r:id="rId75"/>
              </p:custDataLst>
            </p:nvPr>
          </p:nvSpPr>
          <p:spPr>
            <a:xfrm>
              <a:off x="7006451" y="3735170"/>
              <a:ext cx="89675" cy="116463"/>
            </a:xfrm>
            <a:custGeom>
              <a:avLst/>
              <a:gdLst/>
              <a:ahLst/>
              <a:cxnLst/>
              <a:rect l="0" t="0" r="0" b="0"/>
              <a:pathLst>
                <a:path w="89675" h="116463">
                  <a:moveTo>
                    <a:pt x="3949" y="46255"/>
                  </a:moveTo>
                  <a:lnTo>
                    <a:pt x="3949" y="46255"/>
                  </a:lnTo>
                  <a:lnTo>
                    <a:pt x="9005" y="51312"/>
                  </a:lnTo>
                  <a:lnTo>
                    <a:pt x="14310" y="53794"/>
                  </a:lnTo>
                  <a:lnTo>
                    <a:pt x="27547" y="55663"/>
                  </a:lnTo>
                  <a:lnTo>
                    <a:pt x="33134" y="52906"/>
                  </a:lnTo>
                  <a:lnTo>
                    <a:pt x="49305" y="39969"/>
                  </a:lnTo>
                  <a:lnTo>
                    <a:pt x="58192" y="36631"/>
                  </a:lnTo>
                  <a:lnTo>
                    <a:pt x="67528" y="30468"/>
                  </a:lnTo>
                  <a:lnTo>
                    <a:pt x="73834" y="28656"/>
                  </a:lnTo>
                  <a:lnTo>
                    <a:pt x="75939" y="27114"/>
                  </a:lnTo>
                  <a:lnTo>
                    <a:pt x="77342" y="25027"/>
                  </a:lnTo>
                  <a:lnTo>
                    <a:pt x="79317" y="17035"/>
                  </a:lnTo>
                  <a:lnTo>
                    <a:pt x="80101" y="8674"/>
                  </a:lnTo>
                  <a:lnTo>
                    <a:pt x="75078" y="3253"/>
                  </a:lnTo>
                  <a:lnTo>
                    <a:pt x="69781" y="685"/>
                  </a:lnTo>
                  <a:lnTo>
                    <a:pt x="66887" y="0"/>
                  </a:lnTo>
                  <a:lnTo>
                    <a:pt x="58027" y="4883"/>
                  </a:lnTo>
                  <a:lnTo>
                    <a:pt x="24670" y="35245"/>
                  </a:lnTo>
                  <a:lnTo>
                    <a:pt x="8081" y="66893"/>
                  </a:lnTo>
                  <a:lnTo>
                    <a:pt x="0" y="92234"/>
                  </a:lnTo>
                  <a:lnTo>
                    <a:pt x="1488" y="103026"/>
                  </a:lnTo>
                  <a:lnTo>
                    <a:pt x="8276" y="115052"/>
                  </a:lnTo>
                  <a:lnTo>
                    <a:pt x="13184" y="116462"/>
                  </a:lnTo>
                  <a:lnTo>
                    <a:pt x="48818" y="112321"/>
                  </a:lnTo>
                  <a:lnTo>
                    <a:pt x="70513" y="105459"/>
                  </a:lnTo>
                  <a:lnTo>
                    <a:pt x="89674" y="9388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3" name="SMARTInkShape-1553">
              <a:extLst>
                <a:ext uri="{FF2B5EF4-FFF2-40B4-BE49-F238E27FC236}">
                  <a16:creationId xmlns:a16="http://schemas.microsoft.com/office/drawing/2014/main" id="{CD3F79EB-3D5A-5F13-9B39-82CCA3B66483}"/>
                </a:ext>
              </a:extLst>
            </p:cNvPr>
            <p:cNvSpPr/>
            <p:nvPr>
              <p:custDataLst>
                <p:tags r:id="rId76"/>
              </p:custDataLst>
            </p:nvPr>
          </p:nvSpPr>
          <p:spPr>
            <a:xfrm>
              <a:off x="7239000" y="3743325"/>
              <a:ext cx="76201" cy="1"/>
            </a:xfrm>
            <a:custGeom>
              <a:avLst/>
              <a:gdLst/>
              <a:ahLst/>
              <a:cxnLst/>
              <a:rect l="0" t="0" r="0" b="0"/>
              <a:pathLst>
                <a:path w="76201" h="1">
                  <a:moveTo>
                    <a:pt x="0" y="0"/>
                  </a:moveTo>
                  <a:lnTo>
                    <a:pt x="0" y="0"/>
                  </a:lnTo>
                  <a:lnTo>
                    <a:pt x="41940" y="0"/>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4" name="SMARTInkShape-1554">
              <a:extLst>
                <a:ext uri="{FF2B5EF4-FFF2-40B4-BE49-F238E27FC236}">
                  <a16:creationId xmlns:a16="http://schemas.microsoft.com/office/drawing/2014/main" id="{76D53F60-EDBF-24D0-0599-1D3882B3E4EF}"/>
                </a:ext>
              </a:extLst>
            </p:cNvPr>
            <p:cNvSpPr/>
            <p:nvPr>
              <p:custDataLst>
                <p:tags r:id="rId77"/>
              </p:custDataLst>
            </p:nvPr>
          </p:nvSpPr>
          <p:spPr>
            <a:xfrm>
              <a:off x="7248525" y="3800475"/>
              <a:ext cx="123826" cy="1"/>
            </a:xfrm>
            <a:custGeom>
              <a:avLst/>
              <a:gdLst/>
              <a:ahLst/>
              <a:cxnLst/>
              <a:rect l="0" t="0" r="0" b="0"/>
              <a:pathLst>
                <a:path w="123826" h="1">
                  <a:moveTo>
                    <a:pt x="0" y="0"/>
                  </a:moveTo>
                  <a:lnTo>
                    <a:pt x="0" y="0"/>
                  </a:lnTo>
                  <a:lnTo>
                    <a:pt x="44829" y="0"/>
                  </a:lnTo>
                  <a:lnTo>
                    <a:pt x="91344" y="0"/>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5" name="SMARTInkShape-1555">
              <a:extLst>
                <a:ext uri="{FF2B5EF4-FFF2-40B4-BE49-F238E27FC236}">
                  <a16:creationId xmlns:a16="http://schemas.microsoft.com/office/drawing/2014/main" id="{2BB018CF-7416-A2C5-482E-A824CD53AC69}"/>
                </a:ext>
              </a:extLst>
            </p:cNvPr>
            <p:cNvSpPr/>
            <p:nvPr>
              <p:custDataLst>
                <p:tags r:id="rId78"/>
              </p:custDataLst>
            </p:nvPr>
          </p:nvSpPr>
          <p:spPr>
            <a:xfrm>
              <a:off x="7518843" y="3670231"/>
              <a:ext cx="118087" cy="149518"/>
            </a:xfrm>
            <a:custGeom>
              <a:avLst/>
              <a:gdLst/>
              <a:ahLst/>
              <a:cxnLst/>
              <a:rect l="0" t="0" r="0" b="0"/>
              <a:pathLst>
                <a:path w="118087" h="149518">
                  <a:moveTo>
                    <a:pt x="91632" y="54044"/>
                  </a:moveTo>
                  <a:lnTo>
                    <a:pt x="91632" y="54044"/>
                  </a:lnTo>
                  <a:lnTo>
                    <a:pt x="96688" y="48987"/>
                  </a:lnTo>
                  <a:lnTo>
                    <a:pt x="99172" y="43683"/>
                  </a:lnTo>
                  <a:lnTo>
                    <a:pt x="100766" y="31654"/>
                  </a:lnTo>
                  <a:lnTo>
                    <a:pt x="98161" y="25396"/>
                  </a:lnTo>
                  <a:lnTo>
                    <a:pt x="86958" y="11440"/>
                  </a:lnTo>
                  <a:lnTo>
                    <a:pt x="82166" y="10825"/>
                  </a:lnTo>
                  <a:lnTo>
                    <a:pt x="48859" y="16413"/>
                  </a:lnTo>
                  <a:lnTo>
                    <a:pt x="37096" y="24432"/>
                  </a:lnTo>
                  <a:lnTo>
                    <a:pt x="8590" y="56625"/>
                  </a:lnTo>
                  <a:lnTo>
                    <a:pt x="0" y="73271"/>
                  </a:lnTo>
                  <a:lnTo>
                    <a:pt x="812" y="86931"/>
                  </a:lnTo>
                  <a:lnTo>
                    <a:pt x="9957" y="121570"/>
                  </a:lnTo>
                  <a:lnTo>
                    <a:pt x="21466" y="137325"/>
                  </a:lnTo>
                  <a:lnTo>
                    <a:pt x="28979" y="144490"/>
                  </a:lnTo>
                  <a:lnTo>
                    <a:pt x="38222" y="148208"/>
                  </a:lnTo>
                  <a:lnTo>
                    <a:pt x="59780" y="149517"/>
                  </a:lnTo>
                  <a:lnTo>
                    <a:pt x="77828" y="143749"/>
                  </a:lnTo>
                  <a:lnTo>
                    <a:pt x="85604" y="139248"/>
                  </a:lnTo>
                  <a:lnTo>
                    <a:pt x="97067" y="125779"/>
                  </a:lnTo>
                  <a:lnTo>
                    <a:pt x="113049" y="91262"/>
                  </a:lnTo>
                  <a:lnTo>
                    <a:pt x="118086" y="58251"/>
                  </a:lnTo>
                  <a:lnTo>
                    <a:pt x="114522" y="26715"/>
                  </a:lnTo>
                  <a:lnTo>
                    <a:pt x="106763" y="7376"/>
                  </a:lnTo>
                  <a:lnTo>
                    <a:pt x="102778" y="3882"/>
                  </a:lnTo>
                  <a:lnTo>
                    <a:pt x="92705" y="0"/>
                  </a:lnTo>
                  <a:lnTo>
                    <a:pt x="88114" y="23"/>
                  </a:lnTo>
                  <a:lnTo>
                    <a:pt x="72582" y="641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6" name="SMARTInkShape-1556">
              <a:extLst>
                <a:ext uri="{FF2B5EF4-FFF2-40B4-BE49-F238E27FC236}">
                  <a16:creationId xmlns:a16="http://schemas.microsoft.com/office/drawing/2014/main" id="{5B0B0AE6-0455-CEAC-AB37-1CD4E8C397B1}"/>
                </a:ext>
              </a:extLst>
            </p:cNvPr>
            <p:cNvSpPr/>
            <p:nvPr>
              <p:custDataLst>
                <p:tags r:id="rId79"/>
              </p:custDataLst>
            </p:nvPr>
          </p:nvSpPr>
          <p:spPr>
            <a:xfrm>
              <a:off x="7696200" y="3800475"/>
              <a:ext cx="28576" cy="19051"/>
            </a:xfrm>
            <a:custGeom>
              <a:avLst/>
              <a:gdLst/>
              <a:ahLst/>
              <a:cxnLst/>
              <a:rect l="0" t="0" r="0" b="0"/>
              <a:pathLst>
                <a:path w="28576" h="19051">
                  <a:moveTo>
                    <a:pt x="0" y="19050"/>
                  </a:moveTo>
                  <a:lnTo>
                    <a:pt x="0" y="19050"/>
                  </a:lnTo>
                  <a:lnTo>
                    <a:pt x="5056" y="13993"/>
                  </a:lnTo>
                  <a:lnTo>
                    <a:pt x="13184" y="11511"/>
                  </a:lnTo>
                  <a:lnTo>
                    <a:pt x="18314" y="10849"/>
                  </a:lnTo>
                  <a:lnTo>
                    <a:pt x="21734" y="9349"/>
                  </a:lnTo>
                  <a:lnTo>
                    <a:pt x="285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7" name="SMARTInkShape-1557">
              <a:extLst>
                <a:ext uri="{FF2B5EF4-FFF2-40B4-BE49-F238E27FC236}">
                  <a16:creationId xmlns:a16="http://schemas.microsoft.com/office/drawing/2014/main" id="{034CD9AF-834D-A7C3-A4F1-DA1FAAAFFF6F}"/>
                </a:ext>
              </a:extLst>
            </p:cNvPr>
            <p:cNvSpPr/>
            <p:nvPr>
              <p:custDataLst>
                <p:tags r:id="rId80"/>
              </p:custDataLst>
            </p:nvPr>
          </p:nvSpPr>
          <p:spPr>
            <a:xfrm>
              <a:off x="7839075" y="3667125"/>
              <a:ext cx="57036" cy="133351"/>
            </a:xfrm>
            <a:custGeom>
              <a:avLst/>
              <a:gdLst/>
              <a:ahLst/>
              <a:cxnLst/>
              <a:rect l="0" t="0" r="0" b="0"/>
              <a:pathLst>
                <a:path w="57036" h="133351">
                  <a:moveTo>
                    <a:pt x="47625" y="0"/>
                  </a:moveTo>
                  <a:lnTo>
                    <a:pt x="47625" y="0"/>
                  </a:lnTo>
                  <a:lnTo>
                    <a:pt x="57035" y="0"/>
                  </a:lnTo>
                  <a:lnTo>
                    <a:pt x="46773" y="13183"/>
                  </a:lnTo>
                  <a:lnTo>
                    <a:pt x="22192" y="58371"/>
                  </a:lnTo>
                  <a:lnTo>
                    <a:pt x="4231" y="99312"/>
                  </a:lnTo>
                  <a:lnTo>
                    <a:pt x="0"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8" name="SMARTInkShape-1558">
              <a:extLst>
                <a:ext uri="{FF2B5EF4-FFF2-40B4-BE49-F238E27FC236}">
                  <a16:creationId xmlns:a16="http://schemas.microsoft.com/office/drawing/2014/main" id="{8E7B0426-81BF-D9AF-38BC-E6B6A78C0552}"/>
                </a:ext>
              </a:extLst>
            </p:cNvPr>
            <p:cNvSpPr/>
            <p:nvPr>
              <p:custDataLst>
                <p:tags r:id="rId81"/>
              </p:custDataLst>
            </p:nvPr>
          </p:nvSpPr>
          <p:spPr>
            <a:xfrm>
              <a:off x="7936359" y="3630504"/>
              <a:ext cx="112100" cy="169972"/>
            </a:xfrm>
            <a:custGeom>
              <a:avLst/>
              <a:gdLst/>
              <a:ahLst/>
              <a:cxnLst/>
              <a:rect l="0" t="0" r="0" b="0"/>
              <a:pathLst>
                <a:path w="112100" h="169972">
                  <a:moveTo>
                    <a:pt x="93216" y="55671"/>
                  </a:moveTo>
                  <a:lnTo>
                    <a:pt x="93216" y="55671"/>
                  </a:lnTo>
                  <a:lnTo>
                    <a:pt x="93216" y="22558"/>
                  </a:lnTo>
                  <a:lnTo>
                    <a:pt x="90394" y="16965"/>
                  </a:lnTo>
                  <a:lnTo>
                    <a:pt x="85015" y="9808"/>
                  </a:lnTo>
                  <a:lnTo>
                    <a:pt x="84082" y="3512"/>
                  </a:lnTo>
                  <a:lnTo>
                    <a:pt x="81835" y="1848"/>
                  </a:lnTo>
                  <a:lnTo>
                    <a:pt x="73694" y="0"/>
                  </a:lnTo>
                  <a:lnTo>
                    <a:pt x="69618" y="565"/>
                  </a:lnTo>
                  <a:lnTo>
                    <a:pt x="24099" y="24057"/>
                  </a:lnTo>
                  <a:lnTo>
                    <a:pt x="15578" y="30331"/>
                  </a:lnTo>
                  <a:lnTo>
                    <a:pt x="4831" y="54983"/>
                  </a:lnTo>
                  <a:lnTo>
                    <a:pt x="0" y="73929"/>
                  </a:lnTo>
                  <a:lnTo>
                    <a:pt x="381" y="78427"/>
                  </a:lnTo>
                  <a:lnTo>
                    <a:pt x="3625" y="86245"/>
                  </a:lnTo>
                  <a:lnTo>
                    <a:pt x="11402" y="96598"/>
                  </a:lnTo>
                  <a:lnTo>
                    <a:pt x="15390" y="97772"/>
                  </a:lnTo>
                  <a:lnTo>
                    <a:pt x="25466" y="96255"/>
                  </a:lnTo>
                  <a:lnTo>
                    <a:pt x="61650" y="80732"/>
                  </a:lnTo>
                  <a:lnTo>
                    <a:pt x="71426" y="71748"/>
                  </a:lnTo>
                  <a:lnTo>
                    <a:pt x="79297" y="62817"/>
                  </a:lnTo>
                  <a:lnTo>
                    <a:pt x="111704" y="37154"/>
                  </a:lnTo>
                  <a:lnTo>
                    <a:pt x="112099" y="41835"/>
                  </a:lnTo>
                  <a:lnTo>
                    <a:pt x="97799" y="84176"/>
                  </a:lnTo>
                  <a:lnTo>
                    <a:pt x="80361" y="127645"/>
                  </a:lnTo>
                  <a:lnTo>
                    <a:pt x="74981" y="157485"/>
                  </a:lnTo>
                  <a:lnTo>
                    <a:pt x="74166" y="16997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59" name="SMARTInkShape-1559">
              <a:extLst>
                <a:ext uri="{FF2B5EF4-FFF2-40B4-BE49-F238E27FC236}">
                  <a16:creationId xmlns:a16="http://schemas.microsoft.com/office/drawing/2014/main" id="{A9AD2A8E-E1C9-1222-559C-79F54427341D}"/>
                </a:ext>
              </a:extLst>
            </p:cNvPr>
            <p:cNvSpPr/>
            <p:nvPr>
              <p:custDataLst>
                <p:tags r:id="rId82"/>
              </p:custDataLst>
            </p:nvPr>
          </p:nvSpPr>
          <p:spPr>
            <a:xfrm>
              <a:off x="8124825" y="3648229"/>
              <a:ext cx="152401" cy="123379"/>
            </a:xfrm>
            <a:custGeom>
              <a:avLst/>
              <a:gdLst/>
              <a:ahLst/>
              <a:cxnLst/>
              <a:rect l="0" t="0" r="0" b="0"/>
              <a:pathLst>
                <a:path w="152401" h="123379">
                  <a:moveTo>
                    <a:pt x="0" y="37946"/>
                  </a:moveTo>
                  <a:lnTo>
                    <a:pt x="0" y="37946"/>
                  </a:lnTo>
                  <a:lnTo>
                    <a:pt x="26467" y="20613"/>
                  </a:lnTo>
                  <a:lnTo>
                    <a:pt x="41480" y="8761"/>
                  </a:lnTo>
                  <a:lnTo>
                    <a:pt x="55330" y="2487"/>
                  </a:lnTo>
                  <a:lnTo>
                    <a:pt x="79269" y="0"/>
                  </a:lnTo>
                  <a:lnTo>
                    <a:pt x="85678" y="2737"/>
                  </a:lnTo>
                  <a:lnTo>
                    <a:pt x="88868" y="4948"/>
                  </a:lnTo>
                  <a:lnTo>
                    <a:pt x="92414" y="10228"/>
                  </a:lnTo>
                  <a:lnTo>
                    <a:pt x="93359" y="13117"/>
                  </a:lnTo>
                  <a:lnTo>
                    <a:pt x="91587" y="21972"/>
                  </a:lnTo>
                  <a:lnTo>
                    <a:pt x="76770" y="49960"/>
                  </a:lnTo>
                  <a:lnTo>
                    <a:pt x="49961" y="88345"/>
                  </a:lnTo>
                  <a:lnTo>
                    <a:pt x="10594" y="122680"/>
                  </a:lnTo>
                  <a:lnTo>
                    <a:pt x="11296" y="123010"/>
                  </a:lnTo>
                  <a:lnTo>
                    <a:pt x="14898" y="123378"/>
                  </a:lnTo>
                  <a:lnTo>
                    <a:pt x="57847" y="113953"/>
                  </a:lnTo>
                  <a:lnTo>
                    <a:pt x="101861" y="106059"/>
                  </a:lnTo>
                  <a:lnTo>
                    <a:pt x="133638" y="110393"/>
                  </a:lnTo>
                  <a:lnTo>
                    <a:pt x="152400" y="10462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0" name="SMARTInkShape-1560">
              <a:extLst>
                <a:ext uri="{FF2B5EF4-FFF2-40B4-BE49-F238E27FC236}">
                  <a16:creationId xmlns:a16="http://schemas.microsoft.com/office/drawing/2014/main" id="{C1BE2FE4-D264-5B30-616F-78F7CA0403AC}"/>
                </a:ext>
              </a:extLst>
            </p:cNvPr>
            <p:cNvSpPr/>
            <p:nvPr>
              <p:custDataLst>
                <p:tags r:id="rId83"/>
              </p:custDataLst>
            </p:nvPr>
          </p:nvSpPr>
          <p:spPr>
            <a:xfrm>
              <a:off x="8296275" y="3648085"/>
              <a:ext cx="190501" cy="133341"/>
            </a:xfrm>
            <a:custGeom>
              <a:avLst/>
              <a:gdLst/>
              <a:ahLst/>
              <a:cxnLst/>
              <a:rect l="0" t="0" r="0" b="0"/>
              <a:pathLst>
                <a:path w="190501" h="133341">
                  <a:moveTo>
                    <a:pt x="0" y="9515"/>
                  </a:moveTo>
                  <a:lnTo>
                    <a:pt x="0" y="9515"/>
                  </a:lnTo>
                  <a:lnTo>
                    <a:pt x="5056" y="9515"/>
                  </a:lnTo>
                  <a:lnTo>
                    <a:pt x="10361" y="6693"/>
                  </a:lnTo>
                  <a:lnTo>
                    <a:pt x="16246" y="2969"/>
                  </a:lnTo>
                  <a:lnTo>
                    <a:pt x="28649" y="579"/>
                  </a:lnTo>
                  <a:lnTo>
                    <a:pt x="69459" y="0"/>
                  </a:lnTo>
                  <a:lnTo>
                    <a:pt x="76027" y="2817"/>
                  </a:lnTo>
                  <a:lnTo>
                    <a:pt x="79260" y="5050"/>
                  </a:lnTo>
                  <a:lnTo>
                    <a:pt x="82852" y="10353"/>
                  </a:lnTo>
                  <a:lnTo>
                    <a:pt x="84874" y="19288"/>
                  </a:lnTo>
                  <a:lnTo>
                    <a:pt x="85557" y="26733"/>
                  </a:lnTo>
                  <a:lnTo>
                    <a:pt x="69468" y="50192"/>
                  </a:lnTo>
                  <a:lnTo>
                    <a:pt x="25202" y="88084"/>
                  </a:lnTo>
                  <a:lnTo>
                    <a:pt x="14640" y="94178"/>
                  </a:lnTo>
                  <a:lnTo>
                    <a:pt x="9982" y="101158"/>
                  </a:lnTo>
                  <a:lnTo>
                    <a:pt x="134" y="104724"/>
                  </a:lnTo>
                  <a:lnTo>
                    <a:pt x="5097" y="104753"/>
                  </a:lnTo>
                  <a:lnTo>
                    <a:pt x="45127" y="113701"/>
                  </a:lnTo>
                  <a:lnTo>
                    <a:pt x="82809" y="115271"/>
                  </a:lnTo>
                  <a:lnTo>
                    <a:pt x="99914" y="119754"/>
                  </a:lnTo>
                  <a:lnTo>
                    <a:pt x="118974" y="117438"/>
                  </a:lnTo>
                  <a:lnTo>
                    <a:pt x="162541" y="127822"/>
                  </a:lnTo>
                  <a:lnTo>
                    <a:pt x="190500" y="1333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65" name="SMARTInkShape-Group266">
            <a:extLst>
              <a:ext uri="{FF2B5EF4-FFF2-40B4-BE49-F238E27FC236}">
                <a16:creationId xmlns:a16="http://schemas.microsoft.com/office/drawing/2014/main" id="{A1CC4BE8-B393-BABF-7CBB-6447EFC713D8}"/>
              </a:ext>
            </a:extLst>
          </p:cNvPr>
          <p:cNvGrpSpPr/>
          <p:nvPr/>
        </p:nvGrpSpPr>
        <p:grpSpPr>
          <a:xfrm>
            <a:off x="104775" y="1238366"/>
            <a:ext cx="276188" cy="159228"/>
            <a:chOff x="104775" y="1238366"/>
            <a:chExt cx="276188" cy="159228"/>
          </a:xfrm>
        </p:grpSpPr>
        <p:sp>
          <p:nvSpPr>
            <p:cNvPr id="124662" name="SMARTInkShape-1561">
              <a:extLst>
                <a:ext uri="{FF2B5EF4-FFF2-40B4-BE49-F238E27FC236}">
                  <a16:creationId xmlns:a16="http://schemas.microsoft.com/office/drawing/2014/main" id="{0341CE47-0615-5B68-3A50-055DBEDD1664}"/>
                </a:ext>
              </a:extLst>
            </p:cNvPr>
            <p:cNvSpPr/>
            <p:nvPr>
              <p:custDataLst>
                <p:tags r:id="rId65"/>
              </p:custDataLst>
            </p:nvPr>
          </p:nvSpPr>
          <p:spPr>
            <a:xfrm>
              <a:off x="104775" y="1238366"/>
              <a:ext cx="28542" cy="146437"/>
            </a:xfrm>
            <a:custGeom>
              <a:avLst/>
              <a:gdLst/>
              <a:ahLst/>
              <a:cxnLst/>
              <a:rect l="0" t="0" r="0" b="0"/>
              <a:pathLst>
                <a:path w="28542" h="146437">
                  <a:moveTo>
                    <a:pt x="19050" y="9409"/>
                  </a:moveTo>
                  <a:lnTo>
                    <a:pt x="19050" y="9409"/>
                  </a:lnTo>
                  <a:lnTo>
                    <a:pt x="28459" y="0"/>
                  </a:lnTo>
                  <a:lnTo>
                    <a:pt x="28541" y="4975"/>
                  </a:lnTo>
                  <a:lnTo>
                    <a:pt x="25737" y="10260"/>
                  </a:lnTo>
                  <a:lnTo>
                    <a:pt x="22022" y="16138"/>
                  </a:lnTo>
                  <a:lnTo>
                    <a:pt x="20371" y="22277"/>
                  </a:lnTo>
                  <a:lnTo>
                    <a:pt x="16402" y="55906"/>
                  </a:lnTo>
                  <a:lnTo>
                    <a:pt x="3247" y="102302"/>
                  </a:lnTo>
                  <a:lnTo>
                    <a:pt x="85" y="146436"/>
                  </a:lnTo>
                  <a:lnTo>
                    <a:pt x="0" y="1427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3" name="SMARTInkShape-1562">
              <a:extLst>
                <a:ext uri="{FF2B5EF4-FFF2-40B4-BE49-F238E27FC236}">
                  <a16:creationId xmlns:a16="http://schemas.microsoft.com/office/drawing/2014/main" id="{95AF3BA7-A16B-12E5-BE7A-25DEFB90ABFE}"/>
                </a:ext>
              </a:extLst>
            </p:cNvPr>
            <p:cNvSpPr/>
            <p:nvPr>
              <p:custDataLst>
                <p:tags r:id="rId66"/>
              </p:custDataLst>
            </p:nvPr>
          </p:nvSpPr>
          <p:spPr>
            <a:xfrm>
              <a:off x="142875" y="1242549"/>
              <a:ext cx="123826" cy="127275"/>
            </a:xfrm>
            <a:custGeom>
              <a:avLst/>
              <a:gdLst/>
              <a:ahLst/>
              <a:cxnLst/>
              <a:rect l="0" t="0" r="0" b="0"/>
              <a:pathLst>
                <a:path w="123826" h="127275">
                  <a:moveTo>
                    <a:pt x="0" y="14751"/>
                  </a:moveTo>
                  <a:lnTo>
                    <a:pt x="0" y="14751"/>
                  </a:lnTo>
                  <a:lnTo>
                    <a:pt x="0" y="0"/>
                  </a:lnTo>
                  <a:lnTo>
                    <a:pt x="0" y="2198"/>
                  </a:lnTo>
                  <a:lnTo>
                    <a:pt x="7539" y="15188"/>
                  </a:lnTo>
                  <a:lnTo>
                    <a:pt x="10322" y="30684"/>
                  </a:lnTo>
                  <a:lnTo>
                    <a:pt x="36961" y="77487"/>
                  </a:lnTo>
                  <a:lnTo>
                    <a:pt x="64121" y="111795"/>
                  </a:lnTo>
                  <a:lnTo>
                    <a:pt x="91895" y="127274"/>
                  </a:lnTo>
                  <a:lnTo>
                    <a:pt x="94072" y="126808"/>
                  </a:lnTo>
                  <a:lnTo>
                    <a:pt x="99312" y="123468"/>
                  </a:lnTo>
                  <a:lnTo>
                    <a:pt x="113269" y="100468"/>
                  </a:lnTo>
                  <a:lnTo>
                    <a:pt x="120697" y="71899"/>
                  </a:lnTo>
                  <a:lnTo>
                    <a:pt x="123550" y="24864"/>
                  </a:lnTo>
                  <a:lnTo>
                    <a:pt x="123825" y="52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4" name="SMARTInkShape-1563">
              <a:extLst>
                <a:ext uri="{FF2B5EF4-FFF2-40B4-BE49-F238E27FC236}">
                  <a16:creationId xmlns:a16="http://schemas.microsoft.com/office/drawing/2014/main" id="{3A1EBA3A-D4D0-4F8F-B1AF-FBAC1620AAD4}"/>
                </a:ext>
              </a:extLst>
            </p:cNvPr>
            <p:cNvSpPr/>
            <p:nvPr>
              <p:custDataLst>
                <p:tags r:id="rId67"/>
              </p:custDataLst>
            </p:nvPr>
          </p:nvSpPr>
          <p:spPr>
            <a:xfrm>
              <a:off x="315729" y="1286046"/>
              <a:ext cx="65234" cy="111548"/>
            </a:xfrm>
            <a:custGeom>
              <a:avLst/>
              <a:gdLst/>
              <a:ahLst/>
              <a:cxnLst/>
              <a:rect l="0" t="0" r="0" b="0"/>
              <a:pathLst>
                <a:path w="65234" h="111548">
                  <a:moveTo>
                    <a:pt x="36696" y="37929"/>
                  </a:moveTo>
                  <a:lnTo>
                    <a:pt x="36696" y="37929"/>
                  </a:lnTo>
                  <a:lnTo>
                    <a:pt x="36696" y="16471"/>
                  </a:lnTo>
                  <a:lnTo>
                    <a:pt x="33874" y="9695"/>
                  </a:lnTo>
                  <a:lnTo>
                    <a:pt x="27563" y="406"/>
                  </a:lnTo>
                  <a:lnTo>
                    <a:pt x="22231" y="0"/>
                  </a:lnTo>
                  <a:lnTo>
                    <a:pt x="20702" y="1001"/>
                  </a:lnTo>
                  <a:lnTo>
                    <a:pt x="19684" y="2727"/>
                  </a:lnTo>
                  <a:lnTo>
                    <a:pt x="19004" y="4936"/>
                  </a:lnTo>
                  <a:lnTo>
                    <a:pt x="17493" y="6409"/>
                  </a:lnTo>
                  <a:lnTo>
                    <a:pt x="12992" y="8045"/>
                  </a:lnTo>
                  <a:lnTo>
                    <a:pt x="7464" y="14417"/>
                  </a:lnTo>
                  <a:lnTo>
                    <a:pt x="4508" y="19079"/>
                  </a:lnTo>
                  <a:lnTo>
                    <a:pt x="348" y="40811"/>
                  </a:lnTo>
                  <a:lnTo>
                    <a:pt x="0" y="75540"/>
                  </a:lnTo>
                  <a:lnTo>
                    <a:pt x="6303" y="96110"/>
                  </a:lnTo>
                  <a:lnTo>
                    <a:pt x="11899" y="105415"/>
                  </a:lnTo>
                  <a:lnTo>
                    <a:pt x="17914" y="110256"/>
                  </a:lnTo>
                  <a:lnTo>
                    <a:pt x="21000" y="111547"/>
                  </a:lnTo>
                  <a:lnTo>
                    <a:pt x="24115" y="111349"/>
                  </a:lnTo>
                  <a:lnTo>
                    <a:pt x="30399" y="108308"/>
                  </a:lnTo>
                  <a:lnTo>
                    <a:pt x="49401" y="91672"/>
                  </a:lnTo>
                  <a:lnTo>
                    <a:pt x="52926" y="85451"/>
                  </a:lnTo>
                  <a:lnTo>
                    <a:pt x="55551" y="79158"/>
                  </a:lnTo>
                  <a:lnTo>
                    <a:pt x="60245" y="72834"/>
                  </a:lnTo>
                  <a:lnTo>
                    <a:pt x="63037" y="63673"/>
                  </a:lnTo>
                  <a:lnTo>
                    <a:pt x="65233" y="25345"/>
                  </a:lnTo>
                  <a:lnTo>
                    <a:pt x="63129" y="23190"/>
                  </a:lnTo>
                  <a:lnTo>
                    <a:pt x="55147" y="20795"/>
                  </a:lnTo>
                  <a:lnTo>
                    <a:pt x="17646" y="1887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92" name="SMARTInkShape-Group267">
            <a:extLst>
              <a:ext uri="{FF2B5EF4-FFF2-40B4-BE49-F238E27FC236}">
                <a16:creationId xmlns:a16="http://schemas.microsoft.com/office/drawing/2014/main" id="{3CEB9FBC-B5BC-1F27-1B8E-058F7EE65C3B}"/>
              </a:ext>
            </a:extLst>
          </p:cNvPr>
          <p:cNvGrpSpPr/>
          <p:nvPr/>
        </p:nvGrpSpPr>
        <p:grpSpPr>
          <a:xfrm>
            <a:off x="171974" y="1224582"/>
            <a:ext cx="1304402" cy="994744"/>
            <a:chOff x="171974" y="1224582"/>
            <a:chExt cx="1304402" cy="994744"/>
          </a:xfrm>
        </p:grpSpPr>
        <p:sp>
          <p:nvSpPr>
            <p:cNvPr id="124666" name="SMARTInkShape-1564">
              <a:extLst>
                <a:ext uri="{FF2B5EF4-FFF2-40B4-BE49-F238E27FC236}">
                  <a16:creationId xmlns:a16="http://schemas.microsoft.com/office/drawing/2014/main" id="{D04760B5-3C70-AD7F-9547-360A2CFDD41E}"/>
                </a:ext>
              </a:extLst>
            </p:cNvPr>
            <p:cNvSpPr/>
            <p:nvPr>
              <p:custDataLst>
                <p:tags r:id="rId39"/>
              </p:custDataLst>
            </p:nvPr>
          </p:nvSpPr>
          <p:spPr>
            <a:xfrm>
              <a:off x="609600" y="1295516"/>
              <a:ext cx="112267" cy="104660"/>
            </a:xfrm>
            <a:custGeom>
              <a:avLst/>
              <a:gdLst/>
              <a:ahLst/>
              <a:cxnLst/>
              <a:rect l="0" t="0" r="0" b="0"/>
              <a:pathLst>
                <a:path w="112267" h="104660">
                  <a:moveTo>
                    <a:pt x="95250" y="9409"/>
                  </a:moveTo>
                  <a:lnTo>
                    <a:pt x="95250" y="9409"/>
                  </a:lnTo>
                  <a:lnTo>
                    <a:pt x="100307" y="9409"/>
                  </a:lnTo>
                  <a:lnTo>
                    <a:pt x="101796" y="8351"/>
                  </a:lnTo>
                  <a:lnTo>
                    <a:pt x="102789" y="6587"/>
                  </a:lnTo>
                  <a:lnTo>
                    <a:pt x="104383" y="1208"/>
                  </a:lnTo>
                  <a:lnTo>
                    <a:pt x="103455" y="767"/>
                  </a:lnTo>
                  <a:lnTo>
                    <a:pt x="91483" y="0"/>
                  </a:lnTo>
                  <a:lnTo>
                    <a:pt x="51514" y="13152"/>
                  </a:lnTo>
                  <a:lnTo>
                    <a:pt x="37018" y="22277"/>
                  </a:lnTo>
                  <a:lnTo>
                    <a:pt x="32328" y="28534"/>
                  </a:lnTo>
                  <a:lnTo>
                    <a:pt x="29687" y="38006"/>
                  </a:lnTo>
                  <a:lnTo>
                    <a:pt x="29316" y="41174"/>
                  </a:lnTo>
                  <a:lnTo>
                    <a:pt x="31186" y="44344"/>
                  </a:lnTo>
                  <a:lnTo>
                    <a:pt x="38908" y="50688"/>
                  </a:lnTo>
                  <a:lnTo>
                    <a:pt x="46573" y="54214"/>
                  </a:lnTo>
                  <a:lnTo>
                    <a:pt x="92648" y="68719"/>
                  </a:lnTo>
                  <a:lnTo>
                    <a:pt x="100444" y="72811"/>
                  </a:lnTo>
                  <a:lnTo>
                    <a:pt x="107436" y="74629"/>
                  </a:lnTo>
                  <a:lnTo>
                    <a:pt x="109724" y="76172"/>
                  </a:lnTo>
                  <a:lnTo>
                    <a:pt x="111249" y="78260"/>
                  </a:lnTo>
                  <a:lnTo>
                    <a:pt x="112266" y="80709"/>
                  </a:lnTo>
                  <a:lnTo>
                    <a:pt x="111886" y="83401"/>
                  </a:lnTo>
                  <a:lnTo>
                    <a:pt x="108641" y="89214"/>
                  </a:lnTo>
                  <a:lnTo>
                    <a:pt x="98027" y="92503"/>
                  </a:lnTo>
                  <a:lnTo>
                    <a:pt x="52677" y="102442"/>
                  </a:lnTo>
                  <a:lnTo>
                    <a:pt x="0" y="1046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7" name="SMARTInkShape-1565">
              <a:extLst>
                <a:ext uri="{FF2B5EF4-FFF2-40B4-BE49-F238E27FC236}">
                  <a16:creationId xmlns:a16="http://schemas.microsoft.com/office/drawing/2014/main" id="{62FBA66B-244F-55C4-FEBB-2133BD2873DE}"/>
                </a:ext>
              </a:extLst>
            </p:cNvPr>
            <p:cNvSpPr/>
            <p:nvPr>
              <p:custDataLst>
                <p:tags r:id="rId40"/>
              </p:custDataLst>
            </p:nvPr>
          </p:nvSpPr>
          <p:spPr>
            <a:xfrm>
              <a:off x="775822" y="1314450"/>
              <a:ext cx="70439" cy="83924"/>
            </a:xfrm>
            <a:custGeom>
              <a:avLst/>
              <a:gdLst/>
              <a:ahLst/>
              <a:cxnLst/>
              <a:rect l="0" t="0" r="0" b="0"/>
              <a:pathLst>
                <a:path w="70439" h="83924">
                  <a:moveTo>
                    <a:pt x="5228" y="19050"/>
                  </a:moveTo>
                  <a:lnTo>
                    <a:pt x="5228" y="19050"/>
                  </a:lnTo>
                  <a:lnTo>
                    <a:pt x="14637" y="9641"/>
                  </a:lnTo>
                  <a:lnTo>
                    <a:pt x="9662" y="14616"/>
                  </a:lnTo>
                  <a:lnTo>
                    <a:pt x="7199" y="22724"/>
                  </a:lnTo>
                  <a:lnTo>
                    <a:pt x="5046" y="32324"/>
                  </a:lnTo>
                  <a:lnTo>
                    <a:pt x="561" y="40119"/>
                  </a:lnTo>
                  <a:lnTo>
                    <a:pt x="0" y="44738"/>
                  </a:lnTo>
                  <a:lnTo>
                    <a:pt x="4330" y="63368"/>
                  </a:lnTo>
                  <a:lnTo>
                    <a:pt x="18407" y="79642"/>
                  </a:lnTo>
                  <a:lnTo>
                    <a:pt x="24491" y="83022"/>
                  </a:lnTo>
                  <a:lnTo>
                    <a:pt x="27595" y="83923"/>
                  </a:lnTo>
                  <a:lnTo>
                    <a:pt x="36688" y="79279"/>
                  </a:lnTo>
                  <a:lnTo>
                    <a:pt x="49660" y="69165"/>
                  </a:lnTo>
                  <a:lnTo>
                    <a:pt x="56964" y="57300"/>
                  </a:lnTo>
                  <a:lnTo>
                    <a:pt x="69706" y="12229"/>
                  </a:lnTo>
                  <a:lnTo>
                    <a:pt x="70438" y="8153"/>
                  </a:lnTo>
                  <a:lnTo>
                    <a:pt x="69868" y="5435"/>
                  </a:lnTo>
                  <a:lnTo>
                    <a:pt x="62378"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8" name="SMARTInkShape-1566">
              <a:extLst>
                <a:ext uri="{FF2B5EF4-FFF2-40B4-BE49-F238E27FC236}">
                  <a16:creationId xmlns:a16="http://schemas.microsoft.com/office/drawing/2014/main" id="{01AD99AD-2B8E-F4F1-E86F-3B7A6399BE2D}"/>
                </a:ext>
              </a:extLst>
            </p:cNvPr>
            <p:cNvSpPr/>
            <p:nvPr>
              <p:custDataLst>
                <p:tags r:id="rId41"/>
              </p:custDataLst>
            </p:nvPr>
          </p:nvSpPr>
          <p:spPr>
            <a:xfrm>
              <a:off x="857682" y="1257432"/>
              <a:ext cx="103020" cy="247519"/>
            </a:xfrm>
            <a:custGeom>
              <a:avLst/>
              <a:gdLst/>
              <a:ahLst/>
              <a:cxnLst/>
              <a:rect l="0" t="0" r="0" b="0"/>
              <a:pathLst>
                <a:path w="103020" h="247519">
                  <a:moveTo>
                    <a:pt x="94818" y="37968"/>
                  </a:moveTo>
                  <a:lnTo>
                    <a:pt x="94818" y="37968"/>
                  </a:lnTo>
                  <a:lnTo>
                    <a:pt x="94818" y="27855"/>
                  </a:lnTo>
                  <a:lnTo>
                    <a:pt x="97640" y="20068"/>
                  </a:lnTo>
                  <a:lnTo>
                    <a:pt x="103019" y="11502"/>
                  </a:lnTo>
                  <a:lnTo>
                    <a:pt x="102402" y="9740"/>
                  </a:lnTo>
                  <a:lnTo>
                    <a:pt x="96026" y="1377"/>
                  </a:lnTo>
                  <a:lnTo>
                    <a:pt x="92533" y="539"/>
                  </a:lnTo>
                  <a:lnTo>
                    <a:pt x="81667" y="0"/>
                  </a:lnTo>
                  <a:lnTo>
                    <a:pt x="79700" y="1015"/>
                  </a:lnTo>
                  <a:lnTo>
                    <a:pt x="78390" y="2749"/>
                  </a:lnTo>
                  <a:lnTo>
                    <a:pt x="77516" y="4964"/>
                  </a:lnTo>
                  <a:lnTo>
                    <a:pt x="75875" y="6440"/>
                  </a:lnTo>
                  <a:lnTo>
                    <a:pt x="71229" y="8081"/>
                  </a:lnTo>
                  <a:lnTo>
                    <a:pt x="65637" y="17276"/>
                  </a:lnTo>
                  <a:lnTo>
                    <a:pt x="38926" y="60127"/>
                  </a:lnTo>
                  <a:lnTo>
                    <a:pt x="23727" y="88128"/>
                  </a:lnTo>
                  <a:lnTo>
                    <a:pt x="12521" y="128928"/>
                  </a:lnTo>
                  <a:lnTo>
                    <a:pt x="6948" y="164513"/>
                  </a:lnTo>
                  <a:lnTo>
                    <a:pt x="2848" y="175702"/>
                  </a:lnTo>
                  <a:lnTo>
                    <a:pt x="0" y="201346"/>
                  </a:lnTo>
                  <a:lnTo>
                    <a:pt x="9093" y="24751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69" name="SMARTInkShape-1567">
              <a:extLst>
                <a:ext uri="{FF2B5EF4-FFF2-40B4-BE49-F238E27FC236}">
                  <a16:creationId xmlns:a16="http://schemas.microsoft.com/office/drawing/2014/main" id="{AF38FA42-1DFF-E133-78B9-8364A513DB70}"/>
                </a:ext>
              </a:extLst>
            </p:cNvPr>
            <p:cNvSpPr/>
            <p:nvPr>
              <p:custDataLst>
                <p:tags r:id="rId42"/>
              </p:custDataLst>
            </p:nvPr>
          </p:nvSpPr>
          <p:spPr>
            <a:xfrm>
              <a:off x="847725" y="1362075"/>
              <a:ext cx="114301" cy="38101"/>
            </a:xfrm>
            <a:custGeom>
              <a:avLst/>
              <a:gdLst/>
              <a:ahLst/>
              <a:cxnLst/>
              <a:rect l="0" t="0" r="0" b="0"/>
              <a:pathLst>
                <a:path w="114301" h="38101">
                  <a:moveTo>
                    <a:pt x="0" y="38100"/>
                  </a:moveTo>
                  <a:lnTo>
                    <a:pt x="0" y="38100"/>
                  </a:lnTo>
                  <a:lnTo>
                    <a:pt x="8663" y="30496"/>
                  </a:lnTo>
                  <a:lnTo>
                    <a:pt x="22793" y="22912"/>
                  </a:lnTo>
                  <a:lnTo>
                    <a:pt x="69012" y="5943"/>
                  </a:lnTo>
                  <a:lnTo>
                    <a:pt x="84540" y="1174"/>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0" name="SMARTInkShape-1568">
              <a:extLst>
                <a:ext uri="{FF2B5EF4-FFF2-40B4-BE49-F238E27FC236}">
                  <a16:creationId xmlns:a16="http://schemas.microsoft.com/office/drawing/2014/main" id="{F3D9A0A5-1476-C657-027E-84480B665CD8}"/>
                </a:ext>
              </a:extLst>
            </p:cNvPr>
            <p:cNvSpPr/>
            <p:nvPr>
              <p:custDataLst>
                <p:tags r:id="rId43"/>
              </p:custDataLst>
            </p:nvPr>
          </p:nvSpPr>
          <p:spPr>
            <a:xfrm>
              <a:off x="981075" y="1224582"/>
              <a:ext cx="119789" cy="289894"/>
            </a:xfrm>
            <a:custGeom>
              <a:avLst/>
              <a:gdLst/>
              <a:ahLst/>
              <a:cxnLst/>
              <a:rect l="0" t="0" r="0" b="0"/>
              <a:pathLst>
                <a:path w="119789" h="289894">
                  <a:moveTo>
                    <a:pt x="114300" y="61293"/>
                  </a:moveTo>
                  <a:lnTo>
                    <a:pt x="114300" y="61293"/>
                  </a:lnTo>
                  <a:lnTo>
                    <a:pt x="115358" y="46084"/>
                  </a:lnTo>
                  <a:lnTo>
                    <a:pt x="119788" y="29858"/>
                  </a:lnTo>
                  <a:lnTo>
                    <a:pt x="113863" y="7624"/>
                  </a:lnTo>
                  <a:lnTo>
                    <a:pt x="109519" y="1104"/>
                  </a:lnTo>
                  <a:lnTo>
                    <a:pt x="107938" y="0"/>
                  </a:lnTo>
                  <a:lnTo>
                    <a:pt x="106884" y="323"/>
                  </a:lnTo>
                  <a:lnTo>
                    <a:pt x="106181" y="1596"/>
                  </a:lnTo>
                  <a:lnTo>
                    <a:pt x="104654" y="2445"/>
                  </a:lnTo>
                  <a:lnTo>
                    <a:pt x="100135" y="3388"/>
                  </a:lnTo>
                  <a:lnTo>
                    <a:pt x="86585" y="14032"/>
                  </a:lnTo>
                  <a:lnTo>
                    <a:pt x="64101" y="44196"/>
                  </a:lnTo>
                  <a:lnTo>
                    <a:pt x="45549" y="83551"/>
                  </a:lnTo>
                  <a:lnTo>
                    <a:pt x="29752" y="124628"/>
                  </a:lnTo>
                  <a:lnTo>
                    <a:pt x="21477" y="167917"/>
                  </a:lnTo>
                  <a:lnTo>
                    <a:pt x="22592" y="201894"/>
                  </a:lnTo>
                  <a:lnTo>
                    <a:pt x="24857" y="222207"/>
                  </a:lnTo>
                  <a:lnTo>
                    <a:pt x="20024" y="265653"/>
                  </a:lnTo>
                  <a:lnTo>
                    <a:pt x="19339" y="281065"/>
                  </a:lnTo>
                  <a:lnTo>
                    <a:pt x="18184" y="284007"/>
                  </a:lnTo>
                  <a:lnTo>
                    <a:pt x="16356" y="285969"/>
                  </a:lnTo>
                  <a:lnTo>
                    <a:pt x="14079" y="287277"/>
                  </a:lnTo>
                  <a:lnTo>
                    <a:pt x="13620" y="288149"/>
                  </a:lnTo>
                  <a:lnTo>
                    <a:pt x="14371" y="288730"/>
                  </a:lnTo>
                  <a:lnTo>
                    <a:pt x="15931" y="289118"/>
                  </a:lnTo>
                  <a:lnTo>
                    <a:pt x="15912" y="289376"/>
                  </a:lnTo>
                  <a:lnTo>
                    <a:pt x="0" y="28989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1" name="SMARTInkShape-1569">
              <a:extLst>
                <a:ext uri="{FF2B5EF4-FFF2-40B4-BE49-F238E27FC236}">
                  <a16:creationId xmlns:a16="http://schemas.microsoft.com/office/drawing/2014/main" id="{9C22A603-2F93-3428-3D62-01D07A2CB59B}"/>
                </a:ext>
              </a:extLst>
            </p:cNvPr>
            <p:cNvSpPr/>
            <p:nvPr>
              <p:custDataLst>
                <p:tags r:id="rId44"/>
              </p:custDataLst>
            </p:nvPr>
          </p:nvSpPr>
          <p:spPr>
            <a:xfrm>
              <a:off x="962025" y="1390650"/>
              <a:ext cx="76201" cy="19051"/>
            </a:xfrm>
            <a:custGeom>
              <a:avLst/>
              <a:gdLst/>
              <a:ahLst/>
              <a:cxnLst/>
              <a:rect l="0" t="0" r="0" b="0"/>
              <a:pathLst>
                <a:path w="76201" h="19051">
                  <a:moveTo>
                    <a:pt x="0" y="19050"/>
                  </a:moveTo>
                  <a:lnTo>
                    <a:pt x="0" y="19050"/>
                  </a:lnTo>
                  <a:lnTo>
                    <a:pt x="16267" y="17992"/>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2" name="SMARTInkShape-1570">
              <a:extLst>
                <a:ext uri="{FF2B5EF4-FFF2-40B4-BE49-F238E27FC236}">
                  <a16:creationId xmlns:a16="http://schemas.microsoft.com/office/drawing/2014/main" id="{4523DB12-8B3C-4084-4868-608242E3FD01}"/>
                </a:ext>
              </a:extLst>
            </p:cNvPr>
            <p:cNvSpPr/>
            <p:nvPr>
              <p:custDataLst>
                <p:tags r:id="rId45"/>
              </p:custDataLst>
            </p:nvPr>
          </p:nvSpPr>
          <p:spPr>
            <a:xfrm>
              <a:off x="1123950" y="1428750"/>
              <a:ext cx="14131" cy="8202"/>
            </a:xfrm>
            <a:custGeom>
              <a:avLst/>
              <a:gdLst/>
              <a:ahLst/>
              <a:cxnLst/>
              <a:rect l="0" t="0" r="0" b="0"/>
              <a:pathLst>
                <a:path w="14131" h="8202">
                  <a:moveTo>
                    <a:pt x="0" y="0"/>
                  </a:moveTo>
                  <a:lnTo>
                    <a:pt x="0" y="0"/>
                  </a:lnTo>
                  <a:lnTo>
                    <a:pt x="5057" y="5057"/>
                  </a:lnTo>
                  <a:lnTo>
                    <a:pt x="10361" y="7539"/>
                  </a:lnTo>
                  <a:lnTo>
                    <a:pt x="13258" y="8201"/>
                  </a:lnTo>
                  <a:lnTo>
                    <a:pt x="14130" y="7584"/>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3" name="SMARTInkShape-1571">
              <a:extLst>
                <a:ext uri="{FF2B5EF4-FFF2-40B4-BE49-F238E27FC236}">
                  <a16:creationId xmlns:a16="http://schemas.microsoft.com/office/drawing/2014/main" id="{F32B0D42-EEB1-7B95-1789-083926D4C80A}"/>
                </a:ext>
              </a:extLst>
            </p:cNvPr>
            <p:cNvSpPr/>
            <p:nvPr>
              <p:custDataLst>
                <p:tags r:id="rId46"/>
              </p:custDataLst>
            </p:nvPr>
          </p:nvSpPr>
          <p:spPr>
            <a:xfrm>
              <a:off x="229358" y="1657792"/>
              <a:ext cx="161168" cy="113859"/>
            </a:xfrm>
            <a:custGeom>
              <a:avLst/>
              <a:gdLst/>
              <a:ahLst/>
              <a:cxnLst/>
              <a:rect l="0" t="0" r="0" b="0"/>
              <a:pathLst>
                <a:path w="161168" h="113859">
                  <a:moveTo>
                    <a:pt x="8767" y="56708"/>
                  </a:moveTo>
                  <a:lnTo>
                    <a:pt x="8767" y="56708"/>
                  </a:lnTo>
                  <a:lnTo>
                    <a:pt x="13823" y="56708"/>
                  </a:lnTo>
                  <a:lnTo>
                    <a:pt x="19128" y="59530"/>
                  </a:lnTo>
                  <a:lnTo>
                    <a:pt x="22024" y="61764"/>
                  </a:lnTo>
                  <a:lnTo>
                    <a:pt x="25014" y="62196"/>
                  </a:lnTo>
                  <a:lnTo>
                    <a:pt x="68371" y="51928"/>
                  </a:lnTo>
                  <a:lnTo>
                    <a:pt x="112554" y="35609"/>
                  </a:lnTo>
                  <a:lnTo>
                    <a:pt x="116058" y="33117"/>
                  </a:lnTo>
                  <a:lnTo>
                    <a:pt x="117336" y="29339"/>
                  </a:lnTo>
                  <a:lnTo>
                    <a:pt x="113752" y="1796"/>
                  </a:lnTo>
                  <a:lnTo>
                    <a:pt x="112624" y="1050"/>
                  </a:lnTo>
                  <a:lnTo>
                    <a:pt x="103862" y="0"/>
                  </a:lnTo>
                  <a:lnTo>
                    <a:pt x="62088" y="655"/>
                  </a:lnTo>
                  <a:lnTo>
                    <a:pt x="37266" y="8232"/>
                  </a:lnTo>
                  <a:lnTo>
                    <a:pt x="22844" y="17877"/>
                  </a:lnTo>
                  <a:lnTo>
                    <a:pt x="12201" y="32041"/>
                  </a:lnTo>
                  <a:lnTo>
                    <a:pt x="1802" y="56892"/>
                  </a:lnTo>
                  <a:lnTo>
                    <a:pt x="0" y="73578"/>
                  </a:lnTo>
                  <a:lnTo>
                    <a:pt x="2401" y="82903"/>
                  </a:lnTo>
                  <a:lnTo>
                    <a:pt x="5938" y="90576"/>
                  </a:lnTo>
                  <a:lnTo>
                    <a:pt x="7510" y="97513"/>
                  </a:lnTo>
                  <a:lnTo>
                    <a:pt x="8987" y="99786"/>
                  </a:lnTo>
                  <a:lnTo>
                    <a:pt x="11030" y="101302"/>
                  </a:lnTo>
                  <a:lnTo>
                    <a:pt x="16123" y="104044"/>
                  </a:lnTo>
                  <a:lnTo>
                    <a:pt x="21914" y="108791"/>
                  </a:lnTo>
                  <a:lnTo>
                    <a:pt x="30838" y="111606"/>
                  </a:lnTo>
                  <a:lnTo>
                    <a:pt x="69686" y="113562"/>
                  </a:lnTo>
                  <a:lnTo>
                    <a:pt x="108073" y="113770"/>
                  </a:lnTo>
                  <a:lnTo>
                    <a:pt x="153945" y="113850"/>
                  </a:lnTo>
                  <a:lnTo>
                    <a:pt x="161167" y="1138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4" name="SMARTInkShape-1572">
              <a:extLst>
                <a:ext uri="{FF2B5EF4-FFF2-40B4-BE49-F238E27FC236}">
                  <a16:creationId xmlns:a16="http://schemas.microsoft.com/office/drawing/2014/main" id="{D27BBEA6-DAE5-4CA5-5D60-4CB9D5D03DFB}"/>
                </a:ext>
              </a:extLst>
            </p:cNvPr>
            <p:cNvSpPr/>
            <p:nvPr>
              <p:custDataLst>
                <p:tags r:id="rId47"/>
              </p:custDataLst>
            </p:nvPr>
          </p:nvSpPr>
          <p:spPr>
            <a:xfrm>
              <a:off x="447675" y="1704975"/>
              <a:ext cx="123826" cy="57102"/>
            </a:xfrm>
            <a:custGeom>
              <a:avLst/>
              <a:gdLst/>
              <a:ahLst/>
              <a:cxnLst/>
              <a:rect l="0" t="0" r="0" b="0"/>
              <a:pathLst>
                <a:path w="123826" h="57102">
                  <a:moveTo>
                    <a:pt x="0" y="28575"/>
                  </a:moveTo>
                  <a:lnTo>
                    <a:pt x="0" y="28575"/>
                  </a:lnTo>
                  <a:lnTo>
                    <a:pt x="0" y="19166"/>
                  </a:lnTo>
                  <a:lnTo>
                    <a:pt x="34958" y="52950"/>
                  </a:lnTo>
                  <a:lnTo>
                    <a:pt x="45748" y="56597"/>
                  </a:lnTo>
                  <a:lnTo>
                    <a:pt x="55661" y="57101"/>
                  </a:lnTo>
                  <a:lnTo>
                    <a:pt x="101801" y="13550"/>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5" name="SMARTInkShape-1573">
              <a:extLst>
                <a:ext uri="{FF2B5EF4-FFF2-40B4-BE49-F238E27FC236}">
                  <a16:creationId xmlns:a16="http://schemas.microsoft.com/office/drawing/2014/main" id="{BABEDCC0-571E-DE80-CC5C-659734FE9BAC}"/>
                </a:ext>
              </a:extLst>
            </p:cNvPr>
            <p:cNvSpPr/>
            <p:nvPr>
              <p:custDataLst>
                <p:tags r:id="rId48"/>
              </p:custDataLst>
            </p:nvPr>
          </p:nvSpPr>
          <p:spPr>
            <a:xfrm>
              <a:off x="609600" y="1714892"/>
              <a:ext cx="9410" cy="75809"/>
            </a:xfrm>
            <a:custGeom>
              <a:avLst/>
              <a:gdLst/>
              <a:ahLst/>
              <a:cxnLst/>
              <a:rect l="0" t="0" r="0" b="0"/>
              <a:pathLst>
                <a:path w="9410" h="75809">
                  <a:moveTo>
                    <a:pt x="0" y="9133"/>
                  </a:moveTo>
                  <a:lnTo>
                    <a:pt x="0" y="9133"/>
                  </a:lnTo>
                  <a:lnTo>
                    <a:pt x="9133" y="0"/>
                  </a:lnTo>
                  <a:lnTo>
                    <a:pt x="9409" y="4781"/>
                  </a:lnTo>
                  <a:lnTo>
                    <a:pt x="584" y="44737"/>
                  </a:lnTo>
                  <a:lnTo>
                    <a:pt x="0" y="758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6" name="SMARTInkShape-1574">
              <a:extLst>
                <a:ext uri="{FF2B5EF4-FFF2-40B4-BE49-F238E27FC236}">
                  <a16:creationId xmlns:a16="http://schemas.microsoft.com/office/drawing/2014/main" id="{E067B5E6-0B76-319E-F198-0DF49E071304}"/>
                </a:ext>
              </a:extLst>
            </p:cNvPr>
            <p:cNvSpPr/>
            <p:nvPr>
              <p:custDataLst>
                <p:tags r:id="rId49"/>
              </p:custDataLst>
            </p:nvPr>
          </p:nvSpPr>
          <p:spPr>
            <a:xfrm>
              <a:off x="657225" y="1657742"/>
              <a:ext cx="9526" cy="9134"/>
            </a:xfrm>
            <a:custGeom>
              <a:avLst/>
              <a:gdLst/>
              <a:ahLst/>
              <a:cxnLst/>
              <a:rect l="0" t="0" r="0" b="0"/>
              <a:pathLst>
                <a:path w="9526" h="9134">
                  <a:moveTo>
                    <a:pt x="9525" y="9133"/>
                  </a:moveTo>
                  <a:lnTo>
                    <a:pt x="9525" y="9133"/>
                  </a:lnTo>
                  <a:lnTo>
                    <a:pt x="4468" y="9133"/>
                  </a:lnTo>
                  <a:lnTo>
                    <a:pt x="2979" y="8075"/>
                  </a:lnTo>
                  <a:lnTo>
                    <a:pt x="1986" y="6311"/>
                  </a:lnTo>
                  <a:lnTo>
                    <a:pt x="116" y="0"/>
                  </a:lnTo>
                  <a:lnTo>
                    <a:pt x="0" y="91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7" name="SMARTInkShape-1575">
              <a:extLst>
                <a:ext uri="{FF2B5EF4-FFF2-40B4-BE49-F238E27FC236}">
                  <a16:creationId xmlns:a16="http://schemas.microsoft.com/office/drawing/2014/main" id="{7588138E-7D70-387C-5C14-E9EAD29FBF21}"/>
                </a:ext>
              </a:extLst>
            </p:cNvPr>
            <p:cNvSpPr/>
            <p:nvPr>
              <p:custDataLst>
                <p:tags r:id="rId50"/>
              </p:custDataLst>
            </p:nvPr>
          </p:nvSpPr>
          <p:spPr>
            <a:xfrm>
              <a:off x="707147" y="1609725"/>
              <a:ext cx="102479" cy="187928"/>
            </a:xfrm>
            <a:custGeom>
              <a:avLst/>
              <a:gdLst/>
              <a:ahLst/>
              <a:cxnLst/>
              <a:rect l="0" t="0" r="0" b="0"/>
              <a:pathLst>
                <a:path w="102479" h="187928">
                  <a:moveTo>
                    <a:pt x="73903" y="133350"/>
                  </a:moveTo>
                  <a:lnTo>
                    <a:pt x="73903" y="133350"/>
                  </a:lnTo>
                  <a:lnTo>
                    <a:pt x="65702" y="116948"/>
                  </a:lnTo>
                  <a:lnTo>
                    <a:pt x="63581" y="107219"/>
                  </a:lnTo>
                  <a:lnTo>
                    <a:pt x="57910" y="98208"/>
                  </a:lnTo>
                  <a:lnTo>
                    <a:pt x="56211" y="91978"/>
                  </a:lnTo>
                  <a:lnTo>
                    <a:pt x="53642" y="89894"/>
                  </a:lnTo>
                  <a:lnTo>
                    <a:pt x="45143" y="87578"/>
                  </a:lnTo>
                  <a:lnTo>
                    <a:pt x="40971" y="88018"/>
                  </a:lnTo>
                  <a:lnTo>
                    <a:pt x="18309" y="99145"/>
                  </a:lnTo>
                  <a:lnTo>
                    <a:pt x="9330" y="110740"/>
                  </a:lnTo>
                  <a:lnTo>
                    <a:pt x="2871" y="126476"/>
                  </a:lnTo>
                  <a:lnTo>
                    <a:pt x="0" y="144053"/>
                  </a:lnTo>
                  <a:lnTo>
                    <a:pt x="3440" y="166743"/>
                  </a:lnTo>
                  <a:lnTo>
                    <a:pt x="11189" y="177472"/>
                  </a:lnTo>
                  <a:lnTo>
                    <a:pt x="20630" y="184710"/>
                  </a:lnTo>
                  <a:lnTo>
                    <a:pt x="28354" y="187927"/>
                  </a:lnTo>
                  <a:lnTo>
                    <a:pt x="38137" y="186534"/>
                  </a:lnTo>
                  <a:lnTo>
                    <a:pt x="43709" y="184681"/>
                  </a:lnTo>
                  <a:lnTo>
                    <a:pt x="52722" y="174155"/>
                  </a:lnTo>
                  <a:lnTo>
                    <a:pt x="69389" y="140056"/>
                  </a:lnTo>
                  <a:lnTo>
                    <a:pt x="81111" y="99515"/>
                  </a:lnTo>
                  <a:lnTo>
                    <a:pt x="91185" y="53452"/>
                  </a:lnTo>
                  <a:lnTo>
                    <a:pt x="101492" y="6526"/>
                  </a:lnTo>
                  <a:lnTo>
                    <a:pt x="102478"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8" name="SMARTInkShape-1576">
              <a:extLst>
                <a:ext uri="{FF2B5EF4-FFF2-40B4-BE49-F238E27FC236}">
                  <a16:creationId xmlns:a16="http://schemas.microsoft.com/office/drawing/2014/main" id="{703BC46B-61F2-329E-E4DF-0C69A06E2C18}"/>
                </a:ext>
              </a:extLst>
            </p:cNvPr>
            <p:cNvSpPr/>
            <p:nvPr>
              <p:custDataLst>
                <p:tags r:id="rId51"/>
              </p:custDataLst>
            </p:nvPr>
          </p:nvSpPr>
          <p:spPr>
            <a:xfrm>
              <a:off x="847725" y="1709980"/>
              <a:ext cx="199989" cy="109296"/>
            </a:xfrm>
            <a:custGeom>
              <a:avLst/>
              <a:gdLst/>
              <a:ahLst/>
              <a:cxnLst/>
              <a:rect l="0" t="0" r="0" b="0"/>
              <a:pathLst>
                <a:path w="199989" h="109296">
                  <a:moveTo>
                    <a:pt x="0" y="33095"/>
                  </a:moveTo>
                  <a:lnTo>
                    <a:pt x="0" y="33095"/>
                  </a:lnTo>
                  <a:lnTo>
                    <a:pt x="25439" y="48173"/>
                  </a:lnTo>
                  <a:lnTo>
                    <a:pt x="40656" y="51361"/>
                  </a:lnTo>
                  <a:lnTo>
                    <a:pt x="42979" y="50564"/>
                  </a:lnTo>
                  <a:lnTo>
                    <a:pt x="44528" y="48974"/>
                  </a:lnTo>
                  <a:lnTo>
                    <a:pt x="45560" y="46856"/>
                  </a:lnTo>
                  <a:lnTo>
                    <a:pt x="47307" y="45444"/>
                  </a:lnTo>
                  <a:lnTo>
                    <a:pt x="52070" y="43875"/>
                  </a:lnTo>
                  <a:lnTo>
                    <a:pt x="53763" y="42398"/>
                  </a:lnTo>
                  <a:lnTo>
                    <a:pt x="57911" y="32993"/>
                  </a:lnTo>
                  <a:lnTo>
                    <a:pt x="62074" y="28463"/>
                  </a:lnTo>
                  <a:lnTo>
                    <a:pt x="67453" y="25745"/>
                  </a:lnTo>
                  <a:lnTo>
                    <a:pt x="70368" y="25020"/>
                  </a:lnTo>
                  <a:lnTo>
                    <a:pt x="72312" y="23478"/>
                  </a:lnTo>
                  <a:lnTo>
                    <a:pt x="74472" y="18943"/>
                  </a:lnTo>
                  <a:lnTo>
                    <a:pt x="73990" y="17310"/>
                  </a:lnTo>
                  <a:lnTo>
                    <a:pt x="72610" y="16222"/>
                  </a:lnTo>
                  <a:lnTo>
                    <a:pt x="70631" y="15496"/>
                  </a:lnTo>
                  <a:lnTo>
                    <a:pt x="69313" y="13954"/>
                  </a:lnTo>
                  <a:lnTo>
                    <a:pt x="64373" y="3875"/>
                  </a:lnTo>
                  <a:lnTo>
                    <a:pt x="61966" y="915"/>
                  </a:lnTo>
                  <a:lnTo>
                    <a:pt x="58244" y="0"/>
                  </a:lnTo>
                  <a:lnTo>
                    <a:pt x="31058" y="3716"/>
                  </a:lnTo>
                  <a:lnTo>
                    <a:pt x="25997" y="6100"/>
                  </a:lnTo>
                  <a:lnTo>
                    <a:pt x="17551" y="14395"/>
                  </a:lnTo>
                  <a:lnTo>
                    <a:pt x="4565" y="35908"/>
                  </a:lnTo>
                  <a:lnTo>
                    <a:pt x="2029" y="44223"/>
                  </a:lnTo>
                  <a:lnTo>
                    <a:pt x="3724" y="54269"/>
                  </a:lnTo>
                  <a:lnTo>
                    <a:pt x="10628" y="69002"/>
                  </a:lnTo>
                  <a:lnTo>
                    <a:pt x="17424" y="76570"/>
                  </a:lnTo>
                  <a:lnTo>
                    <a:pt x="27499" y="83462"/>
                  </a:lnTo>
                  <a:lnTo>
                    <a:pt x="32091" y="84665"/>
                  </a:lnTo>
                  <a:lnTo>
                    <a:pt x="36211" y="84408"/>
                  </a:lnTo>
                  <a:lnTo>
                    <a:pt x="43610" y="81301"/>
                  </a:lnTo>
                  <a:lnTo>
                    <a:pt x="69972" y="63559"/>
                  </a:lnTo>
                  <a:lnTo>
                    <a:pt x="102858" y="16432"/>
                  </a:lnTo>
                  <a:lnTo>
                    <a:pt x="109263" y="9696"/>
                  </a:lnTo>
                  <a:lnTo>
                    <a:pt x="110942" y="9029"/>
                  </a:lnTo>
                  <a:lnTo>
                    <a:pt x="112061" y="9643"/>
                  </a:lnTo>
                  <a:lnTo>
                    <a:pt x="112808" y="11110"/>
                  </a:lnTo>
                  <a:lnTo>
                    <a:pt x="113858" y="18232"/>
                  </a:lnTo>
                  <a:lnTo>
                    <a:pt x="112947" y="20011"/>
                  </a:lnTo>
                  <a:lnTo>
                    <a:pt x="111281" y="21197"/>
                  </a:lnTo>
                  <a:lnTo>
                    <a:pt x="109112" y="21989"/>
                  </a:lnTo>
                  <a:lnTo>
                    <a:pt x="106703" y="31334"/>
                  </a:lnTo>
                  <a:lnTo>
                    <a:pt x="104888" y="72385"/>
                  </a:lnTo>
                  <a:lnTo>
                    <a:pt x="112986" y="96390"/>
                  </a:lnTo>
                  <a:lnTo>
                    <a:pt x="114482" y="96459"/>
                  </a:lnTo>
                  <a:lnTo>
                    <a:pt x="118967" y="93712"/>
                  </a:lnTo>
                  <a:lnTo>
                    <a:pt x="132499" y="81159"/>
                  </a:lnTo>
                  <a:lnTo>
                    <a:pt x="154692" y="47068"/>
                  </a:lnTo>
                  <a:lnTo>
                    <a:pt x="182335" y="20785"/>
                  </a:lnTo>
                  <a:lnTo>
                    <a:pt x="189425" y="6871"/>
                  </a:lnTo>
                  <a:lnTo>
                    <a:pt x="190842" y="8204"/>
                  </a:lnTo>
                  <a:lnTo>
                    <a:pt x="196833" y="19135"/>
                  </a:lnTo>
                  <a:lnTo>
                    <a:pt x="199901" y="40689"/>
                  </a:lnTo>
                  <a:lnTo>
                    <a:pt x="199988" y="52161"/>
                  </a:lnTo>
                  <a:lnTo>
                    <a:pt x="197186" y="60266"/>
                  </a:lnTo>
                  <a:lnTo>
                    <a:pt x="194958" y="63909"/>
                  </a:lnTo>
                  <a:lnTo>
                    <a:pt x="189703" y="103241"/>
                  </a:lnTo>
                  <a:lnTo>
                    <a:pt x="180975" y="1092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79" name="SMARTInkShape-1577">
              <a:extLst>
                <a:ext uri="{FF2B5EF4-FFF2-40B4-BE49-F238E27FC236}">
                  <a16:creationId xmlns:a16="http://schemas.microsoft.com/office/drawing/2014/main" id="{F943BD21-225C-BC3B-F8A6-8ECCBBCCFC72}"/>
                </a:ext>
              </a:extLst>
            </p:cNvPr>
            <p:cNvSpPr/>
            <p:nvPr>
              <p:custDataLst>
                <p:tags r:id="rId52"/>
              </p:custDataLst>
            </p:nvPr>
          </p:nvSpPr>
          <p:spPr>
            <a:xfrm>
              <a:off x="1120134" y="1696774"/>
              <a:ext cx="70492" cy="125482"/>
            </a:xfrm>
            <a:custGeom>
              <a:avLst/>
              <a:gdLst/>
              <a:ahLst/>
              <a:cxnLst/>
              <a:rect l="0" t="0" r="0" b="0"/>
              <a:pathLst>
                <a:path w="70492" h="125482">
                  <a:moveTo>
                    <a:pt x="70491" y="8201"/>
                  </a:moveTo>
                  <a:lnTo>
                    <a:pt x="70491" y="8201"/>
                  </a:lnTo>
                  <a:lnTo>
                    <a:pt x="70491" y="0"/>
                  </a:lnTo>
                  <a:lnTo>
                    <a:pt x="65434" y="4125"/>
                  </a:lnTo>
                  <a:lnTo>
                    <a:pt x="25367" y="46638"/>
                  </a:lnTo>
                  <a:lnTo>
                    <a:pt x="787" y="90771"/>
                  </a:lnTo>
                  <a:lnTo>
                    <a:pt x="0" y="103460"/>
                  </a:lnTo>
                  <a:lnTo>
                    <a:pt x="3179" y="115097"/>
                  </a:lnTo>
                  <a:lnTo>
                    <a:pt x="8119" y="123796"/>
                  </a:lnTo>
                  <a:lnTo>
                    <a:pt x="11976" y="125481"/>
                  </a:lnTo>
                  <a:lnTo>
                    <a:pt x="32391" y="12250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0" name="SMARTInkShape-1578">
              <a:extLst>
                <a:ext uri="{FF2B5EF4-FFF2-40B4-BE49-F238E27FC236}">
                  <a16:creationId xmlns:a16="http://schemas.microsoft.com/office/drawing/2014/main" id="{FE9C9C06-2902-70B1-1326-E237E92F22AC}"/>
                </a:ext>
              </a:extLst>
            </p:cNvPr>
            <p:cNvSpPr/>
            <p:nvPr>
              <p:custDataLst>
                <p:tags r:id="rId53"/>
              </p:custDataLst>
            </p:nvPr>
          </p:nvSpPr>
          <p:spPr>
            <a:xfrm>
              <a:off x="1210034" y="1686861"/>
              <a:ext cx="145401" cy="128980"/>
            </a:xfrm>
            <a:custGeom>
              <a:avLst/>
              <a:gdLst/>
              <a:ahLst/>
              <a:cxnLst/>
              <a:rect l="0" t="0" r="0" b="0"/>
              <a:pathLst>
                <a:path w="145401" h="128980">
                  <a:moveTo>
                    <a:pt x="18691" y="46689"/>
                  </a:moveTo>
                  <a:lnTo>
                    <a:pt x="18691" y="46689"/>
                  </a:lnTo>
                  <a:lnTo>
                    <a:pt x="44222" y="45631"/>
                  </a:lnTo>
                  <a:lnTo>
                    <a:pt x="86219" y="38488"/>
                  </a:lnTo>
                  <a:lnTo>
                    <a:pt x="122742" y="34516"/>
                  </a:lnTo>
                  <a:lnTo>
                    <a:pt x="139479" y="26854"/>
                  </a:lnTo>
                  <a:lnTo>
                    <a:pt x="143667" y="23941"/>
                  </a:lnTo>
                  <a:lnTo>
                    <a:pt x="145400" y="19882"/>
                  </a:lnTo>
                  <a:lnTo>
                    <a:pt x="144503" y="9727"/>
                  </a:lnTo>
                  <a:lnTo>
                    <a:pt x="141724" y="6173"/>
                  </a:lnTo>
                  <a:lnTo>
                    <a:pt x="132992" y="2223"/>
                  </a:lnTo>
                  <a:lnTo>
                    <a:pt x="101006" y="0"/>
                  </a:lnTo>
                  <a:lnTo>
                    <a:pt x="63072" y="9454"/>
                  </a:lnTo>
                  <a:lnTo>
                    <a:pt x="43355" y="22732"/>
                  </a:lnTo>
                  <a:lnTo>
                    <a:pt x="13450" y="57126"/>
                  </a:lnTo>
                  <a:lnTo>
                    <a:pt x="3733" y="74946"/>
                  </a:lnTo>
                  <a:lnTo>
                    <a:pt x="0" y="110440"/>
                  </a:lnTo>
                  <a:lnTo>
                    <a:pt x="3056" y="114590"/>
                  </a:lnTo>
                  <a:lnTo>
                    <a:pt x="14917" y="119200"/>
                  </a:lnTo>
                  <a:lnTo>
                    <a:pt x="57548" y="125225"/>
                  </a:lnTo>
                  <a:lnTo>
                    <a:pt x="73003" y="128161"/>
                  </a:lnTo>
                  <a:lnTo>
                    <a:pt x="77124" y="127462"/>
                  </a:lnTo>
                  <a:lnTo>
                    <a:pt x="79871" y="125937"/>
                  </a:lnTo>
                  <a:lnTo>
                    <a:pt x="91390" y="127066"/>
                  </a:lnTo>
                  <a:lnTo>
                    <a:pt x="104977" y="128979"/>
                  </a:lnTo>
                  <a:lnTo>
                    <a:pt x="123466" y="12288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1" name="SMARTInkShape-1579">
              <a:extLst>
                <a:ext uri="{FF2B5EF4-FFF2-40B4-BE49-F238E27FC236}">
                  <a16:creationId xmlns:a16="http://schemas.microsoft.com/office/drawing/2014/main" id="{24267833-25B5-9F23-215F-62D295E4548E}"/>
                </a:ext>
              </a:extLst>
            </p:cNvPr>
            <p:cNvSpPr/>
            <p:nvPr>
              <p:custDataLst>
                <p:tags r:id="rId54"/>
              </p:custDataLst>
            </p:nvPr>
          </p:nvSpPr>
          <p:spPr>
            <a:xfrm>
              <a:off x="171974" y="2028980"/>
              <a:ext cx="189977" cy="104574"/>
            </a:xfrm>
            <a:custGeom>
              <a:avLst/>
              <a:gdLst/>
              <a:ahLst/>
              <a:cxnLst/>
              <a:rect l="0" t="0" r="0" b="0"/>
              <a:pathLst>
                <a:path w="189977" h="104574">
                  <a:moveTo>
                    <a:pt x="75676" y="37945"/>
                  </a:moveTo>
                  <a:lnTo>
                    <a:pt x="75676" y="37945"/>
                  </a:lnTo>
                  <a:lnTo>
                    <a:pt x="83877" y="37945"/>
                  </a:lnTo>
                  <a:lnTo>
                    <a:pt x="84318" y="36887"/>
                  </a:lnTo>
                  <a:lnTo>
                    <a:pt x="85085" y="24687"/>
                  </a:lnTo>
                  <a:lnTo>
                    <a:pt x="86182" y="22757"/>
                  </a:lnTo>
                  <a:lnTo>
                    <a:pt x="87971" y="21469"/>
                  </a:lnTo>
                  <a:lnTo>
                    <a:pt x="90223" y="20611"/>
                  </a:lnTo>
                  <a:lnTo>
                    <a:pt x="90666" y="18981"/>
                  </a:lnTo>
                  <a:lnTo>
                    <a:pt x="88335" y="14347"/>
                  </a:lnTo>
                  <a:lnTo>
                    <a:pt x="81073" y="5788"/>
                  </a:lnTo>
                  <a:lnTo>
                    <a:pt x="75252" y="2487"/>
                  </a:lnTo>
                  <a:lnTo>
                    <a:pt x="62892" y="367"/>
                  </a:lnTo>
                  <a:lnTo>
                    <a:pt x="48370" y="0"/>
                  </a:lnTo>
                  <a:lnTo>
                    <a:pt x="39551" y="2736"/>
                  </a:lnTo>
                  <a:lnTo>
                    <a:pt x="32104" y="6422"/>
                  </a:lnTo>
                  <a:lnTo>
                    <a:pt x="20523" y="8982"/>
                  </a:lnTo>
                  <a:lnTo>
                    <a:pt x="5444" y="22593"/>
                  </a:lnTo>
                  <a:lnTo>
                    <a:pt x="2128" y="28653"/>
                  </a:lnTo>
                  <a:lnTo>
                    <a:pt x="0" y="41166"/>
                  </a:lnTo>
                  <a:lnTo>
                    <a:pt x="9207" y="77478"/>
                  </a:lnTo>
                  <a:lnTo>
                    <a:pt x="11255" y="80175"/>
                  </a:lnTo>
                  <a:lnTo>
                    <a:pt x="13679" y="81973"/>
                  </a:lnTo>
                  <a:lnTo>
                    <a:pt x="16372" y="86794"/>
                  </a:lnTo>
                  <a:lnTo>
                    <a:pt x="17090" y="89561"/>
                  </a:lnTo>
                  <a:lnTo>
                    <a:pt x="18627" y="91405"/>
                  </a:lnTo>
                  <a:lnTo>
                    <a:pt x="23157" y="93455"/>
                  </a:lnTo>
                  <a:lnTo>
                    <a:pt x="24788" y="95060"/>
                  </a:lnTo>
                  <a:lnTo>
                    <a:pt x="26601" y="99666"/>
                  </a:lnTo>
                  <a:lnTo>
                    <a:pt x="28143" y="101317"/>
                  </a:lnTo>
                  <a:lnTo>
                    <a:pt x="32678" y="103152"/>
                  </a:lnTo>
                  <a:lnTo>
                    <a:pt x="41181" y="104185"/>
                  </a:lnTo>
                  <a:lnTo>
                    <a:pt x="47292" y="101604"/>
                  </a:lnTo>
                  <a:lnTo>
                    <a:pt x="59839" y="91324"/>
                  </a:lnTo>
                  <a:lnTo>
                    <a:pt x="83321" y="59253"/>
                  </a:lnTo>
                  <a:lnTo>
                    <a:pt x="84365" y="55177"/>
                  </a:lnTo>
                  <a:lnTo>
                    <a:pt x="84644" y="52608"/>
                  </a:lnTo>
                  <a:lnTo>
                    <a:pt x="85888" y="50895"/>
                  </a:lnTo>
                  <a:lnTo>
                    <a:pt x="87776" y="49753"/>
                  </a:lnTo>
                  <a:lnTo>
                    <a:pt x="93353" y="47921"/>
                  </a:lnTo>
                  <a:lnTo>
                    <a:pt x="89263" y="47604"/>
                  </a:lnTo>
                  <a:lnTo>
                    <a:pt x="87909" y="48617"/>
                  </a:lnTo>
                  <a:lnTo>
                    <a:pt x="85558" y="55683"/>
                  </a:lnTo>
                  <a:lnTo>
                    <a:pt x="85202" y="102797"/>
                  </a:lnTo>
                  <a:lnTo>
                    <a:pt x="86260" y="103405"/>
                  </a:lnTo>
                  <a:lnTo>
                    <a:pt x="99390" y="104573"/>
                  </a:lnTo>
                  <a:lnTo>
                    <a:pt x="104913" y="101777"/>
                  </a:lnTo>
                  <a:lnTo>
                    <a:pt x="149319" y="75971"/>
                  </a:lnTo>
                  <a:lnTo>
                    <a:pt x="178240" y="54166"/>
                  </a:lnTo>
                  <a:lnTo>
                    <a:pt x="189976" y="3794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2" name="SMARTInkShape-1580">
              <a:extLst>
                <a:ext uri="{FF2B5EF4-FFF2-40B4-BE49-F238E27FC236}">
                  <a16:creationId xmlns:a16="http://schemas.microsoft.com/office/drawing/2014/main" id="{A2AA760C-3458-C79A-F03C-62740F804F23}"/>
                </a:ext>
              </a:extLst>
            </p:cNvPr>
            <p:cNvSpPr/>
            <p:nvPr>
              <p:custDataLst>
                <p:tags r:id="rId55"/>
              </p:custDataLst>
            </p:nvPr>
          </p:nvSpPr>
          <p:spPr>
            <a:xfrm>
              <a:off x="410080" y="1943100"/>
              <a:ext cx="85221" cy="171380"/>
            </a:xfrm>
            <a:custGeom>
              <a:avLst/>
              <a:gdLst/>
              <a:ahLst/>
              <a:cxnLst/>
              <a:rect l="0" t="0" r="0" b="0"/>
              <a:pathLst>
                <a:path w="85221" h="171380">
                  <a:moveTo>
                    <a:pt x="9020" y="0"/>
                  </a:moveTo>
                  <a:lnTo>
                    <a:pt x="9020" y="0"/>
                  </a:lnTo>
                  <a:lnTo>
                    <a:pt x="14076" y="5056"/>
                  </a:lnTo>
                  <a:lnTo>
                    <a:pt x="16559" y="13183"/>
                  </a:lnTo>
                  <a:lnTo>
                    <a:pt x="18153" y="50817"/>
                  </a:lnTo>
                  <a:lnTo>
                    <a:pt x="10863" y="95058"/>
                  </a:lnTo>
                  <a:lnTo>
                    <a:pt x="2054" y="137820"/>
                  </a:lnTo>
                  <a:lnTo>
                    <a:pt x="0" y="162220"/>
                  </a:lnTo>
                  <a:lnTo>
                    <a:pt x="890" y="165297"/>
                  </a:lnTo>
                  <a:lnTo>
                    <a:pt x="2542" y="167348"/>
                  </a:lnTo>
                  <a:lnTo>
                    <a:pt x="7199" y="169627"/>
                  </a:lnTo>
                  <a:lnTo>
                    <a:pt x="44555" y="171379"/>
                  </a:lnTo>
                  <a:lnTo>
                    <a:pt x="54094" y="168596"/>
                  </a:lnTo>
                  <a:lnTo>
                    <a:pt x="61861" y="164890"/>
                  </a:lnTo>
                  <a:lnTo>
                    <a:pt x="72184" y="161745"/>
                  </a:lnTo>
                  <a:lnTo>
                    <a:pt x="85220"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3" name="SMARTInkShape-1581">
              <a:extLst>
                <a:ext uri="{FF2B5EF4-FFF2-40B4-BE49-F238E27FC236}">
                  <a16:creationId xmlns:a16="http://schemas.microsoft.com/office/drawing/2014/main" id="{EF073C06-BEDB-59A0-9C8C-FDB53B8373D1}"/>
                </a:ext>
              </a:extLst>
            </p:cNvPr>
            <p:cNvSpPr/>
            <p:nvPr>
              <p:custDataLst>
                <p:tags r:id="rId56"/>
              </p:custDataLst>
            </p:nvPr>
          </p:nvSpPr>
          <p:spPr>
            <a:xfrm>
              <a:off x="400050" y="2000250"/>
              <a:ext cx="171451" cy="9526"/>
            </a:xfrm>
            <a:custGeom>
              <a:avLst/>
              <a:gdLst/>
              <a:ahLst/>
              <a:cxnLst/>
              <a:rect l="0" t="0" r="0" b="0"/>
              <a:pathLst>
                <a:path w="171451" h="9526">
                  <a:moveTo>
                    <a:pt x="0" y="9525"/>
                  </a:moveTo>
                  <a:lnTo>
                    <a:pt x="0" y="9525"/>
                  </a:lnTo>
                  <a:lnTo>
                    <a:pt x="46644" y="9525"/>
                  </a:lnTo>
                  <a:lnTo>
                    <a:pt x="85531" y="9525"/>
                  </a:lnTo>
                  <a:lnTo>
                    <a:pt x="114243" y="6703"/>
                  </a:lnTo>
                  <a:lnTo>
                    <a:pt x="1714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4" name="SMARTInkShape-1582">
              <a:extLst>
                <a:ext uri="{FF2B5EF4-FFF2-40B4-BE49-F238E27FC236}">
                  <a16:creationId xmlns:a16="http://schemas.microsoft.com/office/drawing/2014/main" id="{DC30B83C-E7A1-0BD9-EF86-1BF23E873A26}"/>
                </a:ext>
              </a:extLst>
            </p:cNvPr>
            <p:cNvSpPr/>
            <p:nvPr>
              <p:custDataLst>
                <p:tags r:id="rId57"/>
              </p:custDataLst>
            </p:nvPr>
          </p:nvSpPr>
          <p:spPr>
            <a:xfrm>
              <a:off x="705295" y="2000250"/>
              <a:ext cx="198257" cy="219076"/>
            </a:xfrm>
            <a:custGeom>
              <a:avLst/>
              <a:gdLst/>
              <a:ahLst/>
              <a:cxnLst/>
              <a:rect l="0" t="0" r="0" b="0"/>
              <a:pathLst>
                <a:path w="198257" h="219076">
                  <a:moveTo>
                    <a:pt x="190055" y="0"/>
                  </a:moveTo>
                  <a:lnTo>
                    <a:pt x="190055" y="0"/>
                  </a:lnTo>
                  <a:lnTo>
                    <a:pt x="198256" y="0"/>
                  </a:lnTo>
                  <a:lnTo>
                    <a:pt x="191263" y="0"/>
                  </a:lnTo>
                  <a:lnTo>
                    <a:pt x="185356" y="5056"/>
                  </a:lnTo>
                  <a:lnTo>
                    <a:pt x="150416" y="48303"/>
                  </a:lnTo>
                  <a:lnTo>
                    <a:pt x="107248" y="95104"/>
                  </a:lnTo>
                  <a:lnTo>
                    <a:pt x="74075" y="139691"/>
                  </a:lnTo>
                  <a:lnTo>
                    <a:pt x="52571" y="170586"/>
                  </a:lnTo>
                  <a:lnTo>
                    <a:pt x="35254" y="184129"/>
                  </a:lnTo>
                  <a:lnTo>
                    <a:pt x="26710" y="187669"/>
                  </a:lnTo>
                  <a:lnTo>
                    <a:pt x="22950" y="187554"/>
                  </a:lnTo>
                  <a:lnTo>
                    <a:pt x="15950" y="184604"/>
                  </a:lnTo>
                  <a:lnTo>
                    <a:pt x="13660" y="182337"/>
                  </a:lnTo>
                  <a:lnTo>
                    <a:pt x="2936" y="163882"/>
                  </a:lnTo>
                  <a:lnTo>
                    <a:pt x="0" y="120777"/>
                  </a:lnTo>
                  <a:lnTo>
                    <a:pt x="4743" y="92701"/>
                  </a:lnTo>
                  <a:lnTo>
                    <a:pt x="12852" y="76033"/>
                  </a:lnTo>
                  <a:lnTo>
                    <a:pt x="18870" y="70834"/>
                  </a:lnTo>
                  <a:lnTo>
                    <a:pt x="26131" y="68524"/>
                  </a:lnTo>
                  <a:lnTo>
                    <a:pt x="36414" y="67496"/>
                  </a:lnTo>
                  <a:lnTo>
                    <a:pt x="42119" y="70398"/>
                  </a:lnTo>
                  <a:lnTo>
                    <a:pt x="79043" y="109975"/>
                  </a:lnTo>
                  <a:lnTo>
                    <a:pt x="98708" y="145588"/>
                  </a:lnTo>
                  <a:lnTo>
                    <a:pt x="121737" y="188752"/>
                  </a:lnTo>
                  <a:lnTo>
                    <a:pt x="134747" y="210547"/>
                  </a:lnTo>
                  <a:lnTo>
                    <a:pt x="140912" y="217390"/>
                  </a:lnTo>
                  <a:lnTo>
                    <a:pt x="144578" y="218326"/>
                  </a:lnTo>
                  <a:lnTo>
                    <a:pt x="151955" y="2190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5" name="SMARTInkShape-1583">
              <a:extLst>
                <a:ext uri="{FF2B5EF4-FFF2-40B4-BE49-F238E27FC236}">
                  <a16:creationId xmlns:a16="http://schemas.microsoft.com/office/drawing/2014/main" id="{88CEE451-B493-B518-670A-1A5E88F021FA}"/>
                </a:ext>
              </a:extLst>
            </p:cNvPr>
            <p:cNvSpPr/>
            <p:nvPr>
              <p:custDataLst>
                <p:tags r:id="rId58"/>
              </p:custDataLst>
            </p:nvPr>
          </p:nvSpPr>
          <p:spPr>
            <a:xfrm>
              <a:off x="952500" y="2085975"/>
              <a:ext cx="76201" cy="9526"/>
            </a:xfrm>
            <a:custGeom>
              <a:avLst/>
              <a:gdLst/>
              <a:ahLst/>
              <a:cxnLst/>
              <a:rect l="0" t="0" r="0" b="0"/>
              <a:pathLst>
                <a:path w="76201" h="9526">
                  <a:moveTo>
                    <a:pt x="0" y="0"/>
                  </a:moveTo>
                  <a:lnTo>
                    <a:pt x="0" y="0"/>
                  </a:lnTo>
                  <a:lnTo>
                    <a:pt x="41013" y="0"/>
                  </a:lnTo>
                  <a:lnTo>
                    <a:pt x="7620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6" name="SMARTInkShape-1584">
              <a:extLst>
                <a:ext uri="{FF2B5EF4-FFF2-40B4-BE49-F238E27FC236}">
                  <a16:creationId xmlns:a16="http://schemas.microsoft.com/office/drawing/2014/main" id="{0CAA1C2D-2E29-399B-64C2-46D6709A2E45}"/>
                </a:ext>
              </a:extLst>
            </p:cNvPr>
            <p:cNvSpPr/>
            <p:nvPr>
              <p:custDataLst>
                <p:tags r:id="rId59"/>
              </p:custDataLst>
            </p:nvPr>
          </p:nvSpPr>
          <p:spPr>
            <a:xfrm>
              <a:off x="962025" y="2133600"/>
              <a:ext cx="85726" cy="9526"/>
            </a:xfrm>
            <a:custGeom>
              <a:avLst/>
              <a:gdLst/>
              <a:ahLst/>
              <a:cxnLst/>
              <a:rect l="0" t="0" r="0" b="0"/>
              <a:pathLst>
                <a:path w="85726" h="9526">
                  <a:moveTo>
                    <a:pt x="0" y="9525"/>
                  </a:moveTo>
                  <a:lnTo>
                    <a:pt x="0" y="9525"/>
                  </a:lnTo>
                  <a:lnTo>
                    <a:pt x="13258" y="9525"/>
                  </a:lnTo>
                  <a:lnTo>
                    <a:pt x="32056" y="4037"/>
                  </a:lnTo>
                  <a:lnTo>
                    <a:pt x="43600" y="6370"/>
                  </a:lnTo>
                  <a:lnTo>
                    <a:pt x="62626" y="1572"/>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7" name="SMARTInkShape-1585">
              <a:extLst>
                <a:ext uri="{FF2B5EF4-FFF2-40B4-BE49-F238E27FC236}">
                  <a16:creationId xmlns:a16="http://schemas.microsoft.com/office/drawing/2014/main" id="{77FFD0EC-6CC4-665F-7AFD-6C381300CCC5}"/>
                </a:ext>
              </a:extLst>
            </p:cNvPr>
            <p:cNvSpPr/>
            <p:nvPr>
              <p:custDataLst>
                <p:tags r:id="rId60"/>
              </p:custDataLst>
            </p:nvPr>
          </p:nvSpPr>
          <p:spPr>
            <a:xfrm>
              <a:off x="1118211" y="2038583"/>
              <a:ext cx="81362" cy="139929"/>
            </a:xfrm>
            <a:custGeom>
              <a:avLst/>
              <a:gdLst/>
              <a:ahLst/>
              <a:cxnLst/>
              <a:rect l="0" t="0" r="0" b="0"/>
              <a:pathLst>
                <a:path w="81362" h="139929">
                  <a:moveTo>
                    <a:pt x="72414" y="18817"/>
                  </a:moveTo>
                  <a:lnTo>
                    <a:pt x="72414" y="18817"/>
                  </a:lnTo>
                  <a:lnTo>
                    <a:pt x="72414" y="2415"/>
                  </a:lnTo>
                  <a:lnTo>
                    <a:pt x="71356" y="1532"/>
                  </a:lnTo>
                  <a:lnTo>
                    <a:pt x="67357" y="551"/>
                  </a:lnTo>
                  <a:lnTo>
                    <a:pt x="54100" y="0"/>
                  </a:lnTo>
                  <a:lnTo>
                    <a:pt x="31710" y="9949"/>
                  </a:lnTo>
                  <a:lnTo>
                    <a:pt x="10024" y="31359"/>
                  </a:lnTo>
                  <a:lnTo>
                    <a:pt x="2352" y="48733"/>
                  </a:lnTo>
                  <a:lnTo>
                    <a:pt x="0" y="68096"/>
                  </a:lnTo>
                  <a:lnTo>
                    <a:pt x="7114" y="109376"/>
                  </a:lnTo>
                  <a:lnTo>
                    <a:pt x="15671" y="128905"/>
                  </a:lnTo>
                  <a:lnTo>
                    <a:pt x="18711" y="133484"/>
                  </a:lnTo>
                  <a:lnTo>
                    <a:pt x="23912" y="136536"/>
                  </a:lnTo>
                  <a:lnTo>
                    <a:pt x="38157" y="139928"/>
                  </a:lnTo>
                  <a:lnTo>
                    <a:pt x="44285" y="138716"/>
                  </a:lnTo>
                  <a:lnTo>
                    <a:pt x="53915" y="131725"/>
                  </a:lnTo>
                  <a:lnTo>
                    <a:pt x="65287" y="115889"/>
                  </a:lnTo>
                  <a:lnTo>
                    <a:pt x="79014" y="73058"/>
                  </a:lnTo>
                  <a:lnTo>
                    <a:pt x="81361" y="49992"/>
                  </a:lnTo>
                  <a:lnTo>
                    <a:pt x="78860" y="40434"/>
                  </a:lnTo>
                  <a:lnTo>
                    <a:pt x="64590" y="12648"/>
                  </a:lnTo>
                  <a:lnTo>
                    <a:pt x="62965" y="11529"/>
                  </a:lnTo>
                  <a:lnTo>
                    <a:pt x="53364" y="92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8" name="SMARTInkShape-1586">
              <a:extLst>
                <a:ext uri="{FF2B5EF4-FFF2-40B4-BE49-F238E27FC236}">
                  <a16:creationId xmlns:a16="http://schemas.microsoft.com/office/drawing/2014/main" id="{4F949458-DDDC-BDC2-5BDC-9E6CC2698093}"/>
                </a:ext>
              </a:extLst>
            </p:cNvPr>
            <p:cNvSpPr/>
            <p:nvPr>
              <p:custDataLst>
                <p:tags r:id="rId61"/>
              </p:custDataLst>
            </p:nvPr>
          </p:nvSpPr>
          <p:spPr>
            <a:xfrm>
              <a:off x="1247775" y="2143125"/>
              <a:ext cx="9526" cy="9526"/>
            </a:xfrm>
            <a:custGeom>
              <a:avLst/>
              <a:gdLst/>
              <a:ahLst/>
              <a:cxnLst/>
              <a:rect l="0" t="0" r="0" b="0"/>
              <a:pathLst>
                <a:path w="9526" h="9526">
                  <a:moveTo>
                    <a:pt x="0" y="9525"/>
                  </a:moveTo>
                  <a:lnTo>
                    <a:pt x="0" y="9525"/>
                  </a:lnTo>
                  <a:lnTo>
                    <a:pt x="5057" y="9525"/>
                  </a:lnTo>
                  <a:lnTo>
                    <a:pt x="6546" y="8467"/>
                  </a:lnTo>
                  <a:lnTo>
                    <a:pt x="7539" y="6703"/>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89" name="SMARTInkShape-1587">
              <a:extLst>
                <a:ext uri="{FF2B5EF4-FFF2-40B4-BE49-F238E27FC236}">
                  <a16:creationId xmlns:a16="http://schemas.microsoft.com/office/drawing/2014/main" id="{6253F0E1-5FF3-93BA-E886-433DF9DA99A9}"/>
                </a:ext>
              </a:extLst>
            </p:cNvPr>
            <p:cNvSpPr/>
            <p:nvPr>
              <p:custDataLst>
                <p:tags r:id="rId62"/>
              </p:custDataLst>
            </p:nvPr>
          </p:nvSpPr>
          <p:spPr>
            <a:xfrm>
              <a:off x="1297267" y="2066925"/>
              <a:ext cx="69658" cy="98130"/>
            </a:xfrm>
            <a:custGeom>
              <a:avLst/>
              <a:gdLst/>
              <a:ahLst/>
              <a:cxnLst/>
              <a:rect l="0" t="0" r="0" b="0"/>
              <a:pathLst>
                <a:path w="69658" h="98130">
                  <a:moveTo>
                    <a:pt x="26708" y="28575"/>
                  </a:moveTo>
                  <a:lnTo>
                    <a:pt x="26708" y="28575"/>
                  </a:lnTo>
                  <a:lnTo>
                    <a:pt x="31765" y="23519"/>
                  </a:lnTo>
                  <a:lnTo>
                    <a:pt x="34247" y="18214"/>
                  </a:lnTo>
                  <a:lnTo>
                    <a:pt x="36116" y="1832"/>
                  </a:lnTo>
                  <a:lnTo>
                    <a:pt x="35097" y="1222"/>
                  </a:lnTo>
                  <a:lnTo>
                    <a:pt x="31142" y="543"/>
                  </a:lnTo>
                  <a:lnTo>
                    <a:pt x="25856" y="3064"/>
                  </a:lnTo>
                  <a:lnTo>
                    <a:pt x="22965" y="5217"/>
                  </a:lnTo>
                  <a:lnTo>
                    <a:pt x="4433" y="35662"/>
                  </a:lnTo>
                  <a:lnTo>
                    <a:pt x="0" y="59250"/>
                  </a:lnTo>
                  <a:lnTo>
                    <a:pt x="3742" y="81291"/>
                  </a:lnTo>
                  <a:lnTo>
                    <a:pt x="11562" y="91868"/>
                  </a:lnTo>
                  <a:lnTo>
                    <a:pt x="16611" y="96170"/>
                  </a:lnTo>
                  <a:lnTo>
                    <a:pt x="21035" y="97980"/>
                  </a:lnTo>
                  <a:lnTo>
                    <a:pt x="25043" y="98129"/>
                  </a:lnTo>
                  <a:lnTo>
                    <a:pt x="32318" y="95471"/>
                  </a:lnTo>
                  <a:lnTo>
                    <a:pt x="53892" y="77104"/>
                  </a:lnTo>
                  <a:lnTo>
                    <a:pt x="59956" y="65666"/>
                  </a:lnTo>
                  <a:lnTo>
                    <a:pt x="69657" y="29304"/>
                  </a:lnTo>
                  <a:lnTo>
                    <a:pt x="67669" y="19021"/>
                  </a:lnTo>
                  <a:lnTo>
                    <a:pt x="60435" y="10923"/>
                  </a:lnTo>
                  <a:lnTo>
                    <a:pt x="51223" y="4855"/>
                  </a:lnTo>
                  <a:lnTo>
                    <a:pt x="40087" y="1438"/>
                  </a:lnTo>
                  <a:lnTo>
                    <a:pt x="26708"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0" name="SMARTInkShape-1588">
              <a:extLst>
                <a:ext uri="{FF2B5EF4-FFF2-40B4-BE49-F238E27FC236}">
                  <a16:creationId xmlns:a16="http://schemas.microsoft.com/office/drawing/2014/main" id="{AC59FDCA-2A26-DF5E-2033-6FFD067C1F8F}"/>
                </a:ext>
              </a:extLst>
            </p:cNvPr>
            <p:cNvSpPr/>
            <p:nvPr>
              <p:custDataLst>
                <p:tags r:id="rId63"/>
              </p:custDataLst>
            </p:nvPr>
          </p:nvSpPr>
          <p:spPr>
            <a:xfrm>
              <a:off x="1381125" y="2048036"/>
              <a:ext cx="75910" cy="142715"/>
            </a:xfrm>
            <a:custGeom>
              <a:avLst/>
              <a:gdLst/>
              <a:ahLst/>
              <a:cxnLst/>
              <a:rect l="0" t="0" r="0" b="0"/>
              <a:pathLst>
                <a:path w="75910" h="142715">
                  <a:moveTo>
                    <a:pt x="47625" y="28414"/>
                  </a:moveTo>
                  <a:lnTo>
                    <a:pt x="47625" y="28414"/>
                  </a:lnTo>
                  <a:lnTo>
                    <a:pt x="52682" y="23358"/>
                  </a:lnTo>
                  <a:lnTo>
                    <a:pt x="55164" y="18053"/>
                  </a:lnTo>
                  <a:lnTo>
                    <a:pt x="57033" y="1671"/>
                  </a:lnTo>
                  <a:lnTo>
                    <a:pt x="56014" y="1061"/>
                  </a:lnTo>
                  <a:lnTo>
                    <a:pt x="48939" y="0"/>
                  </a:lnTo>
                  <a:lnTo>
                    <a:pt x="40280" y="6417"/>
                  </a:lnTo>
                  <a:lnTo>
                    <a:pt x="34483" y="8054"/>
                  </a:lnTo>
                  <a:lnTo>
                    <a:pt x="28379" y="14426"/>
                  </a:lnTo>
                  <a:lnTo>
                    <a:pt x="13733" y="40722"/>
                  </a:lnTo>
                  <a:lnTo>
                    <a:pt x="11395" y="49054"/>
                  </a:lnTo>
                  <a:lnTo>
                    <a:pt x="11830" y="52757"/>
                  </a:lnTo>
                  <a:lnTo>
                    <a:pt x="15136" y="59694"/>
                  </a:lnTo>
                  <a:lnTo>
                    <a:pt x="17499" y="61967"/>
                  </a:lnTo>
                  <a:lnTo>
                    <a:pt x="41613" y="72661"/>
                  </a:lnTo>
                  <a:lnTo>
                    <a:pt x="65008" y="80651"/>
                  </a:lnTo>
                  <a:lnTo>
                    <a:pt x="68739" y="83347"/>
                  </a:lnTo>
                  <a:lnTo>
                    <a:pt x="72884" y="89165"/>
                  </a:lnTo>
                  <a:lnTo>
                    <a:pt x="75218" y="98390"/>
                  </a:lnTo>
                  <a:lnTo>
                    <a:pt x="75909" y="112883"/>
                  </a:lnTo>
                  <a:lnTo>
                    <a:pt x="72831" y="117535"/>
                  </a:lnTo>
                  <a:lnTo>
                    <a:pt x="46515" y="135975"/>
                  </a:lnTo>
                  <a:lnTo>
                    <a:pt x="36195" y="139719"/>
                  </a:lnTo>
                  <a:lnTo>
                    <a:pt x="0" y="14271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1" name="SMARTInkShape-1589">
              <a:extLst>
                <a:ext uri="{FF2B5EF4-FFF2-40B4-BE49-F238E27FC236}">
                  <a16:creationId xmlns:a16="http://schemas.microsoft.com/office/drawing/2014/main" id="{663062AA-E6FC-1826-E5EB-572B9959E577}"/>
                </a:ext>
              </a:extLst>
            </p:cNvPr>
            <p:cNvSpPr/>
            <p:nvPr>
              <p:custDataLst>
                <p:tags r:id="rId64"/>
              </p:custDataLst>
            </p:nvPr>
          </p:nvSpPr>
          <p:spPr>
            <a:xfrm>
              <a:off x="1400175" y="2038350"/>
              <a:ext cx="76201" cy="47626"/>
            </a:xfrm>
            <a:custGeom>
              <a:avLst/>
              <a:gdLst/>
              <a:ahLst/>
              <a:cxnLst/>
              <a:rect l="0" t="0" r="0" b="0"/>
              <a:pathLst>
                <a:path w="76201" h="47626">
                  <a:moveTo>
                    <a:pt x="0" y="47625"/>
                  </a:moveTo>
                  <a:lnTo>
                    <a:pt x="0" y="47625"/>
                  </a:lnTo>
                  <a:lnTo>
                    <a:pt x="43643" y="23693"/>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711" name="SMARTInkShape-Group268">
            <a:extLst>
              <a:ext uri="{FF2B5EF4-FFF2-40B4-BE49-F238E27FC236}">
                <a16:creationId xmlns:a16="http://schemas.microsoft.com/office/drawing/2014/main" id="{028FFBC0-179A-4B49-AA56-0967B14E3AE5}"/>
              </a:ext>
            </a:extLst>
          </p:cNvPr>
          <p:cNvGrpSpPr/>
          <p:nvPr/>
        </p:nvGrpSpPr>
        <p:grpSpPr>
          <a:xfrm>
            <a:off x="142875" y="2324608"/>
            <a:ext cx="1241974" cy="576090"/>
            <a:chOff x="142875" y="2324608"/>
            <a:chExt cx="1241974" cy="576090"/>
          </a:xfrm>
        </p:grpSpPr>
        <p:sp>
          <p:nvSpPr>
            <p:cNvPr id="124693" name="SMARTInkShape-1590">
              <a:extLst>
                <a:ext uri="{FF2B5EF4-FFF2-40B4-BE49-F238E27FC236}">
                  <a16:creationId xmlns:a16="http://schemas.microsoft.com/office/drawing/2014/main" id="{4D26A843-ABAE-5EB2-E767-806E5B781BB7}"/>
                </a:ext>
              </a:extLst>
            </p:cNvPr>
            <p:cNvSpPr/>
            <p:nvPr>
              <p:custDataLst>
                <p:tags r:id="rId21"/>
              </p:custDataLst>
            </p:nvPr>
          </p:nvSpPr>
          <p:spPr>
            <a:xfrm>
              <a:off x="143042" y="2324608"/>
              <a:ext cx="114134" cy="218552"/>
            </a:xfrm>
            <a:custGeom>
              <a:avLst/>
              <a:gdLst/>
              <a:ahLst/>
              <a:cxnLst/>
              <a:rect l="0" t="0" r="0" b="0"/>
              <a:pathLst>
                <a:path w="114134" h="218552">
                  <a:moveTo>
                    <a:pt x="28408" y="18542"/>
                  </a:moveTo>
                  <a:lnTo>
                    <a:pt x="28408" y="18542"/>
                  </a:lnTo>
                  <a:lnTo>
                    <a:pt x="46949" y="0"/>
                  </a:lnTo>
                  <a:lnTo>
                    <a:pt x="47307" y="9756"/>
                  </a:lnTo>
                  <a:lnTo>
                    <a:pt x="29538" y="56007"/>
                  </a:lnTo>
                  <a:lnTo>
                    <a:pt x="15931" y="94617"/>
                  </a:lnTo>
                  <a:lnTo>
                    <a:pt x="6249" y="133393"/>
                  </a:lnTo>
                  <a:lnTo>
                    <a:pt x="678" y="178449"/>
                  </a:lnTo>
                  <a:lnTo>
                    <a:pt x="0" y="200412"/>
                  </a:lnTo>
                  <a:lnTo>
                    <a:pt x="2061" y="204347"/>
                  </a:lnTo>
                  <a:lnTo>
                    <a:pt x="9995" y="211542"/>
                  </a:lnTo>
                  <a:lnTo>
                    <a:pt x="20577" y="215445"/>
                  </a:lnTo>
                  <a:lnTo>
                    <a:pt x="67653" y="218445"/>
                  </a:lnTo>
                  <a:lnTo>
                    <a:pt x="96109" y="218551"/>
                  </a:lnTo>
                  <a:lnTo>
                    <a:pt x="114133" y="20904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4" name="SMARTInkShape-1591">
              <a:extLst>
                <a:ext uri="{FF2B5EF4-FFF2-40B4-BE49-F238E27FC236}">
                  <a16:creationId xmlns:a16="http://schemas.microsoft.com/office/drawing/2014/main" id="{7231BEF6-C6AE-97DB-5BCF-F8B9FDD5F1C4}"/>
                </a:ext>
              </a:extLst>
            </p:cNvPr>
            <p:cNvSpPr/>
            <p:nvPr>
              <p:custDataLst>
                <p:tags r:id="rId22"/>
              </p:custDataLst>
            </p:nvPr>
          </p:nvSpPr>
          <p:spPr>
            <a:xfrm>
              <a:off x="142875" y="2438400"/>
              <a:ext cx="133351" cy="47626"/>
            </a:xfrm>
            <a:custGeom>
              <a:avLst/>
              <a:gdLst/>
              <a:ahLst/>
              <a:cxnLst/>
              <a:rect l="0" t="0" r="0" b="0"/>
              <a:pathLst>
                <a:path w="133351" h="47626">
                  <a:moveTo>
                    <a:pt x="0" y="47625"/>
                  </a:moveTo>
                  <a:lnTo>
                    <a:pt x="0" y="47625"/>
                  </a:lnTo>
                  <a:lnTo>
                    <a:pt x="14150" y="34533"/>
                  </a:lnTo>
                  <a:lnTo>
                    <a:pt x="21458" y="31223"/>
                  </a:lnTo>
                  <a:lnTo>
                    <a:pt x="54465" y="23751"/>
                  </a:lnTo>
                  <a:lnTo>
                    <a:pt x="72926" y="13433"/>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5" name="SMARTInkShape-1592">
              <a:extLst>
                <a:ext uri="{FF2B5EF4-FFF2-40B4-BE49-F238E27FC236}">
                  <a16:creationId xmlns:a16="http://schemas.microsoft.com/office/drawing/2014/main" id="{7824F730-BCF3-F760-180C-FBDD63CDE47E}"/>
                </a:ext>
              </a:extLst>
            </p:cNvPr>
            <p:cNvSpPr/>
            <p:nvPr>
              <p:custDataLst>
                <p:tags r:id="rId23"/>
              </p:custDataLst>
            </p:nvPr>
          </p:nvSpPr>
          <p:spPr>
            <a:xfrm>
              <a:off x="333375" y="2371958"/>
              <a:ext cx="119416" cy="179337"/>
            </a:xfrm>
            <a:custGeom>
              <a:avLst/>
              <a:gdLst/>
              <a:ahLst/>
              <a:cxnLst/>
              <a:rect l="0" t="0" r="0" b="0"/>
              <a:pathLst>
                <a:path w="119416" h="179337">
                  <a:moveTo>
                    <a:pt x="0" y="18817"/>
                  </a:moveTo>
                  <a:lnTo>
                    <a:pt x="0" y="18817"/>
                  </a:lnTo>
                  <a:lnTo>
                    <a:pt x="9409" y="0"/>
                  </a:lnTo>
                  <a:lnTo>
                    <a:pt x="8460" y="25748"/>
                  </a:lnTo>
                  <a:lnTo>
                    <a:pt x="1985" y="65616"/>
                  </a:lnTo>
                  <a:lnTo>
                    <a:pt x="261" y="112900"/>
                  </a:lnTo>
                  <a:lnTo>
                    <a:pt x="1081" y="149473"/>
                  </a:lnTo>
                  <a:lnTo>
                    <a:pt x="9134" y="179336"/>
                  </a:lnTo>
                  <a:lnTo>
                    <a:pt x="12173" y="177295"/>
                  </a:lnTo>
                  <a:lnTo>
                    <a:pt x="59669" y="130589"/>
                  </a:lnTo>
                  <a:lnTo>
                    <a:pt x="104755" y="85512"/>
                  </a:lnTo>
                  <a:lnTo>
                    <a:pt x="112415" y="77852"/>
                  </a:lnTo>
                  <a:lnTo>
                    <a:pt x="114102" y="78282"/>
                  </a:lnTo>
                  <a:lnTo>
                    <a:pt x="118798" y="81582"/>
                  </a:lnTo>
                  <a:lnTo>
                    <a:pt x="119415" y="82885"/>
                  </a:lnTo>
                  <a:lnTo>
                    <a:pt x="118768" y="83754"/>
                  </a:lnTo>
                  <a:lnTo>
                    <a:pt x="117279" y="84333"/>
                  </a:lnTo>
                  <a:lnTo>
                    <a:pt x="115624" y="90621"/>
                  </a:lnTo>
                  <a:lnTo>
                    <a:pt x="111594" y="124042"/>
                  </a:lnTo>
                  <a:lnTo>
                    <a:pt x="95250" y="1616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6" name="SMARTInkShape-1593">
              <a:extLst>
                <a:ext uri="{FF2B5EF4-FFF2-40B4-BE49-F238E27FC236}">
                  <a16:creationId xmlns:a16="http://schemas.microsoft.com/office/drawing/2014/main" id="{C850B0D8-6025-ACDD-E295-0FB9F16FB276}"/>
                </a:ext>
              </a:extLst>
            </p:cNvPr>
            <p:cNvSpPr/>
            <p:nvPr>
              <p:custDataLst>
                <p:tags r:id="rId24"/>
              </p:custDataLst>
            </p:nvPr>
          </p:nvSpPr>
          <p:spPr>
            <a:xfrm>
              <a:off x="487267" y="2452326"/>
              <a:ext cx="93759" cy="99698"/>
            </a:xfrm>
            <a:custGeom>
              <a:avLst/>
              <a:gdLst/>
              <a:ahLst/>
              <a:cxnLst/>
              <a:rect l="0" t="0" r="0" b="0"/>
              <a:pathLst>
                <a:path w="93759" h="99698">
                  <a:moveTo>
                    <a:pt x="55658" y="43224"/>
                  </a:moveTo>
                  <a:lnTo>
                    <a:pt x="55658" y="43224"/>
                  </a:lnTo>
                  <a:lnTo>
                    <a:pt x="55658" y="38168"/>
                  </a:lnTo>
                  <a:lnTo>
                    <a:pt x="56716" y="36678"/>
                  </a:lnTo>
                  <a:lnTo>
                    <a:pt x="58480" y="35685"/>
                  </a:lnTo>
                  <a:lnTo>
                    <a:pt x="60714" y="35023"/>
                  </a:lnTo>
                  <a:lnTo>
                    <a:pt x="62204" y="33523"/>
                  </a:lnTo>
                  <a:lnTo>
                    <a:pt x="63859" y="29035"/>
                  </a:lnTo>
                  <a:lnTo>
                    <a:pt x="65149" y="6967"/>
                  </a:lnTo>
                  <a:lnTo>
                    <a:pt x="60116" y="613"/>
                  </a:lnTo>
                  <a:lnTo>
                    <a:pt x="56514" y="0"/>
                  </a:lnTo>
                  <a:lnTo>
                    <a:pt x="34591" y="4240"/>
                  </a:lnTo>
                  <a:lnTo>
                    <a:pt x="31030" y="6651"/>
                  </a:lnTo>
                  <a:lnTo>
                    <a:pt x="14485" y="26505"/>
                  </a:lnTo>
                  <a:lnTo>
                    <a:pt x="10900" y="36146"/>
                  </a:lnTo>
                  <a:lnTo>
                    <a:pt x="8249" y="46428"/>
                  </a:lnTo>
                  <a:lnTo>
                    <a:pt x="746" y="61653"/>
                  </a:lnTo>
                  <a:lnTo>
                    <a:pt x="0" y="65034"/>
                  </a:lnTo>
                  <a:lnTo>
                    <a:pt x="1993" y="74437"/>
                  </a:lnTo>
                  <a:lnTo>
                    <a:pt x="8296" y="95234"/>
                  </a:lnTo>
                  <a:lnTo>
                    <a:pt x="10325" y="96947"/>
                  </a:lnTo>
                  <a:lnTo>
                    <a:pt x="16129" y="99697"/>
                  </a:lnTo>
                  <a:lnTo>
                    <a:pt x="22191" y="95117"/>
                  </a:lnTo>
                  <a:lnTo>
                    <a:pt x="39911" y="77966"/>
                  </a:lnTo>
                  <a:lnTo>
                    <a:pt x="43368" y="71718"/>
                  </a:lnTo>
                  <a:lnTo>
                    <a:pt x="45962" y="65413"/>
                  </a:lnTo>
                  <a:lnTo>
                    <a:pt x="56252" y="47097"/>
                  </a:lnTo>
                  <a:lnTo>
                    <a:pt x="64007" y="26134"/>
                  </a:lnTo>
                  <a:lnTo>
                    <a:pt x="64660" y="20459"/>
                  </a:lnTo>
                  <a:lnTo>
                    <a:pt x="65893" y="18522"/>
                  </a:lnTo>
                  <a:lnTo>
                    <a:pt x="67773" y="17231"/>
                  </a:lnTo>
                  <a:lnTo>
                    <a:pt x="73338" y="15159"/>
                  </a:lnTo>
                  <a:lnTo>
                    <a:pt x="74099" y="12053"/>
                  </a:lnTo>
                  <a:lnTo>
                    <a:pt x="74302" y="9743"/>
                  </a:lnTo>
                  <a:lnTo>
                    <a:pt x="73379" y="9262"/>
                  </a:lnTo>
                  <a:lnTo>
                    <a:pt x="66471" y="13730"/>
                  </a:lnTo>
                  <a:lnTo>
                    <a:pt x="65216" y="56261"/>
                  </a:lnTo>
                  <a:lnTo>
                    <a:pt x="68020" y="67716"/>
                  </a:lnTo>
                  <a:lnTo>
                    <a:pt x="82518" y="88728"/>
                  </a:lnTo>
                  <a:lnTo>
                    <a:pt x="86293" y="89906"/>
                  </a:lnTo>
                  <a:lnTo>
                    <a:pt x="93758" y="908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7" name="SMARTInkShape-1594">
              <a:extLst>
                <a:ext uri="{FF2B5EF4-FFF2-40B4-BE49-F238E27FC236}">
                  <a16:creationId xmlns:a16="http://schemas.microsoft.com/office/drawing/2014/main" id="{E1E51E30-277B-FA66-8885-B5EF5D9F3247}"/>
                </a:ext>
              </a:extLst>
            </p:cNvPr>
            <p:cNvSpPr/>
            <p:nvPr>
              <p:custDataLst>
                <p:tags r:id="rId25"/>
              </p:custDataLst>
            </p:nvPr>
          </p:nvSpPr>
          <p:spPr>
            <a:xfrm>
              <a:off x="676614" y="2333625"/>
              <a:ext cx="75862" cy="207384"/>
            </a:xfrm>
            <a:custGeom>
              <a:avLst/>
              <a:gdLst/>
              <a:ahLst/>
              <a:cxnLst/>
              <a:rect l="0" t="0" r="0" b="0"/>
              <a:pathLst>
                <a:path w="75862" h="207384">
                  <a:moveTo>
                    <a:pt x="18711" y="0"/>
                  </a:moveTo>
                  <a:lnTo>
                    <a:pt x="18711" y="0"/>
                  </a:lnTo>
                  <a:lnTo>
                    <a:pt x="15889" y="31084"/>
                  </a:lnTo>
                  <a:lnTo>
                    <a:pt x="5453" y="72227"/>
                  </a:lnTo>
                  <a:lnTo>
                    <a:pt x="805" y="115632"/>
                  </a:lnTo>
                  <a:lnTo>
                    <a:pt x="0" y="154676"/>
                  </a:lnTo>
                  <a:lnTo>
                    <a:pt x="820" y="180003"/>
                  </a:lnTo>
                  <a:lnTo>
                    <a:pt x="4762" y="190421"/>
                  </a:lnTo>
                  <a:lnTo>
                    <a:pt x="12932" y="202236"/>
                  </a:lnTo>
                  <a:lnTo>
                    <a:pt x="18964" y="206299"/>
                  </a:lnTo>
                  <a:lnTo>
                    <a:pt x="22055" y="207383"/>
                  </a:lnTo>
                  <a:lnTo>
                    <a:pt x="31133" y="205765"/>
                  </a:lnTo>
                  <a:lnTo>
                    <a:pt x="42224" y="200459"/>
                  </a:lnTo>
                  <a:lnTo>
                    <a:pt x="75861" y="1714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8" name="SMARTInkShape-1595">
              <a:extLst>
                <a:ext uri="{FF2B5EF4-FFF2-40B4-BE49-F238E27FC236}">
                  <a16:creationId xmlns:a16="http://schemas.microsoft.com/office/drawing/2014/main" id="{9C53B0DC-8FCA-E94A-FAF6-161AB6575DC2}"/>
                </a:ext>
              </a:extLst>
            </p:cNvPr>
            <p:cNvSpPr/>
            <p:nvPr>
              <p:custDataLst>
                <p:tags r:id="rId26"/>
              </p:custDataLst>
            </p:nvPr>
          </p:nvSpPr>
          <p:spPr>
            <a:xfrm>
              <a:off x="666750" y="2438400"/>
              <a:ext cx="85726" cy="19051"/>
            </a:xfrm>
            <a:custGeom>
              <a:avLst/>
              <a:gdLst/>
              <a:ahLst/>
              <a:cxnLst/>
              <a:rect l="0" t="0" r="0" b="0"/>
              <a:pathLst>
                <a:path w="85726" h="19051">
                  <a:moveTo>
                    <a:pt x="0" y="19050"/>
                  </a:moveTo>
                  <a:lnTo>
                    <a:pt x="0" y="19050"/>
                  </a:lnTo>
                  <a:lnTo>
                    <a:pt x="10113" y="13994"/>
                  </a:lnTo>
                  <a:lnTo>
                    <a:pt x="52982" y="4861"/>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99" name="SMARTInkShape-1596">
              <a:extLst>
                <a:ext uri="{FF2B5EF4-FFF2-40B4-BE49-F238E27FC236}">
                  <a16:creationId xmlns:a16="http://schemas.microsoft.com/office/drawing/2014/main" id="{6B6D1435-B424-6D55-49C9-D8F82EA4C4E6}"/>
                </a:ext>
              </a:extLst>
            </p:cNvPr>
            <p:cNvSpPr/>
            <p:nvPr>
              <p:custDataLst>
                <p:tags r:id="rId27"/>
              </p:custDataLst>
            </p:nvPr>
          </p:nvSpPr>
          <p:spPr>
            <a:xfrm>
              <a:off x="925885" y="2392652"/>
              <a:ext cx="245691" cy="121251"/>
            </a:xfrm>
            <a:custGeom>
              <a:avLst/>
              <a:gdLst/>
              <a:ahLst/>
              <a:cxnLst/>
              <a:rect l="0" t="0" r="0" b="0"/>
              <a:pathLst>
                <a:path w="245691" h="121251">
                  <a:moveTo>
                    <a:pt x="102815" y="55273"/>
                  </a:moveTo>
                  <a:lnTo>
                    <a:pt x="102815" y="55273"/>
                  </a:lnTo>
                  <a:lnTo>
                    <a:pt x="107872" y="55273"/>
                  </a:lnTo>
                  <a:lnTo>
                    <a:pt x="109361" y="54215"/>
                  </a:lnTo>
                  <a:lnTo>
                    <a:pt x="110354" y="52451"/>
                  </a:lnTo>
                  <a:lnTo>
                    <a:pt x="112224" y="46140"/>
                  </a:lnTo>
                  <a:lnTo>
                    <a:pt x="105771" y="38221"/>
                  </a:lnTo>
                  <a:lnTo>
                    <a:pt x="102633" y="29524"/>
                  </a:lnTo>
                  <a:lnTo>
                    <a:pt x="80459" y="4459"/>
                  </a:lnTo>
                  <a:lnTo>
                    <a:pt x="71360" y="939"/>
                  </a:lnTo>
                  <a:lnTo>
                    <a:pt x="65970" y="0"/>
                  </a:lnTo>
                  <a:lnTo>
                    <a:pt x="51514" y="4602"/>
                  </a:lnTo>
                  <a:lnTo>
                    <a:pt x="36623" y="13703"/>
                  </a:lnTo>
                  <a:lnTo>
                    <a:pt x="22290" y="30726"/>
                  </a:lnTo>
                  <a:lnTo>
                    <a:pt x="4657" y="66792"/>
                  </a:lnTo>
                  <a:lnTo>
                    <a:pt x="0" y="83851"/>
                  </a:lnTo>
                  <a:lnTo>
                    <a:pt x="1734" y="94785"/>
                  </a:lnTo>
                  <a:lnTo>
                    <a:pt x="3677" y="100665"/>
                  </a:lnTo>
                  <a:lnTo>
                    <a:pt x="11482" y="110019"/>
                  </a:lnTo>
                  <a:lnTo>
                    <a:pt x="23626" y="119592"/>
                  </a:lnTo>
                  <a:lnTo>
                    <a:pt x="28109" y="120901"/>
                  </a:lnTo>
                  <a:lnTo>
                    <a:pt x="30786" y="121250"/>
                  </a:lnTo>
                  <a:lnTo>
                    <a:pt x="36583" y="118816"/>
                  </a:lnTo>
                  <a:lnTo>
                    <a:pt x="39610" y="116685"/>
                  </a:lnTo>
                  <a:lnTo>
                    <a:pt x="42974" y="111495"/>
                  </a:lnTo>
                  <a:lnTo>
                    <a:pt x="43871" y="108629"/>
                  </a:lnTo>
                  <a:lnTo>
                    <a:pt x="46586" y="106719"/>
                  </a:lnTo>
                  <a:lnTo>
                    <a:pt x="55246" y="104596"/>
                  </a:lnTo>
                  <a:lnTo>
                    <a:pt x="63329" y="98008"/>
                  </a:lnTo>
                  <a:lnTo>
                    <a:pt x="66966" y="93288"/>
                  </a:lnTo>
                  <a:lnTo>
                    <a:pt x="71007" y="82399"/>
                  </a:lnTo>
                  <a:lnTo>
                    <a:pt x="78658" y="58162"/>
                  </a:lnTo>
                  <a:lnTo>
                    <a:pt x="90631" y="37021"/>
                  </a:lnTo>
                  <a:lnTo>
                    <a:pt x="93134" y="27302"/>
                  </a:lnTo>
                  <a:lnTo>
                    <a:pt x="93244" y="31934"/>
                  </a:lnTo>
                  <a:lnTo>
                    <a:pt x="92201" y="33363"/>
                  </a:lnTo>
                  <a:lnTo>
                    <a:pt x="88220" y="34952"/>
                  </a:lnTo>
                  <a:lnTo>
                    <a:pt x="86735" y="37492"/>
                  </a:lnTo>
                  <a:lnTo>
                    <a:pt x="85085" y="45959"/>
                  </a:lnTo>
                  <a:lnTo>
                    <a:pt x="93543" y="80675"/>
                  </a:lnTo>
                  <a:lnTo>
                    <a:pt x="102920" y="107214"/>
                  </a:lnTo>
                  <a:lnTo>
                    <a:pt x="105002" y="108951"/>
                  </a:lnTo>
                  <a:lnTo>
                    <a:pt x="107448" y="110108"/>
                  </a:lnTo>
                  <a:lnTo>
                    <a:pt x="110137" y="109821"/>
                  </a:lnTo>
                  <a:lnTo>
                    <a:pt x="121754" y="103645"/>
                  </a:lnTo>
                  <a:lnTo>
                    <a:pt x="126402" y="103230"/>
                  </a:lnTo>
                  <a:lnTo>
                    <a:pt x="128065" y="102061"/>
                  </a:lnTo>
                  <a:lnTo>
                    <a:pt x="129173" y="100224"/>
                  </a:lnTo>
                  <a:lnTo>
                    <a:pt x="129912" y="97940"/>
                  </a:lnTo>
                  <a:lnTo>
                    <a:pt x="131463" y="96418"/>
                  </a:lnTo>
                  <a:lnTo>
                    <a:pt x="136009" y="94726"/>
                  </a:lnTo>
                  <a:lnTo>
                    <a:pt x="141557" y="85508"/>
                  </a:lnTo>
                  <a:lnTo>
                    <a:pt x="161968" y="46039"/>
                  </a:lnTo>
                  <a:lnTo>
                    <a:pt x="169050" y="36798"/>
                  </a:lnTo>
                  <a:lnTo>
                    <a:pt x="169487" y="83423"/>
                  </a:lnTo>
                  <a:lnTo>
                    <a:pt x="172311" y="91773"/>
                  </a:lnTo>
                  <a:lnTo>
                    <a:pt x="174546" y="95482"/>
                  </a:lnTo>
                  <a:lnTo>
                    <a:pt x="178152" y="97954"/>
                  </a:lnTo>
                  <a:lnTo>
                    <a:pt x="195024" y="102247"/>
                  </a:lnTo>
                  <a:lnTo>
                    <a:pt x="199536" y="99786"/>
                  </a:lnTo>
                  <a:lnTo>
                    <a:pt x="205069" y="96223"/>
                  </a:lnTo>
                  <a:lnTo>
                    <a:pt x="215319" y="93748"/>
                  </a:lnTo>
                  <a:lnTo>
                    <a:pt x="232198" y="68506"/>
                  </a:lnTo>
                  <a:lnTo>
                    <a:pt x="238204" y="55378"/>
                  </a:lnTo>
                  <a:lnTo>
                    <a:pt x="245690" y="4574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0" name="SMARTInkShape-1597">
              <a:extLst>
                <a:ext uri="{FF2B5EF4-FFF2-40B4-BE49-F238E27FC236}">
                  <a16:creationId xmlns:a16="http://schemas.microsoft.com/office/drawing/2014/main" id="{4DF4D72F-42B4-ECD7-BB13-EF8265D935C4}"/>
                </a:ext>
              </a:extLst>
            </p:cNvPr>
            <p:cNvSpPr/>
            <p:nvPr>
              <p:custDataLst>
                <p:tags r:id="rId28"/>
              </p:custDataLst>
            </p:nvPr>
          </p:nvSpPr>
          <p:spPr>
            <a:xfrm>
              <a:off x="1183321" y="2419930"/>
              <a:ext cx="92434" cy="226734"/>
            </a:xfrm>
            <a:custGeom>
              <a:avLst/>
              <a:gdLst/>
              <a:ahLst/>
              <a:cxnLst/>
              <a:rect l="0" t="0" r="0" b="0"/>
              <a:pathLst>
                <a:path w="92434" h="226734">
                  <a:moveTo>
                    <a:pt x="64454" y="47045"/>
                  </a:moveTo>
                  <a:lnTo>
                    <a:pt x="64454" y="47045"/>
                  </a:lnTo>
                  <a:lnTo>
                    <a:pt x="69511" y="47045"/>
                  </a:lnTo>
                  <a:lnTo>
                    <a:pt x="71000" y="45987"/>
                  </a:lnTo>
                  <a:lnTo>
                    <a:pt x="71993" y="44223"/>
                  </a:lnTo>
                  <a:lnTo>
                    <a:pt x="72655" y="41989"/>
                  </a:lnTo>
                  <a:lnTo>
                    <a:pt x="72038" y="40499"/>
                  </a:lnTo>
                  <a:lnTo>
                    <a:pt x="70568" y="39506"/>
                  </a:lnTo>
                  <a:lnTo>
                    <a:pt x="68530" y="38844"/>
                  </a:lnTo>
                  <a:lnTo>
                    <a:pt x="67172" y="36286"/>
                  </a:lnTo>
                  <a:lnTo>
                    <a:pt x="63634" y="12708"/>
                  </a:lnTo>
                  <a:lnTo>
                    <a:pt x="56285" y="1379"/>
                  </a:lnTo>
                  <a:lnTo>
                    <a:pt x="45218" y="0"/>
                  </a:lnTo>
                  <a:lnTo>
                    <a:pt x="23477" y="4648"/>
                  </a:lnTo>
                  <a:lnTo>
                    <a:pt x="14492" y="9858"/>
                  </a:lnTo>
                  <a:lnTo>
                    <a:pt x="9441" y="17817"/>
                  </a:lnTo>
                  <a:lnTo>
                    <a:pt x="1705" y="40149"/>
                  </a:lnTo>
                  <a:lnTo>
                    <a:pt x="0" y="64757"/>
                  </a:lnTo>
                  <a:lnTo>
                    <a:pt x="3353" y="75378"/>
                  </a:lnTo>
                  <a:lnTo>
                    <a:pt x="11192" y="83626"/>
                  </a:lnTo>
                  <a:lnTo>
                    <a:pt x="16246" y="87308"/>
                  </a:lnTo>
                  <a:lnTo>
                    <a:pt x="21732" y="88704"/>
                  </a:lnTo>
                  <a:lnTo>
                    <a:pt x="33472" y="87432"/>
                  </a:lnTo>
                  <a:lnTo>
                    <a:pt x="42923" y="83339"/>
                  </a:lnTo>
                  <a:lnTo>
                    <a:pt x="67498" y="67974"/>
                  </a:lnTo>
                  <a:lnTo>
                    <a:pt x="92433" y="29058"/>
                  </a:lnTo>
                  <a:lnTo>
                    <a:pt x="87796" y="33367"/>
                  </a:lnTo>
                  <a:lnTo>
                    <a:pt x="78824" y="76928"/>
                  </a:lnTo>
                  <a:lnTo>
                    <a:pt x="71795" y="118701"/>
                  </a:lnTo>
                  <a:lnTo>
                    <a:pt x="60848" y="160447"/>
                  </a:lnTo>
                  <a:lnTo>
                    <a:pt x="60382" y="179996"/>
                  </a:lnTo>
                  <a:lnTo>
                    <a:pt x="61586" y="198209"/>
                  </a:lnTo>
                  <a:lnTo>
                    <a:pt x="55251" y="226733"/>
                  </a:lnTo>
                  <a:lnTo>
                    <a:pt x="52250" y="224626"/>
                  </a:lnTo>
                  <a:lnTo>
                    <a:pt x="49968" y="222582"/>
                  </a:lnTo>
                  <a:lnTo>
                    <a:pt x="47433" y="217489"/>
                  </a:lnTo>
                  <a:lnTo>
                    <a:pt x="45805" y="195483"/>
                  </a:lnTo>
                  <a:lnTo>
                    <a:pt x="48404" y="184279"/>
                  </a:lnTo>
                  <a:lnTo>
                    <a:pt x="52996" y="172021"/>
                  </a:lnTo>
                  <a:lnTo>
                    <a:pt x="55733" y="155146"/>
                  </a:lnTo>
                  <a:lnTo>
                    <a:pt x="73979" y="12324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1" name="SMARTInkShape-1598">
              <a:extLst>
                <a:ext uri="{FF2B5EF4-FFF2-40B4-BE49-F238E27FC236}">
                  <a16:creationId xmlns:a16="http://schemas.microsoft.com/office/drawing/2014/main" id="{99A933F6-6583-DFF4-C954-59F6AB4B0FE5}"/>
                </a:ext>
              </a:extLst>
            </p:cNvPr>
            <p:cNvSpPr/>
            <p:nvPr>
              <p:custDataLst>
                <p:tags r:id="rId29"/>
              </p:custDataLst>
            </p:nvPr>
          </p:nvSpPr>
          <p:spPr>
            <a:xfrm>
              <a:off x="1362075" y="2543175"/>
              <a:ext cx="22774" cy="9526"/>
            </a:xfrm>
            <a:custGeom>
              <a:avLst/>
              <a:gdLst/>
              <a:ahLst/>
              <a:cxnLst/>
              <a:rect l="0" t="0" r="0" b="0"/>
              <a:pathLst>
                <a:path w="22774" h="9526">
                  <a:moveTo>
                    <a:pt x="0" y="0"/>
                  </a:moveTo>
                  <a:lnTo>
                    <a:pt x="0" y="0"/>
                  </a:lnTo>
                  <a:lnTo>
                    <a:pt x="17900" y="7539"/>
                  </a:lnTo>
                  <a:lnTo>
                    <a:pt x="22773" y="8642"/>
                  </a:lnTo>
                  <a:lnTo>
                    <a:pt x="22590" y="8937"/>
                  </a:lnTo>
                  <a:lnTo>
                    <a:pt x="1905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2" name="SMARTInkShape-1599">
              <a:extLst>
                <a:ext uri="{FF2B5EF4-FFF2-40B4-BE49-F238E27FC236}">
                  <a16:creationId xmlns:a16="http://schemas.microsoft.com/office/drawing/2014/main" id="{D5BC341B-B42D-2138-438C-43F143A1480C}"/>
                </a:ext>
              </a:extLst>
            </p:cNvPr>
            <p:cNvSpPr/>
            <p:nvPr>
              <p:custDataLst>
                <p:tags r:id="rId30"/>
              </p:custDataLst>
            </p:nvPr>
          </p:nvSpPr>
          <p:spPr>
            <a:xfrm>
              <a:off x="143421" y="2705492"/>
              <a:ext cx="123280" cy="195206"/>
            </a:xfrm>
            <a:custGeom>
              <a:avLst/>
              <a:gdLst/>
              <a:ahLst/>
              <a:cxnLst/>
              <a:rect l="0" t="0" r="0" b="0"/>
              <a:pathLst>
                <a:path w="123280" h="195206">
                  <a:moveTo>
                    <a:pt x="28029" y="9133"/>
                  </a:moveTo>
                  <a:lnTo>
                    <a:pt x="28029" y="9133"/>
                  </a:lnTo>
                  <a:lnTo>
                    <a:pt x="28029" y="4077"/>
                  </a:lnTo>
                  <a:lnTo>
                    <a:pt x="29087" y="2587"/>
                  </a:lnTo>
                  <a:lnTo>
                    <a:pt x="30851" y="1594"/>
                  </a:lnTo>
                  <a:lnTo>
                    <a:pt x="36230" y="0"/>
                  </a:lnTo>
                  <a:lnTo>
                    <a:pt x="36671" y="928"/>
                  </a:lnTo>
                  <a:lnTo>
                    <a:pt x="37438" y="23013"/>
                  </a:lnTo>
                  <a:lnTo>
                    <a:pt x="29343" y="66077"/>
                  </a:lnTo>
                  <a:lnTo>
                    <a:pt x="17841" y="105610"/>
                  </a:lnTo>
                  <a:lnTo>
                    <a:pt x="3600" y="150053"/>
                  </a:lnTo>
                  <a:lnTo>
                    <a:pt x="0" y="173139"/>
                  </a:lnTo>
                  <a:lnTo>
                    <a:pt x="2519" y="180097"/>
                  </a:lnTo>
                  <a:lnTo>
                    <a:pt x="4672" y="183434"/>
                  </a:lnTo>
                  <a:lnTo>
                    <a:pt x="7166" y="185659"/>
                  </a:lnTo>
                  <a:lnTo>
                    <a:pt x="21858" y="194578"/>
                  </a:lnTo>
                  <a:lnTo>
                    <a:pt x="24974" y="195205"/>
                  </a:lnTo>
                  <a:lnTo>
                    <a:pt x="28109" y="194564"/>
                  </a:lnTo>
                  <a:lnTo>
                    <a:pt x="31257" y="193079"/>
                  </a:lnTo>
                  <a:lnTo>
                    <a:pt x="78321" y="189224"/>
                  </a:lnTo>
                  <a:lnTo>
                    <a:pt x="114768" y="180423"/>
                  </a:lnTo>
                  <a:lnTo>
                    <a:pt x="123279" y="1710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3" name="SMARTInkShape-1600">
              <a:extLst>
                <a:ext uri="{FF2B5EF4-FFF2-40B4-BE49-F238E27FC236}">
                  <a16:creationId xmlns:a16="http://schemas.microsoft.com/office/drawing/2014/main" id="{CE98666C-094C-5A3C-2AA9-7AF1A076DA8A}"/>
                </a:ext>
              </a:extLst>
            </p:cNvPr>
            <p:cNvSpPr/>
            <p:nvPr>
              <p:custDataLst>
                <p:tags r:id="rId31"/>
              </p:custDataLst>
            </p:nvPr>
          </p:nvSpPr>
          <p:spPr>
            <a:xfrm>
              <a:off x="161925" y="2790825"/>
              <a:ext cx="123826" cy="28576"/>
            </a:xfrm>
            <a:custGeom>
              <a:avLst/>
              <a:gdLst/>
              <a:ahLst/>
              <a:cxnLst/>
              <a:rect l="0" t="0" r="0" b="0"/>
              <a:pathLst>
                <a:path w="123826" h="28576">
                  <a:moveTo>
                    <a:pt x="0" y="28575"/>
                  </a:moveTo>
                  <a:lnTo>
                    <a:pt x="0" y="28575"/>
                  </a:lnTo>
                  <a:lnTo>
                    <a:pt x="8663" y="20971"/>
                  </a:lnTo>
                  <a:lnTo>
                    <a:pt x="40704" y="6185"/>
                  </a:lnTo>
                  <a:lnTo>
                    <a:pt x="83260" y="1222"/>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4" name="SMARTInkShape-1601">
              <a:extLst>
                <a:ext uri="{FF2B5EF4-FFF2-40B4-BE49-F238E27FC236}">
                  <a16:creationId xmlns:a16="http://schemas.microsoft.com/office/drawing/2014/main" id="{5878BBC2-9584-4413-B558-DE09C5463071}"/>
                </a:ext>
              </a:extLst>
            </p:cNvPr>
            <p:cNvSpPr/>
            <p:nvPr>
              <p:custDataLst>
                <p:tags r:id="rId32"/>
              </p:custDataLst>
            </p:nvPr>
          </p:nvSpPr>
          <p:spPr>
            <a:xfrm>
              <a:off x="328065" y="2773215"/>
              <a:ext cx="33886" cy="103336"/>
            </a:xfrm>
            <a:custGeom>
              <a:avLst/>
              <a:gdLst/>
              <a:ahLst/>
              <a:cxnLst/>
              <a:rect l="0" t="0" r="0" b="0"/>
              <a:pathLst>
                <a:path w="33886" h="103336">
                  <a:moveTo>
                    <a:pt x="33885" y="17610"/>
                  </a:moveTo>
                  <a:lnTo>
                    <a:pt x="33885" y="17610"/>
                  </a:lnTo>
                  <a:lnTo>
                    <a:pt x="33885" y="0"/>
                  </a:lnTo>
                  <a:lnTo>
                    <a:pt x="33885" y="6887"/>
                  </a:lnTo>
                  <a:lnTo>
                    <a:pt x="31063" y="7553"/>
                  </a:lnTo>
                  <a:lnTo>
                    <a:pt x="28829" y="7730"/>
                  </a:lnTo>
                  <a:lnTo>
                    <a:pt x="15571" y="23149"/>
                  </a:lnTo>
                  <a:lnTo>
                    <a:pt x="9870" y="36300"/>
                  </a:lnTo>
                  <a:lnTo>
                    <a:pt x="2888" y="77551"/>
                  </a:lnTo>
                  <a:lnTo>
                    <a:pt x="0" y="91875"/>
                  </a:lnTo>
                  <a:lnTo>
                    <a:pt x="5310" y="1033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5" name="SMARTInkShape-1602">
              <a:extLst>
                <a:ext uri="{FF2B5EF4-FFF2-40B4-BE49-F238E27FC236}">
                  <a16:creationId xmlns:a16="http://schemas.microsoft.com/office/drawing/2014/main" id="{33546498-D14F-6649-37FF-BCF5A62084CD}"/>
                </a:ext>
              </a:extLst>
            </p:cNvPr>
            <p:cNvSpPr/>
            <p:nvPr>
              <p:custDataLst>
                <p:tags r:id="rId33"/>
              </p:custDataLst>
            </p:nvPr>
          </p:nvSpPr>
          <p:spPr>
            <a:xfrm>
              <a:off x="381000" y="2724150"/>
              <a:ext cx="9526" cy="19051"/>
            </a:xfrm>
            <a:custGeom>
              <a:avLst/>
              <a:gdLst/>
              <a:ahLst/>
              <a:cxnLst/>
              <a:rect l="0" t="0" r="0" b="0"/>
              <a:pathLst>
                <a:path w="9526" h="19051">
                  <a:moveTo>
                    <a:pt x="0" y="19050"/>
                  </a:moveTo>
                  <a:lnTo>
                    <a:pt x="0" y="19050"/>
                  </a:lnTo>
                  <a:lnTo>
                    <a:pt x="0" y="8937"/>
                  </a:lnTo>
                  <a:lnTo>
                    <a:pt x="1058" y="5958"/>
                  </a:lnTo>
                  <a:lnTo>
                    <a:pt x="2822" y="3972"/>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6" name="SMARTInkShape-1603">
              <a:extLst>
                <a:ext uri="{FF2B5EF4-FFF2-40B4-BE49-F238E27FC236}">
                  <a16:creationId xmlns:a16="http://schemas.microsoft.com/office/drawing/2014/main" id="{43616064-41B2-C926-5E74-8764AF24EAF3}"/>
                </a:ext>
              </a:extLst>
            </p:cNvPr>
            <p:cNvSpPr/>
            <p:nvPr>
              <p:custDataLst>
                <p:tags r:id="rId34"/>
              </p:custDataLst>
            </p:nvPr>
          </p:nvSpPr>
          <p:spPr>
            <a:xfrm>
              <a:off x="466725" y="2744791"/>
              <a:ext cx="188895" cy="139242"/>
            </a:xfrm>
            <a:custGeom>
              <a:avLst/>
              <a:gdLst/>
              <a:ahLst/>
              <a:cxnLst/>
              <a:rect l="0" t="0" r="0" b="0"/>
              <a:pathLst>
                <a:path w="188895" h="139242">
                  <a:moveTo>
                    <a:pt x="0" y="36509"/>
                  </a:moveTo>
                  <a:lnTo>
                    <a:pt x="0" y="36509"/>
                  </a:lnTo>
                  <a:lnTo>
                    <a:pt x="5056" y="31453"/>
                  </a:lnTo>
                  <a:lnTo>
                    <a:pt x="7539" y="23326"/>
                  </a:lnTo>
                  <a:lnTo>
                    <a:pt x="8201" y="18195"/>
                  </a:lnTo>
                  <a:lnTo>
                    <a:pt x="9701" y="14775"/>
                  </a:lnTo>
                  <a:lnTo>
                    <a:pt x="11759" y="12494"/>
                  </a:lnTo>
                  <a:lnTo>
                    <a:pt x="14189" y="10974"/>
                  </a:lnTo>
                  <a:lnTo>
                    <a:pt x="15810" y="8902"/>
                  </a:lnTo>
                  <a:lnTo>
                    <a:pt x="17610" y="3778"/>
                  </a:lnTo>
                  <a:lnTo>
                    <a:pt x="19148" y="1988"/>
                  </a:lnTo>
                  <a:lnTo>
                    <a:pt x="23680" y="0"/>
                  </a:lnTo>
                  <a:lnTo>
                    <a:pt x="25312" y="528"/>
                  </a:lnTo>
                  <a:lnTo>
                    <a:pt x="26399" y="1938"/>
                  </a:lnTo>
                  <a:lnTo>
                    <a:pt x="27608" y="6328"/>
                  </a:lnTo>
                  <a:lnTo>
                    <a:pt x="28572" y="48007"/>
                  </a:lnTo>
                  <a:lnTo>
                    <a:pt x="25751" y="55025"/>
                  </a:lnTo>
                  <a:lnTo>
                    <a:pt x="23518" y="58378"/>
                  </a:lnTo>
                  <a:lnTo>
                    <a:pt x="20374" y="73210"/>
                  </a:lnTo>
                  <a:lnTo>
                    <a:pt x="16402" y="103418"/>
                  </a:lnTo>
                  <a:lnTo>
                    <a:pt x="10883" y="123574"/>
                  </a:lnTo>
                  <a:lnTo>
                    <a:pt x="9644" y="139241"/>
                  </a:lnTo>
                  <a:lnTo>
                    <a:pt x="9535" y="127847"/>
                  </a:lnTo>
                  <a:lnTo>
                    <a:pt x="12352" y="121907"/>
                  </a:lnTo>
                  <a:lnTo>
                    <a:pt x="49932" y="74353"/>
                  </a:lnTo>
                  <a:lnTo>
                    <a:pt x="71016" y="50429"/>
                  </a:lnTo>
                  <a:lnTo>
                    <a:pt x="84199" y="28913"/>
                  </a:lnTo>
                  <a:lnTo>
                    <a:pt x="87869" y="27842"/>
                  </a:lnTo>
                  <a:lnTo>
                    <a:pt x="95122" y="26999"/>
                  </a:lnTo>
                  <a:lnTo>
                    <a:pt x="103440" y="35186"/>
                  </a:lnTo>
                  <a:lnTo>
                    <a:pt x="102826" y="35627"/>
                  </a:lnTo>
                  <a:lnTo>
                    <a:pt x="99023" y="36248"/>
                  </a:lnTo>
                  <a:lnTo>
                    <a:pt x="101513" y="36393"/>
                  </a:lnTo>
                  <a:lnTo>
                    <a:pt x="101542" y="36432"/>
                  </a:lnTo>
                  <a:lnTo>
                    <a:pt x="98752" y="36475"/>
                  </a:lnTo>
                  <a:lnTo>
                    <a:pt x="97585" y="37544"/>
                  </a:lnTo>
                  <a:lnTo>
                    <a:pt x="95558" y="44707"/>
                  </a:lnTo>
                  <a:lnTo>
                    <a:pt x="95341" y="50697"/>
                  </a:lnTo>
                  <a:lnTo>
                    <a:pt x="96369" y="52318"/>
                  </a:lnTo>
                  <a:lnTo>
                    <a:pt x="98113" y="53398"/>
                  </a:lnTo>
                  <a:lnTo>
                    <a:pt x="100333" y="54118"/>
                  </a:lnTo>
                  <a:lnTo>
                    <a:pt x="100756" y="54599"/>
                  </a:lnTo>
                  <a:lnTo>
                    <a:pt x="99979" y="54919"/>
                  </a:lnTo>
                  <a:lnTo>
                    <a:pt x="95527" y="55522"/>
                  </a:lnTo>
                  <a:lnTo>
                    <a:pt x="95257" y="72892"/>
                  </a:lnTo>
                  <a:lnTo>
                    <a:pt x="94196" y="73464"/>
                  </a:lnTo>
                  <a:lnTo>
                    <a:pt x="90196" y="74100"/>
                  </a:lnTo>
                  <a:lnTo>
                    <a:pt x="88705" y="75328"/>
                  </a:lnTo>
                  <a:lnTo>
                    <a:pt x="84928" y="84280"/>
                  </a:lnTo>
                  <a:lnTo>
                    <a:pt x="79257" y="91468"/>
                  </a:lnTo>
                  <a:lnTo>
                    <a:pt x="77558" y="97271"/>
                  </a:lnTo>
                  <a:lnTo>
                    <a:pt x="78164" y="99242"/>
                  </a:lnTo>
                  <a:lnTo>
                    <a:pt x="79626" y="100556"/>
                  </a:lnTo>
                  <a:lnTo>
                    <a:pt x="81659" y="101432"/>
                  </a:lnTo>
                  <a:lnTo>
                    <a:pt x="84073" y="100958"/>
                  </a:lnTo>
                  <a:lnTo>
                    <a:pt x="92526" y="95234"/>
                  </a:lnTo>
                  <a:lnTo>
                    <a:pt x="102953" y="85805"/>
                  </a:lnTo>
                  <a:lnTo>
                    <a:pt x="103965" y="82054"/>
                  </a:lnTo>
                  <a:lnTo>
                    <a:pt x="104235" y="79572"/>
                  </a:lnTo>
                  <a:lnTo>
                    <a:pt x="114728" y="65967"/>
                  </a:lnTo>
                  <a:lnTo>
                    <a:pt x="122604" y="60184"/>
                  </a:lnTo>
                  <a:lnTo>
                    <a:pt x="126186" y="58643"/>
                  </a:lnTo>
                  <a:lnTo>
                    <a:pt x="132988" y="51285"/>
                  </a:lnTo>
                  <a:lnTo>
                    <a:pt x="145978" y="34371"/>
                  </a:lnTo>
                  <a:lnTo>
                    <a:pt x="152368" y="30268"/>
                  </a:lnTo>
                  <a:lnTo>
                    <a:pt x="182372" y="18133"/>
                  </a:lnTo>
                  <a:lnTo>
                    <a:pt x="185081" y="17908"/>
                  </a:lnTo>
                  <a:lnTo>
                    <a:pt x="186887" y="19875"/>
                  </a:lnTo>
                  <a:lnTo>
                    <a:pt x="188894" y="27705"/>
                  </a:lnTo>
                  <a:lnTo>
                    <a:pt x="186964" y="38240"/>
                  </a:lnTo>
                  <a:lnTo>
                    <a:pt x="173962" y="77583"/>
                  </a:lnTo>
                  <a:lnTo>
                    <a:pt x="171597" y="114944"/>
                  </a:lnTo>
                  <a:lnTo>
                    <a:pt x="172606" y="116316"/>
                  </a:lnTo>
                  <a:lnTo>
                    <a:pt x="180975" y="11270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7" name="SMARTInkShape-1604">
              <a:extLst>
                <a:ext uri="{FF2B5EF4-FFF2-40B4-BE49-F238E27FC236}">
                  <a16:creationId xmlns:a16="http://schemas.microsoft.com/office/drawing/2014/main" id="{6C6A03F9-E09B-10F3-E926-4EB8656F8A11}"/>
                </a:ext>
              </a:extLst>
            </p:cNvPr>
            <p:cNvSpPr/>
            <p:nvPr>
              <p:custDataLst>
                <p:tags r:id="rId35"/>
              </p:custDataLst>
            </p:nvPr>
          </p:nvSpPr>
          <p:spPr>
            <a:xfrm>
              <a:off x="707431" y="2757705"/>
              <a:ext cx="101336" cy="99796"/>
            </a:xfrm>
            <a:custGeom>
              <a:avLst/>
              <a:gdLst/>
              <a:ahLst/>
              <a:cxnLst/>
              <a:rect l="0" t="0" r="0" b="0"/>
              <a:pathLst>
                <a:path w="101336" h="99796">
                  <a:moveTo>
                    <a:pt x="16469" y="23595"/>
                  </a:moveTo>
                  <a:lnTo>
                    <a:pt x="16469" y="23595"/>
                  </a:lnTo>
                  <a:lnTo>
                    <a:pt x="21526" y="23595"/>
                  </a:lnTo>
                  <a:lnTo>
                    <a:pt x="26830" y="26417"/>
                  </a:lnTo>
                  <a:lnTo>
                    <a:pt x="29727" y="28651"/>
                  </a:lnTo>
                  <a:lnTo>
                    <a:pt x="38589" y="31134"/>
                  </a:lnTo>
                  <a:lnTo>
                    <a:pt x="56469" y="32728"/>
                  </a:lnTo>
                  <a:lnTo>
                    <a:pt x="59010" y="31800"/>
                  </a:lnTo>
                  <a:lnTo>
                    <a:pt x="60705" y="30123"/>
                  </a:lnTo>
                  <a:lnTo>
                    <a:pt x="61835" y="27947"/>
                  </a:lnTo>
                  <a:lnTo>
                    <a:pt x="64704" y="26497"/>
                  </a:lnTo>
                  <a:lnTo>
                    <a:pt x="92413" y="18652"/>
                  </a:lnTo>
                  <a:lnTo>
                    <a:pt x="95674" y="16066"/>
                  </a:lnTo>
                  <a:lnTo>
                    <a:pt x="101335" y="6271"/>
                  </a:lnTo>
                  <a:lnTo>
                    <a:pt x="91827" y="0"/>
                  </a:lnTo>
                  <a:lnTo>
                    <a:pt x="78536" y="56"/>
                  </a:lnTo>
                  <a:lnTo>
                    <a:pt x="44134" y="8715"/>
                  </a:lnTo>
                  <a:lnTo>
                    <a:pt x="15427" y="27162"/>
                  </a:lnTo>
                  <a:lnTo>
                    <a:pt x="6128" y="35058"/>
                  </a:lnTo>
                  <a:lnTo>
                    <a:pt x="1290" y="44918"/>
                  </a:lnTo>
                  <a:lnTo>
                    <a:pt x="0" y="50510"/>
                  </a:lnTo>
                  <a:lnTo>
                    <a:pt x="1388" y="62368"/>
                  </a:lnTo>
                  <a:lnTo>
                    <a:pt x="5533" y="73636"/>
                  </a:lnTo>
                  <a:lnTo>
                    <a:pt x="10903" y="82172"/>
                  </a:lnTo>
                  <a:lnTo>
                    <a:pt x="24933" y="92927"/>
                  </a:lnTo>
                  <a:lnTo>
                    <a:pt x="42495" y="97760"/>
                  </a:lnTo>
                  <a:lnTo>
                    <a:pt x="92669" y="997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8" name="SMARTInkShape-1605">
              <a:extLst>
                <a:ext uri="{FF2B5EF4-FFF2-40B4-BE49-F238E27FC236}">
                  <a16:creationId xmlns:a16="http://schemas.microsoft.com/office/drawing/2014/main" id="{001F6C0D-CA7D-0FCB-90E9-4819E775C59E}"/>
                </a:ext>
              </a:extLst>
            </p:cNvPr>
            <p:cNvSpPr/>
            <p:nvPr>
              <p:custDataLst>
                <p:tags r:id="rId36"/>
              </p:custDataLst>
            </p:nvPr>
          </p:nvSpPr>
          <p:spPr>
            <a:xfrm>
              <a:off x="1033103" y="2728187"/>
              <a:ext cx="38303" cy="119789"/>
            </a:xfrm>
            <a:custGeom>
              <a:avLst/>
              <a:gdLst/>
              <a:ahLst/>
              <a:cxnLst/>
              <a:rect l="0" t="0" r="0" b="0"/>
              <a:pathLst>
                <a:path w="38303" h="119789">
                  <a:moveTo>
                    <a:pt x="24172" y="5488"/>
                  </a:moveTo>
                  <a:lnTo>
                    <a:pt x="24172" y="5488"/>
                  </a:lnTo>
                  <a:lnTo>
                    <a:pt x="29229" y="432"/>
                  </a:lnTo>
                  <a:lnTo>
                    <a:pt x="31776" y="0"/>
                  </a:lnTo>
                  <a:lnTo>
                    <a:pt x="34533" y="771"/>
                  </a:lnTo>
                  <a:lnTo>
                    <a:pt x="37430" y="2343"/>
                  </a:lnTo>
                  <a:lnTo>
                    <a:pt x="38302" y="4450"/>
                  </a:lnTo>
                  <a:lnTo>
                    <a:pt x="37825" y="6912"/>
                  </a:lnTo>
                  <a:lnTo>
                    <a:pt x="17612" y="52678"/>
                  </a:lnTo>
                  <a:lnTo>
                    <a:pt x="9293" y="68036"/>
                  </a:lnTo>
                  <a:lnTo>
                    <a:pt x="3123" y="88830"/>
                  </a:lnTo>
                  <a:lnTo>
                    <a:pt x="615" y="92799"/>
                  </a:lnTo>
                  <a:lnTo>
                    <a:pt x="0" y="97562"/>
                  </a:lnTo>
                  <a:lnTo>
                    <a:pt x="5122" y="11978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09" name="SMARTInkShape-1606">
              <a:extLst>
                <a:ext uri="{FF2B5EF4-FFF2-40B4-BE49-F238E27FC236}">
                  <a16:creationId xmlns:a16="http://schemas.microsoft.com/office/drawing/2014/main" id="{91C7B379-E38B-B7BA-5754-D8B66FA53FBF}"/>
                </a:ext>
              </a:extLst>
            </p:cNvPr>
            <p:cNvSpPr/>
            <p:nvPr>
              <p:custDataLst>
                <p:tags r:id="rId37"/>
              </p:custDataLst>
            </p:nvPr>
          </p:nvSpPr>
          <p:spPr>
            <a:xfrm>
              <a:off x="1085850" y="2688698"/>
              <a:ext cx="1" cy="16403"/>
            </a:xfrm>
            <a:custGeom>
              <a:avLst/>
              <a:gdLst/>
              <a:ahLst/>
              <a:cxnLst/>
              <a:rect l="0" t="0" r="0" b="0"/>
              <a:pathLst>
                <a:path w="1" h="16403">
                  <a:moveTo>
                    <a:pt x="0" y="16402"/>
                  </a:moveTo>
                  <a:lnTo>
                    <a:pt x="0" y="16402"/>
                  </a:lnTo>
                  <a:lnTo>
                    <a:pt x="0" y="0"/>
                  </a:lnTo>
                  <a:lnTo>
                    <a:pt x="0" y="687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0" name="SMARTInkShape-1607">
              <a:extLst>
                <a:ext uri="{FF2B5EF4-FFF2-40B4-BE49-F238E27FC236}">
                  <a16:creationId xmlns:a16="http://schemas.microsoft.com/office/drawing/2014/main" id="{4CE5D660-A988-7E3A-A89D-4CB3A3263A90}"/>
                </a:ext>
              </a:extLst>
            </p:cNvPr>
            <p:cNvSpPr/>
            <p:nvPr>
              <p:custDataLst>
                <p:tags r:id="rId38"/>
              </p:custDataLst>
            </p:nvPr>
          </p:nvSpPr>
          <p:spPr>
            <a:xfrm>
              <a:off x="1095375" y="2696083"/>
              <a:ext cx="123433" cy="113793"/>
            </a:xfrm>
            <a:custGeom>
              <a:avLst/>
              <a:gdLst/>
              <a:ahLst/>
              <a:cxnLst/>
              <a:rect l="0" t="0" r="0" b="0"/>
              <a:pathLst>
                <a:path w="123433" h="113793">
                  <a:moveTo>
                    <a:pt x="114300" y="18542"/>
                  </a:moveTo>
                  <a:lnTo>
                    <a:pt x="114300" y="18542"/>
                  </a:lnTo>
                  <a:lnTo>
                    <a:pt x="119357" y="18542"/>
                  </a:lnTo>
                  <a:lnTo>
                    <a:pt x="120846" y="17484"/>
                  </a:lnTo>
                  <a:lnTo>
                    <a:pt x="121839" y="15720"/>
                  </a:lnTo>
                  <a:lnTo>
                    <a:pt x="123432" y="5284"/>
                  </a:lnTo>
                  <a:lnTo>
                    <a:pt x="122505" y="3354"/>
                  </a:lnTo>
                  <a:lnTo>
                    <a:pt x="120828" y="2066"/>
                  </a:lnTo>
                  <a:lnTo>
                    <a:pt x="115085" y="636"/>
                  </a:lnTo>
                  <a:lnTo>
                    <a:pt x="105476" y="0"/>
                  </a:lnTo>
                  <a:lnTo>
                    <a:pt x="96973" y="2540"/>
                  </a:lnTo>
                  <a:lnTo>
                    <a:pt x="89666" y="6138"/>
                  </a:lnTo>
                  <a:lnTo>
                    <a:pt x="82890" y="7737"/>
                  </a:lnTo>
                  <a:lnTo>
                    <a:pt x="68069" y="18751"/>
                  </a:lnTo>
                  <a:lnTo>
                    <a:pt x="62003" y="26749"/>
                  </a:lnTo>
                  <a:lnTo>
                    <a:pt x="58588" y="37201"/>
                  </a:lnTo>
                  <a:lnTo>
                    <a:pt x="57434" y="45158"/>
                  </a:lnTo>
                  <a:lnTo>
                    <a:pt x="58398" y="45811"/>
                  </a:lnTo>
                  <a:lnTo>
                    <a:pt x="64810" y="47788"/>
                  </a:lnTo>
                  <a:lnTo>
                    <a:pt x="73413" y="53548"/>
                  </a:lnTo>
                  <a:lnTo>
                    <a:pt x="83895" y="56234"/>
                  </a:lnTo>
                  <a:lnTo>
                    <a:pt x="98822" y="69864"/>
                  </a:lnTo>
                  <a:lnTo>
                    <a:pt x="102129" y="75924"/>
                  </a:lnTo>
                  <a:lnTo>
                    <a:pt x="104543" y="87223"/>
                  </a:lnTo>
                  <a:lnTo>
                    <a:pt x="104620" y="89729"/>
                  </a:lnTo>
                  <a:lnTo>
                    <a:pt x="103613" y="91400"/>
                  </a:lnTo>
                  <a:lnTo>
                    <a:pt x="101884" y="92514"/>
                  </a:lnTo>
                  <a:lnTo>
                    <a:pt x="99673" y="93257"/>
                  </a:lnTo>
                  <a:lnTo>
                    <a:pt x="85471" y="102086"/>
                  </a:lnTo>
                  <a:lnTo>
                    <a:pt x="42027" y="112340"/>
                  </a:lnTo>
                  <a:lnTo>
                    <a:pt x="0" y="1137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726" name="SMARTInkShape-Group269">
            <a:extLst>
              <a:ext uri="{FF2B5EF4-FFF2-40B4-BE49-F238E27FC236}">
                <a16:creationId xmlns:a16="http://schemas.microsoft.com/office/drawing/2014/main" id="{6507041D-15A1-3522-8774-3AE9C0F3E9DD}"/>
              </a:ext>
            </a:extLst>
          </p:cNvPr>
          <p:cNvGrpSpPr/>
          <p:nvPr/>
        </p:nvGrpSpPr>
        <p:grpSpPr>
          <a:xfrm>
            <a:off x="173109" y="3139007"/>
            <a:ext cx="2331967" cy="344340"/>
            <a:chOff x="173109" y="3139007"/>
            <a:chExt cx="2331967" cy="344340"/>
          </a:xfrm>
        </p:grpSpPr>
        <p:sp>
          <p:nvSpPr>
            <p:cNvPr id="124712" name="SMARTInkShape-1608">
              <a:extLst>
                <a:ext uri="{FF2B5EF4-FFF2-40B4-BE49-F238E27FC236}">
                  <a16:creationId xmlns:a16="http://schemas.microsoft.com/office/drawing/2014/main" id="{CCD9F1FE-3F96-E6DE-B87F-A8C017E60ADD}"/>
                </a:ext>
              </a:extLst>
            </p:cNvPr>
            <p:cNvSpPr/>
            <p:nvPr>
              <p:custDataLst>
                <p:tags r:id="rId7"/>
              </p:custDataLst>
            </p:nvPr>
          </p:nvSpPr>
          <p:spPr>
            <a:xfrm>
              <a:off x="173109" y="3232083"/>
              <a:ext cx="312667" cy="251264"/>
            </a:xfrm>
            <a:custGeom>
              <a:avLst/>
              <a:gdLst/>
              <a:ahLst/>
              <a:cxnLst/>
              <a:rect l="0" t="0" r="0" b="0"/>
              <a:pathLst>
                <a:path w="312667" h="251264">
                  <a:moveTo>
                    <a:pt x="103116" y="34992"/>
                  </a:moveTo>
                  <a:lnTo>
                    <a:pt x="103116" y="34992"/>
                  </a:lnTo>
                  <a:lnTo>
                    <a:pt x="111317" y="34992"/>
                  </a:lnTo>
                  <a:lnTo>
                    <a:pt x="111758" y="33934"/>
                  </a:lnTo>
                  <a:lnTo>
                    <a:pt x="112607" y="20803"/>
                  </a:lnTo>
                  <a:lnTo>
                    <a:pt x="97461" y="7269"/>
                  </a:lnTo>
                  <a:lnTo>
                    <a:pt x="81553" y="1504"/>
                  </a:lnTo>
                  <a:lnTo>
                    <a:pt x="63899" y="0"/>
                  </a:lnTo>
                  <a:lnTo>
                    <a:pt x="36110" y="6162"/>
                  </a:lnTo>
                  <a:lnTo>
                    <a:pt x="10943" y="19865"/>
                  </a:lnTo>
                  <a:lnTo>
                    <a:pt x="3942" y="27563"/>
                  </a:lnTo>
                  <a:lnTo>
                    <a:pt x="830" y="37335"/>
                  </a:lnTo>
                  <a:lnTo>
                    <a:pt x="0" y="42904"/>
                  </a:lnTo>
                  <a:lnTo>
                    <a:pt x="1564" y="47675"/>
                  </a:lnTo>
                  <a:lnTo>
                    <a:pt x="14889" y="61265"/>
                  </a:lnTo>
                  <a:lnTo>
                    <a:pt x="19101" y="62544"/>
                  </a:lnTo>
                  <a:lnTo>
                    <a:pt x="65428" y="63555"/>
                  </a:lnTo>
                  <a:lnTo>
                    <a:pt x="75077" y="63562"/>
                  </a:lnTo>
                  <a:lnTo>
                    <a:pt x="82893" y="66387"/>
                  </a:lnTo>
                  <a:lnTo>
                    <a:pt x="86459" y="68622"/>
                  </a:lnTo>
                  <a:lnTo>
                    <a:pt x="96534" y="81880"/>
                  </a:lnTo>
                  <a:lnTo>
                    <a:pt x="101166" y="99214"/>
                  </a:lnTo>
                  <a:lnTo>
                    <a:pt x="99427" y="111513"/>
                  </a:lnTo>
                  <a:lnTo>
                    <a:pt x="86755" y="158193"/>
                  </a:lnTo>
                  <a:lnTo>
                    <a:pt x="74445" y="198479"/>
                  </a:lnTo>
                  <a:lnTo>
                    <a:pt x="52311" y="244603"/>
                  </a:lnTo>
                  <a:lnTo>
                    <a:pt x="45964" y="249861"/>
                  </a:lnTo>
                  <a:lnTo>
                    <a:pt x="42789" y="251263"/>
                  </a:lnTo>
                  <a:lnTo>
                    <a:pt x="39615" y="251139"/>
                  </a:lnTo>
                  <a:lnTo>
                    <a:pt x="33265" y="248179"/>
                  </a:lnTo>
                  <a:lnTo>
                    <a:pt x="29738" y="237692"/>
                  </a:lnTo>
                  <a:lnTo>
                    <a:pt x="29229" y="221390"/>
                  </a:lnTo>
                  <a:lnTo>
                    <a:pt x="35950" y="187352"/>
                  </a:lnTo>
                  <a:lnTo>
                    <a:pt x="49819" y="147399"/>
                  </a:lnTo>
                  <a:lnTo>
                    <a:pt x="72919" y="101209"/>
                  </a:lnTo>
                  <a:lnTo>
                    <a:pt x="106143" y="61521"/>
                  </a:lnTo>
                  <a:lnTo>
                    <a:pt x="150171" y="19421"/>
                  </a:lnTo>
                  <a:lnTo>
                    <a:pt x="156711" y="15086"/>
                  </a:lnTo>
                  <a:lnTo>
                    <a:pt x="162129" y="13255"/>
                  </a:lnTo>
                  <a:lnTo>
                    <a:pt x="166800" y="13092"/>
                  </a:lnTo>
                  <a:lnTo>
                    <a:pt x="170972" y="14042"/>
                  </a:lnTo>
                  <a:lnTo>
                    <a:pt x="173753" y="17851"/>
                  </a:lnTo>
                  <a:lnTo>
                    <a:pt x="185374" y="62454"/>
                  </a:lnTo>
                  <a:lnTo>
                    <a:pt x="188385" y="89865"/>
                  </a:lnTo>
                  <a:lnTo>
                    <a:pt x="185816" y="99244"/>
                  </a:lnTo>
                  <a:lnTo>
                    <a:pt x="175543" y="113888"/>
                  </a:lnTo>
                  <a:lnTo>
                    <a:pt x="172568" y="115106"/>
                  </a:lnTo>
                  <a:lnTo>
                    <a:pt x="169525" y="114860"/>
                  </a:lnTo>
                  <a:lnTo>
                    <a:pt x="166439" y="113637"/>
                  </a:lnTo>
                  <a:lnTo>
                    <a:pt x="164381" y="110706"/>
                  </a:lnTo>
                  <a:lnTo>
                    <a:pt x="161485" y="96466"/>
                  </a:lnTo>
                  <a:lnTo>
                    <a:pt x="160808" y="84892"/>
                  </a:lnTo>
                  <a:lnTo>
                    <a:pt x="170540" y="61419"/>
                  </a:lnTo>
                  <a:lnTo>
                    <a:pt x="183882" y="49207"/>
                  </a:lnTo>
                  <a:lnTo>
                    <a:pt x="229328" y="25879"/>
                  </a:lnTo>
                  <a:lnTo>
                    <a:pt x="253401" y="18886"/>
                  </a:lnTo>
                  <a:lnTo>
                    <a:pt x="312666" y="641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3" name="SMARTInkShape-1609">
              <a:extLst>
                <a:ext uri="{FF2B5EF4-FFF2-40B4-BE49-F238E27FC236}">
                  <a16:creationId xmlns:a16="http://schemas.microsoft.com/office/drawing/2014/main" id="{CF698F6B-95A3-2E9C-2C39-1AB676D74F35}"/>
                </a:ext>
              </a:extLst>
            </p:cNvPr>
            <p:cNvSpPr/>
            <p:nvPr>
              <p:custDataLst>
                <p:tags r:id="rId8"/>
              </p:custDataLst>
            </p:nvPr>
          </p:nvSpPr>
          <p:spPr>
            <a:xfrm>
              <a:off x="495350" y="3215549"/>
              <a:ext cx="123776" cy="98136"/>
            </a:xfrm>
            <a:custGeom>
              <a:avLst/>
              <a:gdLst/>
              <a:ahLst/>
              <a:cxnLst/>
              <a:rect l="0" t="0" r="0" b="0"/>
              <a:pathLst>
                <a:path w="123776" h="98136">
                  <a:moveTo>
                    <a:pt x="28525" y="22951"/>
                  </a:moveTo>
                  <a:lnTo>
                    <a:pt x="28525" y="22951"/>
                  </a:lnTo>
                  <a:lnTo>
                    <a:pt x="28525" y="28007"/>
                  </a:lnTo>
                  <a:lnTo>
                    <a:pt x="31347" y="33312"/>
                  </a:lnTo>
                  <a:lnTo>
                    <a:pt x="33581" y="36208"/>
                  </a:lnTo>
                  <a:lnTo>
                    <a:pt x="38886" y="39426"/>
                  </a:lnTo>
                  <a:lnTo>
                    <a:pt x="46888" y="40857"/>
                  </a:lnTo>
                  <a:lnTo>
                    <a:pt x="92059" y="41934"/>
                  </a:lnTo>
                  <a:lnTo>
                    <a:pt x="96281" y="41956"/>
                  </a:lnTo>
                  <a:lnTo>
                    <a:pt x="103794" y="39159"/>
                  </a:lnTo>
                  <a:lnTo>
                    <a:pt x="110661" y="35446"/>
                  </a:lnTo>
                  <a:lnTo>
                    <a:pt x="121839" y="32867"/>
                  </a:lnTo>
                  <a:lnTo>
                    <a:pt x="122484" y="31679"/>
                  </a:lnTo>
                  <a:lnTo>
                    <a:pt x="123725" y="10096"/>
                  </a:lnTo>
                  <a:lnTo>
                    <a:pt x="120566" y="6973"/>
                  </a:lnTo>
                  <a:lnTo>
                    <a:pt x="108591" y="680"/>
                  </a:lnTo>
                  <a:lnTo>
                    <a:pt x="92685" y="0"/>
                  </a:lnTo>
                  <a:lnTo>
                    <a:pt x="54848" y="5504"/>
                  </a:lnTo>
                  <a:lnTo>
                    <a:pt x="27353" y="25291"/>
                  </a:lnTo>
                  <a:lnTo>
                    <a:pt x="6476" y="45103"/>
                  </a:lnTo>
                  <a:lnTo>
                    <a:pt x="2850" y="51493"/>
                  </a:lnTo>
                  <a:lnTo>
                    <a:pt x="809" y="63864"/>
                  </a:lnTo>
                  <a:lnTo>
                    <a:pt x="0" y="87351"/>
                  </a:lnTo>
                  <a:lnTo>
                    <a:pt x="10078" y="94009"/>
                  </a:lnTo>
                  <a:lnTo>
                    <a:pt x="41109" y="98135"/>
                  </a:lnTo>
                  <a:lnTo>
                    <a:pt x="123775" y="896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4" name="SMARTInkShape-1610">
              <a:extLst>
                <a:ext uri="{FF2B5EF4-FFF2-40B4-BE49-F238E27FC236}">
                  <a16:creationId xmlns:a16="http://schemas.microsoft.com/office/drawing/2014/main" id="{2D3167CF-1286-2EA5-41DC-D18A623C2CBC}"/>
                </a:ext>
              </a:extLst>
            </p:cNvPr>
            <p:cNvSpPr/>
            <p:nvPr>
              <p:custDataLst>
                <p:tags r:id="rId9"/>
              </p:custDataLst>
            </p:nvPr>
          </p:nvSpPr>
          <p:spPr>
            <a:xfrm>
              <a:off x="640606" y="3230817"/>
              <a:ext cx="178545" cy="90563"/>
            </a:xfrm>
            <a:custGeom>
              <a:avLst/>
              <a:gdLst/>
              <a:ahLst/>
              <a:cxnLst/>
              <a:rect l="0" t="0" r="0" b="0"/>
              <a:pathLst>
                <a:path w="178545" h="90563">
                  <a:moveTo>
                    <a:pt x="92819" y="36258"/>
                  </a:moveTo>
                  <a:lnTo>
                    <a:pt x="92819" y="36258"/>
                  </a:lnTo>
                  <a:lnTo>
                    <a:pt x="92819" y="28057"/>
                  </a:lnTo>
                  <a:lnTo>
                    <a:pt x="86273" y="19390"/>
                  </a:lnTo>
                  <a:lnTo>
                    <a:pt x="84618" y="13592"/>
                  </a:lnTo>
                  <a:lnTo>
                    <a:pt x="78238" y="7487"/>
                  </a:lnTo>
                  <a:lnTo>
                    <a:pt x="68347" y="2304"/>
                  </a:lnTo>
                  <a:lnTo>
                    <a:pt x="56895" y="0"/>
                  </a:lnTo>
                  <a:lnTo>
                    <a:pt x="44750" y="1799"/>
                  </a:lnTo>
                  <a:lnTo>
                    <a:pt x="38548" y="3760"/>
                  </a:lnTo>
                  <a:lnTo>
                    <a:pt x="26012" y="14406"/>
                  </a:lnTo>
                  <a:lnTo>
                    <a:pt x="5774" y="42055"/>
                  </a:lnTo>
                  <a:lnTo>
                    <a:pt x="0" y="66551"/>
                  </a:lnTo>
                  <a:lnTo>
                    <a:pt x="1472" y="79002"/>
                  </a:lnTo>
                  <a:lnTo>
                    <a:pt x="3346" y="83804"/>
                  </a:lnTo>
                  <a:lnTo>
                    <a:pt x="6712" y="87005"/>
                  </a:lnTo>
                  <a:lnTo>
                    <a:pt x="16096" y="90562"/>
                  </a:lnTo>
                  <a:lnTo>
                    <a:pt x="20504" y="90453"/>
                  </a:lnTo>
                  <a:lnTo>
                    <a:pt x="28224" y="87509"/>
                  </a:lnTo>
                  <a:lnTo>
                    <a:pt x="61530" y="57687"/>
                  </a:lnTo>
                  <a:lnTo>
                    <a:pt x="68330" y="45429"/>
                  </a:lnTo>
                  <a:lnTo>
                    <a:pt x="82807" y="8792"/>
                  </a:lnTo>
                  <a:lnTo>
                    <a:pt x="83198" y="16565"/>
                  </a:lnTo>
                  <a:lnTo>
                    <a:pt x="83281" y="38303"/>
                  </a:lnTo>
                  <a:lnTo>
                    <a:pt x="86111" y="45281"/>
                  </a:lnTo>
                  <a:lnTo>
                    <a:pt x="88347" y="48623"/>
                  </a:lnTo>
                  <a:lnTo>
                    <a:pt x="94052" y="69196"/>
                  </a:lnTo>
                  <a:lnTo>
                    <a:pt x="102539" y="81236"/>
                  </a:lnTo>
                  <a:lnTo>
                    <a:pt x="113367" y="87998"/>
                  </a:lnTo>
                  <a:lnTo>
                    <a:pt x="119218" y="89802"/>
                  </a:lnTo>
                  <a:lnTo>
                    <a:pt x="131363" y="88983"/>
                  </a:lnTo>
                  <a:lnTo>
                    <a:pt x="178544" y="648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5" name="SMARTInkShape-1611">
              <a:extLst>
                <a:ext uri="{FF2B5EF4-FFF2-40B4-BE49-F238E27FC236}">
                  <a16:creationId xmlns:a16="http://schemas.microsoft.com/office/drawing/2014/main" id="{F1C388C4-9D6B-F2A1-90A1-AE958BDD5276}"/>
                </a:ext>
              </a:extLst>
            </p:cNvPr>
            <p:cNvSpPr/>
            <p:nvPr>
              <p:custDataLst>
                <p:tags r:id="rId10"/>
              </p:custDataLst>
            </p:nvPr>
          </p:nvSpPr>
          <p:spPr>
            <a:xfrm>
              <a:off x="829228" y="3171825"/>
              <a:ext cx="75648" cy="180105"/>
            </a:xfrm>
            <a:custGeom>
              <a:avLst/>
              <a:gdLst/>
              <a:ahLst/>
              <a:cxnLst/>
              <a:rect l="0" t="0" r="0" b="0"/>
              <a:pathLst>
                <a:path w="75648" h="180105">
                  <a:moveTo>
                    <a:pt x="37547" y="0"/>
                  </a:moveTo>
                  <a:lnTo>
                    <a:pt x="37547" y="0"/>
                  </a:lnTo>
                  <a:lnTo>
                    <a:pt x="24289" y="44829"/>
                  </a:lnTo>
                  <a:lnTo>
                    <a:pt x="12037" y="89602"/>
                  </a:lnTo>
                  <a:lnTo>
                    <a:pt x="3648" y="109687"/>
                  </a:lnTo>
                  <a:lnTo>
                    <a:pt x="0" y="153047"/>
                  </a:lnTo>
                  <a:lnTo>
                    <a:pt x="2515" y="166093"/>
                  </a:lnTo>
                  <a:lnTo>
                    <a:pt x="4667" y="171054"/>
                  </a:lnTo>
                  <a:lnTo>
                    <a:pt x="8219" y="174361"/>
                  </a:lnTo>
                  <a:lnTo>
                    <a:pt x="17810" y="178036"/>
                  </a:lnTo>
                  <a:lnTo>
                    <a:pt x="30053" y="180104"/>
                  </a:lnTo>
                  <a:lnTo>
                    <a:pt x="50496" y="175661"/>
                  </a:lnTo>
                  <a:lnTo>
                    <a:pt x="75647"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6" name="SMARTInkShape-1612">
              <a:extLst>
                <a:ext uri="{FF2B5EF4-FFF2-40B4-BE49-F238E27FC236}">
                  <a16:creationId xmlns:a16="http://schemas.microsoft.com/office/drawing/2014/main" id="{AD4B41E8-DF54-31AC-994E-E36C8543C190}"/>
                </a:ext>
              </a:extLst>
            </p:cNvPr>
            <p:cNvSpPr/>
            <p:nvPr>
              <p:custDataLst>
                <p:tags r:id="rId11"/>
              </p:custDataLst>
            </p:nvPr>
          </p:nvSpPr>
          <p:spPr>
            <a:xfrm>
              <a:off x="847725" y="3214394"/>
              <a:ext cx="304801" cy="84878"/>
            </a:xfrm>
            <a:custGeom>
              <a:avLst/>
              <a:gdLst/>
              <a:ahLst/>
              <a:cxnLst/>
              <a:rect l="0" t="0" r="0" b="0"/>
              <a:pathLst>
                <a:path w="304801" h="84878">
                  <a:moveTo>
                    <a:pt x="0" y="33631"/>
                  </a:moveTo>
                  <a:lnTo>
                    <a:pt x="0" y="33631"/>
                  </a:lnTo>
                  <a:lnTo>
                    <a:pt x="5057" y="28575"/>
                  </a:lnTo>
                  <a:lnTo>
                    <a:pt x="13183" y="26092"/>
                  </a:lnTo>
                  <a:lnTo>
                    <a:pt x="57076" y="15541"/>
                  </a:lnTo>
                  <a:lnTo>
                    <a:pt x="96494" y="14707"/>
                  </a:lnTo>
                  <a:lnTo>
                    <a:pt x="131479" y="9119"/>
                  </a:lnTo>
                  <a:lnTo>
                    <a:pt x="145731" y="11434"/>
                  </a:lnTo>
                  <a:lnTo>
                    <a:pt x="147954" y="10366"/>
                  </a:lnTo>
                  <a:lnTo>
                    <a:pt x="149436" y="8596"/>
                  </a:lnTo>
                  <a:lnTo>
                    <a:pt x="153905" y="6629"/>
                  </a:lnTo>
                  <a:lnTo>
                    <a:pt x="171292" y="5064"/>
                  </a:lnTo>
                  <a:lnTo>
                    <a:pt x="163235" y="5057"/>
                  </a:lnTo>
                  <a:lnTo>
                    <a:pt x="152200" y="0"/>
                  </a:lnTo>
                  <a:lnTo>
                    <a:pt x="141375" y="339"/>
                  </a:lnTo>
                  <a:lnTo>
                    <a:pt x="117179" y="9181"/>
                  </a:lnTo>
                  <a:lnTo>
                    <a:pt x="98337" y="28151"/>
                  </a:lnTo>
                  <a:lnTo>
                    <a:pt x="91330" y="42131"/>
                  </a:lnTo>
                  <a:lnTo>
                    <a:pt x="89462" y="48823"/>
                  </a:lnTo>
                  <a:lnTo>
                    <a:pt x="89274" y="54342"/>
                  </a:lnTo>
                  <a:lnTo>
                    <a:pt x="91889" y="63297"/>
                  </a:lnTo>
                  <a:lnTo>
                    <a:pt x="99311" y="74289"/>
                  </a:lnTo>
                  <a:lnTo>
                    <a:pt x="113635" y="78159"/>
                  </a:lnTo>
                  <a:lnTo>
                    <a:pt x="131996" y="78822"/>
                  </a:lnTo>
                  <a:lnTo>
                    <a:pt x="166623" y="71435"/>
                  </a:lnTo>
                  <a:lnTo>
                    <a:pt x="180649" y="61520"/>
                  </a:lnTo>
                  <a:lnTo>
                    <a:pt x="198124" y="44997"/>
                  </a:lnTo>
                  <a:lnTo>
                    <a:pt x="227685" y="6087"/>
                  </a:lnTo>
                  <a:lnTo>
                    <a:pt x="221873" y="20468"/>
                  </a:lnTo>
                  <a:lnTo>
                    <a:pt x="211716" y="61582"/>
                  </a:lnTo>
                  <a:lnTo>
                    <a:pt x="199826" y="79878"/>
                  </a:lnTo>
                  <a:lnTo>
                    <a:pt x="196717" y="83512"/>
                  </a:lnTo>
                  <a:lnTo>
                    <a:pt x="194645" y="84877"/>
                  </a:lnTo>
                  <a:lnTo>
                    <a:pt x="193263" y="84728"/>
                  </a:lnTo>
                  <a:lnTo>
                    <a:pt x="191046" y="81942"/>
                  </a:lnTo>
                  <a:lnTo>
                    <a:pt x="198212" y="67241"/>
                  </a:lnTo>
                  <a:lnTo>
                    <a:pt x="208895" y="55349"/>
                  </a:lnTo>
                  <a:lnTo>
                    <a:pt x="248818" y="26796"/>
                  </a:lnTo>
                  <a:lnTo>
                    <a:pt x="282246" y="8651"/>
                  </a:lnTo>
                  <a:lnTo>
                    <a:pt x="304800" y="505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7" name="SMARTInkShape-1613">
              <a:extLst>
                <a:ext uri="{FF2B5EF4-FFF2-40B4-BE49-F238E27FC236}">
                  <a16:creationId xmlns:a16="http://schemas.microsoft.com/office/drawing/2014/main" id="{09A3F727-58FC-39C4-2594-2A889B0D542F}"/>
                </a:ext>
              </a:extLst>
            </p:cNvPr>
            <p:cNvSpPr/>
            <p:nvPr>
              <p:custDataLst>
                <p:tags r:id="rId12"/>
              </p:custDataLst>
            </p:nvPr>
          </p:nvSpPr>
          <p:spPr>
            <a:xfrm>
              <a:off x="1286040" y="3139007"/>
              <a:ext cx="142318" cy="270944"/>
            </a:xfrm>
            <a:custGeom>
              <a:avLst/>
              <a:gdLst/>
              <a:ahLst/>
              <a:cxnLst/>
              <a:rect l="0" t="0" r="0" b="0"/>
              <a:pathLst>
                <a:path w="142318" h="270944">
                  <a:moveTo>
                    <a:pt x="133185" y="42343"/>
                  </a:moveTo>
                  <a:lnTo>
                    <a:pt x="133185" y="42343"/>
                  </a:lnTo>
                  <a:lnTo>
                    <a:pt x="138242" y="37287"/>
                  </a:lnTo>
                  <a:lnTo>
                    <a:pt x="140724" y="31982"/>
                  </a:lnTo>
                  <a:lnTo>
                    <a:pt x="142317" y="19953"/>
                  </a:lnTo>
                  <a:lnTo>
                    <a:pt x="139713" y="13695"/>
                  </a:lnTo>
                  <a:lnTo>
                    <a:pt x="129418" y="1053"/>
                  </a:lnTo>
                  <a:lnTo>
                    <a:pt x="124324" y="0"/>
                  </a:lnTo>
                  <a:lnTo>
                    <a:pt x="110197" y="1652"/>
                  </a:lnTo>
                  <a:lnTo>
                    <a:pt x="98979" y="8736"/>
                  </a:lnTo>
                  <a:lnTo>
                    <a:pt x="66631" y="49677"/>
                  </a:lnTo>
                  <a:lnTo>
                    <a:pt x="41678" y="92672"/>
                  </a:lnTo>
                  <a:lnTo>
                    <a:pt x="22110" y="137748"/>
                  </a:lnTo>
                  <a:lnTo>
                    <a:pt x="4073" y="181778"/>
                  </a:lnTo>
                  <a:lnTo>
                    <a:pt x="1091" y="218536"/>
                  </a:lnTo>
                  <a:lnTo>
                    <a:pt x="0" y="260200"/>
                  </a:lnTo>
                  <a:lnTo>
                    <a:pt x="1004" y="263781"/>
                  </a:lnTo>
                  <a:lnTo>
                    <a:pt x="9360" y="27094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8" name="SMARTInkShape-1614">
              <a:extLst>
                <a:ext uri="{FF2B5EF4-FFF2-40B4-BE49-F238E27FC236}">
                  <a16:creationId xmlns:a16="http://schemas.microsoft.com/office/drawing/2014/main" id="{20D56638-6188-065A-EF9F-EB5925FFF376}"/>
                </a:ext>
              </a:extLst>
            </p:cNvPr>
            <p:cNvSpPr/>
            <p:nvPr>
              <p:custDataLst>
                <p:tags r:id="rId13"/>
              </p:custDataLst>
            </p:nvPr>
          </p:nvSpPr>
          <p:spPr>
            <a:xfrm>
              <a:off x="1304925" y="3201087"/>
              <a:ext cx="352426" cy="85039"/>
            </a:xfrm>
            <a:custGeom>
              <a:avLst/>
              <a:gdLst/>
              <a:ahLst/>
              <a:cxnLst/>
              <a:rect l="0" t="0" r="0" b="0"/>
              <a:pathLst>
                <a:path w="352426" h="85039">
                  <a:moveTo>
                    <a:pt x="0" y="85038"/>
                  </a:moveTo>
                  <a:lnTo>
                    <a:pt x="0" y="85038"/>
                  </a:lnTo>
                  <a:lnTo>
                    <a:pt x="42917" y="71781"/>
                  </a:lnTo>
                  <a:lnTo>
                    <a:pt x="73176" y="63929"/>
                  </a:lnTo>
                  <a:lnTo>
                    <a:pt x="77359" y="61440"/>
                  </a:lnTo>
                  <a:lnTo>
                    <a:pt x="124763" y="51844"/>
                  </a:lnTo>
                  <a:lnTo>
                    <a:pt x="165929" y="44762"/>
                  </a:lnTo>
                  <a:lnTo>
                    <a:pt x="183059" y="33808"/>
                  </a:lnTo>
                  <a:lnTo>
                    <a:pt x="196635" y="22511"/>
                  </a:lnTo>
                  <a:lnTo>
                    <a:pt x="203104" y="20207"/>
                  </a:lnTo>
                  <a:lnTo>
                    <a:pt x="204195" y="18534"/>
                  </a:lnTo>
                  <a:lnTo>
                    <a:pt x="203863" y="16360"/>
                  </a:lnTo>
                  <a:lnTo>
                    <a:pt x="202583" y="13853"/>
                  </a:lnTo>
                  <a:lnTo>
                    <a:pt x="200672" y="12181"/>
                  </a:lnTo>
                  <a:lnTo>
                    <a:pt x="195727" y="10324"/>
                  </a:lnTo>
                  <a:lnTo>
                    <a:pt x="186992" y="9278"/>
                  </a:lnTo>
                  <a:lnTo>
                    <a:pt x="178005" y="14679"/>
                  </a:lnTo>
                  <a:lnTo>
                    <a:pt x="150951" y="34811"/>
                  </a:lnTo>
                  <a:lnTo>
                    <a:pt x="146464" y="45429"/>
                  </a:lnTo>
                  <a:lnTo>
                    <a:pt x="143939" y="63307"/>
                  </a:lnTo>
                  <a:lnTo>
                    <a:pt x="146170" y="72910"/>
                  </a:lnTo>
                  <a:lnTo>
                    <a:pt x="148246" y="76953"/>
                  </a:lnTo>
                  <a:lnTo>
                    <a:pt x="151748" y="79648"/>
                  </a:lnTo>
                  <a:lnTo>
                    <a:pt x="168437" y="84328"/>
                  </a:lnTo>
                  <a:lnTo>
                    <a:pt x="180670" y="79771"/>
                  </a:lnTo>
                  <a:lnTo>
                    <a:pt x="188954" y="71761"/>
                  </a:lnTo>
                  <a:lnTo>
                    <a:pt x="214131" y="39906"/>
                  </a:lnTo>
                  <a:lnTo>
                    <a:pt x="229002" y="11043"/>
                  </a:lnTo>
                  <a:lnTo>
                    <a:pt x="235129" y="4526"/>
                  </a:lnTo>
                  <a:lnTo>
                    <a:pt x="245792" y="0"/>
                  </a:lnTo>
                  <a:lnTo>
                    <a:pt x="246824" y="5262"/>
                  </a:lnTo>
                  <a:lnTo>
                    <a:pt x="247602" y="47256"/>
                  </a:lnTo>
                  <a:lnTo>
                    <a:pt x="244806" y="55193"/>
                  </a:lnTo>
                  <a:lnTo>
                    <a:pt x="241095" y="62248"/>
                  </a:lnTo>
                  <a:lnTo>
                    <a:pt x="239444" y="68912"/>
                  </a:lnTo>
                  <a:lnTo>
                    <a:pt x="237946" y="70054"/>
                  </a:lnTo>
                  <a:lnTo>
                    <a:pt x="235889" y="69757"/>
                  </a:lnTo>
                  <a:lnTo>
                    <a:pt x="230040" y="66733"/>
                  </a:lnTo>
                  <a:lnTo>
                    <a:pt x="230618" y="65426"/>
                  </a:lnTo>
                  <a:lnTo>
                    <a:pt x="247048" y="43239"/>
                  </a:lnTo>
                  <a:lnTo>
                    <a:pt x="286925" y="25062"/>
                  </a:lnTo>
                  <a:lnTo>
                    <a:pt x="325991" y="16423"/>
                  </a:lnTo>
                  <a:lnTo>
                    <a:pt x="352425" y="883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19" name="SMARTInkShape-1615">
              <a:extLst>
                <a:ext uri="{FF2B5EF4-FFF2-40B4-BE49-F238E27FC236}">
                  <a16:creationId xmlns:a16="http://schemas.microsoft.com/office/drawing/2014/main" id="{22EFDDFC-B907-B63F-02AB-171C8B929762}"/>
                </a:ext>
              </a:extLst>
            </p:cNvPr>
            <p:cNvSpPr/>
            <p:nvPr>
              <p:custDataLst>
                <p:tags r:id="rId14"/>
              </p:custDataLst>
            </p:nvPr>
          </p:nvSpPr>
          <p:spPr>
            <a:xfrm>
              <a:off x="1822354" y="3196625"/>
              <a:ext cx="158847" cy="211854"/>
            </a:xfrm>
            <a:custGeom>
              <a:avLst/>
              <a:gdLst/>
              <a:ahLst/>
              <a:cxnLst/>
              <a:rect l="0" t="0" r="0" b="0"/>
              <a:pathLst>
                <a:path w="158847" h="211854">
                  <a:moveTo>
                    <a:pt x="101696" y="51400"/>
                  </a:moveTo>
                  <a:lnTo>
                    <a:pt x="101696" y="51400"/>
                  </a:lnTo>
                  <a:lnTo>
                    <a:pt x="101696" y="43199"/>
                  </a:lnTo>
                  <a:lnTo>
                    <a:pt x="110829" y="32776"/>
                  </a:lnTo>
                  <a:lnTo>
                    <a:pt x="111105" y="22364"/>
                  </a:lnTo>
                  <a:lnTo>
                    <a:pt x="108347" y="14506"/>
                  </a:lnTo>
                  <a:lnTo>
                    <a:pt x="106130" y="10929"/>
                  </a:lnTo>
                  <a:lnTo>
                    <a:pt x="87840" y="838"/>
                  </a:lnTo>
                  <a:lnTo>
                    <a:pt x="68374" y="0"/>
                  </a:lnTo>
                  <a:lnTo>
                    <a:pt x="26440" y="3029"/>
                  </a:lnTo>
                  <a:lnTo>
                    <a:pt x="18717" y="5394"/>
                  </a:lnTo>
                  <a:lnTo>
                    <a:pt x="7313" y="13667"/>
                  </a:lnTo>
                  <a:lnTo>
                    <a:pt x="1540" y="24399"/>
                  </a:lnTo>
                  <a:lnTo>
                    <a:pt x="0" y="30224"/>
                  </a:lnTo>
                  <a:lnTo>
                    <a:pt x="32" y="35166"/>
                  </a:lnTo>
                  <a:lnTo>
                    <a:pt x="2890" y="43479"/>
                  </a:lnTo>
                  <a:lnTo>
                    <a:pt x="10449" y="54109"/>
                  </a:lnTo>
                  <a:lnTo>
                    <a:pt x="24448" y="63962"/>
                  </a:lnTo>
                  <a:lnTo>
                    <a:pt x="71325" y="77675"/>
                  </a:lnTo>
                  <a:lnTo>
                    <a:pt x="83232" y="86851"/>
                  </a:lnTo>
                  <a:lnTo>
                    <a:pt x="86212" y="87734"/>
                  </a:lnTo>
                  <a:lnTo>
                    <a:pt x="88198" y="89381"/>
                  </a:lnTo>
                  <a:lnTo>
                    <a:pt x="96704" y="107659"/>
                  </a:lnTo>
                  <a:lnTo>
                    <a:pt x="101038" y="147787"/>
                  </a:lnTo>
                  <a:lnTo>
                    <a:pt x="101258" y="156933"/>
                  </a:lnTo>
                  <a:lnTo>
                    <a:pt x="95857" y="172739"/>
                  </a:lnTo>
                  <a:lnTo>
                    <a:pt x="80199" y="195078"/>
                  </a:lnTo>
                  <a:lnTo>
                    <a:pt x="65105" y="206272"/>
                  </a:lnTo>
                  <a:lnTo>
                    <a:pt x="47227" y="211235"/>
                  </a:lnTo>
                  <a:lnTo>
                    <a:pt x="16736" y="211853"/>
                  </a:lnTo>
                  <a:lnTo>
                    <a:pt x="6433" y="208085"/>
                  </a:lnTo>
                  <a:lnTo>
                    <a:pt x="4321" y="203482"/>
                  </a:lnTo>
                  <a:lnTo>
                    <a:pt x="4796" y="189900"/>
                  </a:lnTo>
                  <a:lnTo>
                    <a:pt x="16070" y="159347"/>
                  </a:lnTo>
                  <a:lnTo>
                    <a:pt x="37873" y="133597"/>
                  </a:lnTo>
                  <a:lnTo>
                    <a:pt x="73684" y="106990"/>
                  </a:lnTo>
                  <a:lnTo>
                    <a:pt x="115764" y="86956"/>
                  </a:lnTo>
                  <a:lnTo>
                    <a:pt x="158846" y="799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0" name="SMARTInkShape-1616">
              <a:extLst>
                <a:ext uri="{FF2B5EF4-FFF2-40B4-BE49-F238E27FC236}">
                  <a16:creationId xmlns:a16="http://schemas.microsoft.com/office/drawing/2014/main" id="{872B335E-2413-CFB9-B479-2B9049230339}"/>
                </a:ext>
              </a:extLst>
            </p:cNvPr>
            <p:cNvSpPr/>
            <p:nvPr>
              <p:custDataLst>
                <p:tags r:id="rId15"/>
              </p:custDataLst>
            </p:nvPr>
          </p:nvSpPr>
          <p:spPr>
            <a:xfrm>
              <a:off x="2048302" y="3249349"/>
              <a:ext cx="18624" cy="74877"/>
            </a:xfrm>
            <a:custGeom>
              <a:avLst/>
              <a:gdLst/>
              <a:ahLst/>
              <a:cxnLst/>
              <a:rect l="0" t="0" r="0" b="0"/>
              <a:pathLst>
                <a:path w="18624" h="74877">
                  <a:moveTo>
                    <a:pt x="18623" y="8201"/>
                  </a:moveTo>
                  <a:lnTo>
                    <a:pt x="18623" y="8201"/>
                  </a:lnTo>
                  <a:lnTo>
                    <a:pt x="18623" y="0"/>
                  </a:lnTo>
                  <a:lnTo>
                    <a:pt x="13566" y="9182"/>
                  </a:lnTo>
                  <a:lnTo>
                    <a:pt x="533" y="54448"/>
                  </a:lnTo>
                  <a:lnTo>
                    <a:pt x="0" y="59800"/>
                  </a:lnTo>
                  <a:lnTo>
                    <a:pt x="916" y="61650"/>
                  </a:lnTo>
                  <a:lnTo>
                    <a:pt x="2585" y="62884"/>
                  </a:lnTo>
                  <a:lnTo>
                    <a:pt x="4756" y="63707"/>
                  </a:lnTo>
                  <a:lnTo>
                    <a:pt x="6203" y="65313"/>
                  </a:lnTo>
                  <a:lnTo>
                    <a:pt x="9098" y="748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1" name="SMARTInkShape-1617">
              <a:extLst>
                <a:ext uri="{FF2B5EF4-FFF2-40B4-BE49-F238E27FC236}">
                  <a16:creationId xmlns:a16="http://schemas.microsoft.com/office/drawing/2014/main" id="{AA296856-46D8-E837-8B5D-5BC2D13DB955}"/>
                </a:ext>
              </a:extLst>
            </p:cNvPr>
            <p:cNvSpPr/>
            <p:nvPr>
              <p:custDataLst>
                <p:tags r:id="rId16"/>
              </p:custDataLst>
            </p:nvPr>
          </p:nvSpPr>
          <p:spPr>
            <a:xfrm>
              <a:off x="2095500" y="3209925"/>
              <a:ext cx="1" cy="28576"/>
            </a:xfrm>
            <a:custGeom>
              <a:avLst/>
              <a:gdLst/>
              <a:ahLst/>
              <a:cxnLst/>
              <a:rect l="0" t="0" r="0" b="0"/>
              <a:pathLst>
                <a:path w="1" h="28576">
                  <a:moveTo>
                    <a:pt x="0" y="28575"/>
                  </a:moveTo>
                  <a:lnTo>
                    <a:pt x="0" y="2857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2" name="SMARTInkShape-1618">
              <a:extLst>
                <a:ext uri="{FF2B5EF4-FFF2-40B4-BE49-F238E27FC236}">
                  <a16:creationId xmlns:a16="http://schemas.microsoft.com/office/drawing/2014/main" id="{CE2D15E1-A4E5-BA8E-0FD9-F472D59CB011}"/>
                </a:ext>
              </a:extLst>
            </p:cNvPr>
            <p:cNvSpPr/>
            <p:nvPr>
              <p:custDataLst>
                <p:tags r:id="rId17"/>
              </p:custDataLst>
            </p:nvPr>
          </p:nvSpPr>
          <p:spPr>
            <a:xfrm>
              <a:off x="2162175" y="3238500"/>
              <a:ext cx="114301" cy="79821"/>
            </a:xfrm>
            <a:custGeom>
              <a:avLst/>
              <a:gdLst/>
              <a:ahLst/>
              <a:cxnLst/>
              <a:rect l="0" t="0" r="0" b="0"/>
              <a:pathLst>
                <a:path w="114301" h="79821">
                  <a:moveTo>
                    <a:pt x="0" y="19050"/>
                  </a:moveTo>
                  <a:lnTo>
                    <a:pt x="0" y="19050"/>
                  </a:lnTo>
                  <a:lnTo>
                    <a:pt x="16402" y="10849"/>
                  </a:lnTo>
                  <a:lnTo>
                    <a:pt x="23322" y="9917"/>
                  </a:lnTo>
                  <a:lnTo>
                    <a:pt x="25073" y="8728"/>
                  </a:lnTo>
                  <a:lnTo>
                    <a:pt x="26240" y="6878"/>
                  </a:lnTo>
                  <a:lnTo>
                    <a:pt x="27019" y="4585"/>
                  </a:lnTo>
                  <a:lnTo>
                    <a:pt x="28596" y="3056"/>
                  </a:lnTo>
                  <a:lnTo>
                    <a:pt x="33170" y="1358"/>
                  </a:lnTo>
                  <a:lnTo>
                    <a:pt x="45868" y="119"/>
                  </a:lnTo>
                  <a:lnTo>
                    <a:pt x="47104" y="10148"/>
                  </a:lnTo>
                  <a:lnTo>
                    <a:pt x="47471" y="26525"/>
                  </a:lnTo>
                  <a:lnTo>
                    <a:pt x="31210" y="66743"/>
                  </a:lnTo>
                  <a:lnTo>
                    <a:pt x="24102" y="74819"/>
                  </a:lnTo>
                  <a:lnTo>
                    <a:pt x="19243" y="78455"/>
                  </a:lnTo>
                  <a:lnTo>
                    <a:pt x="16004" y="79820"/>
                  </a:lnTo>
                  <a:lnTo>
                    <a:pt x="13844" y="79671"/>
                  </a:lnTo>
                  <a:lnTo>
                    <a:pt x="12404" y="78514"/>
                  </a:lnTo>
                  <a:lnTo>
                    <a:pt x="7982" y="77229"/>
                  </a:lnTo>
                  <a:lnTo>
                    <a:pt x="5322" y="76886"/>
                  </a:lnTo>
                  <a:lnTo>
                    <a:pt x="4606" y="75598"/>
                  </a:lnTo>
                  <a:lnTo>
                    <a:pt x="5187" y="73683"/>
                  </a:lnTo>
                  <a:lnTo>
                    <a:pt x="7597" y="68731"/>
                  </a:lnTo>
                  <a:lnTo>
                    <a:pt x="10414" y="50702"/>
                  </a:lnTo>
                  <a:lnTo>
                    <a:pt x="14507" y="44406"/>
                  </a:lnTo>
                  <a:lnTo>
                    <a:pt x="19853" y="40903"/>
                  </a:lnTo>
                  <a:lnTo>
                    <a:pt x="25757" y="38288"/>
                  </a:lnTo>
                  <a:lnTo>
                    <a:pt x="71289" y="12622"/>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3" name="SMARTInkShape-1619">
              <a:extLst>
                <a:ext uri="{FF2B5EF4-FFF2-40B4-BE49-F238E27FC236}">
                  <a16:creationId xmlns:a16="http://schemas.microsoft.com/office/drawing/2014/main" id="{80EA06FD-4D63-1BA8-99E3-278CEB423B7A}"/>
                </a:ext>
              </a:extLst>
            </p:cNvPr>
            <p:cNvSpPr/>
            <p:nvPr>
              <p:custDataLst>
                <p:tags r:id="rId18"/>
              </p:custDataLst>
            </p:nvPr>
          </p:nvSpPr>
          <p:spPr>
            <a:xfrm>
              <a:off x="2306917" y="3163624"/>
              <a:ext cx="36234" cy="141552"/>
            </a:xfrm>
            <a:custGeom>
              <a:avLst/>
              <a:gdLst/>
              <a:ahLst/>
              <a:cxnLst/>
              <a:rect l="0" t="0" r="0" b="0"/>
              <a:pathLst>
                <a:path w="36234" h="141552">
                  <a:moveTo>
                    <a:pt x="36233" y="8201"/>
                  </a:moveTo>
                  <a:lnTo>
                    <a:pt x="36233" y="8201"/>
                  </a:lnTo>
                  <a:lnTo>
                    <a:pt x="36233" y="0"/>
                  </a:lnTo>
                  <a:lnTo>
                    <a:pt x="36233" y="4125"/>
                  </a:lnTo>
                  <a:lnTo>
                    <a:pt x="33411" y="9211"/>
                  </a:lnTo>
                  <a:lnTo>
                    <a:pt x="31177" y="12050"/>
                  </a:lnTo>
                  <a:lnTo>
                    <a:pt x="16936" y="58424"/>
                  </a:lnTo>
                  <a:lnTo>
                    <a:pt x="7585" y="86229"/>
                  </a:lnTo>
                  <a:lnTo>
                    <a:pt x="2334" y="97913"/>
                  </a:lnTo>
                  <a:lnTo>
                    <a:pt x="0" y="110162"/>
                  </a:lnTo>
                  <a:lnTo>
                    <a:pt x="7658" y="1415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4" name="SMARTInkShape-1620">
              <a:extLst>
                <a:ext uri="{FF2B5EF4-FFF2-40B4-BE49-F238E27FC236}">
                  <a16:creationId xmlns:a16="http://schemas.microsoft.com/office/drawing/2014/main" id="{2832907D-62DA-E4E9-B446-4AE0365EF034}"/>
                </a:ext>
              </a:extLst>
            </p:cNvPr>
            <p:cNvSpPr/>
            <p:nvPr>
              <p:custDataLst>
                <p:tags r:id="rId19"/>
              </p:custDataLst>
            </p:nvPr>
          </p:nvSpPr>
          <p:spPr>
            <a:xfrm>
              <a:off x="2352675" y="3210710"/>
              <a:ext cx="100739" cy="113516"/>
            </a:xfrm>
            <a:custGeom>
              <a:avLst/>
              <a:gdLst/>
              <a:ahLst/>
              <a:cxnLst/>
              <a:rect l="0" t="0" r="0" b="0"/>
              <a:pathLst>
                <a:path w="100739" h="113516">
                  <a:moveTo>
                    <a:pt x="95250" y="18265"/>
                  </a:moveTo>
                  <a:lnTo>
                    <a:pt x="95250" y="18265"/>
                  </a:lnTo>
                  <a:lnTo>
                    <a:pt x="100306" y="8152"/>
                  </a:lnTo>
                  <a:lnTo>
                    <a:pt x="100738" y="5173"/>
                  </a:lnTo>
                  <a:lnTo>
                    <a:pt x="99967" y="3187"/>
                  </a:lnTo>
                  <a:lnTo>
                    <a:pt x="98395" y="1863"/>
                  </a:lnTo>
                  <a:lnTo>
                    <a:pt x="86069" y="0"/>
                  </a:lnTo>
                  <a:lnTo>
                    <a:pt x="55608" y="7484"/>
                  </a:lnTo>
                  <a:lnTo>
                    <a:pt x="48351" y="11004"/>
                  </a:lnTo>
                  <a:lnTo>
                    <a:pt x="44934" y="13424"/>
                  </a:lnTo>
                  <a:lnTo>
                    <a:pt x="35068" y="26944"/>
                  </a:lnTo>
                  <a:lnTo>
                    <a:pt x="33962" y="30401"/>
                  </a:lnTo>
                  <a:lnTo>
                    <a:pt x="34283" y="32706"/>
                  </a:lnTo>
                  <a:lnTo>
                    <a:pt x="35555" y="34242"/>
                  </a:lnTo>
                  <a:lnTo>
                    <a:pt x="36969" y="38772"/>
                  </a:lnTo>
                  <a:lnTo>
                    <a:pt x="37346" y="41461"/>
                  </a:lnTo>
                  <a:lnTo>
                    <a:pt x="43410" y="47271"/>
                  </a:lnTo>
                  <a:lnTo>
                    <a:pt x="52101" y="52323"/>
                  </a:lnTo>
                  <a:lnTo>
                    <a:pt x="62945" y="56226"/>
                  </a:lnTo>
                  <a:lnTo>
                    <a:pt x="69603" y="60889"/>
                  </a:lnTo>
                  <a:lnTo>
                    <a:pt x="73268" y="66490"/>
                  </a:lnTo>
                  <a:lnTo>
                    <a:pt x="75331" y="75593"/>
                  </a:lnTo>
                  <a:lnTo>
                    <a:pt x="75621" y="78708"/>
                  </a:lnTo>
                  <a:lnTo>
                    <a:pt x="73698" y="81844"/>
                  </a:lnTo>
                  <a:lnTo>
                    <a:pt x="55401" y="94481"/>
                  </a:lnTo>
                  <a:lnTo>
                    <a:pt x="40404" y="101172"/>
                  </a:lnTo>
                  <a:lnTo>
                    <a:pt x="30911" y="103433"/>
                  </a:lnTo>
                  <a:lnTo>
                    <a:pt x="20374" y="110426"/>
                  </a:lnTo>
                  <a:lnTo>
                    <a:pt x="0" y="1135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25" name="SMARTInkShape-1621">
              <a:extLst>
                <a:ext uri="{FF2B5EF4-FFF2-40B4-BE49-F238E27FC236}">
                  <a16:creationId xmlns:a16="http://schemas.microsoft.com/office/drawing/2014/main" id="{B1ECAA3D-AC97-48DB-21D1-23741E4755B7}"/>
                </a:ext>
              </a:extLst>
            </p:cNvPr>
            <p:cNvSpPr/>
            <p:nvPr>
              <p:custDataLst>
                <p:tags r:id="rId20"/>
              </p:custDataLst>
            </p:nvPr>
          </p:nvSpPr>
          <p:spPr>
            <a:xfrm>
              <a:off x="2486025" y="3314700"/>
              <a:ext cx="19051" cy="1"/>
            </a:xfrm>
            <a:custGeom>
              <a:avLst/>
              <a:gdLst/>
              <a:ahLst/>
              <a:cxnLst/>
              <a:rect l="0" t="0" r="0" b="0"/>
              <a:pathLst>
                <a:path w="19051" h="1">
                  <a:moveTo>
                    <a:pt x="0" y="0"/>
                  </a:moveTo>
                  <a:lnTo>
                    <a:pt x="0" y="0"/>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Inferences about the Mean of Two Independent Populatio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Assumed Equal</a:t>
            </a:r>
          </a:p>
        </p:txBody>
      </p:sp>
      <p:grpSp>
        <p:nvGrpSpPr>
          <p:cNvPr id="5" name="SMARTInkShape-Group270">
            <a:extLst>
              <a:ext uri="{FF2B5EF4-FFF2-40B4-BE49-F238E27FC236}">
                <a16:creationId xmlns:a16="http://schemas.microsoft.com/office/drawing/2014/main" id="{EB79AF82-62DA-B219-3D51-E5BAD4207006}"/>
              </a:ext>
            </a:extLst>
          </p:cNvPr>
          <p:cNvGrpSpPr/>
          <p:nvPr/>
        </p:nvGrpSpPr>
        <p:grpSpPr>
          <a:xfrm>
            <a:off x="571665" y="1591199"/>
            <a:ext cx="371311" cy="366383"/>
            <a:chOff x="571665" y="1591199"/>
            <a:chExt cx="371311" cy="366383"/>
          </a:xfrm>
        </p:grpSpPr>
        <p:sp>
          <p:nvSpPr>
            <p:cNvPr id="3" name="SMARTInkShape-1622">
              <a:extLst>
                <a:ext uri="{FF2B5EF4-FFF2-40B4-BE49-F238E27FC236}">
                  <a16:creationId xmlns:a16="http://schemas.microsoft.com/office/drawing/2014/main" id="{9A0BF980-A85C-AE2D-2FE7-C1AAC468CD39}"/>
                </a:ext>
              </a:extLst>
            </p:cNvPr>
            <p:cNvSpPr/>
            <p:nvPr>
              <p:custDataLst>
                <p:tags r:id="rId83"/>
              </p:custDataLst>
            </p:nvPr>
          </p:nvSpPr>
          <p:spPr>
            <a:xfrm>
              <a:off x="571665" y="1591199"/>
              <a:ext cx="342736" cy="294318"/>
            </a:xfrm>
            <a:custGeom>
              <a:avLst/>
              <a:gdLst/>
              <a:ahLst/>
              <a:cxnLst/>
              <a:rect l="0" t="0" r="0" b="0"/>
              <a:pathLst>
                <a:path w="342736" h="294318">
                  <a:moveTo>
                    <a:pt x="47460" y="123301"/>
                  </a:moveTo>
                  <a:lnTo>
                    <a:pt x="47460" y="123301"/>
                  </a:lnTo>
                  <a:lnTo>
                    <a:pt x="47460" y="115100"/>
                  </a:lnTo>
                  <a:lnTo>
                    <a:pt x="48518" y="114659"/>
                  </a:lnTo>
                  <a:lnTo>
                    <a:pt x="55661" y="113892"/>
                  </a:lnTo>
                  <a:lnTo>
                    <a:pt x="56397" y="111005"/>
                  </a:lnTo>
                  <a:lnTo>
                    <a:pt x="56593" y="108754"/>
                  </a:lnTo>
                  <a:lnTo>
                    <a:pt x="57782" y="107253"/>
                  </a:lnTo>
                  <a:lnTo>
                    <a:pt x="61925" y="105585"/>
                  </a:lnTo>
                  <a:lnTo>
                    <a:pt x="63453" y="104082"/>
                  </a:lnTo>
                  <a:lnTo>
                    <a:pt x="65152" y="99590"/>
                  </a:lnTo>
                  <a:lnTo>
                    <a:pt x="66663" y="97969"/>
                  </a:lnTo>
                  <a:lnTo>
                    <a:pt x="71164" y="96167"/>
                  </a:lnTo>
                  <a:lnTo>
                    <a:pt x="82677" y="93952"/>
                  </a:lnTo>
                  <a:lnTo>
                    <a:pt x="94539" y="85604"/>
                  </a:lnTo>
                  <a:lnTo>
                    <a:pt x="103238" y="85236"/>
                  </a:lnTo>
                  <a:lnTo>
                    <a:pt x="118764" y="99391"/>
                  </a:lnTo>
                  <a:lnTo>
                    <a:pt x="121484" y="104913"/>
                  </a:lnTo>
                  <a:lnTo>
                    <a:pt x="122209" y="107867"/>
                  </a:lnTo>
                  <a:lnTo>
                    <a:pt x="131008" y="123359"/>
                  </a:lnTo>
                  <a:lnTo>
                    <a:pt x="142280" y="169241"/>
                  </a:lnTo>
                  <a:lnTo>
                    <a:pt x="132381" y="216089"/>
                  </a:lnTo>
                  <a:lnTo>
                    <a:pt x="121441" y="246517"/>
                  </a:lnTo>
                  <a:lnTo>
                    <a:pt x="90467" y="289806"/>
                  </a:lnTo>
                  <a:lnTo>
                    <a:pt x="84918" y="292553"/>
                  </a:lnTo>
                  <a:lnTo>
                    <a:pt x="72733" y="294317"/>
                  </a:lnTo>
                  <a:lnTo>
                    <a:pt x="66454" y="291736"/>
                  </a:lnTo>
                  <a:lnTo>
                    <a:pt x="60135" y="288119"/>
                  </a:lnTo>
                  <a:lnTo>
                    <a:pt x="50628" y="285025"/>
                  </a:lnTo>
                  <a:lnTo>
                    <a:pt x="15710" y="253437"/>
                  </a:lnTo>
                  <a:lnTo>
                    <a:pt x="6185" y="238883"/>
                  </a:lnTo>
                  <a:lnTo>
                    <a:pt x="1716" y="221165"/>
                  </a:lnTo>
                  <a:lnTo>
                    <a:pt x="0" y="183577"/>
                  </a:lnTo>
                  <a:lnTo>
                    <a:pt x="9545" y="146777"/>
                  </a:lnTo>
                  <a:lnTo>
                    <a:pt x="22502" y="129816"/>
                  </a:lnTo>
                  <a:lnTo>
                    <a:pt x="43252" y="107436"/>
                  </a:lnTo>
                  <a:lnTo>
                    <a:pt x="45590" y="101080"/>
                  </a:lnTo>
                  <a:lnTo>
                    <a:pt x="52273" y="94728"/>
                  </a:lnTo>
                  <a:lnTo>
                    <a:pt x="99166" y="70032"/>
                  </a:lnTo>
                  <a:lnTo>
                    <a:pt x="134394" y="51073"/>
                  </a:lnTo>
                  <a:lnTo>
                    <a:pt x="174111" y="35185"/>
                  </a:lnTo>
                  <a:lnTo>
                    <a:pt x="216460" y="21451"/>
                  </a:lnTo>
                  <a:lnTo>
                    <a:pt x="263429" y="11307"/>
                  </a:lnTo>
                  <a:lnTo>
                    <a:pt x="300633" y="1243"/>
                  </a:lnTo>
                  <a:lnTo>
                    <a:pt x="320265" y="0"/>
                  </a:lnTo>
                  <a:lnTo>
                    <a:pt x="324580" y="883"/>
                  </a:lnTo>
                  <a:lnTo>
                    <a:pt x="342735" y="90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1623">
              <a:extLst>
                <a:ext uri="{FF2B5EF4-FFF2-40B4-BE49-F238E27FC236}">
                  <a16:creationId xmlns:a16="http://schemas.microsoft.com/office/drawing/2014/main" id="{266BB0A1-A6E1-DEBF-A459-D1716C7358B5}"/>
                </a:ext>
              </a:extLst>
            </p:cNvPr>
            <p:cNvSpPr/>
            <p:nvPr>
              <p:custDataLst>
                <p:tags r:id="rId84"/>
              </p:custDataLst>
            </p:nvPr>
          </p:nvSpPr>
          <p:spPr>
            <a:xfrm>
              <a:off x="933450" y="1820831"/>
              <a:ext cx="9526" cy="136751"/>
            </a:xfrm>
            <a:custGeom>
              <a:avLst/>
              <a:gdLst/>
              <a:ahLst/>
              <a:cxnLst/>
              <a:rect l="0" t="0" r="0" b="0"/>
              <a:pathLst>
                <a:path w="9526" h="136751">
                  <a:moveTo>
                    <a:pt x="0" y="27019"/>
                  </a:moveTo>
                  <a:lnTo>
                    <a:pt x="0" y="27019"/>
                  </a:lnTo>
                  <a:lnTo>
                    <a:pt x="0" y="10617"/>
                  </a:lnTo>
                  <a:lnTo>
                    <a:pt x="8201" y="0"/>
                  </a:lnTo>
                  <a:lnTo>
                    <a:pt x="8642" y="540"/>
                  </a:lnTo>
                  <a:lnTo>
                    <a:pt x="9490" y="44245"/>
                  </a:lnTo>
                  <a:lnTo>
                    <a:pt x="9520" y="90632"/>
                  </a:lnTo>
                  <a:lnTo>
                    <a:pt x="9525" y="136750"/>
                  </a:lnTo>
                  <a:lnTo>
                    <a:pt x="9525" y="131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SMARTInkShape-1624">
            <a:extLst>
              <a:ext uri="{FF2B5EF4-FFF2-40B4-BE49-F238E27FC236}">
                <a16:creationId xmlns:a16="http://schemas.microsoft.com/office/drawing/2014/main" id="{47045587-444C-B15D-55DA-AC06CADB86C3}"/>
              </a:ext>
            </a:extLst>
          </p:cNvPr>
          <p:cNvSpPr/>
          <p:nvPr>
            <p:custDataLst>
              <p:tags r:id="rId1"/>
            </p:custDataLst>
          </p:nvPr>
        </p:nvSpPr>
        <p:spPr>
          <a:xfrm>
            <a:off x="1209675" y="1909037"/>
            <a:ext cx="47049" cy="157889"/>
          </a:xfrm>
          <a:custGeom>
            <a:avLst/>
            <a:gdLst/>
            <a:ahLst/>
            <a:cxnLst/>
            <a:rect l="0" t="0" r="0" b="0"/>
            <a:pathLst>
              <a:path w="47049" h="157889">
                <a:moveTo>
                  <a:pt x="9525" y="5488"/>
                </a:moveTo>
                <a:lnTo>
                  <a:pt x="9525" y="5488"/>
                </a:lnTo>
                <a:lnTo>
                  <a:pt x="19638" y="432"/>
                </a:lnTo>
                <a:lnTo>
                  <a:pt x="23675" y="0"/>
                </a:lnTo>
                <a:lnTo>
                  <a:pt x="30984" y="2343"/>
                </a:lnTo>
                <a:lnTo>
                  <a:pt x="37759" y="9735"/>
                </a:lnTo>
                <a:lnTo>
                  <a:pt x="43240" y="20075"/>
                </a:lnTo>
                <a:lnTo>
                  <a:pt x="47048" y="60300"/>
                </a:lnTo>
                <a:lnTo>
                  <a:pt x="42397" y="90520"/>
                </a:lnTo>
                <a:lnTo>
                  <a:pt x="29261" y="119583"/>
                </a:lnTo>
                <a:lnTo>
                  <a:pt x="0" y="157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SMARTInkShape-Group272">
            <a:extLst>
              <a:ext uri="{FF2B5EF4-FFF2-40B4-BE49-F238E27FC236}">
                <a16:creationId xmlns:a16="http://schemas.microsoft.com/office/drawing/2014/main" id="{7E2016BD-96D2-E0FC-9E39-B8F02A62EC36}"/>
              </a:ext>
            </a:extLst>
          </p:cNvPr>
          <p:cNvGrpSpPr/>
          <p:nvPr/>
        </p:nvGrpSpPr>
        <p:grpSpPr>
          <a:xfrm>
            <a:off x="1486085" y="1629616"/>
            <a:ext cx="409391" cy="332535"/>
            <a:chOff x="1486085" y="1629616"/>
            <a:chExt cx="409391" cy="332535"/>
          </a:xfrm>
        </p:grpSpPr>
        <p:sp>
          <p:nvSpPr>
            <p:cNvPr id="7" name="SMARTInkShape-1625">
              <a:extLst>
                <a:ext uri="{FF2B5EF4-FFF2-40B4-BE49-F238E27FC236}">
                  <a16:creationId xmlns:a16="http://schemas.microsoft.com/office/drawing/2014/main" id="{D1156F67-F278-67FD-3E1A-B058980010D3}"/>
                </a:ext>
              </a:extLst>
            </p:cNvPr>
            <p:cNvSpPr/>
            <p:nvPr>
              <p:custDataLst>
                <p:tags r:id="rId81"/>
              </p:custDataLst>
            </p:nvPr>
          </p:nvSpPr>
          <p:spPr>
            <a:xfrm>
              <a:off x="1486085" y="1629616"/>
              <a:ext cx="276041" cy="275100"/>
            </a:xfrm>
            <a:custGeom>
              <a:avLst/>
              <a:gdLst/>
              <a:ahLst/>
              <a:cxnLst/>
              <a:rect l="0" t="0" r="0" b="0"/>
              <a:pathLst>
                <a:path w="276041" h="275100">
                  <a:moveTo>
                    <a:pt x="9340" y="132509"/>
                  </a:moveTo>
                  <a:lnTo>
                    <a:pt x="9340" y="132509"/>
                  </a:lnTo>
                  <a:lnTo>
                    <a:pt x="27240" y="124970"/>
                  </a:lnTo>
                  <a:lnTo>
                    <a:pt x="30799" y="124308"/>
                  </a:lnTo>
                  <a:lnTo>
                    <a:pt x="37574" y="120750"/>
                  </a:lnTo>
                  <a:lnTo>
                    <a:pt x="44114" y="116699"/>
                  </a:lnTo>
                  <a:lnTo>
                    <a:pt x="54803" y="114419"/>
                  </a:lnTo>
                  <a:lnTo>
                    <a:pt x="65177" y="113886"/>
                  </a:lnTo>
                  <a:lnTo>
                    <a:pt x="74020" y="116471"/>
                  </a:lnTo>
                  <a:lnTo>
                    <a:pt x="93067" y="130804"/>
                  </a:lnTo>
                  <a:lnTo>
                    <a:pt x="101216" y="146322"/>
                  </a:lnTo>
                  <a:lnTo>
                    <a:pt x="103924" y="163499"/>
                  </a:lnTo>
                  <a:lnTo>
                    <a:pt x="104551" y="208820"/>
                  </a:lnTo>
                  <a:lnTo>
                    <a:pt x="99522" y="225558"/>
                  </a:lnTo>
                  <a:lnTo>
                    <a:pt x="88113" y="246101"/>
                  </a:lnTo>
                  <a:lnTo>
                    <a:pt x="87255" y="249512"/>
                  </a:lnTo>
                  <a:lnTo>
                    <a:pt x="75935" y="264426"/>
                  </a:lnTo>
                  <a:lnTo>
                    <a:pt x="67865" y="270514"/>
                  </a:lnTo>
                  <a:lnTo>
                    <a:pt x="59118" y="274422"/>
                  </a:lnTo>
                  <a:lnTo>
                    <a:pt x="52546" y="275099"/>
                  </a:lnTo>
                  <a:lnTo>
                    <a:pt x="33784" y="265187"/>
                  </a:lnTo>
                  <a:lnTo>
                    <a:pt x="22673" y="248980"/>
                  </a:lnTo>
                  <a:lnTo>
                    <a:pt x="6917" y="209138"/>
                  </a:lnTo>
                  <a:lnTo>
                    <a:pt x="750" y="165857"/>
                  </a:lnTo>
                  <a:lnTo>
                    <a:pt x="0" y="128983"/>
                  </a:lnTo>
                  <a:lnTo>
                    <a:pt x="20562" y="81598"/>
                  </a:lnTo>
                  <a:lnTo>
                    <a:pt x="32319" y="61198"/>
                  </a:lnTo>
                  <a:lnTo>
                    <a:pt x="50838" y="43764"/>
                  </a:lnTo>
                  <a:lnTo>
                    <a:pt x="82395" y="24998"/>
                  </a:lnTo>
                  <a:lnTo>
                    <a:pt x="129526" y="11946"/>
                  </a:lnTo>
                  <a:lnTo>
                    <a:pt x="166894" y="3418"/>
                  </a:lnTo>
                  <a:lnTo>
                    <a:pt x="208501" y="0"/>
                  </a:lnTo>
                  <a:lnTo>
                    <a:pt x="237684" y="2231"/>
                  </a:lnTo>
                  <a:lnTo>
                    <a:pt x="276040" y="182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1626">
              <a:extLst>
                <a:ext uri="{FF2B5EF4-FFF2-40B4-BE49-F238E27FC236}">
                  <a16:creationId xmlns:a16="http://schemas.microsoft.com/office/drawing/2014/main" id="{68C03B19-C8DD-1389-F11B-A1287552E02A}"/>
                </a:ext>
              </a:extLst>
            </p:cNvPr>
            <p:cNvSpPr/>
            <p:nvPr>
              <p:custDataLst>
                <p:tags r:id="rId82"/>
              </p:custDataLst>
            </p:nvPr>
          </p:nvSpPr>
          <p:spPr>
            <a:xfrm>
              <a:off x="1762125" y="1838486"/>
              <a:ext cx="133351" cy="123665"/>
            </a:xfrm>
            <a:custGeom>
              <a:avLst/>
              <a:gdLst/>
              <a:ahLst/>
              <a:cxnLst/>
              <a:rect l="0" t="0" r="0" b="0"/>
              <a:pathLst>
                <a:path w="133351" h="123665">
                  <a:moveTo>
                    <a:pt x="0" y="28414"/>
                  </a:moveTo>
                  <a:lnTo>
                    <a:pt x="0" y="28414"/>
                  </a:lnTo>
                  <a:lnTo>
                    <a:pt x="22120" y="9116"/>
                  </a:lnTo>
                  <a:lnTo>
                    <a:pt x="36187" y="2588"/>
                  </a:lnTo>
                  <a:lnTo>
                    <a:pt x="68414" y="0"/>
                  </a:lnTo>
                  <a:lnTo>
                    <a:pt x="75562" y="2733"/>
                  </a:lnTo>
                  <a:lnTo>
                    <a:pt x="78950" y="4943"/>
                  </a:lnTo>
                  <a:lnTo>
                    <a:pt x="80150" y="8534"/>
                  </a:lnTo>
                  <a:lnTo>
                    <a:pt x="78661" y="18167"/>
                  </a:lnTo>
                  <a:lnTo>
                    <a:pt x="58624" y="60043"/>
                  </a:lnTo>
                  <a:lnTo>
                    <a:pt x="40411" y="87025"/>
                  </a:lnTo>
                  <a:lnTo>
                    <a:pt x="17225" y="99084"/>
                  </a:lnTo>
                  <a:lnTo>
                    <a:pt x="12947" y="104978"/>
                  </a:lnTo>
                  <a:lnTo>
                    <a:pt x="10201" y="112330"/>
                  </a:lnTo>
                  <a:lnTo>
                    <a:pt x="1384" y="122181"/>
                  </a:lnTo>
                  <a:lnTo>
                    <a:pt x="1981" y="122675"/>
                  </a:lnTo>
                  <a:lnTo>
                    <a:pt x="44686" y="123656"/>
                  </a:lnTo>
                  <a:lnTo>
                    <a:pt x="89597" y="123663"/>
                  </a:lnTo>
                  <a:lnTo>
                    <a:pt x="133350" y="1236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273">
            <a:extLst>
              <a:ext uri="{FF2B5EF4-FFF2-40B4-BE49-F238E27FC236}">
                <a16:creationId xmlns:a16="http://schemas.microsoft.com/office/drawing/2014/main" id="{59138F28-F34D-6BC6-644B-3E2FCDD5E1DF}"/>
              </a:ext>
            </a:extLst>
          </p:cNvPr>
          <p:cNvGrpSpPr/>
          <p:nvPr/>
        </p:nvGrpSpPr>
        <p:grpSpPr>
          <a:xfrm>
            <a:off x="2238375" y="1628775"/>
            <a:ext cx="38101" cy="161926"/>
            <a:chOff x="2238375" y="1628775"/>
            <a:chExt cx="38101" cy="161926"/>
          </a:xfrm>
        </p:grpSpPr>
        <p:sp>
          <p:nvSpPr>
            <p:cNvPr id="10" name="SMARTInkShape-1627">
              <a:extLst>
                <a:ext uri="{FF2B5EF4-FFF2-40B4-BE49-F238E27FC236}">
                  <a16:creationId xmlns:a16="http://schemas.microsoft.com/office/drawing/2014/main" id="{AAD3CA7C-AA08-3E7A-F2B6-BC0B26E4C9CF}"/>
                </a:ext>
              </a:extLst>
            </p:cNvPr>
            <p:cNvSpPr/>
            <p:nvPr>
              <p:custDataLst>
                <p:tags r:id="rId79"/>
              </p:custDataLst>
            </p:nvPr>
          </p:nvSpPr>
          <p:spPr>
            <a:xfrm>
              <a:off x="2266950" y="1628775"/>
              <a:ext cx="9526" cy="19051"/>
            </a:xfrm>
            <a:custGeom>
              <a:avLst/>
              <a:gdLst/>
              <a:ahLst/>
              <a:cxnLst/>
              <a:rect l="0" t="0" r="0" b="0"/>
              <a:pathLst>
                <a:path w="9526" h="19051">
                  <a:moveTo>
                    <a:pt x="0" y="19050"/>
                  </a:moveTo>
                  <a:lnTo>
                    <a:pt x="0" y="19050"/>
                  </a:lnTo>
                  <a:lnTo>
                    <a:pt x="9133" y="9917"/>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628">
              <a:extLst>
                <a:ext uri="{FF2B5EF4-FFF2-40B4-BE49-F238E27FC236}">
                  <a16:creationId xmlns:a16="http://schemas.microsoft.com/office/drawing/2014/main" id="{C7471D9F-7219-9660-E5D3-CE063AD14F84}"/>
                </a:ext>
              </a:extLst>
            </p:cNvPr>
            <p:cNvSpPr/>
            <p:nvPr>
              <p:custDataLst>
                <p:tags r:id="rId80"/>
              </p:custDataLst>
            </p:nvPr>
          </p:nvSpPr>
          <p:spPr>
            <a:xfrm>
              <a:off x="2238375" y="1762125"/>
              <a:ext cx="28576" cy="28576"/>
            </a:xfrm>
            <a:custGeom>
              <a:avLst/>
              <a:gdLst/>
              <a:ahLst/>
              <a:cxnLst/>
              <a:rect l="0" t="0" r="0" b="0"/>
              <a:pathLst>
                <a:path w="28576" h="28576">
                  <a:moveTo>
                    <a:pt x="28575" y="0"/>
                  </a:moveTo>
                  <a:lnTo>
                    <a:pt x="28575" y="0"/>
                  </a:lnTo>
                  <a:lnTo>
                    <a:pt x="3972" y="16402"/>
                  </a:lnTo>
                  <a:lnTo>
                    <a:pt x="2648" y="18343"/>
                  </a:lnTo>
                  <a:lnTo>
                    <a:pt x="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274">
            <a:extLst>
              <a:ext uri="{FF2B5EF4-FFF2-40B4-BE49-F238E27FC236}">
                <a16:creationId xmlns:a16="http://schemas.microsoft.com/office/drawing/2014/main" id="{2B177F42-C044-C001-E1F5-8EC460CD1316}"/>
              </a:ext>
            </a:extLst>
          </p:cNvPr>
          <p:cNvGrpSpPr/>
          <p:nvPr/>
        </p:nvGrpSpPr>
        <p:grpSpPr>
          <a:xfrm>
            <a:off x="2648376" y="1567903"/>
            <a:ext cx="1367652" cy="270423"/>
            <a:chOff x="2648376" y="1567903"/>
            <a:chExt cx="1367652" cy="270423"/>
          </a:xfrm>
        </p:grpSpPr>
        <p:sp>
          <p:nvSpPr>
            <p:cNvPr id="13" name="SMARTInkShape-1629">
              <a:extLst>
                <a:ext uri="{FF2B5EF4-FFF2-40B4-BE49-F238E27FC236}">
                  <a16:creationId xmlns:a16="http://schemas.microsoft.com/office/drawing/2014/main" id="{8623D887-CA9C-0B0B-A306-7456B6D9ADD7}"/>
                </a:ext>
              </a:extLst>
            </p:cNvPr>
            <p:cNvSpPr/>
            <p:nvPr>
              <p:custDataLst>
                <p:tags r:id="rId71"/>
              </p:custDataLst>
            </p:nvPr>
          </p:nvSpPr>
          <p:spPr>
            <a:xfrm>
              <a:off x="2648376" y="1600200"/>
              <a:ext cx="141031" cy="192662"/>
            </a:xfrm>
            <a:custGeom>
              <a:avLst/>
              <a:gdLst/>
              <a:ahLst/>
              <a:cxnLst/>
              <a:rect l="0" t="0" r="0" b="0"/>
              <a:pathLst>
                <a:path w="141031" h="192662">
                  <a:moveTo>
                    <a:pt x="9099" y="47625"/>
                  </a:moveTo>
                  <a:lnTo>
                    <a:pt x="9099" y="47625"/>
                  </a:lnTo>
                  <a:lnTo>
                    <a:pt x="14155" y="42569"/>
                  </a:lnTo>
                  <a:lnTo>
                    <a:pt x="16638" y="37264"/>
                  </a:lnTo>
                  <a:lnTo>
                    <a:pt x="18614" y="28620"/>
                  </a:lnTo>
                  <a:lnTo>
                    <a:pt x="13564" y="28588"/>
                  </a:lnTo>
                  <a:lnTo>
                    <a:pt x="12076" y="29642"/>
                  </a:lnTo>
                  <a:lnTo>
                    <a:pt x="11084" y="31403"/>
                  </a:lnTo>
                  <a:lnTo>
                    <a:pt x="1014" y="77481"/>
                  </a:lnTo>
                  <a:lnTo>
                    <a:pt x="0" y="110211"/>
                  </a:lnTo>
                  <a:lnTo>
                    <a:pt x="5408" y="131533"/>
                  </a:lnTo>
                  <a:lnTo>
                    <a:pt x="15926" y="151592"/>
                  </a:lnTo>
                  <a:lnTo>
                    <a:pt x="39697" y="178619"/>
                  </a:lnTo>
                  <a:lnTo>
                    <a:pt x="57623" y="189806"/>
                  </a:lnTo>
                  <a:lnTo>
                    <a:pt x="76173" y="192661"/>
                  </a:lnTo>
                  <a:lnTo>
                    <a:pt x="93943" y="189343"/>
                  </a:lnTo>
                  <a:lnTo>
                    <a:pt x="108897" y="180814"/>
                  </a:lnTo>
                  <a:lnTo>
                    <a:pt x="116953" y="169967"/>
                  </a:lnTo>
                  <a:lnTo>
                    <a:pt x="130155" y="125354"/>
                  </a:lnTo>
                  <a:lnTo>
                    <a:pt x="139707" y="86027"/>
                  </a:lnTo>
                  <a:lnTo>
                    <a:pt x="141030" y="40256"/>
                  </a:lnTo>
                  <a:lnTo>
                    <a:pt x="132118" y="4455"/>
                  </a:lnTo>
                  <a:lnTo>
                    <a:pt x="12339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630">
              <a:extLst>
                <a:ext uri="{FF2B5EF4-FFF2-40B4-BE49-F238E27FC236}">
                  <a16:creationId xmlns:a16="http://schemas.microsoft.com/office/drawing/2014/main" id="{6086581D-F7FA-1824-7B97-6F59321796EA}"/>
                </a:ext>
              </a:extLst>
            </p:cNvPr>
            <p:cNvSpPr/>
            <p:nvPr>
              <p:custDataLst>
                <p:tags r:id="rId72"/>
              </p:custDataLst>
            </p:nvPr>
          </p:nvSpPr>
          <p:spPr>
            <a:xfrm>
              <a:off x="2828925" y="1647995"/>
              <a:ext cx="171451" cy="152231"/>
            </a:xfrm>
            <a:custGeom>
              <a:avLst/>
              <a:gdLst/>
              <a:ahLst/>
              <a:cxnLst/>
              <a:rect l="0" t="0" r="0" b="0"/>
              <a:pathLst>
                <a:path w="171451" h="152231">
                  <a:moveTo>
                    <a:pt x="0" y="56980"/>
                  </a:moveTo>
                  <a:lnTo>
                    <a:pt x="0" y="56980"/>
                  </a:lnTo>
                  <a:lnTo>
                    <a:pt x="10361" y="31541"/>
                  </a:lnTo>
                  <a:lnTo>
                    <a:pt x="25826" y="9630"/>
                  </a:lnTo>
                  <a:lnTo>
                    <a:pt x="26743" y="6364"/>
                  </a:lnTo>
                  <a:lnTo>
                    <a:pt x="28411" y="4186"/>
                  </a:lnTo>
                  <a:lnTo>
                    <a:pt x="33088" y="1766"/>
                  </a:lnTo>
                  <a:lnTo>
                    <a:pt x="45861" y="0"/>
                  </a:lnTo>
                  <a:lnTo>
                    <a:pt x="46449" y="1002"/>
                  </a:lnTo>
                  <a:lnTo>
                    <a:pt x="47102" y="4937"/>
                  </a:lnTo>
                  <a:lnTo>
                    <a:pt x="48335" y="6410"/>
                  </a:lnTo>
                  <a:lnTo>
                    <a:pt x="52527" y="8046"/>
                  </a:lnTo>
                  <a:lnTo>
                    <a:pt x="54068" y="10599"/>
                  </a:lnTo>
                  <a:lnTo>
                    <a:pt x="57938" y="34167"/>
                  </a:lnTo>
                  <a:lnTo>
                    <a:pt x="63616" y="45164"/>
                  </a:lnTo>
                  <a:lnTo>
                    <a:pt x="65315" y="55609"/>
                  </a:lnTo>
                  <a:lnTo>
                    <a:pt x="64710" y="59241"/>
                  </a:lnTo>
                  <a:lnTo>
                    <a:pt x="63248" y="61662"/>
                  </a:lnTo>
                  <a:lnTo>
                    <a:pt x="61215" y="63277"/>
                  </a:lnTo>
                  <a:lnTo>
                    <a:pt x="58957" y="70715"/>
                  </a:lnTo>
                  <a:lnTo>
                    <a:pt x="57151" y="116128"/>
                  </a:lnTo>
                  <a:lnTo>
                    <a:pt x="57151" y="118637"/>
                  </a:lnTo>
                  <a:lnTo>
                    <a:pt x="59973" y="124247"/>
                  </a:lnTo>
                  <a:lnTo>
                    <a:pt x="62206" y="127225"/>
                  </a:lnTo>
                  <a:lnTo>
                    <a:pt x="63696" y="128151"/>
                  </a:lnTo>
                  <a:lnTo>
                    <a:pt x="64689" y="127711"/>
                  </a:lnTo>
                  <a:lnTo>
                    <a:pt x="85921" y="85165"/>
                  </a:lnTo>
                  <a:lnTo>
                    <a:pt x="102684" y="54812"/>
                  </a:lnTo>
                  <a:lnTo>
                    <a:pt x="116621" y="42344"/>
                  </a:lnTo>
                  <a:lnTo>
                    <a:pt x="122749" y="33005"/>
                  </a:lnTo>
                  <a:lnTo>
                    <a:pt x="127933" y="30450"/>
                  </a:lnTo>
                  <a:lnTo>
                    <a:pt x="136801" y="29011"/>
                  </a:lnTo>
                  <a:lnTo>
                    <a:pt x="138826" y="29867"/>
                  </a:lnTo>
                  <a:lnTo>
                    <a:pt x="140175" y="31496"/>
                  </a:lnTo>
                  <a:lnTo>
                    <a:pt x="141075" y="33641"/>
                  </a:lnTo>
                  <a:lnTo>
                    <a:pt x="142733" y="35071"/>
                  </a:lnTo>
                  <a:lnTo>
                    <a:pt x="147398" y="36659"/>
                  </a:lnTo>
                  <a:lnTo>
                    <a:pt x="149065" y="38141"/>
                  </a:lnTo>
                  <a:lnTo>
                    <a:pt x="150918" y="42610"/>
                  </a:lnTo>
                  <a:lnTo>
                    <a:pt x="155164" y="78322"/>
                  </a:lnTo>
                  <a:lnTo>
                    <a:pt x="158920" y="90807"/>
                  </a:lnTo>
                  <a:lnTo>
                    <a:pt x="162720" y="134503"/>
                  </a:lnTo>
                  <a:lnTo>
                    <a:pt x="171450" y="1522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631">
              <a:extLst>
                <a:ext uri="{FF2B5EF4-FFF2-40B4-BE49-F238E27FC236}">
                  <a16:creationId xmlns:a16="http://schemas.microsoft.com/office/drawing/2014/main" id="{6261E579-1D56-97CA-A379-9ED13877677E}"/>
                </a:ext>
              </a:extLst>
            </p:cNvPr>
            <p:cNvSpPr/>
            <p:nvPr>
              <p:custDataLst>
                <p:tags r:id="rId73"/>
              </p:custDataLst>
            </p:nvPr>
          </p:nvSpPr>
          <p:spPr>
            <a:xfrm>
              <a:off x="3048000" y="1567903"/>
              <a:ext cx="57035" cy="213273"/>
            </a:xfrm>
            <a:custGeom>
              <a:avLst/>
              <a:gdLst/>
              <a:ahLst/>
              <a:cxnLst/>
              <a:rect l="0" t="0" r="0" b="0"/>
              <a:pathLst>
                <a:path w="57035" h="213273">
                  <a:moveTo>
                    <a:pt x="47625" y="22772"/>
                  </a:moveTo>
                  <a:lnTo>
                    <a:pt x="47625" y="22772"/>
                  </a:lnTo>
                  <a:lnTo>
                    <a:pt x="55163" y="4872"/>
                  </a:lnTo>
                  <a:lnTo>
                    <a:pt x="56267" y="0"/>
                  </a:lnTo>
                  <a:lnTo>
                    <a:pt x="56561" y="182"/>
                  </a:lnTo>
                  <a:lnTo>
                    <a:pt x="57034" y="8079"/>
                  </a:lnTo>
                  <a:lnTo>
                    <a:pt x="49596" y="53084"/>
                  </a:lnTo>
                  <a:lnTo>
                    <a:pt x="45768" y="85442"/>
                  </a:lnTo>
                  <a:lnTo>
                    <a:pt x="29776" y="126442"/>
                  </a:lnTo>
                  <a:lnTo>
                    <a:pt x="18346" y="168481"/>
                  </a:lnTo>
                  <a:lnTo>
                    <a:pt x="0" y="213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632">
              <a:extLst>
                <a:ext uri="{FF2B5EF4-FFF2-40B4-BE49-F238E27FC236}">
                  <a16:creationId xmlns:a16="http://schemas.microsoft.com/office/drawing/2014/main" id="{917057B8-33E9-4644-989D-7EEDC40BD2F4}"/>
                </a:ext>
              </a:extLst>
            </p:cNvPr>
            <p:cNvSpPr/>
            <p:nvPr>
              <p:custDataLst>
                <p:tags r:id="rId74"/>
              </p:custDataLst>
            </p:nvPr>
          </p:nvSpPr>
          <p:spPr>
            <a:xfrm>
              <a:off x="3121377" y="1628775"/>
              <a:ext cx="105883" cy="137296"/>
            </a:xfrm>
            <a:custGeom>
              <a:avLst/>
              <a:gdLst/>
              <a:ahLst/>
              <a:cxnLst/>
              <a:rect l="0" t="0" r="0" b="0"/>
              <a:pathLst>
                <a:path w="105883" h="137296">
                  <a:moveTo>
                    <a:pt x="88548" y="0"/>
                  </a:moveTo>
                  <a:lnTo>
                    <a:pt x="88548" y="0"/>
                  </a:lnTo>
                  <a:lnTo>
                    <a:pt x="105882" y="0"/>
                  </a:lnTo>
                  <a:lnTo>
                    <a:pt x="91920" y="0"/>
                  </a:lnTo>
                  <a:lnTo>
                    <a:pt x="44921" y="17900"/>
                  </a:lnTo>
                  <a:lnTo>
                    <a:pt x="23057" y="31056"/>
                  </a:lnTo>
                  <a:lnTo>
                    <a:pt x="5996" y="48360"/>
                  </a:lnTo>
                  <a:lnTo>
                    <a:pt x="1763" y="54465"/>
                  </a:lnTo>
                  <a:lnTo>
                    <a:pt x="0" y="60652"/>
                  </a:lnTo>
                  <a:lnTo>
                    <a:pt x="863" y="73170"/>
                  </a:lnTo>
                  <a:lnTo>
                    <a:pt x="4774" y="82967"/>
                  </a:lnTo>
                  <a:lnTo>
                    <a:pt x="20013" y="113271"/>
                  </a:lnTo>
                  <a:lnTo>
                    <a:pt x="66498" y="136671"/>
                  </a:lnTo>
                  <a:lnTo>
                    <a:pt x="79101" y="137295"/>
                  </a:lnTo>
                  <a:lnTo>
                    <a:pt x="98073"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633">
              <a:extLst>
                <a:ext uri="{FF2B5EF4-FFF2-40B4-BE49-F238E27FC236}">
                  <a16:creationId xmlns:a16="http://schemas.microsoft.com/office/drawing/2014/main" id="{DDA237E5-0A25-E15B-7A50-B37737E69E73}"/>
                </a:ext>
              </a:extLst>
            </p:cNvPr>
            <p:cNvSpPr/>
            <p:nvPr>
              <p:custDataLst>
                <p:tags r:id="rId75"/>
              </p:custDataLst>
            </p:nvPr>
          </p:nvSpPr>
          <p:spPr>
            <a:xfrm>
              <a:off x="3219450" y="1677121"/>
              <a:ext cx="180807" cy="132630"/>
            </a:xfrm>
            <a:custGeom>
              <a:avLst/>
              <a:gdLst/>
              <a:ahLst/>
              <a:cxnLst/>
              <a:rect l="0" t="0" r="0" b="0"/>
              <a:pathLst>
                <a:path w="180807" h="132630">
                  <a:moveTo>
                    <a:pt x="0" y="56429"/>
                  </a:moveTo>
                  <a:lnTo>
                    <a:pt x="0" y="56429"/>
                  </a:lnTo>
                  <a:lnTo>
                    <a:pt x="41320" y="16168"/>
                  </a:lnTo>
                  <a:lnTo>
                    <a:pt x="64671" y="890"/>
                  </a:lnTo>
                  <a:lnTo>
                    <a:pt x="68607" y="5640"/>
                  </a:lnTo>
                  <a:lnTo>
                    <a:pt x="72825" y="14806"/>
                  </a:lnTo>
                  <a:lnTo>
                    <a:pt x="76259" y="30808"/>
                  </a:lnTo>
                  <a:lnTo>
                    <a:pt x="80812" y="39045"/>
                  </a:lnTo>
                  <a:lnTo>
                    <a:pt x="81392" y="42723"/>
                  </a:lnTo>
                  <a:lnTo>
                    <a:pt x="80719" y="46233"/>
                  </a:lnTo>
                  <a:lnTo>
                    <a:pt x="78208" y="54014"/>
                  </a:lnTo>
                  <a:lnTo>
                    <a:pt x="73495" y="87220"/>
                  </a:lnTo>
                  <a:lnTo>
                    <a:pt x="68022" y="100729"/>
                  </a:lnTo>
                  <a:lnTo>
                    <a:pt x="68632" y="101837"/>
                  </a:lnTo>
                  <a:lnTo>
                    <a:pt x="70096" y="102576"/>
                  </a:lnTo>
                  <a:lnTo>
                    <a:pt x="72131" y="103069"/>
                  </a:lnTo>
                  <a:lnTo>
                    <a:pt x="73487" y="102339"/>
                  </a:lnTo>
                  <a:lnTo>
                    <a:pt x="74391" y="100794"/>
                  </a:lnTo>
                  <a:lnTo>
                    <a:pt x="74994" y="98705"/>
                  </a:lnTo>
                  <a:lnTo>
                    <a:pt x="84625" y="86691"/>
                  </a:lnTo>
                  <a:lnTo>
                    <a:pt x="122179" y="40372"/>
                  </a:lnTo>
                  <a:lnTo>
                    <a:pt x="157585" y="4756"/>
                  </a:lnTo>
                  <a:lnTo>
                    <a:pt x="164583" y="1713"/>
                  </a:lnTo>
                  <a:lnTo>
                    <a:pt x="174471" y="0"/>
                  </a:lnTo>
                  <a:lnTo>
                    <a:pt x="176639" y="818"/>
                  </a:lnTo>
                  <a:lnTo>
                    <a:pt x="178084" y="2422"/>
                  </a:lnTo>
                  <a:lnTo>
                    <a:pt x="179048" y="4549"/>
                  </a:lnTo>
                  <a:lnTo>
                    <a:pt x="180806" y="40002"/>
                  </a:lnTo>
                  <a:lnTo>
                    <a:pt x="172759" y="86558"/>
                  </a:lnTo>
                  <a:lnTo>
                    <a:pt x="161925" y="1326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1634">
              <a:extLst>
                <a:ext uri="{FF2B5EF4-FFF2-40B4-BE49-F238E27FC236}">
                  <a16:creationId xmlns:a16="http://schemas.microsoft.com/office/drawing/2014/main" id="{4D31DC46-859D-95A6-7508-F42A955832DD}"/>
                </a:ext>
              </a:extLst>
            </p:cNvPr>
            <p:cNvSpPr/>
            <p:nvPr>
              <p:custDataLst>
                <p:tags r:id="rId76"/>
              </p:custDataLst>
            </p:nvPr>
          </p:nvSpPr>
          <p:spPr>
            <a:xfrm>
              <a:off x="3467258" y="1676567"/>
              <a:ext cx="99197" cy="131057"/>
            </a:xfrm>
            <a:custGeom>
              <a:avLst/>
              <a:gdLst/>
              <a:ahLst/>
              <a:cxnLst/>
              <a:rect l="0" t="0" r="0" b="0"/>
              <a:pathLst>
                <a:path w="99197" h="131057">
                  <a:moveTo>
                    <a:pt x="56992" y="47458"/>
                  </a:moveTo>
                  <a:lnTo>
                    <a:pt x="56992" y="47458"/>
                  </a:lnTo>
                  <a:lnTo>
                    <a:pt x="56992" y="37345"/>
                  </a:lnTo>
                  <a:lnTo>
                    <a:pt x="59814" y="29558"/>
                  </a:lnTo>
                  <a:lnTo>
                    <a:pt x="62048" y="26000"/>
                  </a:lnTo>
                  <a:lnTo>
                    <a:pt x="62480" y="22569"/>
                  </a:lnTo>
                  <a:lnTo>
                    <a:pt x="57073" y="396"/>
                  </a:lnTo>
                  <a:lnTo>
                    <a:pt x="51960" y="0"/>
                  </a:lnTo>
                  <a:lnTo>
                    <a:pt x="46641" y="2729"/>
                  </a:lnTo>
                  <a:lnTo>
                    <a:pt x="29547" y="18162"/>
                  </a:lnTo>
                  <a:lnTo>
                    <a:pt x="23628" y="26676"/>
                  </a:lnTo>
                  <a:lnTo>
                    <a:pt x="2540" y="73414"/>
                  </a:lnTo>
                  <a:lnTo>
                    <a:pt x="0" y="114507"/>
                  </a:lnTo>
                  <a:lnTo>
                    <a:pt x="2735" y="122413"/>
                  </a:lnTo>
                  <a:lnTo>
                    <a:pt x="4946" y="126003"/>
                  </a:lnTo>
                  <a:lnTo>
                    <a:pt x="8536" y="128396"/>
                  </a:lnTo>
                  <a:lnTo>
                    <a:pt x="18170" y="131056"/>
                  </a:lnTo>
                  <a:lnTo>
                    <a:pt x="32330" y="126593"/>
                  </a:lnTo>
                  <a:lnTo>
                    <a:pt x="62234" y="111538"/>
                  </a:lnTo>
                  <a:lnTo>
                    <a:pt x="72727" y="96399"/>
                  </a:lnTo>
                  <a:lnTo>
                    <a:pt x="94801" y="51232"/>
                  </a:lnTo>
                  <a:lnTo>
                    <a:pt x="98073" y="46799"/>
                  </a:lnTo>
                  <a:lnTo>
                    <a:pt x="99196" y="41727"/>
                  </a:lnTo>
                  <a:lnTo>
                    <a:pt x="97622" y="30447"/>
                  </a:lnTo>
                  <a:lnTo>
                    <a:pt x="95720" y="26592"/>
                  </a:lnTo>
                  <a:lnTo>
                    <a:pt x="93394" y="24022"/>
                  </a:lnTo>
                  <a:lnTo>
                    <a:pt x="87987" y="21167"/>
                  </a:lnTo>
                  <a:lnTo>
                    <a:pt x="47467" y="188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635">
              <a:extLst>
                <a:ext uri="{FF2B5EF4-FFF2-40B4-BE49-F238E27FC236}">
                  <a16:creationId xmlns:a16="http://schemas.microsoft.com/office/drawing/2014/main" id="{232741D5-5182-E9E3-7D14-DF799DAF202C}"/>
                </a:ext>
              </a:extLst>
            </p:cNvPr>
            <p:cNvSpPr/>
            <p:nvPr>
              <p:custDataLst>
                <p:tags r:id="rId77"/>
              </p:custDataLst>
            </p:nvPr>
          </p:nvSpPr>
          <p:spPr>
            <a:xfrm>
              <a:off x="3600450" y="1638300"/>
              <a:ext cx="180976" cy="157329"/>
            </a:xfrm>
            <a:custGeom>
              <a:avLst/>
              <a:gdLst/>
              <a:ahLst/>
              <a:cxnLst/>
              <a:rect l="0" t="0" r="0" b="0"/>
              <a:pathLst>
                <a:path w="180976" h="157329">
                  <a:moveTo>
                    <a:pt x="0" y="85725"/>
                  </a:moveTo>
                  <a:lnTo>
                    <a:pt x="0" y="85725"/>
                  </a:lnTo>
                  <a:lnTo>
                    <a:pt x="7539" y="67825"/>
                  </a:lnTo>
                  <a:lnTo>
                    <a:pt x="8201" y="64267"/>
                  </a:lnTo>
                  <a:lnTo>
                    <a:pt x="11759" y="57491"/>
                  </a:lnTo>
                  <a:lnTo>
                    <a:pt x="18623" y="48202"/>
                  </a:lnTo>
                  <a:lnTo>
                    <a:pt x="18924" y="57909"/>
                  </a:lnTo>
                  <a:lnTo>
                    <a:pt x="11495" y="96604"/>
                  </a:lnTo>
                  <a:lnTo>
                    <a:pt x="9914" y="128561"/>
                  </a:lnTo>
                  <a:lnTo>
                    <a:pt x="12520" y="139335"/>
                  </a:lnTo>
                  <a:lnTo>
                    <a:pt x="22817" y="154876"/>
                  </a:lnTo>
                  <a:lnTo>
                    <a:pt x="25794" y="156167"/>
                  </a:lnTo>
                  <a:lnTo>
                    <a:pt x="28838" y="155970"/>
                  </a:lnTo>
                  <a:lnTo>
                    <a:pt x="46383" y="148049"/>
                  </a:lnTo>
                  <a:lnTo>
                    <a:pt x="55187" y="139530"/>
                  </a:lnTo>
                  <a:lnTo>
                    <a:pt x="79260" y="98229"/>
                  </a:lnTo>
                  <a:lnTo>
                    <a:pt x="84448" y="80591"/>
                  </a:lnTo>
                  <a:lnTo>
                    <a:pt x="85675" y="67280"/>
                  </a:lnTo>
                  <a:lnTo>
                    <a:pt x="86781" y="108904"/>
                  </a:lnTo>
                  <a:lnTo>
                    <a:pt x="93329" y="132457"/>
                  </a:lnTo>
                  <a:lnTo>
                    <a:pt x="103058" y="149565"/>
                  </a:lnTo>
                  <a:lnTo>
                    <a:pt x="109323" y="156616"/>
                  </a:lnTo>
                  <a:lnTo>
                    <a:pt x="113098" y="157328"/>
                  </a:lnTo>
                  <a:lnTo>
                    <a:pt x="122939" y="155296"/>
                  </a:lnTo>
                  <a:lnTo>
                    <a:pt x="140377" y="143145"/>
                  </a:lnTo>
                  <a:lnTo>
                    <a:pt x="149879" y="126415"/>
                  </a:lnTo>
                  <a:lnTo>
                    <a:pt x="162455" y="80970"/>
                  </a:lnTo>
                  <a:lnTo>
                    <a:pt x="174547" y="43276"/>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1636">
              <a:extLst>
                <a:ext uri="{FF2B5EF4-FFF2-40B4-BE49-F238E27FC236}">
                  <a16:creationId xmlns:a16="http://schemas.microsoft.com/office/drawing/2014/main" id="{6FBF7358-D901-9155-391B-93BC415B8CF2}"/>
                </a:ext>
              </a:extLst>
            </p:cNvPr>
            <p:cNvSpPr/>
            <p:nvPr>
              <p:custDataLst>
                <p:tags r:id="rId78"/>
              </p:custDataLst>
            </p:nvPr>
          </p:nvSpPr>
          <p:spPr>
            <a:xfrm>
              <a:off x="3810000" y="1647886"/>
              <a:ext cx="206028" cy="190440"/>
            </a:xfrm>
            <a:custGeom>
              <a:avLst/>
              <a:gdLst/>
              <a:ahLst/>
              <a:cxnLst/>
              <a:rect l="0" t="0" r="0" b="0"/>
              <a:pathLst>
                <a:path w="206028" h="190440">
                  <a:moveTo>
                    <a:pt x="0" y="47564"/>
                  </a:moveTo>
                  <a:lnTo>
                    <a:pt x="0" y="47564"/>
                  </a:lnTo>
                  <a:lnTo>
                    <a:pt x="47532" y="11791"/>
                  </a:lnTo>
                  <a:lnTo>
                    <a:pt x="63825" y="3451"/>
                  </a:lnTo>
                  <a:lnTo>
                    <a:pt x="75986" y="0"/>
                  </a:lnTo>
                  <a:lnTo>
                    <a:pt x="76136" y="5013"/>
                  </a:lnTo>
                  <a:lnTo>
                    <a:pt x="77216" y="6497"/>
                  </a:lnTo>
                  <a:lnTo>
                    <a:pt x="81237" y="8145"/>
                  </a:lnTo>
                  <a:lnTo>
                    <a:pt x="82734" y="10702"/>
                  </a:lnTo>
                  <a:lnTo>
                    <a:pt x="84395" y="19186"/>
                  </a:lnTo>
                  <a:lnTo>
                    <a:pt x="82312" y="27190"/>
                  </a:lnTo>
                  <a:lnTo>
                    <a:pt x="80275" y="30807"/>
                  </a:lnTo>
                  <a:lnTo>
                    <a:pt x="71501" y="77176"/>
                  </a:lnTo>
                  <a:lnTo>
                    <a:pt x="58898" y="123267"/>
                  </a:lnTo>
                  <a:lnTo>
                    <a:pt x="57180" y="138603"/>
                  </a:lnTo>
                  <a:lnTo>
                    <a:pt x="57151" y="133559"/>
                  </a:lnTo>
                  <a:lnTo>
                    <a:pt x="96189" y="87719"/>
                  </a:lnTo>
                  <a:lnTo>
                    <a:pt x="134937" y="41315"/>
                  </a:lnTo>
                  <a:lnTo>
                    <a:pt x="180526" y="7691"/>
                  </a:lnTo>
                  <a:lnTo>
                    <a:pt x="185967" y="7224"/>
                  </a:lnTo>
                  <a:lnTo>
                    <a:pt x="197658" y="12349"/>
                  </a:lnTo>
                  <a:lnTo>
                    <a:pt x="201621" y="17737"/>
                  </a:lnTo>
                  <a:lnTo>
                    <a:pt x="206027" y="32191"/>
                  </a:lnTo>
                  <a:lnTo>
                    <a:pt x="201249" y="74945"/>
                  </a:lnTo>
                  <a:lnTo>
                    <a:pt x="195214" y="109534"/>
                  </a:lnTo>
                  <a:lnTo>
                    <a:pt x="195939" y="141257"/>
                  </a:lnTo>
                  <a:lnTo>
                    <a:pt x="190500" y="1904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275">
            <a:extLst>
              <a:ext uri="{FF2B5EF4-FFF2-40B4-BE49-F238E27FC236}">
                <a16:creationId xmlns:a16="http://schemas.microsoft.com/office/drawing/2014/main" id="{2C6D1341-6D82-A422-3EA4-1352325CE7D1}"/>
              </a:ext>
            </a:extLst>
          </p:cNvPr>
          <p:cNvGrpSpPr/>
          <p:nvPr/>
        </p:nvGrpSpPr>
        <p:grpSpPr>
          <a:xfrm>
            <a:off x="4486275" y="1505527"/>
            <a:ext cx="542926" cy="284015"/>
            <a:chOff x="4486275" y="1505527"/>
            <a:chExt cx="542926" cy="284015"/>
          </a:xfrm>
        </p:grpSpPr>
        <p:sp>
          <p:nvSpPr>
            <p:cNvPr id="22" name="SMARTInkShape-1637">
              <a:extLst>
                <a:ext uri="{FF2B5EF4-FFF2-40B4-BE49-F238E27FC236}">
                  <a16:creationId xmlns:a16="http://schemas.microsoft.com/office/drawing/2014/main" id="{5CB7E120-CF7B-2A15-C98A-6C94CAB7368F}"/>
                </a:ext>
              </a:extLst>
            </p:cNvPr>
            <p:cNvSpPr/>
            <p:nvPr>
              <p:custDataLst>
                <p:tags r:id="rId67"/>
              </p:custDataLst>
            </p:nvPr>
          </p:nvSpPr>
          <p:spPr>
            <a:xfrm>
              <a:off x="4486275" y="1505527"/>
              <a:ext cx="107792" cy="278712"/>
            </a:xfrm>
            <a:custGeom>
              <a:avLst/>
              <a:gdLst/>
              <a:ahLst/>
              <a:cxnLst/>
              <a:rect l="0" t="0" r="0" b="0"/>
              <a:pathLst>
                <a:path w="107792" h="278712">
                  <a:moveTo>
                    <a:pt x="38100" y="37523"/>
                  </a:moveTo>
                  <a:lnTo>
                    <a:pt x="38100" y="37523"/>
                  </a:lnTo>
                  <a:lnTo>
                    <a:pt x="57000" y="0"/>
                  </a:lnTo>
                  <a:lnTo>
                    <a:pt x="56062" y="22350"/>
                  </a:lnTo>
                  <a:lnTo>
                    <a:pt x="48945" y="66609"/>
                  </a:lnTo>
                  <a:lnTo>
                    <a:pt x="37438" y="106251"/>
                  </a:lnTo>
                  <a:lnTo>
                    <a:pt x="25269" y="142704"/>
                  </a:lnTo>
                  <a:lnTo>
                    <a:pt x="15836" y="181106"/>
                  </a:lnTo>
                  <a:lnTo>
                    <a:pt x="16451" y="220942"/>
                  </a:lnTo>
                  <a:lnTo>
                    <a:pt x="23337" y="244387"/>
                  </a:lnTo>
                  <a:lnTo>
                    <a:pt x="32080" y="263093"/>
                  </a:lnTo>
                  <a:lnTo>
                    <a:pt x="43891" y="272890"/>
                  </a:lnTo>
                  <a:lnTo>
                    <a:pt x="51486" y="276984"/>
                  </a:lnTo>
                  <a:lnTo>
                    <a:pt x="65569" y="278711"/>
                  </a:lnTo>
                  <a:lnTo>
                    <a:pt x="72288" y="277690"/>
                  </a:lnTo>
                  <a:lnTo>
                    <a:pt x="85398" y="268089"/>
                  </a:lnTo>
                  <a:lnTo>
                    <a:pt x="97221" y="253239"/>
                  </a:lnTo>
                  <a:lnTo>
                    <a:pt x="106004" y="236055"/>
                  </a:lnTo>
                  <a:lnTo>
                    <a:pt x="107791" y="215012"/>
                  </a:lnTo>
                  <a:lnTo>
                    <a:pt x="106785" y="203474"/>
                  </a:lnTo>
                  <a:lnTo>
                    <a:pt x="97202" y="185010"/>
                  </a:lnTo>
                  <a:lnTo>
                    <a:pt x="90201" y="177122"/>
                  </a:lnTo>
                  <a:lnTo>
                    <a:pt x="73956" y="168359"/>
                  </a:lnTo>
                  <a:lnTo>
                    <a:pt x="32601" y="162733"/>
                  </a:lnTo>
                  <a:lnTo>
                    <a:pt x="0" y="1613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638">
              <a:extLst>
                <a:ext uri="{FF2B5EF4-FFF2-40B4-BE49-F238E27FC236}">
                  <a16:creationId xmlns:a16="http://schemas.microsoft.com/office/drawing/2014/main" id="{C75D0BC5-B1AA-15F8-445A-E0E13730E0AE}"/>
                </a:ext>
              </a:extLst>
            </p:cNvPr>
            <p:cNvSpPr/>
            <p:nvPr>
              <p:custDataLst>
                <p:tags r:id="rId68"/>
              </p:custDataLst>
            </p:nvPr>
          </p:nvSpPr>
          <p:spPr>
            <a:xfrm>
              <a:off x="4682346" y="1666875"/>
              <a:ext cx="114080" cy="107697"/>
            </a:xfrm>
            <a:custGeom>
              <a:avLst/>
              <a:gdLst/>
              <a:ahLst/>
              <a:cxnLst/>
              <a:rect l="0" t="0" r="0" b="0"/>
              <a:pathLst>
                <a:path w="114080" h="107697">
                  <a:moveTo>
                    <a:pt x="23004" y="38100"/>
                  </a:moveTo>
                  <a:lnTo>
                    <a:pt x="23004" y="38100"/>
                  </a:lnTo>
                  <a:lnTo>
                    <a:pt x="23004" y="19834"/>
                  </a:lnTo>
                  <a:lnTo>
                    <a:pt x="17948" y="19283"/>
                  </a:lnTo>
                  <a:lnTo>
                    <a:pt x="15400" y="21322"/>
                  </a:lnTo>
                  <a:lnTo>
                    <a:pt x="6757" y="35363"/>
                  </a:lnTo>
                  <a:lnTo>
                    <a:pt x="614" y="50642"/>
                  </a:lnTo>
                  <a:lnTo>
                    <a:pt x="0" y="65194"/>
                  </a:lnTo>
                  <a:lnTo>
                    <a:pt x="1317" y="72037"/>
                  </a:lnTo>
                  <a:lnTo>
                    <a:pt x="13286" y="91782"/>
                  </a:lnTo>
                  <a:lnTo>
                    <a:pt x="30237" y="105982"/>
                  </a:lnTo>
                  <a:lnTo>
                    <a:pt x="37352" y="107696"/>
                  </a:lnTo>
                  <a:lnTo>
                    <a:pt x="53722" y="106779"/>
                  </a:lnTo>
                  <a:lnTo>
                    <a:pt x="65937" y="102843"/>
                  </a:lnTo>
                  <a:lnTo>
                    <a:pt x="70676" y="100312"/>
                  </a:lnTo>
                  <a:lnTo>
                    <a:pt x="87459" y="81580"/>
                  </a:lnTo>
                  <a:lnTo>
                    <a:pt x="103430" y="48923"/>
                  </a:lnTo>
                  <a:lnTo>
                    <a:pt x="107683" y="27264"/>
                  </a:lnTo>
                  <a:lnTo>
                    <a:pt x="109323" y="16350"/>
                  </a:lnTo>
                  <a:lnTo>
                    <a:pt x="113579" y="7972"/>
                  </a:lnTo>
                  <a:lnTo>
                    <a:pt x="114079" y="5315"/>
                  </a:lnTo>
                  <a:lnTo>
                    <a:pt x="10872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639">
              <a:extLst>
                <a:ext uri="{FF2B5EF4-FFF2-40B4-BE49-F238E27FC236}">
                  <a16:creationId xmlns:a16="http://schemas.microsoft.com/office/drawing/2014/main" id="{899CC208-5A6D-0974-CFBB-2F0C531AE713}"/>
                </a:ext>
              </a:extLst>
            </p:cNvPr>
            <p:cNvSpPr/>
            <p:nvPr>
              <p:custDataLst>
                <p:tags r:id="rId69"/>
              </p:custDataLst>
            </p:nvPr>
          </p:nvSpPr>
          <p:spPr>
            <a:xfrm>
              <a:off x="4890446" y="1544579"/>
              <a:ext cx="138755" cy="244963"/>
            </a:xfrm>
            <a:custGeom>
              <a:avLst/>
              <a:gdLst/>
              <a:ahLst/>
              <a:cxnLst/>
              <a:rect l="0" t="0" r="0" b="0"/>
              <a:pathLst>
                <a:path w="138755" h="244963">
                  <a:moveTo>
                    <a:pt x="14929" y="17521"/>
                  </a:moveTo>
                  <a:lnTo>
                    <a:pt x="14929" y="17521"/>
                  </a:lnTo>
                  <a:lnTo>
                    <a:pt x="19985" y="2352"/>
                  </a:lnTo>
                  <a:lnTo>
                    <a:pt x="21474" y="0"/>
                  </a:lnTo>
                  <a:lnTo>
                    <a:pt x="22468" y="548"/>
                  </a:lnTo>
                  <a:lnTo>
                    <a:pt x="23130" y="3031"/>
                  </a:lnTo>
                  <a:lnTo>
                    <a:pt x="16137" y="49245"/>
                  </a:lnTo>
                  <a:lnTo>
                    <a:pt x="10230" y="92420"/>
                  </a:lnTo>
                  <a:lnTo>
                    <a:pt x="6835" y="133670"/>
                  </a:lnTo>
                  <a:lnTo>
                    <a:pt x="2770" y="180421"/>
                  </a:lnTo>
                  <a:lnTo>
                    <a:pt x="0" y="197871"/>
                  </a:lnTo>
                  <a:lnTo>
                    <a:pt x="4390" y="219595"/>
                  </a:lnTo>
                  <a:lnTo>
                    <a:pt x="9539" y="232921"/>
                  </a:lnTo>
                  <a:lnTo>
                    <a:pt x="13453" y="237321"/>
                  </a:lnTo>
                  <a:lnTo>
                    <a:pt x="23445" y="242210"/>
                  </a:lnTo>
                  <a:lnTo>
                    <a:pt x="40971" y="244962"/>
                  </a:lnTo>
                  <a:lnTo>
                    <a:pt x="81630" y="237818"/>
                  </a:lnTo>
                  <a:lnTo>
                    <a:pt x="138754" y="2080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640">
              <a:extLst>
                <a:ext uri="{FF2B5EF4-FFF2-40B4-BE49-F238E27FC236}">
                  <a16:creationId xmlns:a16="http://schemas.microsoft.com/office/drawing/2014/main" id="{0E0A0F5B-49F9-A875-2A2E-98E4EACCFC3B}"/>
                </a:ext>
              </a:extLst>
            </p:cNvPr>
            <p:cNvSpPr/>
            <p:nvPr>
              <p:custDataLst>
                <p:tags r:id="rId70"/>
              </p:custDataLst>
            </p:nvPr>
          </p:nvSpPr>
          <p:spPr>
            <a:xfrm>
              <a:off x="4867275" y="1659392"/>
              <a:ext cx="161926" cy="26534"/>
            </a:xfrm>
            <a:custGeom>
              <a:avLst/>
              <a:gdLst/>
              <a:ahLst/>
              <a:cxnLst/>
              <a:rect l="0" t="0" r="0" b="0"/>
              <a:pathLst>
                <a:path w="161926" h="26534">
                  <a:moveTo>
                    <a:pt x="0" y="26533"/>
                  </a:moveTo>
                  <a:lnTo>
                    <a:pt x="0" y="26533"/>
                  </a:lnTo>
                  <a:lnTo>
                    <a:pt x="13257" y="13275"/>
                  </a:lnTo>
                  <a:lnTo>
                    <a:pt x="22120" y="10057"/>
                  </a:lnTo>
                  <a:lnTo>
                    <a:pt x="64297" y="1276"/>
                  </a:lnTo>
                  <a:lnTo>
                    <a:pt x="90430" y="0"/>
                  </a:lnTo>
                  <a:lnTo>
                    <a:pt x="161925" y="7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276">
            <a:extLst>
              <a:ext uri="{FF2B5EF4-FFF2-40B4-BE49-F238E27FC236}">
                <a16:creationId xmlns:a16="http://schemas.microsoft.com/office/drawing/2014/main" id="{DB5E8507-E7B8-B681-5F6D-876BA8EE5643}"/>
              </a:ext>
            </a:extLst>
          </p:cNvPr>
          <p:cNvGrpSpPr/>
          <p:nvPr/>
        </p:nvGrpSpPr>
        <p:grpSpPr>
          <a:xfrm>
            <a:off x="5526498" y="1495425"/>
            <a:ext cx="1417228" cy="367789"/>
            <a:chOff x="5526498" y="1495425"/>
            <a:chExt cx="1417228" cy="367789"/>
          </a:xfrm>
        </p:grpSpPr>
        <p:sp>
          <p:nvSpPr>
            <p:cNvPr id="27" name="SMARTInkShape-1641">
              <a:extLst>
                <a:ext uri="{FF2B5EF4-FFF2-40B4-BE49-F238E27FC236}">
                  <a16:creationId xmlns:a16="http://schemas.microsoft.com/office/drawing/2014/main" id="{8C5DF12F-4F44-D830-B926-C98E986431C0}"/>
                </a:ext>
              </a:extLst>
            </p:cNvPr>
            <p:cNvSpPr/>
            <p:nvPr>
              <p:custDataLst>
                <p:tags r:id="rId60"/>
              </p:custDataLst>
            </p:nvPr>
          </p:nvSpPr>
          <p:spPr>
            <a:xfrm>
              <a:off x="5526498" y="1638465"/>
              <a:ext cx="169453" cy="199861"/>
            </a:xfrm>
            <a:custGeom>
              <a:avLst/>
              <a:gdLst/>
              <a:ahLst/>
              <a:cxnLst/>
              <a:rect l="0" t="0" r="0" b="0"/>
              <a:pathLst>
                <a:path w="169453" h="199861">
                  <a:moveTo>
                    <a:pt x="112302" y="66510"/>
                  </a:moveTo>
                  <a:lnTo>
                    <a:pt x="112302" y="66510"/>
                  </a:lnTo>
                  <a:lnTo>
                    <a:pt x="112302" y="61454"/>
                  </a:lnTo>
                  <a:lnTo>
                    <a:pt x="113360" y="59964"/>
                  </a:lnTo>
                  <a:lnTo>
                    <a:pt x="115124" y="58971"/>
                  </a:lnTo>
                  <a:lnTo>
                    <a:pt x="120503" y="57377"/>
                  </a:lnTo>
                  <a:lnTo>
                    <a:pt x="121239" y="54337"/>
                  </a:lnTo>
                  <a:lnTo>
                    <a:pt x="121793" y="34605"/>
                  </a:lnTo>
                  <a:lnTo>
                    <a:pt x="118990" y="28341"/>
                  </a:lnTo>
                  <a:lnTo>
                    <a:pt x="99436" y="6181"/>
                  </a:lnTo>
                  <a:lnTo>
                    <a:pt x="93179" y="2655"/>
                  </a:lnTo>
                  <a:lnTo>
                    <a:pt x="80537" y="392"/>
                  </a:lnTo>
                  <a:lnTo>
                    <a:pt x="71023" y="0"/>
                  </a:lnTo>
                  <a:lnTo>
                    <a:pt x="64675" y="2731"/>
                  </a:lnTo>
                  <a:lnTo>
                    <a:pt x="19038" y="45496"/>
                  </a:lnTo>
                  <a:lnTo>
                    <a:pt x="15201" y="49326"/>
                  </a:lnTo>
                  <a:lnTo>
                    <a:pt x="4745" y="74941"/>
                  </a:lnTo>
                  <a:lnTo>
                    <a:pt x="0" y="104286"/>
                  </a:lnTo>
                  <a:lnTo>
                    <a:pt x="4534" y="123516"/>
                  </a:lnTo>
                  <a:lnTo>
                    <a:pt x="19636" y="156675"/>
                  </a:lnTo>
                  <a:lnTo>
                    <a:pt x="24066" y="161545"/>
                  </a:lnTo>
                  <a:lnTo>
                    <a:pt x="34633" y="166956"/>
                  </a:lnTo>
                  <a:lnTo>
                    <a:pt x="39356" y="167341"/>
                  </a:lnTo>
                  <a:lnTo>
                    <a:pt x="47427" y="164946"/>
                  </a:lnTo>
                  <a:lnTo>
                    <a:pt x="74323" y="140635"/>
                  </a:lnTo>
                  <a:lnTo>
                    <a:pt x="109951" y="95149"/>
                  </a:lnTo>
                  <a:lnTo>
                    <a:pt x="125751" y="72006"/>
                  </a:lnTo>
                  <a:lnTo>
                    <a:pt x="125501" y="70174"/>
                  </a:lnTo>
                  <a:lnTo>
                    <a:pt x="124276" y="68953"/>
                  </a:lnTo>
                  <a:lnTo>
                    <a:pt x="123460" y="69197"/>
                  </a:lnTo>
                  <a:lnTo>
                    <a:pt x="122916" y="70418"/>
                  </a:lnTo>
                  <a:lnTo>
                    <a:pt x="121869" y="115914"/>
                  </a:lnTo>
                  <a:lnTo>
                    <a:pt x="124658" y="152586"/>
                  </a:lnTo>
                  <a:lnTo>
                    <a:pt x="132191" y="175270"/>
                  </a:lnTo>
                  <a:lnTo>
                    <a:pt x="144217" y="192416"/>
                  </a:lnTo>
                  <a:lnTo>
                    <a:pt x="153298" y="196551"/>
                  </a:lnTo>
                  <a:lnTo>
                    <a:pt x="169452" y="1998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1642">
              <a:extLst>
                <a:ext uri="{FF2B5EF4-FFF2-40B4-BE49-F238E27FC236}">
                  <a16:creationId xmlns:a16="http://schemas.microsoft.com/office/drawing/2014/main" id="{9B6DE7DA-C93A-B6B4-80EB-9E8831DE74B7}"/>
                </a:ext>
              </a:extLst>
            </p:cNvPr>
            <p:cNvSpPr/>
            <p:nvPr>
              <p:custDataLst>
                <p:tags r:id="rId61"/>
              </p:custDataLst>
            </p:nvPr>
          </p:nvSpPr>
          <p:spPr>
            <a:xfrm>
              <a:off x="5724525" y="1668984"/>
              <a:ext cx="162181" cy="159817"/>
            </a:xfrm>
            <a:custGeom>
              <a:avLst/>
              <a:gdLst/>
              <a:ahLst/>
              <a:cxnLst/>
              <a:rect l="0" t="0" r="0" b="0"/>
              <a:pathLst>
                <a:path w="162181" h="159817">
                  <a:moveTo>
                    <a:pt x="133350" y="26466"/>
                  </a:moveTo>
                  <a:lnTo>
                    <a:pt x="133350" y="26466"/>
                  </a:lnTo>
                  <a:lnTo>
                    <a:pt x="146442" y="12316"/>
                  </a:lnTo>
                  <a:lnTo>
                    <a:pt x="149752" y="5008"/>
                  </a:lnTo>
                  <a:lnTo>
                    <a:pt x="149577" y="2635"/>
                  </a:lnTo>
                  <a:lnTo>
                    <a:pt x="148401" y="1054"/>
                  </a:lnTo>
                  <a:lnTo>
                    <a:pt x="146558" y="0"/>
                  </a:lnTo>
                  <a:lnTo>
                    <a:pt x="115303" y="5912"/>
                  </a:lnTo>
                  <a:lnTo>
                    <a:pt x="79925" y="20336"/>
                  </a:lnTo>
                  <a:lnTo>
                    <a:pt x="60488" y="34763"/>
                  </a:lnTo>
                  <a:lnTo>
                    <a:pt x="46379" y="57499"/>
                  </a:lnTo>
                  <a:lnTo>
                    <a:pt x="44678" y="64088"/>
                  </a:lnTo>
                  <a:lnTo>
                    <a:pt x="44602" y="69539"/>
                  </a:lnTo>
                  <a:lnTo>
                    <a:pt x="45610" y="74231"/>
                  </a:lnTo>
                  <a:lnTo>
                    <a:pt x="52374" y="82267"/>
                  </a:lnTo>
                  <a:lnTo>
                    <a:pt x="70905" y="92741"/>
                  </a:lnTo>
                  <a:lnTo>
                    <a:pt x="114857" y="107905"/>
                  </a:lnTo>
                  <a:lnTo>
                    <a:pt x="160720" y="112873"/>
                  </a:lnTo>
                  <a:lnTo>
                    <a:pt x="162180" y="114762"/>
                  </a:lnTo>
                  <a:lnTo>
                    <a:pt x="162094" y="117080"/>
                  </a:lnTo>
                  <a:lnTo>
                    <a:pt x="160980" y="118625"/>
                  </a:lnTo>
                  <a:lnTo>
                    <a:pt x="159178" y="119656"/>
                  </a:lnTo>
                  <a:lnTo>
                    <a:pt x="119089" y="131896"/>
                  </a:lnTo>
                  <a:lnTo>
                    <a:pt x="73852" y="147202"/>
                  </a:lnTo>
                  <a:lnTo>
                    <a:pt x="0" y="1598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1643">
              <a:extLst>
                <a:ext uri="{FF2B5EF4-FFF2-40B4-BE49-F238E27FC236}">
                  <a16:creationId xmlns:a16="http://schemas.microsoft.com/office/drawing/2014/main" id="{B8EF9A5D-672B-1816-046C-F8CA6123D6D6}"/>
                </a:ext>
              </a:extLst>
            </p:cNvPr>
            <p:cNvSpPr/>
            <p:nvPr>
              <p:custDataLst>
                <p:tags r:id="rId62"/>
              </p:custDataLst>
            </p:nvPr>
          </p:nvSpPr>
          <p:spPr>
            <a:xfrm>
              <a:off x="5867400" y="1676577"/>
              <a:ext cx="165031" cy="133174"/>
            </a:xfrm>
            <a:custGeom>
              <a:avLst/>
              <a:gdLst/>
              <a:ahLst/>
              <a:cxnLst/>
              <a:rect l="0" t="0" r="0" b="0"/>
              <a:pathLst>
                <a:path w="165031" h="133174">
                  <a:moveTo>
                    <a:pt x="123825" y="56973"/>
                  </a:moveTo>
                  <a:lnTo>
                    <a:pt x="123825" y="56973"/>
                  </a:lnTo>
                  <a:lnTo>
                    <a:pt x="141725" y="36250"/>
                  </a:lnTo>
                  <a:lnTo>
                    <a:pt x="149237" y="21200"/>
                  </a:lnTo>
                  <a:lnTo>
                    <a:pt x="151776" y="6633"/>
                  </a:lnTo>
                  <a:lnTo>
                    <a:pt x="149867" y="4363"/>
                  </a:lnTo>
                  <a:lnTo>
                    <a:pt x="142102" y="1841"/>
                  </a:lnTo>
                  <a:lnTo>
                    <a:pt x="120861" y="0"/>
                  </a:lnTo>
                  <a:lnTo>
                    <a:pt x="88362" y="13096"/>
                  </a:lnTo>
                  <a:lnTo>
                    <a:pt x="78783" y="21950"/>
                  </a:lnTo>
                  <a:lnTo>
                    <a:pt x="74747" y="27274"/>
                  </a:lnTo>
                  <a:lnTo>
                    <a:pt x="73115" y="32941"/>
                  </a:lnTo>
                  <a:lnTo>
                    <a:pt x="75585" y="53390"/>
                  </a:lnTo>
                  <a:lnTo>
                    <a:pt x="83658" y="66863"/>
                  </a:lnTo>
                  <a:lnTo>
                    <a:pt x="84347" y="69916"/>
                  </a:lnTo>
                  <a:lnTo>
                    <a:pt x="85865" y="71952"/>
                  </a:lnTo>
                  <a:lnTo>
                    <a:pt x="87935" y="73309"/>
                  </a:lnTo>
                  <a:lnTo>
                    <a:pt x="94115" y="74817"/>
                  </a:lnTo>
                  <a:lnTo>
                    <a:pt x="120912" y="76975"/>
                  </a:lnTo>
                  <a:lnTo>
                    <a:pt x="149677" y="84210"/>
                  </a:lnTo>
                  <a:lnTo>
                    <a:pt x="163353" y="85152"/>
                  </a:lnTo>
                  <a:lnTo>
                    <a:pt x="164993" y="86342"/>
                  </a:lnTo>
                  <a:lnTo>
                    <a:pt x="165030" y="88194"/>
                  </a:lnTo>
                  <a:lnTo>
                    <a:pt x="163995" y="90487"/>
                  </a:lnTo>
                  <a:lnTo>
                    <a:pt x="147369" y="98771"/>
                  </a:lnTo>
                  <a:lnTo>
                    <a:pt x="104832" y="110803"/>
                  </a:lnTo>
                  <a:lnTo>
                    <a:pt x="58675" y="121468"/>
                  </a:lnTo>
                  <a:lnTo>
                    <a:pt x="0" y="133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644">
              <a:extLst>
                <a:ext uri="{FF2B5EF4-FFF2-40B4-BE49-F238E27FC236}">
                  <a16:creationId xmlns:a16="http://schemas.microsoft.com/office/drawing/2014/main" id="{32E209C7-6511-09DC-EEFF-F80054C7B77E}"/>
                </a:ext>
              </a:extLst>
            </p:cNvPr>
            <p:cNvSpPr/>
            <p:nvPr>
              <p:custDataLst>
                <p:tags r:id="rId63"/>
              </p:custDataLst>
            </p:nvPr>
          </p:nvSpPr>
          <p:spPr>
            <a:xfrm>
              <a:off x="6116490" y="1714500"/>
              <a:ext cx="136957" cy="116714"/>
            </a:xfrm>
            <a:custGeom>
              <a:avLst/>
              <a:gdLst/>
              <a:ahLst/>
              <a:cxnLst/>
              <a:rect l="0" t="0" r="0" b="0"/>
              <a:pathLst>
                <a:path w="136957" h="116714">
                  <a:moveTo>
                    <a:pt x="8085" y="38100"/>
                  </a:moveTo>
                  <a:lnTo>
                    <a:pt x="8085" y="38100"/>
                  </a:lnTo>
                  <a:lnTo>
                    <a:pt x="16286" y="21698"/>
                  </a:lnTo>
                  <a:lnTo>
                    <a:pt x="17494" y="11081"/>
                  </a:lnTo>
                  <a:lnTo>
                    <a:pt x="14736" y="13039"/>
                  </a:lnTo>
                  <a:lnTo>
                    <a:pt x="12520" y="15043"/>
                  </a:lnTo>
                  <a:lnTo>
                    <a:pt x="10056" y="22914"/>
                  </a:lnTo>
                  <a:lnTo>
                    <a:pt x="719" y="65028"/>
                  </a:lnTo>
                  <a:lnTo>
                    <a:pt x="0" y="71927"/>
                  </a:lnTo>
                  <a:lnTo>
                    <a:pt x="4844" y="88059"/>
                  </a:lnTo>
                  <a:lnTo>
                    <a:pt x="9099" y="96806"/>
                  </a:lnTo>
                  <a:lnTo>
                    <a:pt x="22294" y="109347"/>
                  </a:lnTo>
                  <a:lnTo>
                    <a:pt x="30257" y="114173"/>
                  </a:lnTo>
                  <a:lnTo>
                    <a:pt x="50395" y="116713"/>
                  </a:lnTo>
                  <a:lnTo>
                    <a:pt x="61692" y="115909"/>
                  </a:lnTo>
                  <a:lnTo>
                    <a:pt x="82711" y="106548"/>
                  </a:lnTo>
                  <a:lnTo>
                    <a:pt x="92760" y="99607"/>
                  </a:lnTo>
                  <a:lnTo>
                    <a:pt x="106749" y="80606"/>
                  </a:lnTo>
                  <a:lnTo>
                    <a:pt x="126872" y="37818"/>
                  </a:lnTo>
                  <a:lnTo>
                    <a:pt x="131476" y="24023"/>
                  </a:lnTo>
                  <a:lnTo>
                    <a:pt x="136304" y="16674"/>
                  </a:lnTo>
                  <a:lnTo>
                    <a:pt x="136956" y="13233"/>
                  </a:lnTo>
                  <a:lnTo>
                    <a:pt x="136332" y="9880"/>
                  </a:lnTo>
                  <a:lnTo>
                    <a:pt x="13191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1645">
              <a:extLst>
                <a:ext uri="{FF2B5EF4-FFF2-40B4-BE49-F238E27FC236}">
                  <a16:creationId xmlns:a16="http://schemas.microsoft.com/office/drawing/2014/main" id="{DCC1B168-04B4-C3D8-1A9E-C93F4C72A54E}"/>
                </a:ext>
              </a:extLst>
            </p:cNvPr>
            <p:cNvSpPr/>
            <p:nvPr>
              <p:custDataLst>
                <p:tags r:id="rId64"/>
              </p:custDataLst>
            </p:nvPr>
          </p:nvSpPr>
          <p:spPr>
            <a:xfrm>
              <a:off x="6276975" y="1715611"/>
              <a:ext cx="276226" cy="147603"/>
            </a:xfrm>
            <a:custGeom>
              <a:avLst/>
              <a:gdLst/>
              <a:ahLst/>
              <a:cxnLst/>
              <a:rect l="0" t="0" r="0" b="0"/>
              <a:pathLst>
                <a:path w="276226" h="147603">
                  <a:moveTo>
                    <a:pt x="0" y="75089"/>
                  </a:moveTo>
                  <a:lnTo>
                    <a:pt x="0" y="75089"/>
                  </a:lnTo>
                  <a:lnTo>
                    <a:pt x="21459" y="45429"/>
                  </a:lnTo>
                  <a:lnTo>
                    <a:pt x="53048" y="22295"/>
                  </a:lnTo>
                  <a:lnTo>
                    <a:pt x="59913" y="19875"/>
                  </a:lnTo>
                  <a:lnTo>
                    <a:pt x="63225" y="20288"/>
                  </a:lnTo>
                  <a:lnTo>
                    <a:pt x="69728" y="23569"/>
                  </a:lnTo>
                  <a:lnTo>
                    <a:pt x="71886" y="26984"/>
                  </a:lnTo>
                  <a:lnTo>
                    <a:pt x="74283" y="36423"/>
                  </a:lnTo>
                  <a:lnTo>
                    <a:pt x="65586" y="83808"/>
                  </a:lnTo>
                  <a:lnTo>
                    <a:pt x="55068" y="131332"/>
                  </a:lnTo>
                  <a:lnTo>
                    <a:pt x="49095" y="147347"/>
                  </a:lnTo>
                  <a:lnTo>
                    <a:pt x="48605" y="147602"/>
                  </a:lnTo>
                  <a:lnTo>
                    <a:pt x="48061" y="145064"/>
                  </a:lnTo>
                  <a:lnTo>
                    <a:pt x="50641" y="140409"/>
                  </a:lnTo>
                  <a:lnTo>
                    <a:pt x="55316" y="132695"/>
                  </a:lnTo>
                  <a:lnTo>
                    <a:pt x="70027" y="103058"/>
                  </a:lnTo>
                  <a:lnTo>
                    <a:pt x="108333" y="56680"/>
                  </a:lnTo>
                  <a:lnTo>
                    <a:pt x="127780" y="38370"/>
                  </a:lnTo>
                  <a:lnTo>
                    <a:pt x="134522" y="27873"/>
                  </a:lnTo>
                  <a:lnTo>
                    <a:pt x="140221" y="22354"/>
                  </a:lnTo>
                  <a:lnTo>
                    <a:pt x="146281" y="19901"/>
                  </a:lnTo>
                  <a:lnTo>
                    <a:pt x="148321" y="20306"/>
                  </a:lnTo>
                  <a:lnTo>
                    <a:pt x="149681" y="21633"/>
                  </a:lnTo>
                  <a:lnTo>
                    <a:pt x="151191" y="25931"/>
                  </a:lnTo>
                  <a:lnTo>
                    <a:pt x="152241" y="45437"/>
                  </a:lnTo>
                  <a:lnTo>
                    <a:pt x="144185" y="89824"/>
                  </a:lnTo>
                  <a:lnTo>
                    <a:pt x="142990" y="110650"/>
                  </a:lnTo>
                  <a:lnTo>
                    <a:pt x="144010" y="111496"/>
                  </a:lnTo>
                  <a:lnTo>
                    <a:pt x="147965" y="112437"/>
                  </a:lnTo>
                  <a:lnTo>
                    <a:pt x="153251" y="110032"/>
                  </a:lnTo>
                  <a:lnTo>
                    <a:pt x="198354" y="67195"/>
                  </a:lnTo>
                  <a:lnTo>
                    <a:pt x="240330" y="24199"/>
                  </a:lnTo>
                  <a:lnTo>
                    <a:pt x="252771" y="7329"/>
                  </a:lnTo>
                  <a:lnTo>
                    <a:pt x="264657" y="0"/>
                  </a:lnTo>
                  <a:lnTo>
                    <a:pt x="265337" y="688"/>
                  </a:lnTo>
                  <a:lnTo>
                    <a:pt x="266296" y="6713"/>
                  </a:lnTo>
                  <a:lnTo>
                    <a:pt x="265607" y="37510"/>
                  </a:lnTo>
                  <a:lnTo>
                    <a:pt x="261628" y="47098"/>
                  </a:lnTo>
                  <a:lnTo>
                    <a:pt x="261203" y="51137"/>
                  </a:lnTo>
                  <a:lnTo>
                    <a:pt x="266424" y="78197"/>
                  </a:lnTo>
                  <a:lnTo>
                    <a:pt x="267574" y="80336"/>
                  </a:lnTo>
                  <a:lnTo>
                    <a:pt x="276225" y="84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1646">
              <a:extLst>
                <a:ext uri="{FF2B5EF4-FFF2-40B4-BE49-F238E27FC236}">
                  <a16:creationId xmlns:a16="http://schemas.microsoft.com/office/drawing/2014/main" id="{458B1105-458C-2EEC-D99B-6F111AD54ACC}"/>
                </a:ext>
              </a:extLst>
            </p:cNvPr>
            <p:cNvSpPr/>
            <p:nvPr>
              <p:custDataLst>
                <p:tags r:id="rId65"/>
              </p:custDataLst>
            </p:nvPr>
          </p:nvSpPr>
          <p:spPr>
            <a:xfrm>
              <a:off x="6594612" y="1700551"/>
              <a:ext cx="128879" cy="109200"/>
            </a:xfrm>
            <a:custGeom>
              <a:avLst/>
              <a:gdLst/>
              <a:ahLst/>
              <a:cxnLst/>
              <a:rect l="0" t="0" r="0" b="0"/>
              <a:pathLst>
                <a:path w="128879" h="109200">
                  <a:moveTo>
                    <a:pt x="6213" y="61574"/>
                  </a:moveTo>
                  <a:lnTo>
                    <a:pt x="6213" y="61574"/>
                  </a:lnTo>
                  <a:lnTo>
                    <a:pt x="45987" y="48316"/>
                  </a:lnTo>
                  <a:lnTo>
                    <a:pt x="89336" y="40465"/>
                  </a:lnTo>
                  <a:lnTo>
                    <a:pt x="103481" y="34200"/>
                  </a:lnTo>
                  <a:lnTo>
                    <a:pt x="126123" y="17034"/>
                  </a:lnTo>
                  <a:lnTo>
                    <a:pt x="128298" y="12498"/>
                  </a:lnTo>
                  <a:lnTo>
                    <a:pt x="128878" y="9807"/>
                  </a:lnTo>
                  <a:lnTo>
                    <a:pt x="128206" y="6954"/>
                  </a:lnTo>
                  <a:lnTo>
                    <a:pt x="124638" y="962"/>
                  </a:lnTo>
                  <a:lnTo>
                    <a:pt x="120087" y="0"/>
                  </a:lnTo>
                  <a:lnTo>
                    <a:pt x="81102" y="8689"/>
                  </a:lnTo>
                  <a:lnTo>
                    <a:pt x="51659" y="21573"/>
                  </a:lnTo>
                  <a:lnTo>
                    <a:pt x="8102" y="59897"/>
                  </a:lnTo>
                  <a:lnTo>
                    <a:pt x="1761" y="71765"/>
                  </a:lnTo>
                  <a:lnTo>
                    <a:pt x="70" y="77893"/>
                  </a:lnTo>
                  <a:lnTo>
                    <a:pt x="0" y="83036"/>
                  </a:lnTo>
                  <a:lnTo>
                    <a:pt x="2747" y="91574"/>
                  </a:lnTo>
                  <a:lnTo>
                    <a:pt x="6018" y="94274"/>
                  </a:lnTo>
                  <a:lnTo>
                    <a:pt x="47166" y="105746"/>
                  </a:lnTo>
                  <a:lnTo>
                    <a:pt x="91938" y="109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1647">
              <a:extLst>
                <a:ext uri="{FF2B5EF4-FFF2-40B4-BE49-F238E27FC236}">
                  <a16:creationId xmlns:a16="http://schemas.microsoft.com/office/drawing/2014/main" id="{E94947C4-5FAC-A9EB-B9DD-B4A46D907FBE}"/>
                </a:ext>
              </a:extLst>
            </p:cNvPr>
            <p:cNvSpPr/>
            <p:nvPr>
              <p:custDataLst>
                <p:tags r:id="rId66"/>
              </p:custDataLst>
            </p:nvPr>
          </p:nvSpPr>
          <p:spPr>
            <a:xfrm>
              <a:off x="6763517" y="1495425"/>
              <a:ext cx="180209" cy="332251"/>
            </a:xfrm>
            <a:custGeom>
              <a:avLst/>
              <a:gdLst/>
              <a:ahLst/>
              <a:cxnLst/>
              <a:rect l="0" t="0" r="0" b="0"/>
              <a:pathLst>
                <a:path w="180209" h="332251">
                  <a:moveTo>
                    <a:pt x="123058" y="257175"/>
                  </a:moveTo>
                  <a:lnTo>
                    <a:pt x="123058" y="257175"/>
                  </a:lnTo>
                  <a:lnTo>
                    <a:pt x="131258" y="227515"/>
                  </a:lnTo>
                  <a:lnTo>
                    <a:pt x="130642" y="223644"/>
                  </a:lnTo>
                  <a:lnTo>
                    <a:pt x="127134" y="216520"/>
                  </a:lnTo>
                  <a:lnTo>
                    <a:pt x="114153" y="206559"/>
                  </a:lnTo>
                  <a:lnTo>
                    <a:pt x="108655" y="205439"/>
                  </a:lnTo>
                  <a:lnTo>
                    <a:pt x="96901" y="207017"/>
                  </a:lnTo>
                  <a:lnTo>
                    <a:pt x="55447" y="229939"/>
                  </a:lnTo>
                  <a:lnTo>
                    <a:pt x="37976" y="242954"/>
                  </a:lnTo>
                  <a:lnTo>
                    <a:pt x="7967" y="281329"/>
                  </a:lnTo>
                  <a:lnTo>
                    <a:pt x="1821" y="301256"/>
                  </a:lnTo>
                  <a:lnTo>
                    <a:pt x="0" y="320566"/>
                  </a:lnTo>
                  <a:lnTo>
                    <a:pt x="802" y="324835"/>
                  </a:lnTo>
                  <a:lnTo>
                    <a:pt x="2396" y="327682"/>
                  </a:lnTo>
                  <a:lnTo>
                    <a:pt x="4516" y="329580"/>
                  </a:lnTo>
                  <a:lnTo>
                    <a:pt x="12517" y="331688"/>
                  </a:lnTo>
                  <a:lnTo>
                    <a:pt x="17614" y="332250"/>
                  </a:lnTo>
                  <a:lnTo>
                    <a:pt x="28922" y="327231"/>
                  </a:lnTo>
                  <a:lnTo>
                    <a:pt x="53429" y="306761"/>
                  </a:lnTo>
                  <a:lnTo>
                    <a:pt x="77594" y="268185"/>
                  </a:lnTo>
                  <a:lnTo>
                    <a:pt x="93656" y="228893"/>
                  </a:lnTo>
                  <a:lnTo>
                    <a:pt x="107019" y="190558"/>
                  </a:lnTo>
                  <a:lnTo>
                    <a:pt x="126397" y="145866"/>
                  </a:lnTo>
                  <a:lnTo>
                    <a:pt x="141513" y="105366"/>
                  </a:lnTo>
                  <a:lnTo>
                    <a:pt x="158284" y="60860"/>
                  </a:lnTo>
                  <a:lnTo>
                    <a:pt x="169191" y="23797"/>
                  </a:lnTo>
                  <a:lnTo>
                    <a:pt x="178753" y="11266"/>
                  </a:lnTo>
                  <a:lnTo>
                    <a:pt x="1802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SMARTInkShape-Group277">
            <a:extLst>
              <a:ext uri="{FF2B5EF4-FFF2-40B4-BE49-F238E27FC236}">
                <a16:creationId xmlns:a16="http://schemas.microsoft.com/office/drawing/2014/main" id="{5DE1173B-2B11-8BBE-290B-DF0B2016662D}"/>
              </a:ext>
            </a:extLst>
          </p:cNvPr>
          <p:cNvGrpSpPr/>
          <p:nvPr/>
        </p:nvGrpSpPr>
        <p:grpSpPr>
          <a:xfrm>
            <a:off x="7248118" y="1544374"/>
            <a:ext cx="895758" cy="351102"/>
            <a:chOff x="7248118" y="1544374"/>
            <a:chExt cx="895758" cy="351102"/>
          </a:xfrm>
        </p:grpSpPr>
        <p:sp>
          <p:nvSpPr>
            <p:cNvPr id="35" name="SMARTInkShape-1648">
              <a:extLst>
                <a:ext uri="{FF2B5EF4-FFF2-40B4-BE49-F238E27FC236}">
                  <a16:creationId xmlns:a16="http://schemas.microsoft.com/office/drawing/2014/main" id="{CA0B07D8-0FDB-3D40-4271-F16FAF89DAA2}"/>
                </a:ext>
              </a:extLst>
            </p:cNvPr>
            <p:cNvSpPr/>
            <p:nvPr>
              <p:custDataLst>
                <p:tags r:id="rId56"/>
              </p:custDataLst>
            </p:nvPr>
          </p:nvSpPr>
          <p:spPr>
            <a:xfrm>
              <a:off x="7248118" y="1658058"/>
              <a:ext cx="238533" cy="169340"/>
            </a:xfrm>
            <a:custGeom>
              <a:avLst/>
              <a:gdLst/>
              <a:ahLst/>
              <a:cxnLst/>
              <a:rect l="0" t="0" r="0" b="0"/>
              <a:pathLst>
                <a:path w="238533" h="169340">
                  <a:moveTo>
                    <a:pt x="38507" y="104067"/>
                  </a:moveTo>
                  <a:lnTo>
                    <a:pt x="38507" y="104067"/>
                  </a:lnTo>
                  <a:lnTo>
                    <a:pt x="53715" y="103009"/>
                  </a:lnTo>
                  <a:lnTo>
                    <a:pt x="98627" y="84769"/>
                  </a:lnTo>
                  <a:lnTo>
                    <a:pt x="144456" y="72268"/>
                  </a:lnTo>
                  <a:lnTo>
                    <a:pt x="187766" y="53263"/>
                  </a:lnTo>
                  <a:lnTo>
                    <a:pt x="191987" y="49031"/>
                  </a:lnTo>
                  <a:lnTo>
                    <a:pt x="196679" y="38684"/>
                  </a:lnTo>
                  <a:lnTo>
                    <a:pt x="195942" y="27030"/>
                  </a:lnTo>
                  <a:lnTo>
                    <a:pt x="192087" y="15854"/>
                  </a:lnTo>
                  <a:lnTo>
                    <a:pt x="186845" y="7358"/>
                  </a:lnTo>
                  <a:lnTo>
                    <a:pt x="172521" y="2877"/>
                  </a:lnTo>
                  <a:lnTo>
                    <a:pt x="128832" y="0"/>
                  </a:lnTo>
                  <a:lnTo>
                    <a:pt x="84751" y="2208"/>
                  </a:lnTo>
                  <a:lnTo>
                    <a:pt x="44872" y="11122"/>
                  </a:lnTo>
                  <a:lnTo>
                    <a:pt x="19579" y="31372"/>
                  </a:lnTo>
                  <a:lnTo>
                    <a:pt x="5047" y="48475"/>
                  </a:lnTo>
                  <a:lnTo>
                    <a:pt x="0" y="69482"/>
                  </a:lnTo>
                  <a:lnTo>
                    <a:pt x="2343" y="91871"/>
                  </a:lnTo>
                  <a:lnTo>
                    <a:pt x="10440" y="112405"/>
                  </a:lnTo>
                  <a:lnTo>
                    <a:pt x="31955" y="136759"/>
                  </a:lnTo>
                  <a:lnTo>
                    <a:pt x="73157" y="156347"/>
                  </a:lnTo>
                  <a:lnTo>
                    <a:pt x="100044" y="166006"/>
                  </a:lnTo>
                  <a:lnTo>
                    <a:pt x="140114" y="169339"/>
                  </a:lnTo>
                  <a:lnTo>
                    <a:pt x="183383" y="169268"/>
                  </a:lnTo>
                  <a:lnTo>
                    <a:pt x="238532" y="1612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649">
              <a:extLst>
                <a:ext uri="{FF2B5EF4-FFF2-40B4-BE49-F238E27FC236}">
                  <a16:creationId xmlns:a16="http://schemas.microsoft.com/office/drawing/2014/main" id="{7522953C-E9E4-D314-794A-990C716DB2C3}"/>
                </a:ext>
              </a:extLst>
            </p:cNvPr>
            <p:cNvSpPr/>
            <p:nvPr>
              <p:custDataLst>
                <p:tags r:id="rId57"/>
              </p:custDataLst>
            </p:nvPr>
          </p:nvSpPr>
          <p:spPr>
            <a:xfrm>
              <a:off x="7498136" y="1672519"/>
              <a:ext cx="369515" cy="208913"/>
            </a:xfrm>
            <a:custGeom>
              <a:avLst/>
              <a:gdLst/>
              <a:ahLst/>
              <a:cxnLst/>
              <a:rect l="0" t="0" r="0" b="0"/>
              <a:pathLst>
                <a:path w="369515" h="208913">
                  <a:moveTo>
                    <a:pt x="102814" y="61031"/>
                  </a:moveTo>
                  <a:lnTo>
                    <a:pt x="102814" y="61031"/>
                  </a:lnTo>
                  <a:lnTo>
                    <a:pt x="102814" y="29232"/>
                  </a:lnTo>
                  <a:lnTo>
                    <a:pt x="100697" y="26073"/>
                  </a:lnTo>
                  <a:lnTo>
                    <a:pt x="66235" y="705"/>
                  </a:lnTo>
                  <a:lnTo>
                    <a:pt x="51632" y="0"/>
                  </a:lnTo>
                  <a:lnTo>
                    <a:pt x="22303" y="4428"/>
                  </a:lnTo>
                  <a:lnTo>
                    <a:pt x="11344" y="11334"/>
                  </a:lnTo>
                  <a:lnTo>
                    <a:pt x="4658" y="17071"/>
                  </a:lnTo>
                  <a:lnTo>
                    <a:pt x="981" y="23149"/>
                  </a:lnTo>
                  <a:lnTo>
                    <a:pt x="0" y="26252"/>
                  </a:lnTo>
                  <a:lnTo>
                    <a:pt x="405" y="29378"/>
                  </a:lnTo>
                  <a:lnTo>
                    <a:pt x="3677" y="35674"/>
                  </a:lnTo>
                  <a:lnTo>
                    <a:pt x="13343" y="48340"/>
                  </a:lnTo>
                  <a:lnTo>
                    <a:pt x="19172" y="61033"/>
                  </a:lnTo>
                  <a:lnTo>
                    <a:pt x="26178" y="69999"/>
                  </a:lnTo>
                  <a:lnTo>
                    <a:pt x="26485" y="75447"/>
                  </a:lnTo>
                  <a:lnTo>
                    <a:pt x="27586" y="76992"/>
                  </a:lnTo>
                  <a:lnTo>
                    <a:pt x="29379" y="78022"/>
                  </a:lnTo>
                  <a:lnTo>
                    <a:pt x="35744" y="79960"/>
                  </a:lnTo>
                  <a:lnTo>
                    <a:pt x="36022" y="85102"/>
                  </a:lnTo>
                  <a:lnTo>
                    <a:pt x="37120" y="86603"/>
                  </a:lnTo>
                  <a:lnTo>
                    <a:pt x="44329" y="89210"/>
                  </a:lnTo>
                  <a:lnTo>
                    <a:pt x="53004" y="82982"/>
                  </a:lnTo>
                  <a:lnTo>
                    <a:pt x="62963" y="80463"/>
                  </a:lnTo>
                  <a:lnTo>
                    <a:pt x="69252" y="75138"/>
                  </a:lnTo>
                  <a:lnTo>
                    <a:pt x="93253" y="42017"/>
                  </a:lnTo>
                  <a:lnTo>
                    <a:pt x="93285" y="50185"/>
                  </a:lnTo>
                  <a:lnTo>
                    <a:pt x="88232" y="56171"/>
                  </a:lnTo>
                  <a:lnTo>
                    <a:pt x="85749" y="64515"/>
                  </a:lnTo>
                  <a:lnTo>
                    <a:pt x="79099" y="92176"/>
                  </a:lnTo>
                  <a:lnTo>
                    <a:pt x="67340" y="119669"/>
                  </a:lnTo>
                  <a:lnTo>
                    <a:pt x="62670" y="137672"/>
                  </a:lnTo>
                  <a:lnTo>
                    <a:pt x="57406" y="156412"/>
                  </a:lnTo>
                  <a:lnTo>
                    <a:pt x="55318" y="195682"/>
                  </a:lnTo>
                  <a:lnTo>
                    <a:pt x="56334" y="198424"/>
                  </a:lnTo>
                  <a:lnTo>
                    <a:pt x="58069" y="200251"/>
                  </a:lnTo>
                  <a:lnTo>
                    <a:pt x="60283" y="201469"/>
                  </a:lnTo>
                  <a:lnTo>
                    <a:pt x="61761" y="203340"/>
                  </a:lnTo>
                  <a:lnTo>
                    <a:pt x="63840" y="208912"/>
                  </a:lnTo>
                  <a:lnTo>
                    <a:pt x="64131" y="208302"/>
                  </a:lnTo>
                  <a:lnTo>
                    <a:pt x="64326" y="206837"/>
                  </a:lnTo>
                  <a:lnTo>
                    <a:pt x="99396" y="185849"/>
                  </a:lnTo>
                  <a:lnTo>
                    <a:pt x="124991" y="146991"/>
                  </a:lnTo>
                  <a:lnTo>
                    <a:pt x="150430" y="101373"/>
                  </a:lnTo>
                  <a:lnTo>
                    <a:pt x="181632" y="54046"/>
                  </a:lnTo>
                  <a:lnTo>
                    <a:pt x="188233" y="37818"/>
                  </a:lnTo>
                  <a:lnTo>
                    <a:pt x="190452" y="36031"/>
                  </a:lnTo>
                  <a:lnTo>
                    <a:pt x="192989" y="34839"/>
                  </a:lnTo>
                  <a:lnTo>
                    <a:pt x="194682" y="32986"/>
                  </a:lnTo>
                  <a:lnTo>
                    <a:pt x="197618" y="24464"/>
                  </a:lnTo>
                  <a:lnTo>
                    <a:pt x="197866" y="26434"/>
                  </a:lnTo>
                  <a:lnTo>
                    <a:pt x="197931" y="28442"/>
                  </a:lnTo>
                  <a:lnTo>
                    <a:pt x="189413" y="70202"/>
                  </a:lnTo>
                  <a:lnTo>
                    <a:pt x="188573" y="102045"/>
                  </a:lnTo>
                  <a:lnTo>
                    <a:pt x="189620" y="104248"/>
                  </a:lnTo>
                  <a:lnTo>
                    <a:pt x="191376" y="105718"/>
                  </a:lnTo>
                  <a:lnTo>
                    <a:pt x="193605" y="106697"/>
                  </a:lnTo>
                  <a:lnTo>
                    <a:pt x="195091" y="108408"/>
                  </a:lnTo>
                  <a:lnTo>
                    <a:pt x="196742" y="113132"/>
                  </a:lnTo>
                  <a:lnTo>
                    <a:pt x="198862" y="124788"/>
                  </a:lnTo>
                  <a:lnTo>
                    <a:pt x="203004" y="130995"/>
                  </a:lnTo>
                  <a:lnTo>
                    <a:pt x="208373" y="134460"/>
                  </a:lnTo>
                  <a:lnTo>
                    <a:pt x="215388" y="136684"/>
                  </a:lnTo>
                  <a:lnTo>
                    <a:pt x="241902" y="127498"/>
                  </a:lnTo>
                  <a:lnTo>
                    <a:pt x="253252" y="119617"/>
                  </a:lnTo>
                  <a:lnTo>
                    <a:pt x="267918" y="97768"/>
                  </a:lnTo>
                  <a:lnTo>
                    <a:pt x="281432" y="60487"/>
                  </a:lnTo>
                  <a:lnTo>
                    <a:pt x="283800" y="49147"/>
                  </a:lnTo>
                  <a:lnTo>
                    <a:pt x="291083" y="36814"/>
                  </a:lnTo>
                  <a:lnTo>
                    <a:pt x="298885" y="26457"/>
                  </a:lnTo>
                  <a:lnTo>
                    <a:pt x="302318" y="15334"/>
                  </a:lnTo>
                  <a:lnTo>
                    <a:pt x="302825" y="36778"/>
                  </a:lnTo>
                  <a:lnTo>
                    <a:pt x="297349" y="56162"/>
                  </a:lnTo>
                  <a:lnTo>
                    <a:pt x="302563" y="84080"/>
                  </a:lnTo>
                  <a:lnTo>
                    <a:pt x="305539" y="89972"/>
                  </a:lnTo>
                  <a:lnTo>
                    <a:pt x="307814" y="93025"/>
                  </a:lnTo>
                  <a:lnTo>
                    <a:pt x="315986" y="96417"/>
                  </a:lnTo>
                  <a:lnTo>
                    <a:pt x="369514" y="108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1650">
              <a:extLst>
                <a:ext uri="{FF2B5EF4-FFF2-40B4-BE49-F238E27FC236}">
                  <a16:creationId xmlns:a16="http://schemas.microsoft.com/office/drawing/2014/main" id="{7F4873B9-6D23-426C-02CA-6597327441BC}"/>
                </a:ext>
              </a:extLst>
            </p:cNvPr>
            <p:cNvSpPr/>
            <p:nvPr>
              <p:custDataLst>
                <p:tags r:id="rId58"/>
              </p:custDataLst>
            </p:nvPr>
          </p:nvSpPr>
          <p:spPr>
            <a:xfrm>
              <a:off x="7869706" y="1688078"/>
              <a:ext cx="188445" cy="117056"/>
            </a:xfrm>
            <a:custGeom>
              <a:avLst/>
              <a:gdLst/>
              <a:ahLst/>
              <a:cxnLst/>
              <a:rect l="0" t="0" r="0" b="0"/>
              <a:pathLst>
                <a:path w="188445" h="117056">
                  <a:moveTo>
                    <a:pt x="131294" y="45472"/>
                  </a:moveTo>
                  <a:lnTo>
                    <a:pt x="131294" y="45472"/>
                  </a:lnTo>
                  <a:lnTo>
                    <a:pt x="136350" y="40416"/>
                  </a:lnTo>
                  <a:lnTo>
                    <a:pt x="138834" y="35111"/>
                  </a:lnTo>
                  <a:lnTo>
                    <a:pt x="140704" y="16818"/>
                  </a:lnTo>
                  <a:lnTo>
                    <a:pt x="138625" y="12611"/>
                  </a:lnTo>
                  <a:lnTo>
                    <a:pt x="130672" y="5114"/>
                  </a:lnTo>
                  <a:lnTo>
                    <a:pt x="120082" y="1077"/>
                  </a:lnTo>
                  <a:lnTo>
                    <a:pt x="114294" y="0"/>
                  </a:lnTo>
                  <a:lnTo>
                    <a:pt x="102219" y="1626"/>
                  </a:lnTo>
                  <a:lnTo>
                    <a:pt x="57036" y="17229"/>
                  </a:lnTo>
                  <a:lnTo>
                    <a:pt x="36620" y="29343"/>
                  </a:lnTo>
                  <a:lnTo>
                    <a:pt x="24658" y="41478"/>
                  </a:lnTo>
                  <a:lnTo>
                    <a:pt x="4885" y="84300"/>
                  </a:lnTo>
                  <a:lnTo>
                    <a:pt x="0" y="102250"/>
                  </a:lnTo>
                  <a:lnTo>
                    <a:pt x="373" y="105549"/>
                  </a:lnTo>
                  <a:lnTo>
                    <a:pt x="1680" y="107748"/>
                  </a:lnTo>
                  <a:lnTo>
                    <a:pt x="3610" y="109214"/>
                  </a:lnTo>
                  <a:lnTo>
                    <a:pt x="5754" y="113666"/>
                  </a:lnTo>
                  <a:lnTo>
                    <a:pt x="6326" y="116335"/>
                  </a:lnTo>
                  <a:lnTo>
                    <a:pt x="8823" y="117055"/>
                  </a:lnTo>
                  <a:lnTo>
                    <a:pt x="17243" y="115034"/>
                  </a:lnTo>
                  <a:lnTo>
                    <a:pt x="56382" y="91805"/>
                  </a:lnTo>
                  <a:lnTo>
                    <a:pt x="88392" y="67442"/>
                  </a:lnTo>
                  <a:lnTo>
                    <a:pt x="96351" y="57706"/>
                  </a:lnTo>
                  <a:lnTo>
                    <a:pt x="111112" y="36249"/>
                  </a:lnTo>
                  <a:lnTo>
                    <a:pt x="111741" y="31495"/>
                  </a:lnTo>
                  <a:lnTo>
                    <a:pt x="110850" y="30862"/>
                  </a:lnTo>
                  <a:lnTo>
                    <a:pt x="109198" y="31499"/>
                  </a:lnTo>
                  <a:lnTo>
                    <a:pt x="98942" y="40125"/>
                  </a:lnTo>
                  <a:lnTo>
                    <a:pt x="95749" y="48740"/>
                  </a:lnTo>
                  <a:lnTo>
                    <a:pt x="93699" y="71518"/>
                  </a:lnTo>
                  <a:lnTo>
                    <a:pt x="96241" y="81037"/>
                  </a:lnTo>
                  <a:lnTo>
                    <a:pt x="106496" y="95771"/>
                  </a:lnTo>
                  <a:lnTo>
                    <a:pt x="112511" y="99577"/>
                  </a:lnTo>
                  <a:lnTo>
                    <a:pt x="155943" y="110645"/>
                  </a:lnTo>
                  <a:lnTo>
                    <a:pt x="188444" y="930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1651">
              <a:extLst>
                <a:ext uri="{FF2B5EF4-FFF2-40B4-BE49-F238E27FC236}">
                  <a16:creationId xmlns:a16="http://schemas.microsoft.com/office/drawing/2014/main" id="{778DBC0A-5E88-981A-1234-F702DB888409}"/>
                </a:ext>
              </a:extLst>
            </p:cNvPr>
            <p:cNvSpPr/>
            <p:nvPr>
              <p:custDataLst>
                <p:tags r:id="rId59"/>
              </p:custDataLst>
            </p:nvPr>
          </p:nvSpPr>
          <p:spPr>
            <a:xfrm>
              <a:off x="8097058" y="1544374"/>
              <a:ext cx="46818" cy="351102"/>
            </a:xfrm>
            <a:custGeom>
              <a:avLst/>
              <a:gdLst/>
              <a:ahLst/>
              <a:cxnLst/>
              <a:rect l="0" t="0" r="0" b="0"/>
              <a:pathLst>
                <a:path w="46818" h="351102">
                  <a:moveTo>
                    <a:pt x="8717" y="8201"/>
                  </a:moveTo>
                  <a:lnTo>
                    <a:pt x="8717" y="8201"/>
                  </a:lnTo>
                  <a:lnTo>
                    <a:pt x="13773" y="3145"/>
                  </a:lnTo>
                  <a:lnTo>
                    <a:pt x="19078" y="662"/>
                  </a:lnTo>
                  <a:lnTo>
                    <a:pt x="21974" y="0"/>
                  </a:lnTo>
                  <a:lnTo>
                    <a:pt x="23905" y="2734"/>
                  </a:lnTo>
                  <a:lnTo>
                    <a:pt x="26051" y="14238"/>
                  </a:lnTo>
                  <a:lnTo>
                    <a:pt x="19824" y="56156"/>
                  </a:lnTo>
                  <a:lnTo>
                    <a:pt x="11420" y="95905"/>
                  </a:lnTo>
                  <a:lnTo>
                    <a:pt x="1921" y="138375"/>
                  </a:lnTo>
                  <a:lnTo>
                    <a:pt x="0" y="184354"/>
                  </a:lnTo>
                  <a:lnTo>
                    <a:pt x="610" y="217725"/>
                  </a:lnTo>
                  <a:lnTo>
                    <a:pt x="6902" y="258195"/>
                  </a:lnTo>
                  <a:lnTo>
                    <a:pt x="21596" y="303994"/>
                  </a:lnTo>
                  <a:lnTo>
                    <a:pt x="46817" y="351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278">
            <a:extLst>
              <a:ext uri="{FF2B5EF4-FFF2-40B4-BE49-F238E27FC236}">
                <a16:creationId xmlns:a16="http://schemas.microsoft.com/office/drawing/2014/main" id="{AF9E9CA2-5824-AF49-7BF3-5FCE7D27E82D}"/>
              </a:ext>
            </a:extLst>
          </p:cNvPr>
          <p:cNvGrpSpPr/>
          <p:nvPr/>
        </p:nvGrpSpPr>
        <p:grpSpPr>
          <a:xfrm>
            <a:off x="466725" y="2648734"/>
            <a:ext cx="1209676" cy="427842"/>
            <a:chOff x="466725" y="2648734"/>
            <a:chExt cx="1209676" cy="427842"/>
          </a:xfrm>
        </p:grpSpPr>
        <p:sp>
          <p:nvSpPr>
            <p:cNvPr id="40" name="SMARTInkShape-1652">
              <a:extLst>
                <a:ext uri="{FF2B5EF4-FFF2-40B4-BE49-F238E27FC236}">
                  <a16:creationId xmlns:a16="http://schemas.microsoft.com/office/drawing/2014/main" id="{93D2C9FC-6A86-87B9-DA04-CE3B3944511B}"/>
                </a:ext>
              </a:extLst>
            </p:cNvPr>
            <p:cNvSpPr/>
            <p:nvPr>
              <p:custDataLst>
                <p:tags r:id="rId50"/>
              </p:custDataLst>
            </p:nvPr>
          </p:nvSpPr>
          <p:spPr>
            <a:xfrm>
              <a:off x="466725" y="2687490"/>
              <a:ext cx="216108" cy="198586"/>
            </a:xfrm>
            <a:custGeom>
              <a:avLst/>
              <a:gdLst/>
              <a:ahLst/>
              <a:cxnLst/>
              <a:rect l="0" t="0" r="0" b="0"/>
              <a:pathLst>
                <a:path w="216108" h="198586">
                  <a:moveTo>
                    <a:pt x="190500" y="17610"/>
                  </a:moveTo>
                  <a:lnTo>
                    <a:pt x="190500" y="17610"/>
                  </a:lnTo>
                  <a:lnTo>
                    <a:pt x="199633" y="17610"/>
                  </a:lnTo>
                  <a:lnTo>
                    <a:pt x="200015" y="3421"/>
                  </a:lnTo>
                  <a:lnTo>
                    <a:pt x="198960" y="1801"/>
                  </a:lnTo>
                  <a:lnTo>
                    <a:pt x="197198" y="720"/>
                  </a:lnTo>
                  <a:lnTo>
                    <a:pt x="194966" y="0"/>
                  </a:lnTo>
                  <a:lnTo>
                    <a:pt x="154055" y="8345"/>
                  </a:lnTo>
                  <a:lnTo>
                    <a:pt x="125844" y="16511"/>
                  </a:lnTo>
                  <a:lnTo>
                    <a:pt x="84064" y="43275"/>
                  </a:lnTo>
                  <a:lnTo>
                    <a:pt x="72298" y="58846"/>
                  </a:lnTo>
                  <a:lnTo>
                    <a:pt x="69174" y="66981"/>
                  </a:lnTo>
                  <a:lnTo>
                    <a:pt x="70458" y="70633"/>
                  </a:lnTo>
                  <a:lnTo>
                    <a:pt x="77528" y="77512"/>
                  </a:lnTo>
                  <a:lnTo>
                    <a:pt x="87727" y="81275"/>
                  </a:lnTo>
                  <a:lnTo>
                    <a:pt x="110134" y="84947"/>
                  </a:lnTo>
                  <a:lnTo>
                    <a:pt x="122473" y="90713"/>
                  </a:lnTo>
                  <a:lnTo>
                    <a:pt x="163001" y="98459"/>
                  </a:lnTo>
                  <a:lnTo>
                    <a:pt x="204047" y="120593"/>
                  </a:lnTo>
                  <a:lnTo>
                    <a:pt x="209056" y="124365"/>
                  </a:lnTo>
                  <a:lnTo>
                    <a:pt x="214622" y="134201"/>
                  </a:lnTo>
                  <a:lnTo>
                    <a:pt x="216107" y="139788"/>
                  </a:lnTo>
                  <a:lnTo>
                    <a:pt x="214979" y="144570"/>
                  </a:lnTo>
                  <a:lnTo>
                    <a:pt x="197356" y="163237"/>
                  </a:lnTo>
                  <a:lnTo>
                    <a:pt x="187902" y="167000"/>
                  </a:lnTo>
                  <a:lnTo>
                    <a:pt x="164587" y="174472"/>
                  </a:lnTo>
                  <a:lnTo>
                    <a:pt x="138540" y="185081"/>
                  </a:lnTo>
                  <a:lnTo>
                    <a:pt x="91890" y="189769"/>
                  </a:lnTo>
                  <a:lnTo>
                    <a:pt x="52239" y="197215"/>
                  </a:lnTo>
                  <a:lnTo>
                    <a:pt x="0" y="1985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1653">
              <a:extLst>
                <a:ext uri="{FF2B5EF4-FFF2-40B4-BE49-F238E27FC236}">
                  <a16:creationId xmlns:a16="http://schemas.microsoft.com/office/drawing/2014/main" id="{6E8B4B73-E61B-4787-F7D9-DC70EE7DD562}"/>
                </a:ext>
              </a:extLst>
            </p:cNvPr>
            <p:cNvSpPr/>
            <p:nvPr>
              <p:custDataLst>
                <p:tags r:id="rId51"/>
              </p:custDataLst>
            </p:nvPr>
          </p:nvSpPr>
          <p:spPr>
            <a:xfrm>
              <a:off x="748892" y="2734320"/>
              <a:ext cx="489359" cy="170806"/>
            </a:xfrm>
            <a:custGeom>
              <a:avLst/>
              <a:gdLst/>
              <a:ahLst/>
              <a:cxnLst/>
              <a:rect l="0" t="0" r="0" b="0"/>
              <a:pathLst>
                <a:path w="489359" h="170806">
                  <a:moveTo>
                    <a:pt x="136933" y="37455"/>
                  </a:moveTo>
                  <a:lnTo>
                    <a:pt x="136933" y="37455"/>
                  </a:lnTo>
                  <a:lnTo>
                    <a:pt x="136933" y="23266"/>
                  </a:lnTo>
                  <a:lnTo>
                    <a:pt x="135875" y="21646"/>
                  </a:lnTo>
                  <a:lnTo>
                    <a:pt x="134111" y="20565"/>
                  </a:lnTo>
                  <a:lnTo>
                    <a:pt x="131876" y="19845"/>
                  </a:lnTo>
                  <a:lnTo>
                    <a:pt x="130387" y="18307"/>
                  </a:lnTo>
                  <a:lnTo>
                    <a:pt x="127800" y="10330"/>
                  </a:lnTo>
                  <a:lnTo>
                    <a:pt x="113335" y="2620"/>
                  </a:lnTo>
                  <a:lnTo>
                    <a:pt x="96367" y="0"/>
                  </a:lnTo>
                  <a:lnTo>
                    <a:pt x="85037" y="700"/>
                  </a:lnTo>
                  <a:lnTo>
                    <a:pt x="65700" y="8103"/>
                  </a:lnTo>
                  <a:lnTo>
                    <a:pt x="27089" y="29958"/>
                  </a:lnTo>
                  <a:lnTo>
                    <a:pt x="16500" y="42589"/>
                  </a:lnTo>
                  <a:lnTo>
                    <a:pt x="1078" y="76569"/>
                  </a:lnTo>
                  <a:lnTo>
                    <a:pt x="0" y="97878"/>
                  </a:lnTo>
                  <a:lnTo>
                    <a:pt x="7932" y="135938"/>
                  </a:lnTo>
                  <a:lnTo>
                    <a:pt x="16631" y="152125"/>
                  </a:lnTo>
                  <a:lnTo>
                    <a:pt x="21807" y="154118"/>
                  </a:lnTo>
                  <a:lnTo>
                    <a:pt x="36024" y="153511"/>
                  </a:lnTo>
                  <a:lnTo>
                    <a:pt x="56822" y="147219"/>
                  </a:lnTo>
                  <a:lnTo>
                    <a:pt x="67109" y="138802"/>
                  </a:lnTo>
                  <a:lnTo>
                    <a:pt x="76267" y="129065"/>
                  </a:lnTo>
                  <a:lnTo>
                    <a:pt x="92264" y="115516"/>
                  </a:lnTo>
                  <a:lnTo>
                    <a:pt x="113352" y="74020"/>
                  </a:lnTo>
                  <a:lnTo>
                    <a:pt x="116988" y="54634"/>
                  </a:lnTo>
                  <a:lnTo>
                    <a:pt x="117878" y="37543"/>
                  </a:lnTo>
                  <a:lnTo>
                    <a:pt x="112825" y="42538"/>
                  </a:lnTo>
                  <a:lnTo>
                    <a:pt x="110343" y="47827"/>
                  </a:lnTo>
                  <a:lnTo>
                    <a:pt x="102893" y="90577"/>
                  </a:lnTo>
                  <a:lnTo>
                    <a:pt x="107429" y="133429"/>
                  </a:lnTo>
                  <a:lnTo>
                    <a:pt x="110767" y="146432"/>
                  </a:lnTo>
                  <a:lnTo>
                    <a:pt x="113139" y="151381"/>
                  </a:lnTo>
                  <a:lnTo>
                    <a:pt x="116837" y="154681"/>
                  </a:lnTo>
                  <a:lnTo>
                    <a:pt x="126590" y="158347"/>
                  </a:lnTo>
                  <a:lnTo>
                    <a:pt x="143982" y="160411"/>
                  </a:lnTo>
                  <a:lnTo>
                    <a:pt x="153471" y="158072"/>
                  </a:lnTo>
                  <a:lnTo>
                    <a:pt x="157483" y="155966"/>
                  </a:lnTo>
                  <a:lnTo>
                    <a:pt x="195415" y="111924"/>
                  </a:lnTo>
                  <a:lnTo>
                    <a:pt x="211551" y="87602"/>
                  </a:lnTo>
                  <a:lnTo>
                    <a:pt x="241040" y="57183"/>
                  </a:lnTo>
                  <a:lnTo>
                    <a:pt x="246567" y="61763"/>
                  </a:lnTo>
                  <a:lnTo>
                    <a:pt x="249159" y="69778"/>
                  </a:lnTo>
                  <a:lnTo>
                    <a:pt x="252211" y="109372"/>
                  </a:lnTo>
                  <a:lnTo>
                    <a:pt x="258756" y="122961"/>
                  </a:lnTo>
                  <a:lnTo>
                    <a:pt x="260755" y="151232"/>
                  </a:lnTo>
                  <a:lnTo>
                    <a:pt x="268362" y="145105"/>
                  </a:lnTo>
                  <a:lnTo>
                    <a:pt x="277004" y="142024"/>
                  </a:lnTo>
                  <a:lnTo>
                    <a:pt x="322340" y="100733"/>
                  </a:lnTo>
                  <a:lnTo>
                    <a:pt x="342886" y="87350"/>
                  </a:lnTo>
                  <a:lnTo>
                    <a:pt x="362569" y="85279"/>
                  </a:lnTo>
                  <a:lnTo>
                    <a:pt x="367038" y="90813"/>
                  </a:lnTo>
                  <a:lnTo>
                    <a:pt x="371493" y="99270"/>
                  </a:lnTo>
                  <a:lnTo>
                    <a:pt x="374002" y="112097"/>
                  </a:lnTo>
                  <a:lnTo>
                    <a:pt x="375017" y="149069"/>
                  </a:lnTo>
                  <a:lnTo>
                    <a:pt x="376089" y="149964"/>
                  </a:lnTo>
                  <a:lnTo>
                    <a:pt x="383255" y="151519"/>
                  </a:lnTo>
                  <a:lnTo>
                    <a:pt x="389246" y="146629"/>
                  </a:lnTo>
                  <a:lnTo>
                    <a:pt x="417674" y="100294"/>
                  </a:lnTo>
                  <a:lnTo>
                    <a:pt x="447678" y="57953"/>
                  </a:lnTo>
                  <a:lnTo>
                    <a:pt x="450725" y="50799"/>
                  </a:lnTo>
                  <a:lnTo>
                    <a:pt x="455607" y="44091"/>
                  </a:lnTo>
                  <a:lnTo>
                    <a:pt x="461305" y="40404"/>
                  </a:lnTo>
                  <a:lnTo>
                    <a:pt x="464306" y="39421"/>
                  </a:lnTo>
                  <a:lnTo>
                    <a:pt x="467365" y="39824"/>
                  </a:lnTo>
                  <a:lnTo>
                    <a:pt x="473586" y="43094"/>
                  </a:lnTo>
                  <a:lnTo>
                    <a:pt x="475668" y="45448"/>
                  </a:lnTo>
                  <a:lnTo>
                    <a:pt x="477982" y="50885"/>
                  </a:lnTo>
                  <a:lnTo>
                    <a:pt x="479801" y="97106"/>
                  </a:lnTo>
                  <a:lnTo>
                    <a:pt x="479833" y="137191"/>
                  </a:lnTo>
                  <a:lnTo>
                    <a:pt x="482655" y="142812"/>
                  </a:lnTo>
                  <a:lnTo>
                    <a:pt x="486379" y="148839"/>
                  </a:lnTo>
                  <a:lnTo>
                    <a:pt x="489358" y="1708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1654">
              <a:extLst>
                <a:ext uri="{FF2B5EF4-FFF2-40B4-BE49-F238E27FC236}">
                  <a16:creationId xmlns:a16="http://schemas.microsoft.com/office/drawing/2014/main" id="{3F7C655C-29FD-E20B-7722-32C169BC1B2A}"/>
                </a:ext>
              </a:extLst>
            </p:cNvPr>
            <p:cNvSpPr/>
            <p:nvPr>
              <p:custDataLst>
                <p:tags r:id="rId52"/>
              </p:custDataLst>
            </p:nvPr>
          </p:nvSpPr>
          <p:spPr>
            <a:xfrm>
              <a:off x="1272159" y="2773099"/>
              <a:ext cx="41899" cy="303477"/>
            </a:xfrm>
            <a:custGeom>
              <a:avLst/>
              <a:gdLst/>
              <a:ahLst/>
              <a:cxnLst/>
              <a:rect l="0" t="0" r="0" b="0"/>
              <a:pathLst>
                <a:path w="41899" h="303477">
                  <a:moveTo>
                    <a:pt x="32766" y="8201"/>
                  </a:moveTo>
                  <a:lnTo>
                    <a:pt x="32766" y="8201"/>
                  </a:lnTo>
                  <a:lnTo>
                    <a:pt x="40967" y="0"/>
                  </a:lnTo>
                  <a:lnTo>
                    <a:pt x="41898" y="14238"/>
                  </a:lnTo>
                  <a:lnTo>
                    <a:pt x="28063" y="49610"/>
                  </a:lnTo>
                  <a:lnTo>
                    <a:pt x="17379" y="88321"/>
                  </a:lnTo>
                  <a:lnTo>
                    <a:pt x="4288" y="133741"/>
                  </a:lnTo>
                  <a:lnTo>
                    <a:pt x="0" y="159247"/>
                  </a:lnTo>
                  <a:lnTo>
                    <a:pt x="3537" y="202298"/>
                  </a:lnTo>
                  <a:lnTo>
                    <a:pt x="11288" y="241277"/>
                  </a:lnTo>
                  <a:lnTo>
                    <a:pt x="23110" y="287824"/>
                  </a:lnTo>
                  <a:lnTo>
                    <a:pt x="32766" y="3034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1655">
              <a:extLst>
                <a:ext uri="{FF2B5EF4-FFF2-40B4-BE49-F238E27FC236}">
                  <a16:creationId xmlns:a16="http://schemas.microsoft.com/office/drawing/2014/main" id="{1FD8DA75-644C-04FA-2499-13F64EDA2FC0}"/>
                </a:ext>
              </a:extLst>
            </p:cNvPr>
            <p:cNvSpPr/>
            <p:nvPr>
              <p:custDataLst>
                <p:tags r:id="rId53"/>
              </p:custDataLst>
            </p:nvPr>
          </p:nvSpPr>
          <p:spPr>
            <a:xfrm>
              <a:off x="1295400" y="2766892"/>
              <a:ext cx="94660" cy="90609"/>
            </a:xfrm>
            <a:custGeom>
              <a:avLst/>
              <a:gdLst/>
              <a:ahLst/>
              <a:cxnLst/>
              <a:rect l="0" t="0" r="0" b="0"/>
              <a:pathLst>
                <a:path w="94660" h="90609">
                  <a:moveTo>
                    <a:pt x="0" y="90608"/>
                  </a:moveTo>
                  <a:lnTo>
                    <a:pt x="0" y="90608"/>
                  </a:lnTo>
                  <a:lnTo>
                    <a:pt x="10361" y="65169"/>
                  </a:lnTo>
                  <a:lnTo>
                    <a:pt x="39519" y="20383"/>
                  </a:lnTo>
                  <a:lnTo>
                    <a:pt x="45081" y="11772"/>
                  </a:lnTo>
                  <a:lnTo>
                    <a:pt x="65465" y="734"/>
                  </a:lnTo>
                  <a:lnTo>
                    <a:pt x="70101" y="0"/>
                  </a:lnTo>
                  <a:lnTo>
                    <a:pt x="88515" y="4031"/>
                  </a:lnTo>
                  <a:lnTo>
                    <a:pt x="90760" y="6432"/>
                  </a:lnTo>
                  <a:lnTo>
                    <a:pt x="93254" y="14743"/>
                  </a:lnTo>
                  <a:lnTo>
                    <a:pt x="94659" y="31323"/>
                  </a:lnTo>
                  <a:lnTo>
                    <a:pt x="92165" y="40623"/>
                  </a:lnTo>
                  <a:lnTo>
                    <a:pt x="88587" y="48284"/>
                  </a:lnTo>
                  <a:lnTo>
                    <a:pt x="86997" y="55217"/>
                  </a:lnTo>
                  <a:lnTo>
                    <a:pt x="85515" y="57489"/>
                  </a:lnTo>
                  <a:lnTo>
                    <a:pt x="83468" y="59004"/>
                  </a:lnTo>
                  <a:lnTo>
                    <a:pt x="78372" y="61745"/>
                  </a:lnTo>
                  <a:lnTo>
                    <a:pt x="60237" y="77103"/>
                  </a:lnTo>
                  <a:lnTo>
                    <a:pt x="53936" y="79314"/>
                  </a:lnTo>
                  <a:lnTo>
                    <a:pt x="27733" y="83673"/>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SMARTInkShape-1656">
              <a:extLst>
                <a:ext uri="{FF2B5EF4-FFF2-40B4-BE49-F238E27FC236}">
                  <a16:creationId xmlns:a16="http://schemas.microsoft.com/office/drawing/2014/main" id="{408F2AD9-6E57-ECE1-C530-A5D17AEC8E4B}"/>
                </a:ext>
              </a:extLst>
            </p:cNvPr>
            <p:cNvSpPr/>
            <p:nvPr>
              <p:custDataLst>
                <p:tags r:id="rId54"/>
              </p:custDataLst>
            </p:nvPr>
          </p:nvSpPr>
          <p:spPr>
            <a:xfrm>
              <a:off x="1438275" y="2648734"/>
              <a:ext cx="38066" cy="256392"/>
            </a:xfrm>
            <a:custGeom>
              <a:avLst/>
              <a:gdLst/>
              <a:ahLst/>
              <a:cxnLst/>
              <a:rect l="0" t="0" r="0" b="0"/>
              <a:pathLst>
                <a:path w="38066" h="256392">
                  <a:moveTo>
                    <a:pt x="28575" y="18266"/>
                  </a:moveTo>
                  <a:lnTo>
                    <a:pt x="28575" y="18266"/>
                  </a:lnTo>
                  <a:lnTo>
                    <a:pt x="37707" y="0"/>
                  </a:lnTo>
                  <a:lnTo>
                    <a:pt x="38065" y="17599"/>
                  </a:lnTo>
                  <a:lnTo>
                    <a:pt x="35262" y="26083"/>
                  </a:lnTo>
                  <a:lnTo>
                    <a:pt x="30489" y="36557"/>
                  </a:lnTo>
                  <a:lnTo>
                    <a:pt x="18801" y="80597"/>
                  </a:lnTo>
                  <a:lnTo>
                    <a:pt x="12273" y="118932"/>
                  </a:lnTo>
                  <a:lnTo>
                    <a:pt x="7517" y="156043"/>
                  </a:lnTo>
                  <a:lnTo>
                    <a:pt x="1485" y="200821"/>
                  </a:lnTo>
                  <a:lnTo>
                    <a:pt x="0" y="2563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1657">
              <a:extLst>
                <a:ext uri="{FF2B5EF4-FFF2-40B4-BE49-F238E27FC236}">
                  <a16:creationId xmlns:a16="http://schemas.microsoft.com/office/drawing/2014/main" id="{DE3E0732-6724-03B5-F9E1-7D5366E9DB50}"/>
                </a:ext>
              </a:extLst>
            </p:cNvPr>
            <p:cNvSpPr/>
            <p:nvPr>
              <p:custDataLst>
                <p:tags r:id="rId55"/>
              </p:custDataLst>
            </p:nvPr>
          </p:nvSpPr>
          <p:spPr>
            <a:xfrm>
              <a:off x="1498080" y="2744795"/>
              <a:ext cx="178321" cy="141281"/>
            </a:xfrm>
            <a:custGeom>
              <a:avLst/>
              <a:gdLst/>
              <a:ahLst/>
              <a:cxnLst/>
              <a:rect l="0" t="0" r="0" b="0"/>
              <a:pathLst>
                <a:path w="178321" h="141281">
                  <a:moveTo>
                    <a:pt x="25920" y="84130"/>
                  </a:moveTo>
                  <a:lnTo>
                    <a:pt x="25920" y="84130"/>
                  </a:lnTo>
                  <a:lnTo>
                    <a:pt x="30977" y="79074"/>
                  </a:lnTo>
                  <a:lnTo>
                    <a:pt x="39103" y="76591"/>
                  </a:lnTo>
                  <a:lnTo>
                    <a:pt x="44234" y="75929"/>
                  </a:lnTo>
                  <a:lnTo>
                    <a:pt x="88484" y="56339"/>
                  </a:lnTo>
                  <a:lnTo>
                    <a:pt x="109265" y="45558"/>
                  </a:lnTo>
                  <a:lnTo>
                    <a:pt x="128931" y="28180"/>
                  </a:lnTo>
                  <a:lnTo>
                    <a:pt x="135203" y="16577"/>
                  </a:lnTo>
                  <a:lnTo>
                    <a:pt x="136875" y="10520"/>
                  </a:lnTo>
                  <a:lnTo>
                    <a:pt x="136932" y="6481"/>
                  </a:lnTo>
                  <a:lnTo>
                    <a:pt x="135911" y="3790"/>
                  </a:lnTo>
                  <a:lnTo>
                    <a:pt x="134173" y="1995"/>
                  </a:lnTo>
                  <a:lnTo>
                    <a:pt x="126596" y="0"/>
                  </a:lnTo>
                  <a:lnTo>
                    <a:pt x="114056" y="173"/>
                  </a:lnTo>
                  <a:lnTo>
                    <a:pt x="86372" y="6219"/>
                  </a:lnTo>
                  <a:lnTo>
                    <a:pt x="46947" y="25879"/>
                  </a:lnTo>
                  <a:lnTo>
                    <a:pt x="22037" y="48526"/>
                  </a:lnTo>
                  <a:lnTo>
                    <a:pt x="6308" y="70288"/>
                  </a:lnTo>
                  <a:lnTo>
                    <a:pt x="0" y="90141"/>
                  </a:lnTo>
                  <a:lnTo>
                    <a:pt x="1232" y="95546"/>
                  </a:lnTo>
                  <a:lnTo>
                    <a:pt x="8245" y="104373"/>
                  </a:lnTo>
                  <a:lnTo>
                    <a:pt x="24093" y="115293"/>
                  </a:lnTo>
                  <a:lnTo>
                    <a:pt x="70166" y="127406"/>
                  </a:lnTo>
                  <a:lnTo>
                    <a:pt x="107351" y="131525"/>
                  </a:lnTo>
                  <a:lnTo>
                    <a:pt x="178320" y="1412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 name="SMARTInkShape-Group279">
            <a:extLst>
              <a:ext uri="{FF2B5EF4-FFF2-40B4-BE49-F238E27FC236}">
                <a16:creationId xmlns:a16="http://schemas.microsoft.com/office/drawing/2014/main" id="{97D192C7-FB67-306F-EB6A-4075491554E5}"/>
              </a:ext>
            </a:extLst>
          </p:cNvPr>
          <p:cNvGrpSpPr/>
          <p:nvPr/>
        </p:nvGrpSpPr>
        <p:grpSpPr>
          <a:xfrm>
            <a:off x="2152650" y="2686050"/>
            <a:ext cx="1786664" cy="228601"/>
            <a:chOff x="2152650" y="2686050"/>
            <a:chExt cx="1786664" cy="228601"/>
          </a:xfrm>
        </p:grpSpPr>
        <p:sp>
          <p:nvSpPr>
            <p:cNvPr id="47" name="SMARTInkShape-1658">
              <a:extLst>
                <a:ext uri="{FF2B5EF4-FFF2-40B4-BE49-F238E27FC236}">
                  <a16:creationId xmlns:a16="http://schemas.microsoft.com/office/drawing/2014/main" id="{C7860BCC-1ABE-1BDE-D9F8-9CD2B043E81E}"/>
                </a:ext>
              </a:extLst>
            </p:cNvPr>
            <p:cNvSpPr/>
            <p:nvPr>
              <p:custDataLst>
                <p:tags r:id="rId41"/>
              </p:custDataLst>
            </p:nvPr>
          </p:nvSpPr>
          <p:spPr>
            <a:xfrm>
              <a:off x="2152650" y="2737712"/>
              <a:ext cx="171451" cy="147235"/>
            </a:xfrm>
            <a:custGeom>
              <a:avLst/>
              <a:gdLst/>
              <a:ahLst/>
              <a:cxnLst/>
              <a:rect l="0" t="0" r="0" b="0"/>
              <a:pathLst>
                <a:path w="171451" h="147235">
                  <a:moveTo>
                    <a:pt x="0" y="5488"/>
                  </a:moveTo>
                  <a:lnTo>
                    <a:pt x="0" y="5488"/>
                  </a:lnTo>
                  <a:lnTo>
                    <a:pt x="5057" y="432"/>
                  </a:lnTo>
                  <a:lnTo>
                    <a:pt x="7604" y="0"/>
                  </a:lnTo>
                  <a:lnTo>
                    <a:pt x="10361" y="771"/>
                  </a:lnTo>
                  <a:lnTo>
                    <a:pt x="13257" y="2343"/>
                  </a:lnTo>
                  <a:lnTo>
                    <a:pt x="16476" y="12557"/>
                  </a:lnTo>
                  <a:lnTo>
                    <a:pt x="26315" y="54044"/>
                  </a:lnTo>
                  <a:lnTo>
                    <a:pt x="36339" y="95804"/>
                  </a:lnTo>
                  <a:lnTo>
                    <a:pt x="42634" y="116092"/>
                  </a:lnTo>
                  <a:lnTo>
                    <a:pt x="56259" y="135509"/>
                  </a:lnTo>
                  <a:lnTo>
                    <a:pt x="67690" y="142650"/>
                  </a:lnTo>
                  <a:lnTo>
                    <a:pt x="82163" y="147234"/>
                  </a:lnTo>
                  <a:lnTo>
                    <a:pt x="89786" y="142217"/>
                  </a:lnTo>
                  <a:lnTo>
                    <a:pt x="99171" y="132931"/>
                  </a:lnTo>
                  <a:lnTo>
                    <a:pt x="113820" y="106901"/>
                  </a:lnTo>
                  <a:lnTo>
                    <a:pt x="133308" y="60357"/>
                  </a:lnTo>
                  <a:lnTo>
                    <a:pt x="146042" y="29144"/>
                  </a:lnTo>
                  <a:lnTo>
                    <a:pt x="1714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1659">
              <a:extLst>
                <a:ext uri="{FF2B5EF4-FFF2-40B4-BE49-F238E27FC236}">
                  <a16:creationId xmlns:a16="http://schemas.microsoft.com/office/drawing/2014/main" id="{1710DB05-85BD-0417-67D7-A4DC083ED38A}"/>
                </a:ext>
              </a:extLst>
            </p:cNvPr>
            <p:cNvSpPr/>
            <p:nvPr>
              <p:custDataLst>
                <p:tags r:id="rId42"/>
              </p:custDataLst>
            </p:nvPr>
          </p:nvSpPr>
          <p:spPr>
            <a:xfrm>
              <a:off x="2406621" y="2735673"/>
              <a:ext cx="241330" cy="165279"/>
            </a:xfrm>
            <a:custGeom>
              <a:avLst/>
              <a:gdLst/>
              <a:ahLst/>
              <a:cxnLst/>
              <a:rect l="0" t="0" r="0" b="0"/>
              <a:pathLst>
                <a:path w="241330" h="165279">
                  <a:moveTo>
                    <a:pt x="98454" y="74202"/>
                  </a:moveTo>
                  <a:lnTo>
                    <a:pt x="98454" y="74202"/>
                  </a:lnTo>
                  <a:lnTo>
                    <a:pt x="113642" y="57956"/>
                  </a:lnTo>
                  <a:lnTo>
                    <a:pt x="116360" y="48692"/>
                  </a:lnTo>
                  <a:lnTo>
                    <a:pt x="118223" y="38186"/>
                  </a:lnTo>
                  <a:lnTo>
                    <a:pt x="122410" y="27856"/>
                  </a:lnTo>
                  <a:lnTo>
                    <a:pt x="122891" y="23196"/>
                  </a:lnTo>
                  <a:lnTo>
                    <a:pt x="118423" y="4743"/>
                  </a:lnTo>
                  <a:lnTo>
                    <a:pt x="116000" y="2496"/>
                  </a:lnTo>
                  <a:lnTo>
                    <a:pt x="107663" y="0"/>
                  </a:lnTo>
                  <a:lnTo>
                    <a:pt x="96903" y="1712"/>
                  </a:lnTo>
                  <a:lnTo>
                    <a:pt x="67691" y="16491"/>
                  </a:lnTo>
                  <a:lnTo>
                    <a:pt x="30851" y="47150"/>
                  </a:lnTo>
                  <a:lnTo>
                    <a:pt x="9802" y="76384"/>
                  </a:lnTo>
                  <a:lnTo>
                    <a:pt x="1550" y="94222"/>
                  </a:lnTo>
                  <a:lnTo>
                    <a:pt x="0" y="109911"/>
                  </a:lnTo>
                  <a:lnTo>
                    <a:pt x="7628" y="137230"/>
                  </a:lnTo>
                  <a:lnTo>
                    <a:pt x="13284" y="144548"/>
                  </a:lnTo>
                  <a:lnTo>
                    <a:pt x="16274" y="146499"/>
                  </a:lnTo>
                  <a:lnTo>
                    <a:pt x="20384" y="146742"/>
                  </a:lnTo>
                  <a:lnTo>
                    <a:pt x="30595" y="144189"/>
                  </a:lnTo>
                  <a:lnTo>
                    <a:pt x="60943" y="126323"/>
                  </a:lnTo>
                  <a:lnTo>
                    <a:pt x="88418" y="99589"/>
                  </a:lnTo>
                  <a:lnTo>
                    <a:pt x="105006" y="73257"/>
                  </a:lnTo>
                  <a:lnTo>
                    <a:pt x="123463" y="28569"/>
                  </a:lnTo>
                  <a:lnTo>
                    <a:pt x="131147" y="14232"/>
                  </a:lnTo>
                  <a:lnTo>
                    <a:pt x="130832" y="11997"/>
                  </a:lnTo>
                  <a:lnTo>
                    <a:pt x="129565" y="10507"/>
                  </a:lnTo>
                  <a:lnTo>
                    <a:pt x="127661" y="11630"/>
                  </a:lnTo>
                  <a:lnTo>
                    <a:pt x="122724" y="18523"/>
                  </a:lnTo>
                  <a:lnTo>
                    <a:pt x="119051" y="34304"/>
                  </a:lnTo>
                  <a:lnTo>
                    <a:pt x="117708" y="75220"/>
                  </a:lnTo>
                  <a:lnTo>
                    <a:pt x="117544" y="107446"/>
                  </a:lnTo>
                  <a:lnTo>
                    <a:pt x="119647" y="113298"/>
                  </a:lnTo>
                  <a:lnTo>
                    <a:pt x="144022" y="138879"/>
                  </a:lnTo>
                  <a:lnTo>
                    <a:pt x="162285" y="152044"/>
                  </a:lnTo>
                  <a:lnTo>
                    <a:pt x="186159" y="157591"/>
                  </a:lnTo>
                  <a:lnTo>
                    <a:pt x="220553" y="160524"/>
                  </a:lnTo>
                  <a:lnTo>
                    <a:pt x="234703" y="165278"/>
                  </a:lnTo>
                  <a:lnTo>
                    <a:pt x="241329" y="159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1660">
              <a:extLst>
                <a:ext uri="{FF2B5EF4-FFF2-40B4-BE49-F238E27FC236}">
                  <a16:creationId xmlns:a16="http://schemas.microsoft.com/office/drawing/2014/main" id="{4A4A3A11-858E-9B9D-F020-760562661E1B}"/>
                </a:ext>
              </a:extLst>
            </p:cNvPr>
            <p:cNvSpPr/>
            <p:nvPr>
              <p:custDataLst>
                <p:tags r:id="rId43"/>
              </p:custDataLst>
            </p:nvPr>
          </p:nvSpPr>
          <p:spPr>
            <a:xfrm>
              <a:off x="2647950" y="2733724"/>
              <a:ext cx="228601" cy="163023"/>
            </a:xfrm>
            <a:custGeom>
              <a:avLst/>
              <a:gdLst/>
              <a:ahLst/>
              <a:cxnLst/>
              <a:rect l="0" t="0" r="0" b="0"/>
              <a:pathLst>
                <a:path w="228601" h="163023">
                  <a:moveTo>
                    <a:pt x="0" y="57101"/>
                  </a:moveTo>
                  <a:lnTo>
                    <a:pt x="0" y="57101"/>
                  </a:lnTo>
                  <a:lnTo>
                    <a:pt x="13092" y="42951"/>
                  </a:lnTo>
                  <a:lnTo>
                    <a:pt x="23322" y="25578"/>
                  </a:lnTo>
                  <a:lnTo>
                    <a:pt x="41372" y="6321"/>
                  </a:lnTo>
                  <a:lnTo>
                    <a:pt x="47668" y="2782"/>
                  </a:lnTo>
                  <a:lnTo>
                    <a:pt x="64796" y="117"/>
                  </a:lnTo>
                  <a:lnTo>
                    <a:pt x="71175" y="0"/>
                  </a:lnTo>
                  <a:lnTo>
                    <a:pt x="84824" y="15135"/>
                  </a:lnTo>
                  <a:lnTo>
                    <a:pt x="102274" y="39728"/>
                  </a:lnTo>
                  <a:lnTo>
                    <a:pt x="108955" y="60668"/>
                  </a:lnTo>
                  <a:lnTo>
                    <a:pt x="118300" y="103549"/>
                  </a:lnTo>
                  <a:lnTo>
                    <a:pt x="128222" y="128443"/>
                  </a:lnTo>
                  <a:lnTo>
                    <a:pt x="126485" y="140314"/>
                  </a:lnTo>
                  <a:lnTo>
                    <a:pt x="119556" y="158897"/>
                  </a:lnTo>
                  <a:lnTo>
                    <a:pt x="115688" y="162007"/>
                  </a:lnTo>
                  <a:lnTo>
                    <a:pt x="110992" y="163022"/>
                  </a:lnTo>
                  <a:lnTo>
                    <a:pt x="101188" y="161327"/>
                  </a:lnTo>
                  <a:lnTo>
                    <a:pt x="93303" y="157046"/>
                  </a:lnTo>
                  <a:lnTo>
                    <a:pt x="90777" y="153364"/>
                  </a:lnTo>
                  <a:lnTo>
                    <a:pt x="87971" y="143629"/>
                  </a:lnTo>
                  <a:lnTo>
                    <a:pt x="89545" y="132247"/>
                  </a:lnTo>
                  <a:lnTo>
                    <a:pt x="93773" y="121191"/>
                  </a:lnTo>
                  <a:lnTo>
                    <a:pt x="111274" y="98707"/>
                  </a:lnTo>
                  <a:lnTo>
                    <a:pt x="121752" y="88949"/>
                  </a:lnTo>
                  <a:lnTo>
                    <a:pt x="152580" y="69810"/>
                  </a:lnTo>
                  <a:lnTo>
                    <a:pt x="194730" y="59925"/>
                  </a:lnTo>
                  <a:lnTo>
                    <a:pt x="209313" y="59415"/>
                  </a:lnTo>
                  <a:lnTo>
                    <a:pt x="228600" y="666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1661">
              <a:extLst>
                <a:ext uri="{FF2B5EF4-FFF2-40B4-BE49-F238E27FC236}">
                  <a16:creationId xmlns:a16="http://schemas.microsoft.com/office/drawing/2014/main" id="{D039B3E9-BB00-15B9-EC1C-3EB2DA02CD1A}"/>
                </a:ext>
              </a:extLst>
            </p:cNvPr>
            <p:cNvSpPr/>
            <p:nvPr>
              <p:custDataLst>
                <p:tags r:id="rId44"/>
              </p:custDataLst>
            </p:nvPr>
          </p:nvSpPr>
          <p:spPr>
            <a:xfrm>
              <a:off x="2905310" y="2783948"/>
              <a:ext cx="28391" cy="130703"/>
            </a:xfrm>
            <a:custGeom>
              <a:avLst/>
              <a:gdLst/>
              <a:ahLst/>
              <a:cxnLst/>
              <a:rect l="0" t="0" r="0" b="0"/>
              <a:pathLst>
                <a:path w="28391" h="130703">
                  <a:moveTo>
                    <a:pt x="28390" y="16402"/>
                  </a:moveTo>
                  <a:lnTo>
                    <a:pt x="28390" y="16402"/>
                  </a:lnTo>
                  <a:lnTo>
                    <a:pt x="28390" y="0"/>
                  </a:lnTo>
                  <a:lnTo>
                    <a:pt x="28390" y="3193"/>
                  </a:lnTo>
                  <a:lnTo>
                    <a:pt x="6931" y="46326"/>
                  </a:lnTo>
                  <a:lnTo>
                    <a:pt x="752" y="82419"/>
                  </a:lnTo>
                  <a:lnTo>
                    <a:pt x="0" y="103290"/>
                  </a:lnTo>
                  <a:lnTo>
                    <a:pt x="2719" y="110758"/>
                  </a:lnTo>
                  <a:lnTo>
                    <a:pt x="6398" y="117605"/>
                  </a:lnTo>
                  <a:lnTo>
                    <a:pt x="9340" y="1307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1662">
              <a:extLst>
                <a:ext uri="{FF2B5EF4-FFF2-40B4-BE49-F238E27FC236}">
                  <a16:creationId xmlns:a16="http://schemas.microsoft.com/office/drawing/2014/main" id="{7890066D-4694-F2BA-6EAD-A494F9287DEB}"/>
                </a:ext>
              </a:extLst>
            </p:cNvPr>
            <p:cNvSpPr/>
            <p:nvPr>
              <p:custDataLst>
                <p:tags r:id="rId45"/>
              </p:custDataLst>
            </p:nvPr>
          </p:nvSpPr>
          <p:spPr>
            <a:xfrm>
              <a:off x="2981325" y="2686050"/>
              <a:ext cx="9526" cy="66676"/>
            </a:xfrm>
            <a:custGeom>
              <a:avLst/>
              <a:gdLst/>
              <a:ahLst/>
              <a:cxnLst/>
              <a:rect l="0" t="0" r="0" b="0"/>
              <a:pathLst>
                <a:path w="9526" h="66676">
                  <a:moveTo>
                    <a:pt x="0" y="66675"/>
                  </a:moveTo>
                  <a:lnTo>
                    <a:pt x="0" y="66675"/>
                  </a:lnTo>
                  <a:lnTo>
                    <a:pt x="1058" y="2344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1663">
              <a:extLst>
                <a:ext uri="{FF2B5EF4-FFF2-40B4-BE49-F238E27FC236}">
                  <a16:creationId xmlns:a16="http://schemas.microsoft.com/office/drawing/2014/main" id="{58F2538F-9669-C93C-7541-1A96518A1575}"/>
                </a:ext>
              </a:extLst>
            </p:cNvPr>
            <p:cNvSpPr/>
            <p:nvPr>
              <p:custDataLst>
                <p:tags r:id="rId46"/>
              </p:custDataLst>
            </p:nvPr>
          </p:nvSpPr>
          <p:spPr>
            <a:xfrm>
              <a:off x="3030642" y="2755083"/>
              <a:ext cx="350734" cy="134642"/>
            </a:xfrm>
            <a:custGeom>
              <a:avLst/>
              <a:gdLst/>
              <a:ahLst/>
              <a:cxnLst/>
              <a:rect l="0" t="0" r="0" b="0"/>
              <a:pathLst>
                <a:path w="350734" h="134642">
                  <a:moveTo>
                    <a:pt x="141183" y="35742"/>
                  </a:moveTo>
                  <a:lnTo>
                    <a:pt x="141183" y="35742"/>
                  </a:lnTo>
                  <a:lnTo>
                    <a:pt x="141183" y="14283"/>
                  </a:lnTo>
                  <a:lnTo>
                    <a:pt x="138361" y="7507"/>
                  </a:lnTo>
                  <a:lnTo>
                    <a:pt x="136127" y="4219"/>
                  </a:lnTo>
                  <a:lnTo>
                    <a:pt x="125178" y="565"/>
                  </a:lnTo>
                  <a:lnTo>
                    <a:pt x="109728" y="0"/>
                  </a:lnTo>
                  <a:lnTo>
                    <a:pt x="92278" y="3276"/>
                  </a:lnTo>
                  <a:lnTo>
                    <a:pt x="69660" y="16127"/>
                  </a:lnTo>
                  <a:lnTo>
                    <a:pt x="29067" y="55972"/>
                  </a:lnTo>
                  <a:lnTo>
                    <a:pt x="14125" y="78072"/>
                  </a:lnTo>
                  <a:lnTo>
                    <a:pt x="0" y="121684"/>
                  </a:lnTo>
                  <a:lnTo>
                    <a:pt x="1553" y="125845"/>
                  </a:lnTo>
                  <a:lnTo>
                    <a:pt x="8922" y="133291"/>
                  </a:lnTo>
                  <a:lnTo>
                    <a:pt x="13851" y="134641"/>
                  </a:lnTo>
                  <a:lnTo>
                    <a:pt x="24972" y="133320"/>
                  </a:lnTo>
                  <a:lnTo>
                    <a:pt x="48300" y="123847"/>
                  </a:lnTo>
                  <a:lnTo>
                    <a:pt x="93150" y="83720"/>
                  </a:lnTo>
                  <a:lnTo>
                    <a:pt x="120159" y="39432"/>
                  </a:lnTo>
                  <a:lnTo>
                    <a:pt x="121743" y="30983"/>
                  </a:lnTo>
                  <a:lnTo>
                    <a:pt x="121960" y="32921"/>
                  </a:lnTo>
                  <a:lnTo>
                    <a:pt x="119233" y="37310"/>
                  </a:lnTo>
                  <a:lnTo>
                    <a:pt x="117025" y="39963"/>
                  </a:lnTo>
                  <a:lnTo>
                    <a:pt x="114571" y="48554"/>
                  </a:lnTo>
                  <a:lnTo>
                    <a:pt x="112723" y="89909"/>
                  </a:lnTo>
                  <a:lnTo>
                    <a:pt x="115481" y="99680"/>
                  </a:lnTo>
                  <a:lnTo>
                    <a:pt x="125875" y="119633"/>
                  </a:lnTo>
                  <a:lnTo>
                    <a:pt x="129920" y="122361"/>
                  </a:lnTo>
                  <a:lnTo>
                    <a:pt x="134733" y="123121"/>
                  </a:lnTo>
                  <a:lnTo>
                    <a:pt x="144666" y="121144"/>
                  </a:lnTo>
                  <a:lnTo>
                    <a:pt x="152609" y="116737"/>
                  </a:lnTo>
                  <a:lnTo>
                    <a:pt x="191489" y="76356"/>
                  </a:lnTo>
                  <a:lnTo>
                    <a:pt x="206133" y="56820"/>
                  </a:lnTo>
                  <a:lnTo>
                    <a:pt x="214063" y="47589"/>
                  </a:lnTo>
                  <a:lnTo>
                    <a:pt x="215908" y="41713"/>
                  </a:lnTo>
                  <a:lnTo>
                    <a:pt x="217457" y="39723"/>
                  </a:lnTo>
                  <a:lnTo>
                    <a:pt x="234678" y="27696"/>
                  </a:lnTo>
                  <a:lnTo>
                    <a:pt x="235264" y="28262"/>
                  </a:lnTo>
                  <a:lnTo>
                    <a:pt x="237145" y="34114"/>
                  </a:lnTo>
                  <a:lnTo>
                    <a:pt x="241335" y="39605"/>
                  </a:lnTo>
                  <a:lnTo>
                    <a:pt x="241818" y="42550"/>
                  </a:lnTo>
                  <a:lnTo>
                    <a:pt x="241082" y="45573"/>
                  </a:lnTo>
                  <a:lnTo>
                    <a:pt x="238499" y="51753"/>
                  </a:lnTo>
                  <a:lnTo>
                    <a:pt x="236433" y="97426"/>
                  </a:lnTo>
                  <a:lnTo>
                    <a:pt x="236433" y="111420"/>
                  </a:lnTo>
                  <a:lnTo>
                    <a:pt x="268489" y="78818"/>
                  </a:lnTo>
                  <a:lnTo>
                    <a:pt x="304847" y="34395"/>
                  </a:lnTo>
                  <a:lnTo>
                    <a:pt x="318699" y="21286"/>
                  </a:lnTo>
                  <a:lnTo>
                    <a:pt x="331114" y="16871"/>
                  </a:lnTo>
                  <a:lnTo>
                    <a:pt x="336571" y="16745"/>
                  </a:lnTo>
                  <a:lnTo>
                    <a:pt x="338116" y="17786"/>
                  </a:lnTo>
                  <a:lnTo>
                    <a:pt x="339147" y="19538"/>
                  </a:lnTo>
                  <a:lnTo>
                    <a:pt x="339834" y="21764"/>
                  </a:lnTo>
                  <a:lnTo>
                    <a:pt x="347482" y="34000"/>
                  </a:lnTo>
                  <a:lnTo>
                    <a:pt x="349289" y="44140"/>
                  </a:lnTo>
                  <a:lnTo>
                    <a:pt x="347269" y="52880"/>
                  </a:lnTo>
                  <a:lnTo>
                    <a:pt x="343901" y="61351"/>
                  </a:lnTo>
                  <a:lnTo>
                    <a:pt x="333827" y="105437"/>
                  </a:lnTo>
                  <a:lnTo>
                    <a:pt x="333694" y="119634"/>
                  </a:lnTo>
                  <a:lnTo>
                    <a:pt x="335141" y="123420"/>
                  </a:lnTo>
                  <a:lnTo>
                    <a:pt x="340009" y="129497"/>
                  </a:lnTo>
                  <a:lnTo>
                    <a:pt x="350733" y="1309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1664">
              <a:extLst>
                <a:ext uri="{FF2B5EF4-FFF2-40B4-BE49-F238E27FC236}">
                  <a16:creationId xmlns:a16="http://schemas.microsoft.com/office/drawing/2014/main" id="{303DE922-9C76-6322-D7B9-3B82789AFDFC}"/>
                </a:ext>
              </a:extLst>
            </p:cNvPr>
            <p:cNvSpPr/>
            <p:nvPr>
              <p:custDataLst>
                <p:tags r:id="rId47"/>
              </p:custDataLst>
            </p:nvPr>
          </p:nvSpPr>
          <p:spPr>
            <a:xfrm>
              <a:off x="3439097" y="2724335"/>
              <a:ext cx="131995" cy="178270"/>
            </a:xfrm>
            <a:custGeom>
              <a:avLst/>
              <a:gdLst/>
              <a:ahLst/>
              <a:cxnLst/>
              <a:rect l="0" t="0" r="0" b="0"/>
              <a:pathLst>
                <a:path w="131995" h="178270">
                  <a:moveTo>
                    <a:pt x="113728" y="28390"/>
                  </a:moveTo>
                  <a:lnTo>
                    <a:pt x="113728" y="28390"/>
                  </a:lnTo>
                  <a:lnTo>
                    <a:pt x="126820" y="14240"/>
                  </a:lnTo>
                  <a:lnTo>
                    <a:pt x="131994" y="1924"/>
                  </a:lnTo>
                  <a:lnTo>
                    <a:pt x="126785" y="752"/>
                  </a:lnTo>
                  <a:lnTo>
                    <a:pt x="116307" y="0"/>
                  </a:lnTo>
                  <a:lnTo>
                    <a:pt x="99323" y="9983"/>
                  </a:lnTo>
                  <a:lnTo>
                    <a:pt x="53489" y="52935"/>
                  </a:lnTo>
                  <a:lnTo>
                    <a:pt x="30842" y="76473"/>
                  </a:lnTo>
                  <a:lnTo>
                    <a:pt x="5944" y="115435"/>
                  </a:lnTo>
                  <a:lnTo>
                    <a:pt x="2324" y="128460"/>
                  </a:lnTo>
                  <a:lnTo>
                    <a:pt x="0" y="157636"/>
                  </a:lnTo>
                  <a:lnTo>
                    <a:pt x="2505" y="168030"/>
                  </a:lnTo>
                  <a:lnTo>
                    <a:pt x="4654" y="172283"/>
                  </a:lnTo>
                  <a:lnTo>
                    <a:pt x="8204" y="175119"/>
                  </a:lnTo>
                  <a:lnTo>
                    <a:pt x="17792" y="178269"/>
                  </a:lnTo>
                  <a:lnTo>
                    <a:pt x="62459" y="172919"/>
                  </a:lnTo>
                  <a:lnTo>
                    <a:pt x="104203" y="161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1665">
              <a:extLst>
                <a:ext uri="{FF2B5EF4-FFF2-40B4-BE49-F238E27FC236}">
                  <a16:creationId xmlns:a16="http://schemas.microsoft.com/office/drawing/2014/main" id="{B1073DF1-9969-896B-1B8F-33165BB30CA2}"/>
                </a:ext>
              </a:extLst>
            </p:cNvPr>
            <p:cNvSpPr/>
            <p:nvPr>
              <p:custDataLst>
                <p:tags r:id="rId48"/>
              </p:custDataLst>
            </p:nvPr>
          </p:nvSpPr>
          <p:spPr>
            <a:xfrm>
              <a:off x="3601202" y="2744146"/>
              <a:ext cx="138338" cy="132405"/>
            </a:xfrm>
            <a:custGeom>
              <a:avLst/>
              <a:gdLst/>
              <a:ahLst/>
              <a:cxnLst/>
              <a:rect l="0" t="0" r="0" b="0"/>
              <a:pathLst>
                <a:path w="138338" h="132405">
                  <a:moveTo>
                    <a:pt x="18298" y="56204"/>
                  </a:moveTo>
                  <a:lnTo>
                    <a:pt x="18298" y="56204"/>
                  </a:lnTo>
                  <a:lnTo>
                    <a:pt x="18298" y="51148"/>
                  </a:lnTo>
                  <a:lnTo>
                    <a:pt x="19356" y="49658"/>
                  </a:lnTo>
                  <a:lnTo>
                    <a:pt x="21120" y="48665"/>
                  </a:lnTo>
                  <a:lnTo>
                    <a:pt x="31481" y="47268"/>
                  </a:lnTo>
                  <a:lnTo>
                    <a:pt x="76669" y="45644"/>
                  </a:lnTo>
                  <a:lnTo>
                    <a:pt x="122959" y="27383"/>
                  </a:lnTo>
                  <a:lnTo>
                    <a:pt x="129347" y="24290"/>
                  </a:lnTo>
                  <a:lnTo>
                    <a:pt x="133605" y="20111"/>
                  </a:lnTo>
                  <a:lnTo>
                    <a:pt x="138337" y="9824"/>
                  </a:lnTo>
                  <a:lnTo>
                    <a:pt x="137483" y="6234"/>
                  </a:lnTo>
                  <a:lnTo>
                    <a:pt x="134796" y="3841"/>
                  </a:lnTo>
                  <a:lnTo>
                    <a:pt x="126166" y="1182"/>
                  </a:lnTo>
                  <a:lnTo>
                    <a:pt x="115276" y="0"/>
                  </a:lnTo>
                  <a:lnTo>
                    <a:pt x="79004" y="6845"/>
                  </a:lnTo>
                  <a:lnTo>
                    <a:pt x="44415" y="26525"/>
                  </a:lnTo>
                  <a:lnTo>
                    <a:pt x="16950" y="56809"/>
                  </a:lnTo>
                  <a:lnTo>
                    <a:pt x="4964" y="77668"/>
                  </a:lnTo>
                  <a:lnTo>
                    <a:pt x="0" y="105022"/>
                  </a:lnTo>
                  <a:lnTo>
                    <a:pt x="1866" y="108858"/>
                  </a:lnTo>
                  <a:lnTo>
                    <a:pt x="9584" y="115942"/>
                  </a:lnTo>
                  <a:lnTo>
                    <a:pt x="94498" y="1324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1666">
              <a:extLst>
                <a:ext uri="{FF2B5EF4-FFF2-40B4-BE49-F238E27FC236}">
                  <a16:creationId xmlns:a16="http://schemas.microsoft.com/office/drawing/2014/main" id="{2583CA6A-931C-FE92-515D-7C76B67042BA}"/>
                </a:ext>
              </a:extLst>
            </p:cNvPr>
            <p:cNvSpPr/>
            <p:nvPr>
              <p:custDataLst>
                <p:tags r:id="rId49"/>
              </p:custDataLst>
            </p:nvPr>
          </p:nvSpPr>
          <p:spPr>
            <a:xfrm>
              <a:off x="3752850" y="2724934"/>
              <a:ext cx="186464" cy="142092"/>
            </a:xfrm>
            <a:custGeom>
              <a:avLst/>
              <a:gdLst/>
              <a:ahLst/>
              <a:cxnLst/>
              <a:rect l="0" t="0" r="0" b="0"/>
              <a:pathLst>
                <a:path w="186464" h="142092">
                  <a:moveTo>
                    <a:pt x="180975" y="18266"/>
                  </a:moveTo>
                  <a:lnTo>
                    <a:pt x="180975" y="18266"/>
                  </a:lnTo>
                  <a:lnTo>
                    <a:pt x="186031" y="8153"/>
                  </a:lnTo>
                  <a:lnTo>
                    <a:pt x="186463" y="5174"/>
                  </a:lnTo>
                  <a:lnTo>
                    <a:pt x="185691" y="3188"/>
                  </a:lnTo>
                  <a:lnTo>
                    <a:pt x="181907" y="0"/>
                  </a:lnTo>
                  <a:lnTo>
                    <a:pt x="158346" y="429"/>
                  </a:lnTo>
                  <a:lnTo>
                    <a:pt x="118885" y="12494"/>
                  </a:lnTo>
                  <a:lnTo>
                    <a:pt x="103899" y="21612"/>
                  </a:lnTo>
                  <a:lnTo>
                    <a:pt x="92757" y="36073"/>
                  </a:lnTo>
                  <a:lnTo>
                    <a:pt x="91471" y="40721"/>
                  </a:lnTo>
                  <a:lnTo>
                    <a:pt x="91672" y="44878"/>
                  </a:lnTo>
                  <a:lnTo>
                    <a:pt x="94718" y="52318"/>
                  </a:lnTo>
                  <a:lnTo>
                    <a:pt x="99600" y="59153"/>
                  </a:lnTo>
                  <a:lnTo>
                    <a:pt x="118411" y="68951"/>
                  </a:lnTo>
                  <a:lnTo>
                    <a:pt x="144549" y="76256"/>
                  </a:lnTo>
                  <a:lnTo>
                    <a:pt x="153496" y="84962"/>
                  </a:lnTo>
                  <a:lnTo>
                    <a:pt x="158179" y="93064"/>
                  </a:lnTo>
                  <a:lnTo>
                    <a:pt x="159427" y="96706"/>
                  </a:lnTo>
                  <a:lnTo>
                    <a:pt x="158144" y="101251"/>
                  </a:lnTo>
                  <a:lnTo>
                    <a:pt x="151072" y="111946"/>
                  </a:lnTo>
                  <a:lnTo>
                    <a:pt x="135191" y="124810"/>
                  </a:lnTo>
                  <a:lnTo>
                    <a:pt x="112023" y="135325"/>
                  </a:lnTo>
                  <a:lnTo>
                    <a:pt x="67063" y="141497"/>
                  </a:lnTo>
                  <a:lnTo>
                    <a:pt x="0" y="1420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SMARTInkShape-Group280">
            <a:extLst>
              <a:ext uri="{FF2B5EF4-FFF2-40B4-BE49-F238E27FC236}">
                <a16:creationId xmlns:a16="http://schemas.microsoft.com/office/drawing/2014/main" id="{144ABAE7-8D7F-DB0B-00C2-46DA03D36566}"/>
              </a:ext>
            </a:extLst>
          </p:cNvPr>
          <p:cNvGrpSpPr/>
          <p:nvPr/>
        </p:nvGrpSpPr>
        <p:grpSpPr>
          <a:xfrm>
            <a:off x="4173701" y="2686060"/>
            <a:ext cx="450939" cy="200016"/>
            <a:chOff x="4173701" y="2686060"/>
            <a:chExt cx="450939" cy="200016"/>
          </a:xfrm>
        </p:grpSpPr>
        <p:sp>
          <p:nvSpPr>
            <p:cNvPr id="57" name="SMARTInkShape-1667">
              <a:extLst>
                <a:ext uri="{FF2B5EF4-FFF2-40B4-BE49-F238E27FC236}">
                  <a16:creationId xmlns:a16="http://schemas.microsoft.com/office/drawing/2014/main" id="{05871A87-2C65-181D-8770-C56E853AFEBD}"/>
                </a:ext>
              </a:extLst>
            </p:cNvPr>
            <p:cNvSpPr/>
            <p:nvPr>
              <p:custDataLst>
                <p:tags r:id="rId39"/>
              </p:custDataLst>
            </p:nvPr>
          </p:nvSpPr>
          <p:spPr>
            <a:xfrm>
              <a:off x="4173701" y="2771775"/>
              <a:ext cx="426875" cy="27987"/>
            </a:xfrm>
            <a:custGeom>
              <a:avLst/>
              <a:gdLst/>
              <a:ahLst/>
              <a:cxnLst/>
              <a:rect l="0" t="0" r="0" b="0"/>
              <a:pathLst>
                <a:path w="426875" h="27987">
                  <a:moveTo>
                    <a:pt x="26824" y="19050"/>
                  </a:moveTo>
                  <a:lnTo>
                    <a:pt x="26824" y="19050"/>
                  </a:lnTo>
                  <a:lnTo>
                    <a:pt x="12635" y="19050"/>
                  </a:lnTo>
                  <a:lnTo>
                    <a:pt x="7112" y="21872"/>
                  </a:lnTo>
                  <a:lnTo>
                    <a:pt x="0" y="27251"/>
                  </a:lnTo>
                  <a:lnTo>
                    <a:pt x="4671" y="27986"/>
                  </a:lnTo>
                  <a:lnTo>
                    <a:pt x="26415" y="27439"/>
                  </a:lnTo>
                  <a:lnTo>
                    <a:pt x="67352" y="21021"/>
                  </a:lnTo>
                  <a:lnTo>
                    <a:pt x="111147" y="19439"/>
                  </a:lnTo>
                  <a:lnTo>
                    <a:pt x="142265" y="16401"/>
                  </a:lnTo>
                  <a:lnTo>
                    <a:pt x="179731" y="12581"/>
                  </a:lnTo>
                  <a:lnTo>
                    <a:pt x="217549" y="10883"/>
                  </a:lnTo>
                  <a:lnTo>
                    <a:pt x="264428" y="9927"/>
                  </a:lnTo>
                  <a:lnTo>
                    <a:pt x="297526" y="6882"/>
                  </a:lnTo>
                  <a:lnTo>
                    <a:pt x="331286" y="3058"/>
                  </a:lnTo>
                  <a:lnTo>
                    <a:pt x="374092" y="906"/>
                  </a:lnTo>
                  <a:lnTo>
                    <a:pt x="421682" y="79"/>
                  </a:lnTo>
                  <a:lnTo>
                    <a:pt x="42687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1668">
              <a:extLst>
                <a:ext uri="{FF2B5EF4-FFF2-40B4-BE49-F238E27FC236}">
                  <a16:creationId xmlns:a16="http://schemas.microsoft.com/office/drawing/2014/main" id="{3DE2D578-E401-2F24-58A0-D750CF43A9DB}"/>
                </a:ext>
              </a:extLst>
            </p:cNvPr>
            <p:cNvSpPr/>
            <p:nvPr>
              <p:custDataLst>
                <p:tags r:id="rId40"/>
              </p:custDataLst>
            </p:nvPr>
          </p:nvSpPr>
          <p:spPr>
            <a:xfrm>
              <a:off x="4486275" y="2686060"/>
              <a:ext cx="138365" cy="200016"/>
            </a:xfrm>
            <a:custGeom>
              <a:avLst/>
              <a:gdLst/>
              <a:ahLst/>
              <a:cxnLst/>
              <a:rect l="0" t="0" r="0" b="0"/>
              <a:pathLst>
                <a:path w="138365" h="200016">
                  <a:moveTo>
                    <a:pt x="57150" y="9515"/>
                  </a:moveTo>
                  <a:lnTo>
                    <a:pt x="57150" y="9515"/>
                  </a:lnTo>
                  <a:lnTo>
                    <a:pt x="47635" y="0"/>
                  </a:lnTo>
                  <a:lnTo>
                    <a:pt x="52685" y="5050"/>
                  </a:lnTo>
                  <a:lnTo>
                    <a:pt x="60810" y="7530"/>
                  </a:lnTo>
                  <a:lnTo>
                    <a:pt x="70419" y="9692"/>
                  </a:lnTo>
                  <a:lnTo>
                    <a:pt x="105459" y="31583"/>
                  </a:lnTo>
                  <a:lnTo>
                    <a:pt x="127953" y="53108"/>
                  </a:lnTo>
                  <a:lnTo>
                    <a:pt x="137695" y="74783"/>
                  </a:lnTo>
                  <a:lnTo>
                    <a:pt x="138364" y="79486"/>
                  </a:lnTo>
                  <a:lnTo>
                    <a:pt x="134220" y="98013"/>
                  </a:lnTo>
                  <a:lnTo>
                    <a:pt x="119371" y="117582"/>
                  </a:lnTo>
                  <a:lnTo>
                    <a:pt x="107454" y="129259"/>
                  </a:lnTo>
                  <a:lnTo>
                    <a:pt x="82178" y="142686"/>
                  </a:lnTo>
                  <a:lnTo>
                    <a:pt x="73835" y="145921"/>
                  </a:lnTo>
                  <a:lnTo>
                    <a:pt x="58922" y="157981"/>
                  </a:lnTo>
                  <a:lnTo>
                    <a:pt x="47354" y="169692"/>
                  </a:lnTo>
                  <a:lnTo>
                    <a:pt x="44269" y="171333"/>
                  </a:lnTo>
                  <a:lnTo>
                    <a:pt x="42213" y="171368"/>
                  </a:lnTo>
                  <a:lnTo>
                    <a:pt x="0" y="2000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 name="SMARTInkShape-Group281">
            <a:extLst>
              <a:ext uri="{FF2B5EF4-FFF2-40B4-BE49-F238E27FC236}">
                <a16:creationId xmlns:a16="http://schemas.microsoft.com/office/drawing/2014/main" id="{CA47C333-45CA-B1DA-8FCA-7E65474F6ABE}"/>
              </a:ext>
            </a:extLst>
          </p:cNvPr>
          <p:cNvGrpSpPr/>
          <p:nvPr/>
        </p:nvGrpSpPr>
        <p:grpSpPr>
          <a:xfrm>
            <a:off x="5010150" y="2514600"/>
            <a:ext cx="1219201" cy="523876"/>
            <a:chOff x="5010150" y="2514600"/>
            <a:chExt cx="1219201" cy="523876"/>
          </a:xfrm>
        </p:grpSpPr>
        <p:sp>
          <p:nvSpPr>
            <p:cNvPr id="60" name="SMARTInkShape-1669">
              <a:extLst>
                <a:ext uri="{FF2B5EF4-FFF2-40B4-BE49-F238E27FC236}">
                  <a16:creationId xmlns:a16="http://schemas.microsoft.com/office/drawing/2014/main" id="{2D214C67-15A8-34C9-E991-5A49F66FA1EE}"/>
                </a:ext>
              </a:extLst>
            </p:cNvPr>
            <p:cNvSpPr/>
            <p:nvPr>
              <p:custDataLst>
                <p:tags r:id="rId32"/>
              </p:custDataLst>
            </p:nvPr>
          </p:nvSpPr>
          <p:spPr>
            <a:xfrm>
              <a:off x="5010150" y="2667392"/>
              <a:ext cx="161533" cy="371084"/>
            </a:xfrm>
            <a:custGeom>
              <a:avLst/>
              <a:gdLst/>
              <a:ahLst/>
              <a:cxnLst/>
              <a:rect l="0" t="0" r="0" b="0"/>
              <a:pathLst>
                <a:path w="161533" h="371084">
                  <a:moveTo>
                    <a:pt x="152400" y="9133"/>
                  </a:moveTo>
                  <a:lnTo>
                    <a:pt x="152400" y="9133"/>
                  </a:lnTo>
                  <a:lnTo>
                    <a:pt x="152400" y="4077"/>
                  </a:lnTo>
                  <a:lnTo>
                    <a:pt x="153458" y="2587"/>
                  </a:lnTo>
                  <a:lnTo>
                    <a:pt x="155222" y="1594"/>
                  </a:lnTo>
                  <a:lnTo>
                    <a:pt x="160601" y="0"/>
                  </a:lnTo>
                  <a:lnTo>
                    <a:pt x="161042" y="928"/>
                  </a:lnTo>
                  <a:lnTo>
                    <a:pt x="161532" y="4781"/>
                  </a:lnTo>
                  <a:lnTo>
                    <a:pt x="141214" y="51778"/>
                  </a:lnTo>
                  <a:lnTo>
                    <a:pt x="125723" y="94398"/>
                  </a:lnTo>
                  <a:lnTo>
                    <a:pt x="97839" y="134361"/>
                  </a:lnTo>
                  <a:lnTo>
                    <a:pt x="78396" y="179998"/>
                  </a:lnTo>
                  <a:lnTo>
                    <a:pt x="57095" y="221449"/>
                  </a:lnTo>
                  <a:lnTo>
                    <a:pt x="39343" y="264973"/>
                  </a:lnTo>
                  <a:lnTo>
                    <a:pt x="20589" y="309201"/>
                  </a:lnTo>
                  <a:lnTo>
                    <a:pt x="0" y="3710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1670">
              <a:extLst>
                <a:ext uri="{FF2B5EF4-FFF2-40B4-BE49-F238E27FC236}">
                  <a16:creationId xmlns:a16="http://schemas.microsoft.com/office/drawing/2014/main" id="{4E1B5FBF-404E-F8A3-D23F-21FF82F6E75D}"/>
                </a:ext>
              </a:extLst>
            </p:cNvPr>
            <p:cNvSpPr/>
            <p:nvPr>
              <p:custDataLst>
                <p:tags r:id="rId33"/>
              </p:custDataLst>
            </p:nvPr>
          </p:nvSpPr>
          <p:spPr>
            <a:xfrm>
              <a:off x="5095875" y="2697634"/>
              <a:ext cx="164774" cy="119327"/>
            </a:xfrm>
            <a:custGeom>
              <a:avLst/>
              <a:gdLst/>
              <a:ahLst/>
              <a:cxnLst/>
              <a:rect l="0" t="0" r="0" b="0"/>
              <a:pathLst>
                <a:path w="164774" h="119327">
                  <a:moveTo>
                    <a:pt x="9525" y="64616"/>
                  </a:moveTo>
                  <a:lnTo>
                    <a:pt x="9525" y="64616"/>
                  </a:lnTo>
                  <a:lnTo>
                    <a:pt x="14581" y="54503"/>
                  </a:lnTo>
                  <a:lnTo>
                    <a:pt x="53378" y="21200"/>
                  </a:lnTo>
                  <a:lnTo>
                    <a:pt x="69555" y="12006"/>
                  </a:lnTo>
                  <a:lnTo>
                    <a:pt x="112467" y="1319"/>
                  </a:lnTo>
                  <a:lnTo>
                    <a:pt x="135041" y="0"/>
                  </a:lnTo>
                  <a:lnTo>
                    <a:pt x="154076" y="5842"/>
                  </a:lnTo>
                  <a:lnTo>
                    <a:pt x="163023" y="11330"/>
                  </a:lnTo>
                  <a:lnTo>
                    <a:pt x="164773" y="16392"/>
                  </a:lnTo>
                  <a:lnTo>
                    <a:pt x="162509" y="46154"/>
                  </a:lnTo>
                  <a:lnTo>
                    <a:pt x="151986" y="67612"/>
                  </a:lnTo>
                  <a:lnTo>
                    <a:pt x="130406" y="89022"/>
                  </a:lnTo>
                  <a:lnTo>
                    <a:pt x="89181" y="107616"/>
                  </a:lnTo>
                  <a:lnTo>
                    <a:pt x="64407" y="117103"/>
                  </a:lnTo>
                  <a:lnTo>
                    <a:pt x="38486" y="119326"/>
                  </a:lnTo>
                  <a:lnTo>
                    <a:pt x="0" y="1122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1671">
              <a:extLst>
                <a:ext uri="{FF2B5EF4-FFF2-40B4-BE49-F238E27FC236}">
                  <a16:creationId xmlns:a16="http://schemas.microsoft.com/office/drawing/2014/main" id="{6D19099F-3D28-5CC3-FFC7-7A8511E0E4BB}"/>
                </a:ext>
              </a:extLst>
            </p:cNvPr>
            <p:cNvSpPr/>
            <p:nvPr>
              <p:custDataLst>
                <p:tags r:id="rId34"/>
              </p:custDataLst>
            </p:nvPr>
          </p:nvSpPr>
          <p:spPr>
            <a:xfrm>
              <a:off x="5318168" y="2695586"/>
              <a:ext cx="133913" cy="158180"/>
            </a:xfrm>
            <a:custGeom>
              <a:avLst/>
              <a:gdLst/>
              <a:ahLst/>
              <a:cxnLst/>
              <a:rect l="0" t="0" r="0" b="0"/>
              <a:pathLst>
                <a:path w="133913" h="158180">
                  <a:moveTo>
                    <a:pt x="111082" y="38089"/>
                  </a:moveTo>
                  <a:lnTo>
                    <a:pt x="111082" y="38089"/>
                  </a:lnTo>
                  <a:lnTo>
                    <a:pt x="111082" y="10964"/>
                  </a:lnTo>
                  <a:lnTo>
                    <a:pt x="101950" y="419"/>
                  </a:lnTo>
                  <a:lnTo>
                    <a:pt x="84234" y="0"/>
                  </a:lnTo>
                  <a:lnTo>
                    <a:pt x="75244" y="6537"/>
                  </a:lnTo>
                  <a:lnTo>
                    <a:pt x="66361" y="9691"/>
                  </a:lnTo>
                  <a:lnTo>
                    <a:pt x="33020" y="40071"/>
                  </a:lnTo>
                  <a:lnTo>
                    <a:pt x="13183" y="85243"/>
                  </a:lnTo>
                  <a:lnTo>
                    <a:pt x="1641" y="111327"/>
                  </a:lnTo>
                  <a:lnTo>
                    <a:pt x="0" y="125673"/>
                  </a:lnTo>
                  <a:lnTo>
                    <a:pt x="2799" y="139104"/>
                  </a:lnTo>
                  <a:lnTo>
                    <a:pt x="10324" y="153509"/>
                  </a:lnTo>
                  <a:lnTo>
                    <a:pt x="27495" y="158179"/>
                  </a:lnTo>
                  <a:lnTo>
                    <a:pt x="50648" y="158137"/>
                  </a:lnTo>
                  <a:lnTo>
                    <a:pt x="80476" y="146213"/>
                  </a:lnTo>
                  <a:lnTo>
                    <a:pt x="102132" y="129275"/>
                  </a:lnTo>
                  <a:lnTo>
                    <a:pt x="115720" y="109792"/>
                  </a:lnTo>
                  <a:lnTo>
                    <a:pt x="133082" y="71128"/>
                  </a:lnTo>
                  <a:lnTo>
                    <a:pt x="133912" y="52067"/>
                  </a:lnTo>
                  <a:lnTo>
                    <a:pt x="132652" y="41058"/>
                  </a:lnTo>
                  <a:lnTo>
                    <a:pt x="129695" y="33718"/>
                  </a:lnTo>
                  <a:lnTo>
                    <a:pt x="125608" y="28825"/>
                  </a:lnTo>
                  <a:lnTo>
                    <a:pt x="115421" y="23388"/>
                  </a:lnTo>
                  <a:lnTo>
                    <a:pt x="103838" y="20972"/>
                  </a:lnTo>
                  <a:lnTo>
                    <a:pt x="72982" y="285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1672">
              <a:extLst>
                <a:ext uri="{FF2B5EF4-FFF2-40B4-BE49-F238E27FC236}">
                  <a16:creationId xmlns:a16="http://schemas.microsoft.com/office/drawing/2014/main" id="{DF290141-5E4F-A582-3468-D3081DCC4F09}"/>
                </a:ext>
              </a:extLst>
            </p:cNvPr>
            <p:cNvSpPr/>
            <p:nvPr>
              <p:custDataLst>
                <p:tags r:id="rId35"/>
              </p:custDataLst>
            </p:nvPr>
          </p:nvSpPr>
          <p:spPr>
            <a:xfrm>
              <a:off x="5517548" y="2716696"/>
              <a:ext cx="91144" cy="137125"/>
            </a:xfrm>
            <a:custGeom>
              <a:avLst/>
              <a:gdLst/>
              <a:ahLst/>
              <a:cxnLst/>
              <a:rect l="0" t="0" r="0" b="0"/>
              <a:pathLst>
                <a:path w="91144" h="137125">
                  <a:moveTo>
                    <a:pt x="45052" y="64604"/>
                  </a:moveTo>
                  <a:lnTo>
                    <a:pt x="45052" y="64604"/>
                  </a:lnTo>
                  <a:lnTo>
                    <a:pt x="63317" y="46338"/>
                  </a:lnTo>
                  <a:lnTo>
                    <a:pt x="64081" y="23184"/>
                  </a:lnTo>
                  <a:lnTo>
                    <a:pt x="63030" y="21116"/>
                  </a:lnTo>
                  <a:lnTo>
                    <a:pt x="61271" y="19737"/>
                  </a:lnTo>
                  <a:lnTo>
                    <a:pt x="56493" y="18205"/>
                  </a:lnTo>
                  <a:lnTo>
                    <a:pt x="41712" y="17140"/>
                  </a:lnTo>
                  <a:lnTo>
                    <a:pt x="35454" y="19873"/>
                  </a:lnTo>
                  <a:lnTo>
                    <a:pt x="17756" y="30250"/>
                  </a:lnTo>
                  <a:lnTo>
                    <a:pt x="8932" y="44750"/>
                  </a:lnTo>
                  <a:lnTo>
                    <a:pt x="836" y="73891"/>
                  </a:lnTo>
                  <a:lnTo>
                    <a:pt x="0" y="92015"/>
                  </a:lnTo>
                  <a:lnTo>
                    <a:pt x="3157" y="107125"/>
                  </a:lnTo>
                  <a:lnTo>
                    <a:pt x="15941" y="127533"/>
                  </a:lnTo>
                  <a:lnTo>
                    <a:pt x="24352" y="134906"/>
                  </a:lnTo>
                  <a:lnTo>
                    <a:pt x="28077" y="136872"/>
                  </a:lnTo>
                  <a:lnTo>
                    <a:pt x="32677" y="137124"/>
                  </a:lnTo>
                  <a:lnTo>
                    <a:pt x="43433" y="134582"/>
                  </a:lnTo>
                  <a:lnTo>
                    <a:pt x="55268" y="124280"/>
                  </a:lnTo>
                  <a:lnTo>
                    <a:pt x="75058" y="96853"/>
                  </a:lnTo>
                  <a:lnTo>
                    <a:pt x="90375" y="53112"/>
                  </a:lnTo>
                  <a:lnTo>
                    <a:pt x="91143" y="47418"/>
                  </a:lnTo>
                  <a:lnTo>
                    <a:pt x="89172" y="38268"/>
                  </a:lnTo>
                  <a:lnTo>
                    <a:pt x="87166" y="34347"/>
                  </a:lnTo>
                  <a:lnTo>
                    <a:pt x="82887" y="8415"/>
                  </a:lnTo>
                  <a:lnTo>
                    <a:pt x="80858" y="4920"/>
                  </a:lnTo>
                  <a:lnTo>
                    <a:pt x="78447" y="2590"/>
                  </a:lnTo>
                  <a:lnTo>
                    <a:pt x="70125" y="0"/>
                  </a:lnTo>
                  <a:lnTo>
                    <a:pt x="26002" y="74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1673">
              <a:extLst>
                <a:ext uri="{FF2B5EF4-FFF2-40B4-BE49-F238E27FC236}">
                  <a16:creationId xmlns:a16="http://schemas.microsoft.com/office/drawing/2014/main" id="{6BF08CE9-5195-4052-C5DC-E6DC25FCFC7A}"/>
                </a:ext>
              </a:extLst>
            </p:cNvPr>
            <p:cNvSpPr/>
            <p:nvPr>
              <p:custDataLst>
                <p:tags r:id="rId36"/>
              </p:custDataLst>
            </p:nvPr>
          </p:nvSpPr>
          <p:spPr>
            <a:xfrm>
              <a:off x="5700286" y="2590851"/>
              <a:ext cx="61935" cy="238075"/>
            </a:xfrm>
            <a:custGeom>
              <a:avLst/>
              <a:gdLst/>
              <a:ahLst/>
              <a:cxnLst/>
              <a:rect l="0" t="0" r="0" b="0"/>
              <a:pathLst>
                <a:path w="61935" h="238075">
                  <a:moveTo>
                    <a:pt x="33764" y="38049"/>
                  </a:moveTo>
                  <a:lnTo>
                    <a:pt x="33764" y="38049"/>
                  </a:lnTo>
                  <a:lnTo>
                    <a:pt x="52306" y="1898"/>
                  </a:lnTo>
                  <a:lnTo>
                    <a:pt x="53533" y="1248"/>
                  </a:lnTo>
                  <a:lnTo>
                    <a:pt x="61934" y="0"/>
                  </a:lnTo>
                  <a:lnTo>
                    <a:pt x="49046" y="18267"/>
                  </a:lnTo>
                  <a:lnTo>
                    <a:pt x="33681" y="56050"/>
                  </a:lnTo>
                  <a:lnTo>
                    <a:pt x="21980" y="95476"/>
                  </a:lnTo>
                  <a:lnTo>
                    <a:pt x="16867" y="135615"/>
                  </a:lnTo>
                  <a:lnTo>
                    <a:pt x="7459" y="181961"/>
                  </a:lnTo>
                  <a:lnTo>
                    <a:pt x="0" y="225510"/>
                  </a:lnTo>
                  <a:lnTo>
                    <a:pt x="5189" y="2380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1674">
              <a:extLst>
                <a:ext uri="{FF2B5EF4-FFF2-40B4-BE49-F238E27FC236}">
                  <a16:creationId xmlns:a16="http://schemas.microsoft.com/office/drawing/2014/main" id="{12E732F4-EBF6-15A6-1983-05B8BE3AB8B1}"/>
                </a:ext>
              </a:extLst>
            </p:cNvPr>
            <p:cNvSpPr/>
            <p:nvPr>
              <p:custDataLst>
                <p:tags r:id="rId37"/>
              </p:custDataLst>
            </p:nvPr>
          </p:nvSpPr>
          <p:spPr>
            <a:xfrm>
              <a:off x="5803370" y="2701427"/>
              <a:ext cx="157768" cy="145396"/>
            </a:xfrm>
            <a:custGeom>
              <a:avLst/>
              <a:gdLst/>
              <a:ahLst/>
              <a:cxnLst/>
              <a:rect l="0" t="0" r="0" b="0"/>
              <a:pathLst>
                <a:path w="157768" h="145396">
                  <a:moveTo>
                    <a:pt x="44980" y="41773"/>
                  </a:moveTo>
                  <a:lnTo>
                    <a:pt x="44980" y="41773"/>
                  </a:lnTo>
                  <a:lnTo>
                    <a:pt x="50036" y="46829"/>
                  </a:lnTo>
                  <a:lnTo>
                    <a:pt x="55341" y="49312"/>
                  </a:lnTo>
                  <a:lnTo>
                    <a:pt x="84640" y="56524"/>
                  </a:lnTo>
                  <a:lnTo>
                    <a:pt x="125272" y="49779"/>
                  </a:lnTo>
                  <a:lnTo>
                    <a:pt x="142049" y="41451"/>
                  </a:lnTo>
                  <a:lnTo>
                    <a:pt x="147793" y="36267"/>
                  </a:lnTo>
                  <a:lnTo>
                    <a:pt x="154174" y="24862"/>
                  </a:lnTo>
                  <a:lnTo>
                    <a:pt x="157767" y="11598"/>
                  </a:lnTo>
                  <a:lnTo>
                    <a:pt x="155096" y="7898"/>
                  </a:lnTo>
                  <a:lnTo>
                    <a:pt x="143663" y="964"/>
                  </a:lnTo>
                  <a:lnTo>
                    <a:pt x="125175" y="0"/>
                  </a:lnTo>
                  <a:lnTo>
                    <a:pt x="102847" y="5215"/>
                  </a:lnTo>
                  <a:lnTo>
                    <a:pt x="56842" y="34434"/>
                  </a:lnTo>
                  <a:lnTo>
                    <a:pt x="15850" y="73615"/>
                  </a:lnTo>
                  <a:lnTo>
                    <a:pt x="3305" y="98833"/>
                  </a:lnTo>
                  <a:lnTo>
                    <a:pt x="0" y="113347"/>
                  </a:lnTo>
                  <a:lnTo>
                    <a:pt x="1353" y="126853"/>
                  </a:lnTo>
                  <a:lnTo>
                    <a:pt x="3195" y="133418"/>
                  </a:lnTo>
                  <a:lnTo>
                    <a:pt x="6540" y="137795"/>
                  </a:lnTo>
                  <a:lnTo>
                    <a:pt x="15901" y="142658"/>
                  </a:lnTo>
                  <a:lnTo>
                    <a:pt x="38128" y="145395"/>
                  </a:lnTo>
                  <a:lnTo>
                    <a:pt x="84000" y="139775"/>
                  </a:lnTo>
                  <a:lnTo>
                    <a:pt x="102130" y="1370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1675">
              <a:extLst>
                <a:ext uri="{FF2B5EF4-FFF2-40B4-BE49-F238E27FC236}">
                  <a16:creationId xmlns:a16="http://schemas.microsoft.com/office/drawing/2014/main" id="{A6C4177B-6635-780E-F72D-BE3DCA041A99}"/>
                </a:ext>
              </a:extLst>
            </p:cNvPr>
            <p:cNvSpPr/>
            <p:nvPr>
              <p:custDataLst>
                <p:tags r:id="rId38"/>
              </p:custDataLst>
            </p:nvPr>
          </p:nvSpPr>
          <p:spPr>
            <a:xfrm>
              <a:off x="6041721" y="2514600"/>
              <a:ext cx="187630" cy="338878"/>
            </a:xfrm>
            <a:custGeom>
              <a:avLst/>
              <a:gdLst/>
              <a:ahLst/>
              <a:cxnLst/>
              <a:rect l="0" t="0" r="0" b="0"/>
              <a:pathLst>
                <a:path w="187630" h="338878">
                  <a:moveTo>
                    <a:pt x="120954" y="247650"/>
                  </a:moveTo>
                  <a:lnTo>
                    <a:pt x="120954" y="247650"/>
                  </a:lnTo>
                  <a:lnTo>
                    <a:pt x="137356" y="239449"/>
                  </a:lnTo>
                  <a:lnTo>
                    <a:pt x="137181" y="237949"/>
                  </a:lnTo>
                  <a:lnTo>
                    <a:pt x="129294" y="227939"/>
                  </a:lnTo>
                  <a:lnTo>
                    <a:pt x="123603" y="223014"/>
                  </a:lnTo>
                  <a:lnTo>
                    <a:pt x="98072" y="214537"/>
                  </a:lnTo>
                  <a:lnTo>
                    <a:pt x="81151" y="214589"/>
                  </a:lnTo>
                  <a:lnTo>
                    <a:pt x="64105" y="219198"/>
                  </a:lnTo>
                  <a:lnTo>
                    <a:pt x="33093" y="242226"/>
                  </a:lnTo>
                  <a:lnTo>
                    <a:pt x="17346" y="260056"/>
                  </a:lnTo>
                  <a:lnTo>
                    <a:pt x="3589" y="291778"/>
                  </a:lnTo>
                  <a:lnTo>
                    <a:pt x="0" y="308184"/>
                  </a:lnTo>
                  <a:lnTo>
                    <a:pt x="1160" y="315523"/>
                  </a:lnTo>
                  <a:lnTo>
                    <a:pt x="8093" y="329322"/>
                  </a:lnTo>
                  <a:lnTo>
                    <a:pt x="15021" y="333848"/>
                  </a:lnTo>
                  <a:lnTo>
                    <a:pt x="34009" y="338877"/>
                  </a:lnTo>
                  <a:lnTo>
                    <a:pt x="53738" y="335467"/>
                  </a:lnTo>
                  <a:lnTo>
                    <a:pt x="72030" y="325838"/>
                  </a:lnTo>
                  <a:lnTo>
                    <a:pt x="95286" y="300450"/>
                  </a:lnTo>
                  <a:lnTo>
                    <a:pt x="119699" y="261413"/>
                  </a:lnTo>
                  <a:lnTo>
                    <a:pt x="135634" y="222565"/>
                  </a:lnTo>
                  <a:lnTo>
                    <a:pt x="151174" y="183185"/>
                  </a:lnTo>
                  <a:lnTo>
                    <a:pt x="157777" y="140590"/>
                  </a:lnTo>
                  <a:lnTo>
                    <a:pt x="168953" y="99502"/>
                  </a:lnTo>
                  <a:lnTo>
                    <a:pt x="174037" y="82323"/>
                  </a:lnTo>
                  <a:lnTo>
                    <a:pt x="177301" y="39623"/>
                  </a:lnTo>
                  <a:lnTo>
                    <a:pt x="178805" y="21844"/>
                  </a:lnTo>
                  <a:lnTo>
                    <a:pt x="18762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 name="SMARTInkShape-Group282">
            <a:extLst>
              <a:ext uri="{FF2B5EF4-FFF2-40B4-BE49-F238E27FC236}">
                <a16:creationId xmlns:a16="http://schemas.microsoft.com/office/drawing/2014/main" id="{3AEEF1A8-A493-7526-01C9-19CA730D8DDB}"/>
              </a:ext>
            </a:extLst>
          </p:cNvPr>
          <p:cNvGrpSpPr/>
          <p:nvPr/>
        </p:nvGrpSpPr>
        <p:grpSpPr>
          <a:xfrm>
            <a:off x="6762810" y="2543567"/>
            <a:ext cx="330848" cy="237718"/>
            <a:chOff x="6762810" y="2543567"/>
            <a:chExt cx="330848" cy="237718"/>
          </a:xfrm>
        </p:grpSpPr>
        <p:sp>
          <p:nvSpPr>
            <p:cNvPr id="68" name="SMARTInkShape-1676">
              <a:extLst>
                <a:ext uri="{FF2B5EF4-FFF2-40B4-BE49-F238E27FC236}">
                  <a16:creationId xmlns:a16="http://schemas.microsoft.com/office/drawing/2014/main" id="{2470169B-D3A6-9335-CE05-06F36CE354B3}"/>
                </a:ext>
              </a:extLst>
            </p:cNvPr>
            <p:cNvSpPr/>
            <p:nvPr>
              <p:custDataLst>
                <p:tags r:id="rId29"/>
              </p:custDataLst>
            </p:nvPr>
          </p:nvSpPr>
          <p:spPr>
            <a:xfrm>
              <a:off x="6762810" y="2543567"/>
              <a:ext cx="142816" cy="237718"/>
            </a:xfrm>
            <a:custGeom>
              <a:avLst/>
              <a:gdLst/>
              <a:ahLst/>
              <a:cxnLst/>
              <a:rect l="0" t="0" r="0" b="0"/>
              <a:pathLst>
                <a:path w="142816" h="237718">
                  <a:moveTo>
                    <a:pt x="66615" y="9133"/>
                  </a:moveTo>
                  <a:lnTo>
                    <a:pt x="66615" y="9133"/>
                  </a:lnTo>
                  <a:lnTo>
                    <a:pt x="66615" y="4077"/>
                  </a:lnTo>
                  <a:lnTo>
                    <a:pt x="67673" y="2587"/>
                  </a:lnTo>
                  <a:lnTo>
                    <a:pt x="69437" y="1594"/>
                  </a:lnTo>
                  <a:lnTo>
                    <a:pt x="74815" y="0"/>
                  </a:lnTo>
                  <a:lnTo>
                    <a:pt x="68427" y="23204"/>
                  </a:lnTo>
                  <a:lnTo>
                    <a:pt x="66362" y="37612"/>
                  </a:lnTo>
                  <a:lnTo>
                    <a:pt x="60308" y="54848"/>
                  </a:lnTo>
                  <a:lnTo>
                    <a:pt x="54903" y="94167"/>
                  </a:lnTo>
                  <a:lnTo>
                    <a:pt x="43958" y="137878"/>
                  </a:lnTo>
                  <a:lnTo>
                    <a:pt x="30547" y="166582"/>
                  </a:lnTo>
                  <a:lnTo>
                    <a:pt x="5047" y="210463"/>
                  </a:lnTo>
                  <a:lnTo>
                    <a:pt x="949" y="227212"/>
                  </a:lnTo>
                  <a:lnTo>
                    <a:pt x="0" y="237117"/>
                  </a:lnTo>
                  <a:lnTo>
                    <a:pt x="22332" y="237717"/>
                  </a:lnTo>
                  <a:lnTo>
                    <a:pt x="68078" y="228600"/>
                  </a:lnTo>
                  <a:lnTo>
                    <a:pt x="113024" y="228223"/>
                  </a:lnTo>
                  <a:lnTo>
                    <a:pt x="134343" y="228211"/>
                  </a:lnTo>
                  <a:lnTo>
                    <a:pt x="137167" y="227152"/>
                  </a:lnTo>
                  <a:lnTo>
                    <a:pt x="139049" y="225387"/>
                  </a:lnTo>
                  <a:lnTo>
                    <a:pt x="142815" y="2186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1677">
              <a:extLst>
                <a:ext uri="{FF2B5EF4-FFF2-40B4-BE49-F238E27FC236}">
                  <a16:creationId xmlns:a16="http://schemas.microsoft.com/office/drawing/2014/main" id="{A69930CA-11D8-145D-6DDA-740B24178719}"/>
                </a:ext>
              </a:extLst>
            </p:cNvPr>
            <p:cNvSpPr/>
            <p:nvPr>
              <p:custDataLst>
                <p:tags r:id="rId30"/>
              </p:custDataLst>
            </p:nvPr>
          </p:nvSpPr>
          <p:spPr>
            <a:xfrm>
              <a:off x="6791325" y="2657475"/>
              <a:ext cx="133351" cy="28576"/>
            </a:xfrm>
            <a:custGeom>
              <a:avLst/>
              <a:gdLst/>
              <a:ahLst/>
              <a:cxnLst/>
              <a:rect l="0" t="0" r="0" b="0"/>
              <a:pathLst>
                <a:path w="133351" h="28576">
                  <a:moveTo>
                    <a:pt x="0" y="28575"/>
                  </a:moveTo>
                  <a:lnTo>
                    <a:pt x="0" y="28575"/>
                  </a:lnTo>
                  <a:lnTo>
                    <a:pt x="14151" y="15483"/>
                  </a:lnTo>
                  <a:lnTo>
                    <a:pt x="21458" y="12173"/>
                  </a:lnTo>
                  <a:lnTo>
                    <a:pt x="63600" y="208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1678">
              <a:extLst>
                <a:ext uri="{FF2B5EF4-FFF2-40B4-BE49-F238E27FC236}">
                  <a16:creationId xmlns:a16="http://schemas.microsoft.com/office/drawing/2014/main" id="{25355D5E-245C-EE1F-26DF-33299BAF4B4C}"/>
                </a:ext>
              </a:extLst>
            </p:cNvPr>
            <p:cNvSpPr/>
            <p:nvPr>
              <p:custDataLst>
                <p:tags r:id="rId31"/>
              </p:custDataLst>
            </p:nvPr>
          </p:nvSpPr>
          <p:spPr>
            <a:xfrm>
              <a:off x="6992030" y="2641974"/>
              <a:ext cx="101628" cy="114514"/>
            </a:xfrm>
            <a:custGeom>
              <a:avLst/>
              <a:gdLst/>
              <a:ahLst/>
              <a:cxnLst/>
              <a:rect l="0" t="0" r="0" b="0"/>
              <a:pathLst>
                <a:path w="101628" h="114514">
                  <a:moveTo>
                    <a:pt x="56470" y="53601"/>
                  </a:moveTo>
                  <a:lnTo>
                    <a:pt x="56470" y="53601"/>
                  </a:lnTo>
                  <a:lnTo>
                    <a:pt x="56470" y="25463"/>
                  </a:lnTo>
                  <a:lnTo>
                    <a:pt x="46357" y="25155"/>
                  </a:lnTo>
                  <a:lnTo>
                    <a:pt x="38570" y="27906"/>
                  </a:lnTo>
                  <a:lnTo>
                    <a:pt x="15151" y="42339"/>
                  </a:lnTo>
                  <a:lnTo>
                    <a:pt x="7062" y="52476"/>
                  </a:lnTo>
                  <a:lnTo>
                    <a:pt x="2761" y="66860"/>
                  </a:lnTo>
                  <a:lnTo>
                    <a:pt x="0" y="91850"/>
                  </a:lnTo>
                  <a:lnTo>
                    <a:pt x="2445" y="99881"/>
                  </a:lnTo>
                  <a:lnTo>
                    <a:pt x="4578" y="103505"/>
                  </a:lnTo>
                  <a:lnTo>
                    <a:pt x="17693" y="113660"/>
                  </a:lnTo>
                  <a:lnTo>
                    <a:pt x="31827" y="114513"/>
                  </a:lnTo>
                  <a:lnTo>
                    <a:pt x="47634" y="110306"/>
                  </a:lnTo>
                  <a:lnTo>
                    <a:pt x="61715" y="101381"/>
                  </a:lnTo>
                  <a:lnTo>
                    <a:pt x="81542" y="74343"/>
                  </a:lnTo>
                  <a:lnTo>
                    <a:pt x="100394" y="30893"/>
                  </a:lnTo>
                  <a:lnTo>
                    <a:pt x="101627" y="25763"/>
                  </a:lnTo>
                  <a:lnTo>
                    <a:pt x="100176" y="14417"/>
                  </a:lnTo>
                  <a:lnTo>
                    <a:pt x="96003" y="4436"/>
                  </a:lnTo>
                  <a:lnTo>
                    <a:pt x="93409" y="1775"/>
                  </a:lnTo>
                  <a:lnTo>
                    <a:pt x="90621" y="0"/>
                  </a:lnTo>
                  <a:lnTo>
                    <a:pt x="56470" y="5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3" name="SMARTInkShape-Group283">
            <a:extLst>
              <a:ext uri="{FF2B5EF4-FFF2-40B4-BE49-F238E27FC236}">
                <a16:creationId xmlns:a16="http://schemas.microsoft.com/office/drawing/2014/main" id="{A471C8F1-EB52-A14E-B9AA-C53E14A1968A}"/>
              </a:ext>
            </a:extLst>
          </p:cNvPr>
          <p:cNvGrpSpPr/>
          <p:nvPr/>
        </p:nvGrpSpPr>
        <p:grpSpPr>
          <a:xfrm>
            <a:off x="7420165" y="2552700"/>
            <a:ext cx="1383537" cy="314326"/>
            <a:chOff x="7420165" y="2552700"/>
            <a:chExt cx="1383537" cy="314326"/>
          </a:xfrm>
        </p:grpSpPr>
        <p:sp>
          <p:nvSpPr>
            <p:cNvPr id="72" name="SMARTInkShape-1679">
              <a:extLst>
                <a:ext uri="{FF2B5EF4-FFF2-40B4-BE49-F238E27FC236}">
                  <a16:creationId xmlns:a16="http://schemas.microsoft.com/office/drawing/2014/main" id="{84259A36-12B3-864C-6723-5D40019ACBFD}"/>
                </a:ext>
              </a:extLst>
            </p:cNvPr>
            <p:cNvSpPr/>
            <p:nvPr>
              <p:custDataLst>
                <p:tags r:id="rId18"/>
              </p:custDataLst>
            </p:nvPr>
          </p:nvSpPr>
          <p:spPr>
            <a:xfrm>
              <a:off x="7420165" y="2652152"/>
              <a:ext cx="156027" cy="119624"/>
            </a:xfrm>
            <a:custGeom>
              <a:avLst/>
              <a:gdLst/>
              <a:ahLst/>
              <a:cxnLst/>
              <a:rect l="0" t="0" r="0" b="0"/>
              <a:pathLst>
                <a:path w="156027" h="119624">
                  <a:moveTo>
                    <a:pt x="9335" y="43423"/>
                  </a:moveTo>
                  <a:lnTo>
                    <a:pt x="9335" y="43423"/>
                  </a:lnTo>
                  <a:lnTo>
                    <a:pt x="24543" y="49969"/>
                  </a:lnTo>
                  <a:lnTo>
                    <a:pt x="62472" y="52687"/>
                  </a:lnTo>
                  <a:lnTo>
                    <a:pt x="108316" y="52913"/>
                  </a:lnTo>
                  <a:lnTo>
                    <a:pt x="129209" y="47881"/>
                  </a:lnTo>
                  <a:lnTo>
                    <a:pt x="143749" y="39687"/>
                  </a:lnTo>
                  <a:lnTo>
                    <a:pt x="154759" y="30557"/>
                  </a:lnTo>
                  <a:lnTo>
                    <a:pt x="156026" y="28496"/>
                  </a:lnTo>
                  <a:lnTo>
                    <a:pt x="155813" y="27121"/>
                  </a:lnTo>
                  <a:lnTo>
                    <a:pt x="154612" y="26205"/>
                  </a:lnTo>
                  <a:lnTo>
                    <a:pt x="147865" y="14803"/>
                  </a:lnTo>
                  <a:lnTo>
                    <a:pt x="141904" y="11643"/>
                  </a:lnTo>
                  <a:lnTo>
                    <a:pt x="100223" y="6155"/>
                  </a:lnTo>
                  <a:lnTo>
                    <a:pt x="73228" y="0"/>
                  </a:lnTo>
                  <a:lnTo>
                    <a:pt x="36081" y="9469"/>
                  </a:lnTo>
                  <a:lnTo>
                    <a:pt x="18906" y="18311"/>
                  </a:lnTo>
                  <a:lnTo>
                    <a:pt x="7114" y="32690"/>
                  </a:lnTo>
                  <a:lnTo>
                    <a:pt x="1974" y="45299"/>
                  </a:lnTo>
                  <a:lnTo>
                    <a:pt x="0" y="65534"/>
                  </a:lnTo>
                  <a:lnTo>
                    <a:pt x="2716" y="71947"/>
                  </a:lnTo>
                  <a:lnTo>
                    <a:pt x="19061" y="91076"/>
                  </a:lnTo>
                  <a:lnTo>
                    <a:pt x="35736" y="102815"/>
                  </a:lnTo>
                  <a:lnTo>
                    <a:pt x="49025" y="107940"/>
                  </a:lnTo>
                  <a:lnTo>
                    <a:pt x="104585" y="1196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1680">
              <a:extLst>
                <a:ext uri="{FF2B5EF4-FFF2-40B4-BE49-F238E27FC236}">
                  <a16:creationId xmlns:a16="http://schemas.microsoft.com/office/drawing/2014/main" id="{F1781850-B759-F4CF-DE5C-FB59E96AAED6}"/>
                </a:ext>
              </a:extLst>
            </p:cNvPr>
            <p:cNvSpPr/>
            <p:nvPr>
              <p:custDataLst>
                <p:tags r:id="rId19"/>
              </p:custDataLst>
            </p:nvPr>
          </p:nvSpPr>
          <p:spPr>
            <a:xfrm>
              <a:off x="7620000" y="2630444"/>
              <a:ext cx="113910" cy="122282"/>
            </a:xfrm>
            <a:custGeom>
              <a:avLst/>
              <a:gdLst/>
              <a:ahLst/>
              <a:cxnLst/>
              <a:rect l="0" t="0" r="0" b="0"/>
              <a:pathLst>
                <a:path w="113910" h="122282">
                  <a:moveTo>
                    <a:pt x="104775" y="46081"/>
                  </a:moveTo>
                  <a:lnTo>
                    <a:pt x="104775" y="46081"/>
                  </a:lnTo>
                  <a:lnTo>
                    <a:pt x="113909" y="10482"/>
                  </a:lnTo>
                  <a:lnTo>
                    <a:pt x="108481" y="6270"/>
                  </a:lnTo>
                  <a:lnTo>
                    <a:pt x="99013" y="1929"/>
                  </a:lnTo>
                  <a:lnTo>
                    <a:pt x="87750" y="0"/>
                  </a:lnTo>
                  <a:lnTo>
                    <a:pt x="55756" y="6793"/>
                  </a:lnTo>
                  <a:lnTo>
                    <a:pt x="48416" y="10275"/>
                  </a:lnTo>
                  <a:lnTo>
                    <a:pt x="44978" y="12685"/>
                  </a:lnTo>
                  <a:lnTo>
                    <a:pt x="35082" y="26191"/>
                  </a:lnTo>
                  <a:lnTo>
                    <a:pt x="33971" y="30704"/>
                  </a:lnTo>
                  <a:lnTo>
                    <a:pt x="34289" y="34771"/>
                  </a:lnTo>
                  <a:lnTo>
                    <a:pt x="42404" y="53960"/>
                  </a:lnTo>
                  <a:lnTo>
                    <a:pt x="48127" y="60166"/>
                  </a:lnTo>
                  <a:lnTo>
                    <a:pt x="85149" y="81477"/>
                  </a:lnTo>
                  <a:lnTo>
                    <a:pt x="91819" y="84038"/>
                  </a:lnTo>
                  <a:lnTo>
                    <a:pt x="107916" y="97280"/>
                  </a:lnTo>
                  <a:lnTo>
                    <a:pt x="111463" y="103409"/>
                  </a:lnTo>
                  <a:lnTo>
                    <a:pt x="112409" y="106524"/>
                  </a:lnTo>
                  <a:lnTo>
                    <a:pt x="111981" y="109660"/>
                  </a:lnTo>
                  <a:lnTo>
                    <a:pt x="108683" y="115966"/>
                  </a:lnTo>
                  <a:lnTo>
                    <a:pt x="105264" y="118071"/>
                  </a:lnTo>
                  <a:lnTo>
                    <a:pt x="95820" y="120410"/>
                  </a:lnTo>
                  <a:lnTo>
                    <a:pt x="48751" y="122117"/>
                  </a:lnTo>
                  <a:lnTo>
                    <a:pt x="0" y="12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1681">
              <a:extLst>
                <a:ext uri="{FF2B5EF4-FFF2-40B4-BE49-F238E27FC236}">
                  <a16:creationId xmlns:a16="http://schemas.microsoft.com/office/drawing/2014/main" id="{3F80F7F7-E7ED-BE8C-6787-F382BFD65C87}"/>
                </a:ext>
              </a:extLst>
            </p:cNvPr>
            <p:cNvSpPr/>
            <p:nvPr>
              <p:custDataLst>
                <p:tags r:id="rId20"/>
              </p:custDataLst>
            </p:nvPr>
          </p:nvSpPr>
          <p:spPr>
            <a:xfrm>
              <a:off x="7844596" y="2567929"/>
              <a:ext cx="127830" cy="203827"/>
            </a:xfrm>
            <a:custGeom>
              <a:avLst/>
              <a:gdLst/>
              <a:ahLst/>
              <a:cxnLst/>
              <a:rect l="0" t="0" r="0" b="0"/>
              <a:pathLst>
                <a:path w="127830" h="203827">
                  <a:moveTo>
                    <a:pt x="23054" y="41921"/>
                  </a:moveTo>
                  <a:lnTo>
                    <a:pt x="23054" y="41921"/>
                  </a:lnTo>
                  <a:lnTo>
                    <a:pt x="54577" y="1265"/>
                  </a:lnTo>
                  <a:lnTo>
                    <a:pt x="56770" y="0"/>
                  </a:lnTo>
                  <a:lnTo>
                    <a:pt x="58231" y="216"/>
                  </a:lnTo>
                  <a:lnTo>
                    <a:pt x="59205" y="1417"/>
                  </a:lnTo>
                  <a:lnTo>
                    <a:pt x="47726" y="43382"/>
                  </a:lnTo>
                  <a:lnTo>
                    <a:pt x="34552" y="81368"/>
                  </a:lnTo>
                  <a:lnTo>
                    <a:pt x="16716" y="125772"/>
                  </a:lnTo>
                  <a:lnTo>
                    <a:pt x="551" y="170886"/>
                  </a:lnTo>
                  <a:lnTo>
                    <a:pt x="0" y="184258"/>
                  </a:lnTo>
                  <a:lnTo>
                    <a:pt x="3213" y="199977"/>
                  </a:lnTo>
                  <a:lnTo>
                    <a:pt x="4535" y="201267"/>
                  </a:lnTo>
                  <a:lnTo>
                    <a:pt x="8826" y="202700"/>
                  </a:lnTo>
                  <a:lnTo>
                    <a:pt x="49717" y="203826"/>
                  </a:lnTo>
                  <a:lnTo>
                    <a:pt x="81708" y="201020"/>
                  </a:lnTo>
                  <a:lnTo>
                    <a:pt x="127829" y="1847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1682">
              <a:extLst>
                <a:ext uri="{FF2B5EF4-FFF2-40B4-BE49-F238E27FC236}">
                  <a16:creationId xmlns:a16="http://schemas.microsoft.com/office/drawing/2014/main" id="{6038DDEA-A93A-AD7D-1D19-7D1B0F51EE4D}"/>
                </a:ext>
              </a:extLst>
            </p:cNvPr>
            <p:cNvSpPr/>
            <p:nvPr>
              <p:custDataLst>
                <p:tags r:id="rId21"/>
              </p:custDataLst>
            </p:nvPr>
          </p:nvSpPr>
          <p:spPr>
            <a:xfrm>
              <a:off x="7848600" y="2678357"/>
              <a:ext cx="133351" cy="26744"/>
            </a:xfrm>
            <a:custGeom>
              <a:avLst/>
              <a:gdLst/>
              <a:ahLst/>
              <a:cxnLst/>
              <a:rect l="0" t="0" r="0" b="0"/>
              <a:pathLst>
                <a:path w="133351" h="26744">
                  <a:moveTo>
                    <a:pt x="0" y="26743"/>
                  </a:moveTo>
                  <a:lnTo>
                    <a:pt x="0" y="26743"/>
                  </a:lnTo>
                  <a:lnTo>
                    <a:pt x="5056" y="21687"/>
                  </a:lnTo>
                  <a:lnTo>
                    <a:pt x="43849" y="4353"/>
                  </a:lnTo>
                  <a:lnTo>
                    <a:pt x="68378" y="0"/>
                  </a:lnTo>
                  <a:lnTo>
                    <a:pt x="109541" y="5076"/>
                  </a:lnTo>
                  <a:lnTo>
                    <a:pt x="133350" y="7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1683">
              <a:extLst>
                <a:ext uri="{FF2B5EF4-FFF2-40B4-BE49-F238E27FC236}">
                  <a16:creationId xmlns:a16="http://schemas.microsoft.com/office/drawing/2014/main" id="{AAE5EF83-1A0A-5319-AA2A-A6835E771F6F}"/>
                </a:ext>
              </a:extLst>
            </p:cNvPr>
            <p:cNvSpPr/>
            <p:nvPr>
              <p:custDataLst>
                <p:tags r:id="rId22"/>
              </p:custDataLst>
            </p:nvPr>
          </p:nvSpPr>
          <p:spPr>
            <a:xfrm>
              <a:off x="8020477" y="2686050"/>
              <a:ext cx="18624" cy="95251"/>
            </a:xfrm>
            <a:custGeom>
              <a:avLst/>
              <a:gdLst/>
              <a:ahLst/>
              <a:cxnLst/>
              <a:rect l="0" t="0" r="0" b="0"/>
              <a:pathLst>
                <a:path w="18624" h="95251">
                  <a:moveTo>
                    <a:pt x="18623" y="0"/>
                  </a:moveTo>
                  <a:lnTo>
                    <a:pt x="18623" y="0"/>
                  </a:lnTo>
                  <a:lnTo>
                    <a:pt x="18623" y="5056"/>
                  </a:lnTo>
                  <a:lnTo>
                    <a:pt x="17565" y="6546"/>
                  </a:lnTo>
                  <a:lnTo>
                    <a:pt x="15801" y="7539"/>
                  </a:lnTo>
                  <a:lnTo>
                    <a:pt x="13567" y="8201"/>
                  </a:lnTo>
                  <a:lnTo>
                    <a:pt x="12076" y="10759"/>
                  </a:lnTo>
                  <a:lnTo>
                    <a:pt x="1013" y="57415"/>
                  </a:lnTo>
                  <a:lnTo>
                    <a:pt x="0" y="74044"/>
                  </a:lnTo>
                  <a:lnTo>
                    <a:pt x="9098"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1684">
              <a:extLst>
                <a:ext uri="{FF2B5EF4-FFF2-40B4-BE49-F238E27FC236}">
                  <a16:creationId xmlns:a16="http://schemas.microsoft.com/office/drawing/2014/main" id="{DE226AF6-5415-B638-86F3-F50B7B00B795}"/>
                </a:ext>
              </a:extLst>
            </p:cNvPr>
            <p:cNvSpPr/>
            <p:nvPr>
              <p:custDataLst>
                <p:tags r:id="rId23"/>
              </p:custDataLst>
            </p:nvPr>
          </p:nvSpPr>
          <p:spPr>
            <a:xfrm>
              <a:off x="8048625" y="2619375"/>
              <a:ext cx="28576" cy="28576"/>
            </a:xfrm>
            <a:custGeom>
              <a:avLst/>
              <a:gdLst/>
              <a:ahLst/>
              <a:cxnLst/>
              <a:rect l="0" t="0" r="0" b="0"/>
              <a:pathLst>
                <a:path w="28576" h="28576">
                  <a:moveTo>
                    <a:pt x="0" y="28575"/>
                  </a:moveTo>
                  <a:lnTo>
                    <a:pt x="0" y="28575"/>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1685">
              <a:extLst>
                <a:ext uri="{FF2B5EF4-FFF2-40B4-BE49-F238E27FC236}">
                  <a16:creationId xmlns:a16="http://schemas.microsoft.com/office/drawing/2014/main" id="{28C38120-E935-24A4-5564-E80D1F0713AF}"/>
                </a:ext>
              </a:extLst>
            </p:cNvPr>
            <p:cNvSpPr/>
            <p:nvPr>
              <p:custDataLst>
                <p:tags r:id="rId24"/>
              </p:custDataLst>
            </p:nvPr>
          </p:nvSpPr>
          <p:spPr>
            <a:xfrm>
              <a:off x="8096250" y="2686255"/>
              <a:ext cx="257126" cy="114096"/>
            </a:xfrm>
            <a:custGeom>
              <a:avLst/>
              <a:gdLst/>
              <a:ahLst/>
              <a:cxnLst/>
              <a:rect l="0" t="0" r="0" b="0"/>
              <a:pathLst>
                <a:path w="257126" h="114096">
                  <a:moveTo>
                    <a:pt x="0" y="47420"/>
                  </a:moveTo>
                  <a:lnTo>
                    <a:pt x="0" y="47420"/>
                  </a:lnTo>
                  <a:lnTo>
                    <a:pt x="44710" y="11646"/>
                  </a:lnTo>
                  <a:lnTo>
                    <a:pt x="52680" y="5062"/>
                  </a:lnTo>
                  <a:lnTo>
                    <a:pt x="59749" y="2136"/>
                  </a:lnTo>
                  <a:lnTo>
                    <a:pt x="74268" y="0"/>
                  </a:lnTo>
                  <a:lnTo>
                    <a:pt x="84231" y="8014"/>
                  </a:lnTo>
                  <a:lnTo>
                    <a:pt x="85061" y="11562"/>
                  </a:lnTo>
                  <a:lnTo>
                    <a:pt x="85282" y="13989"/>
                  </a:lnTo>
                  <a:lnTo>
                    <a:pt x="82706" y="19509"/>
                  </a:lnTo>
                  <a:lnTo>
                    <a:pt x="79092" y="25490"/>
                  </a:lnTo>
                  <a:lnTo>
                    <a:pt x="75998" y="34807"/>
                  </a:lnTo>
                  <a:lnTo>
                    <a:pt x="68111" y="45550"/>
                  </a:lnTo>
                  <a:lnTo>
                    <a:pt x="67100" y="51922"/>
                  </a:lnTo>
                  <a:lnTo>
                    <a:pt x="66675" y="94996"/>
                  </a:lnTo>
                  <a:lnTo>
                    <a:pt x="71731" y="95030"/>
                  </a:lnTo>
                  <a:lnTo>
                    <a:pt x="73222" y="93977"/>
                  </a:lnTo>
                  <a:lnTo>
                    <a:pt x="74215" y="92216"/>
                  </a:lnTo>
                  <a:lnTo>
                    <a:pt x="74876" y="89984"/>
                  </a:lnTo>
                  <a:lnTo>
                    <a:pt x="81256" y="84682"/>
                  </a:lnTo>
                  <a:lnTo>
                    <a:pt x="91147" y="76681"/>
                  </a:lnTo>
                  <a:lnTo>
                    <a:pt x="114743" y="51318"/>
                  </a:lnTo>
                  <a:lnTo>
                    <a:pt x="145051" y="33117"/>
                  </a:lnTo>
                  <a:lnTo>
                    <a:pt x="161101" y="29308"/>
                  </a:lnTo>
                  <a:lnTo>
                    <a:pt x="169406" y="28555"/>
                  </a:lnTo>
                  <a:lnTo>
                    <a:pt x="170087" y="29552"/>
                  </a:lnTo>
                  <a:lnTo>
                    <a:pt x="171045" y="37069"/>
                  </a:lnTo>
                  <a:lnTo>
                    <a:pt x="171397" y="58966"/>
                  </a:lnTo>
                  <a:lnTo>
                    <a:pt x="162041" y="102563"/>
                  </a:lnTo>
                  <a:lnTo>
                    <a:pt x="163061" y="102174"/>
                  </a:lnTo>
                  <a:lnTo>
                    <a:pt x="178179" y="89264"/>
                  </a:lnTo>
                  <a:lnTo>
                    <a:pt x="184318" y="87184"/>
                  </a:lnTo>
                  <a:lnTo>
                    <a:pt x="186379" y="85571"/>
                  </a:lnTo>
                  <a:lnTo>
                    <a:pt x="207787" y="58790"/>
                  </a:lnTo>
                  <a:lnTo>
                    <a:pt x="247529" y="31140"/>
                  </a:lnTo>
                  <a:lnTo>
                    <a:pt x="250744" y="30217"/>
                  </a:lnTo>
                  <a:lnTo>
                    <a:pt x="252888" y="30659"/>
                  </a:lnTo>
                  <a:lnTo>
                    <a:pt x="254317" y="32013"/>
                  </a:lnTo>
                  <a:lnTo>
                    <a:pt x="255905" y="36339"/>
                  </a:lnTo>
                  <a:lnTo>
                    <a:pt x="257125" y="60183"/>
                  </a:lnTo>
                  <a:lnTo>
                    <a:pt x="239564" y="106698"/>
                  </a:lnTo>
                  <a:lnTo>
                    <a:pt x="238125" y="1140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1686">
              <a:extLst>
                <a:ext uri="{FF2B5EF4-FFF2-40B4-BE49-F238E27FC236}">
                  <a16:creationId xmlns:a16="http://schemas.microsoft.com/office/drawing/2014/main" id="{23D4AC5C-0688-FDD8-4C73-C713B5724C25}"/>
                </a:ext>
              </a:extLst>
            </p:cNvPr>
            <p:cNvSpPr/>
            <p:nvPr>
              <p:custDataLst>
                <p:tags r:id="rId25"/>
              </p:custDataLst>
            </p:nvPr>
          </p:nvSpPr>
          <p:spPr>
            <a:xfrm>
              <a:off x="8372489" y="2716351"/>
              <a:ext cx="142862" cy="127062"/>
            </a:xfrm>
            <a:custGeom>
              <a:avLst/>
              <a:gdLst/>
              <a:ahLst/>
              <a:cxnLst/>
              <a:rect l="0" t="0" r="0" b="0"/>
              <a:pathLst>
                <a:path w="142862" h="127062">
                  <a:moveTo>
                    <a:pt x="104761" y="26849"/>
                  </a:moveTo>
                  <a:lnTo>
                    <a:pt x="104761" y="26849"/>
                  </a:lnTo>
                  <a:lnTo>
                    <a:pt x="113895" y="17716"/>
                  </a:lnTo>
                  <a:lnTo>
                    <a:pt x="114251" y="4101"/>
                  </a:lnTo>
                  <a:lnTo>
                    <a:pt x="113205" y="2158"/>
                  </a:lnTo>
                  <a:lnTo>
                    <a:pt x="111449" y="864"/>
                  </a:lnTo>
                  <a:lnTo>
                    <a:pt x="109220" y="0"/>
                  </a:lnTo>
                  <a:lnTo>
                    <a:pt x="107734" y="483"/>
                  </a:lnTo>
                  <a:lnTo>
                    <a:pt x="106743" y="1864"/>
                  </a:lnTo>
                  <a:lnTo>
                    <a:pt x="106083" y="3842"/>
                  </a:lnTo>
                  <a:lnTo>
                    <a:pt x="103525" y="5161"/>
                  </a:lnTo>
                  <a:lnTo>
                    <a:pt x="66857" y="15171"/>
                  </a:lnTo>
                  <a:lnTo>
                    <a:pt x="48905" y="27051"/>
                  </a:lnTo>
                  <a:lnTo>
                    <a:pt x="41835" y="34347"/>
                  </a:lnTo>
                  <a:lnTo>
                    <a:pt x="9520" y="77123"/>
                  </a:lnTo>
                  <a:lnTo>
                    <a:pt x="2810" y="91487"/>
                  </a:lnTo>
                  <a:lnTo>
                    <a:pt x="0" y="112398"/>
                  </a:lnTo>
                  <a:lnTo>
                    <a:pt x="13245" y="112558"/>
                  </a:lnTo>
                  <a:lnTo>
                    <a:pt x="58610" y="81051"/>
                  </a:lnTo>
                  <a:lnTo>
                    <a:pt x="75585" y="56380"/>
                  </a:lnTo>
                  <a:lnTo>
                    <a:pt x="76067" y="50125"/>
                  </a:lnTo>
                  <a:lnTo>
                    <a:pt x="76170" y="59574"/>
                  </a:lnTo>
                  <a:lnTo>
                    <a:pt x="73356" y="65382"/>
                  </a:lnTo>
                  <a:lnTo>
                    <a:pt x="69637" y="71491"/>
                  </a:lnTo>
                  <a:lnTo>
                    <a:pt x="67983" y="77734"/>
                  </a:lnTo>
                  <a:lnTo>
                    <a:pt x="66777" y="113109"/>
                  </a:lnTo>
                  <a:lnTo>
                    <a:pt x="68855" y="116106"/>
                  </a:lnTo>
                  <a:lnTo>
                    <a:pt x="72358" y="118103"/>
                  </a:lnTo>
                  <a:lnTo>
                    <a:pt x="100219" y="127061"/>
                  </a:lnTo>
                  <a:lnTo>
                    <a:pt x="142861" y="122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1687">
              <a:extLst>
                <a:ext uri="{FF2B5EF4-FFF2-40B4-BE49-F238E27FC236}">
                  <a16:creationId xmlns:a16="http://schemas.microsoft.com/office/drawing/2014/main" id="{9B9A20F1-EAED-6882-8F66-8D4E559C7131}"/>
                </a:ext>
              </a:extLst>
            </p:cNvPr>
            <p:cNvSpPr/>
            <p:nvPr>
              <p:custDataLst>
                <p:tags r:id="rId26"/>
              </p:custDataLst>
            </p:nvPr>
          </p:nvSpPr>
          <p:spPr>
            <a:xfrm>
              <a:off x="8530173" y="2552700"/>
              <a:ext cx="128053" cy="275445"/>
            </a:xfrm>
            <a:custGeom>
              <a:avLst/>
              <a:gdLst/>
              <a:ahLst/>
              <a:cxnLst/>
              <a:rect l="0" t="0" r="0" b="0"/>
              <a:pathLst>
                <a:path w="128053" h="275445">
                  <a:moveTo>
                    <a:pt x="128052" y="0"/>
                  </a:moveTo>
                  <a:lnTo>
                    <a:pt x="128052" y="0"/>
                  </a:lnTo>
                  <a:lnTo>
                    <a:pt x="112844" y="17325"/>
                  </a:lnTo>
                  <a:lnTo>
                    <a:pt x="83273" y="61183"/>
                  </a:lnTo>
                  <a:lnTo>
                    <a:pt x="59347" y="105306"/>
                  </a:lnTo>
                  <a:lnTo>
                    <a:pt x="36964" y="145924"/>
                  </a:lnTo>
                  <a:lnTo>
                    <a:pt x="23472" y="184400"/>
                  </a:lnTo>
                  <a:lnTo>
                    <a:pt x="10617" y="227395"/>
                  </a:lnTo>
                  <a:lnTo>
                    <a:pt x="0" y="257799"/>
                  </a:lnTo>
                  <a:lnTo>
                    <a:pt x="1643" y="267330"/>
                  </a:lnTo>
                  <a:lnTo>
                    <a:pt x="4622" y="270295"/>
                  </a:lnTo>
                  <a:lnTo>
                    <a:pt x="13574" y="273590"/>
                  </a:lnTo>
                  <a:lnTo>
                    <a:pt x="25458" y="275444"/>
                  </a:lnTo>
                  <a:lnTo>
                    <a:pt x="45796" y="270937"/>
                  </a:lnTo>
                  <a:lnTo>
                    <a:pt x="70902"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1688">
              <a:extLst>
                <a:ext uri="{FF2B5EF4-FFF2-40B4-BE49-F238E27FC236}">
                  <a16:creationId xmlns:a16="http://schemas.microsoft.com/office/drawing/2014/main" id="{D1D4806E-B3C3-8732-342E-7A9A315488D8}"/>
                </a:ext>
              </a:extLst>
            </p:cNvPr>
            <p:cNvSpPr/>
            <p:nvPr>
              <p:custDataLst>
                <p:tags r:id="rId27"/>
              </p:custDataLst>
            </p:nvPr>
          </p:nvSpPr>
          <p:spPr>
            <a:xfrm>
              <a:off x="8572500" y="2695575"/>
              <a:ext cx="85726" cy="9526"/>
            </a:xfrm>
            <a:custGeom>
              <a:avLst/>
              <a:gdLst/>
              <a:ahLst/>
              <a:cxnLst/>
              <a:rect l="0" t="0" r="0" b="0"/>
              <a:pathLst>
                <a:path w="85726" h="9526">
                  <a:moveTo>
                    <a:pt x="0" y="9525"/>
                  </a:moveTo>
                  <a:lnTo>
                    <a:pt x="0" y="9525"/>
                  </a:lnTo>
                  <a:lnTo>
                    <a:pt x="9721" y="8467"/>
                  </a:lnTo>
                  <a:lnTo>
                    <a:pt x="56945" y="883"/>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1689">
              <a:extLst>
                <a:ext uri="{FF2B5EF4-FFF2-40B4-BE49-F238E27FC236}">
                  <a16:creationId xmlns:a16="http://schemas.microsoft.com/office/drawing/2014/main" id="{571648B6-708F-187E-FDB1-740E1E99967B}"/>
                </a:ext>
              </a:extLst>
            </p:cNvPr>
            <p:cNvSpPr/>
            <p:nvPr>
              <p:custDataLst>
                <p:tags r:id="rId28"/>
              </p:custDataLst>
            </p:nvPr>
          </p:nvSpPr>
          <p:spPr>
            <a:xfrm>
              <a:off x="8628041" y="2705411"/>
              <a:ext cx="175661" cy="161615"/>
            </a:xfrm>
            <a:custGeom>
              <a:avLst/>
              <a:gdLst/>
              <a:ahLst/>
              <a:cxnLst/>
              <a:rect l="0" t="0" r="0" b="0"/>
              <a:pathLst>
                <a:path w="175661" h="161615">
                  <a:moveTo>
                    <a:pt x="77809" y="28264"/>
                  </a:moveTo>
                  <a:lnTo>
                    <a:pt x="77809" y="28264"/>
                  </a:lnTo>
                  <a:lnTo>
                    <a:pt x="94056" y="43452"/>
                  </a:lnTo>
                  <a:lnTo>
                    <a:pt x="100198" y="45598"/>
                  </a:lnTo>
                  <a:lnTo>
                    <a:pt x="119720" y="46806"/>
                  </a:lnTo>
                  <a:lnTo>
                    <a:pt x="131009" y="44266"/>
                  </a:lnTo>
                  <a:lnTo>
                    <a:pt x="156992" y="28955"/>
                  </a:lnTo>
                  <a:lnTo>
                    <a:pt x="173354" y="11653"/>
                  </a:lnTo>
                  <a:lnTo>
                    <a:pt x="175373" y="7665"/>
                  </a:lnTo>
                  <a:lnTo>
                    <a:pt x="175660" y="5007"/>
                  </a:lnTo>
                  <a:lnTo>
                    <a:pt x="174792" y="3234"/>
                  </a:lnTo>
                  <a:lnTo>
                    <a:pt x="165361" y="1265"/>
                  </a:lnTo>
                  <a:lnTo>
                    <a:pt x="123326" y="0"/>
                  </a:lnTo>
                  <a:lnTo>
                    <a:pt x="97333" y="8294"/>
                  </a:lnTo>
                  <a:lnTo>
                    <a:pt x="51209" y="29376"/>
                  </a:lnTo>
                  <a:lnTo>
                    <a:pt x="21245" y="50466"/>
                  </a:lnTo>
                  <a:lnTo>
                    <a:pt x="2371" y="71766"/>
                  </a:lnTo>
                  <a:lnTo>
                    <a:pt x="0" y="79491"/>
                  </a:lnTo>
                  <a:lnTo>
                    <a:pt x="188" y="96539"/>
                  </a:lnTo>
                  <a:lnTo>
                    <a:pt x="2779" y="103414"/>
                  </a:lnTo>
                  <a:lnTo>
                    <a:pt x="11301" y="113875"/>
                  </a:lnTo>
                  <a:lnTo>
                    <a:pt x="33056" y="125714"/>
                  </a:lnTo>
                  <a:lnTo>
                    <a:pt x="76455" y="139197"/>
                  </a:lnTo>
                  <a:lnTo>
                    <a:pt x="120150" y="149229"/>
                  </a:lnTo>
                  <a:lnTo>
                    <a:pt x="163534" y="161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4" name="SMARTInkShape-1690">
            <a:extLst>
              <a:ext uri="{FF2B5EF4-FFF2-40B4-BE49-F238E27FC236}">
                <a16:creationId xmlns:a16="http://schemas.microsoft.com/office/drawing/2014/main" id="{B769C186-DA9A-350A-DE3A-7123963412D4}"/>
              </a:ext>
            </a:extLst>
          </p:cNvPr>
          <p:cNvSpPr/>
          <p:nvPr>
            <p:custDataLst>
              <p:tags r:id="rId2"/>
            </p:custDataLst>
          </p:nvPr>
        </p:nvSpPr>
        <p:spPr>
          <a:xfrm>
            <a:off x="4437482" y="3277129"/>
            <a:ext cx="277394" cy="154213"/>
          </a:xfrm>
          <a:custGeom>
            <a:avLst/>
            <a:gdLst/>
            <a:ahLst/>
            <a:cxnLst/>
            <a:rect l="0" t="0" r="0" b="0"/>
            <a:pathLst>
              <a:path w="277394" h="154213">
                <a:moveTo>
                  <a:pt x="124993" y="47096"/>
                </a:moveTo>
                <a:lnTo>
                  <a:pt x="124993" y="47096"/>
                </a:lnTo>
                <a:lnTo>
                  <a:pt x="134402" y="37688"/>
                </a:lnTo>
                <a:lnTo>
                  <a:pt x="139541" y="37605"/>
                </a:lnTo>
                <a:lnTo>
                  <a:pt x="139983" y="35477"/>
                </a:lnTo>
                <a:lnTo>
                  <a:pt x="135447" y="21172"/>
                </a:lnTo>
                <a:lnTo>
                  <a:pt x="121342" y="5497"/>
                </a:lnTo>
                <a:lnTo>
                  <a:pt x="112434" y="2149"/>
                </a:lnTo>
                <a:lnTo>
                  <a:pt x="84413" y="0"/>
                </a:lnTo>
                <a:lnTo>
                  <a:pt x="66741" y="5351"/>
                </a:lnTo>
                <a:lnTo>
                  <a:pt x="39639" y="20976"/>
                </a:lnTo>
                <a:lnTo>
                  <a:pt x="10323" y="65737"/>
                </a:lnTo>
                <a:lnTo>
                  <a:pt x="4097" y="75399"/>
                </a:lnTo>
                <a:lnTo>
                  <a:pt x="0" y="97422"/>
                </a:lnTo>
                <a:lnTo>
                  <a:pt x="3644" y="127977"/>
                </a:lnTo>
                <a:lnTo>
                  <a:pt x="5994" y="135941"/>
                </a:lnTo>
                <a:lnTo>
                  <a:pt x="14248" y="147614"/>
                </a:lnTo>
                <a:lnTo>
                  <a:pt x="19413" y="152208"/>
                </a:lnTo>
                <a:lnTo>
                  <a:pt x="26032" y="154212"/>
                </a:lnTo>
                <a:lnTo>
                  <a:pt x="41852" y="153617"/>
                </a:lnTo>
                <a:lnTo>
                  <a:pt x="56644" y="147003"/>
                </a:lnTo>
                <a:lnTo>
                  <a:pt x="63552" y="142275"/>
                </a:lnTo>
                <a:lnTo>
                  <a:pt x="74049" y="128557"/>
                </a:lnTo>
                <a:lnTo>
                  <a:pt x="94469" y="88822"/>
                </a:lnTo>
                <a:lnTo>
                  <a:pt x="114793" y="43693"/>
                </a:lnTo>
                <a:lnTo>
                  <a:pt x="121971" y="29860"/>
                </a:lnTo>
                <a:lnTo>
                  <a:pt x="124817" y="19185"/>
                </a:lnTo>
                <a:lnTo>
                  <a:pt x="117431" y="49692"/>
                </a:lnTo>
                <a:lnTo>
                  <a:pt x="116785" y="87459"/>
                </a:lnTo>
                <a:lnTo>
                  <a:pt x="120640" y="100665"/>
                </a:lnTo>
                <a:lnTo>
                  <a:pt x="128703" y="110768"/>
                </a:lnTo>
                <a:lnTo>
                  <a:pt x="140400" y="118787"/>
                </a:lnTo>
                <a:lnTo>
                  <a:pt x="163777" y="128192"/>
                </a:lnTo>
                <a:lnTo>
                  <a:pt x="210695" y="138961"/>
                </a:lnTo>
                <a:lnTo>
                  <a:pt x="257200" y="142049"/>
                </a:lnTo>
                <a:lnTo>
                  <a:pt x="277393" y="1423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1" name="SMARTInkShape-Group285">
            <a:extLst>
              <a:ext uri="{FF2B5EF4-FFF2-40B4-BE49-F238E27FC236}">
                <a16:creationId xmlns:a16="http://schemas.microsoft.com/office/drawing/2014/main" id="{A3AA5143-B6CC-A0DC-8016-D205F1C89F5B}"/>
              </a:ext>
            </a:extLst>
          </p:cNvPr>
          <p:cNvGrpSpPr/>
          <p:nvPr/>
        </p:nvGrpSpPr>
        <p:grpSpPr>
          <a:xfrm>
            <a:off x="5256268" y="3299687"/>
            <a:ext cx="1230258" cy="176939"/>
            <a:chOff x="5256268" y="3299687"/>
            <a:chExt cx="1230258" cy="176939"/>
          </a:xfrm>
        </p:grpSpPr>
        <p:sp>
          <p:nvSpPr>
            <p:cNvPr id="85" name="SMARTInkShape-1691">
              <a:extLst>
                <a:ext uri="{FF2B5EF4-FFF2-40B4-BE49-F238E27FC236}">
                  <a16:creationId xmlns:a16="http://schemas.microsoft.com/office/drawing/2014/main" id="{12CD0AB6-1D13-A371-B7C2-64466DE594A7}"/>
                </a:ext>
              </a:extLst>
            </p:cNvPr>
            <p:cNvSpPr/>
            <p:nvPr>
              <p:custDataLst>
                <p:tags r:id="rId12"/>
              </p:custDataLst>
            </p:nvPr>
          </p:nvSpPr>
          <p:spPr>
            <a:xfrm>
              <a:off x="5256268" y="3299687"/>
              <a:ext cx="163458" cy="110016"/>
            </a:xfrm>
            <a:custGeom>
              <a:avLst/>
              <a:gdLst/>
              <a:ahLst/>
              <a:cxnLst/>
              <a:rect l="0" t="0" r="0" b="0"/>
              <a:pathLst>
                <a:path w="163458" h="110016">
                  <a:moveTo>
                    <a:pt x="125357" y="5488"/>
                  </a:moveTo>
                  <a:lnTo>
                    <a:pt x="125357" y="5488"/>
                  </a:lnTo>
                  <a:lnTo>
                    <a:pt x="125357" y="431"/>
                  </a:lnTo>
                  <a:lnTo>
                    <a:pt x="123240" y="0"/>
                  </a:lnTo>
                  <a:lnTo>
                    <a:pt x="93786" y="9613"/>
                  </a:lnTo>
                  <a:lnTo>
                    <a:pt x="52603" y="35701"/>
                  </a:lnTo>
                  <a:lnTo>
                    <a:pt x="9459" y="71237"/>
                  </a:lnTo>
                  <a:lnTo>
                    <a:pt x="3642" y="74721"/>
                  </a:lnTo>
                  <a:lnTo>
                    <a:pt x="822" y="78101"/>
                  </a:lnTo>
                  <a:lnTo>
                    <a:pt x="0" y="81414"/>
                  </a:lnTo>
                  <a:lnTo>
                    <a:pt x="511" y="84680"/>
                  </a:lnTo>
                  <a:lnTo>
                    <a:pt x="3900" y="91132"/>
                  </a:lnTo>
                  <a:lnTo>
                    <a:pt x="6286" y="94333"/>
                  </a:lnTo>
                  <a:lnTo>
                    <a:pt x="24813" y="103897"/>
                  </a:lnTo>
                  <a:lnTo>
                    <a:pt x="66063" y="109005"/>
                  </a:lnTo>
                  <a:lnTo>
                    <a:pt x="108706" y="110015"/>
                  </a:lnTo>
                  <a:lnTo>
                    <a:pt x="163457"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1692">
              <a:extLst>
                <a:ext uri="{FF2B5EF4-FFF2-40B4-BE49-F238E27FC236}">
                  <a16:creationId xmlns:a16="http://schemas.microsoft.com/office/drawing/2014/main" id="{F2BB0576-0A3A-A91B-EABA-B51C3BA5A094}"/>
                </a:ext>
              </a:extLst>
            </p:cNvPr>
            <p:cNvSpPr/>
            <p:nvPr>
              <p:custDataLst>
                <p:tags r:id="rId13"/>
              </p:custDataLst>
            </p:nvPr>
          </p:nvSpPr>
          <p:spPr>
            <a:xfrm>
              <a:off x="5488786" y="3315253"/>
              <a:ext cx="94055" cy="98233"/>
            </a:xfrm>
            <a:custGeom>
              <a:avLst/>
              <a:gdLst/>
              <a:ahLst/>
              <a:cxnLst/>
              <a:rect l="0" t="0" r="0" b="0"/>
              <a:pathLst>
                <a:path w="94055" h="98233">
                  <a:moveTo>
                    <a:pt x="64289" y="37547"/>
                  </a:moveTo>
                  <a:lnTo>
                    <a:pt x="64289" y="37547"/>
                  </a:lnTo>
                  <a:lnTo>
                    <a:pt x="64289" y="5748"/>
                  </a:lnTo>
                  <a:lnTo>
                    <a:pt x="63231" y="3648"/>
                  </a:lnTo>
                  <a:lnTo>
                    <a:pt x="61467" y="2248"/>
                  </a:lnTo>
                  <a:lnTo>
                    <a:pt x="56685" y="691"/>
                  </a:lnTo>
                  <a:lnTo>
                    <a:pt x="51032" y="0"/>
                  </a:lnTo>
                  <a:lnTo>
                    <a:pt x="36843" y="4667"/>
                  </a:lnTo>
                  <a:lnTo>
                    <a:pt x="19232" y="17809"/>
                  </a:lnTo>
                  <a:lnTo>
                    <a:pt x="5666" y="40165"/>
                  </a:lnTo>
                  <a:lnTo>
                    <a:pt x="0" y="66898"/>
                  </a:lnTo>
                  <a:lnTo>
                    <a:pt x="1496" y="79872"/>
                  </a:lnTo>
                  <a:lnTo>
                    <a:pt x="3377" y="84813"/>
                  </a:lnTo>
                  <a:lnTo>
                    <a:pt x="11111" y="93127"/>
                  </a:lnTo>
                  <a:lnTo>
                    <a:pt x="16138" y="96825"/>
                  </a:lnTo>
                  <a:lnTo>
                    <a:pt x="22663" y="98232"/>
                  </a:lnTo>
                  <a:lnTo>
                    <a:pt x="54967" y="95372"/>
                  </a:lnTo>
                  <a:lnTo>
                    <a:pt x="71639" y="89840"/>
                  </a:lnTo>
                  <a:lnTo>
                    <a:pt x="89985" y="76442"/>
                  </a:lnTo>
                  <a:lnTo>
                    <a:pt x="93061" y="70885"/>
                  </a:lnTo>
                  <a:lnTo>
                    <a:pt x="94054" y="65064"/>
                  </a:lnTo>
                  <a:lnTo>
                    <a:pt x="93658" y="59067"/>
                  </a:lnTo>
                  <a:lnTo>
                    <a:pt x="82986" y="35456"/>
                  </a:lnTo>
                  <a:lnTo>
                    <a:pt x="77812" y="29803"/>
                  </a:lnTo>
                  <a:lnTo>
                    <a:pt x="54764" y="18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1693">
              <a:extLst>
                <a:ext uri="{FF2B5EF4-FFF2-40B4-BE49-F238E27FC236}">
                  <a16:creationId xmlns:a16="http://schemas.microsoft.com/office/drawing/2014/main" id="{396FE726-90E4-8D55-AA84-BBF4EB7054B4}"/>
                </a:ext>
              </a:extLst>
            </p:cNvPr>
            <p:cNvSpPr/>
            <p:nvPr>
              <p:custDataLst>
                <p:tags r:id="rId14"/>
              </p:custDataLst>
            </p:nvPr>
          </p:nvSpPr>
          <p:spPr>
            <a:xfrm>
              <a:off x="5600700" y="3315751"/>
              <a:ext cx="285507" cy="151350"/>
            </a:xfrm>
            <a:custGeom>
              <a:avLst/>
              <a:gdLst/>
              <a:ahLst/>
              <a:cxnLst/>
              <a:rect l="0" t="0" r="0" b="0"/>
              <a:pathLst>
                <a:path w="285507" h="151350">
                  <a:moveTo>
                    <a:pt x="0" y="46574"/>
                  </a:moveTo>
                  <a:lnTo>
                    <a:pt x="0" y="46574"/>
                  </a:lnTo>
                  <a:lnTo>
                    <a:pt x="10113" y="41517"/>
                  </a:lnTo>
                  <a:lnTo>
                    <a:pt x="17900" y="33391"/>
                  </a:lnTo>
                  <a:lnTo>
                    <a:pt x="27006" y="22723"/>
                  </a:lnTo>
                  <a:lnTo>
                    <a:pt x="47866" y="6934"/>
                  </a:lnTo>
                  <a:lnTo>
                    <a:pt x="63989" y="0"/>
                  </a:lnTo>
                  <a:lnTo>
                    <a:pt x="68303" y="5061"/>
                  </a:lnTo>
                  <a:lnTo>
                    <a:pt x="72690" y="14365"/>
                  </a:lnTo>
                  <a:lnTo>
                    <a:pt x="74640" y="25556"/>
                  </a:lnTo>
                  <a:lnTo>
                    <a:pt x="70404" y="55475"/>
                  </a:lnTo>
                  <a:lnTo>
                    <a:pt x="72954" y="72024"/>
                  </a:lnTo>
                  <a:lnTo>
                    <a:pt x="67712" y="119148"/>
                  </a:lnTo>
                  <a:lnTo>
                    <a:pt x="66766" y="131632"/>
                  </a:lnTo>
                  <a:lnTo>
                    <a:pt x="74884" y="132240"/>
                  </a:lnTo>
                  <a:lnTo>
                    <a:pt x="75323" y="131202"/>
                  </a:lnTo>
                  <a:lnTo>
                    <a:pt x="75810" y="127225"/>
                  </a:lnTo>
                  <a:lnTo>
                    <a:pt x="81671" y="121930"/>
                  </a:lnTo>
                  <a:lnTo>
                    <a:pt x="90274" y="114991"/>
                  </a:lnTo>
                  <a:lnTo>
                    <a:pt x="121662" y="70971"/>
                  </a:lnTo>
                  <a:lnTo>
                    <a:pt x="155181" y="34392"/>
                  </a:lnTo>
                  <a:lnTo>
                    <a:pt x="161750" y="30577"/>
                  </a:lnTo>
                  <a:lnTo>
                    <a:pt x="164983" y="29559"/>
                  </a:lnTo>
                  <a:lnTo>
                    <a:pt x="168196" y="29939"/>
                  </a:lnTo>
                  <a:lnTo>
                    <a:pt x="179082" y="35904"/>
                  </a:lnTo>
                  <a:lnTo>
                    <a:pt x="180134" y="39362"/>
                  </a:lnTo>
                  <a:lnTo>
                    <a:pt x="180971" y="86537"/>
                  </a:lnTo>
                  <a:lnTo>
                    <a:pt x="171566" y="112958"/>
                  </a:lnTo>
                  <a:lnTo>
                    <a:pt x="179662" y="113223"/>
                  </a:lnTo>
                  <a:lnTo>
                    <a:pt x="180099" y="112174"/>
                  </a:lnTo>
                  <a:lnTo>
                    <a:pt x="180585" y="108185"/>
                  </a:lnTo>
                  <a:lnTo>
                    <a:pt x="183624" y="102884"/>
                  </a:lnTo>
                  <a:lnTo>
                    <a:pt x="224156" y="60564"/>
                  </a:lnTo>
                  <a:lnTo>
                    <a:pt x="254810" y="29889"/>
                  </a:lnTo>
                  <a:lnTo>
                    <a:pt x="258947" y="28575"/>
                  </a:lnTo>
                  <a:lnTo>
                    <a:pt x="265168" y="27731"/>
                  </a:lnTo>
                  <a:lnTo>
                    <a:pt x="276359" y="32642"/>
                  </a:lnTo>
                  <a:lnTo>
                    <a:pt x="279490" y="36228"/>
                  </a:lnTo>
                  <a:lnTo>
                    <a:pt x="282968" y="45856"/>
                  </a:lnTo>
                  <a:lnTo>
                    <a:pt x="285506" y="78570"/>
                  </a:lnTo>
                  <a:lnTo>
                    <a:pt x="278179" y="120402"/>
                  </a:lnTo>
                  <a:lnTo>
                    <a:pt x="276225" y="151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1694">
              <a:extLst>
                <a:ext uri="{FF2B5EF4-FFF2-40B4-BE49-F238E27FC236}">
                  <a16:creationId xmlns:a16="http://schemas.microsoft.com/office/drawing/2014/main" id="{28208C88-5A2A-306E-E9DD-B18F6359050F}"/>
                </a:ext>
              </a:extLst>
            </p:cNvPr>
            <p:cNvSpPr/>
            <p:nvPr>
              <p:custDataLst>
                <p:tags r:id="rId15"/>
              </p:custDataLst>
            </p:nvPr>
          </p:nvSpPr>
          <p:spPr>
            <a:xfrm>
              <a:off x="5953125" y="3347574"/>
              <a:ext cx="226941" cy="129052"/>
            </a:xfrm>
            <a:custGeom>
              <a:avLst/>
              <a:gdLst/>
              <a:ahLst/>
              <a:cxnLst/>
              <a:rect l="0" t="0" r="0" b="0"/>
              <a:pathLst>
                <a:path w="226941" h="129052">
                  <a:moveTo>
                    <a:pt x="0" y="14751"/>
                  </a:moveTo>
                  <a:lnTo>
                    <a:pt x="0" y="14751"/>
                  </a:lnTo>
                  <a:lnTo>
                    <a:pt x="5056" y="9694"/>
                  </a:lnTo>
                  <a:lnTo>
                    <a:pt x="13183" y="7212"/>
                  </a:lnTo>
                  <a:lnTo>
                    <a:pt x="29659" y="2992"/>
                  </a:lnTo>
                  <a:lnTo>
                    <a:pt x="35648" y="562"/>
                  </a:lnTo>
                  <a:lnTo>
                    <a:pt x="39640" y="0"/>
                  </a:lnTo>
                  <a:lnTo>
                    <a:pt x="42301" y="684"/>
                  </a:lnTo>
                  <a:lnTo>
                    <a:pt x="51629" y="9385"/>
                  </a:lnTo>
                  <a:lnTo>
                    <a:pt x="54696" y="15188"/>
                  </a:lnTo>
                  <a:lnTo>
                    <a:pt x="56665" y="32594"/>
                  </a:lnTo>
                  <a:lnTo>
                    <a:pt x="48907" y="77100"/>
                  </a:lnTo>
                  <a:lnTo>
                    <a:pt x="42948" y="96960"/>
                  </a:lnTo>
                  <a:lnTo>
                    <a:pt x="41332" y="99190"/>
                  </a:lnTo>
                  <a:lnTo>
                    <a:pt x="40255" y="98561"/>
                  </a:lnTo>
                  <a:lnTo>
                    <a:pt x="38526" y="87398"/>
                  </a:lnTo>
                  <a:lnTo>
                    <a:pt x="41112" y="81258"/>
                  </a:lnTo>
                  <a:lnTo>
                    <a:pt x="53313" y="65529"/>
                  </a:lnTo>
                  <a:lnTo>
                    <a:pt x="58130" y="54961"/>
                  </a:lnTo>
                  <a:lnTo>
                    <a:pt x="72022" y="39953"/>
                  </a:lnTo>
                  <a:lnTo>
                    <a:pt x="112278" y="7142"/>
                  </a:lnTo>
                  <a:lnTo>
                    <a:pt x="114010" y="7562"/>
                  </a:lnTo>
                  <a:lnTo>
                    <a:pt x="118757" y="10850"/>
                  </a:lnTo>
                  <a:lnTo>
                    <a:pt x="119388" y="14267"/>
                  </a:lnTo>
                  <a:lnTo>
                    <a:pt x="117337" y="29189"/>
                  </a:lnTo>
                  <a:lnTo>
                    <a:pt x="120374" y="47016"/>
                  </a:lnTo>
                  <a:lnTo>
                    <a:pt x="113914" y="77042"/>
                  </a:lnTo>
                  <a:lnTo>
                    <a:pt x="106188" y="88910"/>
                  </a:lnTo>
                  <a:lnTo>
                    <a:pt x="106775" y="89590"/>
                  </a:lnTo>
                  <a:lnTo>
                    <a:pt x="113100" y="90772"/>
                  </a:lnTo>
                  <a:lnTo>
                    <a:pt x="157516" y="50542"/>
                  </a:lnTo>
                  <a:lnTo>
                    <a:pt x="199638" y="17371"/>
                  </a:lnTo>
                  <a:lnTo>
                    <a:pt x="215235" y="7625"/>
                  </a:lnTo>
                  <a:lnTo>
                    <a:pt x="217574" y="7884"/>
                  </a:lnTo>
                  <a:lnTo>
                    <a:pt x="222994" y="10993"/>
                  </a:lnTo>
                  <a:lnTo>
                    <a:pt x="224863" y="13304"/>
                  </a:lnTo>
                  <a:lnTo>
                    <a:pt x="226940" y="18695"/>
                  </a:lnTo>
                  <a:lnTo>
                    <a:pt x="220668" y="44928"/>
                  </a:lnTo>
                  <a:lnTo>
                    <a:pt x="207471" y="86142"/>
                  </a:lnTo>
                  <a:lnTo>
                    <a:pt x="200678" y="110728"/>
                  </a:lnTo>
                  <a:lnTo>
                    <a:pt x="200461" y="113661"/>
                  </a:lnTo>
                  <a:lnTo>
                    <a:pt x="190500" y="1290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1695">
              <a:extLst>
                <a:ext uri="{FF2B5EF4-FFF2-40B4-BE49-F238E27FC236}">
                  <a16:creationId xmlns:a16="http://schemas.microsoft.com/office/drawing/2014/main" id="{26384AE0-F31C-C72C-A345-483DD1324460}"/>
                </a:ext>
              </a:extLst>
            </p:cNvPr>
            <p:cNvSpPr/>
            <p:nvPr>
              <p:custDataLst>
                <p:tags r:id="rId16"/>
              </p:custDataLst>
            </p:nvPr>
          </p:nvSpPr>
          <p:spPr>
            <a:xfrm>
              <a:off x="6239743" y="3343285"/>
              <a:ext cx="78355" cy="113261"/>
            </a:xfrm>
            <a:custGeom>
              <a:avLst/>
              <a:gdLst/>
              <a:ahLst/>
              <a:cxnLst/>
              <a:rect l="0" t="0" r="0" b="0"/>
              <a:pathLst>
                <a:path w="78355" h="113261">
                  <a:moveTo>
                    <a:pt x="56282" y="9515"/>
                  </a:moveTo>
                  <a:lnTo>
                    <a:pt x="56282" y="9515"/>
                  </a:lnTo>
                  <a:lnTo>
                    <a:pt x="65691" y="107"/>
                  </a:lnTo>
                  <a:lnTo>
                    <a:pt x="52539" y="0"/>
                  </a:lnTo>
                  <a:lnTo>
                    <a:pt x="46505" y="2817"/>
                  </a:lnTo>
                  <a:lnTo>
                    <a:pt x="28950" y="18305"/>
                  </a:lnTo>
                  <a:lnTo>
                    <a:pt x="22968" y="26827"/>
                  </a:lnTo>
                  <a:lnTo>
                    <a:pt x="18192" y="35201"/>
                  </a:lnTo>
                  <a:lnTo>
                    <a:pt x="9014" y="45978"/>
                  </a:lnTo>
                  <a:lnTo>
                    <a:pt x="3524" y="60646"/>
                  </a:lnTo>
                  <a:lnTo>
                    <a:pt x="0" y="85820"/>
                  </a:lnTo>
                  <a:lnTo>
                    <a:pt x="4445" y="102562"/>
                  </a:lnTo>
                  <a:lnTo>
                    <a:pt x="9024" y="106471"/>
                  </a:lnTo>
                  <a:lnTo>
                    <a:pt x="22579" y="110815"/>
                  </a:lnTo>
                  <a:lnTo>
                    <a:pt x="43003" y="113260"/>
                  </a:lnTo>
                  <a:lnTo>
                    <a:pt x="56025" y="108188"/>
                  </a:lnTo>
                  <a:lnTo>
                    <a:pt x="62460" y="103872"/>
                  </a:lnTo>
                  <a:lnTo>
                    <a:pt x="72434" y="90610"/>
                  </a:lnTo>
                  <a:lnTo>
                    <a:pt x="78277" y="76249"/>
                  </a:lnTo>
                  <a:lnTo>
                    <a:pt x="78354" y="70938"/>
                  </a:lnTo>
                  <a:lnTo>
                    <a:pt x="75617" y="62214"/>
                  </a:lnTo>
                  <a:lnTo>
                    <a:pt x="70872" y="54809"/>
                  </a:lnTo>
                  <a:lnTo>
                    <a:pt x="56282" y="476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1696">
              <a:extLst>
                <a:ext uri="{FF2B5EF4-FFF2-40B4-BE49-F238E27FC236}">
                  <a16:creationId xmlns:a16="http://schemas.microsoft.com/office/drawing/2014/main" id="{C11BA4A1-B5B6-1857-F2E6-FAB1BB5DE22F}"/>
                </a:ext>
              </a:extLst>
            </p:cNvPr>
            <p:cNvSpPr/>
            <p:nvPr>
              <p:custDataLst>
                <p:tags r:id="rId17"/>
              </p:custDataLst>
            </p:nvPr>
          </p:nvSpPr>
          <p:spPr>
            <a:xfrm>
              <a:off x="6334125" y="3348054"/>
              <a:ext cx="152401" cy="119047"/>
            </a:xfrm>
            <a:custGeom>
              <a:avLst/>
              <a:gdLst/>
              <a:ahLst/>
              <a:cxnLst/>
              <a:rect l="0" t="0" r="0" b="0"/>
              <a:pathLst>
                <a:path w="152401" h="119047">
                  <a:moveTo>
                    <a:pt x="0" y="33321"/>
                  </a:moveTo>
                  <a:lnTo>
                    <a:pt x="0" y="33321"/>
                  </a:lnTo>
                  <a:lnTo>
                    <a:pt x="20723" y="20138"/>
                  </a:lnTo>
                  <a:lnTo>
                    <a:pt x="31435" y="11587"/>
                  </a:lnTo>
                  <a:lnTo>
                    <a:pt x="45284" y="5646"/>
                  </a:lnTo>
                  <a:lnTo>
                    <a:pt x="52650" y="4924"/>
                  </a:lnTo>
                  <a:lnTo>
                    <a:pt x="50564" y="4825"/>
                  </a:lnTo>
                  <a:lnTo>
                    <a:pt x="49585" y="5857"/>
                  </a:lnTo>
                  <a:lnTo>
                    <a:pt x="47882" y="12954"/>
                  </a:lnTo>
                  <a:lnTo>
                    <a:pt x="44813" y="54239"/>
                  </a:lnTo>
                  <a:lnTo>
                    <a:pt x="38275" y="92010"/>
                  </a:lnTo>
                  <a:lnTo>
                    <a:pt x="38216" y="94672"/>
                  </a:lnTo>
                  <a:lnTo>
                    <a:pt x="35329" y="100452"/>
                  </a:lnTo>
                  <a:lnTo>
                    <a:pt x="33077" y="103475"/>
                  </a:lnTo>
                  <a:lnTo>
                    <a:pt x="32636" y="105490"/>
                  </a:lnTo>
                  <a:lnTo>
                    <a:pt x="33399" y="106834"/>
                  </a:lnTo>
                  <a:lnTo>
                    <a:pt x="34966" y="107730"/>
                  </a:lnTo>
                  <a:lnTo>
                    <a:pt x="34953" y="108326"/>
                  </a:lnTo>
                  <a:lnTo>
                    <a:pt x="29624" y="109364"/>
                  </a:lnTo>
                  <a:lnTo>
                    <a:pt x="46982" y="91193"/>
                  </a:lnTo>
                  <a:lnTo>
                    <a:pt x="90973" y="55331"/>
                  </a:lnTo>
                  <a:lnTo>
                    <a:pt x="126760" y="13200"/>
                  </a:lnTo>
                  <a:lnTo>
                    <a:pt x="137630" y="6192"/>
                  </a:lnTo>
                  <a:lnTo>
                    <a:pt x="141320" y="0"/>
                  </a:lnTo>
                  <a:lnTo>
                    <a:pt x="141839" y="524"/>
                  </a:lnTo>
                  <a:lnTo>
                    <a:pt x="142185" y="1931"/>
                  </a:lnTo>
                  <a:lnTo>
                    <a:pt x="143473" y="2870"/>
                  </a:lnTo>
                  <a:lnTo>
                    <a:pt x="147727" y="3912"/>
                  </a:lnTo>
                  <a:lnTo>
                    <a:pt x="149284" y="6307"/>
                  </a:lnTo>
                  <a:lnTo>
                    <a:pt x="151477" y="20849"/>
                  </a:lnTo>
                  <a:lnTo>
                    <a:pt x="152319" y="64394"/>
                  </a:lnTo>
                  <a:lnTo>
                    <a:pt x="152399" y="109261"/>
                  </a:lnTo>
                  <a:lnTo>
                    <a:pt x="152400" y="119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7" name="SMARTInkShape-Group286">
            <a:extLst>
              <a:ext uri="{FF2B5EF4-FFF2-40B4-BE49-F238E27FC236}">
                <a16:creationId xmlns:a16="http://schemas.microsoft.com/office/drawing/2014/main" id="{F2179133-C4BD-AD22-6390-6BAED851F87D}"/>
              </a:ext>
            </a:extLst>
          </p:cNvPr>
          <p:cNvGrpSpPr/>
          <p:nvPr/>
        </p:nvGrpSpPr>
        <p:grpSpPr>
          <a:xfrm>
            <a:off x="6934200" y="3305572"/>
            <a:ext cx="730108" cy="342504"/>
            <a:chOff x="6934200" y="3305572"/>
            <a:chExt cx="730108" cy="342504"/>
          </a:xfrm>
        </p:grpSpPr>
        <p:sp>
          <p:nvSpPr>
            <p:cNvPr id="92" name="SMARTInkShape-1697">
              <a:extLst>
                <a:ext uri="{FF2B5EF4-FFF2-40B4-BE49-F238E27FC236}">
                  <a16:creationId xmlns:a16="http://schemas.microsoft.com/office/drawing/2014/main" id="{D19E4EB7-5B61-E603-77B9-CEED20DEC620}"/>
                </a:ext>
              </a:extLst>
            </p:cNvPr>
            <p:cNvSpPr/>
            <p:nvPr>
              <p:custDataLst>
                <p:tags r:id="rId7"/>
              </p:custDataLst>
            </p:nvPr>
          </p:nvSpPr>
          <p:spPr>
            <a:xfrm>
              <a:off x="6934200" y="3337787"/>
              <a:ext cx="90951" cy="310289"/>
            </a:xfrm>
            <a:custGeom>
              <a:avLst/>
              <a:gdLst/>
              <a:ahLst/>
              <a:cxnLst/>
              <a:rect l="0" t="0" r="0" b="0"/>
              <a:pathLst>
                <a:path w="90951" h="310289">
                  <a:moveTo>
                    <a:pt x="76200" y="5488"/>
                  </a:moveTo>
                  <a:lnTo>
                    <a:pt x="76200" y="5488"/>
                  </a:lnTo>
                  <a:lnTo>
                    <a:pt x="81256" y="5488"/>
                  </a:lnTo>
                  <a:lnTo>
                    <a:pt x="82745" y="4430"/>
                  </a:lnTo>
                  <a:lnTo>
                    <a:pt x="83738" y="2666"/>
                  </a:lnTo>
                  <a:lnTo>
                    <a:pt x="84400" y="431"/>
                  </a:lnTo>
                  <a:lnTo>
                    <a:pt x="85901" y="0"/>
                  </a:lnTo>
                  <a:lnTo>
                    <a:pt x="90389" y="2344"/>
                  </a:lnTo>
                  <a:lnTo>
                    <a:pt x="90950" y="4450"/>
                  </a:lnTo>
                  <a:lnTo>
                    <a:pt x="90267" y="6912"/>
                  </a:lnTo>
                  <a:lnTo>
                    <a:pt x="88753" y="9613"/>
                  </a:lnTo>
                  <a:lnTo>
                    <a:pt x="85265" y="46480"/>
                  </a:lnTo>
                  <a:lnTo>
                    <a:pt x="77240" y="93834"/>
                  </a:lnTo>
                  <a:lnTo>
                    <a:pt x="64043" y="139733"/>
                  </a:lnTo>
                  <a:lnTo>
                    <a:pt x="55690" y="184758"/>
                  </a:lnTo>
                  <a:lnTo>
                    <a:pt x="49093" y="203697"/>
                  </a:lnTo>
                  <a:lnTo>
                    <a:pt x="26639" y="249894"/>
                  </a:lnTo>
                  <a:lnTo>
                    <a:pt x="4971" y="294691"/>
                  </a:lnTo>
                  <a:lnTo>
                    <a:pt x="0" y="310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1698">
              <a:extLst>
                <a:ext uri="{FF2B5EF4-FFF2-40B4-BE49-F238E27FC236}">
                  <a16:creationId xmlns:a16="http://schemas.microsoft.com/office/drawing/2014/main" id="{8ECD4255-CB22-980C-7018-2C14CA086D39}"/>
                </a:ext>
              </a:extLst>
            </p:cNvPr>
            <p:cNvSpPr/>
            <p:nvPr>
              <p:custDataLst>
                <p:tags r:id="rId8"/>
              </p:custDataLst>
            </p:nvPr>
          </p:nvSpPr>
          <p:spPr>
            <a:xfrm>
              <a:off x="6981825" y="3307585"/>
              <a:ext cx="194706" cy="92841"/>
            </a:xfrm>
            <a:custGeom>
              <a:avLst/>
              <a:gdLst/>
              <a:ahLst/>
              <a:cxnLst/>
              <a:rect l="0" t="0" r="0" b="0"/>
              <a:pathLst>
                <a:path w="194706" h="92841">
                  <a:moveTo>
                    <a:pt x="0" y="64265"/>
                  </a:moveTo>
                  <a:lnTo>
                    <a:pt x="0" y="64265"/>
                  </a:lnTo>
                  <a:lnTo>
                    <a:pt x="39774" y="37750"/>
                  </a:lnTo>
                  <a:lnTo>
                    <a:pt x="82018" y="14303"/>
                  </a:lnTo>
                  <a:lnTo>
                    <a:pt x="106969" y="3013"/>
                  </a:lnTo>
                  <a:lnTo>
                    <a:pt x="124800" y="0"/>
                  </a:lnTo>
                  <a:lnTo>
                    <a:pt x="152689" y="3361"/>
                  </a:lnTo>
                  <a:lnTo>
                    <a:pt x="181060" y="16116"/>
                  </a:lnTo>
                  <a:lnTo>
                    <a:pt x="187382" y="21582"/>
                  </a:lnTo>
                  <a:lnTo>
                    <a:pt x="194406" y="33301"/>
                  </a:lnTo>
                  <a:lnTo>
                    <a:pt x="194705" y="45564"/>
                  </a:lnTo>
                  <a:lnTo>
                    <a:pt x="186274" y="70684"/>
                  </a:lnTo>
                  <a:lnTo>
                    <a:pt x="172041" y="80523"/>
                  </a:lnTo>
                  <a:lnTo>
                    <a:pt x="145872" y="89191"/>
                  </a:lnTo>
                  <a:lnTo>
                    <a:pt x="107954" y="92120"/>
                  </a:lnTo>
                  <a:lnTo>
                    <a:pt x="57150" y="928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1699">
              <a:extLst>
                <a:ext uri="{FF2B5EF4-FFF2-40B4-BE49-F238E27FC236}">
                  <a16:creationId xmlns:a16="http://schemas.microsoft.com/office/drawing/2014/main" id="{26B0D242-39C2-C303-81AA-16A02A780C92}"/>
                </a:ext>
              </a:extLst>
            </p:cNvPr>
            <p:cNvSpPr/>
            <p:nvPr>
              <p:custDataLst>
                <p:tags r:id="rId9"/>
              </p:custDataLst>
            </p:nvPr>
          </p:nvSpPr>
          <p:spPr>
            <a:xfrm>
              <a:off x="7286832" y="3305572"/>
              <a:ext cx="112406" cy="138625"/>
            </a:xfrm>
            <a:custGeom>
              <a:avLst/>
              <a:gdLst/>
              <a:ahLst/>
              <a:cxnLst/>
              <a:rect l="0" t="0" r="0" b="0"/>
              <a:pathLst>
                <a:path w="112406" h="138625">
                  <a:moveTo>
                    <a:pt x="37893" y="56753"/>
                  </a:moveTo>
                  <a:lnTo>
                    <a:pt x="37893" y="56753"/>
                  </a:lnTo>
                  <a:lnTo>
                    <a:pt x="61724" y="31864"/>
                  </a:lnTo>
                  <a:lnTo>
                    <a:pt x="64360" y="25230"/>
                  </a:lnTo>
                  <a:lnTo>
                    <a:pt x="66452" y="9295"/>
                  </a:lnTo>
                  <a:lnTo>
                    <a:pt x="58265" y="942"/>
                  </a:lnTo>
                  <a:lnTo>
                    <a:pt x="52278" y="0"/>
                  </a:lnTo>
                  <a:lnTo>
                    <a:pt x="50659" y="926"/>
                  </a:lnTo>
                  <a:lnTo>
                    <a:pt x="49578" y="2602"/>
                  </a:lnTo>
                  <a:lnTo>
                    <a:pt x="48858" y="4777"/>
                  </a:lnTo>
                  <a:lnTo>
                    <a:pt x="16066" y="33783"/>
                  </a:lnTo>
                  <a:lnTo>
                    <a:pt x="3321" y="61741"/>
                  </a:lnTo>
                  <a:lnTo>
                    <a:pt x="103" y="102830"/>
                  </a:lnTo>
                  <a:lnTo>
                    <a:pt x="0" y="109696"/>
                  </a:lnTo>
                  <a:lnTo>
                    <a:pt x="5529" y="122970"/>
                  </a:lnTo>
                  <a:lnTo>
                    <a:pt x="9967" y="129472"/>
                  </a:lnTo>
                  <a:lnTo>
                    <a:pt x="20542" y="136697"/>
                  </a:lnTo>
                  <a:lnTo>
                    <a:pt x="26325" y="138624"/>
                  </a:lnTo>
                  <a:lnTo>
                    <a:pt x="38396" y="137943"/>
                  </a:lnTo>
                  <a:lnTo>
                    <a:pt x="76256" y="124947"/>
                  </a:lnTo>
                  <a:lnTo>
                    <a:pt x="95238" y="110355"/>
                  </a:lnTo>
                  <a:lnTo>
                    <a:pt x="100422" y="102448"/>
                  </a:lnTo>
                  <a:lnTo>
                    <a:pt x="110295" y="73540"/>
                  </a:lnTo>
                  <a:lnTo>
                    <a:pt x="112405" y="55747"/>
                  </a:lnTo>
                  <a:lnTo>
                    <a:pt x="110851" y="48674"/>
                  </a:lnTo>
                  <a:lnTo>
                    <a:pt x="103480" y="37993"/>
                  </a:lnTo>
                  <a:lnTo>
                    <a:pt x="75993" y="186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1700">
              <a:extLst>
                <a:ext uri="{FF2B5EF4-FFF2-40B4-BE49-F238E27FC236}">
                  <a16:creationId xmlns:a16="http://schemas.microsoft.com/office/drawing/2014/main" id="{1DC1ABF3-E87C-F10E-B7E4-76126C5D3BA4}"/>
                </a:ext>
              </a:extLst>
            </p:cNvPr>
            <p:cNvSpPr/>
            <p:nvPr>
              <p:custDataLst>
                <p:tags r:id="rId10"/>
              </p:custDataLst>
            </p:nvPr>
          </p:nvSpPr>
          <p:spPr>
            <a:xfrm>
              <a:off x="7458075" y="3325010"/>
              <a:ext cx="75774" cy="294491"/>
            </a:xfrm>
            <a:custGeom>
              <a:avLst/>
              <a:gdLst/>
              <a:ahLst/>
              <a:cxnLst/>
              <a:rect l="0" t="0" r="0" b="0"/>
              <a:pathLst>
                <a:path w="75774" h="294491">
                  <a:moveTo>
                    <a:pt x="57150" y="18265"/>
                  </a:moveTo>
                  <a:lnTo>
                    <a:pt x="57150" y="18265"/>
                  </a:lnTo>
                  <a:lnTo>
                    <a:pt x="65351" y="1863"/>
                  </a:lnTo>
                  <a:lnTo>
                    <a:pt x="66851" y="980"/>
                  </a:lnTo>
                  <a:lnTo>
                    <a:pt x="71340" y="0"/>
                  </a:lnTo>
                  <a:lnTo>
                    <a:pt x="72959" y="797"/>
                  </a:lnTo>
                  <a:lnTo>
                    <a:pt x="74040" y="2386"/>
                  </a:lnTo>
                  <a:lnTo>
                    <a:pt x="75561" y="9679"/>
                  </a:lnTo>
                  <a:lnTo>
                    <a:pt x="75773" y="12541"/>
                  </a:lnTo>
                  <a:lnTo>
                    <a:pt x="62905" y="57535"/>
                  </a:lnTo>
                  <a:lnTo>
                    <a:pt x="49624" y="95754"/>
                  </a:lnTo>
                  <a:lnTo>
                    <a:pt x="35752" y="131771"/>
                  </a:lnTo>
                  <a:lnTo>
                    <a:pt x="29642" y="174428"/>
                  </a:lnTo>
                  <a:lnTo>
                    <a:pt x="21600" y="214348"/>
                  </a:lnTo>
                  <a:lnTo>
                    <a:pt x="12515" y="251929"/>
                  </a:lnTo>
                  <a:lnTo>
                    <a:pt x="0" y="294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1701">
              <a:extLst>
                <a:ext uri="{FF2B5EF4-FFF2-40B4-BE49-F238E27FC236}">
                  <a16:creationId xmlns:a16="http://schemas.microsoft.com/office/drawing/2014/main" id="{BA9E92AD-89B1-5051-F05F-14779DA5E741}"/>
                </a:ext>
              </a:extLst>
            </p:cNvPr>
            <p:cNvSpPr/>
            <p:nvPr>
              <p:custDataLst>
                <p:tags r:id="rId11"/>
              </p:custDataLst>
            </p:nvPr>
          </p:nvSpPr>
          <p:spPr>
            <a:xfrm>
              <a:off x="7505700" y="3315221"/>
              <a:ext cx="158608" cy="92749"/>
            </a:xfrm>
            <a:custGeom>
              <a:avLst/>
              <a:gdLst/>
              <a:ahLst/>
              <a:cxnLst/>
              <a:rect l="0" t="0" r="0" b="0"/>
              <a:pathLst>
                <a:path w="158608" h="92749">
                  <a:moveTo>
                    <a:pt x="0" y="37579"/>
                  </a:moveTo>
                  <a:lnTo>
                    <a:pt x="0" y="37579"/>
                  </a:lnTo>
                  <a:lnTo>
                    <a:pt x="46264" y="13981"/>
                  </a:lnTo>
                  <a:lnTo>
                    <a:pt x="91517" y="2120"/>
                  </a:lnTo>
                  <a:lnTo>
                    <a:pt x="119913" y="0"/>
                  </a:lnTo>
                  <a:lnTo>
                    <a:pt x="130200" y="2533"/>
                  </a:lnTo>
                  <a:lnTo>
                    <a:pt x="144764" y="12731"/>
                  </a:lnTo>
                  <a:lnTo>
                    <a:pt x="150485" y="17839"/>
                  </a:lnTo>
                  <a:lnTo>
                    <a:pt x="156840" y="29158"/>
                  </a:lnTo>
                  <a:lnTo>
                    <a:pt x="158535" y="35140"/>
                  </a:lnTo>
                  <a:lnTo>
                    <a:pt x="158607" y="40186"/>
                  </a:lnTo>
                  <a:lnTo>
                    <a:pt x="155864" y="48616"/>
                  </a:lnTo>
                  <a:lnTo>
                    <a:pt x="131245" y="77384"/>
                  </a:lnTo>
                  <a:lnTo>
                    <a:pt x="118656" y="81729"/>
                  </a:lnTo>
                  <a:lnTo>
                    <a:pt x="84122" y="87721"/>
                  </a:lnTo>
                  <a:lnTo>
                    <a:pt x="70196" y="91614"/>
                  </a:lnTo>
                  <a:lnTo>
                    <a:pt x="40673" y="92748"/>
                  </a:lnTo>
                  <a:lnTo>
                    <a:pt x="9525" y="852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8" name="SMARTInkShape-1702">
            <a:extLst>
              <a:ext uri="{FF2B5EF4-FFF2-40B4-BE49-F238E27FC236}">
                <a16:creationId xmlns:a16="http://schemas.microsoft.com/office/drawing/2014/main" id="{7FD896D6-7FE3-857B-6218-B342C3726452}"/>
              </a:ext>
            </a:extLst>
          </p:cNvPr>
          <p:cNvSpPr/>
          <p:nvPr>
            <p:custDataLst>
              <p:tags r:id="rId3"/>
            </p:custDataLst>
          </p:nvPr>
        </p:nvSpPr>
        <p:spPr>
          <a:xfrm>
            <a:off x="7886700" y="3476625"/>
            <a:ext cx="19051" cy="9526"/>
          </a:xfrm>
          <a:custGeom>
            <a:avLst/>
            <a:gdLst/>
            <a:ahLst/>
            <a:cxnLst/>
            <a:rect l="0" t="0" r="0" b="0"/>
            <a:pathLst>
              <a:path w="19051" h="9526">
                <a:moveTo>
                  <a:pt x="0" y="9525"/>
                </a:moveTo>
                <a:lnTo>
                  <a:pt x="0" y="9525"/>
                </a:lnTo>
                <a:lnTo>
                  <a:pt x="0" y="132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2" name="SMARTInkShape-Group288">
            <a:extLst>
              <a:ext uri="{FF2B5EF4-FFF2-40B4-BE49-F238E27FC236}">
                <a16:creationId xmlns:a16="http://schemas.microsoft.com/office/drawing/2014/main" id="{268EB9C7-9610-A6E0-FB6E-A445E0C1C2F4}"/>
              </a:ext>
            </a:extLst>
          </p:cNvPr>
          <p:cNvGrpSpPr/>
          <p:nvPr/>
        </p:nvGrpSpPr>
        <p:grpSpPr>
          <a:xfrm>
            <a:off x="4486275" y="3905301"/>
            <a:ext cx="771526" cy="212156"/>
            <a:chOff x="4486275" y="3905301"/>
            <a:chExt cx="771526" cy="212156"/>
          </a:xfrm>
        </p:grpSpPr>
        <p:sp>
          <p:nvSpPr>
            <p:cNvPr id="99" name="SMARTInkShape-1703">
              <a:extLst>
                <a:ext uri="{FF2B5EF4-FFF2-40B4-BE49-F238E27FC236}">
                  <a16:creationId xmlns:a16="http://schemas.microsoft.com/office/drawing/2014/main" id="{31B2077E-790A-7D9B-1152-032CA279D911}"/>
                </a:ext>
              </a:extLst>
            </p:cNvPr>
            <p:cNvSpPr/>
            <p:nvPr>
              <p:custDataLst>
                <p:tags r:id="rId4"/>
              </p:custDataLst>
            </p:nvPr>
          </p:nvSpPr>
          <p:spPr>
            <a:xfrm>
              <a:off x="4486275" y="3933825"/>
              <a:ext cx="209551" cy="183632"/>
            </a:xfrm>
            <a:custGeom>
              <a:avLst/>
              <a:gdLst/>
              <a:ahLst/>
              <a:cxnLst/>
              <a:rect l="0" t="0" r="0" b="0"/>
              <a:pathLst>
                <a:path w="209551" h="183632">
                  <a:moveTo>
                    <a:pt x="0" y="28575"/>
                  </a:moveTo>
                  <a:lnTo>
                    <a:pt x="0" y="28575"/>
                  </a:lnTo>
                  <a:lnTo>
                    <a:pt x="0" y="15318"/>
                  </a:lnTo>
                  <a:lnTo>
                    <a:pt x="2822" y="9277"/>
                  </a:lnTo>
                  <a:lnTo>
                    <a:pt x="9132" y="543"/>
                  </a:lnTo>
                  <a:lnTo>
                    <a:pt x="15994" y="23979"/>
                  </a:lnTo>
                  <a:lnTo>
                    <a:pt x="21268" y="68276"/>
                  </a:lnTo>
                  <a:lnTo>
                    <a:pt x="32188" y="107679"/>
                  </a:lnTo>
                  <a:lnTo>
                    <a:pt x="45595" y="148936"/>
                  </a:lnTo>
                  <a:lnTo>
                    <a:pt x="55895" y="165324"/>
                  </a:lnTo>
                  <a:lnTo>
                    <a:pt x="70350" y="176842"/>
                  </a:lnTo>
                  <a:lnTo>
                    <a:pt x="78651" y="181394"/>
                  </a:lnTo>
                  <a:lnTo>
                    <a:pt x="93517" y="183631"/>
                  </a:lnTo>
                  <a:lnTo>
                    <a:pt x="100445" y="182745"/>
                  </a:lnTo>
                  <a:lnTo>
                    <a:pt x="106122" y="180039"/>
                  </a:lnTo>
                  <a:lnTo>
                    <a:pt x="115251" y="171387"/>
                  </a:lnTo>
                  <a:lnTo>
                    <a:pt x="130794" y="133377"/>
                  </a:lnTo>
                  <a:lnTo>
                    <a:pt x="150327" y="90748"/>
                  </a:lnTo>
                  <a:lnTo>
                    <a:pt x="164691" y="51204"/>
                  </a:lnTo>
                  <a:lnTo>
                    <a:pt x="174504" y="25167"/>
                  </a:lnTo>
                  <a:lnTo>
                    <a:pt x="186565" y="13655"/>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1704">
              <a:extLst>
                <a:ext uri="{FF2B5EF4-FFF2-40B4-BE49-F238E27FC236}">
                  <a16:creationId xmlns:a16="http://schemas.microsoft.com/office/drawing/2014/main" id="{E375E5DC-E77F-5E73-5BE4-763B4AF1C2FD}"/>
                </a:ext>
              </a:extLst>
            </p:cNvPr>
            <p:cNvSpPr/>
            <p:nvPr>
              <p:custDataLst>
                <p:tags r:id="rId5"/>
              </p:custDataLst>
            </p:nvPr>
          </p:nvSpPr>
          <p:spPr>
            <a:xfrm>
              <a:off x="4749293" y="3915605"/>
              <a:ext cx="222758" cy="168096"/>
            </a:xfrm>
            <a:custGeom>
              <a:avLst/>
              <a:gdLst/>
              <a:ahLst/>
              <a:cxnLst/>
              <a:rect l="0" t="0" r="0" b="0"/>
              <a:pathLst>
                <a:path w="222758" h="168096">
                  <a:moveTo>
                    <a:pt x="98932" y="65845"/>
                  </a:moveTo>
                  <a:lnTo>
                    <a:pt x="98932" y="65845"/>
                  </a:lnTo>
                  <a:lnTo>
                    <a:pt x="108633" y="47502"/>
                  </a:lnTo>
                  <a:lnTo>
                    <a:pt x="116542" y="38826"/>
                  </a:lnTo>
                  <a:lnTo>
                    <a:pt x="117555" y="32675"/>
                  </a:lnTo>
                  <a:lnTo>
                    <a:pt x="114970" y="27114"/>
                  </a:lnTo>
                  <a:lnTo>
                    <a:pt x="109744" y="19977"/>
                  </a:lnTo>
                  <a:lnTo>
                    <a:pt x="107653" y="5475"/>
                  </a:lnTo>
                  <a:lnTo>
                    <a:pt x="105804" y="3373"/>
                  </a:lnTo>
                  <a:lnTo>
                    <a:pt x="100928" y="1038"/>
                  </a:lnTo>
                  <a:lnTo>
                    <a:pt x="95233" y="0"/>
                  </a:lnTo>
                  <a:lnTo>
                    <a:pt x="75964" y="9529"/>
                  </a:lnTo>
                  <a:lnTo>
                    <a:pt x="40702" y="38915"/>
                  </a:lnTo>
                  <a:lnTo>
                    <a:pt x="19774" y="75656"/>
                  </a:lnTo>
                  <a:lnTo>
                    <a:pt x="4352" y="118034"/>
                  </a:lnTo>
                  <a:lnTo>
                    <a:pt x="953" y="126038"/>
                  </a:lnTo>
                  <a:lnTo>
                    <a:pt x="0" y="140575"/>
                  </a:lnTo>
                  <a:lnTo>
                    <a:pt x="3104" y="153033"/>
                  </a:lnTo>
                  <a:lnTo>
                    <a:pt x="11668" y="168095"/>
                  </a:lnTo>
                  <a:lnTo>
                    <a:pt x="27920" y="164816"/>
                  </a:lnTo>
                  <a:lnTo>
                    <a:pt x="47787" y="152085"/>
                  </a:lnTo>
                  <a:lnTo>
                    <a:pt x="75120" y="112283"/>
                  </a:lnTo>
                  <a:lnTo>
                    <a:pt x="91877" y="90188"/>
                  </a:lnTo>
                  <a:lnTo>
                    <a:pt x="97913" y="79839"/>
                  </a:lnTo>
                  <a:lnTo>
                    <a:pt x="126845" y="38363"/>
                  </a:lnTo>
                  <a:lnTo>
                    <a:pt x="120830" y="53753"/>
                  </a:lnTo>
                  <a:lnTo>
                    <a:pt x="118357" y="95337"/>
                  </a:lnTo>
                  <a:lnTo>
                    <a:pt x="119062" y="135201"/>
                  </a:lnTo>
                  <a:lnTo>
                    <a:pt x="123048" y="143589"/>
                  </a:lnTo>
                  <a:lnTo>
                    <a:pt x="125593" y="146250"/>
                  </a:lnTo>
                  <a:lnTo>
                    <a:pt x="131242" y="149205"/>
                  </a:lnTo>
                  <a:lnTo>
                    <a:pt x="140103" y="147697"/>
                  </a:lnTo>
                  <a:lnTo>
                    <a:pt x="186719" y="129118"/>
                  </a:lnTo>
                  <a:lnTo>
                    <a:pt x="196156" y="122894"/>
                  </a:lnTo>
                  <a:lnTo>
                    <a:pt x="202468" y="116600"/>
                  </a:lnTo>
                  <a:lnTo>
                    <a:pt x="222757" y="1039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1705">
              <a:extLst>
                <a:ext uri="{FF2B5EF4-FFF2-40B4-BE49-F238E27FC236}">
                  <a16:creationId xmlns:a16="http://schemas.microsoft.com/office/drawing/2014/main" id="{30F006E4-012E-6B74-E7A8-2F42084D85FA}"/>
                </a:ext>
              </a:extLst>
            </p:cNvPr>
            <p:cNvSpPr/>
            <p:nvPr>
              <p:custDataLst>
                <p:tags r:id="rId6"/>
              </p:custDataLst>
            </p:nvPr>
          </p:nvSpPr>
          <p:spPr>
            <a:xfrm>
              <a:off x="4981575" y="3905301"/>
              <a:ext cx="276226" cy="207578"/>
            </a:xfrm>
            <a:custGeom>
              <a:avLst/>
              <a:gdLst/>
              <a:ahLst/>
              <a:cxnLst/>
              <a:rect l="0" t="0" r="0" b="0"/>
              <a:pathLst>
                <a:path w="276226" h="207578">
                  <a:moveTo>
                    <a:pt x="0" y="38049"/>
                  </a:moveTo>
                  <a:lnTo>
                    <a:pt x="0" y="38049"/>
                  </a:lnTo>
                  <a:lnTo>
                    <a:pt x="13092" y="23899"/>
                  </a:lnTo>
                  <a:lnTo>
                    <a:pt x="16402" y="16590"/>
                  </a:lnTo>
                  <a:lnTo>
                    <a:pt x="23517" y="9815"/>
                  </a:lnTo>
                  <a:lnTo>
                    <a:pt x="32677" y="4334"/>
                  </a:lnTo>
                  <a:lnTo>
                    <a:pt x="43784" y="1248"/>
                  </a:lnTo>
                  <a:lnTo>
                    <a:pt x="69824" y="0"/>
                  </a:lnTo>
                  <a:lnTo>
                    <a:pt x="79011" y="5616"/>
                  </a:lnTo>
                  <a:lnTo>
                    <a:pt x="88033" y="14109"/>
                  </a:lnTo>
                  <a:lnTo>
                    <a:pt x="94170" y="26957"/>
                  </a:lnTo>
                  <a:lnTo>
                    <a:pt x="108226" y="67672"/>
                  </a:lnTo>
                  <a:lnTo>
                    <a:pt x="113100" y="92897"/>
                  </a:lnTo>
                  <a:lnTo>
                    <a:pt x="111241" y="135353"/>
                  </a:lnTo>
                  <a:lnTo>
                    <a:pt x="104568" y="174257"/>
                  </a:lnTo>
                  <a:lnTo>
                    <a:pt x="97404" y="189759"/>
                  </a:lnTo>
                  <a:lnTo>
                    <a:pt x="96686" y="193164"/>
                  </a:lnTo>
                  <a:lnTo>
                    <a:pt x="90244" y="199769"/>
                  </a:lnTo>
                  <a:lnTo>
                    <a:pt x="81383" y="205175"/>
                  </a:lnTo>
                  <a:lnTo>
                    <a:pt x="73918" y="207577"/>
                  </a:lnTo>
                  <a:lnTo>
                    <a:pt x="64249" y="205823"/>
                  </a:lnTo>
                  <a:lnTo>
                    <a:pt x="58708" y="203873"/>
                  </a:lnTo>
                  <a:lnTo>
                    <a:pt x="55014" y="201515"/>
                  </a:lnTo>
                  <a:lnTo>
                    <a:pt x="50909" y="196073"/>
                  </a:lnTo>
                  <a:lnTo>
                    <a:pt x="53654" y="171890"/>
                  </a:lnTo>
                  <a:lnTo>
                    <a:pt x="67704" y="130700"/>
                  </a:lnTo>
                  <a:lnTo>
                    <a:pt x="97668" y="97405"/>
                  </a:lnTo>
                  <a:lnTo>
                    <a:pt x="139842" y="64902"/>
                  </a:lnTo>
                  <a:lnTo>
                    <a:pt x="182868" y="44527"/>
                  </a:lnTo>
                  <a:lnTo>
                    <a:pt x="229417" y="23240"/>
                  </a:lnTo>
                  <a:lnTo>
                    <a:pt x="276225" y="189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1719614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but Equal </a:t>
            </a:r>
          </a:p>
        </p:txBody>
      </p:sp>
      <p:sp>
        <p:nvSpPr>
          <p:cNvPr id="285" name="SMARTInkShape-2882">
            <a:extLst>
              <a:ext uri="{FF2B5EF4-FFF2-40B4-BE49-F238E27FC236}">
                <a16:creationId xmlns:a16="http://schemas.microsoft.com/office/drawing/2014/main" id="{F4E3BA93-8CEE-127C-60B1-EBE85B053C93}"/>
              </a:ext>
            </a:extLst>
          </p:cNvPr>
          <p:cNvSpPr/>
          <p:nvPr>
            <p:custDataLst>
              <p:tags r:id="rId1"/>
            </p:custDataLst>
          </p:nvPr>
        </p:nvSpPr>
        <p:spPr>
          <a:xfrm>
            <a:off x="5110683" y="2467013"/>
            <a:ext cx="242368" cy="161888"/>
          </a:xfrm>
          <a:custGeom>
            <a:avLst/>
            <a:gdLst/>
            <a:ahLst/>
            <a:cxnLst/>
            <a:rect l="0" t="0" r="0" b="0"/>
            <a:pathLst>
              <a:path w="242368" h="161888">
                <a:moveTo>
                  <a:pt x="13767" y="38062"/>
                </a:moveTo>
                <a:lnTo>
                  <a:pt x="13767" y="38062"/>
                </a:lnTo>
                <a:lnTo>
                  <a:pt x="18823" y="38062"/>
                </a:lnTo>
                <a:lnTo>
                  <a:pt x="20312" y="37004"/>
                </a:lnTo>
                <a:lnTo>
                  <a:pt x="21306" y="35240"/>
                </a:lnTo>
                <a:lnTo>
                  <a:pt x="22899" y="29861"/>
                </a:lnTo>
                <a:lnTo>
                  <a:pt x="36515" y="15396"/>
                </a:lnTo>
                <a:lnTo>
                  <a:pt x="42575" y="12113"/>
                </a:lnTo>
                <a:lnTo>
                  <a:pt x="83228" y="400"/>
                </a:lnTo>
                <a:lnTo>
                  <a:pt x="102633" y="0"/>
                </a:lnTo>
                <a:lnTo>
                  <a:pt x="104761" y="2104"/>
                </a:lnTo>
                <a:lnTo>
                  <a:pt x="108457" y="16367"/>
                </a:lnTo>
                <a:lnTo>
                  <a:pt x="108851" y="23285"/>
                </a:lnTo>
                <a:lnTo>
                  <a:pt x="95745" y="62792"/>
                </a:lnTo>
                <a:lnTo>
                  <a:pt x="69016" y="101503"/>
                </a:lnTo>
                <a:lnTo>
                  <a:pt x="56313" y="111414"/>
                </a:lnTo>
                <a:lnTo>
                  <a:pt x="43261" y="119346"/>
                </a:lnTo>
                <a:lnTo>
                  <a:pt x="34853" y="128704"/>
                </a:lnTo>
                <a:lnTo>
                  <a:pt x="13700" y="140581"/>
                </a:lnTo>
                <a:lnTo>
                  <a:pt x="1053" y="142391"/>
                </a:lnTo>
                <a:lnTo>
                  <a:pt x="0" y="143598"/>
                </a:lnTo>
                <a:lnTo>
                  <a:pt x="355" y="145461"/>
                </a:lnTo>
                <a:lnTo>
                  <a:pt x="1651" y="147762"/>
                </a:lnTo>
                <a:lnTo>
                  <a:pt x="3573" y="149295"/>
                </a:lnTo>
                <a:lnTo>
                  <a:pt x="8530" y="150999"/>
                </a:lnTo>
                <a:lnTo>
                  <a:pt x="54523" y="152182"/>
                </a:lnTo>
                <a:lnTo>
                  <a:pt x="93576" y="152309"/>
                </a:lnTo>
                <a:lnTo>
                  <a:pt x="139010" y="152351"/>
                </a:lnTo>
                <a:lnTo>
                  <a:pt x="182583" y="152360"/>
                </a:lnTo>
                <a:lnTo>
                  <a:pt x="229450" y="152362"/>
                </a:lnTo>
                <a:lnTo>
                  <a:pt x="231335" y="152362"/>
                </a:lnTo>
                <a:lnTo>
                  <a:pt x="242367" y="16188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88" name="SMARTInkShape-Group520">
            <a:extLst>
              <a:ext uri="{FF2B5EF4-FFF2-40B4-BE49-F238E27FC236}">
                <a16:creationId xmlns:a16="http://schemas.microsoft.com/office/drawing/2014/main" id="{1D1C035C-D59A-46B1-F476-3EB5691D6F7D}"/>
              </a:ext>
            </a:extLst>
          </p:cNvPr>
          <p:cNvGrpSpPr/>
          <p:nvPr/>
        </p:nvGrpSpPr>
        <p:grpSpPr>
          <a:xfrm>
            <a:off x="3305175" y="2410217"/>
            <a:ext cx="104660" cy="104384"/>
            <a:chOff x="3305175" y="2410217"/>
            <a:chExt cx="104660" cy="104384"/>
          </a:xfrm>
        </p:grpSpPr>
        <p:sp>
          <p:nvSpPr>
            <p:cNvPr id="286" name="SMARTInkShape-2883">
              <a:extLst>
                <a:ext uri="{FF2B5EF4-FFF2-40B4-BE49-F238E27FC236}">
                  <a16:creationId xmlns:a16="http://schemas.microsoft.com/office/drawing/2014/main" id="{95EFF25A-B693-82B0-739A-2B2DF07F6C59}"/>
                </a:ext>
              </a:extLst>
            </p:cNvPr>
            <p:cNvSpPr/>
            <p:nvPr>
              <p:custDataLst>
                <p:tags r:id="rId240"/>
              </p:custDataLst>
            </p:nvPr>
          </p:nvSpPr>
          <p:spPr>
            <a:xfrm>
              <a:off x="3371850" y="2438908"/>
              <a:ext cx="37985" cy="75693"/>
            </a:xfrm>
            <a:custGeom>
              <a:avLst/>
              <a:gdLst/>
              <a:ahLst/>
              <a:cxnLst/>
              <a:rect l="0" t="0" r="0" b="0"/>
              <a:pathLst>
                <a:path w="37985" h="75693">
                  <a:moveTo>
                    <a:pt x="28575" y="18542"/>
                  </a:moveTo>
                  <a:lnTo>
                    <a:pt x="28575" y="18542"/>
                  </a:lnTo>
                  <a:lnTo>
                    <a:pt x="33631" y="13486"/>
                  </a:lnTo>
                  <a:lnTo>
                    <a:pt x="36114" y="8181"/>
                  </a:lnTo>
                  <a:lnTo>
                    <a:pt x="37984" y="0"/>
                  </a:lnTo>
                  <a:lnTo>
                    <a:pt x="12273" y="45036"/>
                  </a:lnTo>
                  <a:lnTo>
                    <a:pt x="0" y="756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2884">
              <a:extLst>
                <a:ext uri="{FF2B5EF4-FFF2-40B4-BE49-F238E27FC236}">
                  <a16:creationId xmlns:a16="http://schemas.microsoft.com/office/drawing/2014/main" id="{8ECCD590-FD2C-749D-52D1-B60B17F2ABA1}"/>
                </a:ext>
              </a:extLst>
            </p:cNvPr>
            <p:cNvSpPr/>
            <p:nvPr>
              <p:custDataLst>
                <p:tags r:id="rId241"/>
              </p:custDataLst>
            </p:nvPr>
          </p:nvSpPr>
          <p:spPr>
            <a:xfrm>
              <a:off x="3305175" y="2410217"/>
              <a:ext cx="47626" cy="85334"/>
            </a:xfrm>
            <a:custGeom>
              <a:avLst/>
              <a:gdLst/>
              <a:ahLst/>
              <a:cxnLst/>
              <a:rect l="0" t="0" r="0" b="0"/>
              <a:pathLst>
                <a:path w="47626" h="85334">
                  <a:moveTo>
                    <a:pt x="47625" y="9133"/>
                  </a:moveTo>
                  <a:lnTo>
                    <a:pt x="47625" y="9133"/>
                  </a:lnTo>
                  <a:lnTo>
                    <a:pt x="47625" y="0"/>
                  </a:lnTo>
                  <a:lnTo>
                    <a:pt x="21056" y="41993"/>
                  </a:lnTo>
                  <a:lnTo>
                    <a:pt x="7179" y="60262"/>
                  </a:lnTo>
                  <a:lnTo>
                    <a:pt x="0" y="853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4" name="SMARTInkShape-Group521">
            <a:extLst>
              <a:ext uri="{FF2B5EF4-FFF2-40B4-BE49-F238E27FC236}">
                <a16:creationId xmlns:a16="http://schemas.microsoft.com/office/drawing/2014/main" id="{AC23CDD4-541E-A6F4-B157-E96E18DB78C3}"/>
              </a:ext>
            </a:extLst>
          </p:cNvPr>
          <p:cNvGrpSpPr/>
          <p:nvPr/>
        </p:nvGrpSpPr>
        <p:grpSpPr>
          <a:xfrm>
            <a:off x="1962150" y="2343552"/>
            <a:ext cx="628651" cy="332484"/>
            <a:chOff x="1962150" y="2343552"/>
            <a:chExt cx="628651" cy="332484"/>
          </a:xfrm>
        </p:grpSpPr>
        <p:sp>
          <p:nvSpPr>
            <p:cNvPr id="289" name="SMARTInkShape-2885">
              <a:extLst>
                <a:ext uri="{FF2B5EF4-FFF2-40B4-BE49-F238E27FC236}">
                  <a16:creationId xmlns:a16="http://schemas.microsoft.com/office/drawing/2014/main" id="{D36C7522-0FC5-C4B7-7255-24FBC6770DD1}"/>
                </a:ext>
              </a:extLst>
            </p:cNvPr>
            <p:cNvSpPr/>
            <p:nvPr>
              <p:custDataLst>
                <p:tags r:id="rId235"/>
              </p:custDataLst>
            </p:nvPr>
          </p:nvSpPr>
          <p:spPr>
            <a:xfrm>
              <a:off x="1962150" y="2400300"/>
              <a:ext cx="142876" cy="190501"/>
            </a:xfrm>
            <a:custGeom>
              <a:avLst/>
              <a:gdLst/>
              <a:ahLst/>
              <a:cxnLst/>
              <a:rect l="0" t="0" r="0" b="0"/>
              <a:pathLst>
                <a:path w="142876" h="190501">
                  <a:moveTo>
                    <a:pt x="142875" y="0"/>
                  </a:moveTo>
                  <a:lnTo>
                    <a:pt x="142875" y="0"/>
                  </a:lnTo>
                  <a:lnTo>
                    <a:pt x="137818" y="0"/>
                  </a:lnTo>
                  <a:lnTo>
                    <a:pt x="94572" y="16246"/>
                  </a:lnTo>
                  <a:lnTo>
                    <a:pt x="50593" y="38122"/>
                  </a:lnTo>
                  <a:lnTo>
                    <a:pt x="43653" y="44460"/>
                  </a:lnTo>
                  <a:lnTo>
                    <a:pt x="40568" y="50804"/>
                  </a:lnTo>
                  <a:lnTo>
                    <a:pt x="38831" y="60326"/>
                  </a:lnTo>
                  <a:lnTo>
                    <a:pt x="40704" y="63501"/>
                  </a:lnTo>
                  <a:lnTo>
                    <a:pt x="48430" y="69851"/>
                  </a:lnTo>
                  <a:lnTo>
                    <a:pt x="91802" y="85725"/>
                  </a:lnTo>
                  <a:lnTo>
                    <a:pt x="124429" y="101600"/>
                  </a:lnTo>
                  <a:lnTo>
                    <a:pt x="129385" y="107950"/>
                  </a:lnTo>
                  <a:lnTo>
                    <a:pt x="132175" y="127588"/>
                  </a:lnTo>
                  <a:lnTo>
                    <a:pt x="130450" y="133742"/>
                  </a:lnTo>
                  <a:lnTo>
                    <a:pt x="122889" y="143402"/>
                  </a:lnTo>
                  <a:lnTo>
                    <a:pt x="101676" y="159847"/>
                  </a:lnTo>
                  <a:lnTo>
                    <a:pt x="59517" y="176762"/>
                  </a:lnTo>
                  <a:lnTo>
                    <a:pt x="0"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2886">
              <a:extLst>
                <a:ext uri="{FF2B5EF4-FFF2-40B4-BE49-F238E27FC236}">
                  <a16:creationId xmlns:a16="http://schemas.microsoft.com/office/drawing/2014/main" id="{1A97C2A2-C633-86F2-D7C2-AAE7B00A3EA0}"/>
                </a:ext>
              </a:extLst>
            </p:cNvPr>
            <p:cNvSpPr/>
            <p:nvPr>
              <p:custDataLst>
                <p:tags r:id="rId236"/>
              </p:custDataLst>
            </p:nvPr>
          </p:nvSpPr>
          <p:spPr>
            <a:xfrm>
              <a:off x="2133600" y="2581426"/>
              <a:ext cx="152401" cy="94610"/>
            </a:xfrm>
            <a:custGeom>
              <a:avLst/>
              <a:gdLst/>
              <a:ahLst/>
              <a:cxnLst/>
              <a:rect l="0" t="0" r="0" b="0"/>
              <a:pathLst>
                <a:path w="152401" h="94610">
                  <a:moveTo>
                    <a:pt x="0" y="18899"/>
                  </a:moveTo>
                  <a:lnTo>
                    <a:pt x="0" y="18899"/>
                  </a:lnTo>
                  <a:lnTo>
                    <a:pt x="5057" y="18899"/>
                  </a:lnTo>
                  <a:lnTo>
                    <a:pt x="6546" y="17841"/>
                  </a:lnTo>
                  <a:lnTo>
                    <a:pt x="7539" y="16077"/>
                  </a:lnTo>
                  <a:lnTo>
                    <a:pt x="8201" y="13843"/>
                  </a:lnTo>
                  <a:lnTo>
                    <a:pt x="14189" y="5641"/>
                  </a:lnTo>
                  <a:lnTo>
                    <a:pt x="22534" y="2423"/>
                  </a:lnTo>
                  <a:lnTo>
                    <a:pt x="50447" y="0"/>
                  </a:lnTo>
                  <a:lnTo>
                    <a:pt x="56993" y="2738"/>
                  </a:lnTo>
                  <a:lnTo>
                    <a:pt x="60220" y="4950"/>
                  </a:lnTo>
                  <a:lnTo>
                    <a:pt x="62372" y="8541"/>
                  </a:lnTo>
                  <a:lnTo>
                    <a:pt x="64763" y="18176"/>
                  </a:lnTo>
                  <a:lnTo>
                    <a:pt x="63003" y="29514"/>
                  </a:lnTo>
                  <a:lnTo>
                    <a:pt x="57634" y="41608"/>
                  </a:lnTo>
                  <a:lnTo>
                    <a:pt x="30977" y="72938"/>
                  </a:lnTo>
                  <a:lnTo>
                    <a:pt x="21529" y="79958"/>
                  </a:lnTo>
                  <a:lnTo>
                    <a:pt x="17528" y="81830"/>
                  </a:lnTo>
                  <a:lnTo>
                    <a:pt x="14860" y="84136"/>
                  </a:lnTo>
                  <a:lnTo>
                    <a:pt x="10047" y="91380"/>
                  </a:lnTo>
                  <a:lnTo>
                    <a:pt x="4506" y="93997"/>
                  </a:lnTo>
                  <a:lnTo>
                    <a:pt x="5120" y="94364"/>
                  </a:lnTo>
                  <a:lnTo>
                    <a:pt x="6588" y="94609"/>
                  </a:lnTo>
                  <a:lnTo>
                    <a:pt x="11042" y="92059"/>
                  </a:lnTo>
                  <a:lnTo>
                    <a:pt x="13711" y="89897"/>
                  </a:lnTo>
                  <a:lnTo>
                    <a:pt x="22322" y="87496"/>
                  </a:lnTo>
                  <a:lnTo>
                    <a:pt x="68748" y="80630"/>
                  </a:lnTo>
                  <a:lnTo>
                    <a:pt x="110672" y="76954"/>
                  </a:lnTo>
                  <a:lnTo>
                    <a:pt x="152400" y="760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2887">
              <a:extLst>
                <a:ext uri="{FF2B5EF4-FFF2-40B4-BE49-F238E27FC236}">
                  <a16:creationId xmlns:a16="http://schemas.microsoft.com/office/drawing/2014/main" id="{B66C2774-9F5E-9842-6248-CB0BB959A9AD}"/>
                </a:ext>
              </a:extLst>
            </p:cNvPr>
            <p:cNvSpPr/>
            <p:nvPr>
              <p:custDataLst>
                <p:tags r:id="rId237"/>
              </p:custDataLst>
            </p:nvPr>
          </p:nvSpPr>
          <p:spPr>
            <a:xfrm>
              <a:off x="2250283" y="2343552"/>
              <a:ext cx="130968" cy="85274"/>
            </a:xfrm>
            <a:custGeom>
              <a:avLst/>
              <a:gdLst/>
              <a:ahLst/>
              <a:cxnLst/>
              <a:rect l="0" t="0" r="0" b="0"/>
              <a:pathLst>
                <a:path w="130968" h="85274">
                  <a:moveTo>
                    <a:pt x="7142" y="18648"/>
                  </a:moveTo>
                  <a:lnTo>
                    <a:pt x="7142" y="18648"/>
                  </a:lnTo>
                  <a:lnTo>
                    <a:pt x="7142" y="13592"/>
                  </a:lnTo>
                  <a:lnTo>
                    <a:pt x="8200" y="12102"/>
                  </a:lnTo>
                  <a:lnTo>
                    <a:pt x="9964" y="11109"/>
                  </a:lnTo>
                  <a:lnTo>
                    <a:pt x="23388" y="8326"/>
                  </a:lnTo>
                  <a:lnTo>
                    <a:pt x="32652" y="2654"/>
                  </a:lnTo>
                  <a:lnTo>
                    <a:pt x="45264" y="202"/>
                  </a:lnTo>
                  <a:lnTo>
                    <a:pt x="48432" y="0"/>
                  </a:lnTo>
                  <a:lnTo>
                    <a:pt x="50543" y="924"/>
                  </a:lnTo>
                  <a:lnTo>
                    <a:pt x="51951" y="2599"/>
                  </a:lnTo>
                  <a:lnTo>
                    <a:pt x="54211" y="7835"/>
                  </a:lnTo>
                  <a:lnTo>
                    <a:pt x="54602" y="13798"/>
                  </a:lnTo>
                  <a:lnTo>
                    <a:pt x="57516" y="19315"/>
                  </a:lnTo>
                  <a:lnTo>
                    <a:pt x="59775" y="22267"/>
                  </a:lnTo>
                  <a:lnTo>
                    <a:pt x="60222" y="25294"/>
                  </a:lnTo>
                  <a:lnTo>
                    <a:pt x="50638" y="45968"/>
                  </a:lnTo>
                  <a:lnTo>
                    <a:pt x="41996" y="54779"/>
                  </a:lnTo>
                  <a:lnTo>
                    <a:pt x="0" y="83407"/>
                  </a:lnTo>
                  <a:lnTo>
                    <a:pt x="264" y="84046"/>
                  </a:lnTo>
                  <a:lnTo>
                    <a:pt x="3379" y="84755"/>
                  </a:lnTo>
                  <a:lnTo>
                    <a:pt x="25125" y="85273"/>
                  </a:lnTo>
                  <a:lnTo>
                    <a:pt x="72020" y="76678"/>
                  </a:lnTo>
                  <a:lnTo>
                    <a:pt x="78310" y="76189"/>
                  </a:lnTo>
                  <a:lnTo>
                    <a:pt x="96499" y="70387"/>
                  </a:lnTo>
                  <a:lnTo>
                    <a:pt x="130967" y="7579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2888">
              <a:extLst>
                <a:ext uri="{FF2B5EF4-FFF2-40B4-BE49-F238E27FC236}">
                  <a16:creationId xmlns:a16="http://schemas.microsoft.com/office/drawing/2014/main" id="{D795E952-604D-8B83-EC03-FF1DCC5BA2D8}"/>
                </a:ext>
              </a:extLst>
            </p:cNvPr>
            <p:cNvSpPr/>
            <p:nvPr>
              <p:custDataLst>
                <p:tags r:id="rId238"/>
              </p:custDataLst>
            </p:nvPr>
          </p:nvSpPr>
          <p:spPr>
            <a:xfrm>
              <a:off x="2581275" y="2390775"/>
              <a:ext cx="9526" cy="9526"/>
            </a:xfrm>
            <a:custGeom>
              <a:avLst/>
              <a:gdLst/>
              <a:ahLst/>
              <a:cxnLst/>
              <a:rect l="0" t="0" r="0" b="0"/>
              <a:pathLst>
                <a:path w="9526" h="9526">
                  <a:moveTo>
                    <a:pt x="0" y="9525"/>
                  </a:moveTo>
                  <a:lnTo>
                    <a:pt x="0" y="9525"/>
                  </a:lnTo>
                  <a:lnTo>
                    <a:pt x="5056" y="9525"/>
                  </a:lnTo>
                  <a:lnTo>
                    <a:pt x="6546" y="8467"/>
                  </a:lnTo>
                  <a:lnTo>
                    <a:pt x="7539" y="6703"/>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2889">
              <a:extLst>
                <a:ext uri="{FF2B5EF4-FFF2-40B4-BE49-F238E27FC236}">
                  <a16:creationId xmlns:a16="http://schemas.microsoft.com/office/drawing/2014/main" id="{ACDE4886-9D53-30CB-7D01-55AB1077BA6A}"/>
                </a:ext>
              </a:extLst>
            </p:cNvPr>
            <p:cNvSpPr/>
            <p:nvPr>
              <p:custDataLst>
                <p:tags r:id="rId239"/>
              </p:custDataLst>
            </p:nvPr>
          </p:nvSpPr>
          <p:spPr>
            <a:xfrm>
              <a:off x="2556737" y="2495550"/>
              <a:ext cx="5489" cy="9526"/>
            </a:xfrm>
            <a:custGeom>
              <a:avLst/>
              <a:gdLst/>
              <a:ahLst/>
              <a:cxnLst/>
              <a:rect l="0" t="0" r="0" b="0"/>
              <a:pathLst>
                <a:path w="5489" h="9526">
                  <a:moveTo>
                    <a:pt x="5488" y="0"/>
                  </a:moveTo>
                  <a:lnTo>
                    <a:pt x="5488" y="0"/>
                  </a:lnTo>
                  <a:lnTo>
                    <a:pt x="432" y="5056"/>
                  </a:lnTo>
                  <a:lnTo>
                    <a:pt x="0" y="6546"/>
                  </a:lnTo>
                  <a:lnTo>
                    <a:pt x="771" y="7539"/>
                  </a:lnTo>
                  <a:lnTo>
                    <a:pt x="5488"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3" name="SMARTInkShape-Group522">
            <a:extLst>
              <a:ext uri="{FF2B5EF4-FFF2-40B4-BE49-F238E27FC236}">
                <a16:creationId xmlns:a16="http://schemas.microsoft.com/office/drawing/2014/main" id="{62FD9734-6939-D100-E592-7749D6588900}"/>
              </a:ext>
            </a:extLst>
          </p:cNvPr>
          <p:cNvGrpSpPr/>
          <p:nvPr/>
        </p:nvGrpSpPr>
        <p:grpSpPr>
          <a:xfrm>
            <a:off x="4200525" y="1870937"/>
            <a:ext cx="1038226" cy="329339"/>
            <a:chOff x="4200525" y="1870937"/>
            <a:chExt cx="1038226" cy="329339"/>
          </a:xfrm>
        </p:grpSpPr>
        <p:sp>
          <p:nvSpPr>
            <p:cNvPr id="295" name="SMARTInkShape-2890">
              <a:extLst>
                <a:ext uri="{FF2B5EF4-FFF2-40B4-BE49-F238E27FC236}">
                  <a16:creationId xmlns:a16="http://schemas.microsoft.com/office/drawing/2014/main" id="{73667DA0-CDEC-8DEE-C61A-7478361ADEA1}"/>
                </a:ext>
              </a:extLst>
            </p:cNvPr>
            <p:cNvSpPr/>
            <p:nvPr>
              <p:custDataLst>
                <p:tags r:id="rId227"/>
              </p:custDataLst>
            </p:nvPr>
          </p:nvSpPr>
          <p:spPr>
            <a:xfrm>
              <a:off x="4200525" y="1933575"/>
              <a:ext cx="156328" cy="133351"/>
            </a:xfrm>
            <a:custGeom>
              <a:avLst/>
              <a:gdLst/>
              <a:ahLst/>
              <a:cxnLst/>
              <a:rect l="0" t="0" r="0" b="0"/>
              <a:pathLst>
                <a:path w="156328" h="133351">
                  <a:moveTo>
                    <a:pt x="152400" y="0"/>
                  </a:moveTo>
                  <a:lnTo>
                    <a:pt x="152400" y="0"/>
                  </a:lnTo>
                  <a:lnTo>
                    <a:pt x="110764" y="0"/>
                  </a:lnTo>
                  <a:lnTo>
                    <a:pt x="77619" y="7604"/>
                  </a:lnTo>
                  <a:lnTo>
                    <a:pt x="58685" y="19298"/>
                  </a:lnTo>
                  <a:lnTo>
                    <a:pt x="54999" y="22390"/>
                  </a:lnTo>
                  <a:lnTo>
                    <a:pt x="53599" y="25510"/>
                  </a:lnTo>
                  <a:lnTo>
                    <a:pt x="53724" y="28648"/>
                  </a:lnTo>
                  <a:lnTo>
                    <a:pt x="61529" y="46346"/>
                  </a:lnTo>
                  <a:lnTo>
                    <a:pt x="64303" y="49947"/>
                  </a:lnTo>
                  <a:lnTo>
                    <a:pt x="84737" y="64122"/>
                  </a:lnTo>
                  <a:lnTo>
                    <a:pt x="131275" y="80723"/>
                  </a:lnTo>
                  <a:lnTo>
                    <a:pt x="151709" y="95428"/>
                  </a:lnTo>
                  <a:lnTo>
                    <a:pt x="155114" y="98544"/>
                  </a:lnTo>
                  <a:lnTo>
                    <a:pt x="156327" y="102737"/>
                  </a:lnTo>
                  <a:lnTo>
                    <a:pt x="154851" y="113042"/>
                  </a:lnTo>
                  <a:lnTo>
                    <a:pt x="151917" y="116636"/>
                  </a:lnTo>
                  <a:lnTo>
                    <a:pt x="126100" y="127935"/>
                  </a:lnTo>
                  <a:lnTo>
                    <a:pt x="107684" y="131746"/>
                  </a:lnTo>
                  <a:lnTo>
                    <a:pt x="68347" y="133033"/>
                  </a:lnTo>
                  <a:lnTo>
                    <a:pt x="0"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2891">
              <a:extLst>
                <a:ext uri="{FF2B5EF4-FFF2-40B4-BE49-F238E27FC236}">
                  <a16:creationId xmlns:a16="http://schemas.microsoft.com/office/drawing/2014/main" id="{9681AD3F-9C61-4AEF-2A46-02EE59D682CE}"/>
                </a:ext>
              </a:extLst>
            </p:cNvPr>
            <p:cNvSpPr/>
            <p:nvPr>
              <p:custDataLst>
                <p:tags r:id="rId228"/>
              </p:custDataLst>
            </p:nvPr>
          </p:nvSpPr>
          <p:spPr>
            <a:xfrm>
              <a:off x="4374110" y="1954505"/>
              <a:ext cx="312141" cy="112410"/>
            </a:xfrm>
            <a:custGeom>
              <a:avLst/>
              <a:gdLst/>
              <a:ahLst/>
              <a:cxnLst/>
              <a:rect l="0" t="0" r="0" b="0"/>
              <a:pathLst>
                <a:path w="312141" h="112410">
                  <a:moveTo>
                    <a:pt x="93115" y="55270"/>
                  </a:moveTo>
                  <a:lnTo>
                    <a:pt x="93115" y="55270"/>
                  </a:lnTo>
                  <a:lnTo>
                    <a:pt x="98171" y="50214"/>
                  </a:lnTo>
                  <a:lnTo>
                    <a:pt x="100654" y="44909"/>
                  </a:lnTo>
                  <a:lnTo>
                    <a:pt x="101316" y="42012"/>
                  </a:lnTo>
                  <a:lnTo>
                    <a:pt x="107304" y="32880"/>
                  </a:lnTo>
                  <a:lnTo>
                    <a:pt x="107866" y="29760"/>
                  </a:lnTo>
                  <a:lnTo>
                    <a:pt x="107181" y="26622"/>
                  </a:lnTo>
                  <a:lnTo>
                    <a:pt x="104658" y="20312"/>
                  </a:lnTo>
                  <a:lnTo>
                    <a:pt x="102180" y="10810"/>
                  </a:lnTo>
                  <a:lnTo>
                    <a:pt x="97848" y="4466"/>
                  </a:lnTo>
                  <a:lnTo>
                    <a:pt x="92397" y="940"/>
                  </a:lnTo>
                  <a:lnTo>
                    <a:pt x="89461" y="0"/>
                  </a:lnTo>
                  <a:lnTo>
                    <a:pt x="54446" y="6486"/>
                  </a:lnTo>
                  <a:lnTo>
                    <a:pt x="32974" y="17415"/>
                  </a:lnTo>
                  <a:lnTo>
                    <a:pt x="16617" y="34058"/>
                  </a:lnTo>
                  <a:lnTo>
                    <a:pt x="5068" y="57452"/>
                  </a:lnTo>
                  <a:lnTo>
                    <a:pt x="0" y="79435"/>
                  </a:lnTo>
                  <a:lnTo>
                    <a:pt x="1636" y="92821"/>
                  </a:lnTo>
                  <a:lnTo>
                    <a:pt x="5891" y="103709"/>
                  </a:lnTo>
                  <a:lnTo>
                    <a:pt x="8507" y="106613"/>
                  </a:lnTo>
                  <a:lnTo>
                    <a:pt x="16423" y="112080"/>
                  </a:lnTo>
                  <a:lnTo>
                    <a:pt x="33274" y="112390"/>
                  </a:lnTo>
                  <a:lnTo>
                    <a:pt x="54043" y="99160"/>
                  </a:lnTo>
                  <a:lnTo>
                    <a:pt x="57542" y="95113"/>
                  </a:lnTo>
                  <a:lnTo>
                    <a:pt x="71530" y="68820"/>
                  </a:lnTo>
                  <a:lnTo>
                    <a:pt x="91259" y="47660"/>
                  </a:lnTo>
                  <a:lnTo>
                    <a:pt x="90819" y="47021"/>
                  </a:lnTo>
                  <a:lnTo>
                    <a:pt x="87508" y="46312"/>
                  </a:lnTo>
                  <a:lnTo>
                    <a:pt x="86202" y="47182"/>
                  </a:lnTo>
                  <a:lnTo>
                    <a:pt x="85331" y="48819"/>
                  </a:lnTo>
                  <a:lnTo>
                    <a:pt x="83692" y="63094"/>
                  </a:lnTo>
                  <a:lnTo>
                    <a:pt x="83593" y="90285"/>
                  </a:lnTo>
                  <a:lnTo>
                    <a:pt x="88647" y="97512"/>
                  </a:lnTo>
                  <a:lnTo>
                    <a:pt x="102132" y="111888"/>
                  </a:lnTo>
                  <a:lnTo>
                    <a:pt x="110143" y="105769"/>
                  </a:lnTo>
                  <a:lnTo>
                    <a:pt x="119960" y="103274"/>
                  </a:lnTo>
                  <a:lnTo>
                    <a:pt x="165963" y="59678"/>
                  </a:lnTo>
                  <a:lnTo>
                    <a:pt x="176935" y="55850"/>
                  </a:lnTo>
                  <a:lnTo>
                    <a:pt x="176513" y="55657"/>
                  </a:lnTo>
                  <a:lnTo>
                    <a:pt x="173219" y="55442"/>
                  </a:lnTo>
                  <a:lnTo>
                    <a:pt x="171918" y="56443"/>
                  </a:lnTo>
                  <a:lnTo>
                    <a:pt x="170472" y="60377"/>
                  </a:lnTo>
                  <a:lnTo>
                    <a:pt x="171144" y="62908"/>
                  </a:lnTo>
                  <a:lnTo>
                    <a:pt x="177006" y="74574"/>
                  </a:lnTo>
                  <a:lnTo>
                    <a:pt x="177617" y="77665"/>
                  </a:lnTo>
                  <a:lnTo>
                    <a:pt x="176967" y="80783"/>
                  </a:lnTo>
                  <a:lnTo>
                    <a:pt x="171140" y="93392"/>
                  </a:lnTo>
                  <a:lnTo>
                    <a:pt x="169315" y="112409"/>
                  </a:lnTo>
                  <a:lnTo>
                    <a:pt x="177516" y="104218"/>
                  </a:lnTo>
                  <a:lnTo>
                    <a:pt x="200182" y="89754"/>
                  </a:lnTo>
                  <a:lnTo>
                    <a:pt x="221416" y="60677"/>
                  </a:lnTo>
                  <a:lnTo>
                    <a:pt x="227043" y="57673"/>
                  </a:lnTo>
                  <a:lnTo>
                    <a:pt x="235466" y="55410"/>
                  </a:lnTo>
                  <a:lnTo>
                    <a:pt x="244146" y="55282"/>
                  </a:lnTo>
                  <a:lnTo>
                    <a:pt x="244602" y="56337"/>
                  </a:lnTo>
                  <a:lnTo>
                    <a:pt x="245395" y="63472"/>
                  </a:lnTo>
                  <a:lnTo>
                    <a:pt x="240423" y="69460"/>
                  </a:lnTo>
                  <a:lnTo>
                    <a:pt x="240004" y="72138"/>
                  </a:lnTo>
                  <a:lnTo>
                    <a:pt x="245238" y="96584"/>
                  </a:lnTo>
                  <a:lnTo>
                    <a:pt x="242569" y="102912"/>
                  </a:lnTo>
                  <a:lnTo>
                    <a:pt x="240376" y="106081"/>
                  </a:lnTo>
                  <a:lnTo>
                    <a:pt x="239972" y="107136"/>
                  </a:lnTo>
                  <a:lnTo>
                    <a:pt x="240762" y="106781"/>
                  </a:lnTo>
                  <a:lnTo>
                    <a:pt x="244576" y="103663"/>
                  </a:lnTo>
                  <a:lnTo>
                    <a:pt x="250293" y="103122"/>
                  </a:lnTo>
                  <a:lnTo>
                    <a:pt x="255752" y="97352"/>
                  </a:lnTo>
                  <a:lnTo>
                    <a:pt x="262765" y="88790"/>
                  </a:lnTo>
                  <a:lnTo>
                    <a:pt x="310274" y="47632"/>
                  </a:lnTo>
                  <a:lnTo>
                    <a:pt x="311621" y="46304"/>
                  </a:lnTo>
                  <a:lnTo>
                    <a:pt x="312140" y="67253"/>
                  </a:lnTo>
                  <a:lnTo>
                    <a:pt x="309346" y="74001"/>
                  </a:lnTo>
                  <a:lnTo>
                    <a:pt x="307119" y="77282"/>
                  </a:lnTo>
                  <a:lnTo>
                    <a:pt x="302665" y="1028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2892">
              <a:extLst>
                <a:ext uri="{FF2B5EF4-FFF2-40B4-BE49-F238E27FC236}">
                  <a16:creationId xmlns:a16="http://schemas.microsoft.com/office/drawing/2014/main" id="{81232D4B-DDA7-44E6-D8A4-40D3B7027EF6}"/>
                </a:ext>
              </a:extLst>
            </p:cNvPr>
            <p:cNvSpPr/>
            <p:nvPr>
              <p:custDataLst>
                <p:tags r:id="rId229"/>
              </p:custDataLst>
            </p:nvPr>
          </p:nvSpPr>
          <p:spPr>
            <a:xfrm>
              <a:off x="4719280" y="2030149"/>
              <a:ext cx="40573" cy="170127"/>
            </a:xfrm>
            <a:custGeom>
              <a:avLst/>
              <a:gdLst/>
              <a:ahLst/>
              <a:cxnLst/>
              <a:rect l="0" t="0" r="0" b="0"/>
              <a:pathLst>
                <a:path w="40573" h="170127">
                  <a:moveTo>
                    <a:pt x="24170" y="8201"/>
                  </a:moveTo>
                  <a:lnTo>
                    <a:pt x="24170" y="8201"/>
                  </a:lnTo>
                  <a:lnTo>
                    <a:pt x="40572" y="0"/>
                  </a:lnTo>
                  <a:lnTo>
                    <a:pt x="40397" y="1675"/>
                  </a:lnTo>
                  <a:lnTo>
                    <a:pt x="23818" y="47684"/>
                  </a:lnTo>
                  <a:lnTo>
                    <a:pt x="11401" y="84674"/>
                  </a:lnTo>
                  <a:lnTo>
                    <a:pt x="6982" y="123170"/>
                  </a:lnTo>
                  <a:lnTo>
                    <a:pt x="0" y="153168"/>
                  </a:lnTo>
                  <a:lnTo>
                    <a:pt x="5120" y="1701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2893">
              <a:extLst>
                <a:ext uri="{FF2B5EF4-FFF2-40B4-BE49-F238E27FC236}">
                  <a16:creationId xmlns:a16="http://schemas.microsoft.com/office/drawing/2014/main" id="{E25E2AEA-A376-FE86-C679-E0FAFAE66939}"/>
                </a:ext>
              </a:extLst>
            </p:cNvPr>
            <p:cNvSpPr/>
            <p:nvPr>
              <p:custDataLst>
                <p:tags r:id="rId230"/>
              </p:custDataLst>
            </p:nvPr>
          </p:nvSpPr>
          <p:spPr>
            <a:xfrm>
              <a:off x="4743450" y="1974236"/>
              <a:ext cx="104553" cy="102215"/>
            </a:xfrm>
            <a:custGeom>
              <a:avLst/>
              <a:gdLst/>
              <a:ahLst/>
              <a:cxnLst/>
              <a:rect l="0" t="0" r="0" b="0"/>
              <a:pathLst>
                <a:path w="104553" h="102215">
                  <a:moveTo>
                    <a:pt x="9525" y="83164"/>
                  </a:moveTo>
                  <a:lnTo>
                    <a:pt x="9525" y="83164"/>
                  </a:lnTo>
                  <a:lnTo>
                    <a:pt x="36040" y="43392"/>
                  </a:lnTo>
                  <a:lnTo>
                    <a:pt x="67092" y="15296"/>
                  </a:lnTo>
                  <a:lnTo>
                    <a:pt x="91883" y="1280"/>
                  </a:lnTo>
                  <a:lnTo>
                    <a:pt x="96180" y="0"/>
                  </a:lnTo>
                  <a:lnTo>
                    <a:pt x="99045" y="204"/>
                  </a:lnTo>
                  <a:lnTo>
                    <a:pt x="100955" y="1399"/>
                  </a:lnTo>
                  <a:lnTo>
                    <a:pt x="104020" y="5865"/>
                  </a:lnTo>
                  <a:lnTo>
                    <a:pt x="104552" y="11695"/>
                  </a:lnTo>
                  <a:lnTo>
                    <a:pt x="99653" y="25181"/>
                  </a:lnTo>
                  <a:lnTo>
                    <a:pt x="58786" y="71849"/>
                  </a:lnTo>
                  <a:lnTo>
                    <a:pt x="35680" y="94021"/>
                  </a:lnTo>
                  <a:lnTo>
                    <a:pt x="0" y="10221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2894">
              <a:extLst>
                <a:ext uri="{FF2B5EF4-FFF2-40B4-BE49-F238E27FC236}">
                  <a16:creationId xmlns:a16="http://schemas.microsoft.com/office/drawing/2014/main" id="{56F22671-74E7-7675-7FB1-ACAF3AEB877A}"/>
                </a:ext>
              </a:extLst>
            </p:cNvPr>
            <p:cNvSpPr/>
            <p:nvPr>
              <p:custDataLst>
                <p:tags r:id="rId231"/>
              </p:custDataLst>
            </p:nvPr>
          </p:nvSpPr>
          <p:spPr>
            <a:xfrm>
              <a:off x="4857750" y="1870937"/>
              <a:ext cx="55827" cy="215039"/>
            </a:xfrm>
            <a:custGeom>
              <a:avLst/>
              <a:gdLst/>
              <a:ahLst/>
              <a:cxnLst/>
              <a:rect l="0" t="0" r="0" b="0"/>
              <a:pathLst>
                <a:path w="55827" h="215039">
                  <a:moveTo>
                    <a:pt x="47625" y="5488"/>
                  </a:moveTo>
                  <a:lnTo>
                    <a:pt x="47625" y="5488"/>
                  </a:lnTo>
                  <a:lnTo>
                    <a:pt x="52681" y="432"/>
                  </a:lnTo>
                  <a:lnTo>
                    <a:pt x="54170" y="0"/>
                  </a:lnTo>
                  <a:lnTo>
                    <a:pt x="55164" y="771"/>
                  </a:lnTo>
                  <a:lnTo>
                    <a:pt x="55826" y="2343"/>
                  </a:lnTo>
                  <a:lnTo>
                    <a:pt x="46613" y="38980"/>
                  </a:lnTo>
                  <a:lnTo>
                    <a:pt x="29669" y="85834"/>
                  </a:lnTo>
                  <a:lnTo>
                    <a:pt x="17140" y="123251"/>
                  </a:lnTo>
                  <a:lnTo>
                    <a:pt x="4483" y="165157"/>
                  </a:lnTo>
                  <a:lnTo>
                    <a:pt x="0" y="21503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2895">
              <a:extLst>
                <a:ext uri="{FF2B5EF4-FFF2-40B4-BE49-F238E27FC236}">
                  <a16:creationId xmlns:a16="http://schemas.microsoft.com/office/drawing/2014/main" id="{D61C9D94-2BD8-7D72-FF56-DFC51273B3CC}"/>
                </a:ext>
              </a:extLst>
            </p:cNvPr>
            <p:cNvSpPr/>
            <p:nvPr>
              <p:custDataLst>
                <p:tags r:id="rId232"/>
              </p:custDataLst>
            </p:nvPr>
          </p:nvSpPr>
          <p:spPr>
            <a:xfrm>
              <a:off x="4877558" y="1967376"/>
              <a:ext cx="126958" cy="109075"/>
            </a:xfrm>
            <a:custGeom>
              <a:avLst/>
              <a:gdLst/>
              <a:ahLst/>
              <a:cxnLst/>
              <a:rect l="0" t="0" r="0" b="0"/>
              <a:pathLst>
                <a:path w="126958" h="109075">
                  <a:moveTo>
                    <a:pt x="46867" y="61449"/>
                  </a:moveTo>
                  <a:lnTo>
                    <a:pt x="46867" y="61449"/>
                  </a:lnTo>
                  <a:lnTo>
                    <a:pt x="77924" y="44973"/>
                  </a:lnTo>
                  <a:lnTo>
                    <a:pt x="95227" y="40340"/>
                  </a:lnTo>
                  <a:lnTo>
                    <a:pt x="110938" y="32264"/>
                  </a:lnTo>
                  <a:lnTo>
                    <a:pt x="118734" y="25194"/>
                  </a:lnTo>
                  <a:lnTo>
                    <a:pt x="125728" y="14997"/>
                  </a:lnTo>
                  <a:lnTo>
                    <a:pt x="126957" y="11431"/>
                  </a:lnTo>
                  <a:lnTo>
                    <a:pt x="126719" y="9054"/>
                  </a:lnTo>
                  <a:lnTo>
                    <a:pt x="125502" y="7469"/>
                  </a:lnTo>
                  <a:lnTo>
                    <a:pt x="113676" y="182"/>
                  </a:lnTo>
                  <a:lnTo>
                    <a:pt x="99842" y="0"/>
                  </a:lnTo>
                  <a:lnTo>
                    <a:pt x="70149" y="8506"/>
                  </a:lnTo>
                  <a:lnTo>
                    <a:pt x="29942" y="33846"/>
                  </a:lnTo>
                  <a:lnTo>
                    <a:pt x="12219" y="52212"/>
                  </a:lnTo>
                  <a:lnTo>
                    <a:pt x="3087" y="68237"/>
                  </a:lnTo>
                  <a:lnTo>
                    <a:pt x="0" y="83134"/>
                  </a:lnTo>
                  <a:lnTo>
                    <a:pt x="1865" y="85430"/>
                  </a:lnTo>
                  <a:lnTo>
                    <a:pt x="9581" y="87982"/>
                  </a:lnTo>
                  <a:lnTo>
                    <a:pt x="30721" y="90679"/>
                  </a:lnTo>
                  <a:lnTo>
                    <a:pt x="49588" y="98172"/>
                  </a:lnTo>
                  <a:lnTo>
                    <a:pt x="84967" y="10907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2896">
              <a:extLst>
                <a:ext uri="{FF2B5EF4-FFF2-40B4-BE49-F238E27FC236}">
                  <a16:creationId xmlns:a16="http://schemas.microsoft.com/office/drawing/2014/main" id="{DF819730-9EA7-61FA-69F8-BE6FD88C2986}"/>
                </a:ext>
              </a:extLst>
            </p:cNvPr>
            <p:cNvSpPr/>
            <p:nvPr>
              <p:custDataLst>
                <p:tags r:id="rId233"/>
              </p:custDataLst>
            </p:nvPr>
          </p:nvSpPr>
          <p:spPr>
            <a:xfrm>
              <a:off x="5153025" y="1914977"/>
              <a:ext cx="66233" cy="180524"/>
            </a:xfrm>
            <a:custGeom>
              <a:avLst/>
              <a:gdLst/>
              <a:ahLst/>
              <a:cxnLst/>
              <a:rect l="0" t="0" r="0" b="0"/>
              <a:pathLst>
                <a:path w="66233" h="180524">
                  <a:moveTo>
                    <a:pt x="0" y="75748"/>
                  </a:moveTo>
                  <a:lnTo>
                    <a:pt x="0" y="75748"/>
                  </a:lnTo>
                  <a:lnTo>
                    <a:pt x="7604" y="67086"/>
                  </a:lnTo>
                  <a:lnTo>
                    <a:pt x="17306" y="52955"/>
                  </a:lnTo>
                  <a:lnTo>
                    <a:pt x="36187" y="35341"/>
                  </a:lnTo>
                  <a:lnTo>
                    <a:pt x="66232" y="0"/>
                  </a:lnTo>
                  <a:lnTo>
                    <a:pt x="65529" y="22450"/>
                  </a:lnTo>
                  <a:lnTo>
                    <a:pt x="59044" y="46198"/>
                  </a:lnTo>
                  <a:lnTo>
                    <a:pt x="42221" y="87139"/>
                  </a:lnTo>
                  <a:lnTo>
                    <a:pt x="33587" y="128087"/>
                  </a:lnTo>
                  <a:lnTo>
                    <a:pt x="19050" y="18052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2897">
              <a:extLst>
                <a:ext uri="{FF2B5EF4-FFF2-40B4-BE49-F238E27FC236}">
                  <a16:creationId xmlns:a16="http://schemas.microsoft.com/office/drawing/2014/main" id="{316FEBAF-8C07-0804-F56B-7252E456527E}"/>
                </a:ext>
              </a:extLst>
            </p:cNvPr>
            <p:cNvSpPr/>
            <p:nvPr>
              <p:custDataLst>
                <p:tags r:id="rId234"/>
              </p:custDataLst>
            </p:nvPr>
          </p:nvSpPr>
          <p:spPr>
            <a:xfrm>
              <a:off x="5057775" y="2128135"/>
              <a:ext cx="180976" cy="14991"/>
            </a:xfrm>
            <a:custGeom>
              <a:avLst/>
              <a:gdLst/>
              <a:ahLst/>
              <a:cxnLst/>
              <a:rect l="0" t="0" r="0" b="0"/>
              <a:pathLst>
                <a:path w="180976" h="14991">
                  <a:moveTo>
                    <a:pt x="0" y="14990"/>
                  </a:moveTo>
                  <a:lnTo>
                    <a:pt x="0" y="14990"/>
                  </a:lnTo>
                  <a:lnTo>
                    <a:pt x="16267" y="13932"/>
                  </a:lnTo>
                  <a:lnTo>
                    <a:pt x="61517" y="6054"/>
                  </a:lnTo>
                  <a:lnTo>
                    <a:pt x="105350" y="4484"/>
                  </a:lnTo>
                  <a:lnTo>
                    <a:pt x="131404" y="0"/>
                  </a:lnTo>
                  <a:lnTo>
                    <a:pt x="180975" y="546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7" name="SMARTInkShape-Group523">
            <a:extLst>
              <a:ext uri="{FF2B5EF4-FFF2-40B4-BE49-F238E27FC236}">
                <a16:creationId xmlns:a16="http://schemas.microsoft.com/office/drawing/2014/main" id="{EED5105C-006D-4077-FC6A-530F3D5AE437}"/>
              </a:ext>
            </a:extLst>
          </p:cNvPr>
          <p:cNvGrpSpPr/>
          <p:nvPr/>
        </p:nvGrpSpPr>
        <p:grpSpPr>
          <a:xfrm>
            <a:off x="3629690" y="1858737"/>
            <a:ext cx="266036" cy="322489"/>
            <a:chOff x="3629690" y="1858737"/>
            <a:chExt cx="266036" cy="322489"/>
          </a:xfrm>
        </p:grpSpPr>
        <p:sp>
          <p:nvSpPr>
            <p:cNvPr id="304" name="SMARTInkShape-2898">
              <a:extLst>
                <a:ext uri="{FF2B5EF4-FFF2-40B4-BE49-F238E27FC236}">
                  <a16:creationId xmlns:a16="http://schemas.microsoft.com/office/drawing/2014/main" id="{2559936C-3441-1C07-948D-6AF48B1029EB}"/>
                </a:ext>
              </a:extLst>
            </p:cNvPr>
            <p:cNvSpPr/>
            <p:nvPr>
              <p:custDataLst>
                <p:tags r:id="rId224"/>
              </p:custDataLst>
            </p:nvPr>
          </p:nvSpPr>
          <p:spPr>
            <a:xfrm>
              <a:off x="3629690" y="1981200"/>
              <a:ext cx="75234" cy="102361"/>
            </a:xfrm>
            <a:custGeom>
              <a:avLst/>
              <a:gdLst/>
              <a:ahLst/>
              <a:cxnLst/>
              <a:rect l="0" t="0" r="0" b="0"/>
              <a:pathLst>
                <a:path w="75234" h="102361">
                  <a:moveTo>
                    <a:pt x="56485" y="9525"/>
                  </a:moveTo>
                  <a:lnTo>
                    <a:pt x="56485" y="9525"/>
                  </a:lnTo>
                  <a:lnTo>
                    <a:pt x="56485" y="4469"/>
                  </a:lnTo>
                  <a:lnTo>
                    <a:pt x="54368" y="4037"/>
                  </a:lnTo>
                  <a:lnTo>
                    <a:pt x="40083" y="8593"/>
                  </a:lnTo>
                  <a:lnTo>
                    <a:pt x="6913" y="40092"/>
                  </a:lnTo>
                  <a:lnTo>
                    <a:pt x="2703" y="49921"/>
                  </a:lnTo>
                  <a:lnTo>
                    <a:pt x="0" y="73479"/>
                  </a:lnTo>
                  <a:lnTo>
                    <a:pt x="2453" y="83104"/>
                  </a:lnTo>
                  <a:lnTo>
                    <a:pt x="12650" y="97907"/>
                  </a:lnTo>
                  <a:lnTo>
                    <a:pt x="24303" y="101723"/>
                  </a:lnTo>
                  <a:lnTo>
                    <a:pt x="37949" y="102360"/>
                  </a:lnTo>
                  <a:lnTo>
                    <a:pt x="47541" y="99116"/>
                  </a:lnTo>
                  <a:lnTo>
                    <a:pt x="63948" y="86282"/>
                  </a:lnTo>
                  <a:lnTo>
                    <a:pt x="70385" y="77859"/>
                  </a:lnTo>
                  <a:lnTo>
                    <a:pt x="72102" y="74131"/>
                  </a:lnTo>
                  <a:lnTo>
                    <a:pt x="75233" y="32614"/>
                  </a:lnTo>
                  <a:lnTo>
                    <a:pt x="72579" y="22256"/>
                  </a:lnTo>
                  <a:lnTo>
                    <a:pt x="67956" y="10475"/>
                  </a:lnTo>
                  <a:lnTo>
                    <a:pt x="67308" y="6983"/>
                  </a:lnTo>
                  <a:lnTo>
                    <a:pt x="65817" y="4656"/>
                  </a:lnTo>
                  <a:lnTo>
                    <a:pt x="63765" y="3104"/>
                  </a:lnTo>
                  <a:lnTo>
                    <a:pt x="57923" y="613"/>
                  </a:lnTo>
                  <a:lnTo>
                    <a:pt x="4696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2899">
              <a:extLst>
                <a:ext uri="{FF2B5EF4-FFF2-40B4-BE49-F238E27FC236}">
                  <a16:creationId xmlns:a16="http://schemas.microsoft.com/office/drawing/2014/main" id="{30C27E86-F837-F93C-E84F-3FE033B130B2}"/>
                </a:ext>
              </a:extLst>
            </p:cNvPr>
            <p:cNvSpPr/>
            <p:nvPr>
              <p:custDataLst>
                <p:tags r:id="rId225"/>
              </p:custDataLst>
            </p:nvPr>
          </p:nvSpPr>
          <p:spPr>
            <a:xfrm>
              <a:off x="3781425" y="1858737"/>
              <a:ext cx="109381" cy="322489"/>
            </a:xfrm>
            <a:custGeom>
              <a:avLst/>
              <a:gdLst/>
              <a:ahLst/>
              <a:cxnLst/>
              <a:rect l="0" t="0" r="0" b="0"/>
              <a:pathLst>
                <a:path w="109381" h="322489">
                  <a:moveTo>
                    <a:pt x="95250" y="84363"/>
                  </a:moveTo>
                  <a:lnTo>
                    <a:pt x="95250" y="84363"/>
                  </a:lnTo>
                  <a:lnTo>
                    <a:pt x="105611" y="58924"/>
                  </a:lnTo>
                  <a:lnTo>
                    <a:pt x="108507" y="54703"/>
                  </a:lnTo>
                  <a:lnTo>
                    <a:pt x="109380" y="49773"/>
                  </a:lnTo>
                  <a:lnTo>
                    <a:pt x="104775" y="3235"/>
                  </a:lnTo>
                  <a:lnTo>
                    <a:pt x="103717" y="1703"/>
                  </a:lnTo>
                  <a:lnTo>
                    <a:pt x="101953" y="681"/>
                  </a:lnTo>
                  <a:lnTo>
                    <a:pt x="99719" y="0"/>
                  </a:lnTo>
                  <a:lnTo>
                    <a:pt x="97171" y="604"/>
                  </a:lnTo>
                  <a:lnTo>
                    <a:pt x="73777" y="14964"/>
                  </a:lnTo>
                  <a:lnTo>
                    <a:pt x="53695" y="48132"/>
                  </a:lnTo>
                  <a:lnTo>
                    <a:pt x="38063" y="90580"/>
                  </a:lnTo>
                  <a:lnTo>
                    <a:pt x="31386" y="111958"/>
                  </a:lnTo>
                  <a:lnTo>
                    <a:pt x="21283" y="158491"/>
                  </a:lnTo>
                  <a:lnTo>
                    <a:pt x="12798" y="205132"/>
                  </a:lnTo>
                  <a:lnTo>
                    <a:pt x="4900" y="252405"/>
                  </a:lnTo>
                  <a:lnTo>
                    <a:pt x="969" y="292182"/>
                  </a:lnTo>
                  <a:lnTo>
                    <a:pt x="0" y="32248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2900">
              <a:extLst>
                <a:ext uri="{FF2B5EF4-FFF2-40B4-BE49-F238E27FC236}">
                  <a16:creationId xmlns:a16="http://schemas.microsoft.com/office/drawing/2014/main" id="{CB6DCBD0-07C2-D3DF-1D44-F2A8F708DB39}"/>
                </a:ext>
              </a:extLst>
            </p:cNvPr>
            <p:cNvSpPr/>
            <p:nvPr>
              <p:custDataLst>
                <p:tags r:id="rId226"/>
              </p:custDataLst>
            </p:nvPr>
          </p:nvSpPr>
          <p:spPr>
            <a:xfrm>
              <a:off x="3762375" y="2047875"/>
              <a:ext cx="133351" cy="28576"/>
            </a:xfrm>
            <a:custGeom>
              <a:avLst/>
              <a:gdLst/>
              <a:ahLst/>
              <a:cxnLst/>
              <a:rect l="0" t="0" r="0" b="0"/>
              <a:pathLst>
                <a:path w="133351" h="28576">
                  <a:moveTo>
                    <a:pt x="0" y="28575"/>
                  </a:moveTo>
                  <a:lnTo>
                    <a:pt x="0" y="28575"/>
                  </a:lnTo>
                  <a:lnTo>
                    <a:pt x="39772" y="15317"/>
                  </a:lnTo>
                  <a:lnTo>
                    <a:pt x="83123" y="7466"/>
                  </a:lnTo>
                  <a:lnTo>
                    <a:pt x="119909" y="437"/>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2" name="SMARTInkShape-Group524">
            <a:extLst>
              <a:ext uri="{FF2B5EF4-FFF2-40B4-BE49-F238E27FC236}">
                <a16:creationId xmlns:a16="http://schemas.microsoft.com/office/drawing/2014/main" id="{D5ACFA76-5744-1567-3705-A724CDAA176D}"/>
              </a:ext>
            </a:extLst>
          </p:cNvPr>
          <p:cNvGrpSpPr/>
          <p:nvPr/>
        </p:nvGrpSpPr>
        <p:grpSpPr>
          <a:xfrm>
            <a:off x="2847975" y="1921169"/>
            <a:ext cx="561976" cy="174332"/>
            <a:chOff x="2847975" y="1921169"/>
            <a:chExt cx="561976" cy="174332"/>
          </a:xfrm>
        </p:grpSpPr>
        <p:sp>
          <p:nvSpPr>
            <p:cNvPr id="308" name="SMARTInkShape-2901">
              <a:extLst>
                <a:ext uri="{FF2B5EF4-FFF2-40B4-BE49-F238E27FC236}">
                  <a16:creationId xmlns:a16="http://schemas.microsoft.com/office/drawing/2014/main" id="{B56F58D3-B0F3-2E86-E938-7A478EAE2D4F}"/>
                </a:ext>
              </a:extLst>
            </p:cNvPr>
            <p:cNvSpPr/>
            <p:nvPr>
              <p:custDataLst>
                <p:tags r:id="rId220"/>
              </p:custDataLst>
            </p:nvPr>
          </p:nvSpPr>
          <p:spPr>
            <a:xfrm>
              <a:off x="2847975" y="1921169"/>
              <a:ext cx="171451" cy="133095"/>
            </a:xfrm>
            <a:custGeom>
              <a:avLst/>
              <a:gdLst/>
              <a:ahLst/>
              <a:cxnLst/>
              <a:rect l="0" t="0" r="0" b="0"/>
              <a:pathLst>
                <a:path w="171451" h="133095">
                  <a:moveTo>
                    <a:pt x="0" y="21931"/>
                  </a:moveTo>
                  <a:lnTo>
                    <a:pt x="0" y="21931"/>
                  </a:lnTo>
                  <a:lnTo>
                    <a:pt x="0" y="16875"/>
                  </a:lnTo>
                  <a:lnTo>
                    <a:pt x="1058" y="15385"/>
                  </a:lnTo>
                  <a:lnTo>
                    <a:pt x="2822" y="14392"/>
                  </a:lnTo>
                  <a:lnTo>
                    <a:pt x="5056" y="13730"/>
                  </a:lnTo>
                  <a:lnTo>
                    <a:pt x="6546" y="12230"/>
                  </a:lnTo>
                  <a:lnTo>
                    <a:pt x="9133" y="4321"/>
                  </a:lnTo>
                  <a:lnTo>
                    <a:pt x="14571" y="43623"/>
                  </a:lnTo>
                  <a:lnTo>
                    <a:pt x="31644" y="88954"/>
                  </a:lnTo>
                  <a:lnTo>
                    <a:pt x="41581" y="104635"/>
                  </a:lnTo>
                  <a:lnTo>
                    <a:pt x="66507" y="131525"/>
                  </a:lnTo>
                  <a:lnTo>
                    <a:pt x="69738" y="133094"/>
                  </a:lnTo>
                  <a:lnTo>
                    <a:pt x="81795" y="129192"/>
                  </a:lnTo>
                  <a:lnTo>
                    <a:pt x="95620" y="120403"/>
                  </a:lnTo>
                  <a:lnTo>
                    <a:pt x="105292" y="109441"/>
                  </a:lnTo>
                  <a:lnTo>
                    <a:pt x="126297" y="68537"/>
                  </a:lnTo>
                  <a:lnTo>
                    <a:pt x="135507" y="51112"/>
                  </a:lnTo>
                  <a:lnTo>
                    <a:pt x="149832" y="10621"/>
                  </a:lnTo>
                  <a:lnTo>
                    <a:pt x="155845" y="1735"/>
                  </a:lnTo>
                  <a:lnTo>
                    <a:pt x="158930" y="0"/>
                  </a:lnTo>
                  <a:lnTo>
                    <a:pt x="171450" y="28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2902">
              <a:extLst>
                <a:ext uri="{FF2B5EF4-FFF2-40B4-BE49-F238E27FC236}">
                  <a16:creationId xmlns:a16="http://schemas.microsoft.com/office/drawing/2014/main" id="{3CE5E7D7-EFA1-8493-6B15-2A7321695B32}"/>
                </a:ext>
              </a:extLst>
            </p:cNvPr>
            <p:cNvSpPr/>
            <p:nvPr>
              <p:custDataLst>
                <p:tags r:id="rId221"/>
              </p:custDataLst>
            </p:nvPr>
          </p:nvSpPr>
          <p:spPr>
            <a:xfrm>
              <a:off x="3020423" y="1925535"/>
              <a:ext cx="160928" cy="131423"/>
            </a:xfrm>
            <a:custGeom>
              <a:avLst/>
              <a:gdLst/>
              <a:ahLst/>
              <a:cxnLst/>
              <a:rect l="0" t="0" r="0" b="0"/>
              <a:pathLst>
                <a:path w="160928" h="131423">
                  <a:moveTo>
                    <a:pt x="103777" y="36615"/>
                  </a:moveTo>
                  <a:lnTo>
                    <a:pt x="103777" y="36615"/>
                  </a:lnTo>
                  <a:lnTo>
                    <a:pt x="118965" y="20368"/>
                  </a:lnTo>
                  <a:lnTo>
                    <a:pt x="121111" y="14225"/>
                  </a:lnTo>
                  <a:lnTo>
                    <a:pt x="120625" y="12163"/>
                  </a:lnTo>
                  <a:lnTo>
                    <a:pt x="119242" y="10789"/>
                  </a:lnTo>
                  <a:lnTo>
                    <a:pt x="117262" y="9872"/>
                  </a:lnTo>
                  <a:lnTo>
                    <a:pt x="115942" y="8203"/>
                  </a:lnTo>
                  <a:lnTo>
                    <a:pt x="114476" y="3527"/>
                  </a:lnTo>
                  <a:lnTo>
                    <a:pt x="113026" y="1856"/>
                  </a:lnTo>
                  <a:lnTo>
                    <a:pt x="108593" y="0"/>
                  </a:lnTo>
                  <a:lnTo>
                    <a:pt x="95091" y="4011"/>
                  </a:lnTo>
                  <a:lnTo>
                    <a:pt x="71566" y="15907"/>
                  </a:lnTo>
                  <a:lnTo>
                    <a:pt x="26265" y="57141"/>
                  </a:lnTo>
                  <a:lnTo>
                    <a:pt x="6582" y="78809"/>
                  </a:lnTo>
                  <a:lnTo>
                    <a:pt x="2371" y="90998"/>
                  </a:lnTo>
                  <a:lnTo>
                    <a:pt x="0" y="114817"/>
                  </a:lnTo>
                  <a:lnTo>
                    <a:pt x="726" y="120500"/>
                  </a:lnTo>
                  <a:lnTo>
                    <a:pt x="2268" y="124288"/>
                  </a:lnTo>
                  <a:lnTo>
                    <a:pt x="7290" y="130368"/>
                  </a:lnTo>
                  <a:lnTo>
                    <a:pt x="10800" y="131200"/>
                  </a:lnTo>
                  <a:lnTo>
                    <a:pt x="13217" y="131422"/>
                  </a:lnTo>
                  <a:lnTo>
                    <a:pt x="18725" y="128846"/>
                  </a:lnTo>
                  <a:lnTo>
                    <a:pt x="63071" y="86805"/>
                  </a:lnTo>
                  <a:lnTo>
                    <a:pt x="69811" y="77266"/>
                  </a:lnTo>
                  <a:lnTo>
                    <a:pt x="73605" y="65946"/>
                  </a:lnTo>
                  <a:lnTo>
                    <a:pt x="75109" y="48066"/>
                  </a:lnTo>
                  <a:lnTo>
                    <a:pt x="75174" y="56824"/>
                  </a:lnTo>
                  <a:lnTo>
                    <a:pt x="69709" y="77688"/>
                  </a:lnTo>
                  <a:lnTo>
                    <a:pt x="75120" y="115951"/>
                  </a:lnTo>
                  <a:lnTo>
                    <a:pt x="76206" y="118081"/>
                  </a:lnTo>
                  <a:lnTo>
                    <a:pt x="77988" y="119500"/>
                  </a:lnTo>
                  <a:lnTo>
                    <a:pt x="80234" y="120447"/>
                  </a:lnTo>
                  <a:lnTo>
                    <a:pt x="98565" y="121779"/>
                  </a:lnTo>
                  <a:lnTo>
                    <a:pt x="109575" y="119268"/>
                  </a:lnTo>
                  <a:lnTo>
                    <a:pt x="120112" y="115683"/>
                  </a:lnTo>
                  <a:lnTo>
                    <a:pt x="160927" y="1128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2903">
              <a:extLst>
                <a:ext uri="{FF2B5EF4-FFF2-40B4-BE49-F238E27FC236}">
                  <a16:creationId xmlns:a16="http://schemas.microsoft.com/office/drawing/2014/main" id="{7E6831F4-3F96-8F52-33BB-8984E54E83A9}"/>
                </a:ext>
              </a:extLst>
            </p:cNvPr>
            <p:cNvSpPr/>
            <p:nvPr>
              <p:custDataLst>
                <p:tags r:id="rId222"/>
              </p:custDataLst>
            </p:nvPr>
          </p:nvSpPr>
          <p:spPr>
            <a:xfrm>
              <a:off x="3209925" y="1962335"/>
              <a:ext cx="123826" cy="112935"/>
            </a:xfrm>
            <a:custGeom>
              <a:avLst/>
              <a:gdLst/>
              <a:ahLst/>
              <a:cxnLst/>
              <a:rect l="0" t="0" r="0" b="0"/>
              <a:pathLst>
                <a:path w="123826" h="112935">
                  <a:moveTo>
                    <a:pt x="0" y="28390"/>
                  </a:moveTo>
                  <a:lnTo>
                    <a:pt x="0" y="28390"/>
                  </a:lnTo>
                  <a:lnTo>
                    <a:pt x="24889" y="4559"/>
                  </a:lnTo>
                  <a:lnTo>
                    <a:pt x="36151" y="440"/>
                  </a:lnTo>
                  <a:lnTo>
                    <a:pt x="47636" y="0"/>
                  </a:lnTo>
                  <a:lnTo>
                    <a:pt x="51866" y="2055"/>
                  </a:lnTo>
                  <a:lnTo>
                    <a:pt x="59387" y="9983"/>
                  </a:lnTo>
                  <a:lnTo>
                    <a:pt x="69572" y="26346"/>
                  </a:lnTo>
                  <a:lnTo>
                    <a:pt x="75327" y="72192"/>
                  </a:lnTo>
                  <a:lnTo>
                    <a:pt x="74754" y="87016"/>
                  </a:lnTo>
                  <a:lnTo>
                    <a:pt x="70971" y="100660"/>
                  </a:lnTo>
                  <a:lnTo>
                    <a:pt x="68481" y="105145"/>
                  </a:lnTo>
                  <a:lnTo>
                    <a:pt x="65762" y="108135"/>
                  </a:lnTo>
                  <a:lnTo>
                    <a:pt x="59919" y="111457"/>
                  </a:lnTo>
                  <a:lnTo>
                    <a:pt x="53795" y="112934"/>
                  </a:lnTo>
                  <a:lnTo>
                    <a:pt x="50680" y="112269"/>
                  </a:lnTo>
                  <a:lnTo>
                    <a:pt x="44397" y="108709"/>
                  </a:lnTo>
                  <a:lnTo>
                    <a:pt x="40898" y="97954"/>
                  </a:lnTo>
                  <a:lnTo>
                    <a:pt x="40402" y="82590"/>
                  </a:lnTo>
                  <a:lnTo>
                    <a:pt x="46073" y="58208"/>
                  </a:lnTo>
                  <a:lnTo>
                    <a:pt x="57471" y="39415"/>
                  </a:lnTo>
                  <a:lnTo>
                    <a:pt x="72414" y="26012"/>
                  </a:lnTo>
                  <a:lnTo>
                    <a:pt x="91306" y="14280"/>
                  </a:lnTo>
                  <a:lnTo>
                    <a:pt x="107171" y="10316"/>
                  </a:lnTo>
                  <a:lnTo>
                    <a:pt x="123825" y="93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2904">
              <a:extLst>
                <a:ext uri="{FF2B5EF4-FFF2-40B4-BE49-F238E27FC236}">
                  <a16:creationId xmlns:a16="http://schemas.microsoft.com/office/drawing/2014/main" id="{1737618E-7FE3-05D1-12D3-C4EE5806EC25}"/>
                </a:ext>
              </a:extLst>
            </p:cNvPr>
            <p:cNvSpPr/>
            <p:nvPr>
              <p:custDataLst>
                <p:tags r:id="rId223"/>
              </p:custDataLst>
            </p:nvPr>
          </p:nvSpPr>
          <p:spPr>
            <a:xfrm>
              <a:off x="3400425" y="209550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8" name="SMARTInkShape-Group525">
            <a:extLst>
              <a:ext uri="{FF2B5EF4-FFF2-40B4-BE49-F238E27FC236}">
                <a16:creationId xmlns:a16="http://schemas.microsoft.com/office/drawing/2014/main" id="{F3B70845-E04E-268B-450F-D3A8ABDE28BB}"/>
              </a:ext>
            </a:extLst>
          </p:cNvPr>
          <p:cNvGrpSpPr/>
          <p:nvPr/>
        </p:nvGrpSpPr>
        <p:grpSpPr>
          <a:xfrm>
            <a:off x="2038350" y="1814058"/>
            <a:ext cx="590551" cy="329068"/>
            <a:chOff x="2038350" y="1814058"/>
            <a:chExt cx="590551" cy="329068"/>
          </a:xfrm>
        </p:grpSpPr>
        <p:sp>
          <p:nvSpPr>
            <p:cNvPr id="313" name="SMARTInkShape-2905">
              <a:extLst>
                <a:ext uri="{FF2B5EF4-FFF2-40B4-BE49-F238E27FC236}">
                  <a16:creationId xmlns:a16="http://schemas.microsoft.com/office/drawing/2014/main" id="{C2AA4379-D4EA-BE25-2CE6-F59EFD2B6A06}"/>
                </a:ext>
              </a:extLst>
            </p:cNvPr>
            <p:cNvSpPr/>
            <p:nvPr>
              <p:custDataLst>
                <p:tags r:id="rId215"/>
              </p:custDataLst>
            </p:nvPr>
          </p:nvSpPr>
          <p:spPr>
            <a:xfrm>
              <a:off x="2038350" y="1857375"/>
              <a:ext cx="146799" cy="180976"/>
            </a:xfrm>
            <a:custGeom>
              <a:avLst/>
              <a:gdLst/>
              <a:ahLst/>
              <a:cxnLst/>
              <a:rect l="0" t="0" r="0" b="0"/>
              <a:pathLst>
                <a:path w="146799" h="180976">
                  <a:moveTo>
                    <a:pt x="142875" y="0"/>
                  </a:moveTo>
                  <a:lnTo>
                    <a:pt x="142875" y="0"/>
                  </a:lnTo>
                  <a:lnTo>
                    <a:pt x="133154" y="1058"/>
                  </a:lnTo>
                  <a:lnTo>
                    <a:pt x="85930" y="17305"/>
                  </a:lnTo>
                  <a:lnTo>
                    <a:pt x="39259" y="50146"/>
                  </a:lnTo>
                  <a:lnTo>
                    <a:pt x="25508" y="62365"/>
                  </a:lnTo>
                  <a:lnTo>
                    <a:pt x="21921" y="69346"/>
                  </a:lnTo>
                  <a:lnTo>
                    <a:pt x="22022" y="72689"/>
                  </a:lnTo>
                  <a:lnTo>
                    <a:pt x="27503" y="88856"/>
                  </a:lnTo>
                  <a:lnTo>
                    <a:pt x="29977" y="90987"/>
                  </a:lnTo>
                  <a:lnTo>
                    <a:pt x="74089" y="104840"/>
                  </a:lnTo>
                  <a:lnTo>
                    <a:pt x="121706" y="118925"/>
                  </a:lnTo>
                  <a:lnTo>
                    <a:pt x="142178" y="133541"/>
                  </a:lnTo>
                  <a:lnTo>
                    <a:pt x="145585" y="136652"/>
                  </a:lnTo>
                  <a:lnTo>
                    <a:pt x="146798" y="138727"/>
                  </a:lnTo>
                  <a:lnTo>
                    <a:pt x="146549" y="140109"/>
                  </a:lnTo>
                  <a:lnTo>
                    <a:pt x="133488" y="147385"/>
                  </a:lnTo>
                  <a:lnTo>
                    <a:pt x="95908" y="154562"/>
                  </a:lnTo>
                  <a:lnTo>
                    <a:pt x="49637" y="160470"/>
                  </a:lnTo>
                  <a:lnTo>
                    <a:pt x="24703" y="166550"/>
                  </a:lnTo>
                  <a:lnTo>
                    <a:pt x="0" y="1809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2906">
              <a:extLst>
                <a:ext uri="{FF2B5EF4-FFF2-40B4-BE49-F238E27FC236}">
                  <a16:creationId xmlns:a16="http://schemas.microsoft.com/office/drawing/2014/main" id="{9DDC672E-DCE3-E97B-38D2-C92C1386B347}"/>
                </a:ext>
              </a:extLst>
            </p:cNvPr>
            <p:cNvSpPr/>
            <p:nvPr>
              <p:custDataLst>
                <p:tags r:id="rId216"/>
              </p:custDataLst>
            </p:nvPr>
          </p:nvSpPr>
          <p:spPr>
            <a:xfrm>
              <a:off x="2228887" y="2038350"/>
              <a:ext cx="18622" cy="104776"/>
            </a:xfrm>
            <a:custGeom>
              <a:avLst/>
              <a:gdLst/>
              <a:ahLst/>
              <a:cxnLst/>
              <a:rect l="0" t="0" r="0" b="0"/>
              <a:pathLst>
                <a:path w="18622" h="104776">
                  <a:moveTo>
                    <a:pt x="9488" y="0"/>
                  </a:moveTo>
                  <a:lnTo>
                    <a:pt x="9488" y="0"/>
                  </a:lnTo>
                  <a:lnTo>
                    <a:pt x="17689" y="0"/>
                  </a:lnTo>
                  <a:lnTo>
                    <a:pt x="18621" y="10113"/>
                  </a:lnTo>
                  <a:lnTo>
                    <a:pt x="16016" y="17900"/>
                  </a:lnTo>
                  <a:lnTo>
                    <a:pt x="12390" y="24889"/>
                  </a:lnTo>
                  <a:lnTo>
                    <a:pt x="1400" y="69094"/>
                  </a:lnTo>
                  <a:lnTo>
                    <a:pt x="0" y="99482"/>
                  </a:lnTo>
                  <a:lnTo>
                    <a:pt x="1046" y="101246"/>
                  </a:lnTo>
                  <a:lnTo>
                    <a:pt x="9488"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2907">
              <a:extLst>
                <a:ext uri="{FF2B5EF4-FFF2-40B4-BE49-F238E27FC236}">
                  <a16:creationId xmlns:a16="http://schemas.microsoft.com/office/drawing/2014/main" id="{0375A789-CA8D-7AA5-C1DA-354E39B2C688}"/>
                </a:ext>
              </a:extLst>
            </p:cNvPr>
            <p:cNvSpPr/>
            <p:nvPr>
              <p:custDataLst>
                <p:tags r:id="rId217"/>
              </p:custDataLst>
            </p:nvPr>
          </p:nvSpPr>
          <p:spPr>
            <a:xfrm>
              <a:off x="2333625" y="1814058"/>
              <a:ext cx="133351" cy="90805"/>
            </a:xfrm>
            <a:custGeom>
              <a:avLst/>
              <a:gdLst/>
              <a:ahLst/>
              <a:cxnLst/>
              <a:rect l="0" t="0" r="0" b="0"/>
              <a:pathLst>
                <a:path w="133351" h="90805">
                  <a:moveTo>
                    <a:pt x="0" y="33792"/>
                  </a:moveTo>
                  <a:lnTo>
                    <a:pt x="0" y="33792"/>
                  </a:lnTo>
                  <a:lnTo>
                    <a:pt x="0" y="28736"/>
                  </a:lnTo>
                  <a:lnTo>
                    <a:pt x="2822" y="23431"/>
                  </a:lnTo>
                  <a:lnTo>
                    <a:pt x="14465" y="9836"/>
                  </a:lnTo>
                  <a:lnTo>
                    <a:pt x="19834" y="7270"/>
                  </a:lnTo>
                  <a:lnTo>
                    <a:pt x="22748" y="6586"/>
                  </a:lnTo>
                  <a:lnTo>
                    <a:pt x="31905" y="566"/>
                  </a:lnTo>
                  <a:lnTo>
                    <a:pt x="35028" y="0"/>
                  </a:lnTo>
                  <a:lnTo>
                    <a:pt x="38169" y="680"/>
                  </a:lnTo>
                  <a:lnTo>
                    <a:pt x="44481" y="3201"/>
                  </a:lnTo>
                  <a:lnTo>
                    <a:pt x="55273" y="4951"/>
                  </a:lnTo>
                  <a:lnTo>
                    <a:pt x="61650" y="10195"/>
                  </a:lnTo>
                  <a:lnTo>
                    <a:pt x="62267" y="12769"/>
                  </a:lnTo>
                  <a:lnTo>
                    <a:pt x="61619" y="15543"/>
                  </a:lnTo>
                  <a:lnTo>
                    <a:pt x="41077" y="61908"/>
                  </a:lnTo>
                  <a:lnTo>
                    <a:pt x="34837" y="72041"/>
                  </a:lnTo>
                  <a:lnTo>
                    <a:pt x="28536" y="77250"/>
                  </a:lnTo>
                  <a:lnTo>
                    <a:pt x="22208" y="80623"/>
                  </a:lnTo>
                  <a:lnTo>
                    <a:pt x="11404" y="89374"/>
                  </a:lnTo>
                  <a:lnTo>
                    <a:pt x="11836" y="89897"/>
                  </a:lnTo>
                  <a:lnTo>
                    <a:pt x="20134" y="90736"/>
                  </a:lnTo>
                  <a:lnTo>
                    <a:pt x="22947" y="90804"/>
                  </a:lnTo>
                  <a:lnTo>
                    <a:pt x="51751" y="81806"/>
                  </a:lnTo>
                  <a:lnTo>
                    <a:pt x="83326" y="80435"/>
                  </a:lnTo>
                  <a:lnTo>
                    <a:pt x="133350" y="8141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2908">
              <a:extLst>
                <a:ext uri="{FF2B5EF4-FFF2-40B4-BE49-F238E27FC236}">
                  <a16:creationId xmlns:a16="http://schemas.microsoft.com/office/drawing/2014/main" id="{04E810FF-F7B0-E9E7-123E-2195AF7D5E59}"/>
                </a:ext>
              </a:extLst>
            </p:cNvPr>
            <p:cNvSpPr/>
            <p:nvPr>
              <p:custDataLst>
                <p:tags r:id="rId218"/>
              </p:custDataLst>
            </p:nvPr>
          </p:nvSpPr>
          <p:spPr>
            <a:xfrm>
              <a:off x="2619375" y="1971675"/>
              <a:ext cx="9526" cy="1"/>
            </a:xfrm>
            <a:custGeom>
              <a:avLst/>
              <a:gdLst/>
              <a:ahLst/>
              <a:cxnLst/>
              <a:rect l="0" t="0" r="0" b="0"/>
              <a:pathLst>
                <a:path w="9526" h="1">
                  <a:moveTo>
                    <a:pt x="9525" y="0"/>
                  </a:moveTo>
                  <a:lnTo>
                    <a:pt x="9525" y="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2909">
              <a:extLst>
                <a:ext uri="{FF2B5EF4-FFF2-40B4-BE49-F238E27FC236}">
                  <a16:creationId xmlns:a16="http://schemas.microsoft.com/office/drawing/2014/main" id="{36182FF5-78C7-DE25-3DB5-246997BC4B18}"/>
                </a:ext>
              </a:extLst>
            </p:cNvPr>
            <p:cNvSpPr/>
            <p:nvPr>
              <p:custDataLst>
                <p:tags r:id="rId219"/>
              </p:custDataLst>
            </p:nvPr>
          </p:nvSpPr>
          <p:spPr>
            <a:xfrm>
              <a:off x="2628900" y="1858699"/>
              <a:ext cx="1" cy="8202"/>
            </a:xfrm>
            <a:custGeom>
              <a:avLst/>
              <a:gdLst/>
              <a:ahLst/>
              <a:cxnLst/>
              <a:rect l="0" t="0" r="0" b="0"/>
              <a:pathLst>
                <a:path w="1" h="8202">
                  <a:moveTo>
                    <a:pt x="0" y="8201"/>
                  </a:moveTo>
                  <a:lnTo>
                    <a:pt x="0" y="8201"/>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2" name="SMARTInkShape-Group526">
            <a:extLst>
              <a:ext uri="{FF2B5EF4-FFF2-40B4-BE49-F238E27FC236}">
                <a16:creationId xmlns:a16="http://schemas.microsoft.com/office/drawing/2014/main" id="{76859B03-B48E-1E77-5712-91C60E72DFF9}"/>
              </a:ext>
            </a:extLst>
          </p:cNvPr>
          <p:cNvGrpSpPr/>
          <p:nvPr/>
        </p:nvGrpSpPr>
        <p:grpSpPr>
          <a:xfrm>
            <a:off x="8771920" y="4210050"/>
            <a:ext cx="320263" cy="390526"/>
            <a:chOff x="8771920" y="4210050"/>
            <a:chExt cx="320263" cy="390526"/>
          </a:xfrm>
        </p:grpSpPr>
        <p:sp>
          <p:nvSpPr>
            <p:cNvPr id="319" name="SMARTInkShape-2910">
              <a:extLst>
                <a:ext uri="{FF2B5EF4-FFF2-40B4-BE49-F238E27FC236}">
                  <a16:creationId xmlns:a16="http://schemas.microsoft.com/office/drawing/2014/main" id="{3E475792-E775-D464-64C7-68E02691BC80}"/>
                </a:ext>
              </a:extLst>
            </p:cNvPr>
            <p:cNvSpPr/>
            <p:nvPr>
              <p:custDataLst>
                <p:tags r:id="rId212"/>
              </p:custDataLst>
            </p:nvPr>
          </p:nvSpPr>
          <p:spPr>
            <a:xfrm>
              <a:off x="8915400" y="4458289"/>
              <a:ext cx="161926" cy="8937"/>
            </a:xfrm>
            <a:custGeom>
              <a:avLst/>
              <a:gdLst/>
              <a:ahLst/>
              <a:cxnLst/>
              <a:rect l="0" t="0" r="0" b="0"/>
              <a:pathLst>
                <a:path w="161926" h="8937">
                  <a:moveTo>
                    <a:pt x="0" y="8936"/>
                  </a:moveTo>
                  <a:lnTo>
                    <a:pt x="0" y="8936"/>
                  </a:lnTo>
                  <a:lnTo>
                    <a:pt x="38623" y="6114"/>
                  </a:lnTo>
                  <a:lnTo>
                    <a:pt x="80218" y="0"/>
                  </a:lnTo>
                  <a:lnTo>
                    <a:pt x="124354" y="547"/>
                  </a:lnTo>
                  <a:lnTo>
                    <a:pt x="161925" y="893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2911">
              <a:extLst>
                <a:ext uri="{FF2B5EF4-FFF2-40B4-BE49-F238E27FC236}">
                  <a16:creationId xmlns:a16="http://schemas.microsoft.com/office/drawing/2014/main" id="{9A1CE7A8-95EA-0BC6-4742-A3887BD63A1C}"/>
                </a:ext>
              </a:extLst>
            </p:cNvPr>
            <p:cNvSpPr/>
            <p:nvPr>
              <p:custDataLst>
                <p:tags r:id="rId213"/>
              </p:custDataLst>
            </p:nvPr>
          </p:nvSpPr>
          <p:spPr>
            <a:xfrm>
              <a:off x="8924925" y="4258215"/>
              <a:ext cx="167258" cy="342361"/>
            </a:xfrm>
            <a:custGeom>
              <a:avLst/>
              <a:gdLst/>
              <a:ahLst/>
              <a:cxnLst/>
              <a:rect l="0" t="0" r="0" b="0"/>
              <a:pathLst>
                <a:path w="167258" h="342361">
                  <a:moveTo>
                    <a:pt x="142875" y="85185"/>
                  </a:moveTo>
                  <a:lnTo>
                    <a:pt x="142875" y="85185"/>
                  </a:lnTo>
                  <a:lnTo>
                    <a:pt x="152987" y="80128"/>
                  </a:lnTo>
                  <a:lnTo>
                    <a:pt x="155966" y="77581"/>
                  </a:lnTo>
                  <a:lnTo>
                    <a:pt x="159276" y="71928"/>
                  </a:lnTo>
                  <a:lnTo>
                    <a:pt x="162461" y="54187"/>
                  </a:lnTo>
                  <a:lnTo>
                    <a:pt x="164397" y="51820"/>
                  </a:lnTo>
                  <a:lnTo>
                    <a:pt x="166750" y="50241"/>
                  </a:lnTo>
                  <a:lnTo>
                    <a:pt x="167257" y="49189"/>
                  </a:lnTo>
                  <a:lnTo>
                    <a:pt x="166538" y="48488"/>
                  </a:lnTo>
                  <a:lnTo>
                    <a:pt x="165001" y="48020"/>
                  </a:lnTo>
                  <a:lnTo>
                    <a:pt x="161475" y="27632"/>
                  </a:lnTo>
                  <a:lnTo>
                    <a:pt x="159509" y="24591"/>
                  </a:lnTo>
                  <a:lnTo>
                    <a:pt x="157140" y="22564"/>
                  </a:lnTo>
                  <a:lnTo>
                    <a:pt x="154506" y="17490"/>
                  </a:lnTo>
                  <a:lnTo>
                    <a:pt x="153805" y="14655"/>
                  </a:lnTo>
                  <a:lnTo>
                    <a:pt x="147759" y="5608"/>
                  </a:lnTo>
                  <a:lnTo>
                    <a:pt x="142223" y="2193"/>
                  </a:lnTo>
                  <a:lnTo>
                    <a:pt x="130047" y="0"/>
                  </a:lnTo>
                  <a:lnTo>
                    <a:pt x="123767" y="2522"/>
                  </a:lnTo>
                  <a:lnTo>
                    <a:pt x="120610" y="4676"/>
                  </a:lnTo>
                  <a:lnTo>
                    <a:pt x="88339" y="48379"/>
                  </a:lnTo>
                  <a:lnTo>
                    <a:pt x="70993" y="79953"/>
                  </a:lnTo>
                  <a:lnTo>
                    <a:pt x="54126" y="126855"/>
                  </a:lnTo>
                  <a:lnTo>
                    <a:pt x="34938" y="172547"/>
                  </a:lnTo>
                  <a:lnTo>
                    <a:pt x="28773" y="216937"/>
                  </a:lnTo>
                  <a:lnTo>
                    <a:pt x="22401" y="253928"/>
                  </a:lnTo>
                  <a:lnTo>
                    <a:pt x="16889" y="301530"/>
                  </a:lnTo>
                  <a:lnTo>
                    <a:pt x="9436" y="335258"/>
                  </a:lnTo>
                  <a:lnTo>
                    <a:pt x="0" y="34236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2912">
              <a:extLst>
                <a:ext uri="{FF2B5EF4-FFF2-40B4-BE49-F238E27FC236}">
                  <a16:creationId xmlns:a16="http://schemas.microsoft.com/office/drawing/2014/main" id="{81BDD47A-D8FD-2195-2443-CB1CE5361CC2}"/>
                </a:ext>
              </a:extLst>
            </p:cNvPr>
            <p:cNvSpPr/>
            <p:nvPr>
              <p:custDataLst>
                <p:tags r:id="rId214"/>
              </p:custDataLst>
            </p:nvPr>
          </p:nvSpPr>
          <p:spPr>
            <a:xfrm>
              <a:off x="8771920" y="4210050"/>
              <a:ext cx="162531" cy="247253"/>
            </a:xfrm>
            <a:custGeom>
              <a:avLst/>
              <a:gdLst/>
              <a:ahLst/>
              <a:cxnLst/>
              <a:rect l="0" t="0" r="0" b="0"/>
              <a:pathLst>
                <a:path w="162531" h="247253">
                  <a:moveTo>
                    <a:pt x="76805" y="190500"/>
                  </a:moveTo>
                  <a:lnTo>
                    <a:pt x="76805" y="190500"/>
                  </a:lnTo>
                  <a:lnTo>
                    <a:pt x="95148" y="180799"/>
                  </a:lnTo>
                  <a:lnTo>
                    <a:pt x="103824" y="172890"/>
                  </a:lnTo>
                  <a:lnTo>
                    <a:pt x="104688" y="169268"/>
                  </a:lnTo>
                  <a:lnTo>
                    <a:pt x="104918" y="166820"/>
                  </a:lnTo>
                  <a:lnTo>
                    <a:pt x="102352" y="161278"/>
                  </a:lnTo>
                  <a:lnTo>
                    <a:pt x="92082" y="149097"/>
                  </a:lnTo>
                  <a:lnTo>
                    <a:pt x="86066" y="145640"/>
                  </a:lnTo>
                  <a:lnTo>
                    <a:pt x="73904" y="143695"/>
                  </a:lnTo>
                  <a:lnTo>
                    <a:pt x="61757" y="144298"/>
                  </a:lnTo>
                  <a:lnTo>
                    <a:pt x="45775" y="148093"/>
                  </a:lnTo>
                  <a:lnTo>
                    <a:pt x="23983" y="161237"/>
                  </a:lnTo>
                  <a:lnTo>
                    <a:pt x="4122" y="178537"/>
                  </a:lnTo>
                  <a:lnTo>
                    <a:pt x="832" y="186758"/>
                  </a:lnTo>
                  <a:lnTo>
                    <a:pt x="0" y="207182"/>
                  </a:lnTo>
                  <a:lnTo>
                    <a:pt x="5482" y="232367"/>
                  </a:lnTo>
                  <a:lnTo>
                    <a:pt x="9148" y="237461"/>
                  </a:lnTo>
                  <a:lnTo>
                    <a:pt x="13709" y="240857"/>
                  </a:lnTo>
                  <a:lnTo>
                    <a:pt x="26538" y="244631"/>
                  </a:lnTo>
                  <a:lnTo>
                    <a:pt x="66135" y="247252"/>
                  </a:lnTo>
                  <a:lnTo>
                    <a:pt x="74885" y="244651"/>
                  </a:lnTo>
                  <a:lnTo>
                    <a:pt x="92428" y="231380"/>
                  </a:lnTo>
                  <a:lnTo>
                    <a:pt x="103188" y="218958"/>
                  </a:lnTo>
                  <a:lnTo>
                    <a:pt x="126271" y="176700"/>
                  </a:lnTo>
                  <a:lnTo>
                    <a:pt x="136735" y="135964"/>
                  </a:lnTo>
                  <a:lnTo>
                    <a:pt x="146537" y="93790"/>
                  </a:lnTo>
                  <a:lnTo>
                    <a:pt x="158273" y="53648"/>
                  </a:lnTo>
                  <a:lnTo>
                    <a:pt x="161970" y="8110"/>
                  </a:lnTo>
                  <a:lnTo>
                    <a:pt x="16253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3" name="SMARTInkShape-Group527">
            <a:extLst>
              <a:ext uri="{FF2B5EF4-FFF2-40B4-BE49-F238E27FC236}">
                <a16:creationId xmlns:a16="http://schemas.microsoft.com/office/drawing/2014/main" id="{57BDF8C8-9ADB-3E8A-B0B0-5E42E3279300}"/>
              </a:ext>
            </a:extLst>
          </p:cNvPr>
          <p:cNvGrpSpPr/>
          <p:nvPr/>
        </p:nvGrpSpPr>
        <p:grpSpPr>
          <a:xfrm>
            <a:off x="6682216" y="4064445"/>
            <a:ext cx="1840759" cy="498031"/>
            <a:chOff x="6682216" y="4064445"/>
            <a:chExt cx="1840759" cy="498031"/>
          </a:xfrm>
        </p:grpSpPr>
        <p:sp>
          <p:nvSpPr>
            <p:cNvPr id="323" name="SMARTInkShape-2913">
              <a:extLst>
                <a:ext uri="{FF2B5EF4-FFF2-40B4-BE49-F238E27FC236}">
                  <a16:creationId xmlns:a16="http://schemas.microsoft.com/office/drawing/2014/main" id="{AEF0F451-35A6-57CF-B2B9-6486C0BC5BDB}"/>
                </a:ext>
              </a:extLst>
            </p:cNvPr>
            <p:cNvSpPr/>
            <p:nvPr>
              <p:custDataLst>
                <p:tags r:id="rId202"/>
              </p:custDataLst>
            </p:nvPr>
          </p:nvSpPr>
          <p:spPr>
            <a:xfrm>
              <a:off x="6682216" y="4064445"/>
              <a:ext cx="173137" cy="467310"/>
            </a:xfrm>
            <a:custGeom>
              <a:avLst/>
              <a:gdLst/>
              <a:ahLst/>
              <a:cxnLst/>
              <a:rect l="0" t="0" r="0" b="0"/>
              <a:pathLst>
                <a:path w="173137" h="467310">
                  <a:moveTo>
                    <a:pt x="156734" y="12255"/>
                  </a:moveTo>
                  <a:lnTo>
                    <a:pt x="156734" y="12255"/>
                  </a:lnTo>
                  <a:lnTo>
                    <a:pt x="169826" y="221"/>
                  </a:lnTo>
                  <a:lnTo>
                    <a:pt x="171812" y="0"/>
                  </a:lnTo>
                  <a:lnTo>
                    <a:pt x="173136" y="910"/>
                  </a:lnTo>
                  <a:lnTo>
                    <a:pt x="172960" y="2575"/>
                  </a:lnTo>
                  <a:lnTo>
                    <a:pt x="149661" y="35137"/>
                  </a:lnTo>
                  <a:lnTo>
                    <a:pt x="112730" y="77492"/>
                  </a:lnTo>
                  <a:lnTo>
                    <a:pt x="84424" y="121802"/>
                  </a:lnTo>
                  <a:lnTo>
                    <a:pt x="64871" y="158778"/>
                  </a:lnTo>
                  <a:lnTo>
                    <a:pt x="39301" y="202653"/>
                  </a:lnTo>
                  <a:lnTo>
                    <a:pt x="21280" y="238590"/>
                  </a:lnTo>
                  <a:lnTo>
                    <a:pt x="7995" y="285838"/>
                  </a:lnTo>
                  <a:lnTo>
                    <a:pt x="0" y="326058"/>
                  </a:lnTo>
                  <a:lnTo>
                    <a:pt x="1405" y="360057"/>
                  </a:lnTo>
                  <a:lnTo>
                    <a:pt x="11361" y="399750"/>
                  </a:lnTo>
                  <a:lnTo>
                    <a:pt x="31704" y="433883"/>
                  </a:lnTo>
                  <a:lnTo>
                    <a:pt x="46132" y="445884"/>
                  </a:lnTo>
                  <a:lnTo>
                    <a:pt x="86725" y="466235"/>
                  </a:lnTo>
                  <a:lnTo>
                    <a:pt x="91012" y="467309"/>
                  </a:lnTo>
                  <a:lnTo>
                    <a:pt x="94928" y="466966"/>
                  </a:lnTo>
                  <a:lnTo>
                    <a:pt x="109109" y="45993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2914">
              <a:extLst>
                <a:ext uri="{FF2B5EF4-FFF2-40B4-BE49-F238E27FC236}">
                  <a16:creationId xmlns:a16="http://schemas.microsoft.com/office/drawing/2014/main" id="{3481A147-3B2D-B884-9ABC-293AD2CE7FB4}"/>
                </a:ext>
              </a:extLst>
            </p:cNvPr>
            <p:cNvSpPr/>
            <p:nvPr>
              <p:custDataLst>
                <p:tags r:id="rId203"/>
              </p:custDataLst>
            </p:nvPr>
          </p:nvSpPr>
          <p:spPr>
            <a:xfrm>
              <a:off x="8401050" y="4248150"/>
              <a:ext cx="121925" cy="314326"/>
            </a:xfrm>
            <a:custGeom>
              <a:avLst/>
              <a:gdLst/>
              <a:ahLst/>
              <a:cxnLst/>
              <a:rect l="0" t="0" r="0" b="0"/>
              <a:pathLst>
                <a:path w="121925" h="314326">
                  <a:moveTo>
                    <a:pt x="76200" y="0"/>
                  </a:moveTo>
                  <a:lnTo>
                    <a:pt x="76200" y="0"/>
                  </a:lnTo>
                  <a:lnTo>
                    <a:pt x="94100" y="7539"/>
                  </a:lnTo>
                  <a:lnTo>
                    <a:pt x="97658" y="8201"/>
                  </a:lnTo>
                  <a:lnTo>
                    <a:pt x="104435" y="17403"/>
                  </a:lnTo>
                  <a:lnTo>
                    <a:pt x="117408" y="44125"/>
                  </a:lnTo>
                  <a:lnTo>
                    <a:pt x="121924" y="78573"/>
                  </a:lnTo>
                  <a:lnTo>
                    <a:pt x="118206" y="117237"/>
                  </a:lnTo>
                  <a:lnTo>
                    <a:pt x="115457" y="155505"/>
                  </a:lnTo>
                  <a:lnTo>
                    <a:pt x="114643" y="183541"/>
                  </a:lnTo>
                  <a:lnTo>
                    <a:pt x="108807" y="198343"/>
                  </a:lnTo>
                  <a:lnTo>
                    <a:pt x="83256" y="245516"/>
                  </a:lnTo>
                  <a:lnTo>
                    <a:pt x="50230" y="287457"/>
                  </a:lnTo>
                  <a:lnTo>
                    <a:pt x="46187" y="290063"/>
                  </a:lnTo>
                  <a:lnTo>
                    <a:pt x="35440" y="303843"/>
                  </a:lnTo>
                  <a:lnTo>
                    <a:pt x="29977" y="307337"/>
                  </a:lnTo>
                  <a:lnTo>
                    <a:pt x="0" y="3143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2915">
              <a:extLst>
                <a:ext uri="{FF2B5EF4-FFF2-40B4-BE49-F238E27FC236}">
                  <a16:creationId xmlns:a16="http://schemas.microsoft.com/office/drawing/2014/main" id="{1F36461A-2FDF-7FA4-B242-3A2110EB228D}"/>
                </a:ext>
              </a:extLst>
            </p:cNvPr>
            <p:cNvSpPr/>
            <p:nvPr>
              <p:custDataLst>
                <p:tags r:id="rId204"/>
              </p:custDataLst>
            </p:nvPr>
          </p:nvSpPr>
          <p:spPr>
            <a:xfrm>
              <a:off x="8288760" y="4286367"/>
              <a:ext cx="198016" cy="133234"/>
            </a:xfrm>
            <a:custGeom>
              <a:avLst/>
              <a:gdLst/>
              <a:ahLst/>
              <a:cxnLst/>
              <a:rect l="0" t="0" r="0" b="0"/>
              <a:pathLst>
                <a:path w="198016" h="133234">
                  <a:moveTo>
                    <a:pt x="7515" y="28458"/>
                  </a:moveTo>
                  <a:lnTo>
                    <a:pt x="7515" y="28458"/>
                  </a:lnTo>
                  <a:lnTo>
                    <a:pt x="24849" y="11125"/>
                  </a:lnTo>
                  <a:lnTo>
                    <a:pt x="28625" y="10171"/>
                  </a:lnTo>
                  <a:lnTo>
                    <a:pt x="39671" y="9559"/>
                  </a:lnTo>
                  <a:lnTo>
                    <a:pt x="45796" y="6653"/>
                  </a:lnTo>
                  <a:lnTo>
                    <a:pt x="48910" y="4396"/>
                  </a:lnTo>
                  <a:lnTo>
                    <a:pt x="63408" y="1221"/>
                  </a:lnTo>
                  <a:lnTo>
                    <a:pt x="94701" y="0"/>
                  </a:lnTo>
                  <a:lnTo>
                    <a:pt x="97389" y="2078"/>
                  </a:lnTo>
                  <a:lnTo>
                    <a:pt x="100375" y="10031"/>
                  </a:lnTo>
                  <a:lnTo>
                    <a:pt x="98882" y="20621"/>
                  </a:lnTo>
                  <a:lnTo>
                    <a:pt x="89298" y="44667"/>
                  </a:lnTo>
                  <a:lnTo>
                    <a:pt x="52606" y="87744"/>
                  </a:lnTo>
                  <a:lnTo>
                    <a:pt x="34021" y="103825"/>
                  </a:lnTo>
                  <a:lnTo>
                    <a:pt x="0" y="131337"/>
                  </a:lnTo>
                  <a:lnTo>
                    <a:pt x="389" y="131969"/>
                  </a:lnTo>
                  <a:lnTo>
                    <a:pt x="3642" y="132671"/>
                  </a:lnTo>
                  <a:lnTo>
                    <a:pt x="46327" y="133200"/>
                  </a:lnTo>
                  <a:lnTo>
                    <a:pt x="88380" y="133231"/>
                  </a:lnTo>
                  <a:lnTo>
                    <a:pt x="129205" y="133233"/>
                  </a:lnTo>
                  <a:lnTo>
                    <a:pt x="160315" y="132175"/>
                  </a:lnTo>
                  <a:lnTo>
                    <a:pt x="198015" y="1237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2916">
              <a:extLst>
                <a:ext uri="{FF2B5EF4-FFF2-40B4-BE49-F238E27FC236}">
                  <a16:creationId xmlns:a16="http://schemas.microsoft.com/office/drawing/2014/main" id="{F39CD903-9B41-C26E-6635-E9C46D7543C1}"/>
                </a:ext>
              </a:extLst>
            </p:cNvPr>
            <p:cNvSpPr/>
            <p:nvPr>
              <p:custDataLst>
                <p:tags r:id="rId205"/>
              </p:custDataLst>
            </p:nvPr>
          </p:nvSpPr>
          <p:spPr>
            <a:xfrm>
              <a:off x="8067675" y="4333875"/>
              <a:ext cx="142876" cy="9526"/>
            </a:xfrm>
            <a:custGeom>
              <a:avLst/>
              <a:gdLst/>
              <a:ahLst/>
              <a:cxnLst/>
              <a:rect l="0" t="0" r="0" b="0"/>
              <a:pathLst>
                <a:path w="142876" h="9526">
                  <a:moveTo>
                    <a:pt x="0" y="0"/>
                  </a:moveTo>
                  <a:lnTo>
                    <a:pt x="0" y="0"/>
                  </a:lnTo>
                  <a:lnTo>
                    <a:pt x="41635" y="0"/>
                  </a:lnTo>
                  <a:lnTo>
                    <a:pt x="86190" y="2822"/>
                  </a:lnTo>
                  <a:lnTo>
                    <a:pt x="14287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2917">
              <a:extLst>
                <a:ext uri="{FF2B5EF4-FFF2-40B4-BE49-F238E27FC236}">
                  <a16:creationId xmlns:a16="http://schemas.microsoft.com/office/drawing/2014/main" id="{A3AFDF88-8E95-8AE6-7BD0-76E301F49513}"/>
                </a:ext>
              </a:extLst>
            </p:cNvPr>
            <p:cNvSpPr/>
            <p:nvPr>
              <p:custDataLst>
                <p:tags r:id="rId206"/>
              </p:custDataLst>
            </p:nvPr>
          </p:nvSpPr>
          <p:spPr>
            <a:xfrm>
              <a:off x="7743825" y="4372011"/>
              <a:ext cx="142876" cy="85539"/>
            </a:xfrm>
            <a:custGeom>
              <a:avLst/>
              <a:gdLst/>
              <a:ahLst/>
              <a:cxnLst/>
              <a:rect l="0" t="0" r="0" b="0"/>
              <a:pathLst>
                <a:path w="142876" h="85539">
                  <a:moveTo>
                    <a:pt x="0" y="28539"/>
                  </a:moveTo>
                  <a:lnTo>
                    <a:pt x="0" y="28539"/>
                  </a:lnTo>
                  <a:lnTo>
                    <a:pt x="0" y="23482"/>
                  </a:lnTo>
                  <a:lnTo>
                    <a:pt x="1058" y="21993"/>
                  </a:lnTo>
                  <a:lnTo>
                    <a:pt x="2822" y="21000"/>
                  </a:lnTo>
                  <a:lnTo>
                    <a:pt x="5056" y="20338"/>
                  </a:lnTo>
                  <a:lnTo>
                    <a:pt x="19297" y="11650"/>
                  </a:lnTo>
                  <a:lnTo>
                    <a:pt x="31799" y="9916"/>
                  </a:lnTo>
                  <a:lnTo>
                    <a:pt x="33899" y="8715"/>
                  </a:lnTo>
                  <a:lnTo>
                    <a:pt x="35300" y="6857"/>
                  </a:lnTo>
                  <a:lnTo>
                    <a:pt x="36233" y="4559"/>
                  </a:lnTo>
                  <a:lnTo>
                    <a:pt x="38973" y="3027"/>
                  </a:lnTo>
                  <a:lnTo>
                    <a:pt x="66036" y="0"/>
                  </a:lnTo>
                  <a:lnTo>
                    <a:pt x="66618" y="13225"/>
                  </a:lnTo>
                  <a:lnTo>
                    <a:pt x="63828" y="19263"/>
                  </a:lnTo>
                  <a:lnTo>
                    <a:pt x="53411" y="31762"/>
                  </a:lnTo>
                  <a:lnTo>
                    <a:pt x="27664" y="53240"/>
                  </a:lnTo>
                  <a:lnTo>
                    <a:pt x="16529" y="65975"/>
                  </a:lnTo>
                  <a:lnTo>
                    <a:pt x="5368" y="74203"/>
                  </a:lnTo>
                  <a:lnTo>
                    <a:pt x="62" y="85538"/>
                  </a:lnTo>
                  <a:lnTo>
                    <a:pt x="5075" y="80587"/>
                  </a:lnTo>
                  <a:lnTo>
                    <a:pt x="13191" y="78130"/>
                  </a:lnTo>
                  <a:lnTo>
                    <a:pt x="55486" y="68797"/>
                  </a:lnTo>
                  <a:lnTo>
                    <a:pt x="100281" y="66723"/>
                  </a:lnTo>
                  <a:lnTo>
                    <a:pt x="142875" y="666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918">
              <a:extLst>
                <a:ext uri="{FF2B5EF4-FFF2-40B4-BE49-F238E27FC236}">
                  <a16:creationId xmlns:a16="http://schemas.microsoft.com/office/drawing/2014/main" id="{03F94561-899C-4D80-5793-A2D428C8014B}"/>
                </a:ext>
              </a:extLst>
            </p:cNvPr>
            <p:cNvSpPr/>
            <p:nvPr>
              <p:custDataLst>
                <p:tags r:id="rId207"/>
              </p:custDataLst>
            </p:nvPr>
          </p:nvSpPr>
          <p:spPr>
            <a:xfrm>
              <a:off x="7496175" y="4269095"/>
              <a:ext cx="185989" cy="131456"/>
            </a:xfrm>
            <a:custGeom>
              <a:avLst/>
              <a:gdLst/>
              <a:ahLst/>
              <a:cxnLst/>
              <a:rect l="0" t="0" r="0" b="0"/>
              <a:pathLst>
                <a:path w="185989" h="131456">
                  <a:moveTo>
                    <a:pt x="0" y="26680"/>
                  </a:moveTo>
                  <a:lnTo>
                    <a:pt x="0" y="26680"/>
                  </a:lnTo>
                  <a:lnTo>
                    <a:pt x="28044" y="18038"/>
                  </a:lnTo>
                  <a:lnTo>
                    <a:pt x="41940" y="16359"/>
                  </a:lnTo>
                  <a:lnTo>
                    <a:pt x="49685" y="12215"/>
                  </a:lnTo>
                  <a:lnTo>
                    <a:pt x="53231" y="11745"/>
                  </a:lnTo>
                  <a:lnTo>
                    <a:pt x="59994" y="14045"/>
                  </a:lnTo>
                  <a:lnTo>
                    <a:pt x="62221" y="16140"/>
                  </a:lnTo>
                  <a:lnTo>
                    <a:pt x="64695" y="21290"/>
                  </a:lnTo>
                  <a:lnTo>
                    <a:pt x="61032" y="40252"/>
                  </a:lnTo>
                  <a:lnTo>
                    <a:pt x="45542" y="82904"/>
                  </a:lnTo>
                  <a:lnTo>
                    <a:pt x="39570" y="91290"/>
                  </a:lnTo>
                  <a:lnTo>
                    <a:pt x="40138" y="91980"/>
                  </a:lnTo>
                  <a:lnTo>
                    <a:pt x="43592" y="92743"/>
                  </a:lnTo>
                  <a:lnTo>
                    <a:pt x="56543" y="83061"/>
                  </a:lnTo>
                  <a:lnTo>
                    <a:pt x="89157" y="48559"/>
                  </a:lnTo>
                  <a:lnTo>
                    <a:pt x="135222" y="17389"/>
                  </a:lnTo>
                  <a:lnTo>
                    <a:pt x="168792" y="948"/>
                  </a:lnTo>
                  <a:lnTo>
                    <a:pt x="172853" y="0"/>
                  </a:lnTo>
                  <a:lnTo>
                    <a:pt x="175561" y="427"/>
                  </a:lnTo>
                  <a:lnTo>
                    <a:pt x="177365" y="1770"/>
                  </a:lnTo>
                  <a:lnTo>
                    <a:pt x="185318" y="16585"/>
                  </a:lnTo>
                  <a:lnTo>
                    <a:pt x="185988" y="22067"/>
                  </a:lnTo>
                  <a:lnTo>
                    <a:pt x="176787" y="62422"/>
                  </a:lnTo>
                  <a:lnTo>
                    <a:pt x="169332" y="98911"/>
                  </a:lnTo>
                  <a:lnTo>
                    <a:pt x="164119" y="111229"/>
                  </a:lnTo>
                  <a:lnTo>
                    <a:pt x="161925" y="13145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2919">
              <a:extLst>
                <a:ext uri="{FF2B5EF4-FFF2-40B4-BE49-F238E27FC236}">
                  <a16:creationId xmlns:a16="http://schemas.microsoft.com/office/drawing/2014/main" id="{FC7EA339-ADDD-6182-CF26-22EE0C86A1FA}"/>
                </a:ext>
              </a:extLst>
            </p:cNvPr>
            <p:cNvSpPr/>
            <p:nvPr>
              <p:custDataLst>
                <p:tags r:id="rId208"/>
              </p:custDataLst>
            </p:nvPr>
          </p:nvSpPr>
          <p:spPr>
            <a:xfrm>
              <a:off x="7219950" y="4324350"/>
              <a:ext cx="219076" cy="1"/>
            </a:xfrm>
            <a:custGeom>
              <a:avLst/>
              <a:gdLst/>
              <a:ahLst/>
              <a:cxnLst/>
              <a:rect l="0" t="0" r="0" b="0"/>
              <a:pathLst>
                <a:path w="219076" h="1">
                  <a:moveTo>
                    <a:pt x="0" y="0"/>
                  </a:moveTo>
                  <a:lnTo>
                    <a:pt x="0" y="0"/>
                  </a:lnTo>
                  <a:lnTo>
                    <a:pt x="45665" y="0"/>
                  </a:lnTo>
                  <a:lnTo>
                    <a:pt x="92981" y="0"/>
                  </a:lnTo>
                  <a:lnTo>
                    <a:pt x="140507" y="0"/>
                  </a:lnTo>
                  <a:lnTo>
                    <a:pt x="185015" y="0"/>
                  </a:lnTo>
                  <a:lnTo>
                    <a:pt x="2190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2920">
              <a:extLst>
                <a:ext uri="{FF2B5EF4-FFF2-40B4-BE49-F238E27FC236}">
                  <a16:creationId xmlns:a16="http://schemas.microsoft.com/office/drawing/2014/main" id="{1332D7C2-21A4-73D7-089E-890BAE650179}"/>
                </a:ext>
              </a:extLst>
            </p:cNvPr>
            <p:cNvSpPr/>
            <p:nvPr>
              <p:custDataLst>
                <p:tags r:id="rId209"/>
              </p:custDataLst>
            </p:nvPr>
          </p:nvSpPr>
          <p:spPr>
            <a:xfrm>
              <a:off x="7305675" y="4248150"/>
              <a:ext cx="28576" cy="161926"/>
            </a:xfrm>
            <a:custGeom>
              <a:avLst/>
              <a:gdLst/>
              <a:ahLst/>
              <a:cxnLst/>
              <a:rect l="0" t="0" r="0" b="0"/>
              <a:pathLst>
                <a:path w="28576" h="161926">
                  <a:moveTo>
                    <a:pt x="28575" y="0"/>
                  </a:moveTo>
                  <a:lnTo>
                    <a:pt x="28575" y="0"/>
                  </a:lnTo>
                  <a:lnTo>
                    <a:pt x="27517" y="18364"/>
                  </a:lnTo>
                  <a:lnTo>
                    <a:pt x="16815" y="64462"/>
                  </a:lnTo>
                  <a:lnTo>
                    <a:pt x="3939" y="107462"/>
                  </a:lnTo>
                  <a:lnTo>
                    <a:pt x="345" y="152440"/>
                  </a:lnTo>
                  <a:lnTo>
                    <a:pt x="0"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2921">
              <a:extLst>
                <a:ext uri="{FF2B5EF4-FFF2-40B4-BE49-F238E27FC236}">
                  <a16:creationId xmlns:a16="http://schemas.microsoft.com/office/drawing/2014/main" id="{C2E12236-7ED9-3FD2-72AF-5FD899103D6F}"/>
                </a:ext>
              </a:extLst>
            </p:cNvPr>
            <p:cNvSpPr/>
            <p:nvPr>
              <p:custDataLst>
                <p:tags r:id="rId210"/>
              </p:custDataLst>
            </p:nvPr>
          </p:nvSpPr>
          <p:spPr>
            <a:xfrm>
              <a:off x="7115175" y="4343400"/>
              <a:ext cx="37710" cy="104776"/>
            </a:xfrm>
            <a:custGeom>
              <a:avLst/>
              <a:gdLst/>
              <a:ahLst/>
              <a:cxnLst/>
              <a:rect l="0" t="0" r="0" b="0"/>
              <a:pathLst>
                <a:path w="37710" h="104776">
                  <a:moveTo>
                    <a:pt x="28575" y="0"/>
                  </a:moveTo>
                  <a:lnTo>
                    <a:pt x="28575" y="0"/>
                  </a:lnTo>
                  <a:lnTo>
                    <a:pt x="36776" y="0"/>
                  </a:lnTo>
                  <a:lnTo>
                    <a:pt x="37218" y="1058"/>
                  </a:lnTo>
                  <a:lnTo>
                    <a:pt x="37709" y="5057"/>
                  </a:lnTo>
                  <a:lnTo>
                    <a:pt x="35104" y="10361"/>
                  </a:lnTo>
                  <a:lnTo>
                    <a:pt x="32927" y="13257"/>
                  </a:lnTo>
                  <a:lnTo>
                    <a:pt x="18384" y="57419"/>
                  </a:lnTo>
                  <a:lnTo>
                    <a:pt x="13463" y="71028"/>
                  </a:lnTo>
                  <a:lnTo>
                    <a:pt x="9633" y="93365"/>
                  </a:lnTo>
                  <a:lnTo>
                    <a:pt x="7481" y="97168"/>
                  </a:lnTo>
                  <a:lnTo>
                    <a:pt x="0"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2922">
              <a:extLst>
                <a:ext uri="{FF2B5EF4-FFF2-40B4-BE49-F238E27FC236}">
                  <a16:creationId xmlns:a16="http://schemas.microsoft.com/office/drawing/2014/main" id="{E4811B8A-0942-5CD5-9310-4DC0954D7A87}"/>
                </a:ext>
              </a:extLst>
            </p:cNvPr>
            <p:cNvSpPr/>
            <p:nvPr>
              <p:custDataLst>
                <p:tags r:id="rId211"/>
              </p:custDataLst>
            </p:nvPr>
          </p:nvSpPr>
          <p:spPr>
            <a:xfrm>
              <a:off x="6858000" y="4239133"/>
              <a:ext cx="133351" cy="142368"/>
            </a:xfrm>
            <a:custGeom>
              <a:avLst/>
              <a:gdLst/>
              <a:ahLst/>
              <a:cxnLst/>
              <a:rect l="0" t="0" r="0" b="0"/>
              <a:pathLst>
                <a:path w="133351" h="142368">
                  <a:moveTo>
                    <a:pt x="0" y="18542"/>
                  </a:moveTo>
                  <a:lnTo>
                    <a:pt x="0" y="18542"/>
                  </a:lnTo>
                  <a:lnTo>
                    <a:pt x="9409" y="18542"/>
                  </a:lnTo>
                  <a:lnTo>
                    <a:pt x="25765" y="3354"/>
                  </a:lnTo>
                  <a:lnTo>
                    <a:pt x="36267" y="0"/>
                  </a:lnTo>
                  <a:lnTo>
                    <a:pt x="42613" y="4699"/>
                  </a:lnTo>
                  <a:lnTo>
                    <a:pt x="45397" y="9920"/>
                  </a:lnTo>
                  <a:lnTo>
                    <a:pt x="47185" y="26952"/>
                  </a:lnTo>
                  <a:lnTo>
                    <a:pt x="42438" y="49609"/>
                  </a:lnTo>
                  <a:lnTo>
                    <a:pt x="20771" y="92248"/>
                  </a:lnTo>
                  <a:lnTo>
                    <a:pt x="11006" y="112013"/>
                  </a:lnTo>
                  <a:lnTo>
                    <a:pt x="9721" y="121619"/>
                  </a:lnTo>
                  <a:lnTo>
                    <a:pt x="9543" y="114967"/>
                  </a:lnTo>
                  <a:lnTo>
                    <a:pt x="22785" y="87380"/>
                  </a:lnTo>
                  <a:lnTo>
                    <a:pt x="31646" y="78065"/>
                  </a:lnTo>
                  <a:lnTo>
                    <a:pt x="41582" y="69339"/>
                  </a:lnTo>
                  <a:lnTo>
                    <a:pt x="62228" y="46489"/>
                  </a:lnTo>
                  <a:lnTo>
                    <a:pt x="104384" y="19323"/>
                  </a:lnTo>
                  <a:lnTo>
                    <a:pt x="120887" y="12071"/>
                  </a:lnTo>
                  <a:lnTo>
                    <a:pt x="125042" y="11053"/>
                  </a:lnTo>
                  <a:lnTo>
                    <a:pt x="127812" y="11433"/>
                  </a:lnTo>
                  <a:lnTo>
                    <a:pt x="129658" y="12744"/>
                  </a:lnTo>
                  <a:lnTo>
                    <a:pt x="130889" y="14677"/>
                  </a:lnTo>
                  <a:lnTo>
                    <a:pt x="133134" y="44718"/>
                  </a:lnTo>
                  <a:lnTo>
                    <a:pt x="124695" y="90533"/>
                  </a:lnTo>
                  <a:lnTo>
                    <a:pt x="123858" y="134219"/>
                  </a:lnTo>
                  <a:lnTo>
                    <a:pt x="124905" y="136935"/>
                  </a:lnTo>
                  <a:lnTo>
                    <a:pt x="133350" y="14236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0" name="SMARTInkShape-Group528">
            <a:extLst>
              <a:ext uri="{FF2B5EF4-FFF2-40B4-BE49-F238E27FC236}">
                <a16:creationId xmlns:a16="http://schemas.microsoft.com/office/drawing/2014/main" id="{0D0772F7-7E3E-DBE7-0BAE-26D2F6AE762E}"/>
              </a:ext>
            </a:extLst>
          </p:cNvPr>
          <p:cNvGrpSpPr/>
          <p:nvPr/>
        </p:nvGrpSpPr>
        <p:grpSpPr>
          <a:xfrm>
            <a:off x="5726358" y="4071212"/>
            <a:ext cx="703018" cy="281714"/>
            <a:chOff x="5726358" y="4071212"/>
            <a:chExt cx="703018" cy="281714"/>
          </a:xfrm>
        </p:grpSpPr>
        <p:sp>
          <p:nvSpPr>
            <p:cNvPr id="334" name="SMARTInkShape-2923">
              <a:extLst>
                <a:ext uri="{FF2B5EF4-FFF2-40B4-BE49-F238E27FC236}">
                  <a16:creationId xmlns:a16="http://schemas.microsoft.com/office/drawing/2014/main" id="{613084EA-FDEA-87E4-E11F-85537F74F58E}"/>
                </a:ext>
              </a:extLst>
            </p:cNvPr>
            <p:cNvSpPr/>
            <p:nvPr>
              <p:custDataLst>
                <p:tags r:id="rId196"/>
              </p:custDataLst>
            </p:nvPr>
          </p:nvSpPr>
          <p:spPr>
            <a:xfrm>
              <a:off x="6305586" y="4088333"/>
              <a:ext cx="123790" cy="264593"/>
            </a:xfrm>
            <a:custGeom>
              <a:avLst/>
              <a:gdLst/>
              <a:ahLst/>
              <a:cxnLst/>
              <a:rect l="0" t="0" r="0" b="0"/>
              <a:pathLst>
                <a:path w="123790" h="264593">
                  <a:moveTo>
                    <a:pt x="9489" y="26467"/>
                  </a:moveTo>
                  <a:lnTo>
                    <a:pt x="9489" y="26467"/>
                  </a:lnTo>
                  <a:lnTo>
                    <a:pt x="17028" y="8567"/>
                  </a:lnTo>
                  <a:lnTo>
                    <a:pt x="17690" y="5008"/>
                  </a:lnTo>
                  <a:lnTo>
                    <a:pt x="19190" y="2636"/>
                  </a:lnTo>
                  <a:lnTo>
                    <a:pt x="21248" y="1055"/>
                  </a:lnTo>
                  <a:lnTo>
                    <a:pt x="23678" y="0"/>
                  </a:lnTo>
                  <a:lnTo>
                    <a:pt x="25298" y="356"/>
                  </a:lnTo>
                  <a:lnTo>
                    <a:pt x="26379" y="1651"/>
                  </a:lnTo>
                  <a:lnTo>
                    <a:pt x="27579" y="5913"/>
                  </a:lnTo>
                  <a:lnTo>
                    <a:pt x="28112" y="11335"/>
                  </a:lnTo>
                  <a:lnTo>
                    <a:pt x="20301" y="51165"/>
                  </a:lnTo>
                  <a:lnTo>
                    <a:pt x="12723" y="92337"/>
                  </a:lnTo>
                  <a:lnTo>
                    <a:pt x="10447" y="128770"/>
                  </a:lnTo>
                  <a:lnTo>
                    <a:pt x="6855" y="173362"/>
                  </a:lnTo>
                  <a:lnTo>
                    <a:pt x="368" y="209737"/>
                  </a:lnTo>
                  <a:lnTo>
                    <a:pt x="0" y="224533"/>
                  </a:lnTo>
                  <a:lnTo>
                    <a:pt x="1046" y="224127"/>
                  </a:lnTo>
                  <a:lnTo>
                    <a:pt x="7575" y="219559"/>
                  </a:lnTo>
                  <a:lnTo>
                    <a:pt x="13225" y="218119"/>
                  </a:lnTo>
                  <a:lnTo>
                    <a:pt x="57714" y="183483"/>
                  </a:lnTo>
                  <a:lnTo>
                    <a:pt x="78577" y="161537"/>
                  </a:lnTo>
                  <a:lnTo>
                    <a:pt x="96047" y="152566"/>
                  </a:lnTo>
                  <a:lnTo>
                    <a:pt x="100877" y="146717"/>
                  </a:lnTo>
                  <a:lnTo>
                    <a:pt x="103221" y="145792"/>
                  </a:lnTo>
                  <a:lnTo>
                    <a:pt x="105844" y="146234"/>
                  </a:lnTo>
                  <a:lnTo>
                    <a:pt x="108650" y="147586"/>
                  </a:lnTo>
                  <a:lnTo>
                    <a:pt x="110520" y="149546"/>
                  </a:lnTo>
                  <a:lnTo>
                    <a:pt x="112601" y="154547"/>
                  </a:lnTo>
                  <a:lnTo>
                    <a:pt x="114117" y="185869"/>
                  </a:lnTo>
                  <a:lnTo>
                    <a:pt x="106050" y="218318"/>
                  </a:lnTo>
                  <a:lnTo>
                    <a:pt x="106672" y="222101"/>
                  </a:lnTo>
                  <a:lnTo>
                    <a:pt x="116549" y="245471"/>
                  </a:lnTo>
                  <a:lnTo>
                    <a:pt x="120572" y="251860"/>
                  </a:lnTo>
                  <a:lnTo>
                    <a:pt x="123789" y="2645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2924">
              <a:extLst>
                <a:ext uri="{FF2B5EF4-FFF2-40B4-BE49-F238E27FC236}">
                  <a16:creationId xmlns:a16="http://schemas.microsoft.com/office/drawing/2014/main" id="{7D6774C3-BC3C-D7B3-5F89-8E8EB56BB842}"/>
                </a:ext>
              </a:extLst>
            </p:cNvPr>
            <p:cNvSpPr/>
            <p:nvPr>
              <p:custDataLst>
                <p:tags r:id="rId197"/>
              </p:custDataLst>
            </p:nvPr>
          </p:nvSpPr>
          <p:spPr>
            <a:xfrm>
              <a:off x="6153150" y="4210050"/>
              <a:ext cx="123826" cy="28576"/>
            </a:xfrm>
            <a:custGeom>
              <a:avLst/>
              <a:gdLst/>
              <a:ahLst/>
              <a:cxnLst/>
              <a:rect l="0" t="0" r="0" b="0"/>
              <a:pathLst>
                <a:path w="123826" h="28576">
                  <a:moveTo>
                    <a:pt x="0" y="28575"/>
                  </a:moveTo>
                  <a:lnTo>
                    <a:pt x="0" y="28575"/>
                  </a:lnTo>
                  <a:lnTo>
                    <a:pt x="8662" y="20970"/>
                  </a:lnTo>
                  <a:lnTo>
                    <a:pt x="18314" y="15318"/>
                  </a:lnTo>
                  <a:lnTo>
                    <a:pt x="63024" y="10288"/>
                  </a:lnTo>
                  <a:lnTo>
                    <a:pt x="97944" y="8567"/>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2925">
              <a:extLst>
                <a:ext uri="{FF2B5EF4-FFF2-40B4-BE49-F238E27FC236}">
                  <a16:creationId xmlns:a16="http://schemas.microsoft.com/office/drawing/2014/main" id="{9BDE2148-8428-08AB-EC7C-11F6E31E5BDD}"/>
                </a:ext>
              </a:extLst>
            </p:cNvPr>
            <p:cNvSpPr/>
            <p:nvPr>
              <p:custDataLst>
                <p:tags r:id="rId198"/>
              </p:custDataLst>
            </p:nvPr>
          </p:nvSpPr>
          <p:spPr>
            <a:xfrm>
              <a:off x="6143755" y="4071212"/>
              <a:ext cx="114171" cy="234000"/>
            </a:xfrm>
            <a:custGeom>
              <a:avLst/>
              <a:gdLst/>
              <a:ahLst/>
              <a:cxnLst/>
              <a:rect l="0" t="0" r="0" b="0"/>
              <a:pathLst>
                <a:path w="114171" h="234000">
                  <a:moveTo>
                    <a:pt x="37970" y="5488"/>
                  </a:moveTo>
                  <a:lnTo>
                    <a:pt x="37970" y="5488"/>
                  </a:lnTo>
                  <a:lnTo>
                    <a:pt x="43026" y="431"/>
                  </a:lnTo>
                  <a:lnTo>
                    <a:pt x="44515" y="0"/>
                  </a:lnTo>
                  <a:lnTo>
                    <a:pt x="45509" y="771"/>
                  </a:lnTo>
                  <a:lnTo>
                    <a:pt x="46171" y="2344"/>
                  </a:lnTo>
                  <a:lnTo>
                    <a:pt x="47102" y="14669"/>
                  </a:lnTo>
                  <a:lnTo>
                    <a:pt x="37082" y="59039"/>
                  </a:lnTo>
                  <a:lnTo>
                    <a:pt x="31004" y="80622"/>
                  </a:lnTo>
                  <a:lnTo>
                    <a:pt x="26381" y="100422"/>
                  </a:lnTo>
                  <a:lnTo>
                    <a:pt x="12036" y="138810"/>
                  </a:lnTo>
                  <a:lnTo>
                    <a:pt x="2088" y="184475"/>
                  </a:lnTo>
                  <a:lnTo>
                    <a:pt x="0" y="222595"/>
                  </a:lnTo>
                  <a:lnTo>
                    <a:pt x="1015" y="226426"/>
                  </a:lnTo>
                  <a:lnTo>
                    <a:pt x="2750" y="228980"/>
                  </a:lnTo>
                  <a:lnTo>
                    <a:pt x="4964" y="230683"/>
                  </a:lnTo>
                  <a:lnTo>
                    <a:pt x="18195" y="233079"/>
                  </a:lnTo>
                  <a:lnTo>
                    <a:pt x="49004" y="233999"/>
                  </a:lnTo>
                  <a:lnTo>
                    <a:pt x="93878" y="225148"/>
                  </a:lnTo>
                  <a:lnTo>
                    <a:pt x="114170" y="22456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2926">
              <a:extLst>
                <a:ext uri="{FF2B5EF4-FFF2-40B4-BE49-F238E27FC236}">
                  <a16:creationId xmlns:a16="http://schemas.microsoft.com/office/drawing/2014/main" id="{702976DB-E1F1-606B-ADE8-7E48036798E4}"/>
                </a:ext>
              </a:extLst>
            </p:cNvPr>
            <p:cNvSpPr/>
            <p:nvPr>
              <p:custDataLst>
                <p:tags r:id="rId199"/>
              </p:custDataLst>
            </p:nvPr>
          </p:nvSpPr>
          <p:spPr>
            <a:xfrm>
              <a:off x="6076950" y="4143375"/>
              <a:ext cx="9526" cy="28576"/>
            </a:xfrm>
            <a:custGeom>
              <a:avLst/>
              <a:gdLst/>
              <a:ahLst/>
              <a:cxnLst/>
              <a:rect l="0" t="0" r="0" b="0"/>
              <a:pathLst>
                <a:path w="9526" h="28576">
                  <a:moveTo>
                    <a:pt x="0" y="28575"/>
                  </a:moveTo>
                  <a:lnTo>
                    <a:pt x="0" y="28575"/>
                  </a:lnTo>
                  <a:lnTo>
                    <a:pt x="0" y="7116"/>
                  </a:lnTo>
                  <a:lnTo>
                    <a:pt x="1058" y="4744"/>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2927">
              <a:extLst>
                <a:ext uri="{FF2B5EF4-FFF2-40B4-BE49-F238E27FC236}">
                  <a16:creationId xmlns:a16="http://schemas.microsoft.com/office/drawing/2014/main" id="{9C3E384B-E2EB-2E4C-4962-3658D63378BE}"/>
                </a:ext>
              </a:extLst>
            </p:cNvPr>
            <p:cNvSpPr/>
            <p:nvPr>
              <p:custDataLst>
                <p:tags r:id="rId200"/>
              </p:custDataLst>
            </p:nvPr>
          </p:nvSpPr>
          <p:spPr>
            <a:xfrm>
              <a:off x="6010405" y="4203173"/>
              <a:ext cx="85596" cy="92045"/>
            </a:xfrm>
            <a:custGeom>
              <a:avLst/>
              <a:gdLst/>
              <a:ahLst/>
              <a:cxnLst/>
              <a:rect l="0" t="0" r="0" b="0"/>
              <a:pathLst>
                <a:path w="85596" h="92045">
                  <a:moveTo>
                    <a:pt x="28445" y="16402"/>
                  </a:moveTo>
                  <a:lnTo>
                    <a:pt x="28445" y="16402"/>
                  </a:lnTo>
                  <a:lnTo>
                    <a:pt x="36646" y="0"/>
                  </a:lnTo>
                  <a:lnTo>
                    <a:pt x="37087" y="175"/>
                  </a:lnTo>
                  <a:lnTo>
                    <a:pt x="37708" y="6537"/>
                  </a:lnTo>
                  <a:lnTo>
                    <a:pt x="37854" y="15898"/>
                  </a:lnTo>
                  <a:lnTo>
                    <a:pt x="35096" y="24292"/>
                  </a:lnTo>
                  <a:lnTo>
                    <a:pt x="18668" y="44833"/>
                  </a:lnTo>
                  <a:lnTo>
                    <a:pt x="13516" y="51263"/>
                  </a:lnTo>
                  <a:lnTo>
                    <a:pt x="7387" y="64014"/>
                  </a:lnTo>
                  <a:lnTo>
                    <a:pt x="3211" y="70371"/>
                  </a:lnTo>
                  <a:lnTo>
                    <a:pt x="859" y="79900"/>
                  </a:lnTo>
                  <a:lnTo>
                    <a:pt x="0" y="90720"/>
                  </a:lnTo>
                  <a:lnTo>
                    <a:pt x="1015" y="91347"/>
                  </a:lnTo>
                  <a:lnTo>
                    <a:pt x="4964" y="92044"/>
                  </a:lnTo>
                  <a:lnTo>
                    <a:pt x="10249" y="89532"/>
                  </a:lnTo>
                  <a:lnTo>
                    <a:pt x="16124" y="85946"/>
                  </a:lnTo>
                  <a:lnTo>
                    <a:pt x="28521" y="83644"/>
                  </a:lnTo>
                  <a:lnTo>
                    <a:pt x="45388" y="82093"/>
                  </a:lnTo>
                  <a:lnTo>
                    <a:pt x="67383" y="75553"/>
                  </a:lnTo>
                  <a:lnTo>
                    <a:pt x="85595" y="7355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2928">
              <a:extLst>
                <a:ext uri="{FF2B5EF4-FFF2-40B4-BE49-F238E27FC236}">
                  <a16:creationId xmlns:a16="http://schemas.microsoft.com/office/drawing/2014/main" id="{EB122B20-24EC-A897-16E4-C155CE21B208}"/>
                </a:ext>
              </a:extLst>
            </p:cNvPr>
            <p:cNvSpPr/>
            <p:nvPr>
              <p:custDataLst>
                <p:tags r:id="rId201"/>
              </p:custDataLst>
            </p:nvPr>
          </p:nvSpPr>
          <p:spPr>
            <a:xfrm>
              <a:off x="5726358" y="4172076"/>
              <a:ext cx="226768" cy="145997"/>
            </a:xfrm>
            <a:custGeom>
              <a:avLst/>
              <a:gdLst/>
              <a:ahLst/>
              <a:cxnLst/>
              <a:rect l="0" t="0" r="0" b="0"/>
              <a:pathLst>
                <a:path w="226768" h="145997">
                  <a:moveTo>
                    <a:pt x="17217" y="18924"/>
                  </a:moveTo>
                  <a:lnTo>
                    <a:pt x="17217" y="18924"/>
                  </a:lnTo>
                  <a:lnTo>
                    <a:pt x="17217" y="10723"/>
                  </a:lnTo>
                  <a:lnTo>
                    <a:pt x="26626" y="0"/>
                  </a:lnTo>
                  <a:lnTo>
                    <a:pt x="26708" y="4968"/>
                  </a:lnTo>
                  <a:lnTo>
                    <a:pt x="13481" y="48782"/>
                  </a:lnTo>
                  <a:lnTo>
                    <a:pt x="0" y="94648"/>
                  </a:lnTo>
                  <a:lnTo>
                    <a:pt x="1804" y="105849"/>
                  </a:lnTo>
                  <a:lnTo>
                    <a:pt x="6529" y="125230"/>
                  </a:lnTo>
                  <a:lnTo>
                    <a:pt x="9033" y="127894"/>
                  </a:lnTo>
                  <a:lnTo>
                    <a:pt x="17460" y="130855"/>
                  </a:lnTo>
                  <a:lnTo>
                    <a:pt x="21612" y="130587"/>
                  </a:lnTo>
                  <a:lnTo>
                    <a:pt x="29048" y="127466"/>
                  </a:lnTo>
                  <a:lnTo>
                    <a:pt x="75803" y="84073"/>
                  </a:lnTo>
                  <a:lnTo>
                    <a:pt x="89899" y="64562"/>
                  </a:lnTo>
                  <a:lnTo>
                    <a:pt x="102371" y="57318"/>
                  </a:lnTo>
                  <a:lnTo>
                    <a:pt x="107830" y="67224"/>
                  </a:lnTo>
                  <a:lnTo>
                    <a:pt x="113667" y="89535"/>
                  </a:lnTo>
                  <a:lnTo>
                    <a:pt x="127364" y="111502"/>
                  </a:lnTo>
                  <a:lnTo>
                    <a:pt x="138574" y="136243"/>
                  </a:lnTo>
                  <a:lnTo>
                    <a:pt x="144531" y="144444"/>
                  </a:lnTo>
                  <a:lnTo>
                    <a:pt x="146544" y="145996"/>
                  </a:lnTo>
                  <a:lnTo>
                    <a:pt x="147885" y="145972"/>
                  </a:lnTo>
                  <a:lnTo>
                    <a:pt x="156760" y="135569"/>
                  </a:lnTo>
                  <a:lnTo>
                    <a:pt x="160163" y="126628"/>
                  </a:lnTo>
                  <a:lnTo>
                    <a:pt x="170258" y="108481"/>
                  </a:lnTo>
                  <a:lnTo>
                    <a:pt x="188723" y="66886"/>
                  </a:lnTo>
                  <a:lnTo>
                    <a:pt x="195386" y="50421"/>
                  </a:lnTo>
                  <a:lnTo>
                    <a:pt x="196322" y="46272"/>
                  </a:lnTo>
                  <a:lnTo>
                    <a:pt x="198004" y="43506"/>
                  </a:lnTo>
                  <a:lnTo>
                    <a:pt x="200183" y="41662"/>
                  </a:lnTo>
                  <a:lnTo>
                    <a:pt x="202694" y="40432"/>
                  </a:lnTo>
                  <a:lnTo>
                    <a:pt x="226767" y="3797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0" name="SMARTInkShape-Group529">
            <a:extLst>
              <a:ext uri="{FF2B5EF4-FFF2-40B4-BE49-F238E27FC236}">
                <a16:creationId xmlns:a16="http://schemas.microsoft.com/office/drawing/2014/main" id="{B7FE0166-3978-1C96-7B08-47CAB3D800CD}"/>
              </a:ext>
            </a:extLst>
          </p:cNvPr>
          <p:cNvGrpSpPr/>
          <p:nvPr/>
        </p:nvGrpSpPr>
        <p:grpSpPr>
          <a:xfrm>
            <a:off x="8191500" y="3705225"/>
            <a:ext cx="857251" cy="238126"/>
            <a:chOff x="8191500" y="3705225"/>
            <a:chExt cx="857251" cy="238126"/>
          </a:xfrm>
        </p:grpSpPr>
        <p:sp>
          <p:nvSpPr>
            <p:cNvPr id="341" name="SMARTInkShape-2929">
              <a:extLst>
                <a:ext uri="{FF2B5EF4-FFF2-40B4-BE49-F238E27FC236}">
                  <a16:creationId xmlns:a16="http://schemas.microsoft.com/office/drawing/2014/main" id="{EE70F1D5-D73B-16FA-4E66-672722DEEEAF}"/>
                </a:ext>
              </a:extLst>
            </p:cNvPr>
            <p:cNvSpPr/>
            <p:nvPr>
              <p:custDataLst>
                <p:tags r:id="rId187"/>
              </p:custDataLst>
            </p:nvPr>
          </p:nvSpPr>
          <p:spPr>
            <a:xfrm>
              <a:off x="9020175" y="3924300"/>
              <a:ext cx="28576" cy="19051"/>
            </a:xfrm>
            <a:custGeom>
              <a:avLst/>
              <a:gdLst/>
              <a:ahLst/>
              <a:cxnLst/>
              <a:rect l="0" t="0" r="0" b="0"/>
              <a:pathLst>
                <a:path w="28576" h="19051">
                  <a:moveTo>
                    <a:pt x="0" y="0"/>
                  </a:moveTo>
                  <a:lnTo>
                    <a:pt x="0" y="0"/>
                  </a:lnTo>
                  <a:lnTo>
                    <a:pt x="28575"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2930">
              <a:extLst>
                <a:ext uri="{FF2B5EF4-FFF2-40B4-BE49-F238E27FC236}">
                  <a16:creationId xmlns:a16="http://schemas.microsoft.com/office/drawing/2014/main" id="{5E944CE3-25C8-4402-1EF3-BCF79056947D}"/>
                </a:ext>
              </a:extLst>
            </p:cNvPr>
            <p:cNvSpPr/>
            <p:nvPr>
              <p:custDataLst>
                <p:tags r:id="rId188"/>
              </p:custDataLst>
            </p:nvPr>
          </p:nvSpPr>
          <p:spPr>
            <a:xfrm>
              <a:off x="8915400" y="3819525"/>
              <a:ext cx="57151" cy="19051"/>
            </a:xfrm>
            <a:custGeom>
              <a:avLst/>
              <a:gdLst/>
              <a:ahLst/>
              <a:cxnLst/>
              <a:rect l="0" t="0" r="0" b="0"/>
              <a:pathLst>
                <a:path w="57151" h="19051">
                  <a:moveTo>
                    <a:pt x="0" y="19050"/>
                  </a:moveTo>
                  <a:lnTo>
                    <a:pt x="0" y="19050"/>
                  </a:lnTo>
                  <a:lnTo>
                    <a:pt x="10112" y="8937"/>
                  </a:lnTo>
                  <a:lnTo>
                    <a:pt x="15208" y="7016"/>
                  </a:lnTo>
                  <a:lnTo>
                    <a:pt x="571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2931">
              <a:extLst>
                <a:ext uri="{FF2B5EF4-FFF2-40B4-BE49-F238E27FC236}">
                  <a16:creationId xmlns:a16="http://schemas.microsoft.com/office/drawing/2014/main" id="{7AEBB8DA-5A62-63CB-40A6-326A3C76ABD7}"/>
                </a:ext>
              </a:extLst>
            </p:cNvPr>
            <p:cNvSpPr/>
            <p:nvPr>
              <p:custDataLst>
                <p:tags r:id="rId189"/>
              </p:custDataLst>
            </p:nvPr>
          </p:nvSpPr>
          <p:spPr>
            <a:xfrm>
              <a:off x="8859131" y="3733800"/>
              <a:ext cx="103895" cy="198906"/>
            </a:xfrm>
            <a:custGeom>
              <a:avLst/>
              <a:gdLst/>
              <a:ahLst/>
              <a:cxnLst/>
              <a:rect l="0" t="0" r="0" b="0"/>
              <a:pathLst>
                <a:path w="103895" h="198906">
                  <a:moveTo>
                    <a:pt x="75319" y="0"/>
                  </a:moveTo>
                  <a:lnTo>
                    <a:pt x="75319" y="0"/>
                  </a:lnTo>
                  <a:lnTo>
                    <a:pt x="83521" y="0"/>
                  </a:lnTo>
                  <a:lnTo>
                    <a:pt x="66414" y="36628"/>
                  </a:lnTo>
                  <a:lnTo>
                    <a:pt x="43064" y="82455"/>
                  </a:lnTo>
                  <a:lnTo>
                    <a:pt x="23713" y="120357"/>
                  </a:lnTo>
                  <a:lnTo>
                    <a:pt x="18516" y="134983"/>
                  </a:lnTo>
                  <a:lnTo>
                    <a:pt x="5807" y="155118"/>
                  </a:lnTo>
                  <a:lnTo>
                    <a:pt x="1100" y="174490"/>
                  </a:lnTo>
                  <a:lnTo>
                    <a:pt x="0" y="187265"/>
                  </a:lnTo>
                  <a:lnTo>
                    <a:pt x="1823" y="191518"/>
                  </a:lnTo>
                  <a:lnTo>
                    <a:pt x="5156" y="194354"/>
                  </a:lnTo>
                  <a:lnTo>
                    <a:pt x="14502" y="197505"/>
                  </a:lnTo>
                  <a:lnTo>
                    <a:pt x="25712" y="198905"/>
                  </a:lnTo>
                  <a:lnTo>
                    <a:pt x="70077" y="191317"/>
                  </a:lnTo>
                  <a:lnTo>
                    <a:pt x="77576" y="190863"/>
                  </a:lnTo>
                  <a:lnTo>
                    <a:pt x="84435" y="187839"/>
                  </a:lnTo>
                  <a:lnTo>
                    <a:pt x="103894" y="1714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932">
              <a:extLst>
                <a:ext uri="{FF2B5EF4-FFF2-40B4-BE49-F238E27FC236}">
                  <a16:creationId xmlns:a16="http://schemas.microsoft.com/office/drawing/2014/main" id="{7617F82A-F573-2930-140E-8A778211D480}"/>
                </a:ext>
              </a:extLst>
            </p:cNvPr>
            <p:cNvSpPr/>
            <p:nvPr>
              <p:custDataLst>
                <p:tags r:id="rId190"/>
              </p:custDataLst>
            </p:nvPr>
          </p:nvSpPr>
          <p:spPr>
            <a:xfrm>
              <a:off x="8753475" y="3838692"/>
              <a:ext cx="93928" cy="95134"/>
            </a:xfrm>
            <a:custGeom>
              <a:avLst/>
              <a:gdLst/>
              <a:ahLst/>
              <a:cxnLst/>
              <a:rect l="0" t="0" r="0" b="0"/>
              <a:pathLst>
                <a:path w="93928" h="95134">
                  <a:moveTo>
                    <a:pt x="85725" y="9408"/>
                  </a:moveTo>
                  <a:lnTo>
                    <a:pt x="85725" y="9408"/>
                  </a:lnTo>
                  <a:lnTo>
                    <a:pt x="90782" y="9408"/>
                  </a:lnTo>
                  <a:lnTo>
                    <a:pt x="92271" y="8350"/>
                  </a:lnTo>
                  <a:lnTo>
                    <a:pt x="93263" y="6586"/>
                  </a:lnTo>
                  <a:lnTo>
                    <a:pt x="93927" y="4351"/>
                  </a:lnTo>
                  <a:lnTo>
                    <a:pt x="93309" y="2862"/>
                  </a:lnTo>
                  <a:lnTo>
                    <a:pt x="91839" y="1869"/>
                  </a:lnTo>
                  <a:lnTo>
                    <a:pt x="86327" y="766"/>
                  </a:lnTo>
                  <a:lnTo>
                    <a:pt x="59568" y="0"/>
                  </a:lnTo>
                  <a:lnTo>
                    <a:pt x="27215" y="8094"/>
                  </a:lnTo>
                  <a:lnTo>
                    <a:pt x="24492" y="9590"/>
                  </a:lnTo>
                  <a:lnTo>
                    <a:pt x="22678" y="11646"/>
                  </a:lnTo>
                  <a:lnTo>
                    <a:pt x="21469" y="14076"/>
                  </a:lnTo>
                  <a:lnTo>
                    <a:pt x="21722" y="16753"/>
                  </a:lnTo>
                  <a:lnTo>
                    <a:pt x="24823" y="22550"/>
                  </a:lnTo>
                  <a:lnTo>
                    <a:pt x="41504" y="41196"/>
                  </a:lnTo>
                  <a:lnTo>
                    <a:pt x="82134" y="64677"/>
                  </a:lnTo>
                  <a:lnTo>
                    <a:pt x="83331" y="66363"/>
                  </a:lnTo>
                  <a:lnTo>
                    <a:pt x="84661" y="71057"/>
                  </a:lnTo>
                  <a:lnTo>
                    <a:pt x="82900" y="73791"/>
                  </a:lnTo>
                  <a:lnTo>
                    <a:pt x="75297" y="79651"/>
                  </a:lnTo>
                  <a:lnTo>
                    <a:pt x="49117" y="90141"/>
                  </a:lnTo>
                  <a:lnTo>
                    <a:pt x="0" y="951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933">
              <a:extLst>
                <a:ext uri="{FF2B5EF4-FFF2-40B4-BE49-F238E27FC236}">
                  <a16:creationId xmlns:a16="http://schemas.microsoft.com/office/drawing/2014/main" id="{8C9E7E60-7EE6-1E26-7577-E11B938D8D02}"/>
                </a:ext>
              </a:extLst>
            </p:cNvPr>
            <p:cNvSpPr/>
            <p:nvPr>
              <p:custDataLst>
                <p:tags r:id="rId191"/>
              </p:custDataLst>
            </p:nvPr>
          </p:nvSpPr>
          <p:spPr>
            <a:xfrm>
              <a:off x="8724900" y="3800475"/>
              <a:ext cx="9526" cy="19051"/>
            </a:xfrm>
            <a:custGeom>
              <a:avLst/>
              <a:gdLst/>
              <a:ahLst/>
              <a:cxnLst/>
              <a:rect l="0" t="0" r="0" b="0"/>
              <a:pathLst>
                <a:path w="9526" h="19051">
                  <a:moveTo>
                    <a:pt x="0" y="19050"/>
                  </a:moveTo>
                  <a:lnTo>
                    <a:pt x="0" y="19050"/>
                  </a:lnTo>
                  <a:lnTo>
                    <a:pt x="0" y="8937"/>
                  </a:lnTo>
                  <a:lnTo>
                    <a:pt x="1058" y="5958"/>
                  </a:lnTo>
                  <a:lnTo>
                    <a:pt x="2824" y="3972"/>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934">
              <a:extLst>
                <a:ext uri="{FF2B5EF4-FFF2-40B4-BE49-F238E27FC236}">
                  <a16:creationId xmlns:a16="http://schemas.microsoft.com/office/drawing/2014/main" id="{B6F3FBFC-210F-9D2B-EA25-23316C9FB963}"/>
                </a:ext>
              </a:extLst>
            </p:cNvPr>
            <p:cNvSpPr/>
            <p:nvPr>
              <p:custDataLst>
                <p:tags r:id="rId192"/>
              </p:custDataLst>
            </p:nvPr>
          </p:nvSpPr>
          <p:spPr>
            <a:xfrm>
              <a:off x="8667750" y="3833087"/>
              <a:ext cx="27253" cy="100739"/>
            </a:xfrm>
            <a:custGeom>
              <a:avLst/>
              <a:gdLst/>
              <a:ahLst/>
              <a:cxnLst/>
              <a:rect l="0" t="0" r="0" b="0"/>
              <a:pathLst>
                <a:path w="27253" h="100739">
                  <a:moveTo>
                    <a:pt x="19050" y="5488"/>
                  </a:moveTo>
                  <a:lnTo>
                    <a:pt x="19050" y="5488"/>
                  </a:lnTo>
                  <a:lnTo>
                    <a:pt x="24107" y="431"/>
                  </a:lnTo>
                  <a:lnTo>
                    <a:pt x="25596" y="0"/>
                  </a:lnTo>
                  <a:lnTo>
                    <a:pt x="26588" y="771"/>
                  </a:lnTo>
                  <a:lnTo>
                    <a:pt x="27252" y="2344"/>
                  </a:lnTo>
                  <a:lnTo>
                    <a:pt x="23126" y="14669"/>
                  </a:lnTo>
                  <a:lnTo>
                    <a:pt x="12048" y="43961"/>
                  </a:lnTo>
                  <a:lnTo>
                    <a:pt x="7450" y="62748"/>
                  </a:lnTo>
                  <a:lnTo>
                    <a:pt x="1472" y="83003"/>
                  </a:lnTo>
                  <a:lnTo>
                    <a:pt x="0" y="10073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2935">
              <a:extLst>
                <a:ext uri="{FF2B5EF4-FFF2-40B4-BE49-F238E27FC236}">
                  <a16:creationId xmlns:a16="http://schemas.microsoft.com/office/drawing/2014/main" id="{4CFF2C20-E10A-F195-1022-F147A403C829}"/>
                </a:ext>
              </a:extLst>
            </p:cNvPr>
            <p:cNvSpPr/>
            <p:nvPr>
              <p:custDataLst>
                <p:tags r:id="rId193"/>
              </p:custDataLst>
            </p:nvPr>
          </p:nvSpPr>
          <p:spPr>
            <a:xfrm>
              <a:off x="8506587" y="3705225"/>
              <a:ext cx="142114" cy="205828"/>
            </a:xfrm>
            <a:custGeom>
              <a:avLst/>
              <a:gdLst/>
              <a:ahLst/>
              <a:cxnLst/>
              <a:rect l="0" t="0" r="0" b="0"/>
              <a:pathLst>
                <a:path w="142114" h="205828">
                  <a:moveTo>
                    <a:pt x="94488" y="161925"/>
                  </a:moveTo>
                  <a:lnTo>
                    <a:pt x="94488" y="161925"/>
                  </a:lnTo>
                  <a:lnTo>
                    <a:pt x="102690" y="153724"/>
                  </a:lnTo>
                  <a:lnTo>
                    <a:pt x="111356" y="151604"/>
                  </a:lnTo>
                  <a:lnTo>
                    <a:pt x="117156" y="147460"/>
                  </a:lnTo>
                  <a:lnTo>
                    <a:pt x="120436" y="142091"/>
                  </a:lnTo>
                  <a:lnTo>
                    <a:pt x="122544" y="130020"/>
                  </a:lnTo>
                  <a:lnTo>
                    <a:pt x="120011" y="123756"/>
                  </a:lnTo>
                  <a:lnTo>
                    <a:pt x="114817" y="116168"/>
                  </a:lnTo>
                  <a:lnTo>
                    <a:pt x="93690" y="109797"/>
                  </a:lnTo>
                  <a:lnTo>
                    <a:pt x="77907" y="109829"/>
                  </a:lnTo>
                  <a:lnTo>
                    <a:pt x="45469" y="118473"/>
                  </a:lnTo>
                  <a:lnTo>
                    <a:pt x="17151" y="136918"/>
                  </a:lnTo>
                  <a:lnTo>
                    <a:pt x="7905" y="144814"/>
                  </a:lnTo>
                  <a:lnTo>
                    <a:pt x="3090" y="154673"/>
                  </a:lnTo>
                  <a:lnTo>
                    <a:pt x="0" y="178249"/>
                  </a:lnTo>
                  <a:lnTo>
                    <a:pt x="5220" y="190700"/>
                  </a:lnTo>
                  <a:lnTo>
                    <a:pt x="9576" y="196983"/>
                  </a:lnTo>
                  <a:lnTo>
                    <a:pt x="15656" y="201172"/>
                  </a:lnTo>
                  <a:lnTo>
                    <a:pt x="30877" y="205827"/>
                  </a:lnTo>
                  <a:lnTo>
                    <a:pt x="45403" y="205073"/>
                  </a:lnTo>
                  <a:lnTo>
                    <a:pt x="77031" y="195966"/>
                  </a:lnTo>
                  <a:lnTo>
                    <a:pt x="92373" y="184462"/>
                  </a:lnTo>
                  <a:lnTo>
                    <a:pt x="105190" y="168766"/>
                  </a:lnTo>
                  <a:lnTo>
                    <a:pt x="117297" y="143138"/>
                  </a:lnTo>
                  <a:lnTo>
                    <a:pt x="127360" y="103346"/>
                  </a:lnTo>
                  <a:lnTo>
                    <a:pt x="139439" y="64501"/>
                  </a:lnTo>
                  <a:lnTo>
                    <a:pt x="141760" y="20880"/>
                  </a:lnTo>
                  <a:lnTo>
                    <a:pt x="142113"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2936">
              <a:extLst>
                <a:ext uri="{FF2B5EF4-FFF2-40B4-BE49-F238E27FC236}">
                  <a16:creationId xmlns:a16="http://schemas.microsoft.com/office/drawing/2014/main" id="{3087AE9F-E25D-810E-490D-3A52512CCEF4}"/>
                </a:ext>
              </a:extLst>
            </p:cNvPr>
            <p:cNvSpPr/>
            <p:nvPr>
              <p:custDataLst>
                <p:tags r:id="rId194"/>
              </p:custDataLst>
            </p:nvPr>
          </p:nvSpPr>
          <p:spPr>
            <a:xfrm>
              <a:off x="8191500" y="3810523"/>
              <a:ext cx="152401" cy="18528"/>
            </a:xfrm>
            <a:custGeom>
              <a:avLst/>
              <a:gdLst/>
              <a:ahLst/>
              <a:cxnLst/>
              <a:rect l="0" t="0" r="0" b="0"/>
              <a:pathLst>
                <a:path w="152401" h="18528">
                  <a:moveTo>
                    <a:pt x="0" y="18527"/>
                  </a:moveTo>
                  <a:lnTo>
                    <a:pt x="0" y="18527"/>
                  </a:lnTo>
                  <a:lnTo>
                    <a:pt x="10113" y="8414"/>
                  </a:lnTo>
                  <a:lnTo>
                    <a:pt x="23544" y="3449"/>
                  </a:lnTo>
                  <a:lnTo>
                    <a:pt x="68325" y="0"/>
                  </a:lnTo>
                  <a:lnTo>
                    <a:pt x="152400" y="900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2937">
              <a:extLst>
                <a:ext uri="{FF2B5EF4-FFF2-40B4-BE49-F238E27FC236}">
                  <a16:creationId xmlns:a16="http://schemas.microsoft.com/office/drawing/2014/main" id="{91E6601E-5D5F-11FE-B37E-33A032C7FA83}"/>
                </a:ext>
              </a:extLst>
            </p:cNvPr>
            <p:cNvSpPr/>
            <p:nvPr>
              <p:custDataLst>
                <p:tags r:id="rId195"/>
              </p:custDataLst>
            </p:nvPr>
          </p:nvSpPr>
          <p:spPr>
            <a:xfrm>
              <a:off x="8201180" y="3705225"/>
              <a:ext cx="114146" cy="209546"/>
            </a:xfrm>
            <a:custGeom>
              <a:avLst/>
              <a:gdLst/>
              <a:ahLst/>
              <a:cxnLst/>
              <a:rect l="0" t="0" r="0" b="0"/>
              <a:pathLst>
                <a:path w="114146" h="209546">
                  <a:moveTo>
                    <a:pt x="37945" y="0"/>
                  </a:moveTo>
                  <a:lnTo>
                    <a:pt x="37945" y="0"/>
                  </a:lnTo>
                  <a:lnTo>
                    <a:pt x="51202" y="0"/>
                  </a:lnTo>
                  <a:lnTo>
                    <a:pt x="52074" y="2117"/>
                  </a:lnTo>
                  <a:lnTo>
                    <a:pt x="43229" y="41684"/>
                  </a:lnTo>
                  <a:lnTo>
                    <a:pt x="31383" y="84551"/>
                  </a:lnTo>
                  <a:lnTo>
                    <a:pt x="19073" y="129680"/>
                  </a:lnTo>
                  <a:lnTo>
                    <a:pt x="5800" y="172221"/>
                  </a:lnTo>
                  <a:lnTo>
                    <a:pt x="0" y="207358"/>
                  </a:lnTo>
                  <a:lnTo>
                    <a:pt x="1006" y="208089"/>
                  </a:lnTo>
                  <a:lnTo>
                    <a:pt x="8059" y="209358"/>
                  </a:lnTo>
                  <a:lnTo>
                    <a:pt x="50040" y="209545"/>
                  </a:lnTo>
                  <a:lnTo>
                    <a:pt x="82901" y="208491"/>
                  </a:lnTo>
                  <a:lnTo>
                    <a:pt x="86966" y="206727"/>
                  </a:lnTo>
                  <a:lnTo>
                    <a:pt x="92541" y="203004"/>
                  </a:lnTo>
                  <a:lnTo>
                    <a:pt x="101629" y="200908"/>
                  </a:lnTo>
                  <a:lnTo>
                    <a:pt x="114145" y="2000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4" name="SMARTInkShape-Group530">
            <a:extLst>
              <a:ext uri="{FF2B5EF4-FFF2-40B4-BE49-F238E27FC236}">
                <a16:creationId xmlns:a16="http://schemas.microsoft.com/office/drawing/2014/main" id="{2DB664CC-7FE4-CD2E-D783-CB215CF1C309}"/>
              </a:ext>
            </a:extLst>
          </p:cNvPr>
          <p:cNvGrpSpPr/>
          <p:nvPr/>
        </p:nvGrpSpPr>
        <p:grpSpPr>
          <a:xfrm>
            <a:off x="7669159" y="3696141"/>
            <a:ext cx="265131" cy="285310"/>
            <a:chOff x="7669159" y="3696141"/>
            <a:chExt cx="265131" cy="285310"/>
          </a:xfrm>
        </p:grpSpPr>
        <p:sp>
          <p:nvSpPr>
            <p:cNvPr id="351" name="SMARTInkShape-2938">
              <a:extLst>
                <a:ext uri="{FF2B5EF4-FFF2-40B4-BE49-F238E27FC236}">
                  <a16:creationId xmlns:a16="http://schemas.microsoft.com/office/drawing/2014/main" id="{B4FDBCF6-9A68-7381-C154-B2708AC41BEC}"/>
                </a:ext>
              </a:extLst>
            </p:cNvPr>
            <p:cNvSpPr/>
            <p:nvPr>
              <p:custDataLst>
                <p:tags r:id="rId184"/>
              </p:custDataLst>
            </p:nvPr>
          </p:nvSpPr>
          <p:spPr>
            <a:xfrm>
              <a:off x="7781925" y="3876675"/>
              <a:ext cx="123826" cy="9526"/>
            </a:xfrm>
            <a:custGeom>
              <a:avLst/>
              <a:gdLst/>
              <a:ahLst/>
              <a:cxnLst/>
              <a:rect l="0" t="0" r="0" b="0"/>
              <a:pathLst>
                <a:path w="123826" h="9526">
                  <a:moveTo>
                    <a:pt x="0" y="9525"/>
                  </a:moveTo>
                  <a:lnTo>
                    <a:pt x="0" y="9525"/>
                  </a:lnTo>
                  <a:lnTo>
                    <a:pt x="31083" y="1986"/>
                  </a:lnTo>
                  <a:lnTo>
                    <a:pt x="76531" y="262"/>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939">
              <a:extLst>
                <a:ext uri="{FF2B5EF4-FFF2-40B4-BE49-F238E27FC236}">
                  <a16:creationId xmlns:a16="http://schemas.microsoft.com/office/drawing/2014/main" id="{15C3B068-5FC7-631F-CCE4-6288FE654333}"/>
                </a:ext>
              </a:extLst>
            </p:cNvPr>
            <p:cNvSpPr/>
            <p:nvPr>
              <p:custDataLst>
                <p:tags r:id="rId185"/>
              </p:custDataLst>
            </p:nvPr>
          </p:nvSpPr>
          <p:spPr>
            <a:xfrm>
              <a:off x="7782475" y="3696141"/>
              <a:ext cx="151815" cy="285310"/>
            </a:xfrm>
            <a:custGeom>
              <a:avLst/>
              <a:gdLst/>
              <a:ahLst/>
              <a:cxnLst/>
              <a:rect l="0" t="0" r="0" b="0"/>
              <a:pathLst>
                <a:path w="151815" h="285310">
                  <a:moveTo>
                    <a:pt x="123275" y="85284"/>
                  </a:moveTo>
                  <a:lnTo>
                    <a:pt x="123275" y="85284"/>
                  </a:lnTo>
                  <a:lnTo>
                    <a:pt x="139676" y="60681"/>
                  </a:lnTo>
                  <a:lnTo>
                    <a:pt x="144798" y="46871"/>
                  </a:lnTo>
                  <a:lnTo>
                    <a:pt x="148715" y="40695"/>
                  </a:lnTo>
                  <a:lnTo>
                    <a:pt x="150921" y="31268"/>
                  </a:lnTo>
                  <a:lnTo>
                    <a:pt x="151814" y="10963"/>
                  </a:lnTo>
                  <a:lnTo>
                    <a:pt x="142716" y="0"/>
                  </a:lnTo>
                  <a:lnTo>
                    <a:pt x="128252" y="7250"/>
                  </a:lnTo>
                  <a:lnTo>
                    <a:pt x="110813" y="21960"/>
                  </a:lnTo>
                  <a:lnTo>
                    <a:pt x="80760" y="68929"/>
                  </a:lnTo>
                  <a:lnTo>
                    <a:pt x="59177" y="109374"/>
                  </a:lnTo>
                  <a:lnTo>
                    <a:pt x="35577" y="151564"/>
                  </a:lnTo>
                  <a:lnTo>
                    <a:pt x="21084" y="191862"/>
                  </a:lnTo>
                  <a:lnTo>
                    <a:pt x="11975" y="207762"/>
                  </a:lnTo>
                  <a:lnTo>
                    <a:pt x="1308" y="246235"/>
                  </a:lnTo>
                  <a:lnTo>
                    <a:pt x="0" y="263736"/>
                  </a:lnTo>
                  <a:lnTo>
                    <a:pt x="8975" y="28530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940">
              <a:extLst>
                <a:ext uri="{FF2B5EF4-FFF2-40B4-BE49-F238E27FC236}">
                  <a16:creationId xmlns:a16="http://schemas.microsoft.com/office/drawing/2014/main" id="{CF3C2456-9917-4731-17E1-274D1D7DC637}"/>
                </a:ext>
              </a:extLst>
            </p:cNvPr>
            <p:cNvSpPr/>
            <p:nvPr>
              <p:custDataLst>
                <p:tags r:id="rId186"/>
              </p:custDataLst>
            </p:nvPr>
          </p:nvSpPr>
          <p:spPr>
            <a:xfrm>
              <a:off x="7669159" y="3758300"/>
              <a:ext cx="103123" cy="108062"/>
            </a:xfrm>
            <a:custGeom>
              <a:avLst/>
              <a:gdLst/>
              <a:ahLst/>
              <a:cxnLst/>
              <a:rect l="0" t="0" r="0" b="0"/>
              <a:pathLst>
                <a:path w="103123" h="108062">
                  <a:moveTo>
                    <a:pt x="84191" y="42175"/>
                  </a:moveTo>
                  <a:lnTo>
                    <a:pt x="84191" y="42175"/>
                  </a:lnTo>
                  <a:lnTo>
                    <a:pt x="102839" y="23527"/>
                  </a:lnTo>
                  <a:lnTo>
                    <a:pt x="103122" y="18188"/>
                  </a:lnTo>
                  <a:lnTo>
                    <a:pt x="102104" y="16658"/>
                  </a:lnTo>
                  <a:lnTo>
                    <a:pt x="100366" y="15639"/>
                  </a:lnTo>
                  <a:lnTo>
                    <a:pt x="98149" y="14960"/>
                  </a:lnTo>
                  <a:lnTo>
                    <a:pt x="96672" y="13448"/>
                  </a:lnTo>
                  <a:lnTo>
                    <a:pt x="95029" y="8946"/>
                  </a:lnTo>
                  <a:lnTo>
                    <a:pt x="88655" y="3418"/>
                  </a:lnTo>
                  <a:lnTo>
                    <a:pt x="83992" y="462"/>
                  </a:lnTo>
                  <a:lnTo>
                    <a:pt x="70345" y="0"/>
                  </a:lnTo>
                  <a:lnTo>
                    <a:pt x="54755" y="4380"/>
                  </a:lnTo>
                  <a:lnTo>
                    <a:pt x="15939" y="30351"/>
                  </a:lnTo>
                  <a:lnTo>
                    <a:pt x="10116" y="38526"/>
                  </a:lnTo>
                  <a:lnTo>
                    <a:pt x="1918" y="68140"/>
                  </a:lnTo>
                  <a:lnTo>
                    <a:pt x="0" y="84054"/>
                  </a:lnTo>
                  <a:lnTo>
                    <a:pt x="1605" y="90203"/>
                  </a:lnTo>
                  <a:lnTo>
                    <a:pt x="9034" y="99857"/>
                  </a:lnTo>
                  <a:lnTo>
                    <a:pt x="25035" y="104853"/>
                  </a:lnTo>
                  <a:lnTo>
                    <a:pt x="54632" y="108061"/>
                  </a:lnTo>
                  <a:lnTo>
                    <a:pt x="63293" y="105677"/>
                  </a:lnTo>
                  <a:lnTo>
                    <a:pt x="67084" y="103560"/>
                  </a:lnTo>
                  <a:lnTo>
                    <a:pt x="77476" y="90467"/>
                  </a:lnTo>
                  <a:lnTo>
                    <a:pt x="90846" y="56178"/>
                  </a:lnTo>
                  <a:lnTo>
                    <a:pt x="91803" y="51510"/>
                  </a:lnTo>
                  <a:lnTo>
                    <a:pt x="91382" y="47340"/>
                  </a:lnTo>
                  <a:lnTo>
                    <a:pt x="85348" y="29737"/>
                  </a:lnTo>
                  <a:lnTo>
                    <a:pt x="83903" y="27533"/>
                  </a:lnTo>
                  <a:lnTo>
                    <a:pt x="81883" y="26064"/>
                  </a:lnTo>
                  <a:lnTo>
                    <a:pt x="74666" y="231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7" name="SMARTInkShape-Group531">
            <a:extLst>
              <a:ext uri="{FF2B5EF4-FFF2-40B4-BE49-F238E27FC236}">
                <a16:creationId xmlns:a16="http://schemas.microsoft.com/office/drawing/2014/main" id="{5EEF0C11-E089-0A86-DEE3-EAC10034B45B}"/>
              </a:ext>
            </a:extLst>
          </p:cNvPr>
          <p:cNvGrpSpPr/>
          <p:nvPr/>
        </p:nvGrpSpPr>
        <p:grpSpPr>
          <a:xfrm>
            <a:off x="5858220" y="3609975"/>
            <a:ext cx="1555864" cy="254224"/>
            <a:chOff x="5858220" y="3609975"/>
            <a:chExt cx="1555864" cy="254224"/>
          </a:xfrm>
        </p:grpSpPr>
        <p:sp>
          <p:nvSpPr>
            <p:cNvPr id="355" name="SMARTInkShape-2941">
              <a:extLst>
                <a:ext uri="{FF2B5EF4-FFF2-40B4-BE49-F238E27FC236}">
                  <a16:creationId xmlns:a16="http://schemas.microsoft.com/office/drawing/2014/main" id="{3691B542-C5C3-F6AA-5097-BC69D20C19EB}"/>
                </a:ext>
              </a:extLst>
            </p:cNvPr>
            <p:cNvSpPr/>
            <p:nvPr>
              <p:custDataLst>
                <p:tags r:id="rId172"/>
              </p:custDataLst>
            </p:nvPr>
          </p:nvSpPr>
          <p:spPr>
            <a:xfrm>
              <a:off x="7290818" y="3744021"/>
              <a:ext cx="123266" cy="113605"/>
            </a:xfrm>
            <a:custGeom>
              <a:avLst/>
              <a:gdLst/>
              <a:ahLst/>
              <a:cxnLst/>
              <a:rect l="0" t="0" r="0" b="0"/>
              <a:pathLst>
                <a:path w="123266" h="113605">
                  <a:moveTo>
                    <a:pt x="33907" y="37404"/>
                  </a:moveTo>
                  <a:lnTo>
                    <a:pt x="33907" y="37404"/>
                  </a:lnTo>
                  <a:lnTo>
                    <a:pt x="47164" y="50661"/>
                  </a:lnTo>
                  <a:lnTo>
                    <a:pt x="50153" y="51534"/>
                  </a:lnTo>
                  <a:lnTo>
                    <a:pt x="53204" y="51057"/>
                  </a:lnTo>
                  <a:lnTo>
                    <a:pt x="60476" y="48764"/>
                  </a:lnTo>
                  <a:lnTo>
                    <a:pt x="77528" y="45356"/>
                  </a:lnTo>
                  <a:lnTo>
                    <a:pt x="100101" y="31881"/>
                  </a:lnTo>
                  <a:lnTo>
                    <a:pt x="121907" y="7226"/>
                  </a:lnTo>
                  <a:lnTo>
                    <a:pt x="123265" y="4585"/>
                  </a:lnTo>
                  <a:lnTo>
                    <a:pt x="123113" y="2825"/>
                  </a:lnTo>
                  <a:lnTo>
                    <a:pt x="121953" y="1652"/>
                  </a:lnTo>
                  <a:lnTo>
                    <a:pt x="105150" y="0"/>
                  </a:lnTo>
                  <a:lnTo>
                    <a:pt x="80063" y="4567"/>
                  </a:lnTo>
                  <a:lnTo>
                    <a:pt x="32455" y="34970"/>
                  </a:lnTo>
                  <a:lnTo>
                    <a:pt x="9958" y="58555"/>
                  </a:lnTo>
                  <a:lnTo>
                    <a:pt x="2096" y="73615"/>
                  </a:lnTo>
                  <a:lnTo>
                    <a:pt x="0" y="80595"/>
                  </a:lnTo>
                  <a:lnTo>
                    <a:pt x="492" y="93995"/>
                  </a:lnTo>
                  <a:lnTo>
                    <a:pt x="2105" y="100531"/>
                  </a:lnTo>
                  <a:lnTo>
                    <a:pt x="5297" y="104889"/>
                  </a:lnTo>
                  <a:lnTo>
                    <a:pt x="9542" y="107794"/>
                  </a:lnTo>
                  <a:lnTo>
                    <a:pt x="25629" y="111882"/>
                  </a:lnTo>
                  <a:lnTo>
                    <a:pt x="69389" y="113377"/>
                  </a:lnTo>
                  <a:lnTo>
                    <a:pt x="100582" y="11360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942">
              <a:extLst>
                <a:ext uri="{FF2B5EF4-FFF2-40B4-BE49-F238E27FC236}">
                  <a16:creationId xmlns:a16="http://schemas.microsoft.com/office/drawing/2014/main" id="{4B66D231-95BF-FA9F-56B7-FF77E3385D57}"/>
                </a:ext>
              </a:extLst>
            </p:cNvPr>
            <p:cNvSpPr/>
            <p:nvPr>
              <p:custDataLst>
                <p:tags r:id="rId173"/>
              </p:custDataLst>
            </p:nvPr>
          </p:nvSpPr>
          <p:spPr>
            <a:xfrm>
              <a:off x="7162800" y="3745274"/>
              <a:ext cx="133351" cy="118925"/>
            </a:xfrm>
            <a:custGeom>
              <a:avLst/>
              <a:gdLst/>
              <a:ahLst/>
              <a:cxnLst/>
              <a:rect l="0" t="0" r="0" b="0"/>
              <a:pathLst>
                <a:path w="133351" h="118925">
                  <a:moveTo>
                    <a:pt x="0" y="36151"/>
                  </a:moveTo>
                  <a:lnTo>
                    <a:pt x="0" y="36151"/>
                  </a:lnTo>
                  <a:lnTo>
                    <a:pt x="18542" y="0"/>
                  </a:lnTo>
                  <a:lnTo>
                    <a:pt x="18711" y="409"/>
                  </a:lnTo>
                  <a:lnTo>
                    <a:pt x="18899" y="3685"/>
                  </a:lnTo>
                  <a:lnTo>
                    <a:pt x="10399" y="49542"/>
                  </a:lnTo>
                  <a:lnTo>
                    <a:pt x="9640" y="93810"/>
                  </a:lnTo>
                  <a:lnTo>
                    <a:pt x="11719" y="101049"/>
                  </a:lnTo>
                  <a:lnTo>
                    <a:pt x="19672" y="111914"/>
                  </a:lnTo>
                  <a:lnTo>
                    <a:pt x="27441" y="117449"/>
                  </a:lnTo>
                  <a:lnTo>
                    <a:pt x="30994" y="118924"/>
                  </a:lnTo>
                  <a:lnTo>
                    <a:pt x="40587" y="117742"/>
                  </a:lnTo>
                  <a:lnTo>
                    <a:pt x="51905" y="112630"/>
                  </a:lnTo>
                  <a:lnTo>
                    <a:pt x="69118" y="97852"/>
                  </a:lnTo>
                  <a:lnTo>
                    <a:pt x="99337" y="53789"/>
                  </a:lnTo>
                  <a:lnTo>
                    <a:pt x="133350" y="75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2943">
              <a:extLst>
                <a:ext uri="{FF2B5EF4-FFF2-40B4-BE49-F238E27FC236}">
                  <a16:creationId xmlns:a16="http://schemas.microsoft.com/office/drawing/2014/main" id="{2E278612-3439-6B21-40FD-8CDEBFBBB6F6}"/>
                </a:ext>
              </a:extLst>
            </p:cNvPr>
            <p:cNvSpPr/>
            <p:nvPr>
              <p:custDataLst>
                <p:tags r:id="rId174"/>
              </p:custDataLst>
            </p:nvPr>
          </p:nvSpPr>
          <p:spPr>
            <a:xfrm>
              <a:off x="7077075" y="3631673"/>
              <a:ext cx="47233" cy="197378"/>
            </a:xfrm>
            <a:custGeom>
              <a:avLst/>
              <a:gdLst/>
              <a:ahLst/>
              <a:cxnLst/>
              <a:rect l="0" t="0" r="0" b="0"/>
              <a:pathLst>
                <a:path w="47233" h="197378">
                  <a:moveTo>
                    <a:pt x="38100" y="16402"/>
                  </a:moveTo>
                  <a:lnTo>
                    <a:pt x="38100" y="16402"/>
                  </a:lnTo>
                  <a:lnTo>
                    <a:pt x="46300" y="0"/>
                  </a:lnTo>
                  <a:lnTo>
                    <a:pt x="46742" y="1234"/>
                  </a:lnTo>
                  <a:lnTo>
                    <a:pt x="47232" y="8249"/>
                  </a:lnTo>
                  <a:lnTo>
                    <a:pt x="29673" y="53951"/>
                  </a:lnTo>
                  <a:lnTo>
                    <a:pt x="16091" y="92493"/>
                  </a:lnTo>
                  <a:lnTo>
                    <a:pt x="10822" y="135110"/>
                  </a:lnTo>
                  <a:lnTo>
                    <a:pt x="0" y="19737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2944">
              <a:extLst>
                <a:ext uri="{FF2B5EF4-FFF2-40B4-BE49-F238E27FC236}">
                  <a16:creationId xmlns:a16="http://schemas.microsoft.com/office/drawing/2014/main" id="{C7268682-B094-4E26-8519-97C8B5A7EC9A}"/>
                </a:ext>
              </a:extLst>
            </p:cNvPr>
            <p:cNvSpPr/>
            <p:nvPr>
              <p:custDataLst>
                <p:tags r:id="rId175"/>
              </p:custDataLst>
            </p:nvPr>
          </p:nvSpPr>
          <p:spPr>
            <a:xfrm>
              <a:off x="6896737" y="3745161"/>
              <a:ext cx="170814" cy="111743"/>
            </a:xfrm>
            <a:custGeom>
              <a:avLst/>
              <a:gdLst/>
              <a:ahLst/>
              <a:cxnLst/>
              <a:rect l="0" t="0" r="0" b="0"/>
              <a:pathLst>
                <a:path w="170814" h="111743">
                  <a:moveTo>
                    <a:pt x="94613" y="36264"/>
                  </a:moveTo>
                  <a:lnTo>
                    <a:pt x="94613" y="36264"/>
                  </a:lnTo>
                  <a:lnTo>
                    <a:pt x="102813" y="36264"/>
                  </a:lnTo>
                  <a:lnTo>
                    <a:pt x="103255" y="35206"/>
                  </a:lnTo>
                  <a:lnTo>
                    <a:pt x="104128" y="21799"/>
                  </a:lnTo>
                  <a:lnTo>
                    <a:pt x="101311" y="16430"/>
                  </a:lnTo>
                  <a:lnTo>
                    <a:pt x="95473" y="10515"/>
                  </a:lnTo>
                  <a:lnTo>
                    <a:pt x="81344" y="2294"/>
                  </a:lnTo>
                  <a:lnTo>
                    <a:pt x="73546" y="0"/>
                  </a:lnTo>
                  <a:lnTo>
                    <a:pt x="63730" y="1802"/>
                  </a:lnTo>
                  <a:lnTo>
                    <a:pt x="35126" y="16639"/>
                  </a:lnTo>
                  <a:lnTo>
                    <a:pt x="18308" y="33859"/>
                  </a:lnTo>
                  <a:lnTo>
                    <a:pt x="6622" y="52367"/>
                  </a:lnTo>
                  <a:lnTo>
                    <a:pt x="1514" y="71257"/>
                  </a:lnTo>
                  <a:lnTo>
                    <a:pt x="0" y="90259"/>
                  </a:lnTo>
                  <a:lnTo>
                    <a:pt x="2468" y="100126"/>
                  </a:lnTo>
                  <a:lnTo>
                    <a:pt x="7620" y="110027"/>
                  </a:lnTo>
                  <a:lnTo>
                    <a:pt x="9101" y="110839"/>
                  </a:lnTo>
                  <a:lnTo>
                    <a:pt x="13569" y="111742"/>
                  </a:lnTo>
                  <a:lnTo>
                    <a:pt x="27091" y="107194"/>
                  </a:lnTo>
                  <a:lnTo>
                    <a:pt x="39446" y="99143"/>
                  </a:lnTo>
                  <a:lnTo>
                    <a:pt x="59179" y="76268"/>
                  </a:lnTo>
                  <a:lnTo>
                    <a:pt x="68281" y="68860"/>
                  </a:lnTo>
                  <a:lnTo>
                    <a:pt x="92812" y="38155"/>
                  </a:lnTo>
                  <a:lnTo>
                    <a:pt x="93812" y="34282"/>
                  </a:lnTo>
                  <a:lnTo>
                    <a:pt x="94257" y="31150"/>
                  </a:lnTo>
                  <a:lnTo>
                    <a:pt x="94566" y="40438"/>
                  </a:lnTo>
                  <a:lnTo>
                    <a:pt x="85479" y="85374"/>
                  </a:lnTo>
                  <a:lnTo>
                    <a:pt x="86407" y="88054"/>
                  </a:lnTo>
                  <a:lnTo>
                    <a:pt x="88084" y="89841"/>
                  </a:lnTo>
                  <a:lnTo>
                    <a:pt x="95501" y="95177"/>
                  </a:lnTo>
                  <a:lnTo>
                    <a:pt x="98381" y="97765"/>
                  </a:lnTo>
                  <a:lnTo>
                    <a:pt x="107224" y="100639"/>
                  </a:lnTo>
                  <a:lnTo>
                    <a:pt x="112546" y="101406"/>
                  </a:lnTo>
                  <a:lnTo>
                    <a:pt x="135205" y="97428"/>
                  </a:lnTo>
                  <a:lnTo>
                    <a:pt x="151913" y="89547"/>
                  </a:lnTo>
                  <a:lnTo>
                    <a:pt x="170813" y="648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945">
              <a:extLst>
                <a:ext uri="{FF2B5EF4-FFF2-40B4-BE49-F238E27FC236}">
                  <a16:creationId xmlns:a16="http://schemas.microsoft.com/office/drawing/2014/main" id="{647CDD29-9B32-0636-37EA-C271A6A8AFC3}"/>
                </a:ext>
              </a:extLst>
            </p:cNvPr>
            <p:cNvSpPr/>
            <p:nvPr>
              <p:custDataLst>
                <p:tags r:id="rId176"/>
              </p:custDataLst>
            </p:nvPr>
          </p:nvSpPr>
          <p:spPr>
            <a:xfrm>
              <a:off x="6753225" y="3743325"/>
              <a:ext cx="152401" cy="118333"/>
            </a:xfrm>
            <a:custGeom>
              <a:avLst/>
              <a:gdLst/>
              <a:ahLst/>
              <a:cxnLst/>
              <a:rect l="0" t="0" r="0" b="0"/>
              <a:pathLst>
                <a:path w="152401" h="118333">
                  <a:moveTo>
                    <a:pt x="0" y="19050"/>
                  </a:moveTo>
                  <a:lnTo>
                    <a:pt x="0" y="19050"/>
                  </a:lnTo>
                  <a:lnTo>
                    <a:pt x="5056" y="19050"/>
                  </a:lnTo>
                  <a:lnTo>
                    <a:pt x="6545" y="17992"/>
                  </a:lnTo>
                  <a:lnTo>
                    <a:pt x="7538" y="16228"/>
                  </a:lnTo>
                  <a:lnTo>
                    <a:pt x="8200" y="13993"/>
                  </a:lnTo>
                  <a:lnTo>
                    <a:pt x="9701" y="14620"/>
                  </a:lnTo>
                  <a:lnTo>
                    <a:pt x="14189" y="20962"/>
                  </a:lnTo>
                  <a:lnTo>
                    <a:pt x="17610" y="31376"/>
                  </a:lnTo>
                  <a:lnTo>
                    <a:pt x="23980" y="77282"/>
                  </a:lnTo>
                  <a:lnTo>
                    <a:pt x="28725" y="99305"/>
                  </a:lnTo>
                  <a:lnTo>
                    <a:pt x="38757" y="113847"/>
                  </a:lnTo>
                  <a:lnTo>
                    <a:pt x="41713" y="117173"/>
                  </a:lnTo>
                  <a:lnTo>
                    <a:pt x="44742" y="118332"/>
                  </a:lnTo>
                  <a:lnTo>
                    <a:pt x="47820" y="118047"/>
                  </a:lnTo>
                  <a:lnTo>
                    <a:pt x="57207" y="115410"/>
                  </a:lnTo>
                  <a:lnTo>
                    <a:pt x="60364" y="115040"/>
                  </a:lnTo>
                  <a:lnTo>
                    <a:pt x="66692" y="111807"/>
                  </a:lnTo>
                  <a:lnTo>
                    <a:pt x="69861" y="109463"/>
                  </a:lnTo>
                  <a:lnTo>
                    <a:pt x="73382" y="104036"/>
                  </a:lnTo>
                  <a:lnTo>
                    <a:pt x="76006" y="98097"/>
                  </a:lnTo>
                  <a:lnTo>
                    <a:pt x="99941" y="57591"/>
                  </a:lnTo>
                  <a:lnTo>
                    <a:pt x="130374" y="14639"/>
                  </a:lnTo>
                  <a:lnTo>
                    <a:pt x="139171" y="4338"/>
                  </a:lnTo>
                  <a:lnTo>
                    <a:pt x="1524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946">
              <a:extLst>
                <a:ext uri="{FF2B5EF4-FFF2-40B4-BE49-F238E27FC236}">
                  <a16:creationId xmlns:a16="http://schemas.microsoft.com/office/drawing/2014/main" id="{6E8DC25C-45C4-1C65-878B-51294D42EDB5}"/>
                </a:ext>
              </a:extLst>
            </p:cNvPr>
            <p:cNvSpPr/>
            <p:nvPr>
              <p:custDataLst>
                <p:tags r:id="rId177"/>
              </p:custDataLst>
            </p:nvPr>
          </p:nvSpPr>
          <p:spPr>
            <a:xfrm>
              <a:off x="6601218" y="3810000"/>
              <a:ext cx="9133" cy="19051"/>
            </a:xfrm>
            <a:custGeom>
              <a:avLst/>
              <a:gdLst/>
              <a:ahLst/>
              <a:cxnLst/>
              <a:rect l="0" t="0" r="0" b="0"/>
              <a:pathLst>
                <a:path w="9133" h="19051">
                  <a:moveTo>
                    <a:pt x="9132" y="19050"/>
                  </a:moveTo>
                  <a:lnTo>
                    <a:pt x="9132" y="19050"/>
                  </a:lnTo>
                  <a:lnTo>
                    <a:pt x="4076" y="19050"/>
                  </a:lnTo>
                  <a:lnTo>
                    <a:pt x="2587" y="17992"/>
                  </a:lnTo>
                  <a:lnTo>
                    <a:pt x="1594" y="16228"/>
                  </a:lnTo>
                  <a:lnTo>
                    <a:pt x="0" y="5793"/>
                  </a:lnTo>
                  <a:lnTo>
                    <a:pt x="927" y="3862"/>
                  </a:lnTo>
                  <a:lnTo>
                    <a:pt x="9132"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947">
              <a:extLst>
                <a:ext uri="{FF2B5EF4-FFF2-40B4-BE49-F238E27FC236}">
                  <a16:creationId xmlns:a16="http://schemas.microsoft.com/office/drawing/2014/main" id="{F5B8341F-DD70-0E70-4509-F5ADD0CD32D6}"/>
                </a:ext>
              </a:extLst>
            </p:cNvPr>
            <p:cNvSpPr/>
            <p:nvPr>
              <p:custDataLst>
                <p:tags r:id="rId178"/>
              </p:custDataLst>
            </p:nvPr>
          </p:nvSpPr>
          <p:spPr>
            <a:xfrm>
              <a:off x="6400800" y="3724275"/>
              <a:ext cx="114301" cy="28576"/>
            </a:xfrm>
            <a:custGeom>
              <a:avLst/>
              <a:gdLst/>
              <a:ahLst/>
              <a:cxnLst/>
              <a:rect l="0" t="0" r="0" b="0"/>
              <a:pathLst>
                <a:path w="114301" h="28576">
                  <a:moveTo>
                    <a:pt x="0" y="28575"/>
                  </a:moveTo>
                  <a:lnTo>
                    <a:pt x="0" y="28575"/>
                  </a:lnTo>
                  <a:lnTo>
                    <a:pt x="44527" y="12328"/>
                  </a:lnTo>
                  <a:lnTo>
                    <a:pt x="67631" y="2749"/>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2948">
              <a:extLst>
                <a:ext uri="{FF2B5EF4-FFF2-40B4-BE49-F238E27FC236}">
                  <a16:creationId xmlns:a16="http://schemas.microsoft.com/office/drawing/2014/main" id="{A02E8E9E-C98F-D76E-5020-38B791626601}"/>
                </a:ext>
              </a:extLst>
            </p:cNvPr>
            <p:cNvSpPr/>
            <p:nvPr>
              <p:custDataLst>
                <p:tags r:id="rId179"/>
              </p:custDataLst>
            </p:nvPr>
          </p:nvSpPr>
          <p:spPr>
            <a:xfrm>
              <a:off x="6381871" y="3609975"/>
              <a:ext cx="76080" cy="236589"/>
            </a:xfrm>
            <a:custGeom>
              <a:avLst/>
              <a:gdLst/>
              <a:ahLst/>
              <a:cxnLst/>
              <a:rect l="0" t="0" r="0" b="0"/>
              <a:pathLst>
                <a:path w="76080" h="236589">
                  <a:moveTo>
                    <a:pt x="47504" y="0"/>
                  </a:moveTo>
                  <a:lnTo>
                    <a:pt x="47504" y="0"/>
                  </a:lnTo>
                  <a:lnTo>
                    <a:pt x="47504" y="43848"/>
                  </a:lnTo>
                  <a:lnTo>
                    <a:pt x="39303" y="87554"/>
                  </a:lnTo>
                  <a:lnTo>
                    <a:pt x="24090" y="130732"/>
                  </a:lnTo>
                  <a:lnTo>
                    <a:pt x="11547" y="170517"/>
                  </a:lnTo>
                  <a:lnTo>
                    <a:pt x="6863" y="200320"/>
                  </a:lnTo>
                  <a:lnTo>
                    <a:pt x="288" y="226178"/>
                  </a:lnTo>
                  <a:lnTo>
                    <a:pt x="0" y="232939"/>
                  </a:lnTo>
                  <a:lnTo>
                    <a:pt x="1018" y="234667"/>
                  </a:lnTo>
                  <a:lnTo>
                    <a:pt x="2755" y="235820"/>
                  </a:lnTo>
                  <a:lnTo>
                    <a:pt x="4972" y="236588"/>
                  </a:lnTo>
                  <a:lnTo>
                    <a:pt x="6450" y="236042"/>
                  </a:lnTo>
                  <a:lnTo>
                    <a:pt x="7434" y="234620"/>
                  </a:lnTo>
                  <a:lnTo>
                    <a:pt x="8091" y="232613"/>
                  </a:lnTo>
                  <a:lnTo>
                    <a:pt x="10645" y="231275"/>
                  </a:lnTo>
                  <a:lnTo>
                    <a:pt x="23295" y="228335"/>
                  </a:lnTo>
                  <a:lnTo>
                    <a:pt x="35274" y="222289"/>
                  </a:lnTo>
                  <a:lnTo>
                    <a:pt x="76079" y="2095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2949">
              <a:extLst>
                <a:ext uri="{FF2B5EF4-FFF2-40B4-BE49-F238E27FC236}">
                  <a16:creationId xmlns:a16="http://schemas.microsoft.com/office/drawing/2014/main" id="{743DF6EF-6D2A-94A9-0765-C8A9B2B14B31}"/>
                </a:ext>
              </a:extLst>
            </p:cNvPr>
            <p:cNvSpPr/>
            <p:nvPr>
              <p:custDataLst>
                <p:tags r:id="rId180"/>
              </p:custDataLst>
            </p:nvPr>
          </p:nvSpPr>
          <p:spPr>
            <a:xfrm>
              <a:off x="6324600" y="3686601"/>
              <a:ext cx="9526" cy="18625"/>
            </a:xfrm>
            <a:custGeom>
              <a:avLst/>
              <a:gdLst/>
              <a:ahLst/>
              <a:cxnLst/>
              <a:rect l="0" t="0" r="0" b="0"/>
              <a:pathLst>
                <a:path w="9526" h="18625">
                  <a:moveTo>
                    <a:pt x="0" y="18624"/>
                  </a:moveTo>
                  <a:lnTo>
                    <a:pt x="0" y="18624"/>
                  </a:lnTo>
                  <a:lnTo>
                    <a:pt x="0" y="0"/>
                  </a:lnTo>
                  <a:lnTo>
                    <a:pt x="9525" y="909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2950">
              <a:extLst>
                <a:ext uri="{FF2B5EF4-FFF2-40B4-BE49-F238E27FC236}">
                  <a16:creationId xmlns:a16="http://schemas.microsoft.com/office/drawing/2014/main" id="{6B2E4FA4-453E-B49B-FA05-58010DC2EA4E}"/>
                </a:ext>
              </a:extLst>
            </p:cNvPr>
            <p:cNvSpPr/>
            <p:nvPr>
              <p:custDataLst>
                <p:tags r:id="rId181"/>
              </p:custDataLst>
            </p:nvPr>
          </p:nvSpPr>
          <p:spPr>
            <a:xfrm>
              <a:off x="6276975" y="3753358"/>
              <a:ext cx="19017" cy="94743"/>
            </a:xfrm>
            <a:custGeom>
              <a:avLst/>
              <a:gdLst/>
              <a:ahLst/>
              <a:cxnLst/>
              <a:rect l="0" t="0" r="0" b="0"/>
              <a:pathLst>
                <a:path w="19017" h="94743">
                  <a:moveTo>
                    <a:pt x="9525" y="18542"/>
                  </a:moveTo>
                  <a:lnTo>
                    <a:pt x="9525" y="18542"/>
                  </a:lnTo>
                  <a:lnTo>
                    <a:pt x="14581" y="13485"/>
                  </a:lnTo>
                  <a:lnTo>
                    <a:pt x="17064" y="8181"/>
                  </a:lnTo>
                  <a:lnTo>
                    <a:pt x="18934" y="0"/>
                  </a:lnTo>
                  <a:lnTo>
                    <a:pt x="19016" y="4699"/>
                  </a:lnTo>
                  <a:lnTo>
                    <a:pt x="2573" y="47444"/>
                  </a:lnTo>
                  <a:lnTo>
                    <a:pt x="0" y="9474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2951">
              <a:extLst>
                <a:ext uri="{FF2B5EF4-FFF2-40B4-BE49-F238E27FC236}">
                  <a16:creationId xmlns:a16="http://schemas.microsoft.com/office/drawing/2014/main" id="{F238677F-EA1C-AC13-4C38-26D9762CE0EE}"/>
                </a:ext>
              </a:extLst>
            </p:cNvPr>
            <p:cNvSpPr/>
            <p:nvPr>
              <p:custDataLst>
                <p:tags r:id="rId182"/>
              </p:custDataLst>
            </p:nvPr>
          </p:nvSpPr>
          <p:spPr>
            <a:xfrm>
              <a:off x="6010275" y="3716652"/>
              <a:ext cx="247651" cy="127726"/>
            </a:xfrm>
            <a:custGeom>
              <a:avLst/>
              <a:gdLst/>
              <a:ahLst/>
              <a:cxnLst/>
              <a:rect l="0" t="0" r="0" b="0"/>
              <a:pathLst>
                <a:path w="247651" h="127726">
                  <a:moveTo>
                    <a:pt x="0" y="45723"/>
                  </a:moveTo>
                  <a:lnTo>
                    <a:pt x="0" y="45723"/>
                  </a:lnTo>
                  <a:lnTo>
                    <a:pt x="40821" y="7724"/>
                  </a:lnTo>
                  <a:lnTo>
                    <a:pt x="52010" y="2376"/>
                  </a:lnTo>
                  <a:lnTo>
                    <a:pt x="64038" y="0"/>
                  </a:lnTo>
                  <a:lnTo>
                    <a:pt x="73616" y="1766"/>
                  </a:lnTo>
                  <a:lnTo>
                    <a:pt x="82460" y="5020"/>
                  </a:lnTo>
                  <a:lnTo>
                    <a:pt x="93446" y="6466"/>
                  </a:lnTo>
                  <a:lnTo>
                    <a:pt x="98281" y="10027"/>
                  </a:lnTo>
                  <a:lnTo>
                    <a:pt x="117038" y="42237"/>
                  </a:lnTo>
                  <a:lnTo>
                    <a:pt x="121815" y="71619"/>
                  </a:lnTo>
                  <a:lnTo>
                    <a:pt x="118173" y="97023"/>
                  </a:lnTo>
                  <a:lnTo>
                    <a:pt x="110390" y="117955"/>
                  </a:lnTo>
                  <a:lnTo>
                    <a:pt x="104448" y="125451"/>
                  </a:lnTo>
                  <a:lnTo>
                    <a:pt x="101382" y="127450"/>
                  </a:lnTo>
                  <a:lnTo>
                    <a:pt x="97222" y="127725"/>
                  </a:lnTo>
                  <a:lnTo>
                    <a:pt x="86954" y="125207"/>
                  </a:lnTo>
                  <a:lnTo>
                    <a:pt x="74330" y="117840"/>
                  </a:lnTo>
                  <a:lnTo>
                    <a:pt x="71778" y="113909"/>
                  </a:lnTo>
                  <a:lnTo>
                    <a:pt x="68943" y="103898"/>
                  </a:lnTo>
                  <a:lnTo>
                    <a:pt x="72404" y="81304"/>
                  </a:lnTo>
                  <a:lnTo>
                    <a:pt x="80133" y="64614"/>
                  </a:lnTo>
                  <a:lnTo>
                    <a:pt x="94181" y="52967"/>
                  </a:lnTo>
                  <a:lnTo>
                    <a:pt x="128819" y="39138"/>
                  </a:lnTo>
                  <a:lnTo>
                    <a:pt x="172724" y="28917"/>
                  </a:lnTo>
                  <a:lnTo>
                    <a:pt x="191066" y="28729"/>
                  </a:lnTo>
                  <a:lnTo>
                    <a:pt x="247650" y="3619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2952">
              <a:extLst>
                <a:ext uri="{FF2B5EF4-FFF2-40B4-BE49-F238E27FC236}">
                  <a16:creationId xmlns:a16="http://schemas.microsoft.com/office/drawing/2014/main" id="{49A06F20-0D45-0319-F11B-6D3B415F301F}"/>
                </a:ext>
              </a:extLst>
            </p:cNvPr>
            <p:cNvSpPr/>
            <p:nvPr>
              <p:custDataLst>
                <p:tags r:id="rId183"/>
              </p:custDataLst>
            </p:nvPr>
          </p:nvSpPr>
          <p:spPr>
            <a:xfrm>
              <a:off x="5858220" y="3714750"/>
              <a:ext cx="142531" cy="104776"/>
            </a:xfrm>
            <a:custGeom>
              <a:avLst/>
              <a:gdLst/>
              <a:ahLst/>
              <a:cxnLst/>
              <a:rect l="0" t="0" r="0" b="0"/>
              <a:pathLst>
                <a:path w="142531" h="104776">
                  <a:moveTo>
                    <a:pt x="142530" y="0"/>
                  </a:moveTo>
                  <a:lnTo>
                    <a:pt x="142530" y="0"/>
                  </a:lnTo>
                  <a:lnTo>
                    <a:pt x="102432" y="1058"/>
                  </a:lnTo>
                  <a:lnTo>
                    <a:pt x="56541" y="13257"/>
                  </a:lnTo>
                  <a:lnTo>
                    <a:pt x="33208" y="27446"/>
                  </a:lnTo>
                  <a:lnTo>
                    <a:pt x="8478" y="50146"/>
                  </a:lnTo>
                  <a:lnTo>
                    <a:pt x="3577" y="58623"/>
                  </a:lnTo>
                  <a:lnTo>
                    <a:pt x="429" y="72689"/>
                  </a:lnTo>
                  <a:lnTo>
                    <a:pt x="0" y="79225"/>
                  </a:lnTo>
                  <a:lnTo>
                    <a:pt x="2001" y="82450"/>
                  </a:lnTo>
                  <a:lnTo>
                    <a:pt x="9870" y="88856"/>
                  </a:lnTo>
                  <a:lnTo>
                    <a:pt x="17600" y="92408"/>
                  </a:lnTo>
                  <a:lnTo>
                    <a:pt x="35809" y="95084"/>
                  </a:lnTo>
                  <a:lnTo>
                    <a:pt x="55350" y="95248"/>
                  </a:lnTo>
                  <a:lnTo>
                    <a:pt x="64122" y="101796"/>
                  </a:lnTo>
                  <a:lnTo>
                    <a:pt x="72967" y="103892"/>
                  </a:lnTo>
                  <a:lnTo>
                    <a:pt x="113955"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0" name="SMARTInkShape-Group532">
            <a:extLst>
              <a:ext uri="{FF2B5EF4-FFF2-40B4-BE49-F238E27FC236}">
                <a16:creationId xmlns:a16="http://schemas.microsoft.com/office/drawing/2014/main" id="{7589C05B-FE96-83E7-9C43-1A8838C29258}"/>
              </a:ext>
            </a:extLst>
          </p:cNvPr>
          <p:cNvGrpSpPr/>
          <p:nvPr/>
        </p:nvGrpSpPr>
        <p:grpSpPr>
          <a:xfrm>
            <a:off x="5648325" y="3667125"/>
            <a:ext cx="28576" cy="114301"/>
            <a:chOff x="5648325" y="3667125"/>
            <a:chExt cx="28576" cy="114301"/>
          </a:xfrm>
        </p:grpSpPr>
        <p:sp>
          <p:nvSpPr>
            <p:cNvPr id="368" name="SMARTInkShape-2953">
              <a:extLst>
                <a:ext uri="{FF2B5EF4-FFF2-40B4-BE49-F238E27FC236}">
                  <a16:creationId xmlns:a16="http://schemas.microsoft.com/office/drawing/2014/main" id="{0C914E30-C89F-A340-8143-09F4787C60CC}"/>
                </a:ext>
              </a:extLst>
            </p:cNvPr>
            <p:cNvSpPr/>
            <p:nvPr>
              <p:custDataLst>
                <p:tags r:id="rId170"/>
              </p:custDataLst>
            </p:nvPr>
          </p:nvSpPr>
          <p:spPr>
            <a:xfrm>
              <a:off x="5648325" y="3771900"/>
              <a:ext cx="9526" cy="9526"/>
            </a:xfrm>
            <a:custGeom>
              <a:avLst/>
              <a:gdLst/>
              <a:ahLst/>
              <a:cxnLst/>
              <a:rect l="0" t="0" r="0" b="0"/>
              <a:pathLst>
                <a:path w="9526" h="9526">
                  <a:moveTo>
                    <a:pt x="0" y="0"/>
                  </a:moveTo>
                  <a:lnTo>
                    <a:pt x="0" y="0"/>
                  </a:lnTo>
                  <a:lnTo>
                    <a:pt x="952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2954">
              <a:extLst>
                <a:ext uri="{FF2B5EF4-FFF2-40B4-BE49-F238E27FC236}">
                  <a16:creationId xmlns:a16="http://schemas.microsoft.com/office/drawing/2014/main" id="{AAF5F7EA-B254-A1CA-BAF6-A5700A8190B8}"/>
                </a:ext>
              </a:extLst>
            </p:cNvPr>
            <p:cNvSpPr/>
            <p:nvPr>
              <p:custDataLst>
                <p:tags r:id="rId171"/>
              </p:custDataLst>
            </p:nvPr>
          </p:nvSpPr>
          <p:spPr>
            <a:xfrm>
              <a:off x="5667375" y="366712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6" name="SMARTInkShape-Group533">
            <a:extLst>
              <a:ext uri="{FF2B5EF4-FFF2-40B4-BE49-F238E27FC236}">
                <a16:creationId xmlns:a16="http://schemas.microsoft.com/office/drawing/2014/main" id="{2267C15B-2ADB-4FE8-B247-E128D2BB00C6}"/>
              </a:ext>
            </a:extLst>
          </p:cNvPr>
          <p:cNvGrpSpPr/>
          <p:nvPr/>
        </p:nvGrpSpPr>
        <p:grpSpPr>
          <a:xfrm>
            <a:off x="4914900" y="3609975"/>
            <a:ext cx="504826" cy="333204"/>
            <a:chOff x="4914900" y="3609975"/>
            <a:chExt cx="504826" cy="333204"/>
          </a:xfrm>
        </p:grpSpPr>
        <p:sp>
          <p:nvSpPr>
            <p:cNvPr id="371" name="SMARTInkShape-2955">
              <a:extLst>
                <a:ext uri="{FF2B5EF4-FFF2-40B4-BE49-F238E27FC236}">
                  <a16:creationId xmlns:a16="http://schemas.microsoft.com/office/drawing/2014/main" id="{9EF4307B-E294-C3A5-904A-4396CFE8D27F}"/>
                </a:ext>
              </a:extLst>
            </p:cNvPr>
            <p:cNvSpPr/>
            <p:nvPr>
              <p:custDataLst>
                <p:tags r:id="rId165"/>
              </p:custDataLst>
            </p:nvPr>
          </p:nvSpPr>
          <p:spPr>
            <a:xfrm>
              <a:off x="5276850" y="3848151"/>
              <a:ext cx="142876" cy="95028"/>
            </a:xfrm>
            <a:custGeom>
              <a:avLst/>
              <a:gdLst/>
              <a:ahLst/>
              <a:cxnLst/>
              <a:rect l="0" t="0" r="0" b="0"/>
              <a:pathLst>
                <a:path w="142876" h="95028">
                  <a:moveTo>
                    <a:pt x="0" y="38049"/>
                  </a:moveTo>
                  <a:lnTo>
                    <a:pt x="0" y="38049"/>
                  </a:lnTo>
                  <a:lnTo>
                    <a:pt x="36151" y="1898"/>
                  </a:lnTo>
                  <a:lnTo>
                    <a:pt x="40055" y="815"/>
                  </a:lnTo>
                  <a:lnTo>
                    <a:pt x="52239" y="0"/>
                  </a:lnTo>
                  <a:lnTo>
                    <a:pt x="53876" y="1041"/>
                  </a:lnTo>
                  <a:lnTo>
                    <a:pt x="54967" y="2794"/>
                  </a:lnTo>
                  <a:lnTo>
                    <a:pt x="56503" y="10317"/>
                  </a:lnTo>
                  <a:lnTo>
                    <a:pt x="57022" y="27397"/>
                  </a:lnTo>
                  <a:lnTo>
                    <a:pt x="52056" y="50062"/>
                  </a:lnTo>
                  <a:lnTo>
                    <a:pt x="43950" y="62085"/>
                  </a:lnTo>
                  <a:lnTo>
                    <a:pt x="209" y="95027"/>
                  </a:lnTo>
                  <a:lnTo>
                    <a:pt x="34735" y="86983"/>
                  </a:lnTo>
                  <a:lnTo>
                    <a:pt x="77011" y="85846"/>
                  </a:lnTo>
                  <a:lnTo>
                    <a:pt x="142875" y="8567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2956">
              <a:extLst>
                <a:ext uri="{FF2B5EF4-FFF2-40B4-BE49-F238E27FC236}">
                  <a16:creationId xmlns:a16="http://schemas.microsoft.com/office/drawing/2014/main" id="{3BA53BB4-E9CA-36B2-EB24-B985CB6D1B5D}"/>
                </a:ext>
              </a:extLst>
            </p:cNvPr>
            <p:cNvSpPr/>
            <p:nvPr>
              <p:custDataLst>
                <p:tags r:id="rId166"/>
              </p:custDataLst>
            </p:nvPr>
          </p:nvSpPr>
          <p:spPr>
            <a:xfrm>
              <a:off x="5219700" y="3762375"/>
              <a:ext cx="66676" cy="152401"/>
            </a:xfrm>
            <a:custGeom>
              <a:avLst/>
              <a:gdLst/>
              <a:ahLst/>
              <a:cxnLst/>
              <a:rect l="0" t="0" r="0" b="0"/>
              <a:pathLst>
                <a:path w="66676" h="152401">
                  <a:moveTo>
                    <a:pt x="66675" y="0"/>
                  </a:moveTo>
                  <a:lnTo>
                    <a:pt x="66675" y="0"/>
                  </a:lnTo>
                  <a:lnTo>
                    <a:pt x="43881" y="40098"/>
                  </a:lnTo>
                  <a:lnTo>
                    <a:pt x="25743" y="80931"/>
                  </a:lnTo>
                  <a:lnTo>
                    <a:pt x="11437" y="123653"/>
                  </a:lnTo>
                  <a:lnTo>
                    <a:pt x="0"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2957">
              <a:extLst>
                <a:ext uri="{FF2B5EF4-FFF2-40B4-BE49-F238E27FC236}">
                  <a16:creationId xmlns:a16="http://schemas.microsoft.com/office/drawing/2014/main" id="{F033F42C-852E-045F-74FE-2F712A211C0A}"/>
                </a:ext>
              </a:extLst>
            </p:cNvPr>
            <p:cNvSpPr/>
            <p:nvPr>
              <p:custDataLst>
                <p:tags r:id="rId167"/>
              </p:custDataLst>
            </p:nvPr>
          </p:nvSpPr>
          <p:spPr>
            <a:xfrm>
              <a:off x="5063099" y="3771900"/>
              <a:ext cx="137436" cy="114301"/>
            </a:xfrm>
            <a:custGeom>
              <a:avLst/>
              <a:gdLst/>
              <a:ahLst/>
              <a:cxnLst/>
              <a:rect l="0" t="0" r="0" b="0"/>
              <a:pathLst>
                <a:path w="137436" h="114301">
                  <a:moveTo>
                    <a:pt x="128026" y="0"/>
                  </a:moveTo>
                  <a:lnTo>
                    <a:pt x="128026" y="0"/>
                  </a:lnTo>
                  <a:lnTo>
                    <a:pt x="137435" y="0"/>
                  </a:lnTo>
                  <a:lnTo>
                    <a:pt x="128142" y="0"/>
                  </a:lnTo>
                  <a:lnTo>
                    <a:pt x="114858" y="20722"/>
                  </a:lnTo>
                  <a:lnTo>
                    <a:pt x="70192" y="67307"/>
                  </a:lnTo>
                  <a:lnTo>
                    <a:pt x="40095" y="96391"/>
                  </a:lnTo>
                  <a:lnTo>
                    <a:pt x="31442" y="101049"/>
                  </a:lnTo>
                  <a:lnTo>
                    <a:pt x="20622" y="103671"/>
                  </a:lnTo>
                  <a:lnTo>
                    <a:pt x="17265" y="102981"/>
                  </a:lnTo>
                  <a:lnTo>
                    <a:pt x="10712" y="99392"/>
                  </a:lnTo>
                  <a:lnTo>
                    <a:pt x="1074" y="86364"/>
                  </a:lnTo>
                  <a:lnTo>
                    <a:pt x="0" y="81918"/>
                  </a:lnTo>
                  <a:lnTo>
                    <a:pt x="342" y="77895"/>
                  </a:lnTo>
                  <a:lnTo>
                    <a:pt x="3057" y="64355"/>
                  </a:lnTo>
                  <a:lnTo>
                    <a:pt x="3439" y="58778"/>
                  </a:lnTo>
                  <a:lnTo>
                    <a:pt x="9506" y="46937"/>
                  </a:lnTo>
                  <a:lnTo>
                    <a:pt x="18201" y="36736"/>
                  </a:lnTo>
                  <a:lnTo>
                    <a:pt x="30647" y="29650"/>
                  </a:lnTo>
                  <a:lnTo>
                    <a:pt x="31357" y="28233"/>
                  </a:lnTo>
                  <a:lnTo>
                    <a:pt x="32145" y="23837"/>
                  </a:lnTo>
                  <a:lnTo>
                    <a:pt x="33414" y="22241"/>
                  </a:lnTo>
                  <a:lnTo>
                    <a:pt x="37646" y="20469"/>
                  </a:lnTo>
                  <a:lnTo>
                    <a:pt x="40256" y="21054"/>
                  </a:lnTo>
                  <a:lnTo>
                    <a:pt x="52049" y="26776"/>
                  </a:lnTo>
                  <a:lnTo>
                    <a:pt x="55150" y="27375"/>
                  </a:lnTo>
                  <a:lnTo>
                    <a:pt x="64571" y="33276"/>
                  </a:lnTo>
                  <a:lnTo>
                    <a:pt x="68074" y="41601"/>
                  </a:lnTo>
                  <a:lnTo>
                    <a:pt x="78169" y="84046"/>
                  </a:lnTo>
                  <a:lnTo>
                    <a:pt x="80401" y="1143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2958">
              <a:extLst>
                <a:ext uri="{FF2B5EF4-FFF2-40B4-BE49-F238E27FC236}">
                  <a16:creationId xmlns:a16="http://schemas.microsoft.com/office/drawing/2014/main" id="{E89EF290-7E6A-AE33-135D-EDBE7040D87C}"/>
                </a:ext>
              </a:extLst>
            </p:cNvPr>
            <p:cNvSpPr/>
            <p:nvPr>
              <p:custDataLst>
                <p:tags r:id="rId168"/>
              </p:custDataLst>
            </p:nvPr>
          </p:nvSpPr>
          <p:spPr>
            <a:xfrm>
              <a:off x="4914900" y="3668600"/>
              <a:ext cx="133351" cy="27101"/>
            </a:xfrm>
            <a:custGeom>
              <a:avLst/>
              <a:gdLst/>
              <a:ahLst/>
              <a:cxnLst/>
              <a:rect l="0" t="0" r="0" b="0"/>
              <a:pathLst>
                <a:path w="133351" h="27101">
                  <a:moveTo>
                    <a:pt x="0" y="27100"/>
                  </a:moveTo>
                  <a:lnTo>
                    <a:pt x="0" y="27100"/>
                  </a:lnTo>
                  <a:lnTo>
                    <a:pt x="5056" y="22043"/>
                  </a:lnTo>
                  <a:lnTo>
                    <a:pt x="23370" y="13843"/>
                  </a:lnTo>
                  <a:lnTo>
                    <a:pt x="68378" y="3502"/>
                  </a:lnTo>
                  <a:lnTo>
                    <a:pt x="90698" y="0"/>
                  </a:lnTo>
                  <a:lnTo>
                    <a:pt x="133350" y="8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2959">
              <a:extLst>
                <a:ext uri="{FF2B5EF4-FFF2-40B4-BE49-F238E27FC236}">
                  <a16:creationId xmlns:a16="http://schemas.microsoft.com/office/drawing/2014/main" id="{00352B67-A133-7886-55D9-9AD1F050DBDF}"/>
                </a:ext>
              </a:extLst>
            </p:cNvPr>
            <p:cNvSpPr/>
            <p:nvPr>
              <p:custDataLst>
                <p:tags r:id="rId169"/>
              </p:custDataLst>
            </p:nvPr>
          </p:nvSpPr>
          <p:spPr>
            <a:xfrm>
              <a:off x="4953000" y="3609975"/>
              <a:ext cx="114301" cy="176939"/>
            </a:xfrm>
            <a:custGeom>
              <a:avLst/>
              <a:gdLst/>
              <a:ahLst/>
              <a:cxnLst/>
              <a:rect l="0" t="0" r="0" b="0"/>
              <a:pathLst>
                <a:path w="114301" h="176939">
                  <a:moveTo>
                    <a:pt x="38100" y="19050"/>
                  </a:moveTo>
                  <a:lnTo>
                    <a:pt x="38100" y="19050"/>
                  </a:lnTo>
                  <a:lnTo>
                    <a:pt x="46301" y="19050"/>
                  </a:lnTo>
                  <a:lnTo>
                    <a:pt x="46742" y="17992"/>
                  </a:lnTo>
                  <a:lnTo>
                    <a:pt x="47625" y="0"/>
                  </a:lnTo>
                  <a:lnTo>
                    <a:pt x="47625" y="22390"/>
                  </a:lnTo>
                  <a:lnTo>
                    <a:pt x="44803" y="28648"/>
                  </a:lnTo>
                  <a:lnTo>
                    <a:pt x="32437" y="45518"/>
                  </a:lnTo>
                  <a:lnTo>
                    <a:pt x="26516" y="64691"/>
                  </a:lnTo>
                  <a:lnTo>
                    <a:pt x="24028" y="68527"/>
                  </a:lnTo>
                  <a:lnTo>
                    <a:pt x="20524" y="84039"/>
                  </a:lnTo>
                  <a:lnTo>
                    <a:pt x="18283" y="101698"/>
                  </a:lnTo>
                  <a:lnTo>
                    <a:pt x="10433" y="129208"/>
                  </a:lnTo>
                  <a:lnTo>
                    <a:pt x="9929" y="136095"/>
                  </a:lnTo>
                  <a:lnTo>
                    <a:pt x="8736" y="138355"/>
                  </a:lnTo>
                  <a:lnTo>
                    <a:pt x="6882" y="139862"/>
                  </a:lnTo>
                  <a:lnTo>
                    <a:pt x="4588" y="140866"/>
                  </a:lnTo>
                  <a:lnTo>
                    <a:pt x="3059" y="142594"/>
                  </a:lnTo>
                  <a:lnTo>
                    <a:pt x="1360" y="147336"/>
                  </a:lnTo>
                  <a:lnTo>
                    <a:pt x="0" y="171450"/>
                  </a:lnTo>
                  <a:lnTo>
                    <a:pt x="14578" y="171450"/>
                  </a:lnTo>
                  <a:lnTo>
                    <a:pt x="16069" y="172508"/>
                  </a:lnTo>
                  <a:lnTo>
                    <a:pt x="17063" y="174272"/>
                  </a:lnTo>
                  <a:lnTo>
                    <a:pt x="17725" y="176507"/>
                  </a:lnTo>
                  <a:lnTo>
                    <a:pt x="19225" y="176938"/>
                  </a:lnTo>
                  <a:lnTo>
                    <a:pt x="28148" y="171726"/>
                  </a:lnTo>
                  <a:lnTo>
                    <a:pt x="70334" y="170392"/>
                  </a:lnTo>
                  <a:lnTo>
                    <a:pt x="88545" y="163249"/>
                  </a:lnTo>
                  <a:lnTo>
                    <a:pt x="114300"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9" name="SMARTInkShape-Group534">
            <a:extLst>
              <a:ext uri="{FF2B5EF4-FFF2-40B4-BE49-F238E27FC236}">
                <a16:creationId xmlns:a16="http://schemas.microsoft.com/office/drawing/2014/main" id="{5C756B66-DA45-6CBD-AC2B-25B47D64B5CB}"/>
              </a:ext>
            </a:extLst>
          </p:cNvPr>
          <p:cNvGrpSpPr/>
          <p:nvPr/>
        </p:nvGrpSpPr>
        <p:grpSpPr>
          <a:xfrm>
            <a:off x="6457950" y="5581766"/>
            <a:ext cx="419101" cy="152072"/>
            <a:chOff x="6457950" y="5581766"/>
            <a:chExt cx="419101" cy="152072"/>
          </a:xfrm>
        </p:grpSpPr>
        <p:sp>
          <p:nvSpPr>
            <p:cNvPr id="377" name="SMARTInkShape-2960">
              <a:extLst>
                <a:ext uri="{FF2B5EF4-FFF2-40B4-BE49-F238E27FC236}">
                  <a16:creationId xmlns:a16="http://schemas.microsoft.com/office/drawing/2014/main" id="{3B5F9B69-32C2-83A3-5E8D-9EFCEC75F82D}"/>
                </a:ext>
              </a:extLst>
            </p:cNvPr>
            <p:cNvSpPr/>
            <p:nvPr>
              <p:custDataLst>
                <p:tags r:id="rId163"/>
              </p:custDataLst>
            </p:nvPr>
          </p:nvSpPr>
          <p:spPr>
            <a:xfrm>
              <a:off x="6682331" y="5602153"/>
              <a:ext cx="194720" cy="131685"/>
            </a:xfrm>
            <a:custGeom>
              <a:avLst/>
              <a:gdLst/>
              <a:ahLst/>
              <a:cxnLst/>
              <a:rect l="0" t="0" r="0" b="0"/>
              <a:pathLst>
                <a:path w="194720" h="131685">
                  <a:moveTo>
                    <a:pt x="99469" y="55697"/>
                  </a:moveTo>
                  <a:lnTo>
                    <a:pt x="99469" y="55697"/>
                  </a:lnTo>
                  <a:lnTo>
                    <a:pt x="109582" y="50641"/>
                  </a:lnTo>
                  <a:lnTo>
                    <a:pt x="112561" y="48093"/>
                  </a:lnTo>
                  <a:lnTo>
                    <a:pt x="118450" y="36797"/>
                  </a:lnTo>
                  <a:lnTo>
                    <a:pt x="118518" y="19317"/>
                  </a:lnTo>
                  <a:lnTo>
                    <a:pt x="110318" y="9547"/>
                  </a:lnTo>
                  <a:lnTo>
                    <a:pt x="95106" y="1818"/>
                  </a:lnTo>
                  <a:lnTo>
                    <a:pt x="87652" y="0"/>
                  </a:lnTo>
                  <a:lnTo>
                    <a:pt x="84182" y="575"/>
                  </a:lnTo>
                  <a:lnTo>
                    <a:pt x="51504" y="21425"/>
                  </a:lnTo>
                  <a:lnTo>
                    <a:pt x="20329" y="49249"/>
                  </a:lnTo>
                  <a:lnTo>
                    <a:pt x="1065" y="76589"/>
                  </a:lnTo>
                  <a:lnTo>
                    <a:pt x="0" y="82325"/>
                  </a:lnTo>
                  <a:lnTo>
                    <a:pt x="1638" y="97165"/>
                  </a:lnTo>
                  <a:lnTo>
                    <a:pt x="5894" y="108700"/>
                  </a:lnTo>
                  <a:lnTo>
                    <a:pt x="8510" y="113257"/>
                  </a:lnTo>
                  <a:lnTo>
                    <a:pt x="14240" y="118321"/>
                  </a:lnTo>
                  <a:lnTo>
                    <a:pt x="17250" y="119671"/>
                  </a:lnTo>
                  <a:lnTo>
                    <a:pt x="26239" y="118349"/>
                  </a:lnTo>
                  <a:lnTo>
                    <a:pt x="36230" y="114234"/>
                  </a:lnTo>
                  <a:lnTo>
                    <a:pt x="77688" y="85496"/>
                  </a:lnTo>
                  <a:lnTo>
                    <a:pt x="113770" y="53545"/>
                  </a:lnTo>
                  <a:lnTo>
                    <a:pt x="118528" y="51088"/>
                  </a:lnTo>
                  <a:lnTo>
                    <a:pt x="121699" y="48390"/>
                  </a:lnTo>
                  <a:lnTo>
                    <a:pt x="127797" y="37168"/>
                  </a:lnTo>
                  <a:lnTo>
                    <a:pt x="127970" y="41858"/>
                  </a:lnTo>
                  <a:lnTo>
                    <a:pt x="125189" y="47076"/>
                  </a:lnTo>
                  <a:lnTo>
                    <a:pt x="121483" y="52925"/>
                  </a:lnTo>
                  <a:lnTo>
                    <a:pt x="110434" y="91196"/>
                  </a:lnTo>
                  <a:lnTo>
                    <a:pt x="109120" y="123716"/>
                  </a:lnTo>
                  <a:lnTo>
                    <a:pt x="110137" y="126443"/>
                  </a:lnTo>
                  <a:lnTo>
                    <a:pt x="111872" y="128261"/>
                  </a:lnTo>
                  <a:lnTo>
                    <a:pt x="117206" y="131179"/>
                  </a:lnTo>
                  <a:lnTo>
                    <a:pt x="123186" y="131684"/>
                  </a:lnTo>
                  <a:lnTo>
                    <a:pt x="124806" y="130697"/>
                  </a:lnTo>
                  <a:lnTo>
                    <a:pt x="125885" y="128981"/>
                  </a:lnTo>
                  <a:lnTo>
                    <a:pt x="126605" y="126778"/>
                  </a:lnTo>
                  <a:lnTo>
                    <a:pt x="128143" y="125309"/>
                  </a:lnTo>
                  <a:lnTo>
                    <a:pt x="132674" y="123676"/>
                  </a:lnTo>
                  <a:lnTo>
                    <a:pt x="144207" y="121572"/>
                  </a:lnTo>
                  <a:lnTo>
                    <a:pt x="194719" y="103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2961">
              <a:extLst>
                <a:ext uri="{FF2B5EF4-FFF2-40B4-BE49-F238E27FC236}">
                  <a16:creationId xmlns:a16="http://schemas.microsoft.com/office/drawing/2014/main" id="{994A73B2-0659-6317-8040-24BFDE189293}"/>
                </a:ext>
              </a:extLst>
            </p:cNvPr>
            <p:cNvSpPr/>
            <p:nvPr>
              <p:custDataLst>
                <p:tags r:id="rId164"/>
              </p:custDataLst>
            </p:nvPr>
          </p:nvSpPr>
          <p:spPr>
            <a:xfrm>
              <a:off x="6457950" y="5581766"/>
              <a:ext cx="180976" cy="131169"/>
            </a:xfrm>
            <a:custGeom>
              <a:avLst/>
              <a:gdLst/>
              <a:ahLst/>
              <a:cxnLst/>
              <a:rect l="0" t="0" r="0" b="0"/>
              <a:pathLst>
                <a:path w="180976" h="131169">
                  <a:moveTo>
                    <a:pt x="0" y="9409"/>
                  </a:moveTo>
                  <a:lnTo>
                    <a:pt x="0" y="9409"/>
                  </a:lnTo>
                  <a:lnTo>
                    <a:pt x="0" y="4353"/>
                  </a:lnTo>
                  <a:lnTo>
                    <a:pt x="1058" y="2864"/>
                  </a:lnTo>
                  <a:lnTo>
                    <a:pt x="2822" y="1870"/>
                  </a:lnTo>
                  <a:lnTo>
                    <a:pt x="9132" y="0"/>
                  </a:lnTo>
                  <a:lnTo>
                    <a:pt x="9508" y="44128"/>
                  </a:lnTo>
                  <a:lnTo>
                    <a:pt x="12342" y="72260"/>
                  </a:lnTo>
                  <a:lnTo>
                    <a:pt x="21283" y="111026"/>
                  </a:lnTo>
                  <a:lnTo>
                    <a:pt x="32191" y="126260"/>
                  </a:lnTo>
                  <a:lnTo>
                    <a:pt x="38296" y="130135"/>
                  </a:lnTo>
                  <a:lnTo>
                    <a:pt x="41406" y="131168"/>
                  </a:lnTo>
                  <a:lnTo>
                    <a:pt x="44538" y="130798"/>
                  </a:lnTo>
                  <a:lnTo>
                    <a:pt x="65394" y="119795"/>
                  </a:lnTo>
                  <a:lnTo>
                    <a:pt x="83110" y="100677"/>
                  </a:lnTo>
                  <a:lnTo>
                    <a:pt x="104012" y="59332"/>
                  </a:lnTo>
                  <a:lnTo>
                    <a:pt x="116896" y="38665"/>
                  </a:lnTo>
                  <a:lnTo>
                    <a:pt x="135157" y="17776"/>
                  </a:lnTo>
                  <a:lnTo>
                    <a:pt x="145089" y="13128"/>
                  </a:lnTo>
                  <a:lnTo>
                    <a:pt x="150701" y="11888"/>
                  </a:lnTo>
                  <a:lnTo>
                    <a:pt x="162581" y="13333"/>
                  </a:lnTo>
                  <a:lnTo>
                    <a:pt x="180975" y="189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8" name="SMARTInkShape-Group535">
            <a:extLst>
              <a:ext uri="{FF2B5EF4-FFF2-40B4-BE49-F238E27FC236}">
                <a16:creationId xmlns:a16="http://schemas.microsoft.com/office/drawing/2014/main" id="{535F0903-B98F-B38B-2881-6C22FD257705}"/>
              </a:ext>
            </a:extLst>
          </p:cNvPr>
          <p:cNvGrpSpPr/>
          <p:nvPr/>
        </p:nvGrpSpPr>
        <p:grpSpPr>
          <a:xfrm>
            <a:off x="6915150" y="5182777"/>
            <a:ext cx="1297302" cy="558058"/>
            <a:chOff x="6915150" y="5182777"/>
            <a:chExt cx="1297302" cy="558058"/>
          </a:xfrm>
        </p:grpSpPr>
        <p:sp>
          <p:nvSpPr>
            <p:cNvPr id="380" name="SMARTInkShape-2962">
              <a:extLst>
                <a:ext uri="{FF2B5EF4-FFF2-40B4-BE49-F238E27FC236}">
                  <a16:creationId xmlns:a16="http://schemas.microsoft.com/office/drawing/2014/main" id="{90B9BE83-7FFD-A937-5D5A-B960D8F08B87}"/>
                </a:ext>
              </a:extLst>
            </p:cNvPr>
            <p:cNvSpPr/>
            <p:nvPr>
              <p:custDataLst>
                <p:tags r:id="rId155"/>
              </p:custDataLst>
            </p:nvPr>
          </p:nvSpPr>
          <p:spPr>
            <a:xfrm>
              <a:off x="7143750" y="5724525"/>
              <a:ext cx="19051" cy="9526"/>
            </a:xfrm>
            <a:custGeom>
              <a:avLst/>
              <a:gdLst/>
              <a:ahLst/>
              <a:cxnLst/>
              <a:rect l="0" t="0" r="0" b="0"/>
              <a:pathLst>
                <a:path w="19051" h="9526">
                  <a:moveTo>
                    <a:pt x="0" y="9525"/>
                  </a:moveTo>
                  <a:lnTo>
                    <a:pt x="0" y="9525"/>
                  </a:lnTo>
                  <a:lnTo>
                    <a:pt x="0" y="4469"/>
                  </a:lnTo>
                  <a:lnTo>
                    <a:pt x="1058" y="2980"/>
                  </a:lnTo>
                  <a:lnTo>
                    <a:pt x="2822" y="1986"/>
                  </a:lnTo>
                  <a:lnTo>
                    <a:pt x="9701" y="262"/>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2963">
              <a:extLst>
                <a:ext uri="{FF2B5EF4-FFF2-40B4-BE49-F238E27FC236}">
                  <a16:creationId xmlns:a16="http://schemas.microsoft.com/office/drawing/2014/main" id="{37681694-94F3-C251-30B3-FE441087A1FC}"/>
                </a:ext>
              </a:extLst>
            </p:cNvPr>
            <p:cNvSpPr/>
            <p:nvPr>
              <p:custDataLst>
                <p:tags r:id="rId156"/>
              </p:custDataLst>
            </p:nvPr>
          </p:nvSpPr>
          <p:spPr>
            <a:xfrm>
              <a:off x="6915150" y="5591671"/>
              <a:ext cx="200026" cy="149164"/>
            </a:xfrm>
            <a:custGeom>
              <a:avLst/>
              <a:gdLst/>
              <a:ahLst/>
              <a:cxnLst/>
              <a:rect l="0" t="0" r="0" b="0"/>
              <a:pathLst>
                <a:path w="200026" h="149164">
                  <a:moveTo>
                    <a:pt x="0" y="37604"/>
                  </a:moveTo>
                  <a:lnTo>
                    <a:pt x="0" y="37604"/>
                  </a:lnTo>
                  <a:lnTo>
                    <a:pt x="16402" y="13001"/>
                  </a:lnTo>
                  <a:lnTo>
                    <a:pt x="28378" y="5149"/>
                  </a:lnTo>
                  <a:lnTo>
                    <a:pt x="40276" y="1177"/>
                  </a:lnTo>
                  <a:lnTo>
                    <a:pt x="50504" y="0"/>
                  </a:lnTo>
                  <a:lnTo>
                    <a:pt x="53777" y="3010"/>
                  </a:lnTo>
                  <a:lnTo>
                    <a:pt x="73008" y="42785"/>
                  </a:lnTo>
                  <a:lnTo>
                    <a:pt x="82900" y="86880"/>
                  </a:lnTo>
                  <a:lnTo>
                    <a:pt x="83410" y="109246"/>
                  </a:lnTo>
                  <a:lnTo>
                    <a:pt x="77749" y="132679"/>
                  </a:lnTo>
                  <a:lnTo>
                    <a:pt x="72302" y="142654"/>
                  </a:lnTo>
                  <a:lnTo>
                    <a:pt x="68311" y="145737"/>
                  </a:lnTo>
                  <a:lnTo>
                    <a:pt x="58230" y="149163"/>
                  </a:lnTo>
                  <a:lnTo>
                    <a:pt x="53637" y="149019"/>
                  </a:lnTo>
                  <a:lnTo>
                    <a:pt x="45711" y="146035"/>
                  </a:lnTo>
                  <a:lnTo>
                    <a:pt x="43174" y="141641"/>
                  </a:lnTo>
                  <a:lnTo>
                    <a:pt x="40355" y="128293"/>
                  </a:lnTo>
                  <a:lnTo>
                    <a:pt x="48882" y="97871"/>
                  </a:lnTo>
                  <a:lnTo>
                    <a:pt x="64180" y="64875"/>
                  </a:lnTo>
                  <a:lnTo>
                    <a:pt x="74738" y="51135"/>
                  </a:lnTo>
                  <a:lnTo>
                    <a:pt x="97640" y="36557"/>
                  </a:lnTo>
                  <a:lnTo>
                    <a:pt x="140367" y="21657"/>
                  </a:lnTo>
                  <a:lnTo>
                    <a:pt x="167780" y="19167"/>
                  </a:lnTo>
                  <a:lnTo>
                    <a:pt x="200025" y="280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2964">
              <a:extLst>
                <a:ext uri="{FF2B5EF4-FFF2-40B4-BE49-F238E27FC236}">
                  <a16:creationId xmlns:a16="http://schemas.microsoft.com/office/drawing/2014/main" id="{A9E53D66-8E1E-9F44-7B9E-D191E0284044}"/>
                </a:ext>
              </a:extLst>
            </p:cNvPr>
            <p:cNvSpPr/>
            <p:nvPr>
              <p:custDataLst>
                <p:tags r:id="rId157"/>
              </p:custDataLst>
            </p:nvPr>
          </p:nvSpPr>
          <p:spPr>
            <a:xfrm>
              <a:off x="8060759" y="5311592"/>
              <a:ext cx="151693" cy="127184"/>
            </a:xfrm>
            <a:custGeom>
              <a:avLst/>
              <a:gdLst/>
              <a:ahLst/>
              <a:cxnLst/>
              <a:rect l="0" t="0" r="0" b="0"/>
              <a:pathLst>
                <a:path w="151693" h="127184">
                  <a:moveTo>
                    <a:pt x="35491" y="70033"/>
                  </a:moveTo>
                  <a:lnTo>
                    <a:pt x="35491" y="70033"/>
                  </a:lnTo>
                  <a:lnTo>
                    <a:pt x="44155" y="62429"/>
                  </a:lnTo>
                  <a:lnTo>
                    <a:pt x="53805" y="56776"/>
                  </a:lnTo>
                  <a:lnTo>
                    <a:pt x="97881" y="46435"/>
                  </a:lnTo>
                  <a:lnTo>
                    <a:pt x="136993" y="28637"/>
                  </a:lnTo>
                  <a:lnTo>
                    <a:pt x="146925" y="19532"/>
                  </a:lnTo>
                  <a:lnTo>
                    <a:pt x="151055" y="14140"/>
                  </a:lnTo>
                  <a:lnTo>
                    <a:pt x="151692" y="9488"/>
                  </a:lnTo>
                  <a:lnTo>
                    <a:pt x="150001" y="5328"/>
                  </a:lnTo>
                  <a:lnTo>
                    <a:pt x="146756" y="1496"/>
                  </a:lnTo>
                  <a:lnTo>
                    <a:pt x="142476" y="0"/>
                  </a:lnTo>
                  <a:lnTo>
                    <a:pt x="114754" y="5203"/>
                  </a:lnTo>
                  <a:lnTo>
                    <a:pt x="74196" y="16422"/>
                  </a:lnTo>
                  <a:lnTo>
                    <a:pt x="36668" y="36434"/>
                  </a:lnTo>
                  <a:lnTo>
                    <a:pt x="21551" y="48397"/>
                  </a:lnTo>
                  <a:lnTo>
                    <a:pt x="6196" y="72089"/>
                  </a:lnTo>
                  <a:lnTo>
                    <a:pt x="0" y="89105"/>
                  </a:lnTo>
                  <a:lnTo>
                    <a:pt x="189" y="93330"/>
                  </a:lnTo>
                  <a:lnTo>
                    <a:pt x="3221" y="100849"/>
                  </a:lnTo>
                  <a:lnTo>
                    <a:pt x="5511" y="103277"/>
                  </a:lnTo>
                  <a:lnTo>
                    <a:pt x="10878" y="105975"/>
                  </a:lnTo>
                  <a:lnTo>
                    <a:pt x="55725" y="113000"/>
                  </a:lnTo>
                  <a:lnTo>
                    <a:pt x="94784" y="119867"/>
                  </a:lnTo>
                  <a:lnTo>
                    <a:pt x="121216" y="127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2965">
              <a:extLst>
                <a:ext uri="{FF2B5EF4-FFF2-40B4-BE49-F238E27FC236}">
                  <a16:creationId xmlns:a16="http://schemas.microsoft.com/office/drawing/2014/main" id="{60953A81-B574-DE8F-1467-90A9B3F3C259}"/>
                </a:ext>
              </a:extLst>
            </p:cNvPr>
            <p:cNvSpPr/>
            <p:nvPr>
              <p:custDataLst>
                <p:tags r:id="rId158"/>
              </p:custDataLst>
            </p:nvPr>
          </p:nvSpPr>
          <p:spPr>
            <a:xfrm>
              <a:off x="8010525" y="5182777"/>
              <a:ext cx="43041" cy="255999"/>
            </a:xfrm>
            <a:custGeom>
              <a:avLst/>
              <a:gdLst/>
              <a:ahLst/>
              <a:cxnLst/>
              <a:rect l="0" t="0" r="0" b="0"/>
              <a:pathLst>
                <a:path w="43041" h="255999">
                  <a:moveTo>
                    <a:pt x="28575" y="27398"/>
                  </a:moveTo>
                  <a:lnTo>
                    <a:pt x="28575" y="27398"/>
                  </a:lnTo>
                  <a:lnTo>
                    <a:pt x="37709" y="0"/>
                  </a:lnTo>
                  <a:lnTo>
                    <a:pt x="43040" y="9284"/>
                  </a:lnTo>
                  <a:lnTo>
                    <a:pt x="42766" y="22523"/>
                  </a:lnTo>
                  <a:lnTo>
                    <a:pt x="33965" y="61948"/>
                  </a:lnTo>
                  <a:lnTo>
                    <a:pt x="25116" y="103134"/>
                  </a:lnTo>
                  <a:lnTo>
                    <a:pt x="12644" y="148192"/>
                  </a:lnTo>
                  <a:lnTo>
                    <a:pt x="2811" y="181394"/>
                  </a:lnTo>
                  <a:lnTo>
                    <a:pt x="555" y="223270"/>
                  </a:lnTo>
                  <a:lnTo>
                    <a:pt x="0" y="2559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2966">
              <a:extLst>
                <a:ext uri="{FF2B5EF4-FFF2-40B4-BE49-F238E27FC236}">
                  <a16:creationId xmlns:a16="http://schemas.microsoft.com/office/drawing/2014/main" id="{0B314A95-024A-8506-737B-128D6B00F7B0}"/>
                </a:ext>
              </a:extLst>
            </p:cNvPr>
            <p:cNvSpPr/>
            <p:nvPr>
              <p:custDataLst>
                <p:tags r:id="rId159"/>
              </p:custDataLst>
            </p:nvPr>
          </p:nvSpPr>
          <p:spPr>
            <a:xfrm>
              <a:off x="7877175" y="5343682"/>
              <a:ext cx="85282" cy="76044"/>
            </a:xfrm>
            <a:custGeom>
              <a:avLst/>
              <a:gdLst/>
              <a:ahLst/>
              <a:cxnLst/>
              <a:rect l="0" t="0" r="0" b="0"/>
              <a:pathLst>
                <a:path w="85282" h="76044">
                  <a:moveTo>
                    <a:pt x="0" y="37943"/>
                  </a:moveTo>
                  <a:lnTo>
                    <a:pt x="0" y="37943"/>
                  </a:lnTo>
                  <a:lnTo>
                    <a:pt x="14150" y="24851"/>
                  </a:lnTo>
                  <a:lnTo>
                    <a:pt x="55134" y="2521"/>
                  </a:lnTo>
                  <a:lnTo>
                    <a:pt x="74201" y="0"/>
                  </a:lnTo>
                  <a:lnTo>
                    <a:pt x="80664" y="4945"/>
                  </a:lnTo>
                  <a:lnTo>
                    <a:pt x="83476" y="10225"/>
                  </a:lnTo>
                  <a:lnTo>
                    <a:pt x="85281" y="22237"/>
                  </a:lnTo>
                  <a:lnTo>
                    <a:pt x="80538" y="36700"/>
                  </a:lnTo>
                  <a:lnTo>
                    <a:pt x="60178" y="62924"/>
                  </a:lnTo>
                  <a:lnTo>
                    <a:pt x="42878" y="70510"/>
                  </a:lnTo>
                  <a:lnTo>
                    <a:pt x="0" y="760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2967">
              <a:extLst>
                <a:ext uri="{FF2B5EF4-FFF2-40B4-BE49-F238E27FC236}">
                  <a16:creationId xmlns:a16="http://schemas.microsoft.com/office/drawing/2014/main" id="{5F2D7250-E0B2-D12C-5538-8EAF46E6FF8C}"/>
                </a:ext>
              </a:extLst>
            </p:cNvPr>
            <p:cNvSpPr/>
            <p:nvPr>
              <p:custDataLst>
                <p:tags r:id="rId160"/>
              </p:custDataLst>
            </p:nvPr>
          </p:nvSpPr>
          <p:spPr>
            <a:xfrm>
              <a:off x="7820025" y="5343525"/>
              <a:ext cx="66676" cy="238126"/>
            </a:xfrm>
            <a:custGeom>
              <a:avLst/>
              <a:gdLst/>
              <a:ahLst/>
              <a:cxnLst/>
              <a:rect l="0" t="0" r="0" b="0"/>
              <a:pathLst>
                <a:path w="66676" h="238126">
                  <a:moveTo>
                    <a:pt x="66675" y="0"/>
                  </a:moveTo>
                  <a:lnTo>
                    <a:pt x="66675" y="0"/>
                  </a:lnTo>
                  <a:lnTo>
                    <a:pt x="66675" y="19246"/>
                  </a:lnTo>
                  <a:lnTo>
                    <a:pt x="48775" y="61252"/>
                  </a:lnTo>
                  <a:lnTo>
                    <a:pt x="35152" y="103704"/>
                  </a:lnTo>
                  <a:lnTo>
                    <a:pt x="21211" y="149209"/>
                  </a:lnTo>
                  <a:lnTo>
                    <a:pt x="7226" y="181088"/>
                  </a:lnTo>
                  <a:lnTo>
                    <a:pt x="0"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2968">
              <a:extLst>
                <a:ext uri="{FF2B5EF4-FFF2-40B4-BE49-F238E27FC236}">
                  <a16:creationId xmlns:a16="http://schemas.microsoft.com/office/drawing/2014/main" id="{A8C7B2D8-FF83-0871-5F25-A94992B47D9B}"/>
                </a:ext>
              </a:extLst>
            </p:cNvPr>
            <p:cNvSpPr/>
            <p:nvPr>
              <p:custDataLst>
                <p:tags r:id="rId161"/>
              </p:custDataLst>
            </p:nvPr>
          </p:nvSpPr>
          <p:spPr>
            <a:xfrm>
              <a:off x="7415774" y="5278696"/>
              <a:ext cx="375501" cy="169605"/>
            </a:xfrm>
            <a:custGeom>
              <a:avLst/>
              <a:gdLst/>
              <a:ahLst/>
              <a:cxnLst/>
              <a:rect l="0" t="0" r="0" b="0"/>
              <a:pathLst>
                <a:path w="375501" h="169605">
                  <a:moveTo>
                    <a:pt x="89926" y="45779"/>
                  </a:moveTo>
                  <a:lnTo>
                    <a:pt x="89926" y="45779"/>
                  </a:lnTo>
                  <a:lnTo>
                    <a:pt x="100039" y="40723"/>
                  </a:lnTo>
                  <a:lnTo>
                    <a:pt x="103017" y="38175"/>
                  </a:lnTo>
                  <a:lnTo>
                    <a:pt x="108268" y="30591"/>
                  </a:lnTo>
                  <a:lnTo>
                    <a:pt x="113248" y="28446"/>
                  </a:lnTo>
                  <a:lnTo>
                    <a:pt x="113941" y="26816"/>
                  </a:lnTo>
                  <a:lnTo>
                    <a:pt x="113344" y="24670"/>
                  </a:lnTo>
                  <a:lnTo>
                    <a:pt x="110917" y="19464"/>
                  </a:lnTo>
                  <a:lnTo>
                    <a:pt x="109839" y="13622"/>
                  </a:lnTo>
                  <a:lnTo>
                    <a:pt x="103715" y="7498"/>
                  </a:lnTo>
                  <a:lnTo>
                    <a:pt x="93938" y="2307"/>
                  </a:lnTo>
                  <a:lnTo>
                    <a:pt x="82537" y="0"/>
                  </a:lnTo>
                  <a:lnTo>
                    <a:pt x="70414" y="1796"/>
                  </a:lnTo>
                  <a:lnTo>
                    <a:pt x="57971" y="7181"/>
                  </a:lnTo>
                  <a:lnTo>
                    <a:pt x="31456" y="28794"/>
                  </a:lnTo>
                  <a:lnTo>
                    <a:pt x="20626" y="44156"/>
                  </a:lnTo>
                  <a:lnTo>
                    <a:pt x="1075" y="89041"/>
                  </a:lnTo>
                  <a:lnTo>
                    <a:pt x="0" y="94729"/>
                  </a:lnTo>
                  <a:lnTo>
                    <a:pt x="1628" y="103870"/>
                  </a:lnTo>
                  <a:lnTo>
                    <a:pt x="3544" y="106732"/>
                  </a:lnTo>
                  <a:lnTo>
                    <a:pt x="5879" y="108639"/>
                  </a:lnTo>
                  <a:lnTo>
                    <a:pt x="8495" y="109910"/>
                  </a:lnTo>
                  <a:lnTo>
                    <a:pt x="37869" y="104030"/>
                  </a:lnTo>
                  <a:lnTo>
                    <a:pt x="55576" y="95542"/>
                  </a:lnTo>
                  <a:lnTo>
                    <a:pt x="73708" y="80568"/>
                  </a:lnTo>
                  <a:lnTo>
                    <a:pt x="86684" y="62489"/>
                  </a:lnTo>
                  <a:lnTo>
                    <a:pt x="95197" y="56374"/>
                  </a:lnTo>
                  <a:lnTo>
                    <a:pt x="99284" y="46255"/>
                  </a:lnTo>
                  <a:lnTo>
                    <a:pt x="91813" y="54535"/>
                  </a:lnTo>
                  <a:lnTo>
                    <a:pt x="77056" y="86496"/>
                  </a:lnTo>
                  <a:lnTo>
                    <a:pt x="76445" y="101270"/>
                  </a:lnTo>
                  <a:lnTo>
                    <a:pt x="80938" y="126857"/>
                  </a:lnTo>
                  <a:lnTo>
                    <a:pt x="85226" y="134024"/>
                  </a:lnTo>
                  <a:lnTo>
                    <a:pt x="88910" y="135301"/>
                  </a:lnTo>
                  <a:lnTo>
                    <a:pt x="98647" y="133896"/>
                  </a:lnTo>
                  <a:lnTo>
                    <a:pt x="110972" y="127156"/>
                  </a:lnTo>
                  <a:lnTo>
                    <a:pt x="154041" y="96748"/>
                  </a:lnTo>
                  <a:lnTo>
                    <a:pt x="163133" y="93337"/>
                  </a:lnTo>
                  <a:lnTo>
                    <a:pt x="185186" y="76986"/>
                  </a:lnTo>
                  <a:lnTo>
                    <a:pt x="188358" y="76109"/>
                  </a:lnTo>
                  <a:lnTo>
                    <a:pt x="190473" y="76582"/>
                  </a:lnTo>
                  <a:lnTo>
                    <a:pt x="191882" y="77956"/>
                  </a:lnTo>
                  <a:lnTo>
                    <a:pt x="192821" y="79930"/>
                  </a:lnTo>
                  <a:lnTo>
                    <a:pt x="194144" y="92822"/>
                  </a:lnTo>
                  <a:lnTo>
                    <a:pt x="191631" y="101259"/>
                  </a:lnTo>
                  <a:lnTo>
                    <a:pt x="188045" y="109595"/>
                  </a:lnTo>
                  <a:lnTo>
                    <a:pt x="185209" y="148548"/>
                  </a:lnTo>
                  <a:lnTo>
                    <a:pt x="186256" y="148158"/>
                  </a:lnTo>
                  <a:lnTo>
                    <a:pt x="199366" y="136313"/>
                  </a:lnTo>
                  <a:lnTo>
                    <a:pt x="202066" y="130819"/>
                  </a:lnTo>
                  <a:lnTo>
                    <a:pt x="202786" y="127872"/>
                  </a:lnTo>
                  <a:lnTo>
                    <a:pt x="208855" y="118669"/>
                  </a:lnTo>
                  <a:lnTo>
                    <a:pt x="214398" y="115215"/>
                  </a:lnTo>
                  <a:lnTo>
                    <a:pt x="217357" y="114295"/>
                  </a:lnTo>
                  <a:lnTo>
                    <a:pt x="263535" y="87114"/>
                  </a:lnTo>
                  <a:lnTo>
                    <a:pt x="268685" y="85317"/>
                  </a:lnTo>
                  <a:lnTo>
                    <a:pt x="274502" y="84519"/>
                  </a:lnTo>
                  <a:lnTo>
                    <a:pt x="276477" y="85364"/>
                  </a:lnTo>
                  <a:lnTo>
                    <a:pt x="277794" y="86985"/>
                  </a:lnTo>
                  <a:lnTo>
                    <a:pt x="280314" y="91610"/>
                  </a:lnTo>
                  <a:lnTo>
                    <a:pt x="286626" y="100163"/>
                  </a:lnTo>
                  <a:lnTo>
                    <a:pt x="288473" y="106286"/>
                  </a:lnTo>
                  <a:lnTo>
                    <a:pt x="280531" y="148558"/>
                  </a:lnTo>
                  <a:lnTo>
                    <a:pt x="281555" y="148165"/>
                  </a:lnTo>
                  <a:lnTo>
                    <a:pt x="288051" y="143615"/>
                  </a:lnTo>
                  <a:lnTo>
                    <a:pt x="293693" y="142178"/>
                  </a:lnTo>
                  <a:lnTo>
                    <a:pt x="299728" y="135896"/>
                  </a:lnTo>
                  <a:lnTo>
                    <a:pt x="305938" y="128164"/>
                  </a:lnTo>
                  <a:lnTo>
                    <a:pt x="350473" y="89970"/>
                  </a:lnTo>
                  <a:lnTo>
                    <a:pt x="362095" y="79453"/>
                  </a:lnTo>
                  <a:lnTo>
                    <a:pt x="373678" y="75025"/>
                  </a:lnTo>
                  <a:lnTo>
                    <a:pt x="374344" y="75860"/>
                  </a:lnTo>
                  <a:lnTo>
                    <a:pt x="375281" y="83149"/>
                  </a:lnTo>
                  <a:lnTo>
                    <a:pt x="375500" y="92727"/>
                  </a:lnTo>
                  <a:lnTo>
                    <a:pt x="372775" y="101217"/>
                  </a:lnTo>
                  <a:lnTo>
                    <a:pt x="360477" y="126183"/>
                  </a:lnTo>
                  <a:lnTo>
                    <a:pt x="347101" y="16960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2969">
              <a:extLst>
                <a:ext uri="{FF2B5EF4-FFF2-40B4-BE49-F238E27FC236}">
                  <a16:creationId xmlns:a16="http://schemas.microsoft.com/office/drawing/2014/main" id="{C6EC5414-C96C-6349-519B-08C21397D563}"/>
                </a:ext>
              </a:extLst>
            </p:cNvPr>
            <p:cNvSpPr/>
            <p:nvPr>
              <p:custDataLst>
                <p:tags r:id="rId162"/>
              </p:custDataLst>
            </p:nvPr>
          </p:nvSpPr>
          <p:spPr>
            <a:xfrm>
              <a:off x="7229475" y="5252894"/>
              <a:ext cx="152068" cy="138187"/>
            </a:xfrm>
            <a:custGeom>
              <a:avLst/>
              <a:gdLst/>
              <a:ahLst/>
              <a:cxnLst/>
              <a:rect l="0" t="0" r="0" b="0"/>
              <a:pathLst>
                <a:path w="152068" h="138187">
                  <a:moveTo>
                    <a:pt x="123825" y="23956"/>
                  </a:moveTo>
                  <a:lnTo>
                    <a:pt x="123825" y="23956"/>
                  </a:lnTo>
                  <a:lnTo>
                    <a:pt x="151775" y="5414"/>
                  </a:lnTo>
                  <a:lnTo>
                    <a:pt x="147158" y="0"/>
                  </a:lnTo>
                  <a:lnTo>
                    <a:pt x="136312" y="256"/>
                  </a:lnTo>
                  <a:lnTo>
                    <a:pt x="92688" y="7320"/>
                  </a:lnTo>
                  <a:lnTo>
                    <a:pt x="71561" y="15146"/>
                  </a:lnTo>
                  <a:lnTo>
                    <a:pt x="52937" y="28496"/>
                  </a:lnTo>
                  <a:lnTo>
                    <a:pt x="49985" y="36910"/>
                  </a:lnTo>
                  <a:lnTo>
                    <a:pt x="47763" y="56672"/>
                  </a:lnTo>
                  <a:lnTo>
                    <a:pt x="49833" y="59526"/>
                  </a:lnTo>
                  <a:lnTo>
                    <a:pt x="57779" y="65517"/>
                  </a:lnTo>
                  <a:lnTo>
                    <a:pt x="100610" y="84306"/>
                  </a:lnTo>
                  <a:lnTo>
                    <a:pt x="133220" y="102982"/>
                  </a:lnTo>
                  <a:lnTo>
                    <a:pt x="148611" y="116001"/>
                  </a:lnTo>
                  <a:lnTo>
                    <a:pt x="150716" y="120603"/>
                  </a:lnTo>
                  <a:lnTo>
                    <a:pt x="152067" y="132182"/>
                  </a:lnTo>
                  <a:lnTo>
                    <a:pt x="149003" y="134205"/>
                  </a:lnTo>
                  <a:lnTo>
                    <a:pt x="122711" y="137724"/>
                  </a:lnTo>
                  <a:lnTo>
                    <a:pt x="76786" y="138186"/>
                  </a:lnTo>
                  <a:lnTo>
                    <a:pt x="33160" y="133185"/>
                  </a:lnTo>
                  <a:lnTo>
                    <a:pt x="0" y="1287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6" name="SMARTInkShape-Group536">
            <a:extLst>
              <a:ext uri="{FF2B5EF4-FFF2-40B4-BE49-F238E27FC236}">
                <a16:creationId xmlns:a16="http://schemas.microsoft.com/office/drawing/2014/main" id="{54F02C83-B529-0299-5246-FF1BEAA4C07F}"/>
              </a:ext>
            </a:extLst>
          </p:cNvPr>
          <p:cNvGrpSpPr/>
          <p:nvPr/>
        </p:nvGrpSpPr>
        <p:grpSpPr>
          <a:xfrm>
            <a:off x="6048375" y="5111974"/>
            <a:ext cx="904876" cy="441102"/>
            <a:chOff x="6048375" y="5111974"/>
            <a:chExt cx="904876" cy="441102"/>
          </a:xfrm>
        </p:grpSpPr>
        <p:sp>
          <p:nvSpPr>
            <p:cNvPr id="389" name="SMARTInkShape-2970">
              <a:extLst>
                <a:ext uri="{FF2B5EF4-FFF2-40B4-BE49-F238E27FC236}">
                  <a16:creationId xmlns:a16="http://schemas.microsoft.com/office/drawing/2014/main" id="{2C4550B9-2B01-E62B-6D55-1B37798FCE3A}"/>
                </a:ext>
              </a:extLst>
            </p:cNvPr>
            <p:cNvSpPr/>
            <p:nvPr>
              <p:custDataLst>
                <p:tags r:id="rId148"/>
              </p:custDataLst>
            </p:nvPr>
          </p:nvSpPr>
          <p:spPr>
            <a:xfrm>
              <a:off x="6801347" y="5124622"/>
              <a:ext cx="151904" cy="251587"/>
            </a:xfrm>
            <a:custGeom>
              <a:avLst/>
              <a:gdLst/>
              <a:ahLst/>
              <a:cxnLst/>
              <a:rect l="0" t="0" r="0" b="0"/>
              <a:pathLst>
                <a:path w="151904" h="251587">
                  <a:moveTo>
                    <a:pt x="85228" y="161753"/>
                  </a:moveTo>
                  <a:lnTo>
                    <a:pt x="85228" y="161753"/>
                  </a:lnTo>
                  <a:lnTo>
                    <a:pt x="90284" y="161753"/>
                  </a:lnTo>
                  <a:lnTo>
                    <a:pt x="91773" y="160695"/>
                  </a:lnTo>
                  <a:lnTo>
                    <a:pt x="92766" y="158931"/>
                  </a:lnTo>
                  <a:lnTo>
                    <a:pt x="94360" y="148496"/>
                  </a:lnTo>
                  <a:lnTo>
                    <a:pt x="93433" y="146565"/>
                  </a:lnTo>
                  <a:lnTo>
                    <a:pt x="91756" y="145278"/>
                  </a:lnTo>
                  <a:lnTo>
                    <a:pt x="76405" y="138155"/>
                  </a:lnTo>
                  <a:lnTo>
                    <a:pt x="71937" y="137554"/>
                  </a:lnTo>
                  <a:lnTo>
                    <a:pt x="43706" y="146872"/>
                  </a:lnTo>
                  <a:lnTo>
                    <a:pt x="22595" y="160753"/>
                  </a:lnTo>
                  <a:lnTo>
                    <a:pt x="15058" y="169423"/>
                  </a:lnTo>
                  <a:lnTo>
                    <a:pt x="5162" y="193724"/>
                  </a:lnTo>
                  <a:lnTo>
                    <a:pt x="0" y="229462"/>
                  </a:lnTo>
                  <a:lnTo>
                    <a:pt x="2545" y="237001"/>
                  </a:lnTo>
                  <a:lnTo>
                    <a:pt x="12804" y="250465"/>
                  </a:lnTo>
                  <a:lnTo>
                    <a:pt x="16837" y="251586"/>
                  </a:lnTo>
                  <a:lnTo>
                    <a:pt x="26963" y="250009"/>
                  </a:lnTo>
                  <a:lnTo>
                    <a:pt x="49620" y="233059"/>
                  </a:lnTo>
                  <a:lnTo>
                    <a:pt x="81897" y="192506"/>
                  </a:lnTo>
                  <a:lnTo>
                    <a:pt x="100665" y="151261"/>
                  </a:lnTo>
                  <a:lnTo>
                    <a:pt x="116538" y="111115"/>
                  </a:lnTo>
                  <a:lnTo>
                    <a:pt x="128020" y="77957"/>
                  </a:lnTo>
                  <a:lnTo>
                    <a:pt x="139967" y="32231"/>
                  </a:lnTo>
                  <a:lnTo>
                    <a:pt x="142365" y="23754"/>
                  </a:lnTo>
                  <a:lnTo>
                    <a:pt x="149705" y="9689"/>
                  </a:lnTo>
                  <a:lnTo>
                    <a:pt x="151865" y="0"/>
                  </a:lnTo>
                  <a:lnTo>
                    <a:pt x="151903" y="935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2971">
              <a:extLst>
                <a:ext uri="{FF2B5EF4-FFF2-40B4-BE49-F238E27FC236}">
                  <a16:creationId xmlns:a16="http://schemas.microsoft.com/office/drawing/2014/main" id="{7662E6E8-C7FA-D22E-3657-99F9D8883D26}"/>
                </a:ext>
              </a:extLst>
            </p:cNvPr>
            <p:cNvSpPr/>
            <p:nvPr>
              <p:custDataLst>
                <p:tags r:id="rId149"/>
              </p:custDataLst>
            </p:nvPr>
          </p:nvSpPr>
          <p:spPr>
            <a:xfrm>
              <a:off x="6631517" y="5242973"/>
              <a:ext cx="111095" cy="119603"/>
            </a:xfrm>
            <a:custGeom>
              <a:avLst/>
              <a:gdLst/>
              <a:ahLst/>
              <a:cxnLst/>
              <a:rect l="0" t="0" r="0" b="0"/>
              <a:pathLst>
                <a:path w="111095" h="119603">
                  <a:moveTo>
                    <a:pt x="7408" y="43402"/>
                  </a:moveTo>
                  <a:lnTo>
                    <a:pt x="7408" y="43402"/>
                  </a:lnTo>
                  <a:lnTo>
                    <a:pt x="12464" y="43402"/>
                  </a:lnTo>
                  <a:lnTo>
                    <a:pt x="32317" y="48890"/>
                  </a:lnTo>
                  <a:lnTo>
                    <a:pt x="75575" y="43816"/>
                  </a:lnTo>
                  <a:lnTo>
                    <a:pt x="87446" y="42528"/>
                  </a:lnTo>
                  <a:lnTo>
                    <a:pt x="99778" y="38427"/>
                  </a:lnTo>
                  <a:lnTo>
                    <a:pt x="103913" y="35852"/>
                  </a:lnTo>
                  <a:lnTo>
                    <a:pt x="108508" y="30169"/>
                  </a:lnTo>
                  <a:lnTo>
                    <a:pt x="111094" y="15962"/>
                  </a:lnTo>
                  <a:lnTo>
                    <a:pt x="109341" y="12409"/>
                  </a:lnTo>
                  <a:lnTo>
                    <a:pt x="106055" y="10040"/>
                  </a:lnTo>
                  <a:lnTo>
                    <a:pt x="88288" y="4868"/>
                  </a:lnTo>
                  <a:lnTo>
                    <a:pt x="86729" y="2895"/>
                  </a:lnTo>
                  <a:lnTo>
                    <a:pt x="85688" y="522"/>
                  </a:lnTo>
                  <a:lnTo>
                    <a:pt x="82879" y="0"/>
                  </a:lnTo>
                  <a:lnTo>
                    <a:pt x="74112" y="2240"/>
                  </a:lnTo>
                  <a:lnTo>
                    <a:pt x="62333" y="9451"/>
                  </a:lnTo>
                  <a:lnTo>
                    <a:pt x="20942" y="44276"/>
                  </a:lnTo>
                  <a:lnTo>
                    <a:pt x="8596" y="65533"/>
                  </a:lnTo>
                  <a:lnTo>
                    <a:pt x="0" y="91048"/>
                  </a:lnTo>
                  <a:lnTo>
                    <a:pt x="1646" y="101972"/>
                  </a:lnTo>
                  <a:lnTo>
                    <a:pt x="3567" y="107849"/>
                  </a:lnTo>
                  <a:lnTo>
                    <a:pt x="6963" y="111766"/>
                  </a:lnTo>
                  <a:lnTo>
                    <a:pt x="16383" y="116120"/>
                  </a:lnTo>
                  <a:lnTo>
                    <a:pt x="83608" y="1196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2972">
              <a:extLst>
                <a:ext uri="{FF2B5EF4-FFF2-40B4-BE49-F238E27FC236}">
                  <a16:creationId xmlns:a16="http://schemas.microsoft.com/office/drawing/2014/main" id="{C7FFADF9-895C-D137-DFC5-612A736E108D}"/>
                </a:ext>
              </a:extLst>
            </p:cNvPr>
            <p:cNvSpPr/>
            <p:nvPr>
              <p:custDataLst>
                <p:tags r:id="rId150"/>
              </p:custDataLst>
            </p:nvPr>
          </p:nvSpPr>
          <p:spPr>
            <a:xfrm>
              <a:off x="6534150" y="5111974"/>
              <a:ext cx="46301" cy="269652"/>
            </a:xfrm>
            <a:custGeom>
              <a:avLst/>
              <a:gdLst/>
              <a:ahLst/>
              <a:cxnLst/>
              <a:rect l="0" t="0" r="0" b="0"/>
              <a:pathLst>
                <a:path w="46301" h="269652">
                  <a:moveTo>
                    <a:pt x="38100" y="31526"/>
                  </a:moveTo>
                  <a:lnTo>
                    <a:pt x="38100" y="31526"/>
                  </a:lnTo>
                  <a:lnTo>
                    <a:pt x="39158" y="10830"/>
                  </a:lnTo>
                  <a:lnTo>
                    <a:pt x="43156" y="1867"/>
                  </a:lnTo>
                  <a:lnTo>
                    <a:pt x="44645" y="111"/>
                  </a:lnTo>
                  <a:lnTo>
                    <a:pt x="45638" y="0"/>
                  </a:lnTo>
                  <a:lnTo>
                    <a:pt x="46300" y="984"/>
                  </a:lnTo>
                  <a:lnTo>
                    <a:pt x="39308" y="47608"/>
                  </a:lnTo>
                  <a:lnTo>
                    <a:pt x="28345" y="88386"/>
                  </a:lnTo>
                  <a:lnTo>
                    <a:pt x="13282" y="129934"/>
                  </a:lnTo>
                  <a:lnTo>
                    <a:pt x="4406" y="169809"/>
                  </a:lnTo>
                  <a:lnTo>
                    <a:pt x="1306" y="209965"/>
                  </a:lnTo>
                  <a:lnTo>
                    <a:pt x="0" y="2696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2973">
              <a:extLst>
                <a:ext uri="{FF2B5EF4-FFF2-40B4-BE49-F238E27FC236}">
                  <a16:creationId xmlns:a16="http://schemas.microsoft.com/office/drawing/2014/main" id="{22CC5B7B-3D85-75B3-53CD-30DB073FFE1B}"/>
                </a:ext>
              </a:extLst>
            </p:cNvPr>
            <p:cNvSpPr/>
            <p:nvPr>
              <p:custDataLst>
                <p:tags r:id="rId151"/>
              </p:custDataLst>
            </p:nvPr>
          </p:nvSpPr>
          <p:spPr>
            <a:xfrm>
              <a:off x="6429423" y="5257800"/>
              <a:ext cx="52603" cy="90827"/>
            </a:xfrm>
            <a:custGeom>
              <a:avLst/>
              <a:gdLst/>
              <a:ahLst/>
              <a:cxnLst/>
              <a:rect l="0" t="0" r="0" b="0"/>
              <a:pathLst>
                <a:path w="52603" h="90827">
                  <a:moveTo>
                    <a:pt x="19002" y="28575"/>
                  </a:moveTo>
                  <a:lnTo>
                    <a:pt x="19002" y="28575"/>
                  </a:lnTo>
                  <a:lnTo>
                    <a:pt x="24058" y="28575"/>
                  </a:lnTo>
                  <a:lnTo>
                    <a:pt x="25547" y="27517"/>
                  </a:lnTo>
                  <a:lnTo>
                    <a:pt x="26541" y="25753"/>
                  </a:lnTo>
                  <a:lnTo>
                    <a:pt x="28134" y="20374"/>
                  </a:lnTo>
                  <a:lnTo>
                    <a:pt x="33467" y="14386"/>
                  </a:lnTo>
                  <a:lnTo>
                    <a:pt x="33937" y="12765"/>
                  </a:lnTo>
                  <a:lnTo>
                    <a:pt x="33192" y="11685"/>
                  </a:lnTo>
                  <a:lnTo>
                    <a:pt x="29449" y="9952"/>
                  </a:lnTo>
                  <a:lnTo>
                    <a:pt x="23744" y="9651"/>
                  </a:lnTo>
                  <a:lnTo>
                    <a:pt x="21105" y="11726"/>
                  </a:lnTo>
                  <a:lnTo>
                    <a:pt x="12334" y="25817"/>
                  </a:lnTo>
                  <a:lnTo>
                    <a:pt x="1792" y="57453"/>
                  </a:lnTo>
                  <a:lnTo>
                    <a:pt x="0" y="83770"/>
                  </a:lnTo>
                  <a:lnTo>
                    <a:pt x="10080" y="90201"/>
                  </a:lnTo>
                  <a:lnTo>
                    <a:pt x="15170" y="90826"/>
                  </a:lnTo>
                  <a:lnTo>
                    <a:pt x="26471" y="88697"/>
                  </a:lnTo>
                  <a:lnTo>
                    <a:pt x="39678" y="81549"/>
                  </a:lnTo>
                  <a:lnTo>
                    <a:pt x="44066" y="70111"/>
                  </a:lnTo>
                  <a:lnTo>
                    <a:pt x="52602" y="36435"/>
                  </a:lnTo>
                  <a:lnTo>
                    <a:pt x="50516" y="27482"/>
                  </a:lnTo>
                  <a:lnTo>
                    <a:pt x="38335" y="11435"/>
                  </a:lnTo>
                  <a:lnTo>
                    <a:pt x="947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2974">
              <a:extLst>
                <a:ext uri="{FF2B5EF4-FFF2-40B4-BE49-F238E27FC236}">
                  <a16:creationId xmlns:a16="http://schemas.microsoft.com/office/drawing/2014/main" id="{0E97EB1B-8A09-54DD-5237-B3018E7DEEDE}"/>
                </a:ext>
              </a:extLst>
            </p:cNvPr>
            <p:cNvSpPr/>
            <p:nvPr>
              <p:custDataLst>
                <p:tags r:id="rId152"/>
              </p:custDataLst>
            </p:nvPr>
          </p:nvSpPr>
          <p:spPr>
            <a:xfrm>
              <a:off x="6282787" y="5267325"/>
              <a:ext cx="78254" cy="102998"/>
            </a:xfrm>
            <a:custGeom>
              <a:avLst/>
              <a:gdLst/>
              <a:ahLst/>
              <a:cxnLst/>
              <a:rect l="0" t="0" r="0" b="0"/>
              <a:pathLst>
                <a:path w="78254" h="102998">
                  <a:moveTo>
                    <a:pt x="41813" y="28575"/>
                  </a:moveTo>
                  <a:lnTo>
                    <a:pt x="41813" y="28575"/>
                  </a:lnTo>
                  <a:lnTo>
                    <a:pt x="50014" y="12173"/>
                  </a:lnTo>
                  <a:lnTo>
                    <a:pt x="50945" y="5254"/>
                  </a:lnTo>
                  <a:lnTo>
                    <a:pt x="50018" y="3502"/>
                  </a:lnTo>
                  <a:lnTo>
                    <a:pt x="48341" y="2335"/>
                  </a:lnTo>
                  <a:lnTo>
                    <a:pt x="40925" y="692"/>
                  </a:lnTo>
                  <a:lnTo>
                    <a:pt x="38045" y="461"/>
                  </a:lnTo>
                  <a:lnTo>
                    <a:pt x="29202" y="5850"/>
                  </a:lnTo>
                  <a:lnTo>
                    <a:pt x="23880" y="10250"/>
                  </a:lnTo>
                  <a:lnTo>
                    <a:pt x="915" y="52993"/>
                  </a:lnTo>
                  <a:lnTo>
                    <a:pt x="0" y="69061"/>
                  </a:lnTo>
                  <a:lnTo>
                    <a:pt x="2980" y="90077"/>
                  </a:lnTo>
                  <a:lnTo>
                    <a:pt x="9032" y="95773"/>
                  </a:lnTo>
                  <a:lnTo>
                    <a:pt x="18777" y="100774"/>
                  </a:lnTo>
                  <a:lnTo>
                    <a:pt x="30163" y="102997"/>
                  </a:lnTo>
                  <a:lnTo>
                    <a:pt x="42280" y="101163"/>
                  </a:lnTo>
                  <a:lnTo>
                    <a:pt x="54720" y="95760"/>
                  </a:lnTo>
                  <a:lnTo>
                    <a:pt x="67305" y="86305"/>
                  </a:lnTo>
                  <a:lnTo>
                    <a:pt x="74310" y="75047"/>
                  </a:lnTo>
                  <a:lnTo>
                    <a:pt x="78253" y="53986"/>
                  </a:lnTo>
                  <a:lnTo>
                    <a:pt x="78117" y="37752"/>
                  </a:lnTo>
                  <a:lnTo>
                    <a:pt x="72090" y="17771"/>
                  </a:lnTo>
                  <a:lnTo>
                    <a:pt x="66559" y="8604"/>
                  </a:lnTo>
                  <a:lnTo>
                    <a:pt x="62543" y="5736"/>
                  </a:lnTo>
                  <a:lnTo>
                    <a:pt x="418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2975">
              <a:extLst>
                <a:ext uri="{FF2B5EF4-FFF2-40B4-BE49-F238E27FC236}">
                  <a16:creationId xmlns:a16="http://schemas.microsoft.com/office/drawing/2014/main" id="{D9F0C096-5641-CB20-0B29-D0BD43878587}"/>
                </a:ext>
              </a:extLst>
            </p:cNvPr>
            <p:cNvSpPr/>
            <p:nvPr>
              <p:custDataLst>
                <p:tags r:id="rId153"/>
              </p:custDataLst>
            </p:nvPr>
          </p:nvSpPr>
          <p:spPr>
            <a:xfrm>
              <a:off x="6096000" y="5267497"/>
              <a:ext cx="111443" cy="75817"/>
            </a:xfrm>
            <a:custGeom>
              <a:avLst/>
              <a:gdLst/>
              <a:ahLst/>
              <a:cxnLst/>
              <a:rect l="0" t="0" r="0" b="0"/>
              <a:pathLst>
                <a:path w="111443" h="75817">
                  <a:moveTo>
                    <a:pt x="9525" y="37928"/>
                  </a:moveTo>
                  <a:lnTo>
                    <a:pt x="9525" y="37928"/>
                  </a:lnTo>
                  <a:lnTo>
                    <a:pt x="41047" y="6406"/>
                  </a:lnTo>
                  <a:lnTo>
                    <a:pt x="50346" y="2751"/>
                  </a:lnTo>
                  <a:lnTo>
                    <a:pt x="87177" y="0"/>
                  </a:lnTo>
                  <a:lnTo>
                    <a:pt x="89869" y="1000"/>
                  </a:lnTo>
                  <a:lnTo>
                    <a:pt x="91661" y="2726"/>
                  </a:lnTo>
                  <a:lnTo>
                    <a:pt x="95772" y="8525"/>
                  </a:lnTo>
                  <a:lnTo>
                    <a:pt x="107869" y="23689"/>
                  </a:lnTo>
                  <a:lnTo>
                    <a:pt x="111442" y="35480"/>
                  </a:lnTo>
                  <a:lnTo>
                    <a:pt x="110278" y="41588"/>
                  </a:lnTo>
                  <a:lnTo>
                    <a:pt x="103341" y="54019"/>
                  </a:lnTo>
                  <a:lnTo>
                    <a:pt x="87557" y="63776"/>
                  </a:lnTo>
                  <a:lnTo>
                    <a:pt x="57693" y="72398"/>
                  </a:lnTo>
                  <a:lnTo>
                    <a:pt x="11966" y="75816"/>
                  </a:lnTo>
                  <a:lnTo>
                    <a:pt x="7977" y="74828"/>
                  </a:lnTo>
                  <a:lnTo>
                    <a:pt x="5319" y="73112"/>
                  </a:lnTo>
                  <a:lnTo>
                    <a:pt x="0" y="6650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2976">
              <a:extLst>
                <a:ext uri="{FF2B5EF4-FFF2-40B4-BE49-F238E27FC236}">
                  <a16:creationId xmlns:a16="http://schemas.microsoft.com/office/drawing/2014/main" id="{F4F242FC-A37D-53F2-BE85-989F2C7B2DA4}"/>
                </a:ext>
              </a:extLst>
            </p:cNvPr>
            <p:cNvSpPr/>
            <p:nvPr>
              <p:custDataLst>
                <p:tags r:id="rId154"/>
              </p:custDataLst>
            </p:nvPr>
          </p:nvSpPr>
          <p:spPr>
            <a:xfrm>
              <a:off x="6048375" y="5278188"/>
              <a:ext cx="53114" cy="274888"/>
            </a:xfrm>
            <a:custGeom>
              <a:avLst/>
              <a:gdLst/>
              <a:ahLst/>
              <a:cxnLst/>
              <a:rect l="0" t="0" r="0" b="0"/>
              <a:pathLst>
                <a:path w="53114" h="274888">
                  <a:moveTo>
                    <a:pt x="38100" y="27237"/>
                  </a:moveTo>
                  <a:lnTo>
                    <a:pt x="38100" y="27237"/>
                  </a:lnTo>
                  <a:lnTo>
                    <a:pt x="38100" y="22181"/>
                  </a:lnTo>
                  <a:lnTo>
                    <a:pt x="40922" y="16876"/>
                  </a:lnTo>
                  <a:lnTo>
                    <a:pt x="47509" y="8337"/>
                  </a:lnTo>
                  <a:lnTo>
                    <a:pt x="47615" y="0"/>
                  </a:lnTo>
                  <a:lnTo>
                    <a:pt x="50445" y="17666"/>
                  </a:lnTo>
                  <a:lnTo>
                    <a:pt x="53113" y="37800"/>
                  </a:lnTo>
                  <a:lnTo>
                    <a:pt x="48663" y="75052"/>
                  </a:lnTo>
                  <a:lnTo>
                    <a:pt x="43500" y="107755"/>
                  </a:lnTo>
                  <a:lnTo>
                    <a:pt x="34644" y="151752"/>
                  </a:lnTo>
                  <a:lnTo>
                    <a:pt x="22170" y="191455"/>
                  </a:lnTo>
                  <a:lnTo>
                    <a:pt x="12336" y="232223"/>
                  </a:lnTo>
                  <a:lnTo>
                    <a:pt x="7536" y="254485"/>
                  </a:lnTo>
                  <a:lnTo>
                    <a:pt x="0" y="2748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97" name="SMARTInkShape-2977">
            <a:extLst>
              <a:ext uri="{FF2B5EF4-FFF2-40B4-BE49-F238E27FC236}">
                <a16:creationId xmlns:a16="http://schemas.microsoft.com/office/drawing/2014/main" id="{7090960A-850E-D08A-8B3A-576ED43B5E47}"/>
              </a:ext>
            </a:extLst>
          </p:cNvPr>
          <p:cNvSpPr/>
          <p:nvPr>
            <p:custDataLst>
              <p:tags r:id="rId2"/>
            </p:custDataLst>
          </p:nvPr>
        </p:nvSpPr>
        <p:spPr>
          <a:xfrm>
            <a:off x="3848100" y="6258710"/>
            <a:ext cx="18658" cy="170666"/>
          </a:xfrm>
          <a:custGeom>
            <a:avLst/>
            <a:gdLst/>
            <a:ahLst/>
            <a:cxnLst/>
            <a:rect l="0" t="0" r="0" b="0"/>
            <a:pathLst>
              <a:path w="18658" h="170666">
                <a:moveTo>
                  <a:pt x="9525" y="18265"/>
                </a:moveTo>
                <a:lnTo>
                  <a:pt x="9525" y="18265"/>
                </a:lnTo>
                <a:lnTo>
                  <a:pt x="18657" y="0"/>
                </a:lnTo>
                <a:lnTo>
                  <a:pt x="12426" y="14578"/>
                </a:lnTo>
                <a:lnTo>
                  <a:pt x="9907" y="54128"/>
                </a:lnTo>
                <a:lnTo>
                  <a:pt x="3054" y="95081"/>
                </a:lnTo>
                <a:lnTo>
                  <a:pt x="603" y="137195"/>
                </a:lnTo>
                <a:lnTo>
                  <a:pt x="0" y="17066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12" name="SMARTInkShape-Group538">
            <a:extLst>
              <a:ext uri="{FF2B5EF4-FFF2-40B4-BE49-F238E27FC236}">
                <a16:creationId xmlns:a16="http://schemas.microsoft.com/office/drawing/2014/main" id="{DD6F2978-3C15-9223-1C5B-CFD4BDD347D7}"/>
              </a:ext>
            </a:extLst>
          </p:cNvPr>
          <p:cNvGrpSpPr/>
          <p:nvPr/>
        </p:nvGrpSpPr>
        <p:grpSpPr>
          <a:xfrm>
            <a:off x="2552700" y="5915025"/>
            <a:ext cx="2261675" cy="685801"/>
            <a:chOff x="2552700" y="5915025"/>
            <a:chExt cx="2261675" cy="685801"/>
          </a:xfrm>
        </p:grpSpPr>
        <p:sp>
          <p:nvSpPr>
            <p:cNvPr id="398" name="SMARTInkShape-2978">
              <a:extLst>
                <a:ext uri="{FF2B5EF4-FFF2-40B4-BE49-F238E27FC236}">
                  <a16:creationId xmlns:a16="http://schemas.microsoft.com/office/drawing/2014/main" id="{62BA166A-31D0-02C7-BD4B-3EFDA347674E}"/>
                </a:ext>
              </a:extLst>
            </p:cNvPr>
            <p:cNvSpPr/>
            <p:nvPr>
              <p:custDataLst>
                <p:tags r:id="rId134"/>
              </p:custDataLst>
            </p:nvPr>
          </p:nvSpPr>
          <p:spPr>
            <a:xfrm>
              <a:off x="3533775" y="6087799"/>
              <a:ext cx="130527" cy="417777"/>
            </a:xfrm>
            <a:custGeom>
              <a:avLst/>
              <a:gdLst/>
              <a:ahLst/>
              <a:cxnLst/>
              <a:rect l="0" t="0" r="0" b="0"/>
              <a:pathLst>
                <a:path w="130527" h="417777">
                  <a:moveTo>
                    <a:pt x="0" y="8201"/>
                  </a:moveTo>
                  <a:lnTo>
                    <a:pt x="0" y="8201"/>
                  </a:lnTo>
                  <a:lnTo>
                    <a:pt x="5056" y="3145"/>
                  </a:lnTo>
                  <a:lnTo>
                    <a:pt x="23370" y="0"/>
                  </a:lnTo>
                  <a:lnTo>
                    <a:pt x="28280" y="617"/>
                  </a:lnTo>
                  <a:lnTo>
                    <a:pt x="31554" y="2088"/>
                  </a:lnTo>
                  <a:lnTo>
                    <a:pt x="41804" y="9213"/>
                  </a:lnTo>
                  <a:lnTo>
                    <a:pt x="46920" y="12050"/>
                  </a:lnTo>
                  <a:lnTo>
                    <a:pt x="64231" y="36269"/>
                  </a:lnTo>
                  <a:lnTo>
                    <a:pt x="81440" y="74776"/>
                  </a:lnTo>
                  <a:lnTo>
                    <a:pt x="95031" y="115778"/>
                  </a:lnTo>
                  <a:lnTo>
                    <a:pt x="104710" y="151906"/>
                  </a:lnTo>
                  <a:lnTo>
                    <a:pt x="117462" y="196984"/>
                  </a:lnTo>
                  <a:lnTo>
                    <a:pt x="126996" y="241937"/>
                  </a:lnTo>
                  <a:lnTo>
                    <a:pt x="130526" y="274361"/>
                  </a:lnTo>
                  <a:lnTo>
                    <a:pt x="129692" y="313900"/>
                  </a:lnTo>
                  <a:lnTo>
                    <a:pt x="124316" y="332451"/>
                  </a:lnTo>
                  <a:lnTo>
                    <a:pt x="97653" y="379728"/>
                  </a:lnTo>
                  <a:lnTo>
                    <a:pt x="70370" y="413460"/>
                  </a:lnTo>
                  <a:lnTo>
                    <a:pt x="57150" y="4177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2979">
              <a:extLst>
                <a:ext uri="{FF2B5EF4-FFF2-40B4-BE49-F238E27FC236}">
                  <a16:creationId xmlns:a16="http://schemas.microsoft.com/office/drawing/2014/main" id="{AB412487-774E-86CA-A776-F260BBAAB228}"/>
                </a:ext>
              </a:extLst>
            </p:cNvPr>
            <p:cNvSpPr/>
            <p:nvPr>
              <p:custDataLst>
                <p:tags r:id="rId135"/>
              </p:custDataLst>
            </p:nvPr>
          </p:nvSpPr>
          <p:spPr>
            <a:xfrm>
              <a:off x="2848242" y="6106965"/>
              <a:ext cx="152134" cy="443776"/>
            </a:xfrm>
            <a:custGeom>
              <a:avLst/>
              <a:gdLst/>
              <a:ahLst/>
              <a:cxnLst/>
              <a:rect l="0" t="0" r="0" b="0"/>
              <a:pathLst>
                <a:path w="152134" h="443776">
                  <a:moveTo>
                    <a:pt x="152133" y="17610"/>
                  </a:moveTo>
                  <a:lnTo>
                    <a:pt x="152133" y="17610"/>
                  </a:lnTo>
                  <a:lnTo>
                    <a:pt x="152133" y="12554"/>
                  </a:lnTo>
                  <a:lnTo>
                    <a:pt x="151075" y="11065"/>
                  </a:lnTo>
                  <a:lnTo>
                    <a:pt x="149311" y="10071"/>
                  </a:lnTo>
                  <a:lnTo>
                    <a:pt x="147077" y="9409"/>
                  </a:lnTo>
                  <a:lnTo>
                    <a:pt x="145587" y="7909"/>
                  </a:lnTo>
                  <a:lnTo>
                    <a:pt x="143000" y="0"/>
                  </a:lnTo>
                  <a:lnTo>
                    <a:pt x="139960" y="2022"/>
                  </a:lnTo>
                  <a:lnTo>
                    <a:pt x="96064" y="37586"/>
                  </a:lnTo>
                  <a:lnTo>
                    <a:pt x="64740" y="72356"/>
                  </a:lnTo>
                  <a:lnTo>
                    <a:pt x="42129" y="112384"/>
                  </a:lnTo>
                  <a:lnTo>
                    <a:pt x="21199" y="150867"/>
                  </a:lnTo>
                  <a:lnTo>
                    <a:pt x="6560" y="189043"/>
                  </a:lnTo>
                  <a:lnTo>
                    <a:pt x="1082" y="228215"/>
                  </a:lnTo>
                  <a:lnTo>
                    <a:pt x="0" y="269976"/>
                  </a:lnTo>
                  <a:lnTo>
                    <a:pt x="2634" y="295232"/>
                  </a:lnTo>
                  <a:lnTo>
                    <a:pt x="17048" y="336156"/>
                  </a:lnTo>
                  <a:lnTo>
                    <a:pt x="39734" y="383121"/>
                  </a:lnTo>
                  <a:lnTo>
                    <a:pt x="71801" y="429138"/>
                  </a:lnTo>
                  <a:lnTo>
                    <a:pt x="83450" y="443775"/>
                  </a:lnTo>
                  <a:lnTo>
                    <a:pt x="104508" y="43671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2980">
              <a:extLst>
                <a:ext uri="{FF2B5EF4-FFF2-40B4-BE49-F238E27FC236}">
                  <a16:creationId xmlns:a16="http://schemas.microsoft.com/office/drawing/2014/main" id="{ABAADE6A-D57F-ECF9-663F-8D02D1FFA748}"/>
                </a:ext>
              </a:extLst>
            </p:cNvPr>
            <p:cNvSpPr/>
            <p:nvPr>
              <p:custDataLst>
                <p:tags r:id="rId136"/>
              </p:custDataLst>
            </p:nvPr>
          </p:nvSpPr>
          <p:spPr>
            <a:xfrm>
              <a:off x="4686300" y="6191250"/>
              <a:ext cx="128075" cy="409576"/>
            </a:xfrm>
            <a:custGeom>
              <a:avLst/>
              <a:gdLst/>
              <a:ahLst/>
              <a:cxnLst/>
              <a:rect l="0" t="0" r="0" b="0"/>
              <a:pathLst>
                <a:path w="128075" h="409576">
                  <a:moveTo>
                    <a:pt x="0" y="0"/>
                  </a:moveTo>
                  <a:lnTo>
                    <a:pt x="0" y="0"/>
                  </a:lnTo>
                  <a:lnTo>
                    <a:pt x="31522" y="0"/>
                  </a:lnTo>
                  <a:lnTo>
                    <a:pt x="37999" y="2822"/>
                  </a:lnTo>
                  <a:lnTo>
                    <a:pt x="45464" y="9721"/>
                  </a:lnTo>
                  <a:lnTo>
                    <a:pt x="73197" y="51457"/>
                  </a:lnTo>
                  <a:lnTo>
                    <a:pt x="87775" y="77335"/>
                  </a:lnTo>
                  <a:lnTo>
                    <a:pt x="99322" y="123974"/>
                  </a:lnTo>
                  <a:lnTo>
                    <a:pt x="111303" y="168500"/>
                  </a:lnTo>
                  <a:lnTo>
                    <a:pt x="120703" y="202326"/>
                  </a:lnTo>
                  <a:lnTo>
                    <a:pt x="128074" y="246920"/>
                  </a:lnTo>
                  <a:lnTo>
                    <a:pt x="124978" y="285919"/>
                  </a:lnTo>
                  <a:lnTo>
                    <a:pt x="122918" y="324734"/>
                  </a:lnTo>
                  <a:lnTo>
                    <a:pt x="105532" y="355467"/>
                  </a:lnTo>
                  <a:lnTo>
                    <a:pt x="64417" y="392273"/>
                  </a:lnTo>
                  <a:lnTo>
                    <a:pt x="38340" y="407134"/>
                  </a:lnTo>
                  <a:lnTo>
                    <a:pt x="28575" y="4095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2981">
              <a:extLst>
                <a:ext uri="{FF2B5EF4-FFF2-40B4-BE49-F238E27FC236}">
                  <a16:creationId xmlns:a16="http://schemas.microsoft.com/office/drawing/2014/main" id="{77AB0815-5956-74B7-B781-C11B7F046252}"/>
                </a:ext>
              </a:extLst>
            </p:cNvPr>
            <p:cNvSpPr/>
            <p:nvPr>
              <p:custDataLst>
                <p:tags r:id="rId137"/>
              </p:custDataLst>
            </p:nvPr>
          </p:nvSpPr>
          <p:spPr>
            <a:xfrm>
              <a:off x="4020397" y="6144018"/>
              <a:ext cx="103929" cy="409183"/>
            </a:xfrm>
            <a:custGeom>
              <a:avLst/>
              <a:gdLst/>
              <a:ahLst/>
              <a:cxnLst/>
              <a:rect l="0" t="0" r="0" b="0"/>
              <a:pathLst>
                <a:path w="103929" h="409183">
                  <a:moveTo>
                    <a:pt x="103928" y="9132"/>
                  </a:moveTo>
                  <a:lnTo>
                    <a:pt x="103928" y="9132"/>
                  </a:lnTo>
                  <a:lnTo>
                    <a:pt x="103928" y="931"/>
                  </a:lnTo>
                  <a:lnTo>
                    <a:pt x="93815" y="0"/>
                  </a:lnTo>
                  <a:lnTo>
                    <a:pt x="83206" y="8248"/>
                  </a:lnTo>
                  <a:lnTo>
                    <a:pt x="47420" y="54916"/>
                  </a:lnTo>
                  <a:lnTo>
                    <a:pt x="29109" y="94493"/>
                  </a:lnTo>
                  <a:lnTo>
                    <a:pt x="15301" y="132886"/>
                  </a:lnTo>
                  <a:lnTo>
                    <a:pt x="3441" y="171043"/>
                  </a:lnTo>
                  <a:lnTo>
                    <a:pt x="0" y="217620"/>
                  </a:lnTo>
                  <a:lnTo>
                    <a:pt x="588" y="249960"/>
                  </a:lnTo>
                  <a:lnTo>
                    <a:pt x="5811" y="294742"/>
                  </a:lnTo>
                  <a:lnTo>
                    <a:pt x="9945" y="324944"/>
                  </a:lnTo>
                  <a:lnTo>
                    <a:pt x="26409" y="366359"/>
                  </a:lnTo>
                  <a:lnTo>
                    <a:pt x="45472" y="398905"/>
                  </a:lnTo>
                  <a:lnTo>
                    <a:pt x="46778" y="4091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2982">
              <a:extLst>
                <a:ext uri="{FF2B5EF4-FFF2-40B4-BE49-F238E27FC236}">
                  <a16:creationId xmlns:a16="http://schemas.microsoft.com/office/drawing/2014/main" id="{49F6CF1B-4A7B-0A0F-3AB8-97EAB4E10653}"/>
                </a:ext>
              </a:extLst>
            </p:cNvPr>
            <p:cNvSpPr/>
            <p:nvPr>
              <p:custDataLst>
                <p:tags r:id="rId138"/>
              </p:custDataLst>
            </p:nvPr>
          </p:nvSpPr>
          <p:spPr>
            <a:xfrm>
              <a:off x="4667250" y="6309587"/>
              <a:ext cx="28446" cy="167414"/>
            </a:xfrm>
            <a:custGeom>
              <a:avLst/>
              <a:gdLst/>
              <a:ahLst/>
              <a:cxnLst/>
              <a:rect l="0" t="0" r="0" b="0"/>
              <a:pathLst>
                <a:path w="28446" h="167414">
                  <a:moveTo>
                    <a:pt x="0" y="5488"/>
                  </a:moveTo>
                  <a:lnTo>
                    <a:pt x="0" y="5488"/>
                  </a:lnTo>
                  <a:lnTo>
                    <a:pt x="5056" y="432"/>
                  </a:lnTo>
                  <a:lnTo>
                    <a:pt x="7604" y="0"/>
                  </a:lnTo>
                  <a:lnTo>
                    <a:pt x="10361" y="772"/>
                  </a:lnTo>
                  <a:lnTo>
                    <a:pt x="13257" y="2344"/>
                  </a:lnTo>
                  <a:lnTo>
                    <a:pt x="15188" y="4450"/>
                  </a:lnTo>
                  <a:lnTo>
                    <a:pt x="23597" y="28583"/>
                  </a:lnTo>
                  <a:lnTo>
                    <a:pt x="27592" y="68925"/>
                  </a:lnTo>
                  <a:lnTo>
                    <a:pt x="28445" y="111300"/>
                  </a:lnTo>
                  <a:lnTo>
                    <a:pt x="27510" y="151051"/>
                  </a:lnTo>
                  <a:lnTo>
                    <a:pt x="19050" y="16741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2983">
              <a:extLst>
                <a:ext uri="{FF2B5EF4-FFF2-40B4-BE49-F238E27FC236}">
                  <a16:creationId xmlns:a16="http://schemas.microsoft.com/office/drawing/2014/main" id="{80B60953-7512-18CD-D75C-DA7C25762A7E}"/>
                </a:ext>
              </a:extLst>
            </p:cNvPr>
            <p:cNvSpPr/>
            <p:nvPr>
              <p:custDataLst>
                <p:tags r:id="rId139"/>
              </p:custDataLst>
            </p:nvPr>
          </p:nvSpPr>
          <p:spPr>
            <a:xfrm>
              <a:off x="4439974" y="6353175"/>
              <a:ext cx="141552" cy="23578"/>
            </a:xfrm>
            <a:custGeom>
              <a:avLst/>
              <a:gdLst/>
              <a:ahLst/>
              <a:cxnLst/>
              <a:rect l="0" t="0" r="0" b="0"/>
              <a:pathLst>
                <a:path w="141552" h="23578">
                  <a:moveTo>
                    <a:pt x="8201" y="0"/>
                  </a:moveTo>
                  <a:lnTo>
                    <a:pt x="8201" y="0"/>
                  </a:lnTo>
                  <a:lnTo>
                    <a:pt x="0" y="0"/>
                  </a:lnTo>
                  <a:lnTo>
                    <a:pt x="39125" y="0"/>
                  </a:lnTo>
                  <a:lnTo>
                    <a:pt x="83652" y="1058"/>
                  </a:lnTo>
                  <a:lnTo>
                    <a:pt x="117727" y="9701"/>
                  </a:lnTo>
                  <a:lnTo>
                    <a:pt x="124966" y="14189"/>
                  </a:lnTo>
                  <a:lnTo>
                    <a:pt x="128888" y="19712"/>
                  </a:lnTo>
                  <a:lnTo>
                    <a:pt x="129934" y="22666"/>
                  </a:lnTo>
                  <a:lnTo>
                    <a:pt x="131690" y="23577"/>
                  </a:lnTo>
                  <a:lnTo>
                    <a:pt x="141551"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2984">
              <a:extLst>
                <a:ext uri="{FF2B5EF4-FFF2-40B4-BE49-F238E27FC236}">
                  <a16:creationId xmlns:a16="http://schemas.microsoft.com/office/drawing/2014/main" id="{BD634AA3-9709-E02C-E4DE-7684D41E7A43}"/>
                </a:ext>
              </a:extLst>
            </p:cNvPr>
            <p:cNvSpPr/>
            <p:nvPr>
              <p:custDataLst>
                <p:tags r:id="rId140"/>
              </p:custDataLst>
            </p:nvPr>
          </p:nvSpPr>
          <p:spPr>
            <a:xfrm>
              <a:off x="4305300" y="6400803"/>
              <a:ext cx="104776" cy="95073"/>
            </a:xfrm>
            <a:custGeom>
              <a:avLst/>
              <a:gdLst/>
              <a:ahLst/>
              <a:cxnLst/>
              <a:rect l="0" t="0" r="0" b="0"/>
              <a:pathLst>
                <a:path w="104776" h="95073">
                  <a:moveTo>
                    <a:pt x="0" y="9522"/>
                  </a:moveTo>
                  <a:lnTo>
                    <a:pt x="0" y="9522"/>
                  </a:lnTo>
                  <a:lnTo>
                    <a:pt x="8201" y="1321"/>
                  </a:lnTo>
                  <a:lnTo>
                    <a:pt x="14189" y="390"/>
                  </a:lnTo>
                  <a:lnTo>
                    <a:pt x="41679" y="0"/>
                  </a:lnTo>
                  <a:lnTo>
                    <a:pt x="43661" y="1057"/>
                  </a:lnTo>
                  <a:lnTo>
                    <a:pt x="44982" y="2820"/>
                  </a:lnTo>
                  <a:lnTo>
                    <a:pt x="46451" y="7602"/>
                  </a:lnTo>
                  <a:lnTo>
                    <a:pt x="47611" y="47323"/>
                  </a:lnTo>
                  <a:lnTo>
                    <a:pt x="44797" y="60894"/>
                  </a:lnTo>
                  <a:lnTo>
                    <a:pt x="37262" y="74485"/>
                  </a:lnTo>
                  <a:lnTo>
                    <a:pt x="30319" y="81786"/>
                  </a:lnTo>
                  <a:lnTo>
                    <a:pt x="10460" y="94660"/>
                  </a:lnTo>
                  <a:lnTo>
                    <a:pt x="14859" y="95072"/>
                  </a:lnTo>
                  <a:lnTo>
                    <a:pt x="20009" y="92347"/>
                  </a:lnTo>
                  <a:lnTo>
                    <a:pt x="25826" y="88666"/>
                  </a:lnTo>
                  <a:lnTo>
                    <a:pt x="36109" y="86595"/>
                  </a:lnTo>
                  <a:lnTo>
                    <a:pt x="83533" y="85725"/>
                  </a:lnTo>
                  <a:lnTo>
                    <a:pt x="104775" y="857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2985">
              <a:extLst>
                <a:ext uri="{FF2B5EF4-FFF2-40B4-BE49-F238E27FC236}">
                  <a16:creationId xmlns:a16="http://schemas.microsoft.com/office/drawing/2014/main" id="{FB280273-7583-0EA4-169D-DCEB3DE59DED}"/>
                </a:ext>
              </a:extLst>
            </p:cNvPr>
            <p:cNvSpPr/>
            <p:nvPr>
              <p:custDataLst>
                <p:tags r:id="rId141"/>
              </p:custDataLst>
            </p:nvPr>
          </p:nvSpPr>
          <p:spPr>
            <a:xfrm>
              <a:off x="4133850" y="6296533"/>
              <a:ext cx="112808" cy="151893"/>
            </a:xfrm>
            <a:custGeom>
              <a:avLst/>
              <a:gdLst/>
              <a:ahLst/>
              <a:cxnLst/>
              <a:rect l="0" t="0" r="0" b="0"/>
              <a:pathLst>
                <a:path w="112808" h="151893">
                  <a:moveTo>
                    <a:pt x="0" y="18542"/>
                  </a:moveTo>
                  <a:lnTo>
                    <a:pt x="0" y="18542"/>
                  </a:lnTo>
                  <a:lnTo>
                    <a:pt x="8662" y="10938"/>
                  </a:lnTo>
                  <a:lnTo>
                    <a:pt x="22793" y="3354"/>
                  </a:lnTo>
                  <a:lnTo>
                    <a:pt x="35875" y="0"/>
                  </a:lnTo>
                  <a:lnTo>
                    <a:pt x="39934" y="2541"/>
                  </a:lnTo>
                  <a:lnTo>
                    <a:pt x="42497" y="4700"/>
                  </a:lnTo>
                  <a:lnTo>
                    <a:pt x="45346" y="9920"/>
                  </a:lnTo>
                  <a:lnTo>
                    <a:pt x="46106" y="12794"/>
                  </a:lnTo>
                  <a:lnTo>
                    <a:pt x="34235" y="57810"/>
                  </a:lnTo>
                  <a:lnTo>
                    <a:pt x="20871" y="103782"/>
                  </a:lnTo>
                  <a:lnTo>
                    <a:pt x="19064" y="113714"/>
                  </a:lnTo>
                  <a:lnTo>
                    <a:pt x="26591" y="95882"/>
                  </a:lnTo>
                  <a:lnTo>
                    <a:pt x="30810" y="82733"/>
                  </a:lnTo>
                  <a:lnTo>
                    <a:pt x="36976" y="71413"/>
                  </a:lnTo>
                  <a:lnTo>
                    <a:pt x="77698" y="26731"/>
                  </a:lnTo>
                  <a:lnTo>
                    <a:pt x="84980" y="22181"/>
                  </a:lnTo>
                  <a:lnTo>
                    <a:pt x="95029" y="19620"/>
                  </a:lnTo>
                  <a:lnTo>
                    <a:pt x="98278" y="19260"/>
                  </a:lnTo>
                  <a:lnTo>
                    <a:pt x="100443" y="20080"/>
                  </a:lnTo>
                  <a:lnTo>
                    <a:pt x="101887" y="21684"/>
                  </a:lnTo>
                  <a:lnTo>
                    <a:pt x="110941" y="42435"/>
                  </a:lnTo>
                  <a:lnTo>
                    <a:pt x="112807" y="54208"/>
                  </a:lnTo>
                  <a:lnTo>
                    <a:pt x="105570" y="100058"/>
                  </a:lnTo>
                  <a:lnTo>
                    <a:pt x="104775" y="1518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2986">
              <a:extLst>
                <a:ext uri="{FF2B5EF4-FFF2-40B4-BE49-F238E27FC236}">
                  <a16:creationId xmlns:a16="http://schemas.microsoft.com/office/drawing/2014/main" id="{96370AF5-7ABE-E010-9189-9D1A380DE2C6}"/>
                </a:ext>
              </a:extLst>
            </p:cNvPr>
            <p:cNvSpPr/>
            <p:nvPr>
              <p:custDataLst>
                <p:tags r:id="rId142"/>
              </p:custDataLst>
            </p:nvPr>
          </p:nvSpPr>
          <p:spPr>
            <a:xfrm>
              <a:off x="3790950" y="6324600"/>
              <a:ext cx="180976" cy="19051"/>
            </a:xfrm>
            <a:custGeom>
              <a:avLst/>
              <a:gdLst/>
              <a:ahLst/>
              <a:cxnLst/>
              <a:rect l="0" t="0" r="0" b="0"/>
              <a:pathLst>
                <a:path w="180976" h="19051">
                  <a:moveTo>
                    <a:pt x="0" y="0"/>
                  </a:moveTo>
                  <a:lnTo>
                    <a:pt x="0" y="0"/>
                  </a:lnTo>
                  <a:lnTo>
                    <a:pt x="46969" y="0"/>
                  </a:lnTo>
                  <a:lnTo>
                    <a:pt x="90025" y="0"/>
                  </a:lnTo>
                  <a:lnTo>
                    <a:pt x="117658" y="2822"/>
                  </a:lnTo>
                  <a:lnTo>
                    <a:pt x="153844" y="8937"/>
                  </a:lnTo>
                  <a:lnTo>
                    <a:pt x="164683" y="10321"/>
                  </a:lnTo>
                  <a:lnTo>
                    <a:pt x="180975"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2987">
              <a:extLst>
                <a:ext uri="{FF2B5EF4-FFF2-40B4-BE49-F238E27FC236}">
                  <a16:creationId xmlns:a16="http://schemas.microsoft.com/office/drawing/2014/main" id="{FBDDC5FC-8F55-18BF-2D5D-7EDAC633D48E}"/>
                </a:ext>
              </a:extLst>
            </p:cNvPr>
            <p:cNvSpPr/>
            <p:nvPr>
              <p:custDataLst>
                <p:tags r:id="rId143"/>
              </p:custDataLst>
            </p:nvPr>
          </p:nvSpPr>
          <p:spPr>
            <a:xfrm>
              <a:off x="3552825" y="6257925"/>
              <a:ext cx="19051" cy="133351"/>
            </a:xfrm>
            <a:custGeom>
              <a:avLst/>
              <a:gdLst/>
              <a:ahLst/>
              <a:cxnLst/>
              <a:rect l="0" t="0" r="0" b="0"/>
              <a:pathLst>
                <a:path w="19051" h="133351">
                  <a:moveTo>
                    <a:pt x="19050" y="0"/>
                  </a:moveTo>
                  <a:lnTo>
                    <a:pt x="19050" y="0"/>
                  </a:lnTo>
                  <a:lnTo>
                    <a:pt x="17992" y="15210"/>
                  </a:lnTo>
                  <a:lnTo>
                    <a:pt x="5793" y="59950"/>
                  </a:lnTo>
                  <a:lnTo>
                    <a:pt x="151" y="104299"/>
                  </a:lnTo>
                  <a:lnTo>
                    <a:pt x="0"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2988">
              <a:extLst>
                <a:ext uri="{FF2B5EF4-FFF2-40B4-BE49-F238E27FC236}">
                  <a16:creationId xmlns:a16="http://schemas.microsoft.com/office/drawing/2014/main" id="{26DAAF4C-7ADB-1477-E71A-9D8675FDC720}"/>
                </a:ext>
              </a:extLst>
            </p:cNvPr>
            <p:cNvSpPr/>
            <p:nvPr>
              <p:custDataLst>
                <p:tags r:id="rId144"/>
              </p:custDataLst>
            </p:nvPr>
          </p:nvSpPr>
          <p:spPr>
            <a:xfrm>
              <a:off x="3333750" y="6315075"/>
              <a:ext cx="114301" cy="9526"/>
            </a:xfrm>
            <a:custGeom>
              <a:avLst/>
              <a:gdLst/>
              <a:ahLst/>
              <a:cxnLst/>
              <a:rect l="0" t="0" r="0" b="0"/>
              <a:pathLst>
                <a:path w="114301" h="9526">
                  <a:moveTo>
                    <a:pt x="0" y="9525"/>
                  </a:moveTo>
                  <a:lnTo>
                    <a:pt x="0" y="9525"/>
                  </a:lnTo>
                  <a:lnTo>
                    <a:pt x="0" y="0"/>
                  </a:lnTo>
                  <a:lnTo>
                    <a:pt x="43853" y="0"/>
                  </a:lnTo>
                  <a:lnTo>
                    <a:pt x="88792" y="0"/>
                  </a:lnTo>
                  <a:lnTo>
                    <a:pt x="102461" y="0"/>
                  </a:lnTo>
                  <a:lnTo>
                    <a:pt x="11430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2989">
              <a:extLst>
                <a:ext uri="{FF2B5EF4-FFF2-40B4-BE49-F238E27FC236}">
                  <a16:creationId xmlns:a16="http://schemas.microsoft.com/office/drawing/2014/main" id="{E62D5912-F5D8-B3FB-D405-AE254F1CF848}"/>
                </a:ext>
              </a:extLst>
            </p:cNvPr>
            <p:cNvSpPr/>
            <p:nvPr>
              <p:custDataLst>
                <p:tags r:id="rId145"/>
              </p:custDataLst>
            </p:nvPr>
          </p:nvSpPr>
          <p:spPr>
            <a:xfrm>
              <a:off x="3228975" y="6391275"/>
              <a:ext cx="9526" cy="85726"/>
            </a:xfrm>
            <a:custGeom>
              <a:avLst/>
              <a:gdLst/>
              <a:ahLst/>
              <a:cxnLst/>
              <a:rect l="0" t="0" r="0" b="0"/>
              <a:pathLst>
                <a:path w="9526" h="85726">
                  <a:moveTo>
                    <a:pt x="9525" y="0"/>
                  </a:moveTo>
                  <a:lnTo>
                    <a:pt x="9525" y="0"/>
                  </a:lnTo>
                  <a:lnTo>
                    <a:pt x="8467" y="29338"/>
                  </a:lnTo>
                  <a:lnTo>
                    <a:pt x="1325" y="55121"/>
                  </a:lnTo>
                  <a:lnTo>
                    <a:pt x="0" y="857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2990">
              <a:extLst>
                <a:ext uri="{FF2B5EF4-FFF2-40B4-BE49-F238E27FC236}">
                  <a16:creationId xmlns:a16="http://schemas.microsoft.com/office/drawing/2014/main" id="{ADD2D18E-FAF5-88A0-D57F-0AC8FE63D157}"/>
                </a:ext>
              </a:extLst>
            </p:cNvPr>
            <p:cNvSpPr/>
            <p:nvPr>
              <p:custDataLst>
                <p:tags r:id="rId146"/>
              </p:custDataLst>
            </p:nvPr>
          </p:nvSpPr>
          <p:spPr>
            <a:xfrm>
              <a:off x="2981325" y="6267887"/>
              <a:ext cx="142876" cy="142439"/>
            </a:xfrm>
            <a:custGeom>
              <a:avLst/>
              <a:gdLst/>
              <a:ahLst/>
              <a:cxnLst/>
              <a:rect l="0" t="0" r="0" b="0"/>
              <a:pathLst>
                <a:path w="142876" h="142439">
                  <a:moveTo>
                    <a:pt x="0" y="28138"/>
                  </a:moveTo>
                  <a:lnTo>
                    <a:pt x="0" y="28138"/>
                  </a:lnTo>
                  <a:lnTo>
                    <a:pt x="0" y="23082"/>
                  </a:lnTo>
                  <a:lnTo>
                    <a:pt x="2822" y="17777"/>
                  </a:lnTo>
                  <a:lnTo>
                    <a:pt x="5056" y="14881"/>
                  </a:lnTo>
                  <a:lnTo>
                    <a:pt x="10361" y="11663"/>
                  </a:lnTo>
                  <a:lnTo>
                    <a:pt x="45366" y="0"/>
                  </a:lnTo>
                  <a:lnTo>
                    <a:pt x="52012" y="9805"/>
                  </a:lnTo>
                  <a:lnTo>
                    <a:pt x="55628" y="26116"/>
                  </a:lnTo>
                  <a:lnTo>
                    <a:pt x="55791" y="51649"/>
                  </a:lnTo>
                  <a:lnTo>
                    <a:pt x="48481" y="97125"/>
                  </a:lnTo>
                  <a:lnTo>
                    <a:pt x="46820" y="116783"/>
                  </a:lnTo>
                  <a:lnTo>
                    <a:pt x="38219" y="142104"/>
                  </a:lnTo>
                  <a:lnTo>
                    <a:pt x="38135" y="137283"/>
                  </a:lnTo>
                  <a:lnTo>
                    <a:pt x="45711" y="113080"/>
                  </a:lnTo>
                  <a:lnTo>
                    <a:pt x="74956" y="69073"/>
                  </a:lnTo>
                  <a:lnTo>
                    <a:pt x="97748" y="46062"/>
                  </a:lnTo>
                  <a:lnTo>
                    <a:pt x="133181" y="18772"/>
                  </a:lnTo>
                  <a:lnTo>
                    <a:pt x="138356" y="23718"/>
                  </a:lnTo>
                  <a:lnTo>
                    <a:pt x="140867" y="31818"/>
                  </a:lnTo>
                  <a:lnTo>
                    <a:pt x="142797" y="79082"/>
                  </a:lnTo>
                  <a:lnTo>
                    <a:pt x="142870" y="123397"/>
                  </a:lnTo>
                  <a:lnTo>
                    <a:pt x="142875" y="14243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2991">
              <a:extLst>
                <a:ext uri="{FF2B5EF4-FFF2-40B4-BE49-F238E27FC236}">
                  <a16:creationId xmlns:a16="http://schemas.microsoft.com/office/drawing/2014/main" id="{D68645C2-2196-27A2-44A6-D57E1EA1F574}"/>
                </a:ext>
              </a:extLst>
            </p:cNvPr>
            <p:cNvSpPr/>
            <p:nvPr>
              <p:custDataLst>
                <p:tags r:id="rId147"/>
              </p:custDataLst>
            </p:nvPr>
          </p:nvSpPr>
          <p:spPr>
            <a:xfrm>
              <a:off x="2552700" y="5915025"/>
              <a:ext cx="323423" cy="457201"/>
            </a:xfrm>
            <a:custGeom>
              <a:avLst/>
              <a:gdLst/>
              <a:ahLst/>
              <a:cxnLst/>
              <a:rect l="0" t="0" r="0" b="0"/>
              <a:pathLst>
                <a:path w="323423" h="457201">
                  <a:moveTo>
                    <a:pt x="0" y="0"/>
                  </a:moveTo>
                  <a:lnTo>
                    <a:pt x="0" y="0"/>
                  </a:lnTo>
                  <a:lnTo>
                    <a:pt x="5488" y="0"/>
                  </a:lnTo>
                  <a:lnTo>
                    <a:pt x="932" y="0"/>
                  </a:lnTo>
                  <a:lnTo>
                    <a:pt x="9157" y="9132"/>
                  </a:lnTo>
                  <a:lnTo>
                    <a:pt x="9416" y="14465"/>
                  </a:lnTo>
                  <a:lnTo>
                    <a:pt x="10511" y="15994"/>
                  </a:lnTo>
                  <a:lnTo>
                    <a:pt x="12299" y="17013"/>
                  </a:lnTo>
                  <a:lnTo>
                    <a:pt x="14549" y="17692"/>
                  </a:lnTo>
                  <a:lnTo>
                    <a:pt x="22773" y="23704"/>
                  </a:lnTo>
                  <a:lnTo>
                    <a:pt x="40994" y="45833"/>
                  </a:lnTo>
                  <a:lnTo>
                    <a:pt x="82720" y="83002"/>
                  </a:lnTo>
                  <a:lnTo>
                    <a:pt x="120665" y="128890"/>
                  </a:lnTo>
                  <a:lnTo>
                    <a:pt x="158751" y="173218"/>
                  </a:lnTo>
                  <a:lnTo>
                    <a:pt x="196850" y="215498"/>
                  </a:lnTo>
                  <a:lnTo>
                    <a:pt x="226749" y="259021"/>
                  </a:lnTo>
                  <a:lnTo>
                    <a:pt x="268738" y="305214"/>
                  </a:lnTo>
                  <a:lnTo>
                    <a:pt x="290056" y="329000"/>
                  </a:lnTo>
                  <a:lnTo>
                    <a:pt x="304347" y="360054"/>
                  </a:lnTo>
                  <a:lnTo>
                    <a:pt x="304760" y="369985"/>
                  </a:lnTo>
                  <a:lnTo>
                    <a:pt x="305832" y="370481"/>
                  </a:lnTo>
                  <a:lnTo>
                    <a:pt x="312997" y="371344"/>
                  </a:lnTo>
                  <a:lnTo>
                    <a:pt x="308575" y="371449"/>
                  </a:lnTo>
                  <a:lnTo>
                    <a:pt x="313359" y="371472"/>
                  </a:lnTo>
                  <a:lnTo>
                    <a:pt x="313896" y="368652"/>
                  </a:lnTo>
                  <a:lnTo>
                    <a:pt x="314300" y="349085"/>
                  </a:lnTo>
                  <a:lnTo>
                    <a:pt x="311492" y="342827"/>
                  </a:lnTo>
                  <a:lnTo>
                    <a:pt x="309261" y="339677"/>
                  </a:lnTo>
                  <a:lnTo>
                    <a:pt x="308832" y="336517"/>
                  </a:lnTo>
                  <a:lnTo>
                    <a:pt x="311178" y="330185"/>
                  </a:lnTo>
                  <a:lnTo>
                    <a:pt x="310104" y="321021"/>
                  </a:lnTo>
                  <a:lnTo>
                    <a:pt x="297403" y="282640"/>
                  </a:lnTo>
                  <a:lnTo>
                    <a:pt x="289673" y="270835"/>
                  </a:lnTo>
                  <a:lnTo>
                    <a:pt x="286912" y="260635"/>
                  </a:lnTo>
                  <a:lnTo>
                    <a:pt x="285796" y="248219"/>
                  </a:lnTo>
                  <a:lnTo>
                    <a:pt x="285750" y="257063"/>
                  </a:lnTo>
                  <a:lnTo>
                    <a:pt x="300938" y="273415"/>
                  </a:lnTo>
                  <a:lnTo>
                    <a:pt x="303656" y="282684"/>
                  </a:lnTo>
                  <a:lnTo>
                    <a:pt x="304292" y="288973"/>
                  </a:lnTo>
                  <a:lnTo>
                    <a:pt x="307396" y="295296"/>
                  </a:lnTo>
                  <a:lnTo>
                    <a:pt x="311246" y="301634"/>
                  </a:lnTo>
                  <a:lnTo>
                    <a:pt x="321684" y="337034"/>
                  </a:lnTo>
                  <a:lnTo>
                    <a:pt x="323422" y="362085"/>
                  </a:lnTo>
                  <a:lnTo>
                    <a:pt x="318015" y="372946"/>
                  </a:lnTo>
                  <a:lnTo>
                    <a:pt x="308715" y="388139"/>
                  </a:lnTo>
                  <a:lnTo>
                    <a:pt x="307410" y="392111"/>
                  </a:lnTo>
                  <a:lnTo>
                    <a:pt x="300316" y="399343"/>
                  </a:lnTo>
                  <a:lnTo>
                    <a:pt x="281599" y="409366"/>
                  </a:lnTo>
                  <a:lnTo>
                    <a:pt x="265914" y="416891"/>
                  </a:lnTo>
                  <a:lnTo>
                    <a:pt x="244124" y="430910"/>
                  </a:lnTo>
                  <a:lnTo>
                    <a:pt x="211945" y="438573"/>
                  </a:lnTo>
                  <a:lnTo>
                    <a:pt x="202969" y="444507"/>
                  </a:lnTo>
                  <a:lnTo>
                    <a:pt x="196747" y="446266"/>
                  </a:lnTo>
                  <a:lnTo>
                    <a:pt x="194665" y="447794"/>
                  </a:lnTo>
                  <a:lnTo>
                    <a:pt x="190500" y="4572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3" name="SMARTInkShape-2992">
            <a:extLst>
              <a:ext uri="{FF2B5EF4-FFF2-40B4-BE49-F238E27FC236}">
                <a16:creationId xmlns:a16="http://schemas.microsoft.com/office/drawing/2014/main" id="{D86D957C-FBE5-BD41-87D4-4F15F3A2FA2F}"/>
              </a:ext>
            </a:extLst>
          </p:cNvPr>
          <p:cNvSpPr/>
          <p:nvPr>
            <p:custDataLst>
              <p:tags r:id="rId3"/>
            </p:custDataLst>
          </p:nvPr>
        </p:nvSpPr>
        <p:spPr>
          <a:xfrm>
            <a:off x="1992134" y="5305944"/>
            <a:ext cx="112857" cy="437632"/>
          </a:xfrm>
          <a:custGeom>
            <a:avLst/>
            <a:gdLst/>
            <a:ahLst/>
            <a:cxnLst/>
            <a:rect l="0" t="0" r="0" b="0"/>
            <a:pathLst>
              <a:path w="112857" h="437632">
                <a:moveTo>
                  <a:pt x="103366" y="28056"/>
                </a:moveTo>
                <a:lnTo>
                  <a:pt x="103366" y="28056"/>
                </a:lnTo>
                <a:lnTo>
                  <a:pt x="103366" y="23000"/>
                </a:lnTo>
                <a:lnTo>
                  <a:pt x="104424" y="21511"/>
                </a:lnTo>
                <a:lnTo>
                  <a:pt x="106188" y="20517"/>
                </a:lnTo>
                <a:lnTo>
                  <a:pt x="108423" y="19855"/>
                </a:lnTo>
                <a:lnTo>
                  <a:pt x="109912" y="18355"/>
                </a:lnTo>
                <a:lnTo>
                  <a:pt x="111567" y="13867"/>
                </a:lnTo>
                <a:lnTo>
                  <a:pt x="112856" y="0"/>
                </a:lnTo>
                <a:lnTo>
                  <a:pt x="91130" y="15851"/>
                </a:lnTo>
                <a:lnTo>
                  <a:pt x="53665" y="59153"/>
                </a:lnTo>
                <a:lnTo>
                  <a:pt x="37535" y="87899"/>
                </a:lnTo>
                <a:lnTo>
                  <a:pt x="19101" y="133951"/>
                </a:lnTo>
                <a:lnTo>
                  <a:pt x="10286" y="178796"/>
                </a:lnTo>
                <a:lnTo>
                  <a:pt x="5723" y="215405"/>
                </a:lnTo>
                <a:lnTo>
                  <a:pt x="0" y="243334"/>
                </a:lnTo>
                <a:lnTo>
                  <a:pt x="6315" y="290702"/>
                </a:lnTo>
                <a:lnTo>
                  <a:pt x="9432" y="306713"/>
                </a:lnTo>
                <a:lnTo>
                  <a:pt x="23087" y="332518"/>
                </a:lnTo>
                <a:lnTo>
                  <a:pt x="59755" y="377453"/>
                </a:lnTo>
                <a:lnTo>
                  <a:pt x="66455" y="389109"/>
                </a:lnTo>
                <a:lnTo>
                  <a:pt x="69234" y="392583"/>
                </a:lnTo>
                <a:lnTo>
                  <a:pt x="75143" y="396443"/>
                </a:lnTo>
                <a:lnTo>
                  <a:pt x="78201" y="397472"/>
                </a:lnTo>
                <a:lnTo>
                  <a:pt x="80239" y="399217"/>
                </a:lnTo>
                <a:lnTo>
                  <a:pt x="83779" y="407551"/>
                </a:lnTo>
                <a:lnTo>
                  <a:pt x="86900" y="408387"/>
                </a:lnTo>
                <a:lnTo>
                  <a:pt x="89214" y="408610"/>
                </a:lnTo>
                <a:lnTo>
                  <a:pt x="90756" y="409817"/>
                </a:lnTo>
                <a:lnTo>
                  <a:pt x="93434" y="417218"/>
                </a:lnTo>
                <a:lnTo>
                  <a:pt x="88664" y="428290"/>
                </a:lnTo>
                <a:lnTo>
                  <a:pt x="86156" y="431404"/>
                </a:lnTo>
                <a:lnTo>
                  <a:pt x="74791" y="4376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21" name="SMARTInkShape-Group540">
            <a:extLst>
              <a:ext uri="{FF2B5EF4-FFF2-40B4-BE49-F238E27FC236}">
                <a16:creationId xmlns:a16="http://schemas.microsoft.com/office/drawing/2014/main" id="{22B860BD-D092-5FD7-8D29-8E780438B7F7}"/>
              </a:ext>
            </a:extLst>
          </p:cNvPr>
          <p:cNvGrpSpPr/>
          <p:nvPr/>
        </p:nvGrpSpPr>
        <p:grpSpPr>
          <a:xfrm>
            <a:off x="2714625" y="5410316"/>
            <a:ext cx="1523339" cy="447560"/>
            <a:chOff x="2714625" y="5410316"/>
            <a:chExt cx="1523339" cy="447560"/>
          </a:xfrm>
        </p:grpSpPr>
        <p:sp>
          <p:nvSpPr>
            <p:cNvPr id="414" name="SMARTInkShape-2993">
              <a:extLst>
                <a:ext uri="{FF2B5EF4-FFF2-40B4-BE49-F238E27FC236}">
                  <a16:creationId xmlns:a16="http://schemas.microsoft.com/office/drawing/2014/main" id="{FE8559C2-2F52-E3E8-6B28-8373B7469247}"/>
                </a:ext>
              </a:extLst>
            </p:cNvPr>
            <p:cNvSpPr/>
            <p:nvPr>
              <p:custDataLst>
                <p:tags r:id="rId127"/>
              </p:custDataLst>
            </p:nvPr>
          </p:nvSpPr>
          <p:spPr>
            <a:xfrm>
              <a:off x="2754202" y="5534141"/>
              <a:ext cx="33201" cy="161810"/>
            </a:xfrm>
            <a:custGeom>
              <a:avLst/>
              <a:gdLst/>
              <a:ahLst/>
              <a:cxnLst/>
              <a:rect l="0" t="0" r="0" b="0"/>
              <a:pathLst>
                <a:path w="33201" h="161810">
                  <a:moveTo>
                    <a:pt x="17573" y="9409"/>
                  </a:moveTo>
                  <a:lnTo>
                    <a:pt x="17573" y="9409"/>
                  </a:lnTo>
                  <a:lnTo>
                    <a:pt x="26706" y="9409"/>
                  </a:lnTo>
                  <a:lnTo>
                    <a:pt x="32038" y="4353"/>
                  </a:lnTo>
                  <a:lnTo>
                    <a:pt x="32508" y="2864"/>
                  </a:lnTo>
                  <a:lnTo>
                    <a:pt x="31763" y="1870"/>
                  </a:lnTo>
                  <a:lnTo>
                    <a:pt x="30208" y="1208"/>
                  </a:lnTo>
                  <a:lnTo>
                    <a:pt x="30230" y="767"/>
                  </a:lnTo>
                  <a:lnTo>
                    <a:pt x="33076" y="276"/>
                  </a:lnTo>
                  <a:lnTo>
                    <a:pt x="33200" y="146"/>
                  </a:lnTo>
                  <a:lnTo>
                    <a:pt x="30516" y="0"/>
                  </a:lnTo>
                  <a:lnTo>
                    <a:pt x="29376" y="2078"/>
                  </a:lnTo>
                  <a:lnTo>
                    <a:pt x="19694" y="41046"/>
                  </a:lnTo>
                  <a:lnTo>
                    <a:pt x="10662" y="84020"/>
                  </a:lnTo>
                  <a:lnTo>
                    <a:pt x="1846" y="130908"/>
                  </a:lnTo>
                  <a:lnTo>
                    <a:pt x="0" y="142078"/>
                  </a:lnTo>
                  <a:lnTo>
                    <a:pt x="2002" y="150571"/>
                  </a:lnTo>
                  <a:lnTo>
                    <a:pt x="8048" y="1618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2994">
              <a:extLst>
                <a:ext uri="{FF2B5EF4-FFF2-40B4-BE49-F238E27FC236}">
                  <a16:creationId xmlns:a16="http://schemas.microsoft.com/office/drawing/2014/main" id="{F7421E07-FEAE-5E91-6D34-EAD47F313B1D}"/>
                </a:ext>
              </a:extLst>
            </p:cNvPr>
            <p:cNvSpPr/>
            <p:nvPr>
              <p:custDataLst>
                <p:tags r:id="rId128"/>
              </p:custDataLst>
            </p:nvPr>
          </p:nvSpPr>
          <p:spPr>
            <a:xfrm>
              <a:off x="3343559" y="5686425"/>
              <a:ext cx="133067" cy="85726"/>
            </a:xfrm>
            <a:custGeom>
              <a:avLst/>
              <a:gdLst/>
              <a:ahLst/>
              <a:cxnLst/>
              <a:rect l="0" t="0" r="0" b="0"/>
              <a:pathLst>
                <a:path w="133067" h="85726">
                  <a:moveTo>
                    <a:pt x="18766" y="9525"/>
                  </a:moveTo>
                  <a:lnTo>
                    <a:pt x="18766" y="9525"/>
                  </a:lnTo>
                  <a:lnTo>
                    <a:pt x="13278" y="9525"/>
                  </a:lnTo>
                  <a:lnTo>
                    <a:pt x="17834" y="9525"/>
                  </a:lnTo>
                  <a:lnTo>
                    <a:pt x="37054" y="883"/>
                  </a:lnTo>
                  <a:lnTo>
                    <a:pt x="64939" y="0"/>
                  </a:lnTo>
                  <a:lnTo>
                    <a:pt x="65422" y="1059"/>
                  </a:lnTo>
                  <a:lnTo>
                    <a:pt x="65961" y="5056"/>
                  </a:lnTo>
                  <a:lnTo>
                    <a:pt x="61207" y="18314"/>
                  </a:lnTo>
                  <a:lnTo>
                    <a:pt x="28801" y="63948"/>
                  </a:lnTo>
                  <a:lnTo>
                    <a:pt x="21110" y="71813"/>
                  </a:lnTo>
                  <a:lnTo>
                    <a:pt x="0" y="85546"/>
                  </a:lnTo>
                  <a:lnTo>
                    <a:pt x="33893" y="84663"/>
                  </a:lnTo>
                  <a:lnTo>
                    <a:pt x="77270" y="77083"/>
                  </a:lnTo>
                  <a:lnTo>
                    <a:pt x="112528" y="76234"/>
                  </a:lnTo>
                  <a:lnTo>
                    <a:pt x="121469" y="79037"/>
                  </a:lnTo>
                  <a:lnTo>
                    <a:pt x="133066"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2995">
              <a:extLst>
                <a:ext uri="{FF2B5EF4-FFF2-40B4-BE49-F238E27FC236}">
                  <a16:creationId xmlns:a16="http://schemas.microsoft.com/office/drawing/2014/main" id="{64ED26A3-90C5-764A-FC1B-3258B12834C7}"/>
                </a:ext>
              </a:extLst>
            </p:cNvPr>
            <p:cNvSpPr/>
            <p:nvPr>
              <p:custDataLst>
                <p:tags r:id="rId129"/>
              </p:custDataLst>
            </p:nvPr>
          </p:nvSpPr>
          <p:spPr>
            <a:xfrm>
              <a:off x="2714625" y="5591175"/>
              <a:ext cx="200026" cy="19051"/>
            </a:xfrm>
            <a:custGeom>
              <a:avLst/>
              <a:gdLst/>
              <a:ahLst/>
              <a:cxnLst/>
              <a:rect l="0" t="0" r="0" b="0"/>
              <a:pathLst>
                <a:path w="200026" h="19051">
                  <a:moveTo>
                    <a:pt x="0" y="0"/>
                  </a:moveTo>
                  <a:lnTo>
                    <a:pt x="0" y="0"/>
                  </a:lnTo>
                  <a:lnTo>
                    <a:pt x="36628" y="0"/>
                  </a:lnTo>
                  <a:lnTo>
                    <a:pt x="81397" y="0"/>
                  </a:lnTo>
                  <a:lnTo>
                    <a:pt x="124718" y="0"/>
                  </a:lnTo>
                  <a:lnTo>
                    <a:pt x="170640" y="0"/>
                  </a:lnTo>
                  <a:lnTo>
                    <a:pt x="194985" y="0"/>
                  </a:lnTo>
                  <a:lnTo>
                    <a:pt x="196665" y="1058"/>
                  </a:lnTo>
                  <a:lnTo>
                    <a:pt x="197785" y="2822"/>
                  </a:lnTo>
                  <a:lnTo>
                    <a:pt x="199361" y="10361"/>
                  </a:lnTo>
                  <a:lnTo>
                    <a:pt x="2000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2996">
              <a:extLst>
                <a:ext uri="{FF2B5EF4-FFF2-40B4-BE49-F238E27FC236}">
                  <a16:creationId xmlns:a16="http://schemas.microsoft.com/office/drawing/2014/main" id="{7BD7C17B-392C-26B9-F3AB-E72DE9A18A7E}"/>
                </a:ext>
              </a:extLst>
            </p:cNvPr>
            <p:cNvSpPr/>
            <p:nvPr>
              <p:custDataLst>
                <p:tags r:id="rId130"/>
              </p:custDataLst>
            </p:nvPr>
          </p:nvSpPr>
          <p:spPr>
            <a:xfrm>
              <a:off x="3114675" y="5554188"/>
              <a:ext cx="161728" cy="170338"/>
            </a:xfrm>
            <a:custGeom>
              <a:avLst/>
              <a:gdLst/>
              <a:ahLst/>
              <a:cxnLst/>
              <a:rect l="0" t="0" r="0" b="0"/>
              <a:pathLst>
                <a:path w="161728" h="170338">
                  <a:moveTo>
                    <a:pt x="0" y="27462"/>
                  </a:moveTo>
                  <a:lnTo>
                    <a:pt x="0" y="27462"/>
                  </a:lnTo>
                  <a:lnTo>
                    <a:pt x="0" y="32950"/>
                  </a:lnTo>
                  <a:lnTo>
                    <a:pt x="0" y="30606"/>
                  </a:lnTo>
                  <a:lnTo>
                    <a:pt x="1058" y="29558"/>
                  </a:lnTo>
                  <a:lnTo>
                    <a:pt x="7604" y="27025"/>
                  </a:lnTo>
                  <a:lnTo>
                    <a:pt x="45366" y="727"/>
                  </a:lnTo>
                  <a:lnTo>
                    <a:pt x="47177" y="2231"/>
                  </a:lnTo>
                  <a:lnTo>
                    <a:pt x="52012" y="9545"/>
                  </a:lnTo>
                  <a:lnTo>
                    <a:pt x="55628" y="25563"/>
                  </a:lnTo>
                  <a:lnTo>
                    <a:pt x="48815" y="67556"/>
                  </a:lnTo>
                  <a:lnTo>
                    <a:pt x="39529" y="112773"/>
                  </a:lnTo>
                  <a:lnTo>
                    <a:pt x="29005" y="140719"/>
                  </a:lnTo>
                  <a:lnTo>
                    <a:pt x="28703" y="136396"/>
                  </a:lnTo>
                  <a:lnTo>
                    <a:pt x="59637" y="89087"/>
                  </a:lnTo>
                  <a:lnTo>
                    <a:pt x="74114" y="73591"/>
                  </a:lnTo>
                  <a:lnTo>
                    <a:pt x="83740" y="61722"/>
                  </a:lnTo>
                  <a:lnTo>
                    <a:pt x="130133" y="17898"/>
                  </a:lnTo>
                  <a:lnTo>
                    <a:pt x="138270" y="7336"/>
                  </a:lnTo>
                  <a:lnTo>
                    <a:pt x="150330" y="0"/>
                  </a:lnTo>
                  <a:lnTo>
                    <a:pt x="152079" y="687"/>
                  </a:lnTo>
                  <a:lnTo>
                    <a:pt x="156843" y="4273"/>
                  </a:lnTo>
                  <a:lnTo>
                    <a:pt x="159666" y="12218"/>
                  </a:lnTo>
                  <a:lnTo>
                    <a:pt x="161727" y="52491"/>
                  </a:lnTo>
                  <a:lnTo>
                    <a:pt x="159044" y="83561"/>
                  </a:lnTo>
                  <a:lnTo>
                    <a:pt x="146729" y="131041"/>
                  </a:lnTo>
                  <a:lnTo>
                    <a:pt x="144588" y="146169"/>
                  </a:lnTo>
                  <a:lnTo>
                    <a:pt x="145075" y="151050"/>
                  </a:lnTo>
                  <a:lnTo>
                    <a:pt x="146459" y="154304"/>
                  </a:lnTo>
                  <a:lnTo>
                    <a:pt x="148439" y="156473"/>
                  </a:lnTo>
                  <a:lnTo>
                    <a:pt x="152400" y="1703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2997">
              <a:extLst>
                <a:ext uri="{FF2B5EF4-FFF2-40B4-BE49-F238E27FC236}">
                  <a16:creationId xmlns:a16="http://schemas.microsoft.com/office/drawing/2014/main" id="{B620211B-2D68-6F24-864A-6464C1A8A44F}"/>
                </a:ext>
              </a:extLst>
            </p:cNvPr>
            <p:cNvSpPr/>
            <p:nvPr>
              <p:custDataLst>
                <p:tags r:id="rId131"/>
              </p:custDataLst>
            </p:nvPr>
          </p:nvSpPr>
          <p:spPr>
            <a:xfrm>
              <a:off x="3934427" y="5572135"/>
              <a:ext cx="180374" cy="152391"/>
            </a:xfrm>
            <a:custGeom>
              <a:avLst/>
              <a:gdLst/>
              <a:ahLst/>
              <a:cxnLst/>
              <a:rect l="0" t="0" r="0" b="0"/>
              <a:pathLst>
                <a:path w="180374" h="152391">
                  <a:moveTo>
                    <a:pt x="37498" y="19040"/>
                  </a:moveTo>
                  <a:lnTo>
                    <a:pt x="37498" y="19040"/>
                  </a:lnTo>
                  <a:lnTo>
                    <a:pt x="37498" y="13984"/>
                  </a:lnTo>
                  <a:lnTo>
                    <a:pt x="38556" y="12495"/>
                  </a:lnTo>
                  <a:lnTo>
                    <a:pt x="40320" y="11501"/>
                  </a:lnTo>
                  <a:lnTo>
                    <a:pt x="46630" y="9631"/>
                  </a:lnTo>
                  <a:lnTo>
                    <a:pt x="54550" y="2991"/>
                  </a:lnTo>
                  <a:lnTo>
                    <a:pt x="65561" y="107"/>
                  </a:lnTo>
                  <a:lnTo>
                    <a:pt x="79286" y="0"/>
                  </a:lnTo>
                  <a:lnTo>
                    <a:pt x="81231" y="1055"/>
                  </a:lnTo>
                  <a:lnTo>
                    <a:pt x="82529" y="2817"/>
                  </a:lnTo>
                  <a:lnTo>
                    <a:pt x="83393" y="5050"/>
                  </a:lnTo>
                  <a:lnTo>
                    <a:pt x="85028" y="6538"/>
                  </a:lnTo>
                  <a:lnTo>
                    <a:pt x="89667" y="8192"/>
                  </a:lnTo>
                  <a:lnTo>
                    <a:pt x="91327" y="9691"/>
                  </a:lnTo>
                  <a:lnTo>
                    <a:pt x="101993" y="28761"/>
                  </a:lnTo>
                  <a:lnTo>
                    <a:pt x="102720" y="31871"/>
                  </a:lnTo>
                  <a:lnTo>
                    <a:pt x="98685" y="46360"/>
                  </a:lnTo>
                  <a:lnTo>
                    <a:pt x="75508" y="92492"/>
                  </a:lnTo>
                  <a:lnTo>
                    <a:pt x="53718" y="121588"/>
                  </a:lnTo>
                  <a:lnTo>
                    <a:pt x="13242" y="148070"/>
                  </a:lnTo>
                  <a:lnTo>
                    <a:pt x="0" y="152221"/>
                  </a:lnTo>
                  <a:lnTo>
                    <a:pt x="45174" y="152385"/>
                  </a:lnTo>
                  <a:lnTo>
                    <a:pt x="90246" y="152389"/>
                  </a:lnTo>
                  <a:lnTo>
                    <a:pt x="133632" y="152390"/>
                  </a:lnTo>
                  <a:lnTo>
                    <a:pt x="166605" y="152390"/>
                  </a:lnTo>
                  <a:lnTo>
                    <a:pt x="171785" y="149568"/>
                  </a:lnTo>
                  <a:lnTo>
                    <a:pt x="178677" y="144189"/>
                  </a:lnTo>
                  <a:lnTo>
                    <a:pt x="179242" y="144806"/>
                  </a:lnTo>
                  <a:lnTo>
                    <a:pt x="179870" y="148314"/>
                  </a:lnTo>
                  <a:lnTo>
                    <a:pt x="180038" y="148614"/>
                  </a:lnTo>
                  <a:lnTo>
                    <a:pt x="180224" y="146126"/>
                  </a:lnTo>
                  <a:lnTo>
                    <a:pt x="180273" y="146097"/>
                  </a:lnTo>
                  <a:lnTo>
                    <a:pt x="180373"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2998">
              <a:extLst>
                <a:ext uri="{FF2B5EF4-FFF2-40B4-BE49-F238E27FC236}">
                  <a16:creationId xmlns:a16="http://schemas.microsoft.com/office/drawing/2014/main" id="{AC0BBD9F-7F5E-9D76-AE6D-B9C545023327}"/>
                </a:ext>
              </a:extLst>
            </p:cNvPr>
            <p:cNvSpPr/>
            <p:nvPr>
              <p:custDataLst>
                <p:tags r:id="rId132"/>
              </p:custDataLst>
            </p:nvPr>
          </p:nvSpPr>
          <p:spPr>
            <a:xfrm>
              <a:off x="4143375" y="5410316"/>
              <a:ext cx="94589" cy="447560"/>
            </a:xfrm>
            <a:custGeom>
              <a:avLst/>
              <a:gdLst/>
              <a:ahLst/>
              <a:cxnLst/>
              <a:rect l="0" t="0" r="0" b="0"/>
              <a:pathLst>
                <a:path w="94589" h="447560">
                  <a:moveTo>
                    <a:pt x="28575" y="9409"/>
                  </a:moveTo>
                  <a:lnTo>
                    <a:pt x="28575" y="9409"/>
                  </a:lnTo>
                  <a:lnTo>
                    <a:pt x="28575" y="276"/>
                  </a:lnTo>
                  <a:lnTo>
                    <a:pt x="33631" y="0"/>
                  </a:lnTo>
                  <a:lnTo>
                    <a:pt x="38936" y="5580"/>
                  </a:lnTo>
                  <a:lnTo>
                    <a:pt x="44822" y="17232"/>
                  </a:lnTo>
                  <a:lnTo>
                    <a:pt x="60373" y="61069"/>
                  </a:lnTo>
                  <a:lnTo>
                    <a:pt x="76207" y="105191"/>
                  </a:lnTo>
                  <a:lnTo>
                    <a:pt x="82904" y="136214"/>
                  </a:lnTo>
                  <a:lnTo>
                    <a:pt x="90225" y="179566"/>
                  </a:lnTo>
                  <a:lnTo>
                    <a:pt x="93016" y="210623"/>
                  </a:lnTo>
                  <a:lnTo>
                    <a:pt x="94588" y="255647"/>
                  </a:lnTo>
                  <a:lnTo>
                    <a:pt x="92232" y="285216"/>
                  </a:lnTo>
                  <a:lnTo>
                    <a:pt x="78978" y="326658"/>
                  </a:lnTo>
                  <a:lnTo>
                    <a:pt x="63448" y="366688"/>
                  </a:lnTo>
                  <a:lnTo>
                    <a:pt x="36245" y="409299"/>
                  </a:lnTo>
                  <a:lnTo>
                    <a:pt x="684" y="437451"/>
                  </a:lnTo>
                  <a:lnTo>
                    <a:pt x="0" y="4475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2999">
              <a:extLst>
                <a:ext uri="{FF2B5EF4-FFF2-40B4-BE49-F238E27FC236}">
                  <a16:creationId xmlns:a16="http://schemas.microsoft.com/office/drawing/2014/main" id="{453A349E-4503-6B5E-7B0C-56C508F43F08}"/>
                </a:ext>
              </a:extLst>
            </p:cNvPr>
            <p:cNvSpPr/>
            <p:nvPr>
              <p:custDataLst>
                <p:tags r:id="rId133"/>
              </p:custDataLst>
            </p:nvPr>
          </p:nvSpPr>
          <p:spPr>
            <a:xfrm>
              <a:off x="3680765" y="5648325"/>
              <a:ext cx="195911" cy="9526"/>
            </a:xfrm>
            <a:custGeom>
              <a:avLst/>
              <a:gdLst/>
              <a:ahLst/>
              <a:cxnLst/>
              <a:rect l="0" t="0" r="0" b="0"/>
              <a:pathLst>
                <a:path w="195911" h="9526">
                  <a:moveTo>
                    <a:pt x="14935" y="0"/>
                  </a:moveTo>
                  <a:lnTo>
                    <a:pt x="14935" y="0"/>
                  </a:lnTo>
                  <a:lnTo>
                    <a:pt x="0" y="0"/>
                  </a:lnTo>
                  <a:lnTo>
                    <a:pt x="38800" y="0"/>
                  </a:lnTo>
                  <a:lnTo>
                    <a:pt x="77510" y="0"/>
                  </a:lnTo>
                  <a:lnTo>
                    <a:pt x="115203" y="0"/>
                  </a:lnTo>
                  <a:lnTo>
                    <a:pt x="161685" y="0"/>
                  </a:lnTo>
                  <a:lnTo>
                    <a:pt x="195855" y="0"/>
                  </a:lnTo>
                  <a:lnTo>
                    <a:pt x="19591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4" name="SMARTInkShape-Group541">
            <a:extLst>
              <a:ext uri="{FF2B5EF4-FFF2-40B4-BE49-F238E27FC236}">
                <a16:creationId xmlns:a16="http://schemas.microsoft.com/office/drawing/2014/main" id="{26ED1D57-12AB-3E67-8E57-3D62C707FFB8}"/>
              </a:ext>
            </a:extLst>
          </p:cNvPr>
          <p:cNvGrpSpPr/>
          <p:nvPr/>
        </p:nvGrpSpPr>
        <p:grpSpPr>
          <a:xfrm>
            <a:off x="2162175" y="5495939"/>
            <a:ext cx="285751" cy="238112"/>
            <a:chOff x="2162175" y="5495939"/>
            <a:chExt cx="285751" cy="238112"/>
          </a:xfrm>
        </p:grpSpPr>
        <p:sp>
          <p:nvSpPr>
            <p:cNvPr id="422" name="SMARTInkShape-3000">
              <a:extLst>
                <a:ext uri="{FF2B5EF4-FFF2-40B4-BE49-F238E27FC236}">
                  <a16:creationId xmlns:a16="http://schemas.microsoft.com/office/drawing/2014/main" id="{0EE146DE-FF27-DA05-A4FC-EC289B14EF03}"/>
                </a:ext>
              </a:extLst>
            </p:cNvPr>
            <p:cNvSpPr/>
            <p:nvPr>
              <p:custDataLst>
                <p:tags r:id="rId125"/>
              </p:custDataLst>
            </p:nvPr>
          </p:nvSpPr>
          <p:spPr>
            <a:xfrm>
              <a:off x="2162175" y="5495939"/>
              <a:ext cx="158072" cy="198116"/>
            </a:xfrm>
            <a:custGeom>
              <a:avLst/>
              <a:gdLst/>
              <a:ahLst/>
              <a:cxnLst/>
              <a:rect l="0" t="0" r="0" b="0"/>
              <a:pathLst>
                <a:path w="158072" h="198116">
                  <a:moveTo>
                    <a:pt x="0" y="57136"/>
                  </a:moveTo>
                  <a:lnTo>
                    <a:pt x="0" y="57136"/>
                  </a:lnTo>
                  <a:lnTo>
                    <a:pt x="8201" y="48935"/>
                  </a:lnTo>
                  <a:lnTo>
                    <a:pt x="9133" y="42947"/>
                  </a:lnTo>
                  <a:lnTo>
                    <a:pt x="10322" y="41326"/>
                  </a:lnTo>
                  <a:lnTo>
                    <a:pt x="12172" y="40246"/>
                  </a:lnTo>
                  <a:lnTo>
                    <a:pt x="17692" y="38513"/>
                  </a:lnTo>
                  <a:lnTo>
                    <a:pt x="23703" y="33156"/>
                  </a:lnTo>
                  <a:lnTo>
                    <a:pt x="25328" y="32683"/>
                  </a:lnTo>
                  <a:lnTo>
                    <a:pt x="26410" y="33425"/>
                  </a:lnTo>
                  <a:lnTo>
                    <a:pt x="27131" y="34979"/>
                  </a:lnTo>
                  <a:lnTo>
                    <a:pt x="28671" y="36015"/>
                  </a:lnTo>
                  <a:lnTo>
                    <a:pt x="33204" y="37165"/>
                  </a:lnTo>
                  <a:lnTo>
                    <a:pt x="34836" y="39589"/>
                  </a:lnTo>
                  <a:lnTo>
                    <a:pt x="37670" y="59463"/>
                  </a:lnTo>
                  <a:lnTo>
                    <a:pt x="38083" y="106871"/>
                  </a:lnTo>
                  <a:lnTo>
                    <a:pt x="38099" y="127109"/>
                  </a:lnTo>
                  <a:lnTo>
                    <a:pt x="29899" y="149191"/>
                  </a:lnTo>
                  <a:lnTo>
                    <a:pt x="29458" y="149199"/>
                  </a:lnTo>
                  <a:lnTo>
                    <a:pt x="27778" y="144151"/>
                  </a:lnTo>
                  <a:lnTo>
                    <a:pt x="23635" y="138848"/>
                  </a:lnTo>
                  <a:lnTo>
                    <a:pt x="23165" y="134894"/>
                  </a:lnTo>
                  <a:lnTo>
                    <a:pt x="33358" y="88699"/>
                  </a:lnTo>
                  <a:lnTo>
                    <a:pt x="46808" y="69781"/>
                  </a:lnTo>
                  <a:lnTo>
                    <a:pt x="55376" y="62756"/>
                  </a:lnTo>
                  <a:lnTo>
                    <a:pt x="63770" y="57517"/>
                  </a:lnTo>
                  <a:lnTo>
                    <a:pt x="91123" y="33525"/>
                  </a:lnTo>
                  <a:lnTo>
                    <a:pt x="104587" y="26719"/>
                  </a:lnTo>
                  <a:lnTo>
                    <a:pt x="130168" y="4148"/>
                  </a:lnTo>
                  <a:lnTo>
                    <a:pt x="140992" y="534"/>
                  </a:lnTo>
                  <a:lnTo>
                    <a:pt x="151959" y="0"/>
                  </a:lnTo>
                  <a:lnTo>
                    <a:pt x="152269" y="5047"/>
                  </a:lnTo>
                  <a:lnTo>
                    <a:pt x="155164" y="10349"/>
                  </a:lnTo>
                  <a:lnTo>
                    <a:pt x="157418" y="13244"/>
                  </a:lnTo>
                  <a:lnTo>
                    <a:pt x="157862" y="16233"/>
                  </a:lnTo>
                  <a:lnTo>
                    <a:pt x="157100" y="19284"/>
                  </a:lnTo>
                  <a:lnTo>
                    <a:pt x="154488" y="25496"/>
                  </a:lnTo>
                  <a:lnTo>
                    <a:pt x="153328" y="31784"/>
                  </a:lnTo>
                  <a:lnTo>
                    <a:pt x="158071" y="53108"/>
                  </a:lnTo>
                  <a:lnTo>
                    <a:pt x="151979" y="97639"/>
                  </a:lnTo>
                  <a:lnTo>
                    <a:pt x="140679" y="142816"/>
                  </a:lnTo>
                  <a:lnTo>
                    <a:pt x="131171" y="170597"/>
                  </a:lnTo>
                  <a:lnTo>
                    <a:pt x="127090" y="177412"/>
                  </a:lnTo>
                  <a:lnTo>
                    <a:pt x="125276" y="183970"/>
                  </a:lnTo>
                  <a:lnTo>
                    <a:pt x="125851" y="187201"/>
                  </a:lnTo>
                  <a:lnTo>
                    <a:pt x="129311" y="193613"/>
                  </a:lnTo>
                  <a:lnTo>
                    <a:pt x="131716" y="195745"/>
                  </a:lnTo>
                  <a:lnTo>
                    <a:pt x="137210" y="198115"/>
                  </a:lnTo>
                  <a:lnTo>
                    <a:pt x="139098" y="197689"/>
                  </a:lnTo>
                  <a:lnTo>
                    <a:pt x="142875" y="1904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3001">
              <a:extLst>
                <a:ext uri="{FF2B5EF4-FFF2-40B4-BE49-F238E27FC236}">
                  <a16:creationId xmlns:a16="http://schemas.microsoft.com/office/drawing/2014/main" id="{5BA132AD-24FB-F1AB-3B52-989506453B8D}"/>
                </a:ext>
              </a:extLst>
            </p:cNvPr>
            <p:cNvSpPr/>
            <p:nvPr>
              <p:custDataLst>
                <p:tags r:id="rId126"/>
              </p:custDataLst>
            </p:nvPr>
          </p:nvSpPr>
          <p:spPr>
            <a:xfrm>
              <a:off x="2428875" y="5638800"/>
              <a:ext cx="19051" cy="95251"/>
            </a:xfrm>
            <a:custGeom>
              <a:avLst/>
              <a:gdLst/>
              <a:ahLst/>
              <a:cxnLst/>
              <a:rect l="0" t="0" r="0" b="0"/>
              <a:pathLst>
                <a:path w="19051" h="95251">
                  <a:moveTo>
                    <a:pt x="19050" y="0"/>
                  </a:moveTo>
                  <a:lnTo>
                    <a:pt x="19050" y="0"/>
                  </a:lnTo>
                  <a:lnTo>
                    <a:pt x="19050" y="5056"/>
                  </a:lnTo>
                  <a:lnTo>
                    <a:pt x="3862" y="48303"/>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25" name="SMARTInkShape-3002">
            <a:extLst>
              <a:ext uri="{FF2B5EF4-FFF2-40B4-BE49-F238E27FC236}">
                <a16:creationId xmlns:a16="http://schemas.microsoft.com/office/drawing/2014/main" id="{D5E4893A-4D29-3AD4-911D-7A6573462495}"/>
              </a:ext>
            </a:extLst>
          </p:cNvPr>
          <p:cNvSpPr/>
          <p:nvPr>
            <p:custDataLst>
              <p:tags r:id="rId4"/>
            </p:custDataLst>
          </p:nvPr>
        </p:nvSpPr>
        <p:spPr>
          <a:xfrm>
            <a:off x="1600200" y="5257800"/>
            <a:ext cx="4152901" cy="209551"/>
          </a:xfrm>
          <a:custGeom>
            <a:avLst/>
            <a:gdLst/>
            <a:ahLst/>
            <a:cxnLst/>
            <a:rect l="0" t="0" r="0" b="0"/>
            <a:pathLst>
              <a:path w="4152901" h="209551">
                <a:moveTo>
                  <a:pt x="0" y="0"/>
                </a:moveTo>
                <a:lnTo>
                  <a:pt x="0" y="0"/>
                </a:lnTo>
                <a:lnTo>
                  <a:pt x="8201" y="0"/>
                </a:lnTo>
                <a:lnTo>
                  <a:pt x="358" y="0"/>
                </a:lnTo>
                <a:lnTo>
                  <a:pt x="45712" y="0"/>
                </a:lnTo>
                <a:lnTo>
                  <a:pt x="92599" y="0"/>
                </a:lnTo>
                <a:lnTo>
                  <a:pt x="136781" y="0"/>
                </a:lnTo>
                <a:lnTo>
                  <a:pt x="162942" y="2822"/>
                </a:lnTo>
                <a:lnTo>
                  <a:pt x="210346" y="9133"/>
                </a:lnTo>
                <a:lnTo>
                  <a:pt x="255932" y="9508"/>
                </a:lnTo>
                <a:lnTo>
                  <a:pt x="297988" y="12345"/>
                </a:lnTo>
                <a:lnTo>
                  <a:pt x="314472" y="15013"/>
                </a:lnTo>
                <a:lnTo>
                  <a:pt x="358964" y="10457"/>
                </a:lnTo>
                <a:lnTo>
                  <a:pt x="405581" y="9607"/>
                </a:lnTo>
                <a:lnTo>
                  <a:pt x="451276" y="9542"/>
                </a:lnTo>
                <a:lnTo>
                  <a:pt x="492444" y="9528"/>
                </a:lnTo>
                <a:lnTo>
                  <a:pt x="532554" y="9526"/>
                </a:lnTo>
                <a:lnTo>
                  <a:pt x="571249" y="6703"/>
                </a:lnTo>
                <a:lnTo>
                  <a:pt x="612348" y="1986"/>
                </a:lnTo>
                <a:lnTo>
                  <a:pt x="658474" y="392"/>
                </a:lnTo>
                <a:lnTo>
                  <a:pt x="696283" y="116"/>
                </a:lnTo>
                <a:lnTo>
                  <a:pt x="740999" y="34"/>
                </a:lnTo>
                <a:lnTo>
                  <a:pt x="777650" y="5066"/>
                </a:lnTo>
                <a:lnTo>
                  <a:pt x="813674" y="8204"/>
                </a:lnTo>
                <a:lnTo>
                  <a:pt x="856215" y="9134"/>
                </a:lnTo>
                <a:lnTo>
                  <a:pt x="902334" y="9409"/>
                </a:lnTo>
                <a:lnTo>
                  <a:pt x="944456" y="14548"/>
                </a:lnTo>
                <a:lnTo>
                  <a:pt x="988805" y="17716"/>
                </a:lnTo>
                <a:lnTo>
                  <a:pt x="1025346" y="18655"/>
                </a:lnTo>
                <a:lnTo>
                  <a:pt x="1066394" y="23989"/>
                </a:lnTo>
                <a:lnTo>
                  <a:pt x="1112071" y="27217"/>
                </a:lnTo>
                <a:lnTo>
                  <a:pt x="1146187" y="30793"/>
                </a:lnTo>
                <a:lnTo>
                  <a:pt x="1189805" y="35935"/>
                </a:lnTo>
                <a:lnTo>
                  <a:pt x="1227424" y="37458"/>
                </a:lnTo>
                <a:lnTo>
                  <a:pt x="1262013" y="38873"/>
                </a:lnTo>
                <a:lnTo>
                  <a:pt x="1302081" y="43030"/>
                </a:lnTo>
                <a:lnTo>
                  <a:pt x="1341761" y="45583"/>
                </a:lnTo>
                <a:lnTo>
                  <a:pt x="1377388" y="47775"/>
                </a:lnTo>
                <a:lnTo>
                  <a:pt x="1419529" y="53902"/>
                </a:lnTo>
                <a:lnTo>
                  <a:pt x="1456754" y="55706"/>
                </a:lnTo>
                <a:lnTo>
                  <a:pt x="1497994" y="56508"/>
                </a:lnTo>
                <a:lnTo>
                  <a:pt x="1536784" y="57923"/>
                </a:lnTo>
                <a:lnTo>
                  <a:pt x="1577529" y="63613"/>
                </a:lnTo>
                <a:lnTo>
                  <a:pt x="1614884" y="65768"/>
                </a:lnTo>
                <a:lnTo>
                  <a:pt x="1659310" y="66496"/>
                </a:lnTo>
                <a:lnTo>
                  <a:pt x="1696031" y="69444"/>
                </a:lnTo>
                <a:lnTo>
                  <a:pt x="1742189" y="74199"/>
                </a:lnTo>
                <a:lnTo>
                  <a:pt x="1778664" y="75311"/>
                </a:lnTo>
                <a:lnTo>
                  <a:pt x="1822999" y="75936"/>
                </a:lnTo>
                <a:lnTo>
                  <a:pt x="1866122" y="76122"/>
                </a:lnTo>
                <a:lnTo>
                  <a:pt x="1903949" y="76165"/>
                </a:lnTo>
                <a:lnTo>
                  <a:pt x="1936988" y="76183"/>
                </a:lnTo>
                <a:lnTo>
                  <a:pt x="1979388" y="76195"/>
                </a:lnTo>
                <a:lnTo>
                  <a:pt x="2018763" y="76199"/>
                </a:lnTo>
                <a:lnTo>
                  <a:pt x="2060063" y="79022"/>
                </a:lnTo>
                <a:lnTo>
                  <a:pt x="2100169" y="83739"/>
                </a:lnTo>
                <a:lnTo>
                  <a:pt x="2137806" y="85137"/>
                </a:lnTo>
                <a:lnTo>
                  <a:pt x="2170394" y="85463"/>
                </a:lnTo>
                <a:lnTo>
                  <a:pt x="2213100" y="85609"/>
                </a:lnTo>
                <a:lnTo>
                  <a:pt x="2249014" y="85673"/>
                </a:lnTo>
                <a:lnTo>
                  <a:pt x="2293033" y="85708"/>
                </a:lnTo>
                <a:lnTo>
                  <a:pt x="2332887" y="85720"/>
                </a:lnTo>
                <a:lnTo>
                  <a:pt x="2371506" y="85724"/>
                </a:lnTo>
                <a:lnTo>
                  <a:pt x="2409760" y="85725"/>
                </a:lnTo>
                <a:lnTo>
                  <a:pt x="2447905" y="85725"/>
                </a:lnTo>
                <a:lnTo>
                  <a:pt x="2488841" y="85725"/>
                </a:lnTo>
                <a:lnTo>
                  <a:pt x="2531662" y="88547"/>
                </a:lnTo>
                <a:lnTo>
                  <a:pt x="2571161" y="93264"/>
                </a:lnTo>
                <a:lnTo>
                  <a:pt x="2612498" y="94662"/>
                </a:lnTo>
                <a:lnTo>
                  <a:pt x="2655438" y="95075"/>
                </a:lnTo>
                <a:lnTo>
                  <a:pt x="2694971" y="95198"/>
                </a:lnTo>
                <a:lnTo>
                  <a:pt x="2736318" y="95233"/>
                </a:lnTo>
                <a:lnTo>
                  <a:pt x="2779261" y="95245"/>
                </a:lnTo>
                <a:lnTo>
                  <a:pt x="2818797" y="95249"/>
                </a:lnTo>
                <a:lnTo>
                  <a:pt x="2860143" y="95250"/>
                </a:lnTo>
                <a:lnTo>
                  <a:pt x="2903086" y="98072"/>
                </a:lnTo>
                <a:lnTo>
                  <a:pt x="2942622" y="102789"/>
                </a:lnTo>
                <a:lnTo>
                  <a:pt x="2981146" y="104187"/>
                </a:lnTo>
                <a:lnTo>
                  <a:pt x="3022195" y="104600"/>
                </a:lnTo>
                <a:lnTo>
                  <a:pt x="3067870" y="104723"/>
                </a:lnTo>
                <a:lnTo>
                  <a:pt x="3112096" y="107582"/>
                </a:lnTo>
                <a:lnTo>
                  <a:pt x="3154833" y="112309"/>
                </a:lnTo>
                <a:lnTo>
                  <a:pt x="3198188" y="113711"/>
                </a:lnTo>
                <a:lnTo>
                  <a:pt x="3237845" y="114125"/>
                </a:lnTo>
                <a:lnTo>
                  <a:pt x="3279228" y="114248"/>
                </a:lnTo>
                <a:lnTo>
                  <a:pt x="3322182" y="117107"/>
                </a:lnTo>
                <a:lnTo>
                  <a:pt x="3361720" y="121834"/>
                </a:lnTo>
                <a:lnTo>
                  <a:pt x="3403068" y="123236"/>
                </a:lnTo>
                <a:lnTo>
                  <a:pt x="3448833" y="123650"/>
                </a:lnTo>
                <a:lnTo>
                  <a:pt x="3493085" y="126596"/>
                </a:lnTo>
                <a:lnTo>
                  <a:pt x="3533008" y="131349"/>
                </a:lnTo>
                <a:lnTo>
                  <a:pt x="3574470" y="132757"/>
                </a:lnTo>
                <a:lnTo>
                  <a:pt x="3617446" y="135996"/>
                </a:lnTo>
                <a:lnTo>
                  <a:pt x="3656992" y="140837"/>
                </a:lnTo>
                <a:lnTo>
                  <a:pt x="3695520" y="145093"/>
                </a:lnTo>
                <a:lnTo>
                  <a:pt x="3736569" y="150235"/>
                </a:lnTo>
                <a:lnTo>
                  <a:pt x="3776601" y="154580"/>
                </a:lnTo>
                <a:lnTo>
                  <a:pt x="3823629" y="160474"/>
                </a:lnTo>
                <a:lnTo>
                  <a:pt x="3861076" y="166551"/>
                </a:lnTo>
                <a:lnTo>
                  <a:pt x="3907225" y="171541"/>
                </a:lnTo>
                <a:lnTo>
                  <a:pt x="3938936" y="176076"/>
                </a:lnTo>
                <a:lnTo>
                  <a:pt x="3974197" y="181620"/>
                </a:lnTo>
                <a:lnTo>
                  <a:pt x="4008918" y="186553"/>
                </a:lnTo>
                <a:lnTo>
                  <a:pt x="4050149" y="189330"/>
                </a:lnTo>
                <a:lnTo>
                  <a:pt x="4096226" y="195402"/>
                </a:lnTo>
                <a:lnTo>
                  <a:pt x="4130254" y="202238"/>
                </a:lnTo>
                <a:lnTo>
                  <a:pt x="4138602" y="206302"/>
                </a:lnTo>
                <a:lnTo>
                  <a:pt x="415290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2" name="SMARTInkShape-Group543">
            <a:extLst>
              <a:ext uri="{FF2B5EF4-FFF2-40B4-BE49-F238E27FC236}">
                <a16:creationId xmlns:a16="http://schemas.microsoft.com/office/drawing/2014/main" id="{E9770F7A-CDD8-9581-D087-B74DAC021397}"/>
              </a:ext>
            </a:extLst>
          </p:cNvPr>
          <p:cNvGrpSpPr/>
          <p:nvPr/>
        </p:nvGrpSpPr>
        <p:grpSpPr>
          <a:xfrm>
            <a:off x="3967683" y="4695825"/>
            <a:ext cx="813268" cy="371476"/>
            <a:chOff x="3967683" y="4695825"/>
            <a:chExt cx="813268" cy="371476"/>
          </a:xfrm>
        </p:grpSpPr>
        <p:sp>
          <p:nvSpPr>
            <p:cNvPr id="426" name="SMARTInkShape-3003">
              <a:extLst>
                <a:ext uri="{FF2B5EF4-FFF2-40B4-BE49-F238E27FC236}">
                  <a16:creationId xmlns:a16="http://schemas.microsoft.com/office/drawing/2014/main" id="{4969287C-DA85-4E27-6414-B5CAE25725AD}"/>
                </a:ext>
              </a:extLst>
            </p:cNvPr>
            <p:cNvSpPr/>
            <p:nvPr>
              <p:custDataLst>
                <p:tags r:id="rId119"/>
              </p:custDataLst>
            </p:nvPr>
          </p:nvSpPr>
          <p:spPr>
            <a:xfrm>
              <a:off x="4651683" y="4718912"/>
              <a:ext cx="129268" cy="348389"/>
            </a:xfrm>
            <a:custGeom>
              <a:avLst/>
              <a:gdLst/>
              <a:ahLst/>
              <a:cxnLst/>
              <a:rect l="0" t="0" r="0" b="0"/>
              <a:pathLst>
                <a:path w="129268" h="348389">
                  <a:moveTo>
                    <a:pt x="63192" y="5488"/>
                  </a:moveTo>
                  <a:lnTo>
                    <a:pt x="63192" y="5488"/>
                  </a:lnTo>
                  <a:lnTo>
                    <a:pt x="68248" y="431"/>
                  </a:lnTo>
                  <a:lnTo>
                    <a:pt x="71854" y="0"/>
                  </a:lnTo>
                  <a:lnTo>
                    <a:pt x="81506" y="2344"/>
                  </a:lnTo>
                  <a:lnTo>
                    <a:pt x="98840" y="19726"/>
                  </a:lnTo>
                  <a:lnTo>
                    <a:pt x="119601" y="63259"/>
                  </a:lnTo>
                  <a:lnTo>
                    <a:pt x="126825" y="91397"/>
                  </a:lnTo>
                  <a:lnTo>
                    <a:pt x="129267" y="134406"/>
                  </a:lnTo>
                  <a:lnTo>
                    <a:pt x="127631" y="177121"/>
                  </a:lnTo>
                  <a:lnTo>
                    <a:pt x="114623" y="212858"/>
                  </a:lnTo>
                  <a:lnTo>
                    <a:pt x="91265" y="257214"/>
                  </a:lnTo>
                  <a:lnTo>
                    <a:pt x="61162" y="300284"/>
                  </a:lnTo>
                  <a:lnTo>
                    <a:pt x="26824" y="340128"/>
                  </a:lnTo>
                  <a:lnTo>
                    <a:pt x="14926" y="344717"/>
                  </a:lnTo>
                  <a:lnTo>
                    <a:pt x="154" y="347663"/>
                  </a:lnTo>
                  <a:lnTo>
                    <a:pt x="0" y="347905"/>
                  </a:lnTo>
                  <a:lnTo>
                    <a:pt x="15567" y="3483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3004">
              <a:extLst>
                <a:ext uri="{FF2B5EF4-FFF2-40B4-BE49-F238E27FC236}">
                  <a16:creationId xmlns:a16="http://schemas.microsoft.com/office/drawing/2014/main" id="{35F6D40E-EDDC-4B69-A780-56AB7AC75339}"/>
                </a:ext>
              </a:extLst>
            </p:cNvPr>
            <p:cNvSpPr/>
            <p:nvPr>
              <p:custDataLst>
                <p:tags r:id="rId120"/>
              </p:custDataLst>
            </p:nvPr>
          </p:nvSpPr>
          <p:spPr>
            <a:xfrm>
              <a:off x="3967683" y="4695825"/>
              <a:ext cx="166165" cy="351788"/>
            </a:xfrm>
            <a:custGeom>
              <a:avLst/>
              <a:gdLst/>
              <a:ahLst/>
              <a:cxnLst/>
              <a:rect l="0" t="0" r="0" b="0"/>
              <a:pathLst>
                <a:path w="166165" h="351788">
                  <a:moveTo>
                    <a:pt x="137592" y="28575"/>
                  </a:moveTo>
                  <a:lnTo>
                    <a:pt x="137592" y="28575"/>
                  </a:lnTo>
                  <a:lnTo>
                    <a:pt x="166164" y="3"/>
                  </a:lnTo>
                  <a:lnTo>
                    <a:pt x="161110" y="0"/>
                  </a:lnTo>
                  <a:lnTo>
                    <a:pt x="155805" y="2823"/>
                  </a:lnTo>
                  <a:lnTo>
                    <a:pt x="113464" y="34293"/>
                  </a:lnTo>
                  <a:lnTo>
                    <a:pt x="91286" y="61666"/>
                  </a:lnTo>
                  <a:lnTo>
                    <a:pt x="69884" y="103786"/>
                  </a:lnTo>
                  <a:lnTo>
                    <a:pt x="48739" y="143170"/>
                  </a:lnTo>
                  <a:lnTo>
                    <a:pt x="34904" y="182130"/>
                  </a:lnTo>
                  <a:lnTo>
                    <a:pt x="19974" y="228752"/>
                  </a:lnTo>
                  <a:lnTo>
                    <a:pt x="4223" y="274351"/>
                  </a:lnTo>
                  <a:lnTo>
                    <a:pt x="0" y="298675"/>
                  </a:lnTo>
                  <a:lnTo>
                    <a:pt x="4014" y="345155"/>
                  </a:lnTo>
                  <a:lnTo>
                    <a:pt x="5149" y="347578"/>
                  </a:lnTo>
                  <a:lnTo>
                    <a:pt x="6963" y="349194"/>
                  </a:lnTo>
                  <a:lnTo>
                    <a:pt x="11802" y="350989"/>
                  </a:lnTo>
                  <a:lnTo>
                    <a:pt x="17480" y="351787"/>
                  </a:lnTo>
                  <a:lnTo>
                    <a:pt x="19417" y="350941"/>
                  </a:lnTo>
                  <a:lnTo>
                    <a:pt x="23292"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3005">
              <a:extLst>
                <a:ext uri="{FF2B5EF4-FFF2-40B4-BE49-F238E27FC236}">
                  <a16:creationId xmlns:a16="http://schemas.microsoft.com/office/drawing/2014/main" id="{1C7D1459-9057-D03F-8127-EDE030B5AFDD}"/>
                </a:ext>
              </a:extLst>
            </p:cNvPr>
            <p:cNvSpPr/>
            <p:nvPr>
              <p:custDataLst>
                <p:tags r:id="rId121"/>
              </p:custDataLst>
            </p:nvPr>
          </p:nvSpPr>
          <p:spPr>
            <a:xfrm>
              <a:off x="4105275" y="4830936"/>
              <a:ext cx="147109" cy="141115"/>
            </a:xfrm>
            <a:custGeom>
              <a:avLst/>
              <a:gdLst/>
              <a:ahLst/>
              <a:cxnLst/>
              <a:rect l="0" t="0" r="0" b="0"/>
              <a:pathLst>
                <a:path w="147109" h="141115">
                  <a:moveTo>
                    <a:pt x="0" y="36339"/>
                  </a:moveTo>
                  <a:lnTo>
                    <a:pt x="0" y="36339"/>
                  </a:lnTo>
                  <a:lnTo>
                    <a:pt x="0" y="31282"/>
                  </a:lnTo>
                  <a:lnTo>
                    <a:pt x="5644" y="25978"/>
                  </a:lnTo>
                  <a:lnTo>
                    <a:pt x="14151" y="21151"/>
                  </a:lnTo>
                  <a:lnTo>
                    <a:pt x="24889" y="17375"/>
                  </a:lnTo>
                  <a:lnTo>
                    <a:pt x="47595" y="881"/>
                  </a:lnTo>
                  <a:lnTo>
                    <a:pt x="50780" y="0"/>
                  </a:lnTo>
                  <a:lnTo>
                    <a:pt x="52903" y="471"/>
                  </a:lnTo>
                  <a:lnTo>
                    <a:pt x="54320" y="1844"/>
                  </a:lnTo>
                  <a:lnTo>
                    <a:pt x="55892" y="6191"/>
                  </a:lnTo>
                  <a:lnTo>
                    <a:pt x="57101" y="51510"/>
                  </a:lnTo>
                  <a:lnTo>
                    <a:pt x="48016" y="96088"/>
                  </a:lnTo>
                  <a:lnTo>
                    <a:pt x="47635" y="111967"/>
                  </a:lnTo>
                  <a:lnTo>
                    <a:pt x="47628" y="107313"/>
                  </a:lnTo>
                  <a:lnTo>
                    <a:pt x="50448" y="102102"/>
                  </a:lnTo>
                  <a:lnTo>
                    <a:pt x="81778" y="63449"/>
                  </a:lnTo>
                  <a:lnTo>
                    <a:pt x="120644" y="30999"/>
                  </a:lnTo>
                  <a:lnTo>
                    <a:pt x="130173" y="28054"/>
                  </a:lnTo>
                  <a:lnTo>
                    <a:pt x="136524" y="27365"/>
                  </a:lnTo>
                  <a:lnTo>
                    <a:pt x="142875" y="29881"/>
                  </a:lnTo>
                  <a:lnTo>
                    <a:pt x="146050" y="32034"/>
                  </a:lnTo>
                  <a:lnTo>
                    <a:pt x="147108" y="35586"/>
                  </a:lnTo>
                  <a:lnTo>
                    <a:pt x="143216" y="82306"/>
                  </a:lnTo>
                  <a:lnTo>
                    <a:pt x="141968" y="95927"/>
                  </a:lnTo>
                  <a:lnTo>
                    <a:pt x="133350" y="1411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3006">
              <a:extLst>
                <a:ext uri="{FF2B5EF4-FFF2-40B4-BE49-F238E27FC236}">
                  <a16:creationId xmlns:a16="http://schemas.microsoft.com/office/drawing/2014/main" id="{99B38029-BB7C-6C4A-A740-4D2BADB54EED}"/>
                </a:ext>
              </a:extLst>
            </p:cNvPr>
            <p:cNvSpPr/>
            <p:nvPr>
              <p:custDataLst>
                <p:tags r:id="rId122"/>
              </p:custDataLst>
            </p:nvPr>
          </p:nvSpPr>
          <p:spPr>
            <a:xfrm>
              <a:off x="4295868" y="4934353"/>
              <a:ext cx="95158" cy="85323"/>
            </a:xfrm>
            <a:custGeom>
              <a:avLst/>
              <a:gdLst/>
              <a:ahLst/>
              <a:cxnLst/>
              <a:rect l="0" t="0" r="0" b="0"/>
              <a:pathLst>
                <a:path w="95158" h="85323">
                  <a:moveTo>
                    <a:pt x="9432" y="18647"/>
                  </a:moveTo>
                  <a:lnTo>
                    <a:pt x="9432" y="18647"/>
                  </a:lnTo>
                  <a:lnTo>
                    <a:pt x="14488" y="13591"/>
                  </a:lnTo>
                  <a:lnTo>
                    <a:pt x="19793" y="11108"/>
                  </a:lnTo>
                  <a:lnTo>
                    <a:pt x="26765" y="9514"/>
                  </a:lnTo>
                  <a:lnTo>
                    <a:pt x="35747" y="2653"/>
                  </a:lnTo>
                  <a:lnTo>
                    <a:pt x="44628" y="504"/>
                  </a:lnTo>
                  <a:lnTo>
                    <a:pt x="50828" y="0"/>
                  </a:lnTo>
                  <a:lnTo>
                    <a:pt x="52904" y="924"/>
                  </a:lnTo>
                  <a:lnTo>
                    <a:pt x="54289" y="2598"/>
                  </a:lnTo>
                  <a:lnTo>
                    <a:pt x="55827" y="7281"/>
                  </a:lnTo>
                  <a:lnTo>
                    <a:pt x="56510" y="12890"/>
                  </a:lnTo>
                  <a:lnTo>
                    <a:pt x="53992" y="18911"/>
                  </a:lnTo>
                  <a:lnTo>
                    <a:pt x="50403" y="25114"/>
                  </a:lnTo>
                  <a:lnTo>
                    <a:pt x="42854" y="45943"/>
                  </a:lnTo>
                  <a:lnTo>
                    <a:pt x="29330" y="63659"/>
                  </a:lnTo>
                  <a:lnTo>
                    <a:pt x="0" y="85260"/>
                  </a:lnTo>
                  <a:lnTo>
                    <a:pt x="45896" y="85322"/>
                  </a:lnTo>
                  <a:lnTo>
                    <a:pt x="95157" y="85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3007">
              <a:extLst>
                <a:ext uri="{FF2B5EF4-FFF2-40B4-BE49-F238E27FC236}">
                  <a16:creationId xmlns:a16="http://schemas.microsoft.com/office/drawing/2014/main" id="{1EA545CD-9C7D-C567-E17B-726E23B4D1CA}"/>
                </a:ext>
              </a:extLst>
            </p:cNvPr>
            <p:cNvSpPr/>
            <p:nvPr>
              <p:custDataLst>
                <p:tags r:id="rId123"/>
              </p:custDataLst>
            </p:nvPr>
          </p:nvSpPr>
          <p:spPr>
            <a:xfrm>
              <a:off x="4453094" y="4886325"/>
              <a:ext cx="128432" cy="9526"/>
            </a:xfrm>
            <a:custGeom>
              <a:avLst/>
              <a:gdLst/>
              <a:ahLst/>
              <a:cxnLst/>
              <a:rect l="0" t="0" r="0" b="0"/>
              <a:pathLst>
                <a:path w="128432" h="9526">
                  <a:moveTo>
                    <a:pt x="14131" y="0"/>
                  </a:moveTo>
                  <a:lnTo>
                    <a:pt x="14131" y="0"/>
                  </a:lnTo>
                  <a:lnTo>
                    <a:pt x="9075" y="5056"/>
                  </a:lnTo>
                  <a:lnTo>
                    <a:pt x="3770" y="7539"/>
                  </a:lnTo>
                  <a:lnTo>
                    <a:pt x="874" y="8201"/>
                  </a:lnTo>
                  <a:lnTo>
                    <a:pt x="0" y="8642"/>
                  </a:lnTo>
                  <a:lnTo>
                    <a:pt x="478" y="8937"/>
                  </a:lnTo>
                  <a:lnTo>
                    <a:pt x="22679" y="9491"/>
                  </a:lnTo>
                  <a:lnTo>
                    <a:pt x="63830" y="1321"/>
                  </a:lnTo>
                  <a:lnTo>
                    <a:pt x="91603" y="1319"/>
                  </a:lnTo>
                  <a:lnTo>
                    <a:pt x="128431"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3008">
              <a:extLst>
                <a:ext uri="{FF2B5EF4-FFF2-40B4-BE49-F238E27FC236}">
                  <a16:creationId xmlns:a16="http://schemas.microsoft.com/office/drawing/2014/main" id="{177890B8-9F7A-7520-3E75-A8D1B95D78C3}"/>
                </a:ext>
              </a:extLst>
            </p:cNvPr>
            <p:cNvSpPr/>
            <p:nvPr>
              <p:custDataLst>
                <p:tags r:id="rId124"/>
              </p:custDataLst>
            </p:nvPr>
          </p:nvSpPr>
          <p:spPr>
            <a:xfrm>
              <a:off x="4657725" y="4867392"/>
              <a:ext cx="37593" cy="114184"/>
            </a:xfrm>
            <a:custGeom>
              <a:avLst/>
              <a:gdLst/>
              <a:ahLst/>
              <a:cxnLst/>
              <a:rect l="0" t="0" r="0" b="0"/>
              <a:pathLst>
                <a:path w="37593" h="114184">
                  <a:moveTo>
                    <a:pt x="19050" y="9408"/>
                  </a:moveTo>
                  <a:lnTo>
                    <a:pt x="19050" y="9408"/>
                  </a:lnTo>
                  <a:lnTo>
                    <a:pt x="24106" y="4351"/>
                  </a:lnTo>
                  <a:lnTo>
                    <a:pt x="29411" y="1869"/>
                  </a:lnTo>
                  <a:lnTo>
                    <a:pt x="37592" y="0"/>
                  </a:lnTo>
                  <a:lnTo>
                    <a:pt x="15697" y="44666"/>
                  </a:lnTo>
                  <a:lnTo>
                    <a:pt x="4198" y="69799"/>
                  </a:lnTo>
                  <a:lnTo>
                    <a:pt x="0" y="114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9" name="SMARTInkShape-Group544">
            <a:extLst>
              <a:ext uri="{FF2B5EF4-FFF2-40B4-BE49-F238E27FC236}">
                <a16:creationId xmlns:a16="http://schemas.microsoft.com/office/drawing/2014/main" id="{6851B4F5-FE4B-DB7B-5C63-F672E4B137FD}"/>
              </a:ext>
            </a:extLst>
          </p:cNvPr>
          <p:cNvGrpSpPr/>
          <p:nvPr/>
        </p:nvGrpSpPr>
        <p:grpSpPr>
          <a:xfrm>
            <a:off x="1821862" y="4697149"/>
            <a:ext cx="824085" cy="389202"/>
            <a:chOff x="1821862" y="4697149"/>
            <a:chExt cx="824085" cy="389202"/>
          </a:xfrm>
        </p:grpSpPr>
        <p:sp>
          <p:nvSpPr>
            <p:cNvPr id="433" name="SMARTInkShape-3009">
              <a:extLst>
                <a:ext uri="{FF2B5EF4-FFF2-40B4-BE49-F238E27FC236}">
                  <a16:creationId xmlns:a16="http://schemas.microsoft.com/office/drawing/2014/main" id="{852F395B-1C5F-3354-6CA8-C9E8DFE8C0F1}"/>
                </a:ext>
              </a:extLst>
            </p:cNvPr>
            <p:cNvSpPr/>
            <p:nvPr>
              <p:custDataLst>
                <p:tags r:id="rId113"/>
              </p:custDataLst>
            </p:nvPr>
          </p:nvSpPr>
          <p:spPr>
            <a:xfrm>
              <a:off x="1821862" y="4714875"/>
              <a:ext cx="168468" cy="351941"/>
            </a:xfrm>
            <a:custGeom>
              <a:avLst/>
              <a:gdLst/>
              <a:ahLst/>
              <a:cxnLst/>
              <a:rect l="0" t="0" r="0" b="0"/>
              <a:pathLst>
                <a:path w="168468" h="351941">
                  <a:moveTo>
                    <a:pt x="149813" y="9525"/>
                  </a:moveTo>
                  <a:lnTo>
                    <a:pt x="149813" y="9525"/>
                  </a:lnTo>
                  <a:lnTo>
                    <a:pt x="159222" y="117"/>
                  </a:lnTo>
                  <a:lnTo>
                    <a:pt x="168467" y="3"/>
                  </a:lnTo>
                  <a:lnTo>
                    <a:pt x="146193" y="0"/>
                  </a:lnTo>
                  <a:lnTo>
                    <a:pt x="140091" y="2822"/>
                  </a:lnTo>
                  <a:lnTo>
                    <a:pt x="96593" y="35648"/>
                  </a:lnTo>
                  <a:lnTo>
                    <a:pt x="52748" y="83202"/>
                  </a:lnTo>
                  <a:lnTo>
                    <a:pt x="30507" y="123665"/>
                  </a:lnTo>
                  <a:lnTo>
                    <a:pt x="10511" y="169168"/>
                  </a:lnTo>
                  <a:lnTo>
                    <a:pt x="0" y="211254"/>
                  </a:lnTo>
                  <a:lnTo>
                    <a:pt x="747" y="255317"/>
                  </a:lnTo>
                  <a:lnTo>
                    <a:pt x="13727" y="302439"/>
                  </a:lnTo>
                  <a:lnTo>
                    <a:pt x="24001" y="319151"/>
                  </a:lnTo>
                  <a:lnTo>
                    <a:pt x="34277" y="330934"/>
                  </a:lnTo>
                  <a:lnTo>
                    <a:pt x="45900" y="337581"/>
                  </a:lnTo>
                  <a:lnTo>
                    <a:pt x="57063" y="341593"/>
                  </a:lnTo>
                  <a:lnTo>
                    <a:pt x="72852" y="349971"/>
                  </a:lnTo>
                  <a:lnTo>
                    <a:pt x="81106" y="351940"/>
                  </a:lnTo>
                  <a:lnTo>
                    <a:pt x="85057" y="349387"/>
                  </a:lnTo>
                  <a:lnTo>
                    <a:pt x="92663"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3010">
              <a:extLst>
                <a:ext uri="{FF2B5EF4-FFF2-40B4-BE49-F238E27FC236}">
                  <a16:creationId xmlns:a16="http://schemas.microsoft.com/office/drawing/2014/main" id="{52863FB7-C404-C808-78D3-F479D7082B50}"/>
                </a:ext>
              </a:extLst>
            </p:cNvPr>
            <p:cNvSpPr/>
            <p:nvPr>
              <p:custDataLst>
                <p:tags r:id="rId114"/>
              </p:custDataLst>
            </p:nvPr>
          </p:nvSpPr>
          <p:spPr>
            <a:xfrm>
              <a:off x="1981200" y="4857767"/>
              <a:ext cx="152267" cy="152384"/>
            </a:xfrm>
            <a:custGeom>
              <a:avLst/>
              <a:gdLst/>
              <a:ahLst/>
              <a:cxnLst/>
              <a:rect l="0" t="0" r="0" b="0"/>
              <a:pathLst>
                <a:path w="152267" h="152384">
                  <a:moveTo>
                    <a:pt x="0" y="38083"/>
                  </a:moveTo>
                  <a:lnTo>
                    <a:pt x="0" y="38083"/>
                  </a:lnTo>
                  <a:lnTo>
                    <a:pt x="5057" y="33027"/>
                  </a:lnTo>
                  <a:lnTo>
                    <a:pt x="10361" y="30544"/>
                  </a:lnTo>
                  <a:lnTo>
                    <a:pt x="13257" y="29882"/>
                  </a:lnTo>
                  <a:lnTo>
                    <a:pt x="19298" y="23502"/>
                  </a:lnTo>
                  <a:lnTo>
                    <a:pt x="31799" y="7216"/>
                  </a:lnTo>
                  <a:lnTo>
                    <a:pt x="38122" y="3197"/>
                  </a:lnTo>
                  <a:lnTo>
                    <a:pt x="47631" y="935"/>
                  </a:lnTo>
                  <a:lnTo>
                    <a:pt x="62041" y="0"/>
                  </a:lnTo>
                  <a:lnTo>
                    <a:pt x="63586" y="1052"/>
                  </a:lnTo>
                  <a:lnTo>
                    <a:pt x="64616" y="2813"/>
                  </a:lnTo>
                  <a:lnTo>
                    <a:pt x="66065" y="10347"/>
                  </a:lnTo>
                  <a:lnTo>
                    <a:pt x="66673" y="52301"/>
                  </a:lnTo>
                  <a:lnTo>
                    <a:pt x="65616" y="69225"/>
                  </a:lnTo>
                  <a:lnTo>
                    <a:pt x="47638" y="114223"/>
                  </a:lnTo>
                  <a:lnTo>
                    <a:pt x="47629" y="109209"/>
                  </a:lnTo>
                  <a:lnTo>
                    <a:pt x="50449" y="103913"/>
                  </a:lnTo>
                  <a:lnTo>
                    <a:pt x="86635" y="56864"/>
                  </a:lnTo>
                  <a:lnTo>
                    <a:pt x="116366" y="29372"/>
                  </a:lnTo>
                  <a:lnTo>
                    <a:pt x="131140" y="22095"/>
                  </a:lnTo>
                  <a:lnTo>
                    <a:pt x="135052" y="21075"/>
                  </a:lnTo>
                  <a:lnTo>
                    <a:pt x="137660" y="19336"/>
                  </a:lnTo>
                  <a:lnTo>
                    <a:pt x="139398" y="17118"/>
                  </a:lnTo>
                  <a:lnTo>
                    <a:pt x="140557" y="14582"/>
                  </a:lnTo>
                  <a:lnTo>
                    <a:pt x="142388" y="12891"/>
                  </a:lnTo>
                  <a:lnTo>
                    <a:pt x="150872" y="9953"/>
                  </a:lnTo>
                  <a:lnTo>
                    <a:pt x="151382" y="10863"/>
                  </a:lnTo>
                  <a:lnTo>
                    <a:pt x="152266" y="27862"/>
                  </a:lnTo>
                  <a:lnTo>
                    <a:pt x="139131" y="68757"/>
                  </a:lnTo>
                  <a:lnTo>
                    <a:pt x="132392" y="114700"/>
                  </a:lnTo>
                  <a:lnTo>
                    <a:pt x="125831" y="131847"/>
                  </a:lnTo>
                  <a:lnTo>
                    <a:pt x="133350" y="1523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3011">
              <a:extLst>
                <a:ext uri="{FF2B5EF4-FFF2-40B4-BE49-F238E27FC236}">
                  <a16:creationId xmlns:a16="http://schemas.microsoft.com/office/drawing/2014/main" id="{E14C909B-B0F6-D5F9-CB23-A37175DD1B4A}"/>
                </a:ext>
              </a:extLst>
            </p:cNvPr>
            <p:cNvSpPr/>
            <p:nvPr>
              <p:custDataLst>
                <p:tags r:id="rId115"/>
              </p:custDataLst>
            </p:nvPr>
          </p:nvSpPr>
          <p:spPr>
            <a:xfrm>
              <a:off x="2190750" y="4953000"/>
              <a:ext cx="28576" cy="95251"/>
            </a:xfrm>
            <a:custGeom>
              <a:avLst/>
              <a:gdLst/>
              <a:ahLst/>
              <a:cxnLst/>
              <a:rect l="0" t="0" r="0" b="0"/>
              <a:pathLst>
                <a:path w="28576" h="95251">
                  <a:moveTo>
                    <a:pt x="28575" y="0"/>
                  </a:moveTo>
                  <a:lnTo>
                    <a:pt x="28575" y="0"/>
                  </a:lnTo>
                  <a:lnTo>
                    <a:pt x="28575" y="13257"/>
                  </a:lnTo>
                  <a:lnTo>
                    <a:pt x="13387" y="56691"/>
                  </a:lnTo>
                  <a:lnTo>
                    <a:pt x="9611" y="71008"/>
                  </a:lnTo>
                  <a:lnTo>
                    <a:pt x="2212" y="85326"/>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3012">
              <a:extLst>
                <a:ext uri="{FF2B5EF4-FFF2-40B4-BE49-F238E27FC236}">
                  <a16:creationId xmlns:a16="http://schemas.microsoft.com/office/drawing/2014/main" id="{D257642A-F9E5-0A8F-1467-1E6FA98CB1C5}"/>
                </a:ext>
              </a:extLst>
            </p:cNvPr>
            <p:cNvSpPr/>
            <p:nvPr>
              <p:custDataLst>
                <p:tags r:id="rId116"/>
              </p:custDataLst>
            </p:nvPr>
          </p:nvSpPr>
          <p:spPr>
            <a:xfrm>
              <a:off x="2519434" y="4697149"/>
              <a:ext cx="126513" cy="389202"/>
            </a:xfrm>
            <a:custGeom>
              <a:avLst/>
              <a:gdLst/>
              <a:ahLst/>
              <a:cxnLst/>
              <a:rect l="0" t="0" r="0" b="0"/>
              <a:pathLst>
                <a:path w="126513" h="389202">
                  <a:moveTo>
                    <a:pt x="52316" y="8201"/>
                  </a:moveTo>
                  <a:lnTo>
                    <a:pt x="52316" y="8201"/>
                  </a:lnTo>
                  <a:lnTo>
                    <a:pt x="60517" y="0"/>
                  </a:lnTo>
                  <a:lnTo>
                    <a:pt x="71562" y="4125"/>
                  </a:lnTo>
                  <a:lnTo>
                    <a:pt x="79566" y="12034"/>
                  </a:lnTo>
                  <a:lnTo>
                    <a:pt x="107364" y="54176"/>
                  </a:lnTo>
                  <a:lnTo>
                    <a:pt x="114882" y="72026"/>
                  </a:lnTo>
                  <a:lnTo>
                    <a:pt x="124006" y="117776"/>
                  </a:lnTo>
                  <a:lnTo>
                    <a:pt x="126512" y="153210"/>
                  </a:lnTo>
                  <a:lnTo>
                    <a:pt x="124803" y="187302"/>
                  </a:lnTo>
                  <a:lnTo>
                    <a:pt x="117891" y="227779"/>
                  </a:lnTo>
                  <a:lnTo>
                    <a:pt x="106074" y="270531"/>
                  </a:lnTo>
                  <a:lnTo>
                    <a:pt x="91645" y="307238"/>
                  </a:lnTo>
                  <a:lnTo>
                    <a:pt x="64407" y="354223"/>
                  </a:lnTo>
                  <a:lnTo>
                    <a:pt x="60377" y="359533"/>
                  </a:lnTo>
                  <a:lnTo>
                    <a:pt x="13769" y="384718"/>
                  </a:lnTo>
                  <a:lnTo>
                    <a:pt x="6323" y="387872"/>
                  </a:lnTo>
                  <a:lnTo>
                    <a:pt x="0" y="388807"/>
                  </a:lnTo>
                  <a:lnTo>
                    <a:pt x="4691" y="389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3013">
              <a:extLst>
                <a:ext uri="{FF2B5EF4-FFF2-40B4-BE49-F238E27FC236}">
                  <a16:creationId xmlns:a16="http://schemas.microsoft.com/office/drawing/2014/main" id="{F274856C-E944-B7EC-68C1-A63C3333F6E1}"/>
                </a:ext>
              </a:extLst>
            </p:cNvPr>
            <p:cNvSpPr/>
            <p:nvPr>
              <p:custDataLst>
                <p:tags r:id="rId117"/>
              </p:custDataLst>
            </p:nvPr>
          </p:nvSpPr>
          <p:spPr>
            <a:xfrm>
              <a:off x="2509454" y="4867285"/>
              <a:ext cx="33719" cy="150298"/>
            </a:xfrm>
            <a:custGeom>
              <a:avLst/>
              <a:gdLst/>
              <a:ahLst/>
              <a:cxnLst/>
              <a:rect l="0" t="0" r="0" b="0"/>
              <a:pathLst>
                <a:path w="33719" h="150298">
                  <a:moveTo>
                    <a:pt x="24196" y="9515"/>
                  </a:moveTo>
                  <a:lnTo>
                    <a:pt x="24196" y="9515"/>
                  </a:lnTo>
                  <a:lnTo>
                    <a:pt x="33711" y="0"/>
                  </a:lnTo>
                  <a:lnTo>
                    <a:pt x="33718" y="5050"/>
                  </a:lnTo>
                  <a:lnTo>
                    <a:pt x="30898" y="10353"/>
                  </a:lnTo>
                  <a:lnTo>
                    <a:pt x="27174" y="16237"/>
                  </a:lnTo>
                  <a:lnTo>
                    <a:pt x="25519" y="22380"/>
                  </a:lnTo>
                  <a:lnTo>
                    <a:pt x="19256" y="67795"/>
                  </a:lnTo>
                  <a:lnTo>
                    <a:pt x="7736" y="111617"/>
                  </a:lnTo>
                  <a:lnTo>
                    <a:pt x="5239" y="124744"/>
                  </a:lnTo>
                  <a:lnTo>
                    <a:pt x="601" y="134106"/>
                  </a:lnTo>
                  <a:lnTo>
                    <a:pt x="0" y="138084"/>
                  </a:lnTo>
                  <a:lnTo>
                    <a:pt x="657" y="141794"/>
                  </a:lnTo>
                  <a:lnTo>
                    <a:pt x="4259" y="150297"/>
                  </a:lnTo>
                  <a:lnTo>
                    <a:pt x="5613" y="149936"/>
                  </a:lnTo>
                  <a:lnTo>
                    <a:pt x="14671" y="1428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3014">
              <a:extLst>
                <a:ext uri="{FF2B5EF4-FFF2-40B4-BE49-F238E27FC236}">
                  <a16:creationId xmlns:a16="http://schemas.microsoft.com/office/drawing/2014/main" id="{0E6F636C-92C8-B46E-C00F-63256A9D8914}"/>
                </a:ext>
              </a:extLst>
            </p:cNvPr>
            <p:cNvSpPr/>
            <p:nvPr>
              <p:custDataLst>
                <p:tags r:id="rId118"/>
              </p:custDataLst>
            </p:nvPr>
          </p:nvSpPr>
          <p:spPr>
            <a:xfrm>
              <a:off x="2295525" y="4928462"/>
              <a:ext cx="123826" cy="10977"/>
            </a:xfrm>
            <a:custGeom>
              <a:avLst/>
              <a:gdLst/>
              <a:ahLst/>
              <a:cxnLst/>
              <a:rect l="0" t="0" r="0" b="0"/>
              <a:pathLst>
                <a:path w="123826" h="10977">
                  <a:moveTo>
                    <a:pt x="0" y="5488"/>
                  </a:moveTo>
                  <a:lnTo>
                    <a:pt x="0" y="5488"/>
                  </a:lnTo>
                  <a:lnTo>
                    <a:pt x="0" y="10976"/>
                  </a:lnTo>
                  <a:lnTo>
                    <a:pt x="0" y="5488"/>
                  </a:lnTo>
                  <a:lnTo>
                    <a:pt x="45449" y="5488"/>
                  </a:lnTo>
                  <a:lnTo>
                    <a:pt x="91055" y="5488"/>
                  </a:lnTo>
                  <a:lnTo>
                    <a:pt x="121470" y="5488"/>
                  </a:lnTo>
                  <a:lnTo>
                    <a:pt x="122255" y="4430"/>
                  </a:lnTo>
                  <a:lnTo>
                    <a:pt x="123360" y="0"/>
                  </a:lnTo>
                  <a:lnTo>
                    <a:pt x="123825" y="5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3" name="SMARTInkShape-Group545">
            <a:extLst>
              <a:ext uri="{FF2B5EF4-FFF2-40B4-BE49-F238E27FC236}">
                <a16:creationId xmlns:a16="http://schemas.microsoft.com/office/drawing/2014/main" id="{4040835F-1D3D-08D2-9341-2684E43BF073}"/>
              </a:ext>
            </a:extLst>
          </p:cNvPr>
          <p:cNvGrpSpPr/>
          <p:nvPr/>
        </p:nvGrpSpPr>
        <p:grpSpPr>
          <a:xfrm>
            <a:off x="5067300" y="4600575"/>
            <a:ext cx="390526" cy="495301"/>
            <a:chOff x="5067300" y="4600575"/>
            <a:chExt cx="390526" cy="495301"/>
          </a:xfrm>
        </p:grpSpPr>
        <p:sp>
          <p:nvSpPr>
            <p:cNvPr id="440" name="SMARTInkShape-3015">
              <a:extLst>
                <a:ext uri="{FF2B5EF4-FFF2-40B4-BE49-F238E27FC236}">
                  <a16:creationId xmlns:a16="http://schemas.microsoft.com/office/drawing/2014/main" id="{E4969113-EBEA-483D-CCD1-BFA35E8942B1}"/>
                </a:ext>
              </a:extLst>
            </p:cNvPr>
            <p:cNvSpPr/>
            <p:nvPr>
              <p:custDataLst>
                <p:tags r:id="rId110"/>
              </p:custDataLst>
            </p:nvPr>
          </p:nvSpPr>
          <p:spPr>
            <a:xfrm>
              <a:off x="5324478" y="4600575"/>
              <a:ext cx="133348" cy="95251"/>
            </a:xfrm>
            <a:custGeom>
              <a:avLst/>
              <a:gdLst/>
              <a:ahLst/>
              <a:cxnLst/>
              <a:rect l="0" t="0" r="0" b="0"/>
              <a:pathLst>
                <a:path w="133348" h="95251">
                  <a:moveTo>
                    <a:pt x="9522" y="19050"/>
                  </a:moveTo>
                  <a:lnTo>
                    <a:pt x="9522" y="19050"/>
                  </a:lnTo>
                  <a:lnTo>
                    <a:pt x="390" y="19050"/>
                  </a:lnTo>
                  <a:lnTo>
                    <a:pt x="9139" y="9917"/>
                  </a:lnTo>
                  <a:lnTo>
                    <a:pt x="9409" y="4585"/>
                  </a:lnTo>
                  <a:lnTo>
                    <a:pt x="10505" y="3057"/>
                  </a:lnTo>
                  <a:lnTo>
                    <a:pt x="12294" y="2037"/>
                  </a:lnTo>
                  <a:lnTo>
                    <a:pt x="19216" y="268"/>
                  </a:lnTo>
                  <a:lnTo>
                    <a:pt x="52241" y="0"/>
                  </a:lnTo>
                  <a:lnTo>
                    <a:pt x="53876" y="1058"/>
                  </a:lnTo>
                  <a:lnTo>
                    <a:pt x="54967" y="2822"/>
                  </a:lnTo>
                  <a:lnTo>
                    <a:pt x="56501" y="10361"/>
                  </a:lnTo>
                  <a:lnTo>
                    <a:pt x="57110" y="36856"/>
                  </a:lnTo>
                  <a:lnTo>
                    <a:pt x="54308" y="45661"/>
                  </a:lnTo>
                  <a:lnTo>
                    <a:pt x="45386" y="58963"/>
                  </a:lnTo>
                  <a:lnTo>
                    <a:pt x="30323" y="74425"/>
                  </a:lnTo>
                  <a:lnTo>
                    <a:pt x="26528" y="75411"/>
                  </a:lnTo>
                  <a:lnTo>
                    <a:pt x="24034" y="75674"/>
                  </a:lnTo>
                  <a:lnTo>
                    <a:pt x="22372" y="76907"/>
                  </a:lnTo>
                  <a:lnTo>
                    <a:pt x="19177" y="85319"/>
                  </a:lnTo>
                  <a:lnTo>
                    <a:pt x="7" y="85725"/>
                  </a:lnTo>
                  <a:lnTo>
                    <a:pt x="0" y="90782"/>
                  </a:lnTo>
                  <a:lnTo>
                    <a:pt x="1057" y="92271"/>
                  </a:lnTo>
                  <a:lnTo>
                    <a:pt x="2820" y="93264"/>
                  </a:lnTo>
                  <a:lnTo>
                    <a:pt x="5054" y="93926"/>
                  </a:lnTo>
                  <a:lnTo>
                    <a:pt x="6544" y="93309"/>
                  </a:lnTo>
                  <a:lnTo>
                    <a:pt x="7536" y="91839"/>
                  </a:lnTo>
                  <a:lnTo>
                    <a:pt x="8198" y="89801"/>
                  </a:lnTo>
                  <a:lnTo>
                    <a:pt x="10756" y="88443"/>
                  </a:lnTo>
                  <a:lnTo>
                    <a:pt x="19243" y="86933"/>
                  </a:lnTo>
                  <a:lnTo>
                    <a:pt x="63675" y="94438"/>
                  </a:lnTo>
                  <a:lnTo>
                    <a:pt x="110550" y="95229"/>
                  </a:lnTo>
                  <a:lnTo>
                    <a:pt x="133347"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3016">
              <a:extLst>
                <a:ext uri="{FF2B5EF4-FFF2-40B4-BE49-F238E27FC236}">
                  <a16:creationId xmlns:a16="http://schemas.microsoft.com/office/drawing/2014/main" id="{5ACF35C8-66A0-97F5-4341-61D2FDFF466E}"/>
                </a:ext>
              </a:extLst>
            </p:cNvPr>
            <p:cNvSpPr/>
            <p:nvPr>
              <p:custDataLst>
                <p:tags r:id="rId111"/>
              </p:custDataLst>
            </p:nvPr>
          </p:nvSpPr>
          <p:spPr>
            <a:xfrm>
              <a:off x="5239341" y="5000635"/>
              <a:ext cx="94660" cy="95241"/>
            </a:xfrm>
            <a:custGeom>
              <a:avLst/>
              <a:gdLst/>
              <a:ahLst/>
              <a:cxnLst/>
              <a:rect l="0" t="0" r="0" b="0"/>
              <a:pathLst>
                <a:path w="94660" h="95241">
                  <a:moveTo>
                    <a:pt x="18459" y="9515"/>
                  </a:moveTo>
                  <a:lnTo>
                    <a:pt x="18459" y="9515"/>
                  </a:lnTo>
                  <a:lnTo>
                    <a:pt x="23515" y="4459"/>
                  </a:lnTo>
                  <a:lnTo>
                    <a:pt x="28820" y="1976"/>
                  </a:lnTo>
                  <a:lnTo>
                    <a:pt x="54798" y="0"/>
                  </a:lnTo>
                  <a:lnTo>
                    <a:pt x="61094" y="5050"/>
                  </a:lnTo>
                  <a:lnTo>
                    <a:pt x="61699" y="8655"/>
                  </a:lnTo>
                  <a:lnTo>
                    <a:pt x="56092" y="34143"/>
                  </a:lnTo>
                  <a:lnTo>
                    <a:pt x="29135" y="73542"/>
                  </a:lnTo>
                  <a:lnTo>
                    <a:pt x="20383" y="80305"/>
                  </a:lnTo>
                  <a:lnTo>
                    <a:pt x="9503" y="86935"/>
                  </a:lnTo>
                  <a:lnTo>
                    <a:pt x="0" y="94754"/>
                  </a:lnTo>
                  <a:lnTo>
                    <a:pt x="4641" y="95096"/>
                  </a:lnTo>
                  <a:lnTo>
                    <a:pt x="9848" y="92355"/>
                  </a:lnTo>
                  <a:lnTo>
                    <a:pt x="12718" y="90141"/>
                  </a:lnTo>
                  <a:lnTo>
                    <a:pt x="16749" y="89724"/>
                  </a:lnTo>
                  <a:lnTo>
                    <a:pt x="31474" y="92077"/>
                  </a:lnTo>
                  <a:lnTo>
                    <a:pt x="41954" y="89129"/>
                  </a:lnTo>
                  <a:lnTo>
                    <a:pt x="43647" y="90107"/>
                  </a:lnTo>
                  <a:lnTo>
                    <a:pt x="44776" y="91818"/>
                  </a:lnTo>
                  <a:lnTo>
                    <a:pt x="46587" y="92959"/>
                  </a:lnTo>
                  <a:lnTo>
                    <a:pt x="54192" y="94564"/>
                  </a:lnTo>
                  <a:lnTo>
                    <a:pt x="94659" y="952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2" name="SMARTInkShape-3017">
              <a:extLst>
                <a:ext uri="{FF2B5EF4-FFF2-40B4-BE49-F238E27FC236}">
                  <a16:creationId xmlns:a16="http://schemas.microsoft.com/office/drawing/2014/main" id="{F946653F-A90D-F194-04BE-BC0845B3D01E}"/>
                </a:ext>
              </a:extLst>
            </p:cNvPr>
            <p:cNvSpPr/>
            <p:nvPr>
              <p:custDataLst>
                <p:tags r:id="rId112"/>
              </p:custDataLst>
            </p:nvPr>
          </p:nvSpPr>
          <p:spPr>
            <a:xfrm>
              <a:off x="5067300" y="4849550"/>
              <a:ext cx="180973" cy="160601"/>
            </a:xfrm>
            <a:custGeom>
              <a:avLst/>
              <a:gdLst/>
              <a:ahLst/>
              <a:cxnLst/>
              <a:rect l="0" t="0" r="0" b="0"/>
              <a:pathLst>
                <a:path w="180973" h="160601">
                  <a:moveTo>
                    <a:pt x="171450" y="17725"/>
                  </a:moveTo>
                  <a:lnTo>
                    <a:pt x="171450" y="17725"/>
                  </a:lnTo>
                  <a:lnTo>
                    <a:pt x="180582" y="17725"/>
                  </a:lnTo>
                  <a:lnTo>
                    <a:pt x="180972" y="8317"/>
                  </a:lnTo>
                  <a:lnTo>
                    <a:pt x="172774" y="8210"/>
                  </a:lnTo>
                  <a:lnTo>
                    <a:pt x="172333" y="7149"/>
                  </a:lnTo>
                  <a:lnTo>
                    <a:pt x="171842" y="3147"/>
                  </a:lnTo>
                  <a:lnTo>
                    <a:pt x="168537" y="1656"/>
                  </a:lnTo>
                  <a:lnTo>
                    <a:pt x="156395" y="0"/>
                  </a:lnTo>
                  <a:lnTo>
                    <a:pt x="118289" y="6388"/>
                  </a:lnTo>
                  <a:lnTo>
                    <a:pt x="98081" y="9512"/>
                  </a:lnTo>
                  <a:lnTo>
                    <a:pt x="55515" y="28848"/>
                  </a:lnTo>
                  <a:lnTo>
                    <a:pt x="40438" y="37248"/>
                  </a:lnTo>
                  <a:lnTo>
                    <a:pt x="36483" y="40265"/>
                  </a:lnTo>
                  <a:lnTo>
                    <a:pt x="32090" y="49263"/>
                  </a:lnTo>
                  <a:lnTo>
                    <a:pt x="30919" y="54625"/>
                  </a:lnTo>
                  <a:lnTo>
                    <a:pt x="31196" y="59259"/>
                  </a:lnTo>
                  <a:lnTo>
                    <a:pt x="34325" y="67229"/>
                  </a:lnTo>
                  <a:lnTo>
                    <a:pt x="37700" y="69776"/>
                  </a:lnTo>
                  <a:lnTo>
                    <a:pt x="51504" y="73365"/>
                  </a:lnTo>
                  <a:lnTo>
                    <a:pt x="92536" y="74816"/>
                  </a:lnTo>
                  <a:lnTo>
                    <a:pt x="123053" y="82467"/>
                  </a:lnTo>
                  <a:lnTo>
                    <a:pt x="141468" y="94170"/>
                  </a:lnTo>
                  <a:lnTo>
                    <a:pt x="145112" y="97264"/>
                  </a:lnTo>
                  <a:lnTo>
                    <a:pt x="149161" y="106345"/>
                  </a:lnTo>
                  <a:lnTo>
                    <a:pt x="150241" y="111730"/>
                  </a:lnTo>
                  <a:lnTo>
                    <a:pt x="148845" y="117436"/>
                  </a:lnTo>
                  <a:lnTo>
                    <a:pt x="134215" y="138982"/>
                  </a:lnTo>
                  <a:lnTo>
                    <a:pt x="130753" y="143012"/>
                  </a:lnTo>
                  <a:lnTo>
                    <a:pt x="121259" y="147492"/>
                  </a:lnTo>
                  <a:lnTo>
                    <a:pt x="79854" y="158299"/>
                  </a:lnTo>
                  <a:lnTo>
                    <a:pt x="38822" y="160145"/>
                  </a:lnTo>
                  <a:lnTo>
                    <a:pt x="0" y="160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6" name="SMARTInkShape-Group546">
            <a:extLst>
              <a:ext uri="{FF2B5EF4-FFF2-40B4-BE49-F238E27FC236}">
                <a16:creationId xmlns:a16="http://schemas.microsoft.com/office/drawing/2014/main" id="{9D7A87D3-5646-051F-837C-246E17E94BAC}"/>
              </a:ext>
            </a:extLst>
          </p:cNvPr>
          <p:cNvGrpSpPr/>
          <p:nvPr/>
        </p:nvGrpSpPr>
        <p:grpSpPr>
          <a:xfrm>
            <a:off x="3600450" y="4838738"/>
            <a:ext cx="209551" cy="178520"/>
            <a:chOff x="3600450" y="4838738"/>
            <a:chExt cx="209551" cy="178520"/>
          </a:xfrm>
        </p:grpSpPr>
        <p:sp>
          <p:nvSpPr>
            <p:cNvPr id="444" name="SMARTInkShape-3018">
              <a:extLst>
                <a:ext uri="{FF2B5EF4-FFF2-40B4-BE49-F238E27FC236}">
                  <a16:creationId xmlns:a16="http://schemas.microsoft.com/office/drawing/2014/main" id="{02E232F5-9094-07A2-08FE-B77DE91D9C0A}"/>
                </a:ext>
              </a:extLst>
            </p:cNvPr>
            <p:cNvSpPr/>
            <p:nvPr>
              <p:custDataLst>
                <p:tags r:id="rId108"/>
              </p:custDataLst>
            </p:nvPr>
          </p:nvSpPr>
          <p:spPr>
            <a:xfrm>
              <a:off x="3600450" y="4914900"/>
              <a:ext cx="209551" cy="9526"/>
            </a:xfrm>
            <a:custGeom>
              <a:avLst/>
              <a:gdLst/>
              <a:ahLst/>
              <a:cxnLst/>
              <a:rect l="0" t="0" r="0" b="0"/>
              <a:pathLst>
                <a:path w="209551" h="9526">
                  <a:moveTo>
                    <a:pt x="0" y="9525"/>
                  </a:moveTo>
                  <a:lnTo>
                    <a:pt x="0" y="9525"/>
                  </a:lnTo>
                  <a:lnTo>
                    <a:pt x="10113" y="4469"/>
                  </a:lnTo>
                  <a:lnTo>
                    <a:pt x="50852" y="5305"/>
                  </a:lnTo>
                  <a:lnTo>
                    <a:pt x="63876" y="2358"/>
                  </a:lnTo>
                  <a:lnTo>
                    <a:pt x="103908" y="465"/>
                  </a:lnTo>
                  <a:lnTo>
                    <a:pt x="151487" y="41"/>
                  </a:lnTo>
                  <a:lnTo>
                    <a:pt x="197767" y="1"/>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3019">
              <a:extLst>
                <a:ext uri="{FF2B5EF4-FFF2-40B4-BE49-F238E27FC236}">
                  <a16:creationId xmlns:a16="http://schemas.microsoft.com/office/drawing/2014/main" id="{CD31D21D-9130-50AA-7AD0-DB89C727D63E}"/>
                </a:ext>
              </a:extLst>
            </p:cNvPr>
            <p:cNvSpPr/>
            <p:nvPr>
              <p:custDataLst>
                <p:tags r:id="rId109"/>
              </p:custDataLst>
            </p:nvPr>
          </p:nvSpPr>
          <p:spPr>
            <a:xfrm>
              <a:off x="3676650" y="4838738"/>
              <a:ext cx="15014" cy="178520"/>
            </a:xfrm>
            <a:custGeom>
              <a:avLst/>
              <a:gdLst/>
              <a:ahLst/>
              <a:cxnLst/>
              <a:rect l="0" t="0" r="0" b="0"/>
              <a:pathLst>
                <a:path w="15014" h="178520">
                  <a:moveTo>
                    <a:pt x="0" y="19012"/>
                  </a:moveTo>
                  <a:lnTo>
                    <a:pt x="0" y="19012"/>
                  </a:lnTo>
                  <a:lnTo>
                    <a:pt x="9132" y="19012"/>
                  </a:lnTo>
                  <a:lnTo>
                    <a:pt x="9522" y="1402"/>
                  </a:lnTo>
                  <a:lnTo>
                    <a:pt x="10581" y="922"/>
                  </a:lnTo>
                  <a:lnTo>
                    <a:pt x="15013" y="247"/>
                  </a:lnTo>
                  <a:lnTo>
                    <a:pt x="10457" y="0"/>
                  </a:lnTo>
                  <a:lnTo>
                    <a:pt x="9561" y="41381"/>
                  </a:lnTo>
                  <a:lnTo>
                    <a:pt x="8471" y="86124"/>
                  </a:lnTo>
                  <a:lnTo>
                    <a:pt x="883" y="128725"/>
                  </a:lnTo>
                  <a:lnTo>
                    <a:pt x="23" y="175495"/>
                  </a:lnTo>
                  <a:lnTo>
                    <a:pt x="10" y="178519"/>
                  </a:lnTo>
                  <a:lnTo>
                    <a:pt x="0" y="1714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0" name="SMARTInkShape-Group547">
            <a:extLst>
              <a:ext uri="{FF2B5EF4-FFF2-40B4-BE49-F238E27FC236}">
                <a16:creationId xmlns:a16="http://schemas.microsoft.com/office/drawing/2014/main" id="{BE04DF55-30E7-0B80-44F4-D1C6A8575BE0}"/>
              </a:ext>
            </a:extLst>
          </p:cNvPr>
          <p:cNvGrpSpPr/>
          <p:nvPr/>
        </p:nvGrpSpPr>
        <p:grpSpPr>
          <a:xfrm>
            <a:off x="2924175" y="4611469"/>
            <a:ext cx="390526" cy="503457"/>
            <a:chOff x="2924175" y="4611469"/>
            <a:chExt cx="390526" cy="503457"/>
          </a:xfrm>
        </p:grpSpPr>
        <p:sp>
          <p:nvSpPr>
            <p:cNvPr id="447" name="SMARTInkShape-3020">
              <a:extLst>
                <a:ext uri="{FF2B5EF4-FFF2-40B4-BE49-F238E27FC236}">
                  <a16:creationId xmlns:a16="http://schemas.microsoft.com/office/drawing/2014/main" id="{FB4171F2-7694-D7F6-7635-54BB9D55586B}"/>
                </a:ext>
              </a:extLst>
            </p:cNvPr>
            <p:cNvSpPr/>
            <p:nvPr>
              <p:custDataLst>
                <p:tags r:id="rId105"/>
              </p:custDataLst>
            </p:nvPr>
          </p:nvSpPr>
          <p:spPr>
            <a:xfrm>
              <a:off x="2924175" y="4857750"/>
              <a:ext cx="142351" cy="161926"/>
            </a:xfrm>
            <a:custGeom>
              <a:avLst/>
              <a:gdLst/>
              <a:ahLst/>
              <a:cxnLst/>
              <a:rect l="0" t="0" r="0" b="0"/>
              <a:pathLst>
                <a:path w="142351" h="161926">
                  <a:moveTo>
                    <a:pt x="123825" y="9525"/>
                  </a:moveTo>
                  <a:lnTo>
                    <a:pt x="123825" y="9525"/>
                  </a:lnTo>
                  <a:lnTo>
                    <a:pt x="133347" y="9525"/>
                  </a:lnTo>
                  <a:lnTo>
                    <a:pt x="133350" y="117"/>
                  </a:lnTo>
                  <a:lnTo>
                    <a:pt x="138837" y="23"/>
                  </a:lnTo>
                  <a:lnTo>
                    <a:pt x="101162" y="0"/>
                  </a:lnTo>
                  <a:lnTo>
                    <a:pt x="55894" y="19712"/>
                  </a:lnTo>
                  <a:lnTo>
                    <a:pt x="36558" y="31881"/>
                  </a:lnTo>
                  <a:lnTo>
                    <a:pt x="32123" y="38158"/>
                  </a:lnTo>
                  <a:lnTo>
                    <a:pt x="29042" y="47437"/>
                  </a:lnTo>
                  <a:lnTo>
                    <a:pt x="28783" y="52127"/>
                  </a:lnTo>
                  <a:lnTo>
                    <a:pt x="30830" y="54860"/>
                  </a:lnTo>
                  <a:lnTo>
                    <a:pt x="38750" y="60718"/>
                  </a:lnTo>
                  <a:lnTo>
                    <a:pt x="79760" y="76803"/>
                  </a:lnTo>
                  <a:lnTo>
                    <a:pt x="109085" y="84550"/>
                  </a:lnTo>
                  <a:lnTo>
                    <a:pt x="116568" y="85203"/>
                  </a:lnTo>
                  <a:lnTo>
                    <a:pt x="118987" y="86435"/>
                  </a:lnTo>
                  <a:lnTo>
                    <a:pt x="120600" y="88315"/>
                  </a:lnTo>
                  <a:lnTo>
                    <a:pt x="123450" y="93226"/>
                  </a:lnTo>
                  <a:lnTo>
                    <a:pt x="138887" y="111226"/>
                  </a:lnTo>
                  <a:lnTo>
                    <a:pt x="141694" y="120680"/>
                  </a:lnTo>
                  <a:lnTo>
                    <a:pt x="142350" y="127014"/>
                  </a:lnTo>
                  <a:lnTo>
                    <a:pt x="139819" y="133356"/>
                  </a:lnTo>
                  <a:lnTo>
                    <a:pt x="137663" y="136529"/>
                  </a:lnTo>
                  <a:lnTo>
                    <a:pt x="124515" y="146052"/>
                  </a:lnTo>
                  <a:lnTo>
                    <a:pt x="102157" y="150519"/>
                  </a:lnTo>
                  <a:lnTo>
                    <a:pt x="60740" y="153348"/>
                  </a:lnTo>
                  <a:lnTo>
                    <a:pt x="31911" y="159917"/>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3021">
              <a:extLst>
                <a:ext uri="{FF2B5EF4-FFF2-40B4-BE49-F238E27FC236}">
                  <a16:creationId xmlns:a16="http://schemas.microsoft.com/office/drawing/2014/main" id="{8D00013A-290C-55C6-37BD-189A51C4C8AA}"/>
                </a:ext>
              </a:extLst>
            </p:cNvPr>
            <p:cNvSpPr/>
            <p:nvPr>
              <p:custDataLst>
                <p:tags r:id="rId106"/>
              </p:custDataLst>
            </p:nvPr>
          </p:nvSpPr>
          <p:spPr>
            <a:xfrm>
              <a:off x="3105150" y="4991100"/>
              <a:ext cx="19051" cy="123826"/>
            </a:xfrm>
            <a:custGeom>
              <a:avLst/>
              <a:gdLst/>
              <a:ahLst/>
              <a:cxnLst/>
              <a:rect l="0" t="0" r="0" b="0"/>
              <a:pathLst>
                <a:path w="19051" h="123826">
                  <a:moveTo>
                    <a:pt x="19050" y="0"/>
                  </a:moveTo>
                  <a:lnTo>
                    <a:pt x="19050" y="0"/>
                  </a:lnTo>
                  <a:lnTo>
                    <a:pt x="17992" y="43873"/>
                  </a:lnTo>
                  <a:lnTo>
                    <a:pt x="10850" y="89491"/>
                  </a:lnTo>
                  <a:lnTo>
                    <a:pt x="8729" y="109360"/>
                  </a:lnTo>
                  <a:lnTo>
                    <a:pt x="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3022">
              <a:extLst>
                <a:ext uri="{FF2B5EF4-FFF2-40B4-BE49-F238E27FC236}">
                  <a16:creationId xmlns:a16="http://schemas.microsoft.com/office/drawing/2014/main" id="{0CA679F4-8A67-37E0-3A1A-1B071C3D766A}"/>
                </a:ext>
              </a:extLst>
            </p:cNvPr>
            <p:cNvSpPr/>
            <p:nvPr>
              <p:custDataLst>
                <p:tags r:id="rId107"/>
              </p:custDataLst>
            </p:nvPr>
          </p:nvSpPr>
          <p:spPr>
            <a:xfrm>
              <a:off x="3181350" y="4611469"/>
              <a:ext cx="133351" cy="112932"/>
            </a:xfrm>
            <a:custGeom>
              <a:avLst/>
              <a:gdLst/>
              <a:ahLst/>
              <a:cxnLst/>
              <a:rect l="0" t="0" r="0" b="0"/>
              <a:pathLst>
                <a:path w="133351" h="112932">
                  <a:moveTo>
                    <a:pt x="0" y="46256"/>
                  </a:moveTo>
                  <a:lnTo>
                    <a:pt x="0" y="46256"/>
                  </a:lnTo>
                  <a:lnTo>
                    <a:pt x="0" y="28923"/>
                  </a:lnTo>
                  <a:lnTo>
                    <a:pt x="13257" y="14099"/>
                  </a:lnTo>
                  <a:lnTo>
                    <a:pt x="19297" y="10798"/>
                  </a:lnTo>
                  <a:lnTo>
                    <a:pt x="31799" y="8678"/>
                  </a:lnTo>
                  <a:lnTo>
                    <a:pt x="33899" y="7446"/>
                  </a:lnTo>
                  <a:lnTo>
                    <a:pt x="35300" y="5566"/>
                  </a:lnTo>
                  <a:lnTo>
                    <a:pt x="36233" y="3254"/>
                  </a:lnTo>
                  <a:lnTo>
                    <a:pt x="37913" y="1713"/>
                  </a:lnTo>
                  <a:lnTo>
                    <a:pt x="42603" y="0"/>
                  </a:lnTo>
                  <a:lnTo>
                    <a:pt x="45336" y="603"/>
                  </a:lnTo>
                  <a:lnTo>
                    <a:pt x="51194" y="4093"/>
                  </a:lnTo>
                  <a:lnTo>
                    <a:pt x="53179" y="6506"/>
                  </a:lnTo>
                  <a:lnTo>
                    <a:pt x="55385" y="12008"/>
                  </a:lnTo>
                  <a:lnTo>
                    <a:pt x="56995" y="30441"/>
                  </a:lnTo>
                  <a:lnTo>
                    <a:pt x="48935" y="52581"/>
                  </a:lnTo>
                  <a:lnTo>
                    <a:pt x="41338" y="62753"/>
                  </a:lnTo>
                  <a:lnTo>
                    <a:pt x="38001" y="71840"/>
                  </a:lnTo>
                  <a:lnTo>
                    <a:pt x="20501" y="92394"/>
                  </a:lnTo>
                  <a:lnTo>
                    <a:pt x="244" y="103278"/>
                  </a:lnTo>
                  <a:lnTo>
                    <a:pt x="40710" y="103403"/>
                  </a:lnTo>
                  <a:lnTo>
                    <a:pt x="88245" y="103406"/>
                  </a:lnTo>
                  <a:lnTo>
                    <a:pt x="128610" y="103406"/>
                  </a:lnTo>
                  <a:lnTo>
                    <a:pt x="130190" y="104464"/>
                  </a:lnTo>
                  <a:lnTo>
                    <a:pt x="133350" y="1129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3" name="SMARTInkShape-Group548">
            <a:extLst>
              <a:ext uri="{FF2B5EF4-FFF2-40B4-BE49-F238E27FC236}">
                <a16:creationId xmlns:a16="http://schemas.microsoft.com/office/drawing/2014/main" id="{A8E57A23-CC81-CACD-4C76-D32B1B23BD61}"/>
              </a:ext>
            </a:extLst>
          </p:cNvPr>
          <p:cNvGrpSpPr/>
          <p:nvPr/>
        </p:nvGrpSpPr>
        <p:grpSpPr>
          <a:xfrm>
            <a:off x="1200150" y="5000625"/>
            <a:ext cx="161926" cy="85726"/>
            <a:chOff x="1200150" y="5000625"/>
            <a:chExt cx="161926" cy="85726"/>
          </a:xfrm>
        </p:grpSpPr>
        <p:sp>
          <p:nvSpPr>
            <p:cNvPr id="451" name="SMARTInkShape-3023">
              <a:extLst>
                <a:ext uri="{FF2B5EF4-FFF2-40B4-BE49-F238E27FC236}">
                  <a16:creationId xmlns:a16="http://schemas.microsoft.com/office/drawing/2014/main" id="{BFB9FE2F-A212-1AD0-A3F0-6F680584AF3B}"/>
                </a:ext>
              </a:extLst>
            </p:cNvPr>
            <p:cNvSpPr/>
            <p:nvPr>
              <p:custDataLst>
                <p:tags r:id="rId103"/>
              </p:custDataLst>
            </p:nvPr>
          </p:nvSpPr>
          <p:spPr>
            <a:xfrm>
              <a:off x="1209675" y="5000625"/>
              <a:ext cx="76201" cy="9526"/>
            </a:xfrm>
            <a:custGeom>
              <a:avLst/>
              <a:gdLst/>
              <a:ahLst/>
              <a:cxnLst/>
              <a:rect l="0" t="0" r="0" b="0"/>
              <a:pathLst>
                <a:path w="76201" h="9526">
                  <a:moveTo>
                    <a:pt x="0" y="9525"/>
                  </a:moveTo>
                  <a:lnTo>
                    <a:pt x="0" y="9525"/>
                  </a:lnTo>
                  <a:lnTo>
                    <a:pt x="0" y="4469"/>
                  </a:lnTo>
                  <a:lnTo>
                    <a:pt x="2117" y="2980"/>
                  </a:lnTo>
                  <a:lnTo>
                    <a:pt x="21459" y="392"/>
                  </a:lnTo>
                  <a:lnTo>
                    <a:pt x="68114" y="10"/>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2" name="SMARTInkShape-3024">
              <a:extLst>
                <a:ext uri="{FF2B5EF4-FFF2-40B4-BE49-F238E27FC236}">
                  <a16:creationId xmlns:a16="http://schemas.microsoft.com/office/drawing/2014/main" id="{8D6F8991-58F0-281B-FD1E-4340662EA225}"/>
                </a:ext>
              </a:extLst>
            </p:cNvPr>
            <p:cNvSpPr/>
            <p:nvPr>
              <p:custDataLst>
                <p:tags r:id="rId104"/>
              </p:custDataLst>
            </p:nvPr>
          </p:nvSpPr>
          <p:spPr>
            <a:xfrm>
              <a:off x="1200150" y="5067300"/>
              <a:ext cx="161926" cy="19051"/>
            </a:xfrm>
            <a:custGeom>
              <a:avLst/>
              <a:gdLst/>
              <a:ahLst/>
              <a:cxnLst/>
              <a:rect l="0" t="0" r="0" b="0"/>
              <a:pathLst>
                <a:path w="161926" h="19051">
                  <a:moveTo>
                    <a:pt x="0" y="0"/>
                  </a:moveTo>
                  <a:lnTo>
                    <a:pt x="0" y="0"/>
                  </a:lnTo>
                  <a:lnTo>
                    <a:pt x="0" y="5056"/>
                  </a:lnTo>
                  <a:lnTo>
                    <a:pt x="2117" y="6545"/>
                  </a:lnTo>
                  <a:lnTo>
                    <a:pt x="10113" y="8201"/>
                  </a:lnTo>
                  <a:lnTo>
                    <a:pt x="46135" y="4634"/>
                  </a:lnTo>
                  <a:lnTo>
                    <a:pt x="88417" y="9096"/>
                  </a:lnTo>
                  <a:lnTo>
                    <a:pt x="1619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8" name="SMARTInkShape-Group549">
            <a:extLst>
              <a:ext uri="{FF2B5EF4-FFF2-40B4-BE49-F238E27FC236}">
                <a16:creationId xmlns:a16="http://schemas.microsoft.com/office/drawing/2014/main" id="{710F723A-F4B9-2455-C13F-9AA1BA50066F}"/>
              </a:ext>
            </a:extLst>
          </p:cNvPr>
          <p:cNvGrpSpPr/>
          <p:nvPr/>
        </p:nvGrpSpPr>
        <p:grpSpPr>
          <a:xfrm>
            <a:off x="304800" y="4838700"/>
            <a:ext cx="552451" cy="523876"/>
            <a:chOff x="304800" y="4838700"/>
            <a:chExt cx="552451" cy="523876"/>
          </a:xfrm>
        </p:grpSpPr>
        <p:sp>
          <p:nvSpPr>
            <p:cNvPr id="454" name="SMARTInkShape-3025">
              <a:extLst>
                <a:ext uri="{FF2B5EF4-FFF2-40B4-BE49-F238E27FC236}">
                  <a16:creationId xmlns:a16="http://schemas.microsoft.com/office/drawing/2014/main" id="{C0E392EC-194D-BB0A-5E06-B6A004ECD330}"/>
                </a:ext>
              </a:extLst>
            </p:cNvPr>
            <p:cNvSpPr/>
            <p:nvPr>
              <p:custDataLst>
                <p:tags r:id="rId99"/>
              </p:custDataLst>
            </p:nvPr>
          </p:nvSpPr>
          <p:spPr>
            <a:xfrm>
              <a:off x="304800" y="4981578"/>
              <a:ext cx="180976" cy="209548"/>
            </a:xfrm>
            <a:custGeom>
              <a:avLst/>
              <a:gdLst/>
              <a:ahLst/>
              <a:cxnLst/>
              <a:rect l="0" t="0" r="0" b="0"/>
              <a:pathLst>
                <a:path w="180976" h="209548">
                  <a:moveTo>
                    <a:pt x="171450" y="9522"/>
                  </a:moveTo>
                  <a:lnTo>
                    <a:pt x="171450" y="9522"/>
                  </a:lnTo>
                  <a:lnTo>
                    <a:pt x="180941" y="9522"/>
                  </a:lnTo>
                  <a:lnTo>
                    <a:pt x="180975" y="31"/>
                  </a:lnTo>
                  <a:lnTo>
                    <a:pt x="167718" y="0"/>
                  </a:lnTo>
                  <a:lnTo>
                    <a:pt x="125806" y="13255"/>
                  </a:lnTo>
                  <a:lnTo>
                    <a:pt x="88233" y="26566"/>
                  </a:lnTo>
                  <a:lnTo>
                    <a:pt x="59610" y="54544"/>
                  </a:lnTo>
                  <a:lnTo>
                    <a:pt x="52952" y="64104"/>
                  </a:lnTo>
                  <a:lnTo>
                    <a:pt x="49203" y="75436"/>
                  </a:lnTo>
                  <a:lnTo>
                    <a:pt x="47937" y="83690"/>
                  </a:lnTo>
                  <a:lnTo>
                    <a:pt x="48891" y="84368"/>
                  </a:lnTo>
                  <a:lnTo>
                    <a:pt x="55291" y="86379"/>
                  </a:lnTo>
                  <a:lnTo>
                    <a:pt x="73942" y="101521"/>
                  </a:lnTo>
                  <a:lnTo>
                    <a:pt x="120743" y="117765"/>
                  </a:lnTo>
                  <a:lnTo>
                    <a:pt x="151293" y="139518"/>
                  </a:lnTo>
                  <a:lnTo>
                    <a:pt x="158258" y="142439"/>
                  </a:lnTo>
                  <a:lnTo>
                    <a:pt x="164881" y="147266"/>
                  </a:lnTo>
                  <a:lnTo>
                    <a:pt x="168531" y="152938"/>
                  </a:lnTo>
                  <a:lnTo>
                    <a:pt x="171279" y="169597"/>
                  </a:lnTo>
                  <a:lnTo>
                    <a:pt x="166343" y="181011"/>
                  </a:lnTo>
                  <a:lnTo>
                    <a:pt x="148065" y="197799"/>
                  </a:lnTo>
                  <a:lnTo>
                    <a:pt x="134245" y="204327"/>
                  </a:lnTo>
                  <a:lnTo>
                    <a:pt x="88626" y="208859"/>
                  </a:lnTo>
                  <a:lnTo>
                    <a:pt x="46544" y="209456"/>
                  </a:lnTo>
                  <a:lnTo>
                    <a:pt x="0" y="2095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3026">
              <a:extLst>
                <a:ext uri="{FF2B5EF4-FFF2-40B4-BE49-F238E27FC236}">
                  <a16:creationId xmlns:a16="http://schemas.microsoft.com/office/drawing/2014/main" id="{F2F2496D-EF3C-4FC5-FE7E-0ECFC05260C8}"/>
                </a:ext>
              </a:extLst>
            </p:cNvPr>
            <p:cNvSpPr/>
            <p:nvPr>
              <p:custDataLst>
                <p:tags r:id="rId100"/>
              </p:custDataLst>
            </p:nvPr>
          </p:nvSpPr>
          <p:spPr>
            <a:xfrm>
              <a:off x="571500" y="5114936"/>
              <a:ext cx="142745" cy="69694"/>
            </a:xfrm>
            <a:custGeom>
              <a:avLst/>
              <a:gdLst/>
              <a:ahLst/>
              <a:cxnLst/>
              <a:rect l="0" t="0" r="0" b="0"/>
              <a:pathLst>
                <a:path w="142745" h="69694">
                  <a:moveTo>
                    <a:pt x="47625" y="28564"/>
                  </a:moveTo>
                  <a:lnTo>
                    <a:pt x="47625" y="28564"/>
                  </a:lnTo>
                  <a:lnTo>
                    <a:pt x="55826" y="28564"/>
                  </a:lnTo>
                  <a:lnTo>
                    <a:pt x="76396" y="12089"/>
                  </a:lnTo>
                  <a:lnTo>
                    <a:pt x="117086" y="426"/>
                  </a:lnTo>
                  <a:lnTo>
                    <a:pt x="137839" y="0"/>
                  </a:lnTo>
                  <a:lnTo>
                    <a:pt x="139518" y="1054"/>
                  </a:lnTo>
                  <a:lnTo>
                    <a:pt x="140637" y="2816"/>
                  </a:lnTo>
                  <a:lnTo>
                    <a:pt x="141880" y="8654"/>
                  </a:lnTo>
                  <a:lnTo>
                    <a:pt x="142744" y="35638"/>
                  </a:lnTo>
                  <a:lnTo>
                    <a:pt x="139995" y="45113"/>
                  </a:lnTo>
                  <a:lnTo>
                    <a:pt x="137780" y="49122"/>
                  </a:lnTo>
                  <a:lnTo>
                    <a:pt x="124550" y="59820"/>
                  </a:lnTo>
                  <a:lnTo>
                    <a:pt x="92055" y="69693"/>
                  </a:lnTo>
                  <a:lnTo>
                    <a:pt x="49934" y="68360"/>
                  </a:lnTo>
                  <a:lnTo>
                    <a:pt x="0" y="666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3027">
              <a:extLst>
                <a:ext uri="{FF2B5EF4-FFF2-40B4-BE49-F238E27FC236}">
                  <a16:creationId xmlns:a16="http://schemas.microsoft.com/office/drawing/2014/main" id="{80B30679-53E7-49D7-976A-BAF5068FF31F}"/>
                </a:ext>
              </a:extLst>
            </p:cNvPr>
            <p:cNvSpPr/>
            <p:nvPr>
              <p:custDataLst>
                <p:tags r:id="rId101"/>
              </p:custDataLst>
            </p:nvPr>
          </p:nvSpPr>
          <p:spPr>
            <a:xfrm>
              <a:off x="552450" y="5154349"/>
              <a:ext cx="66284" cy="208227"/>
            </a:xfrm>
            <a:custGeom>
              <a:avLst/>
              <a:gdLst/>
              <a:ahLst/>
              <a:cxnLst/>
              <a:rect l="0" t="0" r="0" b="0"/>
              <a:pathLst>
                <a:path w="66284" h="208227">
                  <a:moveTo>
                    <a:pt x="57150" y="8201"/>
                  </a:moveTo>
                  <a:lnTo>
                    <a:pt x="57150" y="8201"/>
                  </a:lnTo>
                  <a:lnTo>
                    <a:pt x="65351" y="0"/>
                  </a:lnTo>
                  <a:lnTo>
                    <a:pt x="65792" y="617"/>
                  </a:lnTo>
                  <a:lnTo>
                    <a:pt x="66283" y="4125"/>
                  </a:lnTo>
                  <a:lnTo>
                    <a:pt x="50405" y="49119"/>
                  </a:lnTo>
                  <a:lnTo>
                    <a:pt x="40844" y="89465"/>
                  </a:lnTo>
                  <a:lnTo>
                    <a:pt x="37203" y="105702"/>
                  </a:lnTo>
                  <a:lnTo>
                    <a:pt x="23263" y="141996"/>
                  </a:lnTo>
                  <a:lnTo>
                    <a:pt x="18806" y="160798"/>
                  </a:lnTo>
                  <a:lnTo>
                    <a:pt x="0" y="2082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7" name="SMARTInkShape-3028">
              <a:extLst>
                <a:ext uri="{FF2B5EF4-FFF2-40B4-BE49-F238E27FC236}">
                  <a16:creationId xmlns:a16="http://schemas.microsoft.com/office/drawing/2014/main" id="{BE6B68AC-8F9A-98F1-41DF-7C420BE60796}"/>
                </a:ext>
              </a:extLst>
            </p:cNvPr>
            <p:cNvSpPr/>
            <p:nvPr>
              <p:custDataLst>
                <p:tags r:id="rId102"/>
              </p:custDataLst>
            </p:nvPr>
          </p:nvSpPr>
          <p:spPr>
            <a:xfrm>
              <a:off x="714375" y="4838700"/>
              <a:ext cx="142876" cy="114301"/>
            </a:xfrm>
            <a:custGeom>
              <a:avLst/>
              <a:gdLst/>
              <a:ahLst/>
              <a:cxnLst/>
              <a:rect l="0" t="0" r="0" b="0"/>
              <a:pathLst>
                <a:path w="142876" h="114301">
                  <a:moveTo>
                    <a:pt x="0" y="28575"/>
                  </a:moveTo>
                  <a:lnTo>
                    <a:pt x="0" y="28575"/>
                  </a:lnTo>
                  <a:lnTo>
                    <a:pt x="9133" y="19442"/>
                  </a:lnTo>
                  <a:lnTo>
                    <a:pt x="14465" y="19167"/>
                  </a:lnTo>
                  <a:lnTo>
                    <a:pt x="15993" y="18069"/>
                  </a:lnTo>
                  <a:lnTo>
                    <a:pt x="17012" y="16280"/>
                  </a:lnTo>
                  <a:lnTo>
                    <a:pt x="18647" y="10859"/>
                  </a:lnTo>
                  <a:lnTo>
                    <a:pt x="23987" y="4864"/>
                  </a:lnTo>
                  <a:lnTo>
                    <a:pt x="29358" y="2161"/>
                  </a:lnTo>
                  <a:lnTo>
                    <a:pt x="47495" y="3"/>
                  </a:lnTo>
                  <a:lnTo>
                    <a:pt x="52643" y="0"/>
                  </a:lnTo>
                  <a:lnTo>
                    <a:pt x="54145" y="1059"/>
                  </a:lnTo>
                  <a:lnTo>
                    <a:pt x="55147" y="2823"/>
                  </a:lnTo>
                  <a:lnTo>
                    <a:pt x="55815" y="5057"/>
                  </a:lnTo>
                  <a:lnTo>
                    <a:pt x="64513" y="19298"/>
                  </a:lnTo>
                  <a:lnTo>
                    <a:pt x="65234" y="22390"/>
                  </a:lnTo>
                  <a:lnTo>
                    <a:pt x="56135" y="41912"/>
                  </a:lnTo>
                  <a:lnTo>
                    <a:pt x="45090" y="57691"/>
                  </a:lnTo>
                  <a:lnTo>
                    <a:pt x="10204" y="85147"/>
                  </a:lnTo>
                  <a:lnTo>
                    <a:pt x="30337" y="88471"/>
                  </a:lnTo>
                  <a:lnTo>
                    <a:pt x="48147" y="93241"/>
                  </a:lnTo>
                  <a:lnTo>
                    <a:pt x="92106" y="95133"/>
                  </a:lnTo>
                  <a:lnTo>
                    <a:pt x="116423" y="96286"/>
                  </a:lnTo>
                  <a:lnTo>
                    <a:pt x="128922" y="102848"/>
                  </a:lnTo>
                  <a:lnTo>
                    <a:pt x="142875"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59" name="SMARTInkShape-3029">
            <a:extLst>
              <a:ext uri="{FF2B5EF4-FFF2-40B4-BE49-F238E27FC236}">
                <a16:creationId xmlns:a16="http://schemas.microsoft.com/office/drawing/2014/main" id="{48383803-4BF9-BF28-D8F7-114D9AAFB3F5}"/>
              </a:ext>
            </a:extLst>
          </p:cNvPr>
          <p:cNvSpPr/>
          <p:nvPr>
            <p:custDataLst>
              <p:tags r:id="rId5"/>
            </p:custDataLst>
          </p:nvPr>
        </p:nvSpPr>
        <p:spPr>
          <a:xfrm>
            <a:off x="2943225" y="3452611"/>
            <a:ext cx="28460" cy="185940"/>
          </a:xfrm>
          <a:custGeom>
            <a:avLst/>
            <a:gdLst/>
            <a:ahLst/>
            <a:cxnLst/>
            <a:rect l="0" t="0" r="0" b="0"/>
            <a:pathLst>
              <a:path w="28460" h="185940">
                <a:moveTo>
                  <a:pt x="19050" y="24014"/>
                </a:moveTo>
                <a:lnTo>
                  <a:pt x="19050" y="24014"/>
                </a:lnTo>
                <a:lnTo>
                  <a:pt x="27250" y="7612"/>
                </a:lnTo>
                <a:lnTo>
                  <a:pt x="28313" y="0"/>
                </a:lnTo>
                <a:lnTo>
                  <a:pt x="28459" y="2052"/>
                </a:lnTo>
                <a:lnTo>
                  <a:pt x="25701" y="6492"/>
                </a:lnTo>
                <a:lnTo>
                  <a:pt x="20948" y="14110"/>
                </a:lnTo>
                <a:lnTo>
                  <a:pt x="13380" y="37307"/>
                </a:lnTo>
                <a:lnTo>
                  <a:pt x="10033" y="84665"/>
                </a:lnTo>
                <a:lnTo>
                  <a:pt x="2053" y="129250"/>
                </a:lnTo>
                <a:lnTo>
                  <a:pt x="0" y="1859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71" name="SMARTInkShape-Group551">
            <a:extLst>
              <a:ext uri="{FF2B5EF4-FFF2-40B4-BE49-F238E27FC236}">
                <a16:creationId xmlns:a16="http://schemas.microsoft.com/office/drawing/2014/main" id="{EB58E008-08ED-0BB2-09CB-3A0EF41BE565}"/>
              </a:ext>
            </a:extLst>
          </p:cNvPr>
          <p:cNvGrpSpPr/>
          <p:nvPr/>
        </p:nvGrpSpPr>
        <p:grpSpPr>
          <a:xfrm>
            <a:off x="2439752" y="3394937"/>
            <a:ext cx="1513007" cy="710339"/>
            <a:chOff x="2439752" y="3394937"/>
            <a:chExt cx="1513007" cy="710339"/>
          </a:xfrm>
        </p:grpSpPr>
        <p:sp>
          <p:nvSpPr>
            <p:cNvPr id="460" name="SMARTInkShape-3030">
              <a:extLst>
                <a:ext uri="{FF2B5EF4-FFF2-40B4-BE49-F238E27FC236}">
                  <a16:creationId xmlns:a16="http://schemas.microsoft.com/office/drawing/2014/main" id="{F5BF21E6-0C43-8154-A677-BEDAC0F48331}"/>
                </a:ext>
              </a:extLst>
            </p:cNvPr>
            <p:cNvSpPr/>
            <p:nvPr>
              <p:custDataLst>
                <p:tags r:id="rId88"/>
              </p:custDataLst>
            </p:nvPr>
          </p:nvSpPr>
          <p:spPr>
            <a:xfrm>
              <a:off x="3334894" y="3591042"/>
              <a:ext cx="17907" cy="152284"/>
            </a:xfrm>
            <a:custGeom>
              <a:avLst/>
              <a:gdLst/>
              <a:ahLst/>
              <a:cxnLst/>
              <a:rect l="0" t="0" r="0" b="0"/>
              <a:pathLst>
                <a:path w="17907" h="152284">
                  <a:moveTo>
                    <a:pt x="17906" y="9408"/>
                  </a:moveTo>
                  <a:lnTo>
                    <a:pt x="17906" y="9408"/>
                  </a:lnTo>
                  <a:lnTo>
                    <a:pt x="17906" y="0"/>
                  </a:lnTo>
                  <a:lnTo>
                    <a:pt x="15084" y="30982"/>
                  </a:lnTo>
                  <a:lnTo>
                    <a:pt x="4649" y="72113"/>
                  </a:lnTo>
                  <a:lnTo>
                    <a:pt x="0" y="118887"/>
                  </a:lnTo>
                  <a:lnTo>
                    <a:pt x="253" y="141447"/>
                  </a:lnTo>
                  <a:lnTo>
                    <a:pt x="8381" y="152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3031">
              <a:extLst>
                <a:ext uri="{FF2B5EF4-FFF2-40B4-BE49-F238E27FC236}">
                  <a16:creationId xmlns:a16="http://schemas.microsoft.com/office/drawing/2014/main" id="{592AC5DD-0CA7-4DC0-626C-5AC9A2473BBD}"/>
                </a:ext>
              </a:extLst>
            </p:cNvPr>
            <p:cNvSpPr/>
            <p:nvPr>
              <p:custDataLst>
                <p:tags r:id="rId89"/>
              </p:custDataLst>
            </p:nvPr>
          </p:nvSpPr>
          <p:spPr>
            <a:xfrm>
              <a:off x="3743325" y="3933977"/>
              <a:ext cx="142876" cy="104442"/>
            </a:xfrm>
            <a:custGeom>
              <a:avLst/>
              <a:gdLst/>
              <a:ahLst/>
              <a:cxnLst/>
              <a:rect l="0" t="0" r="0" b="0"/>
              <a:pathLst>
                <a:path w="142876" h="104442">
                  <a:moveTo>
                    <a:pt x="0" y="37948"/>
                  </a:moveTo>
                  <a:lnTo>
                    <a:pt x="0" y="37948"/>
                  </a:lnTo>
                  <a:lnTo>
                    <a:pt x="0" y="32891"/>
                  </a:lnTo>
                  <a:lnTo>
                    <a:pt x="2822" y="27587"/>
                  </a:lnTo>
                  <a:lnTo>
                    <a:pt x="5056" y="24691"/>
                  </a:lnTo>
                  <a:lnTo>
                    <a:pt x="10361" y="21473"/>
                  </a:lnTo>
                  <a:lnTo>
                    <a:pt x="17333" y="19406"/>
                  </a:lnTo>
                  <a:lnTo>
                    <a:pt x="35196" y="3740"/>
                  </a:lnTo>
                  <a:lnTo>
                    <a:pt x="45779" y="361"/>
                  </a:lnTo>
                  <a:lnTo>
                    <a:pt x="52134" y="0"/>
                  </a:lnTo>
                  <a:lnTo>
                    <a:pt x="57743" y="2737"/>
                  </a:lnTo>
                  <a:lnTo>
                    <a:pt x="60720" y="4950"/>
                  </a:lnTo>
                  <a:lnTo>
                    <a:pt x="64029" y="10229"/>
                  </a:lnTo>
                  <a:lnTo>
                    <a:pt x="65891" y="21974"/>
                  </a:lnTo>
                  <a:lnTo>
                    <a:pt x="65268" y="34023"/>
                  </a:lnTo>
                  <a:lnTo>
                    <a:pt x="57908" y="57599"/>
                  </a:lnTo>
                  <a:lnTo>
                    <a:pt x="36070" y="86528"/>
                  </a:lnTo>
                  <a:lnTo>
                    <a:pt x="10504" y="104008"/>
                  </a:lnTo>
                  <a:lnTo>
                    <a:pt x="12783" y="104350"/>
                  </a:lnTo>
                  <a:lnTo>
                    <a:pt x="14872" y="104441"/>
                  </a:lnTo>
                  <a:lnTo>
                    <a:pt x="20015" y="101720"/>
                  </a:lnTo>
                  <a:lnTo>
                    <a:pt x="22868" y="99512"/>
                  </a:lnTo>
                  <a:lnTo>
                    <a:pt x="31684" y="97060"/>
                  </a:lnTo>
                  <a:lnTo>
                    <a:pt x="72593" y="95270"/>
                  </a:lnTo>
                  <a:lnTo>
                    <a:pt x="91530" y="94116"/>
                  </a:lnTo>
                  <a:lnTo>
                    <a:pt x="142875" y="85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2" name="SMARTInkShape-3032">
              <a:extLst>
                <a:ext uri="{FF2B5EF4-FFF2-40B4-BE49-F238E27FC236}">
                  <a16:creationId xmlns:a16="http://schemas.microsoft.com/office/drawing/2014/main" id="{A053961F-A021-E38B-A340-1AECF03ECF56}"/>
                </a:ext>
              </a:extLst>
            </p:cNvPr>
            <p:cNvSpPr/>
            <p:nvPr>
              <p:custDataLst>
                <p:tags r:id="rId90"/>
              </p:custDataLst>
            </p:nvPr>
          </p:nvSpPr>
          <p:spPr>
            <a:xfrm>
              <a:off x="3810000" y="3394937"/>
              <a:ext cx="142759" cy="691289"/>
            </a:xfrm>
            <a:custGeom>
              <a:avLst/>
              <a:gdLst/>
              <a:ahLst/>
              <a:cxnLst/>
              <a:rect l="0" t="0" r="0" b="0"/>
              <a:pathLst>
                <a:path w="142759" h="691289">
                  <a:moveTo>
                    <a:pt x="47625" y="5488"/>
                  </a:moveTo>
                  <a:lnTo>
                    <a:pt x="47625" y="5488"/>
                  </a:lnTo>
                  <a:lnTo>
                    <a:pt x="47625" y="0"/>
                  </a:lnTo>
                  <a:lnTo>
                    <a:pt x="47625" y="2344"/>
                  </a:lnTo>
                  <a:lnTo>
                    <a:pt x="48683" y="3392"/>
                  </a:lnTo>
                  <a:lnTo>
                    <a:pt x="52681" y="4556"/>
                  </a:lnTo>
                  <a:lnTo>
                    <a:pt x="57986" y="10718"/>
                  </a:lnTo>
                  <a:lnTo>
                    <a:pt x="79681" y="52077"/>
                  </a:lnTo>
                  <a:lnTo>
                    <a:pt x="91861" y="88186"/>
                  </a:lnTo>
                  <a:lnTo>
                    <a:pt x="103466" y="131227"/>
                  </a:lnTo>
                  <a:lnTo>
                    <a:pt x="117910" y="167863"/>
                  </a:lnTo>
                  <a:lnTo>
                    <a:pt x="125783" y="200421"/>
                  </a:lnTo>
                  <a:lnTo>
                    <a:pt x="136164" y="244339"/>
                  </a:lnTo>
                  <a:lnTo>
                    <a:pt x="140887" y="284162"/>
                  </a:lnTo>
                  <a:lnTo>
                    <a:pt x="142286" y="327830"/>
                  </a:lnTo>
                  <a:lnTo>
                    <a:pt x="142613" y="367121"/>
                  </a:lnTo>
                  <a:lnTo>
                    <a:pt x="142758" y="408572"/>
                  </a:lnTo>
                  <a:lnTo>
                    <a:pt x="141782" y="454650"/>
                  </a:lnTo>
                  <a:lnTo>
                    <a:pt x="134202" y="488881"/>
                  </a:lnTo>
                  <a:lnTo>
                    <a:pt x="116037" y="531715"/>
                  </a:lnTo>
                  <a:lnTo>
                    <a:pt x="101943" y="575571"/>
                  </a:lnTo>
                  <a:lnTo>
                    <a:pt x="74379" y="620756"/>
                  </a:lnTo>
                  <a:lnTo>
                    <a:pt x="35919" y="664672"/>
                  </a:lnTo>
                  <a:lnTo>
                    <a:pt x="13667" y="686058"/>
                  </a:lnTo>
                  <a:lnTo>
                    <a:pt x="0" y="691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3" name="SMARTInkShape-3033">
              <a:extLst>
                <a:ext uri="{FF2B5EF4-FFF2-40B4-BE49-F238E27FC236}">
                  <a16:creationId xmlns:a16="http://schemas.microsoft.com/office/drawing/2014/main" id="{E6E37957-42AE-F6EB-0948-A7FB7B84F120}"/>
                </a:ext>
              </a:extLst>
            </p:cNvPr>
            <p:cNvSpPr/>
            <p:nvPr>
              <p:custDataLst>
                <p:tags r:id="rId91"/>
              </p:custDataLst>
            </p:nvPr>
          </p:nvSpPr>
          <p:spPr>
            <a:xfrm>
              <a:off x="3524250" y="3838789"/>
              <a:ext cx="179485" cy="152187"/>
            </a:xfrm>
            <a:custGeom>
              <a:avLst/>
              <a:gdLst/>
              <a:ahLst/>
              <a:cxnLst/>
              <a:rect l="0" t="0" r="0" b="0"/>
              <a:pathLst>
                <a:path w="179485" h="152187">
                  <a:moveTo>
                    <a:pt x="0" y="28361"/>
                  </a:moveTo>
                  <a:lnTo>
                    <a:pt x="0" y="28361"/>
                  </a:lnTo>
                  <a:lnTo>
                    <a:pt x="21459" y="15104"/>
                  </a:lnTo>
                  <a:lnTo>
                    <a:pt x="34773" y="3909"/>
                  </a:lnTo>
                  <a:lnTo>
                    <a:pt x="44405" y="1008"/>
                  </a:lnTo>
                  <a:lnTo>
                    <a:pt x="50780" y="329"/>
                  </a:lnTo>
                  <a:lnTo>
                    <a:pt x="57141" y="2850"/>
                  </a:lnTo>
                  <a:lnTo>
                    <a:pt x="60319" y="5003"/>
                  </a:lnTo>
                  <a:lnTo>
                    <a:pt x="62438" y="8556"/>
                  </a:lnTo>
                  <a:lnTo>
                    <a:pt x="65420" y="24727"/>
                  </a:lnTo>
                  <a:lnTo>
                    <a:pt x="66510" y="67237"/>
                  </a:lnTo>
                  <a:lnTo>
                    <a:pt x="63779" y="80211"/>
                  </a:lnTo>
                  <a:lnTo>
                    <a:pt x="60096" y="90564"/>
                  </a:lnTo>
                  <a:lnTo>
                    <a:pt x="57538" y="110570"/>
                  </a:lnTo>
                  <a:lnTo>
                    <a:pt x="57409" y="110684"/>
                  </a:lnTo>
                  <a:lnTo>
                    <a:pt x="57265" y="107988"/>
                  </a:lnTo>
                  <a:lnTo>
                    <a:pt x="70417" y="78347"/>
                  </a:lnTo>
                  <a:lnTo>
                    <a:pt x="108355" y="34663"/>
                  </a:lnTo>
                  <a:lnTo>
                    <a:pt x="138481" y="5269"/>
                  </a:lnTo>
                  <a:lnTo>
                    <a:pt x="145509" y="2223"/>
                  </a:lnTo>
                  <a:lnTo>
                    <a:pt x="165053" y="0"/>
                  </a:lnTo>
                  <a:lnTo>
                    <a:pt x="167185" y="2045"/>
                  </a:lnTo>
                  <a:lnTo>
                    <a:pt x="173429" y="17714"/>
                  </a:lnTo>
                  <a:lnTo>
                    <a:pt x="177622" y="24688"/>
                  </a:lnTo>
                  <a:lnTo>
                    <a:pt x="179484" y="31315"/>
                  </a:lnTo>
                  <a:lnTo>
                    <a:pt x="173239" y="70926"/>
                  </a:lnTo>
                  <a:lnTo>
                    <a:pt x="171685" y="115341"/>
                  </a:lnTo>
                  <a:lnTo>
                    <a:pt x="171450" y="1521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4" name="SMARTInkShape-3034">
              <a:extLst>
                <a:ext uri="{FF2B5EF4-FFF2-40B4-BE49-F238E27FC236}">
                  <a16:creationId xmlns:a16="http://schemas.microsoft.com/office/drawing/2014/main" id="{3A18B918-87BE-59BB-4D85-22491FA01E45}"/>
                </a:ext>
              </a:extLst>
            </p:cNvPr>
            <p:cNvSpPr/>
            <p:nvPr>
              <p:custDataLst>
                <p:tags r:id="rId92"/>
              </p:custDataLst>
            </p:nvPr>
          </p:nvSpPr>
          <p:spPr>
            <a:xfrm>
              <a:off x="3524250" y="3677984"/>
              <a:ext cx="238126" cy="23205"/>
            </a:xfrm>
            <a:custGeom>
              <a:avLst/>
              <a:gdLst/>
              <a:ahLst/>
              <a:cxnLst/>
              <a:rect l="0" t="0" r="0" b="0"/>
              <a:pathLst>
                <a:path w="238126" h="23205">
                  <a:moveTo>
                    <a:pt x="0" y="17716"/>
                  </a:moveTo>
                  <a:lnTo>
                    <a:pt x="0" y="17716"/>
                  </a:lnTo>
                  <a:lnTo>
                    <a:pt x="0" y="22773"/>
                  </a:lnTo>
                  <a:lnTo>
                    <a:pt x="2117" y="23204"/>
                  </a:lnTo>
                  <a:lnTo>
                    <a:pt x="35773" y="15308"/>
                  </a:lnTo>
                  <a:lnTo>
                    <a:pt x="39724" y="12935"/>
                  </a:lnTo>
                  <a:lnTo>
                    <a:pt x="83027" y="9128"/>
                  </a:lnTo>
                  <a:lnTo>
                    <a:pt x="127800" y="8376"/>
                  </a:lnTo>
                  <a:lnTo>
                    <a:pt x="153578" y="5423"/>
                  </a:lnTo>
                  <a:lnTo>
                    <a:pt x="190733" y="0"/>
                  </a:lnTo>
                  <a:lnTo>
                    <a:pt x="238125" y="81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5" name="SMARTInkShape-3035">
              <a:extLst>
                <a:ext uri="{FF2B5EF4-FFF2-40B4-BE49-F238E27FC236}">
                  <a16:creationId xmlns:a16="http://schemas.microsoft.com/office/drawing/2014/main" id="{6793CBA0-1B04-3ECA-117E-2195D794ABFF}"/>
                </a:ext>
              </a:extLst>
            </p:cNvPr>
            <p:cNvSpPr/>
            <p:nvPr>
              <p:custDataLst>
                <p:tags r:id="rId93"/>
              </p:custDataLst>
            </p:nvPr>
          </p:nvSpPr>
          <p:spPr>
            <a:xfrm>
              <a:off x="3638550" y="3463368"/>
              <a:ext cx="27693" cy="213283"/>
            </a:xfrm>
            <a:custGeom>
              <a:avLst/>
              <a:gdLst/>
              <a:ahLst/>
              <a:cxnLst/>
              <a:rect l="0" t="0" r="0" b="0"/>
              <a:pathLst>
                <a:path w="27693" h="213283">
                  <a:moveTo>
                    <a:pt x="19050" y="13257"/>
                  </a:moveTo>
                  <a:lnTo>
                    <a:pt x="19050" y="13257"/>
                  </a:lnTo>
                  <a:lnTo>
                    <a:pt x="19050" y="0"/>
                  </a:lnTo>
                  <a:lnTo>
                    <a:pt x="20108" y="185"/>
                  </a:lnTo>
                  <a:lnTo>
                    <a:pt x="24106" y="6036"/>
                  </a:lnTo>
                  <a:lnTo>
                    <a:pt x="27692" y="34644"/>
                  </a:lnTo>
                  <a:lnTo>
                    <a:pt x="25578" y="73691"/>
                  </a:lnTo>
                  <a:lnTo>
                    <a:pt x="18852" y="120189"/>
                  </a:lnTo>
                  <a:lnTo>
                    <a:pt x="10483" y="166709"/>
                  </a:lnTo>
                  <a:lnTo>
                    <a:pt x="0" y="213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3036">
              <a:extLst>
                <a:ext uri="{FF2B5EF4-FFF2-40B4-BE49-F238E27FC236}">
                  <a16:creationId xmlns:a16="http://schemas.microsoft.com/office/drawing/2014/main" id="{0BD2FD29-5DBB-9012-3712-679B91D05BEC}"/>
                </a:ext>
              </a:extLst>
            </p:cNvPr>
            <p:cNvSpPr/>
            <p:nvPr>
              <p:custDataLst>
                <p:tags r:id="rId94"/>
              </p:custDataLst>
            </p:nvPr>
          </p:nvSpPr>
          <p:spPr>
            <a:xfrm>
              <a:off x="3276600" y="3649395"/>
              <a:ext cx="180976" cy="8206"/>
            </a:xfrm>
            <a:custGeom>
              <a:avLst/>
              <a:gdLst/>
              <a:ahLst/>
              <a:cxnLst/>
              <a:rect l="0" t="0" r="0" b="0"/>
              <a:pathLst>
                <a:path w="180976" h="8206">
                  <a:moveTo>
                    <a:pt x="0" y="8205"/>
                  </a:moveTo>
                  <a:lnTo>
                    <a:pt x="0" y="8205"/>
                  </a:lnTo>
                  <a:lnTo>
                    <a:pt x="31084" y="5383"/>
                  </a:lnTo>
                  <a:lnTo>
                    <a:pt x="77284" y="4"/>
                  </a:lnTo>
                  <a:lnTo>
                    <a:pt x="121099" y="0"/>
                  </a:lnTo>
                  <a:lnTo>
                    <a:pt x="180975" y="8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3037">
              <a:extLst>
                <a:ext uri="{FF2B5EF4-FFF2-40B4-BE49-F238E27FC236}">
                  <a16:creationId xmlns:a16="http://schemas.microsoft.com/office/drawing/2014/main" id="{F906E235-D4F2-E22A-1619-B7902F6A00DC}"/>
                </a:ext>
              </a:extLst>
            </p:cNvPr>
            <p:cNvSpPr/>
            <p:nvPr>
              <p:custDataLst>
                <p:tags r:id="rId95"/>
              </p:custDataLst>
            </p:nvPr>
          </p:nvSpPr>
          <p:spPr>
            <a:xfrm>
              <a:off x="2771775" y="3820965"/>
              <a:ext cx="157028" cy="131911"/>
            </a:xfrm>
            <a:custGeom>
              <a:avLst/>
              <a:gdLst/>
              <a:ahLst/>
              <a:cxnLst/>
              <a:rect l="0" t="0" r="0" b="0"/>
              <a:pathLst>
                <a:path w="157028" h="131911">
                  <a:moveTo>
                    <a:pt x="0" y="17610"/>
                  </a:moveTo>
                  <a:lnTo>
                    <a:pt x="0" y="17610"/>
                  </a:lnTo>
                  <a:lnTo>
                    <a:pt x="8201" y="17610"/>
                  </a:lnTo>
                  <a:lnTo>
                    <a:pt x="16868" y="11064"/>
                  </a:lnTo>
                  <a:lnTo>
                    <a:pt x="25694" y="7909"/>
                  </a:lnTo>
                  <a:lnTo>
                    <a:pt x="36258" y="0"/>
                  </a:lnTo>
                  <a:lnTo>
                    <a:pt x="37930" y="578"/>
                  </a:lnTo>
                  <a:lnTo>
                    <a:pt x="45340" y="5390"/>
                  </a:lnTo>
                  <a:lnTo>
                    <a:pt x="51195" y="6887"/>
                  </a:lnTo>
                  <a:lnTo>
                    <a:pt x="57326" y="13197"/>
                  </a:lnTo>
                  <a:lnTo>
                    <a:pt x="62520" y="23057"/>
                  </a:lnTo>
                  <a:lnTo>
                    <a:pt x="66128" y="52834"/>
                  </a:lnTo>
                  <a:lnTo>
                    <a:pt x="50225" y="98862"/>
                  </a:lnTo>
                  <a:lnTo>
                    <a:pt x="48300" y="103528"/>
                  </a:lnTo>
                  <a:lnTo>
                    <a:pt x="45958" y="106639"/>
                  </a:lnTo>
                  <a:lnTo>
                    <a:pt x="39652" y="111631"/>
                  </a:lnTo>
                  <a:lnTo>
                    <a:pt x="38790" y="115136"/>
                  </a:lnTo>
                  <a:lnTo>
                    <a:pt x="38236" y="120953"/>
                  </a:lnTo>
                  <a:lnTo>
                    <a:pt x="38101" y="107909"/>
                  </a:lnTo>
                  <a:lnTo>
                    <a:pt x="40923" y="102546"/>
                  </a:lnTo>
                  <a:lnTo>
                    <a:pt x="80939" y="57690"/>
                  </a:lnTo>
                  <a:lnTo>
                    <a:pt x="82534" y="53855"/>
                  </a:lnTo>
                  <a:lnTo>
                    <a:pt x="89951" y="46772"/>
                  </a:lnTo>
                  <a:lnTo>
                    <a:pt x="98187" y="40096"/>
                  </a:lnTo>
                  <a:lnTo>
                    <a:pt x="108964" y="23994"/>
                  </a:lnTo>
                  <a:lnTo>
                    <a:pt x="114751" y="20447"/>
                  </a:lnTo>
                  <a:lnTo>
                    <a:pt x="117775" y="19502"/>
                  </a:lnTo>
                  <a:lnTo>
                    <a:pt x="119792" y="17813"/>
                  </a:lnTo>
                  <a:lnTo>
                    <a:pt x="122032" y="13114"/>
                  </a:lnTo>
                  <a:lnTo>
                    <a:pt x="123688" y="11438"/>
                  </a:lnTo>
                  <a:lnTo>
                    <a:pt x="131869" y="8526"/>
                  </a:lnTo>
                  <a:lnTo>
                    <a:pt x="141421" y="8124"/>
                  </a:lnTo>
                  <a:lnTo>
                    <a:pt x="147500" y="13153"/>
                  </a:lnTo>
                  <a:lnTo>
                    <a:pt x="150223" y="24096"/>
                  </a:lnTo>
                  <a:lnTo>
                    <a:pt x="154577" y="45284"/>
                  </a:lnTo>
                  <a:lnTo>
                    <a:pt x="157027" y="51935"/>
                  </a:lnTo>
                  <a:lnTo>
                    <a:pt x="156925" y="67790"/>
                  </a:lnTo>
                  <a:lnTo>
                    <a:pt x="152665" y="113746"/>
                  </a:lnTo>
                  <a:lnTo>
                    <a:pt x="152400" y="1319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8" name="SMARTInkShape-3038">
              <a:extLst>
                <a:ext uri="{FF2B5EF4-FFF2-40B4-BE49-F238E27FC236}">
                  <a16:creationId xmlns:a16="http://schemas.microsoft.com/office/drawing/2014/main" id="{6AC729F2-C4B5-AE57-2D95-3CEFB3DD3057}"/>
                </a:ext>
              </a:extLst>
            </p:cNvPr>
            <p:cNvSpPr/>
            <p:nvPr>
              <p:custDataLst>
                <p:tags r:id="rId96"/>
              </p:custDataLst>
            </p:nvPr>
          </p:nvSpPr>
          <p:spPr>
            <a:xfrm>
              <a:off x="3019425" y="3952875"/>
              <a:ext cx="1" cy="85726"/>
            </a:xfrm>
            <a:custGeom>
              <a:avLst/>
              <a:gdLst/>
              <a:ahLst/>
              <a:cxnLst/>
              <a:rect l="0" t="0" r="0" b="0"/>
              <a:pathLst>
                <a:path w="1" h="85726">
                  <a:moveTo>
                    <a:pt x="0" y="0"/>
                  </a:moveTo>
                  <a:lnTo>
                    <a:pt x="0" y="0"/>
                  </a:lnTo>
                  <a:lnTo>
                    <a:pt x="0" y="41832"/>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9" name="SMARTInkShape-3039">
              <a:extLst>
                <a:ext uri="{FF2B5EF4-FFF2-40B4-BE49-F238E27FC236}">
                  <a16:creationId xmlns:a16="http://schemas.microsoft.com/office/drawing/2014/main" id="{8A86BA62-8CA0-6558-C608-EDF204A4E612}"/>
                </a:ext>
              </a:extLst>
            </p:cNvPr>
            <p:cNvSpPr/>
            <p:nvPr>
              <p:custDataLst>
                <p:tags r:id="rId97"/>
              </p:custDataLst>
            </p:nvPr>
          </p:nvSpPr>
          <p:spPr>
            <a:xfrm>
              <a:off x="2790825" y="3667125"/>
              <a:ext cx="333376" cy="19051"/>
            </a:xfrm>
            <a:custGeom>
              <a:avLst/>
              <a:gdLst/>
              <a:ahLst/>
              <a:cxnLst/>
              <a:rect l="0" t="0" r="0" b="0"/>
              <a:pathLst>
                <a:path w="333376" h="19051">
                  <a:moveTo>
                    <a:pt x="0" y="0"/>
                  </a:moveTo>
                  <a:lnTo>
                    <a:pt x="0" y="0"/>
                  </a:lnTo>
                  <a:lnTo>
                    <a:pt x="45586" y="6546"/>
                  </a:lnTo>
                  <a:lnTo>
                    <a:pt x="71480" y="7584"/>
                  </a:lnTo>
                  <a:lnTo>
                    <a:pt x="111255" y="2718"/>
                  </a:lnTo>
                  <a:lnTo>
                    <a:pt x="154438" y="805"/>
                  </a:lnTo>
                  <a:lnTo>
                    <a:pt x="190398" y="239"/>
                  </a:lnTo>
                  <a:lnTo>
                    <a:pt x="232568" y="1129"/>
                  </a:lnTo>
                  <a:lnTo>
                    <a:pt x="271286" y="6567"/>
                  </a:lnTo>
                  <a:lnTo>
                    <a:pt x="307705" y="11763"/>
                  </a:lnTo>
                  <a:lnTo>
                    <a:pt x="3333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0" name="SMARTInkShape-3040">
              <a:extLst>
                <a:ext uri="{FF2B5EF4-FFF2-40B4-BE49-F238E27FC236}">
                  <a16:creationId xmlns:a16="http://schemas.microsoft.com/office/drawing/2014/main" id="{8317330A-3C6B-153F-3448-4BE6A6544F17}"/>
                </a:ext>
              </a:extLst>
            </p:cNvPr>
            <p:cNvSpPr/>
            <p:nvPr>
              <p:custDataLst>
                <p:tags r:id="rId98"/>
              </p:custDataLst>
            </p:nvPr>
          </p:nvSpPr>
          <p:spPr>
            <a:xfrm>
              <a:off x="2439752" y="3409950"/>
              <a:ext cx="227249" cy="695326"/>
            </a:xfrm>
            <a:custGeom>
              <a:avLst/>
              <a:gdLst/>
              <a:ahLst/>
              <a:cxnLst/>
              <a:rect l="0" t="0" r="0" b="0"/>
              <a:pathLst>
                <a:path w="227249" h="695326">
                  <a:moveTo>
                    <a:pt x="217723" y="0"/>
                  </a:moveTo>
                  <a:lnTo>
                    <a:pt x="217723" y="0"/>
                  </a:lnTo>
                  <a:lnTo>
                    <a:pt x="227248" y="0"/>
                  </a:lnTo>
                  <a:lnTo>
                    <a:pt x="218585" y="7605"/>
                  </a:lnTo>
                  <a:lnTo>
                    <a:pt x="187608" y="25510"/>
                  </a:lnTo>
                  <a:lnTo>
                    <a:pt x="172733" y="40944"/>
                  </a:lnTo>
                  <a:lnTo>
                    <a:pt x="159628" y="52064"/>
                  </a:lnTo>
                  <a:lnTo>
                    <a:pt x="129492" y="95324"/>
                  </a:lnTo>
                  <a:lnTo>
                    <a:pt x="96289" y="142682"/>
                  </a:lnTo>
                  <a:lnTo>
                    <a:pt x="80025" y="179272"/>
                  </a:lnTo>
                  <a:lnTo>
                    <a:pt x="62859" y="220452"/>
                  </a:lnTo>
                  <a:lnTo>
                    <a:pt x="43610" y="267090"/>
                  </a:lnTo>
                  <a:lnTo>
                    <a:pt x="30499" y="306994"/>
                  </a:lnTo>
                  <a:lnTo>
                    <a:pt x="20903" y="346490"/>
                  </a:lnTo>
                  <a:lnTo>
                    <a:pt x="11001" y="386530"/>
                  </a:lnTo>
                  <a:lnTo>
                    <a:pt x="6189" y="408391"/>
                  </a:lnTo>
                  <a:lnTo>
                    <a:pt x="882" y="431097"/>
                  </a:lnTo>
                  <a:lnTo>
                    <a:pt x="0" y="470029"/>
                  </a:lnTo>
                  <a:lnTo>
                    <a:pt x="9067" y="508300"/>
                  </a:lnTo>
                  <a:lnTo>
                    <a:pt x="19763" y="555891"/>
                  </a:lnTo>
                  <a:lnTo>
                    <a:pt x="26024" y="571971"/>
                  </a:lnTo>
                  <a:lnTo>
                    <a:pt x="53406" y="618830"/>
                  </a:lnTo>
                  <a:lnTo>
                    <a:pt x="55793" y="625344"/>
                  </a:lnTo>
                  <a:lnTo>
                    <a:pt x="98332" y="672216"/>
                  </a:lnTo>
                  <a:lnTo>
                    <a:pt x="107809" y="688858"/>
                  </a:lnTo>
                  <a:lnTo>
                    <a:pt x="113487" y="692451"/>
                  </a:lnTo>
                  <a:lnTo>
                    <a:pt x="122473" y="695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6" name="SMARTInkShape-Group552">
            <a:extLst>
              <a:ext uri="{FF2B5EF4-FFF2-40B4-BE49-F238E27FC236}">
                <a16:creationId xmlns:a16="http://schemas.microsoft.com/office/drawing/2014/main" id="{1E793E7C-C7A4-624C-15AB-6B7562360D62}"/>
              </a:ext>
            </a:extLst>
          </p:cNvPr>
          <p:cNvGrpSpPr/>
          <p:nvPr/>
        </p:nvGrpSpPr>
        <p:grpSpPr>
          <a:xfrm>
            <a:off x="1914525" y="3476628"/>
            <a:ext cx="371476" cy="457198"/>
            <a:chOff x="1914525" y="3476628"/>
            <a:chExt cx="371476" cy="457198"/>
          </a:xfrm>
        </p:grpSpPr>
        <p:sp>
          <p:nvSpPr>
            <p:cNvPr id="472" name="SMARTInkShape-3041">
              <a:extLst>
                <a:ext uri="{FF2B5EF4-FFF2-40B4-BE49-F238E27FC236}">
                  <a16:creationId xmlns:a16="http://schemas.microsoft.com/office/drawing/2014/main" id="{E04B57E7-E582-4ED8-1856-3A7AB937164B}"/>
                </a:ext>
              </a:extLst>
            </p:cNvPr>
            <p:cNvSpPr/>
            <p:nvPr>
              <p:custDataLst>
                <p:tags r:id="rId84"/>
              </p:custDataLst>
            </p:nvPr>
          </p:nvSpPr>
          <p:spPr>
            <a:xfrm>
              <a:off x="2152650" y="3476628"/>
              <a:ext cx="133351" cy="114298"/>
            </a:xfrm>
            <a:custGeom>
              <a:avLst/>
              <a:gdLst/>
              <a:ahLst/>
              <a:cxnLst/>
              <a:rect l="0" t="0" r="0" b="0"/>
              <a:pathLst>
                <a:path w="133351" h="114298">
                  <a:moveTo>
                    <a:pt x="0" y="28572"/>
                  </a:moveTo>
                  <a:lnTo>
                    <a:pt x="0" y="28572"/>
                  </a:lnTo>
                  <a:lnTo>
                    <a:pt x="0" y="20371"/>
                  </a:lnTo>
                  <a:lnTo>
                    <a:pt x="5057" y="14383"/>
                  </a:lnTo>
                  <a:lnTo>
                    <a:pt x="10361" y="11682"/>
                  </a:lnTo>
                  <a:lnTo>
                    <a:pt x="26743" y="9648"/>
                  </a:lnTo>
                  <a:lnTo>
                    <a:pt x="27353" y="8548"/>
                  </a:lnTo>
                  <a:lnTo>
                    <a:pt x="28414" y="1332"/>
                  </a:lnTo>
                  <a:lnTo>
                    <a:pt x="31325" y="590"/>
                  </a:lnTo>
                  <a:lnTo>
                    <a:pt x="43121" y="0"/>
                  </a:lnTo>
                  <a:lnTo>
                    <a:pt x="44623" y="1057"/>
                  </a:lnTo>
                  <a:lnTo>
                    <a:pt x="45624" y="2820"/>
                  </a:lnTo>
                  <a:lnTo>
                    <a:pt x="47229" y="13255"/>
                  </a:lnTo>
                  <a:lnTo>
                    <a:pt x="47590" y="36853"/>
                  </a:lnTo>
                  <a:lnTo>
                    <a:pt x="44787" y="45658"/>
                  </a:lnTo>
                  <a:lnTo>
                    <a:pt x="41072" y="53099"/>
                  </a:lnTo>
                  <a:lnTo>
                    <a:pt x="37922" y="63238"/>
                  </a:lnTo>
                  <a:lnTo>
                    <a:pt x="24958" y="79338"/>
                  </a:lnTo>
                  <a:lnTo>
                    <a:pt x="18854" y="82885"/>
                  </a:lnTo>
                  <a:lnTo>
                    <a:pt x="12613" y="85519"/>
                  </a:lnTo>
                  <a:lnTo>
                    <a:pt x="49" y="95208"/>
                  </a:lnTo>
                  <a:lnTo>
                    <a:pt x="43850" y="95246"/>
                  </a:lnTo>
                  <a:lnTo>
                    <a:pt x="89902" y="95247"/>
                  </a:lnTo>
                  <a:lnTo>
                    <a:pt x="128317" y="95247"/>
                  </a:lnTo>
                  <a:lnTo>
                    <a:pt x="129994" y="96305"/>
                  </a:lnTo>
                  <a:lnTo>
                    <a:pt x="131113" y="98069"/>
                  </a:lnTo>
                  <a:lnTo>
                    <a:pt x="133350"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3042">
              <a:extLst>
                <a:ext uri="{FF2B5EF4-FFF2-40B4-BE49-F238E27FC236}">
                  <a16:creationId xmlns:a16="http://schemas.microsoft.com/office/drawing/2014/main" id="{CE92C961-8D6A-2DB1-AE81-3625B146ADB8}"/>
                </a:ext>
              </a:extLst>
            </p:cNvPr>
            <p:cNvSpPr/>
            <p:nvPr>
              <p:custDataLst>
                <p:tags r:id="rId85"/>
              </p:custDataLst>
            </p:nvPr>
          </p:nvSpPr>
          <p:spPr>
            <a:xfrm>
              <a:off x="2133600" y="3724275"/>
              <a:ext cx="83972" cy="75907"/>
            </a:xfrm>
            <a:custGeom>
              <a:avLst/>
              <a:gdLst/>
              <a:ahLst/>
              <a:cxnLst/>
              <a:rect l="0" t="0" r="0" b="0"/>
              <a:pathLst>
                <a:path w="83972" h="75907">
                  <a:moveTo>
                    <a:pt x="19050" y="28575"/>
                  </a:moveTo>
                  <a:lnTo>
                    <a:pt x="19050" y="28575"/>
                  </a:lnTo>
                  <a:lnTo>
                    <a:pt x="19050" y="23518"/>
                  </a:lnTo>
                  <a:lnTo>
                    <a:pt x="20108" y="22029"/>
                  </a:lnTo>
                  <a:lnTo>
                    <a:pt x="21872" y="21036"/>
                  </a:lnTo>
                  <a:lnTo>
                    <a:pt x="24107" y="20374"/>
                  </a:lnTo>
                  <a:lnTo>
                    <a:pt x="29411" y="13994"/>
                  </a:lnTo>
                  <a:lnTo>
                    <a:pt x="36384" y="2765"/>
                  </a:lnTo>
                  <a:lnTo>
                    <a:pt x="38014" y="1843"/>
                  </a:lnTo>
                  <a:lnTo>
                    <a:pt x="47188" y="72"/>
                  </a:lnTo>
                  <a:lnTo>
                    <a:pt x="65231" y="0"/>
                  </a:lnTo>
                  <a:lnTo>
                    <a:pt x="71304" y="5057"/>
                  </a:lnTo>
                  <a:lnTo>
                    <a:pt x="79805" y="18314"/>
                  </a:lnTo>
                  <a:lnTo>
                    <a:pt x="83971" y="35648"/>
                  </a:lnTo>
                  <a:lnTo>
                    <a:pt x="82123" y="45124"/>
                  </a:lnTo>
                  <a:lnTo>
                    <a:pt x="76716" y="53922"/>
                  </a:lnTo>
                  <a:lnTo>
                    <a:pt x="67257" y="64888"/>
                  </a:lnTo>
                  <a:lnTo>
                    <a:pt x="55998" y="71172"/>
                  </a:lnTo>
                  <a:lnTo>
                    <a:pt x="29310" y="75759"/>
                  </a:lnTo>
                  <a:lnTo>
                    <a:pt x="25890" y="75906"/>
                  </a:lnTo>
                  <a:lnTo>
                    <a:pt x="19268" y="73247"/>
                  </a:lnTo>
                  <a:lnTo>
                    <a:pt x="12797" y="69596"/>
                  </a:lnTo>
                  <a:lnTo>
                    <a:pt x="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3043">
              <a:extLst>
                <a:ext uri="{FF2B5EF4-FFF2-40B4-BE49-F238E27FC236}">
                  <a16:creationId xmlns:a16="http://schemas.microsoft.com/office/drawing/2014/main" id="{75E1FF8A-65A8-9416-A7B1-91BFACF2CD06}"/>
                </a:ext>
              </a:extLst>
            </p:cNvPr>
            <p:cNvSpPr/>
            <p:nvPr>
              <p:custDataLst>
                <p:tags r:id="rId86"/>
              </p:custDataLst>
            </p:nvPr>
          </p:nvSpPr>
          <p:spPr>
            <a:xfrm>
              <a:off x="2133600" y="3743442"/>
              <a:ext cx="18935" cy="190384"/>
            </a:xfrm>
            <a:custGeom>
              <a:avLst/>
              <a:gdLst/>
              <a:ahLst/>
              <a:cxnLst/>
              <a:rect l="0" t="0" r="0" b="0"/>
              <a:pathLst>
                <a:path w="18935" h="190384">
                  <a:moveTo>
                    <a:pt x="9525" y="9408"/>
                  </a:moveTo>
                  <a:lnTo>
                    <a:pt x="9525" y="9408"/>
                  </a:lnTo>
                  <a:lnTo>
                    <a:pt x="18934" y="0"/>
                  </a:lnTo>
                  <a:lnTo>
                    <a:pt x="17969" y="15115"/>
                  </a:lnTo>
                  <a:lnTo>
                    <a:pt x="11506" y="44128"/>
                  </a:lnTo>
                  <a:lnTo>
                    <a:pt x="10112" y="80726"/>
                  </a:lnTo>
                  <a:lnTo>
                    <a:pt x="6877" y="119439"/>
                  </a:lnTo>
                  <a:lnTo>
                    <a:pt x="906" y="163166"/>
                  </a:lnTo>
                  <a:lnTo>
                    <a:pt x="0"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3044">
              <a:extLst>
                <a:ext uri="{FF2B5EF4-FFF2-40B4-BE49-F238E27FC236}">
                  <a16:creationId xmlns:a16="http://schemas.microsoft.com/office/drawing/2014/main" id="{213EE232-E421-1C5D-896B-EC1F8CEE3608}"/>
                </a:ext>
              </a:extLst>
            </p:cNvPr>
            <p:cNvSpPr/>
            <p:nvPr>
              <p:custDataLst>
                <p:tags r:id="rId87"/>
              </p:custDataLst>
            </p:nvPr>
          </p:nvSpPr>
          <p:spPr>
            <a:xfrm>
              <a:off x="1914525" y="3600450"/>
              <a:ext cx="165038" cy="195115"/>
            </a:xfrm>
            <a:custGeom>
              <a:avLst/>
              <a:gdLst/>
              <a:ahLst/>
              <a:cxnLst/>
              <a:rect l="0" t="0" r="0" b="0"/>
              <a:pathLst>
                <a:path w="165038" h="195115">
                  <a:moveTo>
                    <a:pt x="133350" y="9525"/>
                  </a:moveTo>
                  <a:lnTo>
                    <a:pt x="133350" y="9525"/>
                  </a:lnTo>
                  <a:lnTo>
                    <a:pt x="133350" y="4468"/>
                  </a:lnTo>
                  <a:lnTo>
                    <a:pt x="134408" y="2979"/>
                  </a:lnTo>
                  <a:lnTo>
                    <a:pt x="136172" y="1986"/>
                  </a:lnTo>
                  <a:lnTo>
                    <a:pt x="142872" y="0"/>
                  </a:lnTo>
                  <a:lnTo>
                    <a:pt x="142875" y="0"/>
                  </a:lnTo>
                  <a:lnTo>
                    <a:pt x="137818" y="0"/>
                  </a:lnTo>
                  <a:lnTo>
                    <a:pt x="136329" y="1058"/>
                  </a:lnTo>
                  <a:lnTo>
                    <a:pt x="135336" y="2822"/>
                  </a:lnTo>
                  <a:lnTo>
                    <a:pt x="134674" y="5057"/>
                  </a:lnTo>
                  <a:lnTo>
                    <a:pt x="133174" y="6546"/>
                  </a:lnTo>
                  <a:lnTo>
                    <a:pt x="128686" y="8201"/>
                  </a:lnTo>
                  <a:lnTo>
                    <a:pt x="86817" y="19834"/>
                  </a:lnTo>
                  <a:lnTo>
                    <a:pt x="73510" y="26807"/>
                  </a:lnTo>
                  <a:lnTo>
                    <a:pt x="37084" y="54181"/>
                  </a:lnTo>
                  <a:lnTo>
                    <a:pt x="32357" y="65003"/>
                  </a:lnTo>
                  <a:lnTo>
                    <a:pt x="29695" y="77939"/>
                  </a:lnTo>
                  <a:lnTo>
                    <a:pt x="30380" y="80534"/>
                  </a:lnTo>
                  <a:lnTo>
                    <a:pt x="31895" y="82264"/>
                  </a:lnTo>
                  <a:lnTo>
                    <a:pt x="51433" y="91815"/>
                  </a:lnTo>
                  <a:lnTo>
                    <a:pt x="68995" y="94571"/>
                  </a:lnTo>
                  <a:lnTo>
                    <a:pt x="80406" y="96007"/>
                  </a:lnTo>
                  <a:lnTo>
                    <a:pt x="113524" y="104169"/>
                  </a:lnTo>
                  <a:lnTo>
                    <a:pt x="121363" y="105564"/>
                  </a:lnTo>
                  <a:lnTo>
                    <a:pt x="137677" y="113358"/>
                  </a:lnTo>
                  <a:lnTo>
                    <a:pt x="154858" y="128602"/>
                  </a:lnTo>
                  <a:lnTo>
                    <a:pt x="163370" y="140412"/>
                  </a:lnTo>
                  <a:lnTo>
                    <a:pt x="165005" y="145466"/>
                  </a:lnTo>
                  <a:lnTo>
                    <a:pt x="165037" y="149894"/>
                  </a:lnTo>
                  <a:lnTo>
                    <a:pt x="163999" y="153905"/>
                  </a:lnTo>
                  <a:lnTo>
                    <a:pt x="157203" y="161183"/>
                  </a:lnTo>
                  <a:lnTo>
                    <a:pt x="138653" y="171230"/>
                  </a:lnTo>
                  <a:lnTo>
                    <a:pt x="115871" y="178088"/>
                  </a:lnTo>
                  <a:lnTo>
                    <a:pt x="75153" y="187141"/>
                  </a:lnTo>
                  <a:lnTo>
                    <a:pt x="28437" y="195114"/>
                  </a:lnTo>
                  <a:lnTo>
                    <a:pt x="15108" y="195020"/>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77" name="SMARTInkShape-3045">
            <a:extLst>
              <a:ext uri="{FF2B5EF4-FFF2-40B4-BE49-F238E27FC236}">
                <a16:creationId xmlns:a16="http://schemas.microsoft.com/office/drawing/2014/main" id="{8B2CCA23-5C1B-AE38-26CA-9AD8E4D8A9D7}"/>
              </a:ext>
            </a:extLst>
          </p:cNvPr>
          <p:cNvSpPr/>
          <p:nvPr>
            <p:custDataLst>
              <p:tags r:id="rId6"/>
            </p:custDataLst>
          </p:nvPr>
        </p:nvSpPr>
        <p:spPr>
          <a:xfrm>
            <a:off x="1333500" y="3171825"/>
            <a:ext cx="2581276" cy="1313750"/>
          </a:xfrm>
          <a:custGeom>
            <a:avLst/>
            <a:gdLst/>
            <a:ahLst/>
            <a:cxnLst/>
            <a:rect l="0" t="0" r="0" b="0"/>
            <a:pathLst>
              <a:path w="2581276" h="1313750">
                <a:moveTo>
                  <a:pt x="0" y="1228725"/>
                </a:moveTo>
                <a:lnTo>
                  <a:pt x="0" y="1228725"/>
                </a:lnTo>
                <a:lnTo>
                  <a:pt x="5057" y="1228725"/>
                </a:lnTo>
                <a:lnTo>
                  <a:pt x="6546" y="1227667"/>
                </a:lnTo>
                <a:lnTo>
                  <a:pt x="7539" y="1225903"/>
                </a:lnTo>
                <a:lnTo>
                  <a:pt x="8201" y="1223668"/>
                </a:lnTo>
                <a:lnTo>
                  <a:pt x="14189" y="1215468"/>
                </a:lnTo>
                <a:lnTo>
                  <a:pt x="58853" y="1181666"/>
                </a:lnTo>
                <a:lnTo>
                  <a:pt x="85039" y="1162100"/>
                </a:lnTo>
                <a:lnTo>
                  <a:pt x="93233" y="1154416"/>
                </a:lnTo>
                <a:lnTo>
                  <a:pt x="104765" y="1153085"/>
                </a:lnTo>
                <a:lnTo>
                  <a:pt x="112885" y="1155596"/>
                </a:lnTo>
                <a:lnTo>
                  <a:pt x="116531" y="1157748"/>
                </a:lnTo>
                <a:lnTo>
                  <a:pt x="131777" y="1175945"/>
                </a:lnTo>
                <a:lnTo>
                  <a:pt x="137942" y="1189745"/>
                </a:lnTo>
                <a:lnTo>
                  <a:pt x="141741" y="1201875"/>
                </a:lnTo>
                <a:lnTo>
                  <a:pt x="148772" y="1216771"/>
                </a:lnTo>
                <a:lnTo>
                  <a:pt x="156978" y="1258234"/>
                </a:lnTo>
                <a:lnTo>
                  <a:pt x="161732" y="1302480"/>
                </a:lnTo>
                <a:lnTo>
                  <a:pt x="161914" y="1313749"/>
                </a:lnTo>
                <a:lnTo>
                  <a:pt x="161922" y="1309186"/>
                </a:lnTo>
                <a:lnTo>
                  <a:pt x="170126" y="1278784"/>
                </a:lnTo>
                <a:lnTo>
                  <a:pt x="174098" y="1234494"/>
                </a:lnTo>
                <a:lnTo>
                  <a:pt x="184673" y="1191765"/>
                </a:lnTo>
                <a:lnTo>
                  <a:pt x="196953" y="1151692"/>
                </a:lnTo>
                <a:lnTo>
                  <a:pt x="209570" y="1109752"/>
                </a:lnTo>
                <a:lnTo>
                  <a:pt x="225428" y="1064068"/>
                </a:lnTo>
                <a:lnTo>
                  <a:pt x="236009" y="1024951"/>
                </a:lnTo>
                <a:lnTo>
                  <a:pt x="259026" y="977367"/>
                </a:lnTo>
                <a:lnTo>
                  <a:pt x="272788" y="934638"/>
                </a:lnTo>
                <a:lnTo>
                  <a:pt x="283556" y="897936"/>
                </a:lnTo>
                <a:lnTo>
                  <a:pt x="299976" y="853253"/>
                </a:lnTo>
                <a:lnTo>
                  <a:pt x="313960" y="813304"/>
                </a:lnTo>
                <a:lnTo>
                  <a:pt x="331032" y="777084"/>
                </a:lnTo>
                <a:lnTo>
                  <a:pt x="344440" y="739541"/>
                </a:lnTo>
                <a:lnTo>
                  <a:pt x="358452" y="695475"/>
                </a:lnTo>
                <a:lnTo>
                  <a:pt x="368204" y="659504"/>
                </a:lnTo>
                <a:lnTo>
                  <a:pt x="377797" y="622035"/>
                </a:lnTo>
                <a:lnTo>
                  <a:pt x="387342" y="585180"/>
                </a:lnTo>
                <a:lnTo>
                  <a:pt x="400049" y="540924"/>
                </a:lnTo>
                <a:lnTo>
                  <a:pt x="409574" y="504232"/>
                </a:lnTo>
                <a:lnTo>
                  <a:pt x="419100" y="466549"/>
                </a:lnTo>
                <a:lnTo>
                  <a:pt x="428625" y="428573"/>
                </a:lnTo>
                <a:lnTo>
                  <a:pt x="435328" y="390510"/>
                </a:lnTo>
                <a:lnTo>
                  <a:pt x="442649" y="349835"/>
                </a:lnTo>
                <a:lnTo>
                  <a:pt x="447741" y="307267"/>
                </a:lnTo>
                <a:lnTo>
                  <a:pt x="457840" y="267188"/>
                </a:lnTo>
                <a:lnTo>
                  <a:pt x="472101" y="221256"/>
                </a:lnTo>
                <a:lnTo>
                  <a:pt x="476088" y="174401"/>
                </a:lnTo>
                <a:lnTo>
                  <a:pt x="485941" y="128066"/>
                </a:lnTo>
                <a:lnTo>
                  <a:pt x="493138" y="104358"/>
                </a:lnTo>
                <a:lnTo>
                  <a:pt x="495397" y="92948"/>
                </a:lnTo>
                <a:lnTo>
                  <a:pt x="501561" y="79516"/>
                </a:lnTo>
                <a:lnTo>
                  <a:pt x="507630" y="34747"/>
                </a:lnTo>
                <a:lnTo>
                  <a:pt x="513465" y="20059"/>
                </a:lnTo>
                <a:lnTo>
                  <a:pt x="514347" y="1366"/>
                </a:lnTo>
                <a:lnTo>
                  <a:pt x="515406" y="911"/>
                </a:lnTo>
                <a:lnTo>
                  <a:pt x="562833" y="5"/>
                </a:lnTo>
                <a:lnTo>
                  <a:pt x="607988" y="1"/>
                </a:lnTo>
                <a:lnTo>
                  <a:pt x="647381" y="0"/>
                </a:lnTo>
                <a:lnTo>
                  <a:pt x="676181" y="2822"/>
                </a:lnTo>
                <a:lnTo>
                  <a:pt x="704244" y="8201"/>
                </a:lnTo>
                <a:lnTo>
                  <a:pt x="751663" y="4634"/>
                </a:lnTo>
                <a:lnTo>
                  <a:pt x="771165" y="6293"/>
                </a:lnTo>
                <a:lnTo>
                  <a:pt x="812376" y="1556"/>
                </a:lnTo>
                <a:lnTo>
                  <a:pt x="850856" y="307"/>
                </a:lnTo>
                <a:lnTo>
                  <a:pt x="894048" y="61"/>
                </a:lnTo>
                <a:lnTo>
                  <a:pt x="940523" y="12"/>
                </a:lnTo>
                <a:lnTo>
                  <a:pt x="982673" y="2"/>
                </a:lnTo>
                <a:lnTo>
                  <a:pt x="1028608" y="0"/>
                </a:lnTo>
                <a:lnTo>
                  <a:pt x="1070854" y="0"/>
                </a:lnTo>
                <a:lnTo>
                  <a:pt x="1117299" y="0"/>
                </a:lnTo>
                <a:lnTo>
                  <a:pt x="1158149" y="0"/>
                </a:lnTo>
                <a:lnTo>
                  <a:pt x="1199379" y="0"/>
                </a:lnTo>
                <a:lnTo>
                  <a:pt x="1243082" y="0"/>
                </a:lnTo>
                <a:lnTo>
                  <a:pt x="1289976" y="0"/>
                </a:lnTo>
                <a:lnTo>
                  <a:pt x="1329348" y="1058"/>
                </a:lnTo>
                <a:lnTo>
                  <a:pt x="1376111" y="7539"/>
                </a:lnTo>
                <a:lnTo>
                  <a:pt x="1417739" y="8936"/>
                </a:lnTo>
                <a:lnTo>
                  <a:pt x="1456885" y="9350"/>
                </a:lnTo>
                <a:lnTo>
                  <a:pt x="1495295" y="9473"/>
                </a:lnTo>
                <a:lnTo>
                  <a:pt x="1536087" y="9515"/>
                </a:lnTo>
                <a:lnTo>
                  <a:pt x="1579735" y="16069"/>
                </a:lnTo>
                <a:lnTo>
                  <a:pt x="1616597" y="18167"/>
                </a:lnTo>
                <a:lnTo>
                  <a:pt x="1654329" y="18788"/>
                </a:lnTo>
                <a:lnTo>
                  <a:pt x="1699361" y="18998"/>
                </a:lnTo>
                <a:lnTo>
                  <a:pt x="1739379" y="24096"/>
                </a:lnTo>
                <a:lnTo>
                  <a:pt x="1782561" y="27690"/>
                </a:lnTo>
                <a:lnTo>
                  <a:pt x="1821567" y="28313"/>
                </a:lnTo>
                <a:lnTo>
                  <a:pt x="1860963" y="28523"/>
                </a:lnTo>
                <a:lnTo>
                  <a:pt x="1896538" y="28560"/>
                </a:lnTo>
                <a:lnTo>
                  <a:pt x="1933890" y="28570"/>
                </a:lnTo>
                <a:lnTo>
                  <a:pt x="1979381" y="28574"/>
                </a:lnTo>
                <a:lnTo>
                  <a:pt x="2026545" y="27517"/>
                </a:lnTo>
                <a:lnTo>
                  <a:pt x="2065074" y="22029"/>
                </a:lnTo>
                <a:lnTo>
                  <a:pt x="2108475" y="19933"/>
                </a:lnTo>
                <a:lnTo>
                  <a:pt x="2155958" y="19225"/>
                </a:lnTo>
                <a:lnTo>
                  <a:pt x="2196460" y="19085"/>
                </a:lnTo>
                <a:lnTo>
                  <a:pt x="2232776" y="19060"/>
                </a:lnTo>
                <a:lnTo>
                  <a:pt x="2275404" y="19053"/>
                </a:lnTo>
                <a:lnTo>
                  <a:pt x="2316492" y="19051"/>
                </a:lnTo>
                <a:lnTo>
                  <a:pt x="2355477" y="24106"/>
                </a:lnTo>
                <a:lnTo>
                  <a:pt x="2398896" y="27251"/>
                </a:lnTo>
                <a:lnTo>
                  <a:pt x="2445766" y="28314"/>
                </a:lnTo>
                <a:lnTo>
                  <a:pt x="2488421" y="28523"/>
                </a:lnTo>
                <a:lnTo>
                  <a:pt x="2534632" y="28568"/>
                </a:lnTo>
                <a:lnTo>
                  <a:pt x="2563230" y="28574"/>
                </a:lnTo>
                <a:lnTo>
                  <a:pt x="2570785" y="31397"/>
                </a:lnTo>
                <a:lnTo>
                  <a:pt x="2580661" y="37708"/>
                </a:lnTo>
                <a:lnTo>
                  <a:pt x="2581154" y="32535"/>
                </a:lnTo>
                <a:lnTo>
                  <a:pt x="2581275"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83" name="SMARTInkShape-Group554">
            <a:extLst>
              <a:ext uri="{FF2B5EF4-FFF2-40B4-BE49-F238E27FC236}">
                <a16:creationId xmlns:a16="http://schemas.microsoft.com/office/drawing/2014/main" id="{2793FF1F-2E8D-2E33-C0C2-90D8304A70CA}"/>
              </a:ext>
            </a:extLst>
          </p:cNvPr>
          <p:cNvGrpSpPr/>
          <p:nvPr/>
        </p:nvGrpSpPr>
        <p:grpSpPr>
          <a:xfrm>
            <a:off x="866775" y="3363376"/>
            <a:ext cx="619126" cy="513300"/>
            <a:chOff x="866775" y="3363376"/>
            <a:chExt cx="619126" cy="513300"/>
          </a:xfrm>
        </p:grpSpPr>
        <p:sp>
          <p:nvSpPr>
            <p:cNvPr id="478" name="SMARTInkShape-3046">
              <a:extLst>
                <a:ext uri="{FF2B5EF4-FFF2-40B4-BE49-F238E27FC236}">
                  <a16:creationId xmlns:a16="http://schemas.microsoft.com/office/drawing/2014/main" id="{BEAB0B52-B310-C860-D674-02EBDB7CDD5F}"/>
                </a:ext>
              </a:extLst>
            </p:cNvPr>
            <p:cNvSpPr/>
            <p:nvPr>
              <p:custDataLst>
                <p:tags r:id="rId79"/>
              </p:custDataLst>
            </p:nvPr>
          </p:nvSpPr>
          <p:spPr>
            <a:xfrm>
              <a:off x="1371600" y="3762386"/>
              <a:ext cx="114301" cy="95240"/>
            </a:xfrm>
            <a:custGeom>
              <a:avLst/>
              <a:gdLst/>
              <a:ahLst/>
              <a:cxnLst/>
              <a:rect l="0" t="0" r="0" b="0"/>
              <a:pathLst>
                <a:path w="114301" h="95240">
                  <a:moveTo>
                    <a:pt x="0" y="28564"/>
                  </a:moveTo>
                  <a:lnTo>
                    <a:pt x="0" y="28564"/>
                  </a:lnTo>
                  <a:lnTo>
                    <a:pt x="0" y="23507"/>
                  </a:lnTo>
                  <a:lnTo>
                    <a:pt x="2822" y="18203"/>
                  </a:lnTo>
                  <a:lnTo>
                    <a:pt x="17610" y="1464"/>
                  </a:lnTo>
                  <a:lnTo>
                    <a:pt x="27124" y="119"/>
                  </a:lnTo>
                  <a:lnTo>
                    <a:pt x="36649" y="0"/>
                  </a:lnTo>
                  <a:lnTo>
                    <a:pt x="42727" y="5049"/>
                  </a:lnTo>
                  <a:lnTo>
                    <a:pt x="45448" y="10352"/>
                  </a:lnTo>
                  <a:lnTo>
                    <a:pt x="47195" y="27436"/>
                  </a:lnTo>
                  <a:lnTo>
                    <a:pt x="44612" y="36177"/>
                  </a:lnTo>
                  <a:lnTo>
                    <a:pt x="31133" y="56971"/>
                  </a:lnTo>
                  <a:lnTo>
                    <a:pt x="28654" y="63415"/>
                  </a:lnTo>
                  <a:lnTo>
                    <a:pt x="24024" y="69806"/>
                  </a:lnTo>
                  <a:lnTo>
                    <a:pt x="18438" y="73352"/>
                  </a:lnTo>
                  <a:lnTo>
                    <a:pt x="15467" y="74298"/>
                  </a:lnTo>
                  <a:lnTo>
                    <a:pt x="9344" y="80993"/>
                  </a:lnTo>
                  <a:lnTo>
                    <a:pt x="162" y="94992"/>
                  </a:lnTo>
                  <a:lnTo>
                    <a:pt x="13272" y="95217"/>
                  </a:lnTo>
                  <a:lnTo>
                    <a:pt x="58624" y="86106"/>
                  </a:lnTo>
                  <a:lnTo>
                    <a:pt x="98412" y="85717"/>
                  </a:lnTo>
                  <a:lnTo>
                    <a:pt x="114300" y="952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3047">
              <a:extLst>
                <a:ext uri="{FF2B5EF4-FFF2-40B4-BE49-F238E27FC236}">
                  <a16:creationId xmlns:a16="http://schemas.microsoft.com/office/drawing/2014/main" id="{124FE9A6-5610-19A8-EE88-946BA4818A7C}"/>
                </a:ext>
              </a:extLst>
            </p:cNvPr>
            <p:cNvSpPr/>
            <p:nvPr>
              <p:custDataLst>
                <p:tags r:id="rId80"/>
              </p:custDataLst>
            </p:nvPr>
          </p:nvSpPr>
          <p:spPr>
            <a:xfrm>
              <a:off x="1266825" y="3638550"/>
              <a:ext cx="84402" cy="238126"/>
            </a:xfrm>
            <a:custGeom>
              <a:avLst/>
              <a:gdLst/>
              <a:ahLst/>
              <a:cxnLst/>
              <a:rect l="0" t="0" r="0" b="0"/>
              <a:pathLst>
                <a:path w="84402" h="238126">
                  <a:moveTo>
                    <a:pt x="76200" y="0"/>
                  </a:moveTo>
                  <a:lnTo>
                    <a:pt x="76200" y="0"/>
                  </a:lnTo>
                  <a:lnTo>
                    <a:pt x="81257" y="0"/>
                  </a:lnTo>
                  <a:lnTo>
                    <a:pt x="82746" y="1058"/>
                  </a:lnTo>
                  <a:lnTo>
                    <a:pt x="83739" y="2822"/>
                  </a:lnTo>
                  <a:lnTo>
                    <a:pt x="84401" y="5057"/>
                  </a:lnTo>
                  <a:lnTo>
                    <a:pt x="76801" y="39060"/>
                  </a:lnTo>
                  <a:lnTo>
                    <a:pt x="58837" y="83719"/>
                  </a:lnTo>
                  <a:lnTo>
                    <a:pt x="40439" y="127598"/>
                  </a:lnTo>
                  <a:lnTo>
                    <a:pt x="17228" y="174952"/>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3048">
              <a:extLst>
                <a:ext uri="{FF2B5EF4-FFF2-40B4-BE49-F238E27FC236}">
                  <a16:creationId xmlns:a16="http://schemas.microsoft.com/office/drawing/2014/main" id="{C164329C-D37C-9CF3-8C64-49C26346952A}"/>
                </a:ext>
              </a:extLst>
            </p:cNvPr>
            <p:cNvSpPr/>
            <p:nvPr>
              <p:custDataLst>
                <p:tags r:id="rId81"/>
              </p:custDataLst>
            </p:nvPr>
          </p:nvSpPr>
          <p:spPr>
            <a:xfrm>
              <a:off x="1105066" y="3648109"/>
              <a:ext cx="123660" cy="142842"/>
            </a:xfrm>
            <a:custGeom>
              <a:avLst/>
              <a:gdLst/>
              <a:ahLst/>
              <a:cxnLst/>
              <a:rect l="0" t="0" r="0" b="0"/>
              <a:pathLst>
                <a:path w="123660" h="142842">
                  <a:moveTo>
                    <a:pt x="104609" y="9491"/>
                  </a:moveTo>
                  <a:lnTo>
                    <a:pt x="104609" y="9491"/>
                  </a:lnTo>
                  <a:lnTo>
                    <a:pt x="112810" y="9491"/>
                  </a:lnTo>
                  <a:lnTo>
                    <a:pt x="113251" y="8433"/>
                  </a:lnTo>
                  <a:lnTo>
                    <a:pt x="114131" y="0"/>
                  </a:lnTo>
                  <a:lnTo>
                    <a:pt x="95820" y="23339"/>
                  </a:lnTo>
                  <a:lnTo>
                    <a:pt x="73727" y="64388"/>
                  </a:lnTo>
                  <a:lnTo>
                    <a:pt x="45039" y="95978"/>
                  </a:lnTo>
                  <a:lnTo>
                    <a:pt x="19114" y="111767"/>
                  </a:lnTo>
                  <a:lnTo>
                    <a:pt x="15862" y="112600"/>
                  </a:lnTo>
                  <a:lnTo>
                    <a:pt x="12636" y="112097"/>
                  </a:lnTo>
                  <a:lnTo>
                    <a:pt x="6229" y="108716"/>
                  </a:lnTo>
                  <a:lnTo>
                    <a:pt x="4098" y="105274"/>
                  </a:lnTo>
                  <a:lnTo>
                    <a:pt x="1097" y="90317"/>
                  </a:lnTo>
                  <a:lnTo>
                    <a:pt x="0" y="60064"/>
                  </a:lnTo>
                  <a:lnTo>
                    <a:pt x="4940" y="41173"/>
                  </a:lnTo>
                  <a:lnTo>
                    <a:pt x="13106" y="27228"/>
                  </a:lnTo>
                  <a:lnTo>
                    <a:pt x="19138" y="22666"/>
                  </a:lnTo>
                  <a:lnTo>
                    <a:pt x="28485" y="20097"/>
                  </a:lnTo>
                  <a:lnTo>
                    <a:pt x="31634" y="19736"/>
                  </a:lnTo>
                  <a:lnTo>
                    <a:pt x="40778" y="24981"/>
                  </a:lnTo>
                  <a:lnTo>
                    <a:pt x="50840" y="34367"/>
                  </a:lnTo>
                  <a:lnTo>
                    <a:pt x="62454" y="52610"/>
                  </a:lnTo>
                  <a:lnTo>
                    <a:pt x="78682" y="83860"/>
                  </a:lnTo>
                  <a:lnTo>
                    <a:pt x="99470" y="116141"/>
                  </a:lnTo>
                  <a:lnTo>
                    <a:pt x="106416" y="132432"/>
                  </a:lnTo>
                  <a:lnTo>
                    <a:pt x="108989" y="135902"/>
                  </a:lnTo>
                  <a:lnTo>
                    <a:pt x="123659" y="1428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1" name="SMARTInkShape-3049">
              <a:extLst>
                <a:ext uri="{FF2B5EF4-FFF2-40B4-BE49-F238E27FC236}">
                  <a16:creationId xmlns:a16="http://schemas.microsoft.com/office/drawing/2014/main" id="{4E4E5645-151A-65AE-A7D4-D4A5A0A1DBD4}"/>
                </a:ext>
              </a:extLst>
            </p:cNvPr>
            <p:cNvSpPr/>
            <p:nvPr>
              <p:custDataLst>
                <p:tags r:id="rId82"/>
              </p:custDataLst>
            </p:nvPr>
          </p:nvSpPr>
          <p:spPr>
            <a:xfrm>
              <a:off x="866775" y="3495675"/>
              <a:ext cx="190501" cy="38101"/>
            </a:xfrm>
            <a:custGeom>
              <a:avLst/>
              <a:gdLst/>
              <a:ahLst/>
              <a:cxnLst/>
              <a:rect l="0" t="0" r="0" b="0"/>
              <a:pathLst>
                <a:path w="190501" h="38101">
                  <a:moveTo>
                    <a:pt x="0" y="38100"/>
                  </a:moveTo>
                  <a:lnTo>
                    <a:pt x="0" y="38100"/>
                  </a:lnTo>
                  <a:lnTo>
                    <a:pt x="10113" y="33043"/>
                  </a:lnTo>
                  <a:lnTo>
                    <a:pt x="51779" y="26341"/>
                  </a:lnTo>
                  <a:lnTo>
                    <a:pt x="94189" y="15434"/>
                  </a:lnTo>
                  <a:lnTo>
                    <a:pt x="136974" y="3325"/>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2" name="SMARTInkShape-3050">
              <a:extLst>
                <a:ext uri="{FF2B5EF4-FFF2-40B4-BE49-F238E27FC236}">
                  <a16:creationId xmlns:a16="http://schemas.microsoft.com/office/drawing/2014/main" id="{037B7244-5DA9-A825-51BE-3D079A83597A}"/>
                </a:ext>
              </a:extLst>
            </p:cNvPr>
            <p:cNvSpPr/>
            <p:nvPr>
              <p:custDataLst>
                <p:tags r:id="rId83"/>
              </p:custDataLst>
            </p:nvPr>
          </p:nvSpPr>
          <p:spPr>
            <a:xfrm>
              <a:off x="886262" y="3363376"/>
              <a:ext cx="142439" cy="294005"/>
            </a:xfrm>
            <a:custGeom>
              <a:avLst/>
              <a:gdLst/>
              <a:ahLst/>
              <a:cxnLst/>
              <a:rect l="0" t="0" r="0" b="0"/>
              <a:pathLst>
                <a:path w="142439" h="294005">
                  <a:moveTo>
                    <a:pt x="56713" y="37049"/>
                  </a:moveTo>
                  <a:lnTo>
                    <a:pt x="56713" y="37049"/>
                  </a:lnTo>
                  <a:lnTo>
                    <a:pt x="56713" y="3071"/>
                  </a:lnTo>
                  <a:lnTo>
                    <a:pt x="56713" y="5367"/>
                  </a:lnTo>
                  <a:lnTo>
                    <a:pt x="56713" y="0"/>
                  </a:lnTo>
                  <a:lnTo>
                    <a:pt x="56713" y="4317"/>
                  </a:lnTo>
                  <a:lnTo>
                    <a:pt x="55655" y="5702"/>
                  </a:lnTo>
                  <a:lnTo>
                    <a:pt x="48512" y="8109"/>
                  </a:lnTo>
                  <a:lnTo>
                    <a:pt x="40665" y="52962"/>
                  </a:lnTo>
                  <a:lnTo>
                    <a:pt x="37927" y="98684"/>
                  </a:lnTo>
                  <a:lnTo>
                    <a:pt x="32641" y="139410"/>
                  </a:lnTo>
                  <a:lnTo>
                    <a:pt x="29027" y="183876"/>
                  </a:lnTo>
                  <a:lnTo>
                    <a:pt x="23199" y="225273"/>
                  </a:lnTo>
                  <a:lnTo>
                    <a:pt x="10815" y="271242"/>
                  </a:lnTo>
                  <a:lnTo>
                    <a:pt x="7033" y="281540"/>
                  </a:lnTo>
                  <a:lnTo>
                    <a:pt x="0" y="293482"/>
                  </a:lnTo>
                  <a:lnTo>
                    <a:pt x="4749" y="294004"/>
                  </a:lnTo>
                  <a:lnTo>
                    <a:pt x="9982" y="291304"/>
                  </a:lnTo>
                  <a:lnTo>
                    <a:pt x="15835" y="287634"/>
                  </a:lnTo>
                  <a:lnTo>
                    <a:pt x="28216" y="285279"/>
                  </a:lnTo>
                  <a:lnTo>
                    <a:pt x="35581" y="283899"/>
                  </a:lnTo>
                  <a:lnTo>
                    <a:pt x="57556" y="277211"/>
                  </a:lnTo>
                  <a:lnTo>
                    <a:pt x="76013" y="272955"/>
                  </a:lnTo>
                  <a:lnTo>
                    <a:pt x="117930" y="259388"/>
                  </a:lnTo>
                  <a:lnTo>
                    <a:pt x="142438" y="2561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7" name="SMARTInkShape-Group555">
            <a:extLst>
              <a:ext uri="{FF2B5EF4-FFF2-40B4-BE49-F238E27FC236}">
                <a16:creationId xmlns:a16="http://schemas.microsoft.com/office/drawing/2014/main" id="{B7305706-2B85-BA33-2398-625DAFCD4E2B}"/>
              </a:ext>
            </a:extLst>
          </p:cNvPr>
          <p:cNvGrpSpPr/>
          <p:nvPr/>
        </p:nvGrpSpPr>
        <p:grpSpPr>
          <a:xfrm>
            <a:off x="123825" y="3308712"/>
            <a:ext cx="333376" cy="377464"/>
            <a:chOff x="123825" y="3308712"/>
            <a:chExt cx="333376" cy="377464"/>
          </a:xfrm>
        </p:grpSpPr>
        <p:sp>
          <p:nvSpPr>
            <p:cNvPr id="484" name="SMARTInkShape-3051">
              <a:extLst>
                <a:ext uri="{FF2B5EF4-FFF2-40B4-BE49-F238E27FC236}">
                  <a16:creationId xmlns:a16="http://schemas.microsoft.com/office/drawing/2014/main" id="{6AD8BBF9-6DE8-201A-2532-D4EE476ADAB7}"/>
                </a:ext>
              </a:extLst>
            </p:cNvPr>
            <p:cNvSpPr/>
            <p:nvPr>
              <p:custDataLst>
                <p:tags r:id="rId76"/>
              </p:custDataLst>
            </p:nvPr>
          </p:nvSpPr>
          <p:spPr>
            <a:xfrm>
              <a:off x="123825" y="3669115"/>
              <a:ext cx="333376" cy="17061"/>
            </a:xfrm>
            <a:custGeom>
              <a:avLst/>
              <a:gdLst/>
              <a:ahLst/>
              <a:cxnLst/>
              <a:rect l="0" t="0" r="0" b="0"/>
              <a:pathLst>
                <a:path w="333376" h="17061">
                  <a:moveTo>
                    <a:pt x="0" y="7535"/>
                  </a:moveTo>
                  <a:lnTo>
                    <a:pt x="0" y="7535"/>
                  </a:lnTo>
                  <a:lnTo>
                    <a:pt x="0" y="12592"/>
                  </a:lnTo>
                  <a:lnTo>
                    <a:pt x="1058" y="14081"/>
                  </a:lnTo>
                  <a:lnTo>
                    <a:pt x="2822" y="15074"/>
                  </a:lnTo>
                  <a:lnTo>
                    <a:pt x="5056" y="15736"/>
                  </a:lnTo>
                  <a:lnTo>
                    <a:pt x="45761" y="8743"/>
                  </a:lnTo>
                  <a:lnTo>
                    <a:pt x="85760" y="7893"/>
                  </a:lnTo>
                  <a:lnTo>
                    <a:pt x="126070" y="7641"/>
                  </a:lnTo>
                  <a:lnTo>
                    <a:pt x="157631" y="7582"/>
                  </a:lnTo>
                  <a:lnTo>
                    <a:pt x="202633" y="4727"/>
                  </a:lnTo>
                  <a:lnTo>
                    <a:pt x="238898" y="0"/>
                  </a:lnTo>
                  <a:lnTo>
                    <a:pt x="276454" y="1422"/>
                  </a:lnTo>
                  <a:lnTo>
                    <a:pt x="322801" y="7429"/>
                  </a:lnTo>
                  <a:lnTo>
                    <a:pt x="333375" y="170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3052">
              <a:extLst>
                <a:ext uri="{FF2B5EF4-FFF2-40B4-BE49-F238E27FC236}">
                  <a16:creationId xmlns:a16="http://schemas.microsoft.com/office/drawing/2014/main" id="{60B21CA4-F829-48B1-10CD-86D0FBBDA887}"/>
                </a:ext>
              </a:extLst>
            </p:cNvPr>
            <p:cNvSpPr/>
            <p:nvPr>
              <p:custDataLst>
                <p:tags r:id="rId77"/>
              </p:custDataLst>
            </p:nvPr>
          </p:nvSpPr>
          <p:spPr>
            <a:xfrm>
              <a:off x="190500" y="3381771"/>
              <a:ext cx="266701" cy="18655"/>
            </a:xfrm>
            <a:custGeom>
              <a:avLst/>
              <a:gdLst/>
              <a:ahLst/>
              <a:cxnLst/>
              <a:rect l="0" t="0" r="0" b="0"/>
              <a:pathLst>
                <a:path w="266701" h="18655">
                  <a:moveTo>
                    <a:pt x="0" y="18654"/>
                  </a:moveTo>
                  <a:lnTo>
                    <a:pt x="0" y="18654"/>
                  </a:lnTo>
                  <a:lnTo>
                    <a:pt x="40118" y="18654"/>
                  </a:lnTo>
                  <a:lnTo>
                    <a:pt x="80796" y="17596"/>
                  </a:lnTo>
                  <a:lnTo>
                    <a:pt x="120130" y="12108"/>
                  </a:lnTo>
                  <a:lnTo>
                    <a:pt x="165703" y="9718"/>
                  </a:lnTo>
                  <a:lnTo>
                    <a:pt x="208989" y="8148"/>
                  </a:lnTo>
                  <a:lnTo>
                    <a:pt x="253266" y="0"/>
                  </a:lnTo>
                  <a:lnTo>
                    <a:pt x="266700" y="91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3053">
              <a:extLst>
                <a:ext uri="{FF2B5EF4-FFF2-40B4-BE49-F238E27FC236}">
                  <a16:creationId xmlns:a16="http://schemas.microsoft.com/office/drawing/2014/main" id="{11F912F0-231F-E09D-ADCC-C65085A1032E}"/>
                </a:ext>
              </a:extLst>
            </p:cNvPr>
            <p:cNvSpPr/>
            <p:nvPr>
              <p:custDataLst>
                <p:tags r:id="rId78"/>
              </p:custDataLst>
            </p:nvPr>
          </p:nvSpPr>
          <p:spPr>
            <a:xfrm>
              <a:off x="257175" y="3308712"/>
              <a:ext cx="28576" cy="234589"/>
            </a:xfrm>
            <a:custGeom>
              <a:avLst/>
              <a:gdLst/>
              <a:ahLst/>
              <a:cxnLst/>
              <a:rect l="0" t="0" r="0" b="0"/>
              <a:pathLst>
                <a:path w="28576" h="234589">
                  <a:moveTo>
                    <a:pt x="19050" y="5988"/>
                  </a:moveTo>
                  <a:lnTo>
                    <a:pt x="19050" y="5988"/>
                  </a:lnTo>
                  <a:lnTo>
                    <a:pt x="28183" y="5988"/>
                  </a:lnTo>
                  <a:lnTo>
                    <a:pt x="28498" y="500"/>
                  </a:lnTo>
                  <a:lnTo>
                    <a:pt x="28541" y="2844"/>
                  </a:lnTo>
                  <a:lnTo>
                    <a:pt x="28552" y="2833"/>
                  </a:lnTo>
                  <a:lnTo>
                    <a:pt x="28565" y="0"/>
                  </a:lnTo>
                  <a:lnTo>
                    <a:pt x="28575" y="41335"/>
                  </a:lnTo>
                  <a:lnTo>
                    <a:pt x="27517" y="80547"/>
                  </a:lnTo>
                  <a:lnTo>
                    <a:pt x="18874" y="126102"/>
                  </a:lnTo>
                  <a:lnTo>
                    <a:pt x="10965" y="168678"/>
                  </a:lnTo>
                  <a:lnTo>
                    <a:pt x="1450" y="215017"/>
                  </a:lnTo>
                  <a:lnTo>
                    <a:pt x="0" y="2345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7" name="SMARTInkShape-Group556">
            <a:extLst>
              <a:ext uri="{FF2B5EF4-FFF2-40B4-BE49-F238E27FC236}">
                <a16:creationId xmlns:a16="http://schemas.microsoft.com/office/drawing/2014/main" id="{0E40997F-7D35-3A33-075A-4E8FA526523A}"/>
              </a:ext>
            </a:extLst>
          </p:cNvPr>
          <p:cNvGrpSpPr/>
          <p:nvPr/>
        </p:nvGrpSpPr>
        <p:grpSpPr>
          <a:xfrm>
            <a:off x="214927" y="2400300"/>
            <a:ext cx="1350218" cy="476251"/>
            <a:chOff x="214927" y="2400300"/>
            <a:chExt cx="1350218" cy="476251"/>
          </a:xfrm>
        </p:grpSpPr>
        <p:sp>
          <p:nvSpPr>
            <p:cNvPr id="488" name="SMARTInkShape-3054">
              <a:extLst>
                <a:ext uri="{FF2B5EF4-FFF2-40B4-BE49-F238E27FC236}">
                  <a16:creationId xmlns:a16="http://schemas.microsoft.com/office/drawing/2014/main" id="{1794A475-B114-0AAB-EACB-19D737E3475C}"/>
                </a:ext>
              </a:extLst>
            </p:cNvPr>
            <p:cNvSpPr/>
            <p:nvPr>
              <p:custDataLst>
                <p:tags r:id="rId67"/>
              </p:custDataLst>
            </p:nvPr>
          </p:nvSpPr>
          <p:spPr>
            <a:xfrm>
              <a:off x="1409700" y="2400300"/>
              <a:ext cx="155445" cy="476251"/>
            </a:xfrm>
            <a:custGeom>
              <a:avLst/>
              <a:gdLst/>
              <a:ahLst/>
              <a:cxnLst/>
              <a:rect l="0" t="0" r="0" b="0"/>
              <a:pathLst>
                <a:path w="155445" h="476251">
                  <a:moveTo>
                    <a:pt x="0" y="0"/>
                  </a:moveTo>
                  <a:lnTo>
                    <a:pt x="0" y="0"/>
                  </a:lnTo>
                  <a:lnTo>
                    <a:pt x="16402" y="8201"/>
                  </a:lnTo>
                  <a:lnTo>
                    <a:pt x="27190" y="23414"/>
                  </a:lnTo>
                  <a:lnTo>
                    <a:pt x="37131" y="30867"/>
                  </a:lnTo>
                  <a:lnTo>
                    <a:pt x="60761" y="72576"/>
                  </a:lnTo>
                  <a:lnTo>
                    <a:pt x="85811" y="113584"/>
                  </a:lnTo>
                  <a:lnTo>
                    <a:pt x="106085" y="152258"/>
                  </a:lnTo>
                  <a:lnTo>
                    <a:pt x="126828" y="191530"/>
                  </a:lnTo>
                  <a:lnTo>
                    <a:pt x="142214" y="236133"/>
                  </a:lnTo>
                  <a:lnTo>
                    <a:pt x="155444" y="275832"/>
                  </a:lnTo>
                  <a:lnTo>
                    <a:pt x="154948" y="314796"/>
                  </a:lnTo>
                  <a:lnTo>
                    <a:pt x="148098" y="344686"/>
                  </a:lnTo>
                  <a:lnTo>
                    <a:pt x="121875" y="386949"/>
                  </a:lnTo>
                  <a:lnTo>
                    <a:pt x="100587" y="411612"/>
                  </a:lnTo>
                  <a:lnTo>
                    <a:pt x="53905" y="446213"/>
                  </a:lnTo>
                  <a:lnTo>
                    <a:pt x="9634" y="473548"/>
                  </a:lnTo>
                  <a:lnTo>
                    <a:pt x="0" y="476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9" name="SMARTInkShape-3055">
              <a:extLst>
                <a:ext uri="{FF2B5EF4-FFF2-40B4-BE49-F238E27FC236}">
                  <a16:creationId xmlns:a16="http://schemas.microsoft.com/office/drawing/2014/main" id="{8ACD7F00-5CBE-D97E-6EE3-8717623F6E82}"/>
                </a:ext>
              </a:extLst>
            </p:cNvPr>
            <p:cNvSpPr/>
            <p:nvPr>
              <p:custDataLst>
                <p:tags r:id="rId68"/>
              </p:custDataLst>
            </p:nvPr>
          </p:nvSpPr>
          <p:spPr>
            <a:xfrm>
              <a:off x="1123950" y="2495550"/>
              <a:ext cx="209551" cy="19051"/>
            </a:xfrm>
            <a:custGeom>
              <a:avLst/>
              <a:gdLst/>
              <a:ahLst/>
              <a:cxnLst/>
              <a:rect l="0" t="0" r="0" b="0"/>
              <a:pathLst>
                <a:path w="209551" h="19051">
                  <a:moveTo>
                    <a:pt x="0" y="19050"/>
                  </a:moveTo>
                  <a:lnTo>
                    <a:pt x="0" y="19050"/>
                  </a:lnTo>
                  <a:lnTo>
                    <a:pt x="5057" y="13994"/>
                  </a:lnTo>
                  <a:lnTo>
                    <a:pt x="48905" y="4861"/>
                  </a:lnTo>
                  <a:lnTo>
                    <a:pt x="90407" y="960"/>
                  </a:lnTo>
                  <a:lnTo>
                    <a:pt x="133818" y="84"/>
                  </a:lnTo>
                  <a:lnTo>
                    <a:pt x="179283" y="2"/>
                  </a:lnTo>
                  <a:lnTo>
                    <a:pt x="193341" y="0"/>
                  </a:lnTo>
                  <a:lnTo>
                    <a:pt x="195569" y="1059"/>
                  </a:lnTo>
                  <a:lnTo>
                    <a:pt x="197054" y="2822"/>
                  </a:lnTo>
                  <a:lnTo>
                    <a:pt x="198045" y="5056"/>
                  </a:lnTo>
                  <a:lnTo>
                    <a:pt x="199763" y="6546"/>
                  </a:lnTo>
                  <a:lnTo>
                    <a:pt x="2095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SMARTInkShape-3056">
              <a:extLst>
                <a:ext uri="{FF2B5EF4-FFF2-40B4-BE49-F238E27FC236}">
                  <a16:creationId xmlns:a16="http://schemas.microsoft.com/office/drawing/2014/main" id="{8A84844C-397B-F933-DF23-43E7DEA3BD7C}"/>
                </a:ext>
              </a:extLst>
            </p:cNvPr>
            <p:cNvSpPr/>
            <p:nvPr>
              <p:custDataLst>
                <p:tags r:id="rId69"/>
              </p:custDataLst>
            </p:nvPr>
          </p:nvSpPr>
          <p:spPr>
            <a:xfrm>
              <a:off x="1314450" y="2686095"/>
              <a:ext cx="133351" cy="95198"/>
            </a:xfrm>
            <a:custGeom>
              <a:avLst/>
              <a:gdLst/>
              <a:ahLst/>
              <a:cxnLst/>
              <a:rect l="0" t="0" r="0" b="0"/>
              <a:pathLst>
                <a:path w="133351" h="95198">
                  <a:moveTo>
                    <a:pt x="0" y="19005"/>
                  </a:moveTo>
                  <a:lnTo>
                    <a:pt x="0" y="19005"/>
                  </a:lnTo>
                  <a:lnTo>
                    <a:pt x="10113" y="13949"/>
                  </a:lnTo>
                  <a:lnTo>
                    <a:pt x="13092" y="11401"/>
                  </a:lnTo>
                  <a:lnTo>
                    <a:pt x="18343" y="3817"/>
                  </a:lnTo>
                  <a:lnTo>
                    <a:pt x="23322" y="1671"/>
                  </a:lnTo>
                  <a:lnTo>
                    <a:pt x="50829" y="0"/>
                  </a:lnTo>
                  <a:lnTo>
                    <a:pt x="52936" y="1043"/>
                  </a:lnTo>
                  <a:lnTo>
                    <a:pt x="54341" y="2797"/>
                  </a:lnTo>
                  <a:lnTo>
                    <a:pt x="55277" y="5025"/>
                  </a:lnTo>
                  <a:lnTo>
                    <a:pt x="56986" y="25491"/>
                  </a:lnTo>
                  <a:lnTo>
                    <a:pt x="52045" y="37742"/>
                  </a:lnTo>
                  <a:lnTo>
                    <a:pt x="12024" y="82970"/>
                  </a:lnTo>
                  <a:lnTo>
                    <a:pt x="704" y="94489"/>
                  </a:lnTo>
                  <a:lnTo>
                    <a:pt x="3135" y="94886"/>
                  </a:lnTo>
                  <a:lnTo>
                    <a:pt x="43237" y="95197"/>
                  </a:lnTo>
                  <a:lnTo>
                    <a:pt x="58375" y="94143"/>
                  </a:lnTo>
                  <a:lnTo>
                    <a:pt x="103741" y="85504"/>
                  </a:lnTo>
                  <a:lnTo>
                    <a:pt x="133350" y="76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3057">
              <a:extLst>
                <a:ext uri="{FF2B5EF4-FFF2-40B4-BE49-F238E27FC236}">
                  <a16:creationId xmlns:a16="http://schemas.microsoft.com/office/drawing/2014/main" id="{4B152865-519B-6407-065B-CC4C992E34A0}"/>
                </a:ext>
              </a:extLst>
            </p:cNvPr>
            <p:cNvSpPr/>
            <p:nvPr>
              <p:custDataLst>
                <p:tags r:id="rId70"/>
              </p:custDataLst>
            </p:nvPr>
          </p:nvSpPr>
          <p:spPr>
            <a:xfrm>
              <a:off x="1104900" y="2571761"/>
              <a:ext cx="199462" cy="152390"/>
            </a:xfrm>
            <a:custGeom>
              <a:avLst/>
              <a:gdLst/>
              <a:ahLst/>
              <a:cxnLst/>
              <a:rect l="0" t="0" r="0" b="0"/>
              <a:pathLst>
                <a:path w="199462" h="152390">
                  <a:moveTo>
                    <a:pt x="0" y="38089"/>
                  </a:moveTo>
                  <a:lnTo>
                    <a:pt x="0" y="38089"/>
                  </a:lnTo>
                  <a:lnTo>
                    <a:pt x="0" y="33033"/>
                  </a:lnTo>
                  <a:lnTo>
                    <a:pt x="1058" y="31543"/>
                  </a:lnTo>
                  <a:lnTo>
                    <a:pt x="2822" y="30550"/>
                  </a:lnTo>
                  <a:lnTo>
                    <a:pt x="8201" y="28956"/>
                  </a:lnTo>
                  <a:lnTo>
                    <a:pt x="27723" y="15341"/>
                  </a:lnTo>
                  <a:lnTo>
                    <a:pt x="72071" y="2203"/>
                  </a:lnTo>
                  <a:lnTo>
                    <a:pt x="103265" y="0"/>
                  </a:lnTo>
                  <a:lnTo>
                    <a:pt x="112843" y="8191"/>
                  </a:lnTo>
                  <a:lnTo>
                    <a:pt x="113653" y="11748"/>
                  </a:lnTo>
                  <a:lnTo>
                    <a:pt x="113869" y="14179"/>
                  </a:lnTo>
                  <a:lnTo>
                    <a:pt x="101005" y="58385"/>
                  </a:lnTo>
                  <a:lnTo>
                    <a:pt x="86842" y="86083"/>
                  </a:lnTo>
                  <a:lnTo>
                    <a:pt x="39444" y="132269"/>
                  </a:lnTo>
                  <a:lnTo>
                    <a:pt x="28631" y="142810"/>
                  </a:lnTo>
                  <a:lnTo>
                    <a:pt x="28580" y="129602"/>
                  </a:lnTo>
                  <a:lnTo>
                    <a:pt x="30695" y="126614"/>
                  </a:lnTo>
                  <a:lnTo>
                    <a:pt x="73356" y="93373"/>
                  </a:lnTo>
                  <a:lnTo>
                    <a:pt x="94458" y="79184"/>
                  </a:lnTo>
                  <a:lnTo>
                    <a:pt x="112850" y="71724"/>
                  </a:lnTo>
                  <a:lnTo>
                    <a:pt x="157773" y="47564"/>
                  </a:lnTo>
                  <a:lnTo>
                    <a:pt x="199461" y="10072"/>
                  </a:lnTo>
                  <a:lnTo>
                    <a:pt x="189745" y="9679"/>
                  </a:lnTo>
                  <a:lnTo>
                    <a:pt x="185763" y="12799"/>
                  </a:lnTo>
                  <a:lnTo>
                    <a:pt x="154480" y="59875"/>
                  </a:lnTo>
                  <a:lnTo>
                    <a:pt x="136355" y="99451"/>
                  </a:lnTo>
                  <a:lnTo>
                    <a:pt x="133526" y="143846"/>
                  </a:lnTo>
                  <a:lnTo>
                    <a:pt x="135584" y="146694"/>
                  </a:lnTo>
                  <a:lnTo>
                    <a:pt x="143515" y="149858"/>
                  </a:lnTo>
                  <a:lnTo>
                    <a:pt x="180975" y="152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3058">
              <a:extLst>
                <a:ext uri="{FF2B5EF4-FFF2-40B4-BE49-F238E27FC236}">
                  <a16:creationId xmlns:a16="http://schemas.microsoft.com/office/drawing/2014/main" id="{7DBC40F3-A820-78AB-B637-A259C3F438CB}"/>
                </a:ext>
              </a:extLst>
            </p:cNvPr>
            <p:cNvSpPr/>
            <p:nvPr>
              <p:custDataLst>
                <p:tags r:id="rId71"/>
              </p:custDataLst>
            </p:nvPr>
          </p:nvSpPr>
          <p:spPr>
            <a:xfrm>
              <a:off x="828675" y="2657475"/>
              <a:ext cx="190501" cy="19051"/>
            </a:xfrm>
            <a:custGeom>
              <a:avLst/>
              <a:gdLst/>
              <a:ahLst/>
              <a:cxnLst/>
              <a:rect l="0" t="0" r="0" b="0"/>
              <a:pathLst>
                <a:path w="190501" h="19051">
                  <a:moveTo>
                    <a:pt x="0" y="0"/>
                  </a:moveTo>
                  <a:lnTo>
                    <a:pt x="0" y="0"/>
                  </a:lnTo>
                  <a:lnTo>
                    <a:pt x="0" y="8201"/>
                  </a:lnTo>
                  <a:lnTo>
                    <a:pt x="1058" y="8642"/>
                  </a:lnTo>
                  <a:lnTo>
                    <a:pt x="45761" y="9490"/>
                  </a:lnTo>
                  <a:lnTo>
                    <a:pt x="86415" y="10576"/>
                  </a:lnTo>
                  <a:lnTo>
                    <a:pt x="131291" y="17063"/>
                  </a:lnTo>
                  <a:lnTo>
                    <a:pt x="177529" y="18788"/>
                  </a:lnTo>
                  <a:lnTo>
                    <a:pt x="1905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3059">
              <a:extLst>
                <a:ext uri="{FF2B5EF4-FFF2-40B4-BE49-F238E27FC236}">
                  <a16:creationId xmlns:a16="http://schemas.microsoft.com/office/drawing/2014/main" id="{2C4FEF39-D974-778C-2A10-A1ACF19C7DF5}"/>
                </a:ext>
              </a:extLst>
            </p:cNvPr>
            <p:cNvSpPr/>
            <p:nvPr>
              <p:custDataLst>
                <p:tags r:id="rId72"/>
              </p:custDataLst>
            </p:nvPr>
          </p:nvSpPr>
          <p:spPr>
            <a:xfrm>
              <a:off x="419100" y="2505098"/>
              <a:ext cx="209551" cy="9503"/>
            </a:xfrm>
            <a:custGeom>
              <a:avLst/>
              <a:gdLst/>
              <a:ahLst/>
              <a:cxnLst/>
              <a:rect l="0" t="0" r="0" b="0"/>
              <a:pathLst>
                <a:path w="209551" h="9503">
                  <a:moveTo>
                    <a:pt x="0" y="9502"/>
                  </a:moveTo>
                  <a:lnTo>
                    <a:pt x="0" y="9502"/>
                  </a:lnTo>
                  <a:lnTo>
                    <a:pt x="9721" y="8444"/>
                  </a:lnTo>
                  <a:lnTo>
                    <a:pt x="48905" y="1301"/>
                  </a:lnTo>
                  <a:lnTo>
                    <a:pt x="90407" y="238"/>
                  </a:lnTo>
                  <a:lnTo>
                    <a:pt x="133818" y="0"/>
                  </a:lnTo>
                  <a:lnTo>
                    <a:pt x="174387" y="1037"/>
                  </a:lnTo>
                  <a:lnTo>
                    <a:pt x="200334" y="9241"/>
                  </a:lnTo>
                  <a:lnTo>
                    <a:pt x="209550" y="95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4" name="SMARTInkShape-3060">
              <a:extLst>
                <a:ext uri="{FF2B5EF4-FFF2-40B4-BE49-F238E27FC236}">
                  <a16:creationId xmlns:a16="http://schemas.microsoft.com/office/drawing/2014/main" id="{7F9631BC-91DB-01EA-51F5-44909BFE8D45}"/>
                </a:ext>
              </a:extLst>
            </p:cNvPr>
            <p:cNvSpPr/>
            <p:nvPr>
              <p:custDataLst>
                <p:tags r:id="rId73"/>
              </p:custDataLst>
            </p:nvPr>
          </p:nvSpPr>
          <p:spPr>
            <a:xfrm>
              <a:off x="623501" y="2705100"/>
              <a:ext cx="24200" cy="85726"/>
            </a:xfrm>
            <a:custGeom>
              <a:avLst/>
              <a:gdLst/>
              <a:ahLst/>
              <a:cxnLst/>
              <a:rect l="0" t="0" r="0" b="0"/>
              <a:pathLst>
                <a:path w="24200" h="85726">
                  <a:moveTo>
                    <a:pt x="24199" y="0"/>
                  </a:moveTo>
                  <a:lnTo>
                    <a:pt x="24199" y="0"/>
                  </a:lnTo>
                  <a:lnTo>
                    <a:pt x="24199" y="5056"/>
                  </a:lnTo>
                  <a:lnTo>
                    <a:pt x="21377" y="10361"/>
                  </a:lnTo>
                  <a:lnTo>
                    <a:pt x="16595" y="18363"/>
                  </a:lnTo>
                  <a:lnTo>
                    <a:pt x="7724" y="46549"/>
                  </a:lnTo>
                  <a:lnTo>
                    <a:pt x="5235" y="58788"/>
                  </a:lnTo>
                  <a:lnTo>
                    <a:pt x="601" y="67756"/>
                  </a:lnTo>
                  <a:lnTo>
                    <a:pt x="0" y="71629"/>
                  </a:lnTo>
                  <a:lnTo>
                    <a:pt x="5149"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5" name="SMARTInkShape-3061">
              <a:extLst>
                <a:ext uri="{FF2B5EF4-FFF2-40B4-BE49-F238E27FC236}">
                  <a16:creationId xmlns:a16="http://schemas.microsoft.com/office/drawing/2014/main" id="{133801F6-1F98-AB19-BFA8-ECDB94398C48}"/>
                </a:ext>
              </a:extLst>
            </p:cNvPr>
            <p:cNvSpPr/>
            <p:nvPr>
              <p:custDataLst>
                <p:tags r:id="rId74"/>
              </p:custDataLst>
            </p:nvPr>
          </p:nvSpPr>
          <p:spPr>
            <a:xfrm>
              <a:off x="390525" y="2571765"/>
              <a:ext cx="219076" cy="170385"/>
            </a:xfrm>
            <a:custGeom>
              <a:avLst/>
              <a:gdLst/>
              <a:ahLst/>
              <a:cxnLst/>
              <a:rect l="0" t="0" r="0" b="0"/>
              <a:pathLst>
                <a:path w="219076" h="170385">
                  <a:moveTo>
                    <a:pt x="0" y="76185"/>
                  </a:moveTo>
                  <a:lnTo>
                    <a:pt x="0" y="76185"/>
                  </a:lnTo>
                  <a:lnTo>
                    <a:pt x="0" y="56663"/>
                  </a:lnTo>
                  <a:lnTo>
                    <a:pt x="1058" y="53646"/>
                  </a:lnTo>
                  <a:lnTo>
                    <a:pt x="2822" y="51634"/>
                  </a:lnTo>
                  <a:lnTo>
                    <a:pt x="16247" y="40536"/>
                  </a:lnTo>
                  <a:lnTo>
                    <a:pt x="40944" y="18993"/>
                  </a:lnTo>
                  <a:lnTo>
                    <a:pt x="63679" y="4213"/>
                  </a:lnTo>
                  <a:lnTo>
                    <a:pt x="85627" y="356"/>
                  </a:lnTo>
                  <a:lnTo>
                    <a:pt x="120306" y="0"/>
                  </a:lnTo>
                  <a:lnTo>
                    <a:pt x="125083" y="2814"/>
                  </a:lnTo>
                  <a:lnTo>
                    <a:pt x="127839" y="5046"/>
                  </a:lnTo>
                  <a:lnTo>
                    <a:pt x="128618" y="9709"/>
                  </a:lnTo>
                  <a:lnTo>
                    <a:pt x="123327" y="43838"/>
                  </a:lnTo>
                  <a:lnTo>
                    <a:pt x="116387" y="60016"/>
                  </a:lnTo>
                  <a:lnTo>
                    <a:pt x="107628" y="75157"/>
                  </a:lnTo>
                  <a:lnTo>
                    <a:pt x="92364" y="113769"/>
                  </a:lnTo>
                  <a:lnTo>
                    <a:pt x="81268" y="130989"/>
                  </a:lnTo>
                  <a:lnTo>
                    <a:pt x="45396" y="163459"/>
                  </a:lnTo>
                  <a:lnTo>
                    <a:pt x="30999" y="170384"/>
                  </a:lnTo>
                  <a:lnTo>
                    <a:pt x="30191" y="169676"/>
                  </a:lnTo>
                  <a:lnTo>
                    <a:pt x="28788" y="163142"/>
                  </a:lnTo>
                  <a:lnTo>
                    <a:pt x="28594" y="148760"/>
                  </a:lnTo>
                  <a:lnTo>
                    <a:pt x="38694" y="134495"/>
                  </a:lnTo>
                  <a:lnTo>
                    <a:pt x="46478" y="128559"/>
                  </a:lnTo>
                  <a:lnTo>
                    <a:pt x="56810" y="122395"/>
                  </a:lnTo>
                  <a:lnTo>
                    <a:pt x="97745" y="91809"/>
                  </a:lnTo>
                  <a:lnTo>
                    <a:pt x="121389" y="80226"/>
                  </a:lnTo>
                  <a:lnTo>
                    <a:pt x="158768" y="42325"/>
                  </a:lnTo>
                  <a:lnTo>
                    <a:pt x="165108" y="39969"/>
                  </a:lnTo>
                  <a:lnTo>
                    <a:pt x="167222" y="38283"/>
                  </a:lnTo>
                  <a:lnTo>
                    <a:pt x="171435" y="28599"/>
                  </a:lnTo>
                  <a:lnTo>
                    <a:pt x="158191" y="41821"/>
                  </a:lnTo>
                  <a:lnTo>
                    <a:pt x="139651" y="86874"/>
                  </a:lnTo>
                  <a:lnTo>
                    <a:pt x="133596" y="132296"/>
                  </a:lnTo>
                  <a:lnTo>
                    <a:pt x="133399" y="150886"/>
                  </a:lnTo>
                  <a:lnTo>
                    <a:pt x="135499" y="154561"/>
                  </a:lnTo>
                  <a:lnTo>
                    <a:pt x="139016" y="157010"/>
                  </a:lnTo>
                  <a:lnTo>
                    <a:pt x="154079" y="160458"/>
                  </a:lnTo>
                  <a:lnTo>
                    <a:pt x="219075" y="1619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6" name="SMARTInkShape-3062">
              <a:extLst>
                <a:ext uri="{FF2B5EF4-FFF2-40B4-BE49-F238E27FC236}">
                  <a16:creationId xmlns:a16="http://schemas.microsoft.com/office/drawing/2014/main" id="{5DF7A99D-1F46-D93B-46F8-B3C66289B661}"/>
                </a:ext>
              </a:extLst>
            </p:cNvPr>
            <p:cNvSpPr/>
            <p:nvPr>
              <p:custDataLst>
                <p:tags r:id="rId75"/>
              </p:custDataLst>
            </p:nvPr>
          </p:nvSpPr>
          <p:spPr>
            <a:xfrm>
              <a:off x="214927" y="2438400"/>
              <a:ext cx="118448" cy="390526"/>
            </a:xfrm>
            <a:custGeom>
              <a:avLst/>
              <a:gdLst/>
              <a:ahLst/>
              <a:cxnLst/>
              <a:rect l="0" t="0" r="0" b="0"/>
              <a:pathLst>
                <a:path w="118448" h="390526">
                  <a:moveTo>
                    <a:pt x="108923" y="0"/>
                  </a:moveTo>
                  <a:lnTo>
                    <a:pt x="108923" y="0"/>
                  </a:lnTo>
                  <a:lnTo>
                    <a:pt x="118447" y="0"/>
                  </a:lnTo>
                  <a:lnTo>
                    <a:pt x="97725" y="13183"/>
                  </a:lnTo>
                  <a:lnTo>
                    <a:pt x="82675" y="29659"/>
                  </a:lnTo>
                  <a:lnTo>
                    <a:pt x="50058" y="73089"/>
                  </a:lnTo>
                  <a:lnTo>
                    <a:pt x="29640" y="114704"/>
                  </a:lnTo>
                  <a:lnTo>
                    <a:pt x="17816" y="157576"/>
                  </a:lnTo>
                  <a:lnTo>
                    <a:pt x="7610" y="202735"/>
                  </a:lnTo>
                  <a:lnTo>
                    <a:pt x="0" y="242338"/>
                  </a:lnTo>
                  <a:lnTo>
                    <a:pt x="5837" y="287523"/>
                  </a:lnTo>
                  <a:lnTo>
                    <a:pt x="17182" y="331844"/>
                  </a:lnTo>
                  <a:lnTo>
                    <a:pt x="32767" y="375154"/>
                  </a:lnTo>
                  <a:lnTo>
                    <a:pt x="40375" y="387489"/>
                  </a:lnTo>
                  <a:lnTo>
                    <a:pt x="42058" y="388501"/>
                  </a:lnTo>
                  <a:lnTo>
                    <a:pt x="51773" y="390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0" name="SMARTInkShape-Group557">
            <a:extLst>
              <a:ext uri="{FF2B5EF4-FFF2-40B4-BE49-F238E27FC236}">
                <a16:creationId xmlns:a16="http://schemas.microsoft.com/office/drawing/2014/main" id="{7D89FE5C-34BF-C1C1-9BD8-A3A5178473AB}"/>
              </a:ext>
            </a:extLst>
          </p:cNvPr>
          <p:cNvGrpSpPr/>
          <p:nvPr/>
        </p:nvGrpSpPr>
        <p:grpSpPr>
          <a:xfrm>
            <a:off x="3676650" y="1476375"/>
            <a:ext cx="38101" cy="104776"/>
            <a:chOff x="3676650" y="1476375"/>
            <a:chExt cx="38101" cy="104776"/>
          </a:xfrm>
        </p:grpSpPr>
        <p:sp>
          <p:nvSpPr>
            <p:cNvPr id="498" name="SMARTInkShape-3063">
              <a:extLst>
                <a:ext uri="{FF2B5EF4-FFF2-40B4-BE49-F238E27FC236}">
                  <a16:creationId xmlns:a16="http://schemas.microsoft.com/office/drawing/2014/main" id="{BB42084B-DF27-8552-70A3-0D7A3DBA5CB3}"/>
                </a:ext>
              </a:extLst>
            </p:cNvPr>
            <p:cNvSpPr/>
            <p:nvPr>
              <p:custDataLst>
                <p:tags r:id="rId65"/>
              </p:custDataLst>
            </p:nvPr>
          </p:nvSpPr>
          <p:spPr>
            <a:xfrm>
              <a:off x="3705225" y="15811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9" name="SMARTInkShape-3064">
              <a:extLst>
                <a:ext uri="{FF2B5EF4-FFF2-40B4-BE49-F238E27FC236}">
                  <a16:creationId xmlns:a16="http://schemas.microsoft.com/office/drawing/2014/main" id="{F8E08E96-A85C-371E-4C56-84B7143BFB10}"/>
                </a:ext>
              </a:extLst>
            </p:cNvPr>
            <p:cNvSpPr/>
            <p:nvPr>
              <p:custDataLst>
                <p:tags r:id="rId66"/>
              </p:custDataLst>
            </p:nvPr>
          </p:nvSpPr>
          <p:spPr>
            <a:xfrm>
              <a:off x="3676650" y="1476375"/>
              <a:ext cx="9526" cy="9526"/>
            </a:xfrm>
            <a:custGeom>
              <a:avLst/>
              <a:gdLst/>
              <a:ahLst/>
              <a:cxnLst/>
              <a:rect l="0" t="0" r="0" b="0"/>
              <a:pathLst>
                <a:path w="9526" h="9526">
                  <a:moveTo>
                    <a:pt x="0" y="9525"/>
                  </a:moveTo>
                  <a:lnTo>
                    <a:pt x="0" y="9525"/>
                  </a:lnTo>
                  <a:lnTo>
                    <a:pt x="0" y="4469"/>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7" name="SMARTInkShape-Group558">
            <a:extLst>
              <a:ext uri="{FF2B5EF4-FFF2-40B4-BE49-F238E27FC236}">
                <a16:creationId xmlns:a16="http://schemas.microsoft.com/office/drawing/2014/main" id="{53E93476-162D-846B-A0BC-268C61F0508D}"/>
              </a:ext>
            </a:extLst>
          </p:cNvPr>
          <p:cNvGrpSpPr/>
          <p:nvPr/>
        </p:nvGrpSpPr>
        <p:grpSpPr>
          <a:xfrm>
            <a:off x="5743575" y="2915158"/>
            <a:ext cx="704851" cy="323343"/>
            <a:chOff x="5743575" y="2915158"/>
            <a:chExt cx="704851" cy="323343"/>
          </a:xfrm>
        </p:grpSpPr>
        <p:sp>
          <p:nvSpPr>
            <p:cNvPr id="501" name="SMARTInkShape-3065">
              <a:extLst>
                <a:ext uri="{FF2B5EF4-FFF2-40B4-BE49-F238E27FC236}">
                  <a16:creationId xmlns:a16="http://schemas.microsoft.com/office/drawing/2014/main" id="{7A324872-2E08-366C-CD47-896487B12DA9}"/>
                </a:ext>
              </a:extLst>
            </p:cNvPr>
            <p:cNvSpPr/>
            <p:nvPr>
              <p:custDataLst>
                <p:tags r:id="rId59"/>
              </p:custDataLst>
            </p:nvPr>
          </p:nvSpPr>
          <p:spPr>
            <a:xfrm>
              <a:off x="6334125" y="3135200"/>
              <a:ext cx="114301" cy="84251"/>
            </a:xfrm>
            <a:custGeom>
              <a:avLst/>
              <a:gdLst/>
              <a:ahLst/>
              <a:cxnLst/>
              <a:rect l="0" t="0" r="0" b="0"/>
              <a:pathLst>
                <a:path w="114301" h="84251">
                  <a:moveTo>
                    <a:pt x="0" y="27100"/>
                  </a:moveTo>
                  <a:lnTo>
                    <a:pt x="0" y="27100"/>
                  </a:lnTo>
                  <a:lnTo>
                    <a:pt x="13257" y="27100"/>
                  </a:lnTo>
                  <a:lnTo>
                    <a:pt x="15188" y="26042"/>
                  </a:lnTo>
                  <a:lnTo>
                    <a:pt x="16475" y="24278"/>
                  </a:lnTo>
                  <a:lnTo>
                    <a:pt x="18963" y="19496"/>
                  </a:lnTo>
                  <a:lnTo>
                    <a:pt x="23597" y="13843"/>
                  </a:lnTo>
                  <a:lnTo>
                    <a:pt x="29185" y="10624"/>
                  </a:lnTo>
                  <a:lnTo>
                    <a:pt x="32157" y="9766"/>
                  </a:lnTo>
                  <a:lnTo>
                    <a:pt x="34137" y="8136"/>
                  </a:lnTo>
                  <a:lnTo>
                    <a:pt x="36339" y="3502"/>
                  </a:lnTo>
                  <a:lnTo>
                    <a:pt x="37984" y="1843"/>
                  </a:lnTo>
                  <a:lnTo>
                    <a:pt x="42635" y="0"/>
                  </a:lnTo>
                  <a:lnTo>
                    <a:pt x="44298" y="567"/>
                  </a:lnTo>
                  <a:lnTo>
                    <a:pt x="45407" y="2003"/>
                  </a:lnTo>
                  <a:lnTo>
                    <a:pt x="46146" y="4018"/>
                  </a:lnTo>
                  <a:lnTo>
                    <a:pt x="47698" y="5362"/>
                  </a:lnTo>
                  <a:lnTo>
                    <a:pt x="57023" y="8019"/>
                  </a:lnTo>
                  <a:lnTo>
                    <a:pt x="57150" y="31648"/>
                  </a:lnTo>
                  <a:lnTo>
                    <a:pt x="54328" y="37235"/>
                  </a:lnTo>
                  <a:lnTo>
                    <a:pt x="35030" y="63268"/>
                  </a:lnTo>
                  <a:lnTo>
                    <a:pt x="11784" y="82255"/>
                  </a:lnTo>
                  <a:lnTo>
                    <a:pt x="7707" y="83363"/>
                  </a:lnTo>
                  <a:lnTo>
                    <a:pt x="134" y="84235"/>
                  </a:lnTo>
                  <a:lnTo>
                    <a:pt x="41639" y="84250"/>
                  </a:lnTo>
                  <a:lnTo>
                    <a:pt x="88269" y="75117"/>
                  </a:lnTo>
                  <a:lnTo>
                    <a:pt x="98237" y="74841"/>
                  </a:lnTo>
                  <a:lnTo>
                    <a:pt x="104692" y="77599"/>
                  </a:lnTo>
                  <a:lnTo>
                    <a:pt x="114300" y="84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3066">
              <a:extLst>
                <a:ext uri="{FF2B5EF4-FFF2-40B4-BE49-F238E27FC236}">
                  <a16:creationId xmlns:a16="http://schemas.microsoft.com/office/drawing/2014/main" id="{6B3712C9-8CDD-62C9-5B6A-A9D101683093}"/>
                </a:ext>
              </a:extLst>
            </p:cNvPr>
            <p:cNvSpPr/>
            <p:nvPr>
              <p:custDataLst>
                <p:tags r:id="rId60"/>
              </p:custDataLst>
            </p:nvPr>
          </p:nvSpPr>
          <p:spPr>
            <a:xfrm>
              <a:off x="6267450" y="3039799"/>
              <a:ext cx="76201" cy="198702"/>
            </a:xfrm>
            <a:custGeom>
              <a:avLst/>
              <a:gdLst/>
              <a:ahLst/>
              <a:cxnLst/>
              <a:rect l="0" t="0" r="0" b="0"/>
              <a:pathLst>
                <a:path w="76201" h="198702">
                  <a:moveTo>
                    <a:pt x="76200" y="8201"/>
                  </a:moveTo>
                  <a:lnTo>
                    <a:pt x="76200" y="8201"/>
                  </a:lnTo>
                  <a:lnTo>
                    <a:pt x="76200" y="0"/>
                  </a:lnTo>
                  <a:lnTo>
                    <a:pt x="58894" y="39910"/>
                  </a:lnTo>
                  <a:lnTo>
                    <a:pt x="40013" y="80002"/>
                  </a:lnTo>
                  <a:lnTo>
                    <a:pt x="25777" y="119045"/>
                  </a:lnTo>
                  <a:lnTo>
                    <a:pt x="12773" y="158860"/>
                  </a:lnTo>
                  <a:lnTo>
                    <a:pt x="0"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3067">
              <a:extLst>
                <a:ext uri="{FF2B5EF4-FFF2-40B4-BE49-F238E27FC236}">
                  <a16:creationId xmlns:a16="http://schemas.microsoft.com/office/drawing/2014/main" id="{C6071427-67ED-1185-CD7C-0E7936E205DC}"/>
                </a:ext>
              </a:extLst>
            </p:cNvPr>
            <p:cNvSpPr/>
            <p:nvPr>
              <p:custDataLst>
                <p:tags r:id="rId61"/>
              </p:custDataLst>
            </p:nvPr>
          </p:nvSpPr>
          <p:spPr>
            <a:xfrm>
              <a:off x="6124740" y="3076575"/>
              <a:ext cx="133186" cy="87965"/>
            </a:xfrm>
            <a:custGeom>
              <a:avLst/>
              <a:gdLst/>
              <a:ahLst/>
              <a:cxnLst/>
              <a:rect l="0" t="0" r="0" b="0"/>
              <a:pathLst>
                <a:path w="133186" h="87965">
                  <a:moveTo>
                    <a:pt x="133185" y="0"/>
                  </a:moveTo>
                  <a:lnTo>
                    <a:pt x="133185" y="0"/>
                  </a:lnTo>
                  <a:lnTo>
                    <a:pt x="119928" y="13257"/>
                  </a:lnTo>
                  <a:lnTo>
                    <a:pt x="73339" y="41504"/>
                  </a:lnTo>
                  <a:lnTo>
                    <a:pt x="38799" y="63680"/>
                  </a:lnTo>
                  <a:lnTo>
                    <a:pt x="31969" y="66402"/>
                  </a:lnTo>
                  <a:lnTo>
                    <a:pt x="22174" y="72827"/>
                  </a:lnTo>
                  <a:lnTo>
                    <a:pt x="12569" y="75200"/>
                  </a:lnTo>
                  <a:lnTo>
                    <a:pt x="6201" y="75756"/>
                  </a:lnTo>
                  <a:lnTo>
                    <a:pt x="4078" y="74846"/>
                  </a:lnTo>
                  <a:lnTo>
                    <a:pt x="2664" y="73181"/>
                  </a:lnTo>
                  <a:lnTo>
                    <a:pt x="1092" y="68508"/>
                  </a:lnTo>
                  <a:lnTo>
                    <a:pt x="0" y="53798"/>
                  </a:lnTo>
                  <a:lnTo>
                    <a:pt x="2731" y="47547"/>
                  </a:lnTo>
                  <a:lnTo>
                    <a:pt x="22229" y="25396"/>
                  </a:lnTo>
                  <a:lnTo>
                    <a:pt x="31307" y="21871"/>
                  </a:lnTo>
                  <a:lnTo>
                    <a:pt x="36692" y="20931"/>
                  </a:lnTo>
                  <a:lnTo>
                    <a:pt x="45496" y="22708"/>
                  </a:lnTo>
                  <a:lnTo>
                    <a:pt x="59772" y="32472"/>
                  </a:lnTo>
                  <a:lnTo>
                    <a:pt x="81304" y="62659"/>
                  </a:lnTo>
                  <a:lnTo>
                    <a:pt x="90056" y="84321"/>
                  </a:lnTo>
                  <a:lnTo>
                    <a:pt x="92791" y="87964"/>
                  </a:lnTo>
                  <a:lnTo>
                    <a:pt x="10461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4" name="SMARTInkShape-3068">
              <a:extLst>
                <a:ext uri="{FF2B5EF4-FFF2-40B4-BE49-F238E27FC236}">
                  <a16:creationId xmlns:a16="http://schemas.microsoft.com/office/drawing/2014/main" id="{08F75ED3-2B7E-2F93-315C-ABD4AB695C34}"/>
                </a:ext>
              </a:extLst>
            </p:cNvPr>
            <p:cNvSpPr/>
            <p:nvPr>
              <p:custDataLst>
                <p:tags r:id="rId62"/>
              </p:custDataLst>
            </p:nvPr>
          </p:nvSpPr>
          <p:spPr>
            <a:xfrm>
              <a:off x="6000750" y="2990850"/>
              <a:ext cx="161926" cy="28576"/>
            </a:xfrm>
            <a:custGeom>
              <a:avLst/>
              <a:gdLst/>
              <a:ahLst/>
              <a:cxnLst/>
              <a:rect l="0" t="0" r="0" b="0"/>
              <a:pathLst>
                <a:path w="161926" h="28576">
                  <a:moveTo>
                    <a:pt x="0" y="28575"/>
                  </a:moveTo>
                  <a:lnTo>
                    <a:pt x="0" y="28575"/>
                  </a:lnTo>
                  <a:lnTo>
                    <a:pt x="40098" y="12329"/>
                  </a:lnTo>
                  <a:lnTo>
                    <a:pt x="80931" y="1832"/>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5" name="SMARTInkShape-3069">
              <a:extLst>
                <a:ext uri="{FF2B5EF4-FFF2-40B4-BE49-F238E27FC236}">
                  <a16:creationId xmlns:a16="http://schemas.microsoft.com/office/drawing/2014/main" id="{036D4B51-2AE3-A04B-2798-94C166E9FD25}"/>
                </a:ext>
              </a:extLst>
            </p:cNvPr>
            <p:cNvSpPr/>
            <p:nvPr>
              <p:custDataLst>
                <p:tags r:id="rId63"/>
              </p:custDataLst>
            </p:nvPr>
          </p:nvSpPr>
          <p:spPr>
            <a:xfrm>
              <a:off x="6011729" y="2915158"/>
              <a:ext cx="103322" cy="180402"/>
            </a:xfrm>
            <a:custGeom>
              <a:avLst/>
              <a:gdLst/>
              <a:ahLst/>
              <a:cxnLst/>
              <a:rect l="0" t="0" r="0" b="0"/>
              <a:pathLst>
                <a:path w="103322" h="180402">
                  <a:moveTo>
                    <a:pt x="27121" y="18542"/>
                  </a:moveTo>
                  <a:lnTo>
                    <a:pt x="27121" y="18542"/>
                  </a:lnTo>
                  <a:lnTo>
                    <a:pt x="27121" y="13486"/>
                  </a:lnTo>
                  <a:lnTo>
                    <a:pt x="29943" y="8181"/>
                  </a:lnTo>
                  <a:lnTo>
                    <a:pt x="36253" y="0"/>
                  </a:lnTo>
                  <a:lnTo>
                    <a:pt x="36530" y="9756"/>
                  </a:lnTo>
                  <a:lnTo>
                    <a:pt x="26270" y="48469"/>
                  </a:lnTo>
                  <a:lnTo>
                    <a:pt x="20165" y="78915"/>
                  </a:lnTo>
                  <a:lnTo>
                    <a:pt x="17680" y="99349"/>
                  </a:lnTo>
                  <a:lnTo>
                    <a:pt x="7995" y="142828"/>
                  </a:lnTo>
                  <a:lnTo>
                    <a:pt x="0" y="171878"/>
                  </a:lnTo>
                  <a:lnTo>
                    <a:pt x="574" y="174741"/>
                  </a:lnTo>
                  <a:lnTo>
                    <a:pt x="2014" y="176650"/>
                  </a:lnTo>
                  <a:lnTo>
                    <a:pt x="6437" y="178770"/>
                  </a:lnTo>
                  <a:lnTo>
                    <a:pt x="30356" y="180401"/>
                  </a:lnTo>
                  <a:lnTo>
                    <a:pt x="36673" y="177615"/>
                  </a:lnTo>
                  <a:lnTo>
                    <a:pt x="43008" y="173908"/>
                  </a:lnTo>
                  <a:lnTo>
                    <a:pt x="55698" y="171528"/>
                  </a:lnTo>
                  <a:lnTo>
                    <a:pt x="58873" y="171333"/>
                  </a:lnTo>
                  <a:lnTo>
                    <a:pt x="65221" y="168293"/>
                  </a:lnTo>
                  <a:lnTo>
                    <a:pt x="71571" y="164473"/>
                  </a:lnTo>
                  <a:lnTo>
                    <a:pt x="81096" y="161264"/>
                  </a:lnTo>
                  <a:lnTo>
                    <a:pt x="90621" y="155139"/>
                  </a:lnTo>
                  <a:lnTo>
                    <a:pt x="103321" y="151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3070">
              <a:extLst>
                <a:ext uri="{FF2B5EF4-FFF2-40B4-BE49-F238E27FC236}">
                  <a16:creationId xmlns:a16="http://schemas.microsoft.com/office/drawing/2014/main" id="{9FE25B70-9550-B03B-8E80-881C2521E3B8}"/>
                </a:ext>
              </a:extLst>
            </p:cNvPr>
            <p:cNvSpPr/>
            <p:nvPr>
              <p:custDataLst>
                <p:tags r:id="rId64"/>
              </p:custDataLst>
            </p:nvPr>
          </p:nvSpPr>
          <p:spPr>
            <a:xfrm>
              <a:off x="5743575" y="3009900"/>
              <a:ext cx="104776" cy="9526"/>
            </a:xfrm>
            <a:custGeom>
              <a:avLst/>
              <a:gdLst/>
              <a:ahLst/>
              <a:cxnLst/>
              <a:rect l="0" t="0" r="0" b="0"/>
              <a:pathLst>
                <a:path w="104776" h="9526">
                  <a:moveTo>
                    <a:pt x="0" y="0"/>
                  </a:moveTo>
                  <a:lnTo>
                    <a:pt x="0" y="0"/>
                  </a:lnTo>
                  <a:lnTo>
                    <a:pt x="0" y="5056"/>
                  </a:lnTo>
                  <a:lnTo>
                    <a:pt x="1058" y="6546"/>
                  </a:lnTo>
                  <a:lnTo>
                    <a:pt x="2822" y="7539"/>
                  </a:lnTo>
                  <a:lnTo>
                    <a:pt x="5056" y="8201"/>
                  </a:lnTo>
                  <a:lnTo>
                    <a:pt x="7604" y="7584"/>
                  </a:lnTo>
                  <a:lnTo>
                    <a:pt x="17306" y="2718"/>
                  </a:lnTo>
                  <a:lnTo>
                    <a:pt x="60242" y="159"/>
                  </a:lnTo>
                  <a:lnTo>
                    <a:pt x="75457" y="1129"/>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3" name="SMARTInkShape-Group559">
            <a:extLst>
              <a:ext uri="{FF2B5EF4-FFF2-40B4-BE49-F238E27FC236}">
                <a16:creationId xmlns:a16="http://schemas.microsoft.com/office/drawing/2014/main" id="{27761FFE-5BA2-C708-596D-A89ECF3CE067}"/>
              </a:ext>
            </a:extLst>
          </p:cNvPr>
          <p:cNvGrpSpPr/>
          <p:nvPr/>
        </p:nvGrpSpPr>
        <p:grpSpPr>
          <a:xfrm>
            <a:off x="7049989" y="2887412"/>
            <a:ext cx="446187" cy="351089"/>
            <a:chOff x="7049989" y="2887412"/>
            <a:chExt cx="446187" cy="351089"/>
          </a:xfrm>
        </p:grpSpPr>
        <p:sp>
          <p:nvSpPr>
            <p:cNvPr id="508" name="SMARTInkShape-3071">
              <a:extLst>
                <a:ext uri="{FF2B5EF4-FFF2-40B4-BE49-F238E27FC236}">
                  <a16:creationId xmlns:a16="http://schemas.microsoft.com/office/drawing/2014/main" id="{A59E0F16-976C-959E-6108-B8F077FD919A}"/>
                </a:ext>
              </a:extLst>
            </p:cNvPr>
            <p:cNvSpPr/>
            <p:nvPr>
              <p:custDataLst>
                <p:tags r:id="rId54"/>
              </p:custDataLst>
            </p:nvPr>
          </p:nvSpPr>
          <p:spPr>
            <a:xfrm>
              <a:off x="7372350" y="3152891"/>
              <a:ext cx="123826" cy="85610"/>
            </a:xfrm>
            <a:custGeom>
              <a:avLst/>
              <a:gdLst/>
              <a:ahLst/>
              <a:cxnLst/>
              <a:rect l="0" t="0" r="0" b="0"/>
              <a:pathLst>
                <a:path w="123826" h="85610">
                  <a:moveTo>
                    <a:pt x="0" y="9409"/>
                  </a:moveTo>
                  <a:lnTo>
                    <a:pt x="0" y="9409"/>
                  </a:lnTo>
                  <a:lnTo>
                    <a:pt x="5056" y="9409"/>
                  </a:lnTo>
                  <a:lnTo>
                    <a:pt x="10361" y="6587"/>
                  </a:lnTo>
                  <a:lnTo>
                    <a:pt x="16246" y="2863"/>
                  </a:lnTo>
                  <a:lnTo>
                    <a:pt x="28649" y="473"/>
                  </a:lnTo>
                  <a:lnTo>
                    <a:pt x="36233" y="0"/>
                  </a:lnTo>
                  <a:lnTo>
                    <a:pt x="36856" y="1020"/>
                  </a:lnTo>
                  <a:lnTo>
                    <a:pt x="37991" y="22684"/>
                  </a:lnTo>
                  <a:lnTo>
                    <a:pt x="38051" y="30478"/>
                  </a:lnTo>
                  <a:lnTo>
                    <a:pt x="32433" y="40293"/>
                  </a:lnTo>
                  <a:lnTo>
                    <a:pt x="577" y="84898"/>
                  </a:lnTo>
                  <a:lnTo>
                    <a:pt x="41440" y="85581"/>
                  </a:lnTo>
                  <a:lnTo>
                    <a:pt x="85106" y="85605"/>
                  </a:lnTo>
                  <a:lnTo>
                    <a:pt x="123825" y="85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9" name="SMARTInkShape-3072">
              <a:extLst>
                <a:ext uri="{FF2B5EF4-FFF2-40B4-BE49-F238E27FC236}">
                  <a16:creationId xmlns:a16="http://schemas.microsoft.com/office/drawing/2014/main" id="{E7E76474-8159-8885-D2E0-C0FE94D523A6}"/>
                </a:ext>
              </a:extLst>
            </p:cNvPr>
            <p:cNvSpPr/>
            <p:nvPr>
              <p:custDataLst>
                <p:tags r:id="rId55"/>
              </p:custDataLst>
            </p:nvPr>
          </p:nvSpPr>
          <p:spPr>
            <a:xfrm>
              <a:off x="7286625" y="3049324"/>
              <a:ext cx="65891" cy="151077"/>
            </a:xfrm>
            <a:custGeom>
              <a:avLst/>
              <a:gdLst/>
              <a:ahLst/>
              <a:cxnLst/>
              <a:rect l="0" t="0" r="0" b="0"/>
              <a:pathLst>
                <a:path w="65891" h="151077">
                  <a:moveTo>
                    <a:pt x="47625" y="8201"/>
                  </a:moveTo>
                  <a:lnTo>
                    <a:pt x="47625" y="8201"/>
                  </a:lnTo>
                  <a:lnTo>
                    <a:pt x="64026" y="0"/>
                  </a:lnTo>
                  <a:lnTo>
                    <a:pt x="64909" y="617"/>
                  </a:lnTo>
                  <a:lnTo>
                    <a:pt x="65890" y="4125"/>
                  </a:lnTo>
                  <a:lnTo>
                    <a:pt x="50383" y="47002"/>
                  </a:lnTo>
                  <a:lnTo>
                    <a:pt x="34871" y="85957"/>
                  </a:lnTo>
                  <a:lnTo>
                    <a:pt x="0"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0" name="SMARTInkShape-3073">
              <a:extLst>
                <a:ext uri="{FF2B5EF4-FFF2-40B4-BE49-F238E27FC236}">
                  <a16:creationId xmlns:a16="http://schemas.microsoft.com/office/drawing/2014/main" id="{233CF375-D095-0602-7636-E0FCCE5D452A}"/>
                </a:ext>
              </a:extLst>
            </p:cNvPr>
            <p:cNvSpPr/>
            <p:nvPr>
              <p:custDataLst>
                <p:tags r:id="rId56"/>
              </p:custDataLst>
            </p:nvPr>
          </p:nvSpPr>
          <p:spPr>
            <a:xfrm>
              <a:off x="7163240" y="3067050"/>
              <a:ext cx="128874" cy="95251"/>
            </a:xfrm>
            <a:custGeom>
              <a:avLst/>
              <a:gdLst/>
              <a:ahLst/>
              <a:cxnLst/>
              <a:rect l="0" t="0" r="0" b="0"/>
              <a:pathLst>
                <a:path w="128874" h="95251">
                  <a:moveTo>
                    <a:pt x="123385" y="0"/>
                  </a:moveTo>
                  <a:lnTo>
                    <a:pt x="123385" y="0"/>
                  </a:lnTo>
                  <a:lnTo>
                    <a:pt x="128873" y="0"/>
                  </a:lnTo>
                  <a:lnTo>
                    <a:pt x="123388" y="0"/>
                  </a:lnTo>
                  <a:lnTo>
                    <a:pt x="83661" y="22390"/>
                  </a:lnTo>
                  <a:lnTo>
                    <a:pt x="36257" y="68108"/>
                  </a:lnTo>
                  <a:lnTo>
                    <a:pt x="21244" y="82035"/>
                  </a:lnTo>
                  <a:lnTo>
                    <a:pt x="15195" y="84085"/>
                  </a:lnTo>
                  <a:lnTo>
                    <a:pt x="13158" y="83573"/>
                  </a:lnTo>
                  <a:lnTo>
                    <a:pt x="11801" y="82174"/>
                  </a:lnTo>
                  <a:lnTo>
                    <a:pt x="10896" y="80183"/>
                  </a:lnTo>
                  <a:lnTo>
                    <a:pt x="9234" y="78855"/>
                  </a:lnTo>
                  <a:lnTo>
                    <a:pt x="4565" y="77380"/>
                  </a:lnTo>
                  <a:lnTo>
                    <a:pt x="2896" y="75928"/>
                  </a:lnTo>
                  <a:lnTo>
                    <a:pt x="1043" y="71493"/>
                  </a:lnTo>
                  <a:lnTo>
                    <a:pt x="0" y="63046"/>
                  </a:lnTo>
                  <a:lnTo>
                    <a:pt x="2578" y="56948"/>
                  </a:lnTo>
                  <a:lnTo>
                    <a:pt x="24019" y="23100"/>
                  </a:lnTo>
                  <a:lnTo>
                    <a:pt x="26306" y="16264"/>
                  </a:lnTo>
                  <a:lnTo>
                    <a:pt x="27973" y="14018"/>
                  </a:lnTo>
                  <a:lnTo>
                    <a:pt x="30144" y="12520"/>
                  </a:lnTo>
                  <a:lnTo>
                    <a:pt x="32649" y="11522"/>
                  </a:lnTo>
                  <a:lnTo>
                    <a:pt x="35378" y="11915"/>
                  </a:lnTo>
                  <a:lnTo>
                    <a:pt x="41232" y="15173"/>
                  </a:lnTo>
                  <a:lnTo>
                    <a:pt x="43216" y="17524"/>
                  </a:lnTo>
                  <a:lnTo>
                    <a:pt x="45422" y="22958"/>
                  </a:lnTo>
                  <a:lnTo>
                    <a:pt x="55340" y="68152"/>
                  </a:lnTo>
                  <a:lnTo>
                    <a:pt x="5671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3074">
              <a:extLst>
                <a:ext uri="{FF2B5EF4-FFF2-40B4-BE49-F238E27FC236}">
                  <a16:creationId xmlns:a16="http://schemas.microsoft.com/office/drawing/2014/main" id="{0E3B9714-A663-159D-2623-BFDEA1E6A353}"/>
                </a:ext>
              </a:extLst>
            </p:cNvPr>
            <p:cNvSpPr/>
            <p:nvPr>
              <p:custDataLst>
                <p:tags r:id="rId57"/>
              </p:custDataLst>
            </p:nvPr>
          </p:nvSpPr>
          <p:spPr>
            <a:xfrm>
              <a:off x="7058025" y="2962275"/>
              <a:ext cx="152401" cy="28576"/>
            </a:xfrm>
            <a:custGeom>
              <a:avLst/>
              <a:gdLst/>
              <a:ahLst/>
              <a:cxnLst/>
              <a:rect l="0" t="0" r="0" b="0"/>
              <a:pathLst>
                <a:path w="152401" h="28576">
                  <a:moveTo>
                    <a:pt x="0" y="28575"/>
                  </a:moveTo>
                  <a:lnTo>
                    <a:pt x="0" y="28575"/>
                  </a:lnTo>
                  <a:lnTo>
                    <a:pt x="40097" y="12329"/>
                  </a:lnTo>
                  <a:lnTo>
                    <a:pt x="75875" y="1832"/>
                  </a:lnTo>
                  <a:lnTo>
                    <a:pt x="119576" y="161"/>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2" name="SMARTInkShape-3075">
              <a:extLst>
                <a:ext uri="{FF2B5EF4-FFF2-40B4-BE49-F238E27FC236}">
                  <a16:creationId xmlns:a16="http://schemas.microsoft.com/office/drawing/2014/main" id="{43FB19E2-3DEF-2464-46CB-EB7A1640BC7D}"/>
                </a:ext>
              </a:extLst>
            </p:cNvPr>
            <p:cNvSpPr/>
            <p:nvPr>
              <p:custDataLst>
                <p:tags r:id="rId58"/>
              </p:custDataLst>
            </p:nvPr>
          </p:nvSpPr>
          <p:spPr>
            <a:xfrm>
              <a:off x="7049989" y="2887412"/>
              <a:ext cx="103287" cy="189164"/>
            </a:xfrm>
            <a:custGeom>
              <a:avLst/>
              <a:gdLst/>
              <a:ahLst/>
              <a:cxnLst/>
              <a:rect l="0" t="0" r="0" b="0"/>
              <a:pathLst>
                <a:path w="103287" h="189164">
                  <a:moveTo>
                    <a:pt x="46136" y="36763"/>
                  </a:moveTo>
                  <a:lnTo>
                    <a:pt x="46136" y="36763"/>
                  </a:lnTo>
                  <a:lnTo>
                    <a:pt x="60325" y="22574"/>
                  </a:lnTo>
                  <a:lnTo>
                    <a:pt x="63026" y="17052"/>
                  </a:lnTo>
                  <a:lnTo>
                    <a:pt x="65149" y="8342"/>
                  </a:lnTo>
                  <a:lnTo>
                    <a:pt x="65183" y="0"/>
                  </a:lnTo>
                  <a:lnTo>
                    <a:pt x="64128" y="23158"/>
                  </a:lnTo>
                  <a:lnTo>
                    <a:pt x="48940" y="66792"/>
                  </a:lnTo>
                  <a:lnTo>
                    <a:pt x="36537" y="98081"/>
                  </a:lnTo>
                  <a:lnTo>
                    <a:pt x="14382" y="143664"/>
                  </a:lnTo>
                  <a:lnTo>
                    <a:pt x="6049" y="168721"/>
                  </a:lnTo>
                  <a:lnTo>
                    <a:pt x="0" y="177482"/>
                  </a:lnTo>
                  <a:lnTo>
                    <a:pt x="561" y="178200"/>
                  </a:lnTo>
                  <a:lnTo>
                    <a:pt x="6842" y="179448"/>
                  </a:lnTo>
                  <a:lnTo>
                    <a:pt x="7506" y="182376"/>
                  </a:lnTo>
                  <a:lnTo>
                    <a:pt x="7683" y="184638"/>
                  </a:lnTo>
                  <a:lnTo>
                    <a:pt x="9917" y="186147"/>
                  </a:lnTo>
                  <a:lnTo>
                    <a:pt x="28712" y="188567"/>
                  </a:lnTo>
                  <a:lnTo>
                    <a:pt x="75833" y="189140"/>
                  </a:lnTo>
                  <a:lnTo>
                    <a:pt x="103286" y="189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9" name="SMARTInkShape-Group560">
            <a:extLst>
              <a:ext uri="{FF2B5EF4-FFF2-40B4-BE49-F238E27FC236}">
                <a16:creationId xmlns:a16="http://schemas.microsoft.com/office/drawing/2014/main" id="{3274050D-80D4-F799-AA61-8CE945DBC4AE}"/>
              </a:ext>
            </a:extLst>
          </p:cNvPr>
          <p:cNvGrpSpPr/>
          <p:nvPr/>
        </p:nvGrpSpPr>
        <p:grpSpPr>
          <a:xfrm>
            <a:off x="5372697" y="1828803"/>
            <a:ext cx="2895004" cy="933236"/>
            <a:chOff x="5372697" y="1828803"/>
            <a:chExt cx="2895004" cy="933236"/>
          </a:xfrm>
        </p:grpSpPr>
        <p:sp>
          <p:nvSpPr>
            <p:cNvPr id="514" name="SMARTInkShape-3076">
              <a:extLst>
                <a:ext uri="{FF2B5EF4-FFF2-40B4-BE49-F238E27FC236}">
                  <a16:creationId xmlns:a16="http://schemas.microsoft.com/office/drawing/2014/main" id="{A27991F1-5629-AC42-148A-1F32A8E68FF9}"/>
                </a:ext>
              </a:extLst>
            </p:cNvPr>
            <p:cNvSpPr/>
            <p:nvPr>
              <p:custDataLst>
                <p:tags r:id="rId39"/>
              </p:custDataLst>
            </p:nvPr>
          </p:nvSpPr>
          <p:spPr>
            <a:xfrm>
              <a:off x="5686425" y="1947500"/>
              <a:ext cx="142876" cy="119013"/>
            </a:xfrm>
            <a:custGeom>
              <a:avLst/>
              <a:gdLst/>
              <a:ahLst/>
              <a:cxnLst/>
              <a:rect l="0" t="0" r="0" b="0"/>
              <a:pathLst>
                <a:path w="142876" h="119013">
                  <a:moveTo>
                    <a:pt x="0" y="33700"/>
                  </a:moveTo>
                  <a:lnTo>
                    <a:pt x="0" y="33700"/>
                  </a:lnTo>
                  <a:lnTo>
                    <a:pt x="26742" y="6957"/>
                  </a:lnTo>
                  <a:lnTo>
                    <a:pt x="38145" y="612"/>
                  </a:lnTo>
                  <a:lnTo>
                    <a:pt x="42362" y="0"/>
                  </a:lnTo>
                  <a:lnTo>
                    <a:pt x="49873" y="2141"/>
                  </a:lnTo>
                  <a:lnTo>
                    <a:pt x="52299" y="4194"/>
                  </a:lnTo>
                  <a:lnTo>
                    <a:pt x="54993" y="9298"/>
                  </a:lnTo>
                  <a:lnTo>
                    <a:pt x="56866" y="27129"/>
                  </a:lnTo>
                  <a:lnTo>
                    <a:pt x="56960" y="32494"/>
                  </a:lnTo>
                  <a:lnTo>
                    <a:pt x="54243" y="41278"/>
                  </a:lnTo>
                  <a:lnTo>
                    <a:pt x="30406" y="87219"/>
                  </a:lnTo>
                  <a:lnTo>
                    <a:pt x="10047" y="118496"/>
                  </a:lnTo>
                  <a:lnTo>
                    <a:pt x="12579" y="119012"/>
                  </a:lnTo>
                  <a:lnTo>
                    <a:pt x="34465" y="118312"/>
                  </a:lnTo>
                  <a:lnTo>
                    <a:pt x="79696" y="109720"/>
                  </a:lnTo>
                  <a:lnTo>
                    <a:pt x="142875" y="100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3077">
              <a:extLst>
                <a:ext uri="{FF2B5EF4-FFF2-40B4-BE49-F238E27FC236}">
                  <a16:creationId xmlns:a16="http://schemas.microsoft.com/office/drawing/2014/main" id="{AC30F156-D411-A161-1624-9FEB8D709CE8}"/>
                </a:ext>
              </a:extLst>
            </p:cNvPr>
            <p:cNvSpPr/>
            <p:nvPr>
              <p:custDataLst>
                <p:tags r:id="rId40"/>
              </p:custDataLst>
            </p:nvPr>
          </p:nvSpPr>
          <p:spPr>
            <a:xfrm>
              <a:off x="5596227" y="1849639"/>
              <a:ext cx="67112" cy="264912"/>
            </a:xfrm>
            <a:custGeom>
              <a:avLst/>
              <a:gdLst/>
              <a:ahLst/>
              <a:cxnLst/>
              <a:rect l="0" t="0" r="0" b="0"/>
              <a:pathLst>
                <a:path w="67112" h="264912">
                  <a:moveTo>
                    <a:pt x="61623" y="45836"/>
                  </a:moveTo>
                  <a:lnTo>
                    <a:pt x="61623" y="45836"/>
                  </a:lnTo>
                  <a:lnTo>
                    <a:pt x="61623" y="4249"/>
                  </a:lnTo>
                  <a:lnTo>
                    <a:pt x="62681" y="2236"/>
                  </a:lnTo>
                  <a:lnTo>
                    <a:pt x="64445" y="895"/>
                  </a:lnTo>
                  <a:lnTo>
                    <a:pt x="66679" y="0"/>
                  </a:lnTo>
                  <a:lnTo>
                    <a:pt x="67111" y="462"/>
                  </a:lnTo>
                  <a:lnTo>
                    <a:pt x="63719" y="6169"/>
                  </a:lnTo>
                  <a:lnTo>
                    <a:pt x="61186" y="14562"/>
                  </a:lnTo>
                  <a:lnTo>
                    <a:pt x="56842" y="20648"/>
                  </a:lnTo>
                  <a:lnTo>
                    <a:pt x="44373" y="63595"/>
                  </a:lnTo>
                  <a:lnTo>
                    <a:pt x="29583" y="106601"/>
                  </a:lnTo>
                  <a:lnTo>
                    <a:pt x="19086" y="145567"/>
                  </a:lnTo>
                  <a:lnTo>
                    <a:pt x="12181" y="190537"/>
                  </a:lnTo>
                  <a:lnTo>
                    <a:pt x="0" y="237243"/>
                  </a:lnTo>
                  <a:lnTo>
                    <a:pt x="4473" y="2649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6" name="SMARTInkShape-3078">
              <a:extLst>
                <a:ext uri="{FF2B5EF4-FFF2-40B4-BE49-F238E27FC236}">
                  <a16:creationId xmlns:a16="http://schemas.microsoft.com/office/drawing/2014/main" id="{C5E20D7C-5854-0994-4D2A-720307427EC7}"/>
                </a:ext>
              </a:extLst>
            </p:cNvPr>
            <p:cNvSpPr/>
            <p:nvPr>
              <p:custDataLst>
                <p:tags r:id="rId41"/>
              </p:custDataLst>
            </p:nvPr>
          </p:nvSpPr>
          <p:spPr>
            <a:xfrm>
              <a:off x="5372697" y="1905427"/>
              <a:ext cx="208446" cy="171024"/>
            </a:xfrm>
            <a:custGeom>
              <a:avLst/>
              <a:gdLst/>
              <a:ahLst/>
              <a:cxnLst/>
              <a:rect l="0" t="0" r="0" b="0"/>
              <a:pathLst>
                <a:path w="208446" h="171024">
                  <a:moveTo>
                    <a:pt x="189903" y="18623"/>
                  </a:moveTo>
                  <a:lnTo>
                    <a:pt x="189903" y="18623"/>
                  </a:lnTo>
                  <a:lnTo>
                    <a:pt x="194959" y="13567"/>
                  </a:lnTo>
                  <a:lnTo>
                    <a:pt x="200264" y="11084"/>
                  </a:lnTo>
                  <a:lnTo>
                    <a:pt x="203160" y="10422"/>
                  </a:lnTo>
                  <a:lnTo>
                    <a:pt x="205091" y="8922"/>
                  </a:lnTo>
                  <a:lnTo>
                    <a:pt x="208445" y="1013"/>
                  </a:lnTo>
                  <a:lnTo>
                    <a:pt x="207556" y="533"/>
                  </a:lnTo>
                  <a:lnTo>
                    <a:pt x="203745" y="0"/>
                  </a:lnTo>
                  <a:lnTo>
                    <a:pt x="198525" y="2585"/>
                  </a:lnTo>
                  <a:lnTo>
                    <a:pt x="156688" y="42396"/>
                  </a:lnTo>
                  <a:lnTo>
                    <a:pt x="113093" y="85920"/>
                  </a:lnTo>
                  <a:lnTo>
                    <a:pt x="68820" y="122644"/>
                  </a:lnTo>
                  <a:lnTo>
                    <a:pt x="46276" y="143592"/>
                  </a:lnTo>
                  <a:lnTo>
                    <a:pt x="35756" y="148248"/>
                  </a:lnTo>
                  <a:lnTo>
                    <a:pt x="16815" y="151237"/>
                  </a:lnTo>
                  <a:lnTo>
                    <a:pt x="13127" y="149366"/>
                  </a:lnTo>
                  <a:lnTo>
                    <a:pt x="6208" y="141642"/>
                  </a:lnTo>
                  <a:lnTo>
                    <a:pt x="2427" y="131154"/>
                  </a:lnTo>
                  <a:lnTo>
                    <a:pt x="0" y="112230"/>
                  </a:lnTo>
                  <a:lnTo>
                    <a:pt x="859" y="109603"/>
                  </a:lnTo>
                  <a:lnTo>
                    <a:pt x="2491" y="107851"/>
                  </a:lnTo>
                  <a:lnTo>
                    <a:pt x="4638" y="106684"/>
                  </a:lnTo>
                  <a:lnTo>
                    <a:pt x="18724" y="83933"/>
                  </a:lnTo>
                  <a:lnTo>
                    <a:pt x="24924" y="74108"/>
                  </a:lnTo>
                  <a:lnTo>
                    <a:pt x="55265" y="53297"/>
                  </a:lnTo>
                  <a:lnTo>
                    <a:pt x="59928" y="52322"/>
                  </a:lnTo>
                  <a:lnTo>
                    <a:pt x="64095" y="52731"/>
                  </a:lnTo>
                  <a:lnTo>
                    <a:pt x="77837" y="55540"/>
                  </a:lnTo>
                  <a:lnTo>
                    <a:pt x="88238" y="57256"/>
                  </a:lnTo>
                  <a:lnTo>
                    <a:pt x="96388" y="61546"/>
                  </a:lnTo>
                  <a:lnTo>
                    <a:pt x="121053" y="93890"/>
                  </a:lnTo>
                  <a:lnTo>
                    <a:pt x="145325" y="139218"/>
                  </a:lnTo>
                  <a:lnTo>
                    <a:pt x="160066" y="160927"/>
                  </a:lnTo>
                  <a:lnTo>
                    <a:pt x="160768" y="165830"/>
                  </a:lnTo>
                  <a:lnTo>
                    <a:pt x="162012" y="167561"/>
                  </a:lnTo>
                  <a:lnTo>
                    <a:pt x="170853" y="1710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7" name="SMARTInkShape-3079">
              <a:extLst>
                <a:ext uri="{FF2B5EF4-FFF2-40B4-BE49-F238E27FC236}">
                  <a16:creationId xmlns:a16="http://schemas.microsoft.com/office/drawing/2014/main" id="{78524ECE-6D9C-DFF9-DE3B-5F3D00F0894F}"/>
                </a:ext>
              </a:extLst>
            </p:cNvPr>
            <p:cNvSpPr/>
            <p:nvPr>
              <p:custDataLst>
                <p:tags r:id="rId42"/>
              </p:custDataLst>
            </p:nvPr>
          </p:nvSpPr>
          <p:spPr>
            <a:xfrm>
              <a:off x="5791664" y="2116040"/>
              <a:ext cx="228137" cy="122058"/>
            </a:xfrm>
            <a:custGeom>
              <a:avLst/>
              <a:gdLst/>
              <a:ahLst/>
              <a:cxnLst/>
              <a:rect l="0" t="0" r="0" b="0"/>
              <a:pathLst>
                <a:path w="228137" h="122058">
                  <a:moveTo>
                    <a:pt x="151936" y="27085"/>
                  </a:moveTo>
                  <a:lnTo>
                    <a:pt x="151936" y="27085"/>
                  </a:lnTo>
                  <a:lnTo>
                    <a:pt x="151936" y="17952"/>
                  </a:lnTo>
                  <a:lnTo>
                    <a:pt x="146880" y="17676"/>
                  </a:lnTo>
                  <a:lnTo>
                    <a:pt x="145391" y="16579"/>
                  </a:lnTo>
                  <a:lnTo>
                    <a:pt x="142804" y="9369"/>
                  </a:lnTo>
                  <a:lnTo>
                    <a:pt x="132415" y="8430"/>
                  </a:lnTo>
                  <a:lnTo>
                    <a:pt x="124562" y="11033"/>
                  </a:lnTo>
                  <a:lnTo>
                    <a:pt x="83694" y="37709"/>
                  </a:lnTo>
                  <a:lnTo>
                    <a:pt x="43051" y="70090"/>
                  </a:lnTo>
                  <a:lnTo>
                    <a:pt x="23012" y="86747"/>
                  </a:lnTo>
                  <a:lnTo>
                    <a:pt x="18363" y="89085"/>
                  </a:lnTo>
                  <a:lnTo>
                    <a:pt x="15262" y="91701"/>
                  </a:lnTo>
                  <a:lnTo>
                    <a:pt x="0" y="121398"/>
                  </a:lnTo>
                  <a:lnTo>
                    <a:pt x="2564" y="121919"/>
                  </a:lnTo>
                  <a:lnTo>
                    <a:pt x="4730" y="122057"/>
                  </a:lnTo>
                  <a:lnTo>
                    <a:pt x="9958" y="119389"/>
                  </a:lnTo>
                  <a:lnTo>
                    <a:pt x="55559" y="75783"/>
                  </a:lnTo>
                  <a:lnTo>
                    <a:pt x="101013" y="30382"/>
                  </a:lnTo>
                  <a:lnTo>
                    <a:pt x="109566" y="20771"/>
                  </a:lnTo>
                  <a:lnTo>
                    <a:pt x="111938" y="14401"/>
                  </a:lnTo>
                  <a:lnTo>
                    <a:pt x="113629" y="12279"/>
                  </a:lnTo>
                  <a:lnTo>
                    <a:pt x="120007" y="8234"/>
                  </a:lnTo>
                  <a:lnTo>
                    <a:pt x="121871" y="3537"/>
                  </a:lnTo>
                  <a:lnTo>
                    <a:pt x="123426" y="1862"/>
                  </a:lnTo>
                  <a:lnTo>
                    <a:pt x="127976" y="0"/>
                  </a:lnTo>
                  <a:lnTo>
                    <a:pt x="141544" y="4008"/>
                  </a:lnTo>
                  <a:lnTo>
                    <a:pt x="153913" y="11898"/>
                  </a:lnTo>
                  <a:lnTo>
                    <a:pt x="158107" y="17866"/>
                  </a:lnTo>
                  <a:lnTo>
                    <a:pt x="161028" y="24046"/>
                  </a:lnTo>
                  <a:lnTo>
                    <a:pt x="167565" y="33476"/>
                  </a:lnTo>
                  <a:lnTo>
                    <a:pt x="187144" y="77199"/>
                  </a:lnTo>
                  <a:lnTo>
                    <a:pt x="193337" y="85694"/>
                  </a:lnTo>
                  <a:lnTo>
                    <a:pt x="199617" y="90175"/>
                  </a:lnTo>
                  <a:lnTo>
                    <a:pt x="228136" y="103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3080">
              <a:extLst>
                <a:ext uri="{FF2B5EF4-FFF2-40B4-BE49-F238E27FC236}">
                  <a16:creationId xmlns:a16="http://schemas.microsoft.com/office/drawing/2014/main" id="{06F7EB76-969B-E110-9FC5-19444450A6B1}"/>
                </a:ext>
              </a:extLst>
            </p:cNvPr>
            <p:cNvSpPr/>
            <p:nvPr>
              <p:custDataLst>
                <p:tags r:id="rId43"/>
              </p:custDataLst>
            </p:nvPr>
          </p:nvSpPr>
          <p:spPr>
            <a:xfrm>
              <a:off x="5934075" y="2152650"/>
              <a:ext cx="9526" cy="514351"/>
            </a:xfrm>
            <a:custGeom>
              <a:avLst/>
              <a:gdLst/>
              <a:ahLst/>
              <a:cxnLst/>
              <a:rect l="0" t="0" r="0" b="0"/>
              <a:pathLst>
                <a:path w="9526" h="514351">
                  <a:moveTo>
                    <a:pt x="9525" y="0"/>
                  </a:moveTo>
                  <a:lnTo>
                    <a:pt x="9525" y="0"/>
                  </a:lnTo>
                  <a:lnTo>
                    <a:pt x="9525" y="33483"/>
                  </a:lnTo>
                  <a:lnTo>
                    <a:pt x="9525" y="80477"/>
                  </a:lnTo>
                  <a:lnTo>
                    <a:pt x="9525" y="124504"/>
                  </a:lnTo>
                  <a:lnTo>
                    <a:pt x="9525" y="164361"/>
                  </a:lnTo>
                  <a:lnTo>
                    <a:pt x="9525" y="209208"/>
                  </a:lnTo>
                  <a:lnTo>
                    <a:pt x="9525" y="254912"/>
                  </a:lnTo>
                  <a:lnTo>
                    <a:pt x="9525" y="299885"/>
                  </a:lnTo>
                  <a:lnTo>
                    <a:pt x="8467" y="345104"/>
                  </a:lnTo>
                  <a:lnTo>
                    <a:pt x="2980" y="391884"/>
                  </a:lnTo>
                  <a:lnTo>
                    <a:pt x="883" y="431379"/>
                  </a:lnTo>
                  <a:lnTo>
                    <a:pt x="116" y="476822"/>
                  </a:lnTo>
                  <a:lnTo>
                    <a:pt x="0" y="514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9" name="SMARTInkShape-3081">
              <a:extLst>
                <a:ext uri="{FF2B5EF4-FFF2-40B4-BE49-F238E27FC236}">
                  <a16:creationId xmlns:a16="http://schemas.microsoft.com/office/drawing/2014/main" id="{0582118D-394A-0CD4-6679-B2DC402B10E7}"/>
                </a:ext>
              </a:extLst>
            </p:cNvPr>
            <p:cNvSpPr/>
            <p:nvPr>
              <p:custDataLst>
                <p:tags r:id="rId44"/>
              </p:custDataLst>
            </p:nvPr>
          </p:nvSpPr>
          <p:spPr>
            <a:xfrm>
              <a:off x="8096439" y="2068410"/>
              <a:ext cx="171262" cy="141391"/>
            </a:xfrm>
            <a:custGeom>
              <a:avLst/>
              <a:gdLst/>
              <a:ahLst/>
              <a:cxnLst/>
              <a:rect l="0" t="0" r="0" b="0"/>
              <a:pathLst>
                <a:path w="171262" h="141391">
                  <a:moveTo>
                    <a:pt x="9336" y="36615"/>
                  </a:moveTo>
                  <a:lnTo>
                    <a:pt x="9336" y="36615"/>
                  </a:lnTo>
                  <a:lnTo>
                    <a:pt x="14392" y="31559"/>
                  </a:lnTo>
                  <a:lnTo>
                    <a:pt x="16876" y="26254"/>
                  </a:lnTo>
                  <a:lnTo>
                    <a:pt x="17537" y="23357"/>
                  </a:lnTo>
                  <a:lnTo>
                    <a:pt x="23917" y="17317"/>
                  </a:lnTo>
                  <a:lnTo>
                    <a:pt x="33808" y="12163"/>
                  </a:lnTo>
                  <a:lnTo>
                    <a:pt x="72335" y="0"/>
                  </a:lnTo>
                  <a:lnTo>
                    <a:pt x="74618" y="563"/>
                  </a:lnTo>
                  <a:lnTo>
                    <a:pt x="79978" y="4011"/>
                  </a:lnTo>
                  <a:lnTo>
                    <a:pt x="80773" y="8529"/>
                  </a:lnTo>
                  <a:lnTo>
                    <a:pt x="71791" y="47459"/>
                  </a:lnTo>
                  <a:lnTo>
                    <a:pt x="57945" y="75106"/>
                  </a:lnTo>
                  <a:lnTo>
                    <a:pt x="10675" y="121271"/>
                  </a:lnTo>
                  <a:lnTo>
                    <a:pt x="4639" y="128215"/>
                  </a:lnTo>
                  <a:lnTo>
                    <a:pt x="0" y="140814"/>
                  </a:lnTo>
                  <a:lnTo>
                    <a:pt x="43665" y="141375"/>
                  </a:lnTo>
                  <a:lnTo>
                    <a:pt x="86295" y="141388"/>
                  </a:lnTo>
                  <a:lnTo>
                    <a:pt x="133259" y="141390"/>
                  </a:lnTo>
                  <a:lnTo>
                    <a:pt x="171261" y="141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0" name="SMARTInkShape-3082">
              <a:extLst>
                <a:ext uri="{FF2B5EF4-FFF2-40B4-BE49-F238E27FC236}">
                  <a16:creationId xmlns:a16="http://schemas.microsoft.com/office/drawing/2014/main" id="{2198CFDF-14FE-A545-0AA9-740461B3E7BC}"/>
                </a:ext>
              </a:extLst>
            </p:cNvPr>
            <p:cNvSpPr/>
            <p:nvPr>
              <p:custDataLst>
                <p:tags r:id="rId45"/>
              </p:custDataLst>
            </p:nvPr>
          </p:nvSpPr>
          <p:spPr>
            <a:xfrm>
              <a:off x="8001000" y="1974323"/>
              <a:ext cx="64027" cy="197378"/>
            </a:xfrm>
            <a:custGeom>
              <a:avLst/>
              <a:gdLst/>
              <a:ahLst/>
              <a:cxnLst/>
              <a:rect l="0" t="0" r="0" b="0"/>
              <a:pathLst>
                <a:path w="64027" h="197378">
                  <a:moveTo>
                    <a:pt x="47625" y="16402"/>
                  </a:moveTo>
                  <a:lnTo>
                    <a:pt x="47625" y="16402"/>
                  </a:lnTo>
                  <a:lnTo>
                    <a:pt x="64026" y="0"/>
                  </a:lnTo>
                  <a:lnTo>
                    <a:pt x="63851" y="1234"/>
                  </a:lnTo>
                  <a:lnTo>
                    <a:pt x="47274" y="41695"/>
                  </a:lnTo>
                  <a:lnTo>
                    <a:pt x="29799" y="87485"/>
                  </a:lnTo>
                  <a:lnTo>
                    <a:pt x="14938" y="132901"/>
                  </a:lnTo>
                  <a:lnTo>
                    <a:pt x="0" y="1973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1" name="SMARTInkShape-3083">
              <a:extLst>
                <a:ext uri="{FF2B5EF4-FFF2-40B4-BE49-F238E27FC236}">
                  <a16:creationId xmlns:a16="http://schemas.microsoft.com/office/drawing/2014/main" id="{5A768A66-2908-62B2-3155-D6DD74DFC48D}"/>
                </a:ext>
              </a:extLst>
            </p:cNvPr>
            <p:cNvSpPr/>
            <p:nvPr>
              <p:custDataLst>
                <p:tags r:id="rId46"/>
              </p:custDataLst>
            </p:nvPr>
          </p:nvSpPr>
          <p:spPr>
            <a:xfrm>
              <a:off x="7759933" y="2023337"/>
              <a:ext cx="202853" cy="145917"/>
            </a:xfrm>
            <a:custGeom>
              <a:avLst/>
              <a:gdLst/>
              <a:ahLst/>
              <a:cxnLst/>
              <a:rect l="0" t="0" r="0" b="0"/>
              <a:pathLst>
                <a:path w="202853" h="145917">
                  <a:moveTo>
                    <a:pt x="193442" y="5488"/>
                  </a:moveTo>
                  <a:lnTo>
                    <a:pt x="193442" y="5488"/>
                  </a:lnTo>
                  <a:lnTo>
                    <a:pt x="202852" y="5488"/>
                  </a:lnTo>
                  <a:lnTo>
                    <a:pt x="194756" y="5488"/>
                  </a:lnTo>
                  <a:lnTo>
                    <a:pt x="194319" y="4430"/>
                  </a:lnTo>
                  <a:lnTo>
                    <a:pt x="193702" y="0"/>
                  </a:lnTo>
                  <a:lnTo>
                    <a:pt x="193557" y="2343"/>
                  </a:lnTo>
                  <a:lnTo>
                    <a:pt x="192461" y="3392"/>
                  </a:lnTo>
                  <a:lnTo>
                    <a:pt x="185861" y="5925"/>
                  </a:lnTo>
                  <a:lnTo>
                    <a:pt x="140186" y="41111"/>
                  </a:lnTo>
                  <a:lnTo>
                    <a:pt x="96233" y="71942"/>
                  </a:lnTo>
                  <a:lnTo>
                    <a:pt x="70281" y="91194"/>
                  </a:lnTo>
                  <a:lnTo>
                    <a:pt x="57048" y="103909"/>
                  </a:lnTo>
                  <a:lnTo>
                    <a:pt x="44981" y="107439"/>
                  </a:lnTo>
                  <a:lnTo>
                    <a:pt x="16419" y="109705"/>
                  </a:lnTo>
                  <a:lnTo>
                    <a:pt x="6110" y="107193"/>
                  </a:lnTo>
                  <a:lnTo>
                    <a:pt x="1878" y="105041"/>
                  </a:lnTo>
                  <a:lnTo>
                    <a:pt x="116" y="102549"/>
                  </a:lnTo>
                  <a:lnTo>
                    <a:pt x="0" y="99828"/>
                  </a:lnTo>
                  <a:lnTo>
                    <a:pt x="1634" y="92925"/>
                  </a:lnTo>
                  <a:lnTo>
                    <a:pt x="3613" y="78197"/>
                  </a:lnTo>
                  <a:lnTo>
                    <a:pt x="7826" y="70259"/>
                  </a:lnTo>
                  <a:lnTo>
                    <a:pt x="28461" y="46905"/>
                  </a:lnTo>
                  <a:lnTo>
                    <a:pt x="56227" y="28594"/>
                  </a:lnTo>
                  <a:lnTo>
                    <a:pt x="66238" y="25740"/>
                  </a:lnTo>
                  <a:lnTo>
                    <a:pt x="72701" y="25072"/>
                  </a:lnTo>
                  <a:lnTo>
                    <a:pt x="79102" y="27598"/>
                  </a:lnTo>
                  <a:lnTo>
                    <a:pt x="82290" y="29753"/>
                  </a:lnTo>
                  <a:lnTo>
                    <a:pt x="91833" y="42899"/>
                  </a:lnTo>
                  <a:lnTo>
                    <a:pt x="115948" y="86932"/>
                  </a:lnTo>
                  <a:lnTo>
                    <a:pt x="141323" y="131365"/>
                  </a:lnTo>
                  <a:lnTo>
                    <a:pt x="143819" y="140103"/>
                  </a:lnTo>
                  <a:lnTo>
                    <a:pt x="145543" y="142856"/>
                  </a:lnTo>
                  <a:lnTo>
                    <a:pt x="147751" y="144692"/>
                  </a:lnTo>
                  <a:lnTo>
                    <a:pt x="150281" y="145916"/>
                  </a:lnTo>
                  <a:lnTo>
                    <a:pt x="153027" y="145673"/>
                  </a:lnTo>
                  <a:lnTo>
                    <a:pt x="164867" y="138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3084">
              <a:extLst>
                <a:ext uri="{FF2B5EF4-FFF2-40B4-BE49-F238E27FC236}">
                  <a16:creationId xmlns:a16="http://schemas.microsoft.com/office/drawing/2014/main" id="{D2E848E8-CCD5-76E7-F866-E2839783017C}"/>
                </a:ext>
              </a:extLst>
            </p:cNvPr>
            <p:cNvSpPr/>
            <p:nvPr>
              <p:custDataLst>
                <p:tags r:id="rId47"/>
              </p:custDataLst>
            </p:nvPr>
          </p:nvSpPr>
          <p:spPr>
            <a:xfrm>
              <a:off x="7286740" y="2305050"/>
              <a:ext cx="519191" cy="323851"/>
            </a:xfrm>
            <a:custGeom>
              <a:avLst/>
              <a:gdLst/>
              <a:ahLst/>
              <a:cxnLst/>
              <a:rect l="0" t="0" r="0" b="0"/>
              <a:pathLst>
                <a:path w="519191" h="323851">
                  <a:moveTo>
                    <a:pt x="9410" y="323850"/>
                  </a:moveTo>
                  <a:lnTo>
                    <a:pt x="9410" y="323850"/>
                  </a:lnTo>
                  <a:lnTo>
                    <a:pt x="4354" y="323850"/>
                  </a:lnTo>
                  <a:lnTo>
                    <a:pt x="2863" y="322792"/>
                  </a:lnTo>
                  <a:lnTo>
                    <a:pt x="1870" y="321028"/>
                  </a:lnTo>
                  <a:lnTo>
                    <a:pt x="473" y="310667"/>
                  </a:lnTo>
                  <a:lnTo>
                    <a:pt x="0" y="293259"/>
                  </a:lnTo>
                  <a:lnTo>
                    <a:pt x="5581" y="283443"/>
                  </a:lnTo>
                  <a:lnTo>
                    <a:pt x="39990" y="239546"/>
                  </a:lnTo>
                  <a:lnTo>
                    <a:pt x="80817" y="195744"/>
                  </a:lnTo>
                  <a:lnTo>
                    <a:pt x="127156" y="154659"/>
                  </a:lnTo>
                  <a:lnTo>
                    <a:pt x="170134" y="127446"/>
                  </a:lnTo>
                  <a:lnTo>
                    <a:pt x="204610" y="108082"/>
                  </a:lnTo>
                  <a:lnTo>
                    <a:pt x="246694" y="93996"/>
                  </a:lnTo>
                  <a:lnTo>
                    <a:pt x="292677" y="78062"/>
                  </a:lnTo>
                  <a:lnTo>
                    <a:pt x="339815" y="64992"/>
                  </a:lnTo>
                  <a:lnTo>
                    <a:pt x="387295" y="49361"/>
                  </a:lnTo>
                  <a:lnTo>
                    <a:pt x="424765" y="41436"/>
                  </a:lnTo>
                  <a:lnTo>
                    <a:pt x="470161" y="30192"/>
                  </a:lnTo>
                  <a:lnTo>
                    <a:pt x="483811" y="28717"/>
                  </a:lnTo>
                  <a:lnTo>
                    <a:pt x="484427" y="27611"/>
                  </a:lnTo>
                  <a:lnTo>
                    <a:pt x="485612" y="19446"/>
                  </a:lnTo>
                  <a:lnTo>
                    <a:pt x="480590" y="19167"/>
                  </a:lnTo>
                  <a:lnTo>
                    <a:pt x="479104" y="18070"/>
                  </a:lnTo>
                  <a:lnTo>
                    <a:pt x="477455" y="14028"/>
                  </a:lnTo>
                  <a:lnTo>
                    <a:pt x="465433" y="11526"/>
                  </a:lnTo>
                  <a:lnTo>
                    <a:pt x="440508" y="7296"/>
                  </a:lnTo>
                  <a:lnTo>
                    <a:pt x="416895" y="2162"/>
                  </a:lnTo>
                  <a:lnTo>
                    <a:pt x="370501" y="127"/>
                  </a:lnTo>
                  <a:lnTo>
                    <a:pt x="364403" y="37"/>
                  </a:lnTo>
                  <a:lnTo>
                    <a:pt x="406911" y="0"/>
                  </a:lnTo>
                  <a:lnTo>
                    <a:pt x="448479" y="7539"/>
                  </a:lnTo>
                  <a:lnTo>
                    <a:pt x="494429" y="9351"/>
                  </a:lnTo>
                  <a:lnTo>
                    <a:pt x="510323" y="9491"/>
                  </a:lnTo>
                  <a:lnTo>
                    <a:pt x="511627" y="10560"/>
                  </a:lnTo>
                  <a:lnTo>
                    <a:pt x="515064" y="19224"/>
                  </a:lnTo>
                  <a:lnTo>
                    <a:pt x="519190" y="23713"/>
                  </a:lnTo>
                  <a:lnTo>
                    <a:pt x="518597" y="28509"/>
                  </a:lnTo>
                  <a:lnTo>
                    <a:pt x="495347" y="75917"/>
                  </a:lnTo>
                  <a:lnTo>
                    <a:pt x="473327" y="114275"/>
                  </a:lnTo>
                  <a:lnTo>
                    <a:pt x="461898" y="130521"/>
                  </a:lnTo>
                  <a:lnTo>
                    <a:pt x="458165" y="138443"/>
                  </a:lnTo>
                  <a:lnTo>
                    <a:pt x="451173" y="148852"/>
                  </a:lnTo>
                  <a:lnTo>
                    <a:pt x="44756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3085">
              <a:extLst>
                <a:ext uri="{FF2B5EF4-FFF2-40B4-BE49-F238E27FC236}">
                  <a16:creationId xmlns:a16="http://schemas.microsoft.com/office/drawing/2014/main" id="{245D9420-6FBA-4DB8-6DE0-110C226CF7B0}"/>
                </a:ext>
              </a:extLst>
            </p:cNvPr>
            <p:cNvSpPr/>
            <p:nvPr>
              <p:custDataLst>
                <p:tags r:id="rId48"/>
              </p:custDataLst>
            </p:nvPr>
          </p:nvSpPr>
          <p:spPr>
            <a:xfrm>
              <a:off x="6648628" y="2267079"/>
              <a:ext cx="199848" cy="190372"/>
            </a:xfrm>
            <a:custGeom>
              <a:avLst/>
              <a:gdLst/>
              <a:ahLst/>
              <a:cxnLst/>
              <a:rect l="0" t="0" r="0" b="0"/>
              <a:pathLst>
                <a:path w="199848" h="190372">
                  <a:moveTo>
                    <a:pt x="161747" y="28446"/>
                  </a:moveTo>
                  <a:lnTo>
                    <a:pt x="161747" y="28446"/>
                  </a:lnTo>
                  <a:lnTo>
                    <a:pt x="166803" y="23390"/>
                  </a:lnTo>
                  <a:lnTo>
                    <a:pt x="169285" y="18085"/>
                  </a:lnTo>
                  <a:lnTo>
                    <a:pt x="171262" y="308"/>
                  </a:lnTo>
                  <a:lnTo>
                    <a:pt x="166212" y="0"/>
                  </a:lnTo>
                  <a:lnTo>
                    <a:pt x="128457" y="42072"/>
                  </a:lnTo>
                  <a:lnTo>
                    <a:pt x="94140" y="79704"/>
                  </a:lnTo>
                  <a:lnTo>
                    <a:pt x="55987" y="124841"/>
                  </a:lnTo>
                  <a:lnTo>
                    <a:pt x="41628" y="144261"/>
                  </a:lnTo>
                  <a:lnTo>
                    <a:pt x="25496" y="156130"/>
                  </a:lnTo>
                  <a:lnTo>
                    <a:pt x="13544" y="160117"/>
                  </a:lnTo>
                  <a:lnTo>
                    <a:pt x="6626" y="161050"/>
                  </a:lnTo>
                  <a:lnTo>
                    <a:pt x="4358" y="159182"/>
                  </a:lnTo>
                  <a:lnTo>
                    <a:pt x="1838" y="151462"/>
                  </a:lnTo>
                  <a:lnTo>
                    <a:pt x="0" y="108795"/>
                  </a:lnTo>
                  <a:lnTo>
                    <a:pt x="4930" y="84003"/>
                  </a:lnTo>
                  <a:lnTo>
                    <a:pt x="13095" y="66662"/>
                  </a:lnTo>
                  <a:lnTo>
                    <a:pt x="22217" y="54821"/>
                  </a:lnTo>
                  <a:lnTo>
                    <a:pt x="36679" y="44610"/>
                  </a:lnTo>
                  <a:lnTo>
                    <a:pt x="54370" y="39938"/>
                  </a:lnTo>
                  <a:lnTo>
                    <a:pt x="63930" y="41667"/>
                  </a:lnTo>
                  <a:lnTo>
                    <a:pt x="67960" y="43610"/>
                  </a:lnTo>
                  <a:lnTo>
                    <a:pt x="83746" y="61514"/>
                  </a:lnTo>
                  <a:lnTo>
                    <a:pt x="103942" y="102415"/>
                  </a:lnTo>
                  <a:lnTo>
                    <a:pt x="117168" y="124549"/>
                  </a:lnTo>
                  <a:lnTo>
                    <a:pt x="158146" y="167663"/>
                  </a:lnTo>
                  <a:lnTo>
                    <a:pt x="162969" y="169695"/>
                  </a:lnTo>
                  <a:lnTo>
                    <a:pt x="165737" y="170237"/>
                  </a:lnTo>
                  <a:lnTo>
                    <a:pt x="167582" y="171657"/>
                  </a:lnTo>
                  <a:lnTo>
                    <a:pt x="169632" y="176056"/>
                  </a:lnTo>
                  <a:lnTo>
                    <a:pt x="176187" y="181540"/>
                  </a:lnTo>
                  <a:lnTo>
                    <a:pt x="185098" y="186446"/>
                  </a:lnTo>
                  <a:lnTo>
                    <a:pt x="199847" y="1903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3086">
              <a:extLst>
                <a:ext uri="{FF2B5EF4-FFF2-40B4-BE49-F238E27FC236}">
                  <a16:creationId xmlns:a16="http://schemas.microsoft.com/office/drawing/2014/main" id="{363BE406-DB23-C14F-18E2-EBF0E12B24B5}"/>
                </a:ext>
              </a:extLst>
            </p:cNvPr>
            <p:cNvSpPr/>
            <p:nvPr>
              <p:custDataLst>
                <p:tags r:id="rId49"/>
              </p:custDataLst>
            </p:nvPr>
          </p:nvSpPr>
          <p:spPr>
            <a:xfrm>
              <a:off x="6467475" y="2352675"/>
              <a:ext cx="142876" cy="9526"/>
            </a:xfrm>
            <a:custGeom>
              <a:avLst/>
              <a:gdLst/>
              <a:ahLst/>
              <a:cxnLst/>
              <a:rect l="0" t="0" r="0" b="0"/>
              <a:pathLst>
                <a:path w="142876" h="9526">
                  <a:moveTo>
                    <a:pt x="0" y="0"/>
                  </a:moveTo>
                  <a:lnTo>
                    <a:pt x="0" y="0"/>
                  </a:lnTo>
                  <a:lnTo>
                    <a:pt x="27811" y="1058"/>
                  </a:lnTo>
                  <a:lnTo>
                    <a:pt x="67828" y="8201"/>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5" name="SMARTInkShape-3087">
              <a:extLst>
                <a:ext uri="{FF2B5EF4-FFF2-40B4-BE49-F238E27FC236}">
                  <a16:creationId xmlns:a16="http://schemas.microsoft.com/office/drawing/2014/main" id="{0CE9A231-F847-47CC-8CAA-032A531DE05D}"/>
                </a:ext>
              </a:extLst>
            </p:cNvPr>
            <p:cNvSpPr/>
            <p:nvPr>
              <p:custDataLst>
                <p:tags r:id="rId50"/>
              </p:custDataLst>
            </p:nvPr>
          </p:nvSpPr>
          <p:spPr>
            <a:xfrm>
              <a:off x="6353613" y="2238767"/>
              <a:ext cx="47188" cy="209159"/>
            </a:xfrm>
            <a:custGeom>
              <a:avLst/>
              <a:gdLst/>
              <a:ahLst/>
              <a:cxnLst/>
              <a:rect l="0" t="0" r="0" b="0"/>
              <a:pathLst>
                <a:path w="47188" h="209159">
                  <a:moveTo>
                    <a:pt x="47187" y="9133"/>
                  </a:moveTo>
                  <a:lnTo>
                    <a:pt x="47187" y="9133"/>
                  </a:lnTo>
                  <a:lnTo>
                    <a:pt x="47187" y="0"/>
                  </a:lnTo>
                  <a:lnTo>
                    <a:pt x="47187" y="4781"/>
                  </a:lnTo>
                  <a:lnTo>
                    <a:pt x="30712" y="50381"/>
                  </a:lnTo>
                  <a:lnTo>
                    <a:pt x="23590" y="91012"/>
                  </a:lnTo>
                  <a:lnTo>
                    <a:pt x="13050" y="136628"/>
                  </a:lnTo>
                  <a:lnTo>
                    <a:pt x="2889" y="179903"/>
                  </a:lnTo>
                  <a:lnTo>
                    <a:pt x="0" y="201882"/>
                  </a:lnTo>
                  <a:lnTo>
                    <a:pt x="912" y="204307"/>
                  </a:lnTo>
                  <a:lnTo>
                    <a:pt x="9087" y="209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3088">
              <a:extLst>
                <a:ext uri="{FF2B5EF4-FFF2-40B4-BE49-F238E27FC236}">
                  <a16:creationId xmlns:a16="http://schemas.microsoft.com/office/drawing/2014/main" id="{8D8D5D56-C40C-3FF5-C653-C18C4D9152B4}"/>
                </a:ext>
              </a:extLst>
            </p:cNvPr>
            <p:cNvSpPr/>
            <p:nvPr>
              <p:custDataLst>
                <p:tags r:id="rId51"/>
              </p:custDataLst>
            </p:nvPr>
          </p:nvSpPr>
          <p:spPr>
            <a:xfrm>
              <a:off x="7153821" y="2295538"/>
              <a:ext cx="66130" cy="437867"/>
            </a:xfrm>
            <a:custGeom>
              <a:avLst/>
              <a:gdLst/>
              <a:ahLst/>
              <a:cxnLst/>
              <a:rect l="0" t="0" r="0" b="0"/>
              <a:pathLst>
                <a:path w="66130" h="437867">
                  <a:moveTo>
                    <a:pt x="56604" y="28562"/>
                  </a:moveTo>
                  <a:lnTo>
                    <a:pt x="56604" y="28562"/>
                  </a:lnTo>
                  <a:lnTo>
                    <a:pt x="64805" y="20361"/>
                  </a:lnTo>
                  <a:lnTo>
                    <a:pt x="65738" y="14373"/>
                  </a:lnTo>
                  <a:lnTo>
                    <a:pt x="66129" y="0"/>
                  </a:lnTo>
                  <a:lnTo>
                    <a:pt x="65071" y="16257"/>
                  </a:lnTo>
                  <a:lnTo>
                    <a:pt x="52872" y="52969"/>
                  </a:lnTo>
                  <a:lnTo>
                    <a:pt x="43739" y="92944"/>
                  </a:lnTo>
                  <a:lnTo>
                    <a:pt x="40303" y="129848"/>
                  </a:lnTo>
                  <a:lnTo>
                    <a:pt x="38776" y="169887"/>
                  </a:lnTo>
                  <a:lnTo>
                    <a:pt x="38097" y="208848"/>
                  </a:lnTo>
                  <a:lnTo>
                    <a:pt x="37714" y="251314"/>
                  </a:lnTo>
                  <a:lnTo>
                    <a:pt x="32545" y="294117"/>
                  </a:lnTo>
                  <a:lnTo>
                    <a:pt x="29368" y="340314"/>
                  </a:lnTo>
                  <a:lnTo>
                    <a:pt x="23370" y="377402"/>
                  </a:lnTo>
                  <a:lnTo>
                    <a:pt x="8783" y="422495"/>
                  </a:lnTo>
                  <a:lnTo>
                    <a:pt x="0" y="437222"/>
                  </a:lnTo>
                  <a:lnTo>
                    <a:pt x="2518" y="437730"/>
                  </a:lnTo>
                  <a:lnTo>
                    <a:pt x="4672" y="437866"/>
                  </a:lnTo>
                  <a:lnTo>
                    <a:pt x="6107" y="436898"/>
                  </a:lnTo>
                  <a:lnTo>
                    <a:pt x="8979" y="4286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3089">
              <a:extLst>
                <a:ext uri="{FF2B5EF4-FFF2-40B4-BE49-F238E27FC236}">
                  <a16:creationId xmlns:a16="http://schemas.microsoft.com/office/drawing/2014/main" id="{BCBD3300-66E2-3B4B-6051-909CF5DCE2AA}"/>
                </a:ext>
              </a:extLst>
            </p:cNvPr>
            <p:cNvSpPr/>
            <p:nvPr>
              <p:custDataLst>
                <p:tags r:id="rId52"/>
              </p:custDataLst>
            </p:nvPr>
          </p:nvSpPr>
          <p:spPr>
            <a:xfrm>
              <a:off x="6134117" y="2266984"/>
              <a:ext cx="57134" cy="495055"/>
            </a:xfrm>
            <a:custGeom>
              <a:avLst/>
              <a:gdLst/>
              <a:ahLst/>
              <a:cxnLst/>
              <a:rect l="0" t="0" r="0" b="0"/>
              <a:pathLst>
                <a:path w="57134" h="495055">
                  <a:moveTo>
                    <a:pt x="47608" y="28541"/>
                  </a:moveTo>
                  <a:lnTo>
                    <a:pt x="47608" y="28541"/>
                  </a:lnTo>
                  <a:lnTo>
                    <a:pt x="47608" y="23485"/>
                  </a:lnTo>
                  <a:lnTo>
                    <a:pt x="48666" y="21995"/>
                  </a:lnTo>
                  <a:lnTo>
                    <a:pt x="50430" y="21002"/>
                  </a:lnTo>
                  <a:lnTo>
                    <a:pt x="55809" y="19408"/>
                  </a:lnTo>
                  <a:lnTo>
                    <a:pt x="56545" y="16368"/>
                  </a:lnTo>
                  <a:lnTo>
                    <a:pt x="57133" y="0"/>
                  </a:lnTo>
                  <a:lnTo>
                    <a:pt x="57133" y="5033"/>
                  </a:lnTo>
                  <a:lnTo>
                    <a:pt x="56075" y="6519"/>
                  </a:lnTo>
                  <a:lnTo>
                    <a:pt x="54311" y="7510"/>
                  </a:lnTo>
                  <a:lnTo>
                    <a:pt x="52077" y="8170"/>
                  </a:lnTo>
                  <a:lnTo>
                    <a:pt x="50588" y="9669"/>
                  </a:lnTo>
                  <a:lnTo>
                    <a:pt x="48932" y="14156"/>
                  </a:lnTo>
                  <a:lnTo>
                    <a:pt x="45753" y="34323"/>
                  </a:lnTo>
                  <a:lnTo>
                    <a:pt x="34594" y="62004"/>
                  </a:lnTo>
                  <a:lnTo>
                    <a:pt x="29288" y="104778"/>
                  </a:lnTo>
                  <a:lnTo>
                    <a:pt x="21372" y="143162"/>
                  </a:lnTo>
                  <a:lnTo>
                    <a:pt x="12795" y="190508"/>
                  </a:lnTo>
                  <a:lnTo>
                    <a:pt x="10157" y="237041"/>
                  </a:lnTo>
                  <a:lnTo>
                    <a:pt x="6878" y="279761"/>
                  </a:lnTo>
                  <a:lnTo>
                    <a:pt x="1345" y="322640"/>
                  </a:lnTo>
                  <a:lnTo>
                    <a:pt x="103" y="367606"/>
                  </a:lnTo>
                  <a:lnTo>
                    <a:pt x="0" y="415007"/>
                  </a:lnTo>
                  <a:lnTo>
                    <a:pt x="1042" y="461066"/>
                  </a:lnTo>
                  <a:lnTo>
                    <a:pt x="5471" y="478547"/>
                  </a:lnTo>
                  <a:lnTo>
                    <a:pt x="65" y="495054"/>
                  </a:lnTo>
                  <a:lnTo>
                    <a:pt x="9508" y="4857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8" name="SMARTInkShape-3090">
              <a:extLst>
                <a:ext uri="{FF2B5EF4-FFF2-40B4-BE49-F238E27FC236}">
                  <a16:creationId xmlns:a16="http://schemas.microsoft.com/office/drawing/2014/main" id="{D5FB5949-FAB4-7B81-AA2D-AF130644DC5A}"/>
                </a:ext>
              </a:extLst>
            </p:cNvPr>
            <p:cNvSpPr/>
            <p:nvPr>
              <p:custDataLst>
                <p:tags r:id="rId53"/>
              </p:custDataLst>
            </p:nvPr>
          </p:nvSpPr>
          <p:spPr>
            <a:xfrm>
              <a:off x="5766662" y="1828803"/>
              <a:ext cx="1910489" cy="809623"/>
            </a:xfrm>
            <a:custGeom>
              <a:avLst/>
              <a:gdLst/>
              <a:ahLst/>
              <a:cxnLst/>
              <a:rect l="0" t="0" r="0" b="0"/>
              <a:pathLst>
                <a:path w="1910489" h="809623">
                  <a:moveTo>
                    <a:pt x="5488" y="723897"/>
                  </a:moveTo>
                  <a:lnTo>
                    <a:pt x="5488" y="723897"/>
                  </a:lnTo>
                  <a:lnTo>
                    <a:pt x="0" y="723897"/>
                  </a:lnTo>
                  <a:lnTo>
                    <a:pt x="2344" y="723897"/>
                  </a:lnTo>
                  <a:lnTo>
                    <a:pt x="3392" y="724955"/>
                  </a:lnTo>
                  <a:lnTo>
                    <a:pt x="5925" y="731501"/>
                  </a:lnTo>
                  <a:lnTo>
                    <a:pt x="10269" y="737155"/>
                  </a:lnTo>
                  <a:lnTo>
                    <a:pt x="15727" y="740373"/>
                  </a:lnTo>
                  <a:lnTo>
                    <a:pt x="18664" y="741231"/>
                  </a:lnTo>
                  <a:lnTo>
                    <a:pt x="21680" y="740745"/>
                  </a:lnTo>
                  <a:lnTo>
                    <a:pt x="34126" y="735182"/>
                  </a:lnTo>
                  <a:lnTo>
                    <a:pt x="81200" y="725887"/>
                  </a:lnTo>
                  <a:lnTo>
                    <a:pt x="126429" y="701626"/>
                  </a:lnTo>
                  <a:lnTo>
                    <a:pt x="150538" y="687904"/>
                  </a:lnTo>
                  <a:lnTo>
                    <a:pt x="169411" y="668731"/>
                  </a:lnTo>
                  <a:lnTo>
                    <a:pt x="211980" y="636437"/>
                  </a:lnTo>
                  <a:lnTo>
                    <a:pt x="256320" y="596609"/>
                  </a:lnTo>
                  <a:lnTo>
                    <a:pt x="300763" y="559969"/>
                  </a:lnTo>
                  <a:lnTo>
                    <a:pt x="346154" y="513707"/>
                  </a:lnTo>
                  <a:lnTo>
                    <a:pt x="382343" y="470068"/>
                  </a:lnTo>
                  <a:lnTo>
                    <a:pt x="413020" y="428446"/>
                  </a:lnTo>
                  <a:lnTo>
                    <a:pt x="449012" y="382968"/>
                  </a:lnTo>
                  <a:lnTo>
                    <a:pt x="480202" y="339807"/>
                  </a:lnTo>
                  <a:lnTo>
                    <a:pt x="507921" y="292288"/>
                  </a:lnTo>
                  <a:lnTo>
                    <a:pt x="524500" y="269557"/>
                  </a:lnTo>
                  <a:lnTo>
                    <a:pt x="526121" y="265428"/>
                  </a:lnTo>
                  <a:lnTo>
                    <a:pt x="533567" y="258019"/>
                  </a:lnTo>
                  <a:lnTo>
                    <a:pt x="542873" y="250140"/>
                  </a:lnTo>
                  <a:lnTo>
                    <a:pt x="578746" y="203046"/>
                  </a:lnTo>
                  <a:lnTo>
                    <a:pt x="608851" y="159797"/>
                  </a:lnTo>
                  <a:lnTo>
                    <a:pt x="651999" y="115489"/>
                  </a:lnTo>
                  <a:lnTo>
                    <a:pt x="657952" y="106713"/>
                  </a:lnTo>
                  <a:lnTo>
                    <a:pt x="661655" y="99285"/>
                  </a:lnTo>
                  <a:lnTo>
                    <a:pt x="666829" y="92456"/>
                  </a:lnTo>
                  <a:lnTo>
                    <a:pt x="672656" y="88715"/>
                  </a:lnTo>
                  <a:lnTo>
                    <a:pt x="675691" y="87717"/>
                  </a:lnTo>
                  <a:lnTo>
                    <a:pt x="677715" y="85994"/>
                  </a:lnTo>
                  <a:lnTo>
                    <a:pt x="679963" y="81257"/>
                  </a:lnTo>
                  <a:lnTo>
                    <a:pt x="686608" y="75623"/>
                  </a:lnTo>
                  <a:lnTo>
                    <a:pt x="730102" y="47607"/>
                  </a:lnTo>
                  <a:lnTo>
                    <a:pt x="770735" y="25396"/>
                  </a:lnTo>
                  <a:lnTo>
                    <a:pt x="818106" y="12873"/>
                  </a:lnTo>
                  <a:lnTo>
                    <a:pt x="836226" y="9457"/>
                  </a:lnTo>
                  <a:lnTo>
                    <a:pt x="849826" y="3270"/>
                  </a:lnTo>
                  <a:lnTo>
                    <a:pt x="893939" y="54"/>
                  </a:lnTo>
                  <a:lnTo>
                    <a:pt x="935916" y="0"/>
                  </a:lnTo>
                  <a:lnTo>
                    <a:pt x="975072" y="10359"/>
                  </a:lnTo>
                  <a:lnTo>
                    <a:pt x="1016134" y="25507"/>
                  </a:lnTo>
                  <a:lnTo>
                    <a:pt x="1056257" y="38119"/>
                  </a:lnTo>
                  <a:lnTo>
                    <a:pt x="1077863" y="45515"/>
                  </a:lnTo>
                  <a:lnTo>
                    <a:pt x="1120856" y="68524"/>
                  </a:lnTo>
                  <a:lnTo>
                    <a:pt x="1164909" y="100637"/>
                  </a:lnTo>
                  <a:lnTo>
                    <a:pt x="1186514" y="111896"/>
                  </a:lnTo>
                  <a:lnTo>
                    <a:pt x="1231345" y="158901"/>
                  </a:lnTo>
                  <a:lnTo>
                    <a:pt x="1270091" y="200616"/>
                  </a:lnTo>
                  <a:lnTo>
                    <a:pt x="1307327" y="244299"/>
                  </a:lnTo>
                  <a:lnTo>
                    <a:pt x="1323022" y="262295"/>
                  </a:lnTo>
                  <a:lnTo>
                    <a:pt x="1351597" y="306109"/>
                  </a:lnTo>
                  <a:lnTo>
                    <a:pt x="1387258" y="350977"/>
                  </a:lnTo>
                  <a:lnTo>
                    <a:pt x="1426044" y="396788"/>
                  </a:lnTo>
                  <a:lnTo>
                    <a:pt x="1466252" y="442375"/>
                  </a:lnTo>
                  <a:lnTo>
                    <a:pt x="1503052" y="487005"/>
                  </a:lnTo>
                  <a:lnTo>
                    <a:pt x="1545756" y="530580"/>
                  </a:lnTo>
                  <a:lnTo>
                    <a:pt x="1583498" y="576554"/>
                  </a:lnTo>
                  <a:lnTo>
                    <a:pt x="1626856" y="619067"/>
                  </a:lnTo>
                  <a:lnTo>
                    <a:pt x="1660611" y="653880"/>
                  </a:lnTo>
                  <a:lnTo>
                    <a:pt x="1674643" y="663522"/>
                  </a:lnTo>
                  <a:lnTo>
                    <a:pt x="1681859" y="673082"/>
                  </a:lnTo>
                  <a:lnTo>
                    <a:pt x="1727389" y="704847"/>
                  </a:lnTo>
                  <a:lnTo>
                    <a:pt x="1770959" y="739772"/>
                  </a:lnTo>
                  <a:lnTo>
                    <a:pt x="1801657" y="761997"/>
                  </a:lnTo>
                  <a:lnTo>
                    <a:pt x="1835918" y="778225"/>
                  </a:lnTo>
                  <a:lnTo>
                    <a:pt x="1853821" y="783033"/>
                  </a:lnTo>
                  <a:lnTo>
                    <a:pt x="1872531" y="788339"/>
                  </a:lnTo>
                  <a:lnTo>
                    <a:pt x="1884094" y="790638"/>
                  </a:lnTo>
                  <a:lnTo>
                    <a:pt x="1900401" y="799127"/>
                  </a:lnTo>
                  <a:lnTo>
                    <a:pt x="1908950" y="799969"/>
                  </a:lnTo>
                  <a:lnTo>
                    <a:pt x="1909462" y="801070"/>
                  </a:lnTo>
                  <a:lnTo>
                    <a:pt x="1910488" y="8096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30" name="SMARTInkShape-3091">
            <a:extLst>
              <a:ext uri="{FF2B5EF4-FFF2-40B4-BE49-F238E27FC236}">
                <a16:creationId xmlns:a16="http://schemas.microsoft.com/office/drawing/2014/main" id="{E97DF18E-D044-A536-6D77-F8E65F330244}"/>
              </a:ext>
            </a:extLst>
          </p:cNvPr>
          <p:cNvSpPr/>
          <p:nvPr>
            <p:custDataLst>
              <p:tags r:id="rId7"/>
            </p:custDataLst>
          </p:nvPr>
        </p:nvSpPr>
        <p:spPr>
          <a:xfrm>
            <a:off x="5743575" y="2695575"/>
            <a:ext cx="2114551" cy="85726"/>
          </a:xfrm>
          <a:custGeom>
            <a:avLst/>
            <a:gdLst/>
            <a:ahLst/>
            <a:cxnLst/>
            <a:rect l="0" t="0" r="0" b="0"/>
            <a:pathLst>
              <a:path w="2114551" h="85726">
                <a:moveTo>
                  <a:pt x="0" y="0"/>
                </a:moveTo>
                <a:lnTo>
                  <a:pt x="0" y="0"/>
                </a:lnTo>
                <a:lnTo>
                  <a:pt x="44713" y="0"/>
                </a:lnTo>
                <a:lnTo>
                  <a:pt x="86223" y="0"/>
                </a:lnTo>
                <a:lnTo>
                  <a:pt x="130411" y="0"/>
                </a:lnTo>
                <a:lnTo>
                  <a:pt x="173050" y="0"/>
                </a:lnTo>
                <a:lnTo>
                  <a:pt x="214923" y="0"/>
                </a:lnTo>
                <a:lnTo>
                  <a:pt x="251925" y="0"/>
                </a:lnTo>
                <a:lnTo>
                  <a:pt x="289956" y="1058"/>
                </a:lnTo>
                <a:lnTo>
                  <a:pt x="337143" y="8201"/>
                </a:lnTo>
                <a:lnTo>
                  <a:pt x="378236" y="9133"/>
                </a:lnTo>
                <a:lnTo>
                  <a:pt x="415459" y="9409"/>
                </a:lnTo>
                <a:lnTo>
                  <a:pt x="455422" y="10560"/>
                </a:lnTo>
                <a:lnTo>
                  <a:pt x="496086" y="17059"/>
                </a:lnTo>
                <a:lnTo>
                  <a:pt x="543158" y="18460"/>
                </a:lnTo>
                <a:lnTo>
                  <a:pt x="584974" y="18875"/>
                </a:lnTo>
                <a:lnTo>
                  <a:pt x="625939" y="18998"/>
                </a:lnTo>
                <a:lnTo>
                  <a:pt x="660253" y="19027"/>
                </a:lnTo>
                <a:lnTo>
                  <a:pt x="696672" y="19040"/>
                </a:lnTo>
                <a:lnTo>
                  <a:pt x="731200" y="19045"/>
                </a:lnTo>
                <a:lnTo>
                  <a:pt x="777569" y="19049"/>
                </a:lnTo>
                <a:lnTo>
                  <a:pt x="820941" y="19050"/>
                </a:lnTo>
                <a:lnTo>
                  <a:pt x="852753" y="19050"/>
                </a:lnTo>
                <a:lnTo>
                  <a:pt x="888061" y="19050"/>
                </a:lnTo>
                <a:lnTo>
                  <a:pt x="924918" y="16228"/>
                </a:lnTo>
                <a:lnTo>
                  <a:pt x="959291" y="13562"/>
                </a:lnTo>
                <a:lnTo>
                  <a:pt x="999668" y="16953"/>
                </a:lnTo>
                <a:lnTo>
                  <a:pt x="1032730" y="18118"/>
                </a:lnTo>
                <a:lnTo>
                  <a:pt x="1068591" y="18636"/>
                </a:lnTo>
                <a:lnTo>
                  <a:pt x="1105695" y="18866"/>
                </a:lnTo>
                <a:lnTo>
                  <a:pt x="1143353" y="18968"/>
                </a:lnTo>
                <a:lnTo>
                  <a:pt x="1190141" y="19026"/>
                </a:lnTo>
                <a:lnTo>
                  <a:pt x="1226041" y="19040"/>
                </a:lnTo>
                <a:lnTo>
                  <a:pt x="1262457" y="19045"/>
                </a:lnTo>
                <a:lnTo>
                  <a:pt x="1301866" y="19048"/>
                </a:lnTo>
                <a:lnTo>
                  <a:pt x="1339885" y="19049"/>
                </a:lnTo>
                <a:lnTo>
                  <a:pt x="1376902" y="19050"/>
                </a:lnTo>
                <a:lnTo>
                  <a:pt x="1421213" y="19050"/>
                </a:lnTo>
                <a:lnTo>
                  <a:pt x="1457914" y="19050"/>
                </a:lnTo>
                <a:lnTo>
                  <a:pt x="1495599" y="21872"/>
                </a:lnTo>
                <a:lnTo>
                  <a:pt x="1533577" y="26589"/>
                </a:lnTo>
                <a:lnTo>
                  <a:pt x="1571641" y="27986"/>
                </a:lnTo>
                <a:lnTo>
                  <a:pt x="1618197" y="31222"/>
                </a:lnTo>
                <a:lnTo>
                  <a:pt x="1653707" y="35044"/>
                </a:lnTo>
                <a:lnTo>
                  <a:pt x="1692607" y="37195"/>
                </a:lnTo>
                <a:lnTo>
                  <a:pt x="1729415" y="37832"/>
                </a:lnTo>
                <a:lnTo>
                  <a:pt x="1764074" y="39079"/>
                </a:lnTo>
                <a:lnTo>
                  <a:pt x="1811033" y="44623"/>
                </a:lnTo>
                <a:lnTo>
                  <a:pt x="1851640" y="46736"/>
                </a:lnTo>
                <a:lnTo>
                  <a:pt x="1897164" y="47449"/>
                </a:lnTo>
                <a:lnTo>
                  <a:pt x="1941552" y="52647"/>
                </a:lnTo>
                <a:lnTo>
                  <a:pt x="1981329" y="55816"/>
                </a:lnTo>
                <a:lnTo>
                  <a:pt x="2020422" y="63433"/>
                </a:lnTo>
                <a:lnTo>
                  <a:pt x="2062017" y="71304"/>
                </a:lnTo>
                <a:lnTo>
                  <a:pt x="2099989" y="78378"/>
                </a:lnTo>
                <a:lnTo>
                  <a:pt x="211455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42" name="SMARTInkShape-Group562">
            <a:extLst>
              <a:ext uri="{FF2B5EF4-FFF2-40B4-BE49-F238E27FC236}">
                <a16:creationId xmlns:a16="http://schemas.microsoft.com/office/drawing/2014/main" id="{839993CB-1536-3254-326D-707AAFDAB9AF}"/>
              </a:ext>
            </a:extLst>
          </p:cNvPr>
          <p:cNvGrpSpPr/>
          <p:nvPr/>
        </p:nvGrpSpPr>
        <p:grpSpPr>
          <a:xfrm>
            <a:off x="5967206" y="1195094"/>
            <a:ext cx="1586120" cy="368147"/>
            <a:chOff x="5967206" y="1195094"/>
            <a:chExt cx="1586120" cy="368147"/>
          </a:xfrm>
        </p:grpSpPr>
        <p:sp>
          <p:nvSpPr>
            <p:cNvPr id="531" name="SMARTInkShape-3092">
              <a:extLst>
                <a:ext uri="{FF2B5EF4-FFF2-40B4-BE49-F238E27FC236}">
                  <a16:creationId xmlns:a16="http://schemas.microsoft.com/office/drawing/2014/main" id="{EFB1F8E2-2186-B0F5-11D3-77DDA0E3E86A}"/>
                </a:ext>
              </a:extLst>
            </p:cNvPr>
            <p:cNvSpPr/>
            <p:nvPr>
              <p:custDataLst>
                <p:tags r:id="rId28"/>
              </p:custDataLst>
            </p:nvPr>
          </p:nvSpPr>
          <p:spPr>
            <a:xfrm>
              <a:off x="7505700" y="1195094"/>
              <a:ext cx="47626" cy="281282"/>
            </a:xfrm>
            <a:custGeom>
              <a:avLst/>
              <a:gdLst/>
              <a:ahLst/>
              <a:cxnLst/>
              <a:rect l="0" t="0" r="0" b="0"/>
              <a:pathLst>
                <a:path w="47626" h="281282">
                  <a:moveTo>
                    <a:pt x="47625" y="5056"/>
                  </a:moveTo>
                  <a:lnTo>
                    <a:pt x="47625" y="5056"/>
                  </a:lnTo>
                  <a:lnTo>
                    <a:pt x="47625" y="0"/>
                  </a:lnTo>
                  <a:lnTo>
                    <a:pt x="47625" y="6968"/>
                  </a:lnTo>
                  <a:lnTo>
                    <a:pt x="33475" y="44553"/>
                  </a:lnTo>
                  <a:lnTo>
                    <a:pt x="22736" y="84610"/>
                  </a:lnTo>
                  <a:lnTo>
                    <a:pt x="12448" y="124840"/>
                  </a:lnTo>
                  <a:lnTo>
                    <a:pt x="5045" y="163596"/>
                  </a:lnTo>
                  <a:lnTo>
                    <a:pt x="664" y="206621"/>
                  </a:lnTo>
                  <a:lnTo>
                    <a:pt x="88" y="250792"/>
                  </a:lnTo>
                  <a:lnTo>
                    <a:pt x="0" y="281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2" name="SMARTInkShape-3093">
              <a:extLst>
                <a:ext uri="{FF2B5EF4-FFF2-40B4-BE49-F238E27FC236}">
                  <a16:creationId xmlns:a16="http://schemas.microsoft.com/office/drawing/2014/main" id="{94932720-2379-1A46-50B3-0119B1863208}"/>
                </a:ext>
              </a:extLst>
            </p:cNvPr>
            <p:cNvSpPr/>
            <p:nvPr>
              <p:custDataLst>
                <p:tags r:id="rId29"/>
              </p:custDataLst>
            </p:nvPr>
          </p:nvSpPr>
          <p:spPr>
            <a:xfrm>
              <a:off x="7317566" y="1334056"/>
              <a:ext cx="121460" cy="102568"/>
            </a:xfrm>
            <a:custGeom>
              <a:avLst/>
              <a:gdLst/>
              <a:ahLst/>
              <a:cxnLst/>
              <a:rect l="0" t="0" r="0" b="0"/>
              <a:pathLst>
                <a:path w="121460" h="102568">
                  <a:moveTo>
                    <a:pt x="35734" y="47069"/>
                  </a:moveTo>
                  <a:lnTo>
                    <a:pt x="35734" y="47069"/>
                  </a:lnTo>
                  <a:lnTo>
                    <a:pt x="60643" y="46011"/>
                  </a:lnTo>
                  <a:lnTo>
                    <a:pt x="98124" y="33812"/>
                  </a:lnTo>
                  <a:lnTo>
                    <a:pt x="112898" y="24679"/>
                  </a:lnTo>
                  <a:lnTo>
                    <a:pt x="117655" y="18420"/>
                  </a:lnTo>
                  <a:lnTo>
                    <a:pt x="118923" y="15270"/>
                  </a:lnTo>
                  <a:lnTo>
                    <a:pt x="118710" y="12111"/>
                  </a:lnTo>
                  <a:lnTo>
                    <a:pt x="115651" y="5780"/>
                  </a:lnTo>
                  <a:lnTo>
                    <a:pt x="112296" y="3668"/>
                  </a:lnTo>
                  <a:lnTo>
                    <a:pt x="96401" y="695"/>
                  </a:lnTo>
                  <a:lnTo>
                    <a:pt x="80689" y="0"/>
                  </a:lnTo>
                  <a:lnTo>
                    <a:pt x="63122" y="5336"/>
                  </a:lnTo>
                  <a:lnTo>
                    <a:pt x="24954" y="22983"/>
                  </a:lnTo>
                  <a:lnTo>
                    <a:pt x="14010" y="33189"/>
                  </a:lnTo>
                  <a:lnTo>
                    <a:pt x="5618" y="44781"/>
                  </a:lnTo>
                  <a:lnTo>
                    <a:pt x="1182" y="56988"/>
                  </a:lnTo>
                  <a:lnTo>
                    <a:pt x="0" y="63207"/>
                  </a:lnTo>
                  <a:lnTo>
                    <a:pt x="1328" y="69469"/>
                  </a:lnTo>
                  <a:lnTo>
                    <a:pt x="8447" y="82072"/>
                  </a:lnTo>
                  <a:lnTo>
                    <a:pt x="15846" y="89084"/>
                  </a:lnTo>
                  <a:lnTo>
                    <a:pt x="39331" y="98642"/>
                  </a:lnTo>
                  <a:lnTo>
                    <a:pt x="70430" y="102567"/>
                  </a:lnTo>
                  <a:lnTo>
                    <a:pt x="121459" y="851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3094">
              <a:extLst>
                <a:ext uri="{FF2B5EF4-FFF2-40B4-BE49-F238E27FC236}">
                  <a16:creationId xmlns:a16="http://schemas.microsoft.com/office/drawing/2014/main" id="{21420F7A-9DD0-8633-3AD9-AA4DCEE153E6}"/>
                </a:ext>
              </a:extLst>
            </p:cNvPr>
            <p:cNvSpPr/>
            <p:nvPr>
              <p:custDataLst>
                <p:tags r:id="rId30"/>
              </p:custDataLst>
            </p:nvPr>
          </p:nvSpPr>
          <p:spPr>
            <a:xfrm>
              <a:off x="7195412" y="1362075"/>
              <a:ext cx="119789" cy="83247"/>
            </a:xfrm>
            <a:custGeom>
              <a:avLst/>
              <a:gdLst/>
              <a:ahLst/>
              <a:cxnLst/>
              <a:rect l="0" t="0" r="0" b="0"/>
              <a:pathLst>
                <a:path w="119789" h="83247">
                  <a:moveTo>
                    <a:pt x="5488" y="0"/>
                  </a:moveTo>
                  <a:lnTo>
                    <a:pt x="5488" y="0"/>
                  </a:lnTo>
                  <a:lnTo>
                    <a:pt x="0" y="28301"/>
                  </a:lnTo>
                  <a:lnTo>
                    <a:pt x="5925" y="68489"/>
                  </a:lnTo>
                  <a:lnTo>
                    <a:pt x="10268" y="77359"/>
                  </a:lnTo>
                  <a:lnTo>
                    <a:pt x="13967" y="80148"/>
                  </a:lnTo>
                  <a:lnTo>
                    <a:pt x="23720" y="83246"/>
                  </a:lnTo>
                  <a:lnTo>
                    <a:pt x="35110" y="81801"/>
                  </a:lnTo>
                  <a:lnTo>
                    <a:pt x="56245" y="72215"/>
                  </a:lnTo>
                  <a:lnTo>
                    <a:pt x="72497" y="60671"/>
                  </a:lnTo>
                  <a:lnTo>
                    <a:pt x="1197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3095">
              <a:extLst>
                <a:ext uri="{FF2B5EF4-FFF2-40B4-BE49-F238E27FC236}">
                  <a16:creationId xmlns:a16="http://schemas.microsoft.com/office/drawing/2014/main" id="{026ED456-6972-5BAE-06FC-19D4CD8D7FB2}"/>
                </a:ext>
              </a:extLst>
            </p:cNvPr>
            <p:cNvSpPr/>
            <p:nvPr>
              <p:custDataLst>
                <p:tags r:id="rId31"/>
              </p:custDataLst>
            </p:nvPr>
          </p:nvSpPr>
          <p:spPr>
            <a:xfrm>
              <a:off x="7014199" y="1325464"/>
              <a:ext cx="129552" cy="121605"/>
            </a:xfrm>
            <a:custGeom>
              <a:avLst/>
              <a:gdLst/>
              <a:ahLst/>
              <a:cxnLst/>
              <a:rect l="0" t="0" r="0" b="0"/>
              <a:pathLst>
                <a:path w="129552" h="121605">
                  <a:moveTo>
                    <a:pt x="15251" y="55661"/>
                  </a:moveTo>
                  <a:lnTo>
                    <a:pt x="15251" y="55661"/>
                  </a:lnTo>
                  <a:lnTo>
                    <a:pt x="56386" y="54603"/>
                  </a:lnTo>
                  <a:lnTo>
                    <a:pt x="88258" y="42404"/>
                  </a:lnTo>
                  <a:lnTo>
                    <a:pt x="109662" y="27012"/>
                  </a:lnTo>
                  <a:lnTo>
                    <a:pt x="115420" y="20703"/>
                  </a:lnTo>
                  <a:lnTo>
                    <a:pt x="117979" y="14372"/>
                  </a:lnTo>
                  <a:lnTo>
                    <a:pt x="117602" y="12260"/>
                  </a:lnTo>
                  <a:lnTo>
                    <a:pt x="116294" y="10852"/>
                  </a:lnTo>
                  <a:lnTo>
                    <a:pt x="114362" y="9913"/>
                  </a:lnTo>
                  <a:lnTo>
                    <a:pt x="113075" y="8229"/>
                  </a:lnTo>
                  <a:lnTo>
                    <a:pt x="111644" y="3536"/>
                  </a:lnTo>
                  <a:lnTo>
                    <a:pt x="108088" y="1861"/>
                  </a:lnTo>
                  <a:lnTo>
                    <a:pt x="95670" y="0"/>
                  </a:lnTo>
                  <a:lnTo>
                    <a:pt x="79568" y="4817"/>
                  </a:lnTo>
                  <a:lnTo>
                    <a:pt x="34930" y="29625"/>
                  </a:lnTo>
                  <a:lnTo>
                    <a:pt x="9025" y="58044"/>
                  </a:lnTo>
                  <a:lnTo>
                    <a:pt x="1901" y="72948"/>
                  </a:lnTo>
                  <a:lnTo>
                    <a:pt x="0" y="79886"/>
                  </a:lnTo>
                  <a:lnTo>
                    <a:pt x="712" y="93239"/>
                  </a:lnTo>
                  <a:lnTo>
                    <a:pt x="2383" y="99763"/>
                  </a:lnTo>
                  <a:lnTo>
                    <a:pt x="9885" y="109834"/>
                  </a:lnTo>
                  <a:lnTo>
                    <a:pt x="14849" y="114001"/>
                  </a:lnTo>
                  <a:lnTo>
                    <a:pt x="28831" y="118632"/>
                  </a:lnTo>
                  <a:lnTo>
                    <a:pt x="68734" y="121604"/>
                  </a:lnTo>
                  <a:lnTo>
                    <a:pt x="129551" y="112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5" name="SMARTInkShape-3096">
              <a:extLst>
                <a:ext uri="{FF2B5EF4-FFF2-40B4-BE49-F238E27FC236}">
                  <a16:creationId xmlns:a16="http://schemas.microsoft.com/office/drawing/2014/main" id="{8C197940-EDEC-027F-2BE8-2727D30D30CE}"/>
                </a:ext>
              </a:extLst>
            </p:cNvPr>
            <p:cNvSpPr/>
            <p:nvPr>
              <p:custDataLst>
                <p:tags r:id="rId32"/>
              </p:custDataLst>
            </p:nvPr>
          </p:nvSpPr>
          <p:spPr>
            <a:xfrm>
              <a:off x="6930713" y="1247775"/>
              <a:ext cx="60638" cy="209551"/>
            </a:xfrm>
            <a:custGeom>
              <a:avLst/>
              <a:gdLst/>
              <a:ahLst/>
              <a:cxnLst/>
              <a:rect l="0" t="0" r="0" b="0"/>
              <a:pathLst>
                <a:path w="60638" h="209551">
                  <a:moveTo>
                    <a:pt x="60637" y="0"/>
                  </a:moveTo>
                  <a:lnTo>
                    <a:pt x="60637" y="0"/>
                  </a:lnTo>
                  <a:lnTo>
                    <a:pt x="44391" y="40098"/>
                  </a:lnTo>
                  <a:lnTo>
                    <a:pt x="31167" y="83392"/>
                  </a:lnTo>
                  <a:lnTo>
                    <a:pt x="15821" y="127777"/>
                  </a:lnTo>
                  <a:lnTo>
                    <a:pt x="3020" y="169148"/>
                  </a:lnTo>
                  <a:lnTo>
                    <a:pt x="0" y="176266"/>
                  </a:lnTo>
                  <a:lnTo>
                    <a:pt x="3487"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6" name="SMARTInkShape-3097">
              <a:extLst>
                <a:ext uri="{FF2B5EF4-FFF2-40B4-BE49-F238E27FC236}">
                  <a16:creationId xmlns:a16="http://schemas.microsoft.com/office/drawing/2014/main" id="{FB645F3C-196C-BF9A-C77D-0613724217B9}"/>
                </a:ext>
              </a:extLst>
            </p:cNvPr>
            <p:cNvSpPr/>
            <p:nvPr>
              <p:custDataLst>
                <p:tags r:id="rId33"/>
              </p:custDataLst>
            </p:nvPr>
          </p:nvSpPr>
          <p:spPr>
            <a:xfrm>
              <a:off x="6696075" y="1457325"/>
              <a:ext cx="19051" cy="19051"/>
            </a:xfrm>
            <a:custGeom>
              <a:avLst/>
              <a:gdLst/>
              <a:ahLst/>
              <a:cxnLst/>
              <a:rect l="0" t="0" r="0" b="0"/>
              <a:pathLst>
                <a:path w="19051" h="19051">
                  <a:moveTo>
                    <a:pt x="0" y="19050"/>
                  </a:moveTo>
                  <a:lnTo>
                    <a:pt x="0" y="19050"/>
                  </a:lnTo>
                  <a:lnTo>
                    <a:pt x="0" y="13994"/>
                  </a:lnTo>
                  <a:lnTo>
                    <a:pt x="1058" y="12504"/>
                  </a:lnTo>
                  <a:lnTo>
                    <a:pt x="2822" y="11511"/>
                  </a:lnTo>
                  <a:lnTo>
                    <a:pt x="5056" y="10849"/>
                  </a:lnTo>
                  <a:lnTo>
                    <a:pt x="14129" y="4299"/>
                  </a:lnTo>
                  <a:lnTo>
                    <a:pt x="12278" y="6497"/>
                  </a:lnTo>
                  <a:lnTo>
                    <a:pt x="12418" y="6448"/>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3098">
              <a:extLst>
                <a:ext uri="{FF2B5EF4-FFF2-40B4-BE49-F238E27FC236}">
                  <a16:creationId xmlns:a16="http://schemas.microsoft.com/office/drawing/2014/main" id="{5C6F14EA-447C-5753-F842-9776F6218141}"/>
                </a:ext>
              </a:extLst>
            </p:cNvPr>
            <p:cNvSpPr/>
            <p:nvPr>
              <p:custDataLst>
                <p:tags r:id="rId34"/>
              </p:custDataLst>
            </p:nvPr>
          </p:nvSpPr>
          <p:spPr>
            <a:xfrm>
              <a:off x="6515100" y="1400175"/>
              <a:ext cx="85726" cy="38101"/>
            </a:xfrm>
            <a:custGeom>
              <a:avLst/>
              <a:gdLst/>
              <a:ahLst/>
              <a:cxnLst/>
              <a:rect l="0" t="0" r="0" b="0"/>
              <a:pathLst>
                <a:path w="85726" h="38101">
                  <a:moveTo>
                    <a:pt x="0" y="38100"/>
                  </a:moveTo>
                  <a:lnTo>
                    <a:pt x="0" y="38100"/>
                  </a:lnTo>
                  <a:lnTo>
                    <a:pt x="18314" y="19786"/>
                  </a:lnTo>
                  <a:lnTo>
                    <a:pt x="29659" y="14085"/>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3099">
              <a:extLst>
                <a:ext uri="{FF2B5EF4-FFF2-40B4-BE49-F238E27FC236}">
                  <a16:creationId xmlns:a16="http://schemas.microsoft.com/office/drawing/2014/main" id="{A3603329-3A86-6039-767D-F2B02017DCF0}"/>
                </a:ext>
              </a:extLst>
            </p:cNvPr>
            <p:cNvSpPr/>
            <p:nvPr>
              <p:custDataLst>
                <p:tags r:id="rId35"/>
              </p:custDataLst>
            </p:nvPr>
          </p:nvSpPr>
          <p:spPr>
            <a:xfrm>
              <a:off x="6507030" y="1211685"/>
              <a:ext cx="149113" cy="351556"/>
            </a:xfrm>
            <a:custGeom>
              <a:avLst/>
              <a:gdLst/>
              <a:ahLst/>
              <a:cxnLst/>
              <a:rect l="0" t="0" r="0" b="0"/>
              <a:pathLst>
                <a:path w="149113" h="351556">
                  <a:moveTo>
                    <a:pt x="122370" y="83715"/>
                  </a:moveTo>
                  <a:lnTo>
                    <a:pt x="122370" y="83715"/>
                  </a:lnTo>
                  <a:lnTo>
                    <a:pt x="146822" y="39241"/>
                  </a:lnTo>
                  <a:lnTo>
                    <a:pt x="149112" y="28318"/>
                  </a:lnTo>
                  <a:lnTo>
                    <a:pt x="147308" y="19230"/>
                  </a:lnTo>
                  <a:lnTo>
                    <a:pt x="143164" y="8164"/>
                  </a:lnTo>
                  <a:lnTo>
                    <a:pt x="141765" y="0"/>
                  </a:lnTo>
                  <a:lnTo>
                    <a:pt x="135929" y="1705"/>
                  </a:lnTo>
                  <a:lnTo>
                    <a:pt x="123565" y="8616"/>
                  </a:lnTo>
                  <a:lnTo>
                    <a:pt x="115492" y="16471"/>
                  </a:lnTo>
                  <a:lnTo>
                    <a:pt x="86957" y="61376"/>
                  </a:lnTo>
                  <a:lnTo>
                    <a:pt x="68494" y="107603"/>
                  </a:lnTo>
                  <a:lnTo>
                    <a:pt x="44472" y="151236"/>
                  </a:lnTo>
                  <a:lnTo>
                    <a:pt x="27315" y="196232"/>
                  </a:lnTo>
                  <a:lnTo>
                    <a:pt x="19515" y="243406"/>
                  </a:lnTo>
                  <a:lnTo>
                    <a:pt x="9562" y="289337"/>
                  </a:lnTo>
                  <a:lnTo>
                    <a:pt x="0" y="323068"/>
                  </a:lnTo>
                  <a:lnTo>
                    <a:pt x="574" y="326892"/>
                  </a:lnTo>
                  <a:lnTo>
                    <a:pt x="6276" y="343456"/>
                  </a:lnTo>
                  <a:lnTo>
                    <a:pt x="7272" y="351555"/>
                  </a:lnTo>
                  <a:lnTo>
                    <a:pt x="8070" y="3504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9" name="SMARTInkShape-3100">
              <a:extLst>
                <a:ext uri="{FF2B5EF4-FFF2-40B4-BE49-F238E27FC236}">
                  <a16:creationId xmlns:a16="http://schemas.microsoft.com/office/drawing/2014/main" id="{95148226-2CCF-27F2-8BBE-4564E089E3F2}"/>
                </a:ext>
              </a:extLst>
            </p:cNvPr>
            <p:cNvSpPr/>
            <p:nvPr>
              <p:custDataLst>
                <p:tags r:id="rId36"/>
              </p:custDataLst>
            </p:nvPr>
          </p:nvSpPr>
          <p:spPr>
            <a:xfrm>
              <a:off x="5967206" y="1325299"/>
              <a:ext cx="166895" cy="93875"/>
            </a:xfrm>
            <a:custGeom>
              <a:avLst/>
              <a:gdLst/>
              <a:ahLst/>
              <a:cxnLst/>
              <a:rect l="0" t="0" r="0" b="0"/>
              <a:pathLst>
                <a:path w="166895" h="93875">
                  <a:moveTo>
                    <a:pt x="109744" y="8201"/>
                  </a:moveTo>
                  <a:lnTo>
                    <a:pt x="109744" y="8201"/>
                  </a:lnTo>
                  <a:lnTo>
                    <a:pt x="109744" y="3144"/>
                  </a:lnTo>
                  <a:lnTo>
                    <a:pt x="107627" y="1655"/>
                  </a:lnTo>
                  <a:lnTo>
                    <a:pt x="99631" y="0"/>
                  </a:lnTo>
                  <a:lnTo>
                    <a:pt x="91844" y="2087"/>
                  </a:lnTo>
                  <a:lnTo>
                    <a:pt x="84854" y="5484"/>
                  </a:lnTo>
                  <a:lnTo>
                    <a:pt x="53367" y="17956"/>
                  </a:lnTo>
                  <a:lnTo>
                    <a:pt x="13825" y="47893"/>
                  </a:lnTo>
                  <a:lnTo>
                    <a:pt x="8905" y="57945"/>
                  </a:lnTo>
                  <a:lnTo>
                    <a:pt x="5659" y="68409"/>
                  </a:lnTo>
                  <a:lnTo>
                    <a:pt x="690" y="76588"/>
                  </a:lnTo>
                  <a:lnTo>
                    <a:pt x="0" y="80251"/>
                  </a:lnTo>
                  <a:lnTo>
                    <a:pt x="598" y="83751"/>
                  </a:lnTo>
                  <a:lnTo>
                    <a:pt x="2054" y="87143"/>
                  </a:lnTo>
                  <a:lnTo>
                    <a:pt x="5144" y="89404"/>
                  </a:lnTo>
                  <a:lnTo>
                    <a:pt x="14218" y="91916"/>
                  </a:lnTo>
                  <a:lnTo>
                    <a:pt x="56634" y="93661"/>
                  </a:lnTo>
                  <a:lnTo>
                    <a:pt x="104192" y="93874"/>
                  </a:lnTo>
                  <a:lnTo>
                    <a:pt x="139143" y="92857"/>
                  </a:lnTo>
                  <a:lnTo>
                    <a:pt x="166894" y="84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0" name="SMARTInkShape-3101">
              <a:extLst>
                <a:ext uri="{FF2B5EF4-FFF2-40B4-BE49-F238E27FC236}">
                  <a16:creationId xmlns:a16="http://schemas.microsoft.com/office/drawing/2014/main" id="{C9656590-4EC2-AD4D-E54D-9ADBBE548E21}"/>
                </a:ext>
              </a:extLst>
            </p:cNvPr>
            <p:cNvSpPr/>
            <p:nvPr>
              <p:custDataLst>
                <p:tags r:id="rId37"/>
              </p:custDataLst>
            </p:nvPr>
          </p:nvSpPr>
          <p:spPr>
            <a:xfrm>
              <a:off x="6201882" y="1334029"/>
              <a:ext cx="121164" cy="120501"/>
            </a:xfrm>
            <a:custGeom>
              <a:avLst/>
              <a:gdLst/>
              <a:ahLst/>
              <a:cxnLst/>
              <a:rect l="0" t="0" r="0" b="0"/>
              <a:pathLst>
                <a:path w="121164" h="120501">
                  <a:moveTo>
                    <a:pt x="75093" y="37571"/>
                  </a:moveTo>
                  <a:lnTo>
                    <a:pt x="75093" y="37571"/>
                  </a:lnTo>
                  <a:lnTo>
                    <a:pt x="75093" y="1256"/>
                  </a:lnTo>
                  <a:lnTo>
                    <a:pt x="64980" y="0"/>
                  </a:lnTo>
                  <a:lnTo>
                    <a:pt x="54370" y="5351"/>
                  </a:lnTo>
                  <a:lnTo>
                    <a:pt x="11495" y="44265"/>
                  </a:lnTo>
                  <a:lnTo>
                    <a:pt x="4494" y="53952"/>
                  </a:lnTo>
                  <a:lnTo>
                    <a:pt x="1382" y="62843"/>
                  </a:lnTo>
                  <a:lnTo>
                    <a:pt x="0" y="73850"/>
                  </a:lnTo>
                  <a:lnTo>
                    <a:pt x="4277" y="97004"/>
                  </a:lnTo>
                  <a:lnTo>
                    <a:pt x="9891" y="103651"/>
                  </a:lnTo>
                  <a:lnTo>
                    <a:pt x="27417" y="113859"/>
                  </a:lnTo>
                  <a:lnTo>
                    <a:pt x="56028" y="120500"/>
                  </a:lnTo>
                  <a:lnTo>
                    <a:pt x="72264" y="119231"/>
                  </a:lnTo>
                  <a:lnTo>
                    <a:pt x="79557" y="117411"/>
                  </a:lnTo>
                  <a:lnTo>
                    <a:pt x="104991" y="99680"/>
                  </a:lnTo>
                  <a:lnTo>
                    <a:pt x="114839" y="88811"/>
                  </a:lnTo>
                  <a:lnTo>
                    <a:pt x="119216" y="79394"/>
                  </a:lnTo>
                  <a:lnTo>
                    <a:pt x="121163" y="68154"/>
                  </a:lnTo>
                  <a:lnTo>
                    <a:pt x="117201" y="49925"/>
                  </a:lnTo>
                  <a:lnTo>
                    <a:pt x="109331" y="40239"/>
                  </a:lnTo>
                  <a:lnTo>
                    <a:pt x="75093" y="185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1" name="SMARTInkShape-3102">
              <a:extLst>
                <a:ext uri="{FF2B5EF4-FFF2-40B4-BE49-F238E27FC236}">
                  <a16:creationId xmlns:a16="http://schemas.microsoft.com/office/drawing/2014/main" id="{A6C7C682-57B7-AAB0-08CB-CFB2D35C2392}"/>
                </a:ext>
              </a:extLst>
            </p:cNvPr>
            <p:cNvSpPr/>
            <p:nvPr>
              <p:custDataLst>
                <p:tags r:id="rId38"/>
              </p:custDataLst>
            </p:nvPr>
          </p:nvSpPr>
          <p:spPr>
            <a:xfrm>
              <a:off x="6334125" y="1335040"/>
              <a:ext cx="161798" cy="103236"/>
            </a:xfrm>
            <a:custGeom>
              <a:avLst/>
              <a:gdLst/>
              <a:ahLst/>
              <a:cxnLst/>
              <a:rect l="0" t="0" r="0" b="0"/>
              <a:pathLst>
                <a:path w="161798" h="103236">
                  <a:moveTo>
                    <a:pt x="0" y="65135"/>
                  </a:moveTo>
                  <a:lnTo>
                    <a:pt x="0" y="65135"/>
                  </a:lnTo>
                  <a:lnTo>
                    <a:pt x="8662" y="43380"/>
                  </a:lnTo>
                  <a:lnTo>
                    <a:pt x="30592" y="16279"/>
                  </a:lnTo>
                  <a:lnTo>
                    <a:pt x="37585" y="11671"/>
                  </a:lnTo>
                  <a:lnTo>
                    <a:pt x="44221" y="8565"/>
                  </a:lnTo>
                  <a:lnTo>
                    <a:pt x="53907" y="1924"/>
                  </a:lnTo>
                  <a:lnTo>
                    <a:pt x="60294" y="0"/>
                  </a:lnTo>
                  <a:lnTo>
                    <a:pt x="63480" y="1603"/>
                  </a:lnTo>
                  <a:lnTo>
                    <a:pt x="69841" y="9029"/>
                  </a:lnTo>
                  <a:lnTo>
                    <a:pt x="73374" y="16563"/>
                  </a:lnTo>
                  <a:lnTo>
                    <a:pt x="75642" y="35079"/>
                  </a:lnTo>
                  <a:lnTo>
                    <a:pt x="66466" y="76876"/>
                  </a:lnTo>
                  <a:lnTo>
                    <a:pt x="57576" y="101192"/>
                  </a:lnTo>
                  <a:lnTo>
                    <a:pt x="58493" y="100815"/>
                  </a:lnTo>
                  <a:lnTo>
                    <a:pt x="62333" y="97573"/>
                  </a:lnTo>
                  <a:lnTo>
                    <a:pt x="64745" y="92605"/>
                  </a:lnTo>
                  <a:lnTo>
                    <a:pt x="65388" y="89798"/>
                  </a:lnTo>
                  <a:lnTo>
                    <a:pt x="71350" y="80792"/>
                  </a:lnTo>
                  <a:lnTo>
                    <a:pt x="112652" y="35095"/>
                  </a:lnTo>
                  <a:lnTo>
                    <a:pt x="129222" y="22081"/>
                  </a:lnTo>
                  <a:lnTo>
                    <a:pt x="140869" y="18112"/>
                  </a:lnTo>
                  <a:lnTo>
                    <a:pt x="160470" y="17515"/>
                  </a:lnTo>
                  <a:lnTo>
                    <a:pt x="160956" y="18572"/>
                  </a:lnTo>
                  <a:lnTo>
                    <a:pt x="161797" y="30768"/>
                  </a:lnTo>
                  <a:lnTo>
                    <a:pt x="146729" y="74202"/>
                  </a:lnTo>
                  <a:lnTo>
                    <a:pt x="142875" y="103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8" name="SMARTInkShape-Group563">
            <a:extLst>
              <a:ext uri="{FF2B5EF4-FFF2-40B4-BE49-F238E27FC236}">
                <a16:creationId xmlns:a16="http://schemas.microsoft.com/office/drawing/2014/main" id="{113815A7-76A3-411B-C1FC-2957F06248B6}"/>
              </a:ext>
            </a:extLst>
          </p:cNvPr>
          <p:cNvGrpSpPr/>
          <p:nvPr/>
        </p:nvGrpSpPr>
        <p:grpSpPr>
          <a:xfrm>
            <a:off x="4976356" y="1276501"/>
            <a:ext cx="671970" cy="257025"/>
            <a:chOff x="4976356" y="1276501"/>
            <a:chExt cx="671970" cy="257025"/>
          </a:xfrm>
        </p:grpSpPr>
        <p:sp>
          <p:nvSpPr>
            <p:cNvPr id="543" name="SMARTInkShape-3103">
              <a:extLst>
                <a:ext uri="{FF2B5EF4-FFF2-40B4-BE49-F238E27FC236}">
                  <a16:creationId xmlns:a16="http://schemas.microsoft.com/office/drawing/2014/main" id="{35875CCF-8B01-6D96-36B4-095D8B7E1A08}"/>
                </a:ext>
              </a:extLst>
            </p:cNvPr>
            <p:cNvSpPr/>
            <p:nvPr>
              <p:custDataLst>
                <p:tags r:id="rId23"/>
              </p:custDataLst>
            </p:nvPr>
          </p:nvSpPr>
          <p:spPr>
            <a:xfrm>
              <a:off x="4976356" y="1276501"/>
              <a:ext cx="43310" cy="257025"/>
            </a:xfrm>
            <a:custGeom>
              <a:avLst/>
              <a:gdLst/>
              <a:ahLst/>
              <a:cxnLst/>
              <a:rect l="0" t="0" r="0" b="0"/>
              <a:pathLst>
                <a:path w="43310" h="257025">
                  <a:moveTo>
                    <a:pt x="33794" y="18899"/>
                  </a:moveTo>
                  <a:lnTo>
                    <a:pt x="33794" y="18899"/>
                  </a:lnTo>
                  <a:lnTo>
                    <a:pt x="38850" y="13842"/>
                  </a:lnTo>
                  <a:lnTo>
                    <a:pt x="41333" y="8538"/>
                  </a:lnTo>
                  <a:lnTo>
                    <a:pt x="43285" y="0"/>
                  </a:lnTo>
                  <a:lnTo>
                    <a:pt x="43309" y="4950"/>
                  </a:lnTo>
                  <a:lnTo>
                    <a:pt x="30061" y="45614"/>
                  </a:lnTo>
                  <a:lnTo>
                    <a:pt x="22209" y="87315"/>
                  </a:lnTo>
                  <a:lnTo>
                    <a:pt x="15399" y="132516"/>
                  </a:lnTo>
                  <a:lnTo>
                    <a:pt x="13977" y="145595"/>
                  </a:lnTo>
                  <a:lnTo>
                    <a:pt x="5069" y="191577"/>
                  </a:lnTo>
                  <a:lnTo>
                    <a:pt x="0" y="217171"/>
                  </a:lnTo>
                  <a:lnTo>
                    <a:pt x="5219" y="257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4" name="SMARTInkShape-3104">
              <a:extLst>
                <a:ext uri="{FF2B5EF4-FFF2-40B4-BE49-F238E27FC236}">
                  <a16:creationId xmlns:a16="http://schemas.microsoft.com/office/drawing/2014/main" id="{01072E7F-BF41-4164-B650-252995BDFD7C}"/>
                </a:ext>
              </a:extLst>
            </p:cNvPr>
            <p:cNvSpPr/>
            <p:nvPr>
              <p:custDataLst>
                <p:tags r:id="rId24"/>
              </p:custDataLst>
            </p:nvPr>
          </p:nvSpPr>
          <p:spPr>
            <a:xfrm>
              <a:off x="5114925" y="1390650"/>
              <a:ext cx="161926" cy="19051"/>
            </a:xfrm>
            <a:custGeom>
              <a:avLst/>
              <a:gdLst/>
              <a:ahLst/>
              <a:cxnLst/>
              <a:rect l="0" t="0" r="0" b="0"/>
              <a:pathLst>
                <a:path w="161926" h="19051">
                  <a:moveTo>
                    <a:pt x="0" y="19050"/>
                  </a:moveTo>
                  <a:lnTo>
                    <a:pt x="0" y="19050"/>
                  </a:lnTo>
                  <a:lnTo>
                    <a:pt x="23851" y="17992"/>
                  </a:lnTo>
                  <a:lnTo>
                    <a:pt x="69130" y="9349"/>
                  </a:lnTo>
                  <a:lnTo>
                    <a:pt x="112590" y="2160"/>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5" name="SMARTInkShape-3105">
              <a:extLst>
                <a:ext uri="{FF2B5EF4-FFF2-40B4-BE49-F238E27FC236}">
                  <a16:creationId xmlns:a16="http://schemas.microsoft.com/office/drawing/2014/main" id="{878D3D3F-D41D-7FE7-D6A6-7AA31304D1AF}"/>
                </a:ext>
              </a:extLst>
            </p:cNvPr>
            <p:cNvSpPr/>
            <p:nvPr>
              <p:custDataLst>
                <p:tags r:id="rId25"/>
              </p:custDataLst>
            </p:nvPr>
          </p:nvSpPr>
          <p:spPr>
            <a:xfrm>
              <a:off x="5315186" y="1285991"/>
              <a:ext cx="171215" cy="180860"/>
            </a:xfrm>
            <a:custGeom>
              <a:avLst/>
              <a:gdLst/>
              <a:ahLst/>
              <a:cxnLst/>
              <a:rect l="0" t="0" r="0" b="0"/>
              <a:pathLst>
                <a:path w="171215" h="180860">
                  <a:moveTo>
                    <a:pt x="171214" y="9409"/>
                  </a:moveTo>
                  <a:lnTo>
                    <a:pt x="171214" y="9409"/>
                  </a:lnTo>
                  <a:lnTo>
                    <a:pt x="171214" y="1208"/>
                  </a:lnTo>
                  <a:lnTo>
                    <a:pt x="170156" y="767"/>
                  </a:lnTo>
                  <a:lnTo>
                    <a:pt x="163013" y="0"/>
                  </a:lnTo>
                  <a:lnTo>
                    <a:pt x="130234" y="18208"/>
                  </a:lnTo>
                  <a:lnTo>
                    <a:pt x="85035" y="57718"/>
                  </a:lnTo>
                  <a:lnTo>
                    <a:pt x="49213" y="98380"/>
                  </a:lnTo>
                  <a:lnTo>
                    <a:pt x="37989" y="118667"/>
                  </a:lnTo>
                  <a:lnTo>
                    <a:pt x="25436" y="129506"/>
                  </a:lnTo>
                  <a:lnTo>
                    <a:pt x="19718" y="138362"/>
                  </a:lnTo>
                  <a:lnTo>
                    <a:pt x="14629" y="140805"/>
                  </a:lnTo>
                  <a:lnTo>
                    <a:pt x="11791" y="139339"/>
                  </a:lnTo>
                  <a:lnTo>
                    <a:pt x="5815" y="132067"/>
                  </a:lnTo>
                  <a:lnTo>
                    <a:pt x="2453" y="121779"/>
                  </a:lnTo>
                  <a:lnTo>
                    <a:pt x="0" y="82617"/>
                  </a:lnTo>
                  <a:lnTo>
                    <a:pt x="927" y="66288"/>
                  </a:lnTo>
                  <a:lnTo>
                    <a:pt x="7399" y="46253"/>
                  </a:lnTo>
                  <a:lnTo>
                    <a:pt x="13036" y="37073"/>
                  </a:lnTo>
                  <a:lnTo>
                    <a:pt x="17078" y="34202"/>
                  </a:lnTo>
                  <a:lnTo>
                    <a:pt x="27215" y="31011"/>
                  </a:lnTo>
                  <a:lnTo>
                    <a:pt x="31823" y="31219"/>
                  </a:lnTo>
                  <a:lnTo>
                    <a:pt x="39765" y="34272"/>
                  </a:lnTo>
                  <a:lnTo>
                    <a:pt x="61092" y="53518"/>
                  </a:lnTo>
                  <a:lnTo>
                    <a:pt x="94237" y="99457"/>
                  </a:lnTo>
                  <a:lnTo>
                    <a:pt x="107131" y="122168"/>
                  </a:lnTo>
                  <a:lnTo>
                    <a:pt x="135327" y="158851"/>
                  </a:lnTo>
                  <a:lnTo>
                    <a:pt x="161689" y="1808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6" name="SMARTInkShape-3106">
              <a:extLst>
                <a:ext uri="{FF2B5EF4-FFF2-40B4-BE49-F238E27FC236}">
                  <a16:creationId xmlns:a16="http://schemas.microsoft.com/office/drawing/2014/main" id="{6C269A4F-0832-F5E6-BE8C-137CCF544772}"/>
                </a:ext>
              </a:extLst>
            </p:cNvPr>
            <p:cNvSpPr/>
            <p:nvPr>
              <p:custDataLst>
                <p:tags r:id="rId26"/>
              </p:custDataLst>
            </p:nvPr>
          </p:nvSpPr>
          <p:spPr>
            <a:xfrm>
              <a:off x="5629275" y="1304925"/>
              <a:ext cx="19051" cy="19051"/>
            </a:xfrm>
            <a:custGeom>
              <a:avLst/>
              <a:gdLst/>
              <a:ahLst/>
              <a:cxnLst/>
              <a:rect l="0" t="0" r="0" b="0"/>
              <a:pathLst>
                <a:path w="19051" h="19051">
                  <a:moveTo>
                    <a:pt x="0" y="19050"/>
                  </a:moveTo>
                  <a:lnTo>
                    <a:pt x="0" y="19050"/>
                  </a:lnTo>
                  <a:lnTo>
                    <a:pt x="0" y="13993"/>
                  </a:lnTo>
                  <a:lnTo>
                    <a:pt x="1058" y="12504"/>
                  </a:lnTo>
                  <a:lnTo>
                    <a:pt x="2822" y="11511"/>
                  </a:lnTo>
                  <a:lnTo>
                    <a:pt x="5056" y="1084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3107">
              <a:extLst>
                <a:ext uri="{FF2B5EF4-FFF2-40B4-BE49-F238E27FC236}">
                  <a16:creationId xmlns:a16="http://schemas.microsoft.com/office/drawing/2014/main" id="{0B66348C-9207-265B-A7B0-85A32D7DB736}"/>
                </a:ext>
              </a:extLst>
            </p:cNvPr>
            <p:cNvSpPr/>
            <p:nvPr>
              <p:custDataLst>
                <p:tags r:id="rId27"/>
              </p:custDataLst>
            </p:nvPr>
          </p:nvSpPr>
          <p:spPr>
            <a:xfrm>
              <a:off x="5633312" y="1400175"/>
              <a:ext cx="5489" cy="9526"/>
            </a:xfrm>
            <a:custGeom>
              <a:avLst/>
              <a:gdLst/>
              <a:ahLst/>
              <a:cxnLst/>
              <a:rect l="0" t="0" r="0" b="0"/>
              <a:pathLst>
                <a:path w="5489" h="9526">
                  <a:moveTo>
                    <a:pt x="5488" y="0"/>
                  </a:moveTo>
                  <a:lnTo>
                    <a:pt x="5488" y="0"/>
                  </a:lnTo>
                  <a:lnTo>
                    <a:pt x="432" y="0"/>
                  </a:lnTo>
                  <a:lnTo>
                    <a:pt x="0" y="1058"/>
                  </a:lnTo>
                  <a:lnTo>
                    <a:pt x="5488"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6" name="SMARTInkShape-Group564">
            <a:extLst>
              <a:ext uri="{FF2B5EF4-FFF2-40B4-BE49-F238E27FC236}">
                <a16:creationId xmlns:a16="http://schemas.microsoft.com/office/drawing/2014/main" id="{17269C3A-794B-58E0-DEE5-0C7774ED49F6}"/>
              </a:ext>
            </a:extLst>
          </p:cNvPr>
          <p:cNvGrpSpPr/>
          <p:nvPr/>
        </p:nvGrpSpPr>
        <p:grpSpPr>
          <a:xfrm>
            <a:off x="1849216" y="1259016"/>
            <a:ext cx="1711087" cy="567713"/>
            <a:chOff x="1849216" y="1259016"/>
            <a:chExt cx="1711087" cy="567713"/>
          </a:xfrm>
        </p:grpSpPr>
        <p:sp>
          <p:nvSpPr>
            <p:cNvPr id="549" name="SMARTInkShape-3108">
              <a:extLst>
                <a:ext uri="{FF2B5EF4-FFF2-40B4-BE49-F238E27FC236}">
                  <a16:creationId xmlns:a16="http://schemas.microsoft.com/office/drawing/2014/main" id="{78D9E0AF-5D64-DC47-5BB0-6A54EEF323AB}"/>
                </a:ext>
              </a:extLst>
            </p:cNvPr>
            <p:cNvSpPr/>
            <p:nvPr>
              <p:custDataLst>
                <p:tags r:id="rId16"/>
              </p:custDataLst>
            </p:nvPr>
          </p:nvSpPr>
          <p:spPr>
            <a:xfrm>
              <a:off x="1971675" y="1372293"/>
              <a:ext cx="409576" cy="294583"/>
            </a:xfrm>
            <a:custGeom>
              <a:avLst/>
              <a:gdLst/>
              <a:ahLst/>
              <a:cxnLst/>
              <a:rect l="0" t="0" r="0" b="0"/>
              <a:pathLst>
                <a:path w="409576" h="294583">
                  <a:moveTo>
                    <a:pt x="0" y="294582"/>
                  </a:moveTo>
                  <a:lnTo>
                    <a:pt x="0" y="294582"/>
                  </a:lnTo>
                  <a:lnTo>
                    <a:pt x="1058" y="276219"/>
                  </a:lnTo>
                  <a:lnTo>
                    <a:pt x="13183" y="245211"/>
                  </a:lnTo>
                  <a:lnTo>
                    <a:pt x="41757" y="206706"/>
                  </a:lnTo>
                  <a:lnTo>
                    <a:pt x="85753" y="161292"/>
                  </a:lnTo>
                  <a:lnTo>
                    <a:pt x="119110" y="117493"/>
                  </a:lnTo>
                  <a:lnTo>
                    <a:pt x="148293" y="76274"/>
                  </a:lnTo>
                  <a:lnTo>
                    <a:pt x="186016" y="31670"/>
                  </a:lnTo>
                  <a:lnTo>
                    <a:pt x="207617" y="1646"/>
                  </a:lnTo>
                  <a:lnTo>
                    <a:pt x="211513" y="346"/>
                  </a:lnTo>
                  <a:lnTo>
                    <a:pt x="214034" y="0"/>
                  </a:lnTo>
                  <a:lnTo>
                    <a:pt x="215714" y="827"/>
                  </a:lnTo>
                  <a:lnTo>
                    <a:pt x="216834" y="2437"/>
                  </a:lnTo>
                  <a:lnTo>
                    <a:pt x="218411" y="9760"/>
                  </a:lnTo>
                  <a:lnTo>
                    <a:pt x="218633" y="12625"/>
                  </a:lnTo>
                  <a:lnTo>
                    <a:pt x="204837" y="44467"/>
                  </a:lnTo>
                  <a:lnTo>
                    <a:pt x="195218" y="61254"/>
                  </a:lnTo>
                  <a:lnTo>
                    <a:pt x="186065" y="101709"/>
                  </a:lnTo>
                  <a:lnTo>
                    <a:pt x="182483" y="142067"/>
                  </a:lnTo>
                  <a:lnTo>
                    <a:pt x="186478" y="172369"/>
                  </a:lnTo>
                  <a:lnTo>
                    <a:pt x="199421" y="194753"/>
                  </a:lnTo>
                  <a:lnTo>
                    <a:pt x="205973" y="199454"/>
                  </a:lnTo>
                  <a:lnTo>
                    <a:pt x="221718" y="204678"/>
                  </a:lnTo>
                  <a:lnTo>
                    <a:pt x="248433" y="202562"/>
                  </a:lnTo>
                  <a:lnTo>
                    <a:pt x="264226" y="195123"/>
                  </a:lnTo>
                  <a:lnTo>
                    <a:pt x="271400" y="190176"/>
                  </a:lnTo>
                  <a:lnTo>
                    <a:pt x="301761" y="145784"/>
                  </a:lnTo>
                  <a:lnTo>
                    <a:pt x="316899" y="107381"/>
                  </a:lnTo>
                  <a:lnTo>
                    <a:pt x="330082" y="66634"/>
                  </a:lnTo>
                  <a:lnTo>
                    <a:pt x="341003" y="28556"/>
                  </a:lnTo>
                  <a:lnTo>
                    <a:pt x="340577" y="24098"/>
                  </a:lnTo>
                  <a:lnTo>
                    <a:pt x="337282" y="16322"/>
                  </a:lnTo>
                  <a:lnTo>
                    <a:pt x="337038" y="13826"/>
                  </a:lnTo>
                  <a:lnTo>
                    <a:pt x="337934" y="12161"/>
                  </a:lnTo>
                  <a:lnTo>
                    <a:pt x="339589" y="11051"/>
                  </a:lnTo>
                  <a:lnTo>
                    <a:pt x="339635" y="11370"/>
                  </a:lnTo>
                  <a:lnTo>
                    <a:pt x="320423" y="44537"/>
                  </a:lnTo>
                  <a:lnTo>
                    <a:pt x="315128" y="90688"/>
                  </a:lnTo>
                  <a:lnTo>
                    <a:pt x="308943" y="132343"/>
                  </a:lnTo>
                  <a:lnTo>
                    <a:pt x="314053" y="178295"/>
                  </a:lnTo>
                  <a:lnTo>
                    <a:pt x="315202" y="182132"/>
                  </a:lnTo>
                  <a:lnTo>
                    <a:pt x="317026" y="184691"/>
                  </a:lnTo>
                  <a:lnTo>
                    <a:pt x="319301" y="186396"/>
                  </a:lnTo>
                  <a:lnTo>
                    <a:pt x="321828" y="191113"/>
                  </a:lnTo>
                  <a:lnTo>
                    <a:pt x="322502" y="193853"/>
                  </a:lnTo>
                  <a:lnTo>
                    <a:pt x="324010" y="195679"/>
                  </a:lnTo>
                  <a:lnTo>
                    <a:pt x="328507" y="197709"/>
                  </a:lnTo>
                  <a:lnTo>
                    <a:pt x="375249" y="199319"/>
                  </a:lnTo>
                  <a:lnTo>
                    <a:pt x="391055" y="199328"/>
                  </a:lnTo>
                  <a:lnTo>
                    <a:pt x="409575" y="1898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0" name="SMARTInkShape-3109">
              <a:extLst>
                <a:ext uri="{FF2B5EF4-FFF2-40B4-BE49-F238E27FC236}">
                  <a16:creationId xmlns:a16="http://schemas.microsoft.com/office/drawing/2014/main" id="{F02EE726-42B6-E7D2-1CEE-682454F182DA}"/>
                </a:ext>
              </a:extLst>
            </p:cNvPr>
            <p:cNvSpPr/>
            <p:nvPr>
              <p:custDataLst>
                <p:tags r:id="rId17"/>
              </p:custDataLst>
            </p:nvPr>
          </p:nvSpPr>
          <p:spPr>
            <a:xfrm>
              <a:off x="2404415" y="1552575"/>
              <a:ext cx="14936" cy="114301"/>
            </a:xfrm>
            <a:custGeom>
              <a:avLst/>
              <a:gdLst/>
              <a:ahLst/>
              <a:cxnLst/>
              <a:rect l="0" t="0" r="0" b="0"/>
              <a:pathLst>
                <a:path w="14936" h="114301">
                  <a:moveTo>
                    <a:pt x="14935" y="0"/>
                  </a:moveTo>
                  <a:lnTo>
                    <a:pt x="14935" y="0"/>
                  </a:lnTo>
                  <a:lnTo>
                    <a:pt x="14935" y="30591"/>
                  </a:lnTo>
                  <a:lnTo>
                    <a:pt x="12113" y="37585"/>
                  </a:lnTo>
                  <a:lnTo>
                    <a:pt x="9879" y="40932"/>
                  </a:lnTo>
                  <a:lnTo>
                    <a:pt x="6293" y="68057"/>
                  </a:lnTo>
                  <a:lnTo>
                    <a:pt x="4614" y="87311"/>
                  </a:lnTo>
                  <a:lnTo>
                    <a:pt x="470" y="96308"/>
                  </a:lnTo>
                  <a:lnTo>
                    <a:pt x="0" y="100188"/>
                  </a:lnTo>
                  <a:lnTo>
                    <a:pt x="541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1" name="SMARTInkShape-3110">
              <a:extLst>
                <a:ext uri="{FF2B5EF4-FFF2-40B4-BE49-F238E27FC236}">
                  <a16:creationId xmlns:a16="http://schemas.microsoft.com/office/drawing/2014/main" id="{65027D53-9099-2B8B-C22E-FCADDE8E6C6B}"/>
                </a:ext>
              </a:extLst>
            </p:cNvPr>
            <p:cNvSpPr/>
            <p:nvPr>
              <p:custDataLst>
                <p:tags r:id="rId18"/>
              </p:custDataLst>
            </p:nvPr>
          </p:nvSpPr>
          <p:spPr>
            <a:xfrm>
              <a:off x="2638425" y="1476375"/>
              <a:ext cx="219076" cy="9525"/>
            </a:xfrm>
            <a:custGeom>
              <a:avLst/>
              <a:gdLst/>
              <a:ahLst/>
              <a:cxnLst/>
              <a:rect l="0" t="0" r="0" b="0"/>
              <a:pathLst>
                <a:path w="219076" h="9525">
                  <a:moveTo>
                    <a:pt x="0" y="0"/>
                  </a:moveTo>
                  <a:lnTo>
                    <a:pt x="0" y="0"/>
                  </a:lnTo>
                  <a:lnTo>
                    <a:pt x="5056" y="5056"/>
                  </a:lnTo>
                  <a:lnTo>
                    <a:pt x="10361" y="7539"/>
                  </a:lnTo>
                  <a:lnTo>
                    <a:pt x="55169" y="9409"/>
                  </a:lnTo>
                  <a:lnTo>
                    <a:pt x="100347" y="9502"/>
                  </a:lnTo>
                  <a:lnTo>
                    <a:pt x="137493" y="9520"/>
                  </a:lnTo>
                  <a:lnTo>
                    <a:pt x="182187" y="9524"/>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2" name="SMARTInkShape-3111">
              <a:extLst>
                <a:ext uri="{FF2B5EF4-FFF2-40B4-BE49-F238E27FC236}">
                  <a16:creationId xmlns:a16="http://schemas.microsoft.com/office/drawing/2014/main" id="{7A767911-40A3-4B79-03EA-CC5D1BE1A9B1}"/>
                </a:ext>
              </a:extLst>
            </p:cNvPr>
            <p:cNvSpPr/>
            <p:nvPr>
              <p:custDataLst>
                <p:tags r:id="rId19"/>
              </p:custDataLst>
            </p:nvPr>
          </p:nvSpPr>
          <p:spPr>
            <a:xfrm>
              <a:off x="2876550" y="1374549"/>
              <a:ext cx="409576" cy="206602"/>
            </a:xfrm>
            <a:custGeom>
              <a:avLst/>
              <a:gdLst/>
              <a:ahLst/>
              <a:cxnLst/>
              <a:rect l="0" t="0" r="0" b="0"/>
              <a:pathLst>
                <a:path w="409576" h="206602">
                  <a:moveTo>
                    <a:pt x="0" y="206601"/>
                  </a:moveTo>
                  <a:lnTo>
                    <a:pt x="0" y="206601"/>
                  </a:lnTo>
                  <a:lnTo>
                    <a:pt x="43229" y="166194"/>
                  </a:lnTo>
                  <a:lnTo>
                    <a:pt x="85342" y="129901"/>
                  </a:lnTo>
                  <a:lnTo>
                    <a:pt x="126688" y="94849"/>
                  </a:lnTo>
                  <a:lnTo>
                    <a:pt x="171431" y="52643"/>
                  </a:lnTo>
                  <a:lnTo>
                    <a:pt x="208944" y="16699"/>
                  </a:lnTo>
                  <a:lnTo>
                    <a:pt x="209371" y="21335"/>
                  </a:lnTo>
                  <a:lnTo>
                    <a:pt x="206648" y="26541"/>
                  </a:lnTo>
                  <a:lnTo>
                    <a:pt x="196277" y="43563"/>
                  </a:lnTo>
                  <a:lnTo>
                    <a:pt x="177750" y="87983"/>
                  </a:lnTo>
                  <a:lnTo>
                    <a:pt x="172694" y="127392"/>
                  </a:lnTo>
                  <a:lnTo>
                    <a:pt x="172877" y="151852"/>
                  </a:lnTo>
                  <a:lnTo>
                    <a:pt x="179699" y="182223"/>
                  </a:lnTo>
                  <a:lnTo>
                    <a:pt x="182241" y="183999"/>
                  </a:lnTo>
                  <a:lnTo>
                    <a:pt x="195931" y="186499"/>
                  </a:lnTo>
                  <a:lnTo>
                    <a:pt x="207378" y="187083"/>
                  </a:lnTo>
                  <a:lnTo>
                    <a:pt x="213394" y="184064"/>
                  </a:lnTo>
                  <a:lnTo>
                    <a:pt x="225722" y="172243"/>
                  </a:lnTo>
                  <a:lnTo>
                    <a:pt x="254392" y="124923"/>
                  </a:lnTo>
                  <a:lnTo>
                    <a:pt x="280698" y="83131"/>
                  </a:lnTo>
                  <a:lnTo>
                    <a:pt x="285622" y="69176"/>
                  </a:lnTo>
                  <a:lnTo>
                    <a:pt x="306913" y="25089"/>
                  </a:lnTo>
                  <a:lnTo>
                    <a:pt x="313674" y="0"/>
                  </a:lnTo>
                  <a:lnTo>
                    <a:pt x="313891" y="76"/>
                  </a:lnTo>
                  <a:lnTo>
                    <a:pt x="314132" y="2981"/>
                  </a:lnTo>
                  <a:lnTo>
                    <a:pt x="303938" y="40008"/>
                  </a:lnTo>
                  <a:lnTo>
                    <a:pt x="296986" y="81854"/>
                  </a:lnTo>
                  <a:lnTo>
                    <a:pt x="303039" y="127457"/>
                  </a:lnTo>
                  <a:lnTo>
                    <a:pt x="305075" y="140734"/>
                  </a:lnTo>
                  <a:lnTo>
                    <a:pt x="312172" y="154159"/>
                  </a:lnTo>
                  <a:lnTo>
                    <a:pt x="317954" y="161421"/>
                  </a:lnTo>
                  <a:lnTo>
                    <a:pt x="324052" y="165354"/>
                  </a:lnTo>
                  <a:lnTo>
                    <a:pt x="331533" y="167880"/>
                  </a:lnTo>
                  <a:lnTo>
                    <a:pt x="354672" y="168446"/>
                  </a:lnTo>
                  <a:lnTo>
                    <a:pt x="361538" y="165655"/>
                  </a:lnTo>
                  <a:lnTo>
                    <a:pt x="376997" y="158133"/>
                  </a:lnTo>
                  <a:lnTo>
                    <a:pt x="409575" y="149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3" name="SMARTInkShape-3112">
              <a:extLst>
                <a:ext uri="{FF2B5EF4-FFF2-40B4-BE49-F238E27FC236}">
                  <a16:creationId xmlns:a16="http://schemas.microsoft.com/office/drawing/2014/main" id="{CCE2E147-0E72-92A5-8418-14DD5BD38DE2}"/>
                </a:ext>
              </a:extLst>
            </p:cNvPr>
            <p:cNvSpPr/>
            <p:nvPr>
              <p:custDataLst>
                <p:tags r:id="rId20"/>
              </p:custDataLst>
            </p:nvPr>
          </p:nvSpPr>
          <p:spPr>
            <a:xfrm>
              <a:off x="3305433" y="1485979"/>
              <a:ext cx="142618" cy="110801"/>
            </a:xfrm>
            <a:custGeom>
              <a:avLst/>
              <a:gdLst/>
              <a:ahLst/>
              <a:cxnLst/>
              <a:rect l="0" t="0" r="0" b="0"/>
              <a:pathLst>
                <a:path w="142618" h="110801">
                  <a:moveTo>
                    <a:pt x="9267" y="28496"/>
                  </a:moveTo>
                  <a:lnTo>
                    <a:pt x="9267" y="28496"/>
                  </a:lnTo>
                  <a:lnTo>
                    <a:pt x="29990" y="15313"/>
                  </a:lnTo>
                  <a:lnTo>
                    <a:pt x="40702" y="6762"/>
                  </a:lnTo>
                  <a:lnTo>
                    <a:pt x="48991" y="2961"/>
                  </a:lnTo>
                  <a:lnTo>
                    <a:pt x="80008" y="0"/>
                  </a:lnTo>
                  <a:lnTo>
                    <a:pt x="81828" y="1032"/>
                  </a:lnTo>
                  <a:lnTo>
                    <a:pt x="83041" y="2778"/>
                  </a:lnTo>
                  <a:lnTo>
                    <a:pt x="84748" y="10293"/>
                  </a:lnTo>
                  <a:lnTo>
                    <a:pt x="84988" y="13185"/>
                  </a:lnTo>
                  <a:lnTo>
                    <a:pt x="82432" y="19222"/>
                  </a:lnTo>
                  <a:lnTo>
                    <a:pt x="75042" y="34215"/>
                  </a:lnTo>
                  <a:lnTo>
                    <a:pt x="68134" y="47971"/>
                  </a:lnTo>
                  <a:lnTo>
                    <a:pt x="45464" y="68991"/>
                  </a:lnTo>
                  <a:lnTo>
                    <a:pt x="35585" y="72952"/>
                  </a:lnTo>
                  <a:lnTo>
                    <a:pt x="29987" y="74008"/>
                  </a:lnTo>
                  <a:lnTo>
                    <a:pt x="26255" y="75771"/>
                  </a:lnTo>
                  <a:lnTo>
                    <a:pt x="23767" y="78004"/>
                  </a:lnTo>
                  <a:lnTo>
                    <a:pt x="0" y="104424"/>
                  </a:lnTo>
                  <a:lnTo>
                    <a:pt x="4875" y="109672"/>
                  </a:lnTo>
                  <a:lnTo>
                    <a:pt x="7397" y="110130"/>
                  </a:lnTo>
                  <a:lnTo>
                    <a:pt x="10137" y="109377"/>
                  </a:lnTo>
                  <a:lnTo>
                    <a:pt x="13022" y="107817"/>
                  </a:lnTo>
                  <a:lnTo>
                    <a:pt x="16004" y="107835"/>
                  </a:lnTo>
                  <a:lnTo>
                    <a:pt x="22139" y="110677"/>
                  </a:lnTo>
                  <a:lnTo>
                    <a:pt x="26315" y="110800"/>
                  </a:lnTo>
                  <a:lnTo>
                    <a:pt x="70588" y="104896"/>
                  </a:lnTo>
                  <a:lnTo>
                    <a:pt x="114100" y="104708"/>
                  </a:lnTo>
                  <a:lnTo>
                    <a:pt x="142617" y="1046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4" name="SMARTInkShape-3113">
              <a:extLst>
                <a:ext uri="{FF2B5EF4-FFF2-40B4-BE49-F238E27FC236}">
                  <a16:creationId xmlns:a16="http://schemas.microsoft.com/office/drawing/2014/main" id="{650FC0AE-A21B-AB07-3439-E9508D152593}"/>
                </a:ext>
              </a:extLst>
            </p:cNvPr>
            <p:cNvSpPr/>
            <p:nvPr>
              <p:custDataLst>
                <p:tags r:id="rId21"/>
              </p:custDataLst>
            </p:nvPr>
          </p:nvSpPr>
          <p:spPr>
            <a:xfrm>
              <a:off x="3400425" y="1352550"/>
              <a:ext cx="159878" cy="371476"/>
            </a:xfrm>
            <a:custGeom>
              <a:avLst/>
              <a:gdLst/>
              <a:ahLst/>
              <a:cxnLst/>
              <a:rect l="0" t="0" r="0" b="0"/>
              <a:pathLst>
                <a:path w="159878" h="371476">
                  <a:moveTo>
                    <a:pt x="76200" y="0"/>
                  </a:moveTo>
                  <a:lnTo>
                    <a:pt x="76200" y="0"/>
                  </a:lnTo>
                  <a:lnTo>
                    <a:pt x="91369" y="0"/>
                  </a:lnTo>
                  <a:lnTo>
                    <a:pt x="104461" y="5644"/>
                  </a:lnTo>
                  <a:lnTo>
                    <a:pt x="117335" y="16267"/>
                  </a:lnTo>
                  <a:lnTo>
                    <a:pt x="135425" y="40098"/>
                  </a:lnTo>
                  <a:lnTo>
                    <a:pt x="155012" y="85988"/>
                  </a:lnTo>
                  <a:lnTo>
                    <a:pt x="159877" y="114378"/>
                  </a:lnTo>
                  <a:lnTo>
                    <a:pt x="156261" y="153011"/>
                  </a:lnTo>
                  <a:lnTo>
                    <a:pt x="148488" y="197972"/>
                  </a:lnTo>
                  <a:lnTo>
                    <a:pt x="139482" y="234694"/>
                  </a:lnTo>
                  <a:lnTo>
                    <a:pt x="111748" y="282093"/>
                  </a:lnTo>
                  <a:lnTo>
                    <a:pt x="78518" y="323128"/>
                  </a:lnTo>
                  <a:lnTo>
                    <a:pt x="63472" y="340462"/>
                  </a:lnTo>
                  <a:lnTo>
                    <a:pt x="22003" y="367896"/>
                  </a:lnTo>
                  <a:lnTo>
                    <a:pt x="12634" y="370414"/>
                  </a:lnTo>
                  <a:lnTo>
                    <a:pt x="0"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5" name="SMARTInkShape-3114">
              <a:extLst>
                <a:ext uri="{FF2B5EF4-FFF2-40B4-BE49-F238E27FC236}">
                  <a16:creationId xmlns:a16="http://schemas.microsoft.com/office/drawing/2014/main" id="{3F16C246-0469-DCAA-413F-8BF520EE214F}"/>
                </a:ext>
              </a:extLst>
            </p:cNvPr>
            <p:cNvSpPr/>
            <p:nvPr>
              <p:custDataLst>
                <p:tags r:id="rId22"/>
              </p:custDataLst>
            </p:nvPr>
          </p:nvSpPr>
          <p:spPr>
            <a:xfrm>
              <a:off x="1849216" y="1259016"/>
              <a:ext cx="187811" cy="567713"/>
            </a:xfrm>
            <a:custGeom>
              <a:avLst/>
              <a:gdLst/>
              <a:ahLst/>
              <a:cxnLst/>
              <a:rect l="0" t="0" r="0" b="0"/>
              <a:pathLst>
                <a:path w="187811" h="567713">
                  <a:moveTo>
                    <a:pt x="179609" y="17334"/>
                  </a:moveTo>
                  <a:lnTo>
                    <a:pt x="179609" y="17334"/>
                  </a:lnTo>
                  <a:lnTo>
                    <a:pt x="184666" y="12277"/>
                  </a:lnTo>
                  <a:lnTo>
                    <a:pt x="187148" y="6973"/>
                  </a:lnTo>
                  <a:lnTo>
                    <a:pt x="187810" y="4077"/>
                  </a:lnTo>
                  <a:lnTo>
                    <a:pt x="186135" y="2146"/>
                  </a:lnTo>
                  <a:lnTo>
                    <a:pt x="178629" y="0"/>
                  </a:lnTo>
                  <a:lnTo>
                    <a:pt x="165415" y="7514"/>
                  </a:lnTo>
                  <a:lnTo>
                    <a:pt x="136118" y="38207"/>
                  </a:lnTo>
                  <a:lnTo>
                    <a:pt x="108890" y="75903"/>
                  </a:lnTo>
                  <a:lnTo>
                    <a:pt x="84219" y="111828"/>
                  </a:lnTo>
                  <a:lnTo>
                    <a:pt x="63033" y="155517"/>
                  </a:lnTo>
                  <a:lnTo>
                    <a:pt x="43350" y="201975"/>
                  </a:lnTo>
                  <a:lnTo>
                    <a:pt x="25171" y="249254"/>
                  </a:lnTo>
                  <a:lnTo>
                    <a:pt x="12612" y="295719"/>
                  </a:lnTo>
                  <a:lnTo>
                    <a:pt x="3246" y="336768"/>
                  </a:lnTo>
                  <a:lnTo>
                    <a:pt x="0" y="375741"/>
                  </a:lnTo>
                  <a:lnTo>
                    <a:pt x="97" y="416217"/>
                  </a:lnTo>
                  <a:lnTo>
                    <a:pt x="3871" y="449674"/>
                  </a:lnTo>
                  <a:lnTo>
                    <a:pt x="11945" y="489040"/>
                  </a:lnTo>
                  <a:lnTo>
                    <a:pt x="25213" y="523182"/>
                  </a:lnTo>
                  <a:lnTo>
                    <a:pt x="58571" y="562793"/>
                  </a:lnTo>
                  <a:lnTo>
                    <a:pt x="65137" y="566677"/>
                  </a:lnTo>
                  <a:lnTo>
                    <a:pt x="68369" y="567712"/>
                  </a:lnTo>
                  <a:lnTo>
                    <a:pt x="77605" y="566041"/>
                  </a:lnTo>
                  <a:lnTo>
                    <a:pt x="93884" y="5602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1" name="SMARTInkShape-Group565">
            <a:extLst>
              <a:ext uri="{FF2B5EF4-FFF2-40B4-BE49-F238E27FC236}">
                <a16:creationId xmlns:a16="http://schemas.microsoft.com/office/drawing/2014/main" id="{368B2739-1718-A140-1DC1-8F6C90DF0F3C}"/>
              </a:ext>
            </a:extLst>
          </p:cNvPr>
          <p:cNvGrpSpPr/>
          <p:nvPr/>
        </p:nvGrpSpPr>
        <p:grpSpPr>
          <a:xfrm>
            <a:off x="1123950" y="1334996"/>
            <a:ext cx="438151" cy="389030"/>
            <a:chOff x="1123950" y="1334996"/>
            <a:chExt cx="438151" cy="389030"/>
          </a:xfrm>
        </p:grpSpPr>
        <p:sp>
          <p:nvSpPr>
            <p:cNvPr id="557" name="SMARTInkShape-3115">
              <a:extLst>
                <a:ext uri="{FF2B5EF4-FFF2-40B4-BE49-F238E27FC236}">
                  <a16:creationId xmlns:a16="http://schemas.microsoft.com/office/drawing/2014/main" id="{1494F2A9-717A-BF3C-33CA-B44413B1CA84}"/>
                </a:ext>
              </a:extLst>
            </p:cNvPr>
            <p:cNvSpPr/>
            <p:nvPr>
              <p:custDataLst>
                <p:tags r:id="rId12"/>
              </p:custDataLst>
            </p:nvPr>
          </p:nvSpPr>
          <p:spPr>
            <a:xfrm>
              <a:off x="1133486" y="1334996"/>
              <a:ext cx="142469" cy="389030"/>
            </a:xfrm>
            <a:custGeom>
              <a:avLst/>
              <a:gdLst/>
              <a:ahLst/>
              <a:cxnLst/>
              <a:rect l="0" t="0" r="0" b="0"/>
              <a:pathLst>
                <a:path w="142469" h="389030">
                  <a:moveTo>
                    <a:pt x="114289" y="74704"/>
                  </a:moveTo>
                  <a:lnTo>
                    <a:pt x="114289" y="74704"/>
                  </a:lnTo>
                  <a:lnTo>
                    <a:pt x="132831" y="74704"/>
                  </a:lnTo>
                  <a:lnTo>
                    <a:pt x="133188" y="69647"/>
                  </a:lnTo>
                  <a:lnTo>
                    <a:pt x="136094" y="64343"/>
                  </a:lnTo>
                  <a:lnTo>
                    <a:pt x="139855" y="58457"/>
                  </a:lnTo>
                  <a:lnTo>
                    <a:pt x="142468" y="47961"/>
                  </a:lnTo>
                  <a:lnTo>
                    <a:pt x="131090" y="17966"/>
                  </a:lnTo>
                  <a:lnTo>
                    <a:pt x="128665" y="14654"/>
                  </a:lnTo>
                  <a:lnTo>
                    <a:pt x="123148" y="10973"/>
                  </a:lnTo>
                  <a:lnTo>
                    <a:pt x="117168" y="8279"/>
                  </a:lnTo>
                  <a:lnTo>
                    <a:pt x="107851" y="1871"/>
                  </a:lnTo>
                  <a:lnTo>
                    <a:pt x="101550" y="0"/>
                  </a:lnTo>
                  <a:lnTo>
                    <a:pt x="92400" y="1991"/>
                  </a:lnTo>
                  <a:lnTo>
                    <a:pt x="78170" y="9062"/>
                  </a:lnTo>
                  <a:lnTo>
                    <a:pt x="69661" y="16955"/>
                  </a:lnTo>
                  <a:lnTo>
                    <a:pt x="49774" y="47892"/>
                  </a:lnTo>
                  <a:lnTo>
                    <a:pt x="32023" y="87440"/>
                  </a:lnTo>
                  <a:lnTo>
                    <a:pt x="21918" y="122963"/>
                  </a:lnTo>
                  <a:lnTo>
                    <a:pt x="14551" y="160554"/>
                  </a:lnTo>
                  <a:lnTo>
                    <a:pt x="11006" y="204211"/>
                  </a:lnTo>
                  <a:lnTo>
                    <a:pt x="7355" y="236332"/>
                  </a:lnTo>
                  <a:lnTo>
                    <a:pt x="3263" y="268247"/>
                  </a:lnTo>
                  <a:lnTo>
                    <a:pt x="959" y="311732"/>
                  </a:lnTo>
                  <a:lnTo>
                    <a:pt x="46" y="357475"/>
                  </a:lnTo>
                  <a:lnTo>
                    <a:pt x="0" y="372566"/>
                  </a:lnTo>
                  <a:lnTo>
                    <a:pt x="2816" y="379243"/>
                  </a:lnTo>
                  <a:lnTo>
                    <a:pt x="9514" y="3890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8" name="SMARTInkShape-3116">
              <a:extLst>
                <a:ext uri="{FF2B5EF4-FFF2-40B4-BE49-F238E27FC236}">
                  <a16:creationId xmlns:a16="http://schemas.microsoft.com/office/drawing/2014/main" id="{C0F2D7C8-6EDF-118E-803B-53DA2650EB71}"/>
                </a:ext>
              </a:extLst>
            </p:cNvPr>
            <p:cNvSpPr/>
            <p:nvPr>
              <p:custDataLst>
                <p:tags r:id="rId13"/>
              </p:custDataLst>
            </p:nvPr>
          </p:nvSpPr>
          <p:spPr>
            <a:xfrm>
              <a:off x="1123950" y="1543050"/>
              <a:ext cx="85726" cy="47626"/>
            </a:xfrm>
            <a:custGeom>
              <a:avLst/>
              <a:gdLst/>
              <a:ahLst/>
              <a:cxnLst/>
              <a:rect l="0" t="0" r="0" b="0"/>
              <a:pathLst>
                <a:path w="85726" h="47626">
                  <a:moveTo>
                    <a:pt x="0" y="47625"/>
                  </a:moveTo>
                  <a:lnTo>
                    <a:pt x="0" y="47625"/>
                  </a:lnTo>
                  <a:lnTo>
                    <a:pt x="13258" y="26167"/>
                  </a:lnTo>
                  <a:lnTo>
                    <a:pt x="22390" y="16102"/>
                  </a:lnTo>
                  <a:lnTo>
                    <a:pt x="28648" y="12448"/>
                  </a:lnTo>
                  <a:lnTo>
                    <a:pt x="44460" y="8852"/>
                  </a:lnTo>
                  <a:lnTo>
                    <a:pt x="55036" y="3093"/>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3117">
              <a:extLst>
                <a:ext uri="{FF2B5EF4-FFF2-40B4-BE49-F238E27FC236}">
                  <a16:creationId xmlns:a16="http://schemas.microsoft.com/office/drawing/2014/main" id="{66850529-F454-86EA-9A43-13D10DE4AD9A}"/>
                </a:ext>
              </a:extLst>
            </p:cNvPr>
            <p:cNvSpPr/>
            <p:nvPr>
              <p:custDataLst>
                <p:tags r:id="rId14"/>
              </p:custDataLst>
            </p:nvPr>
          </p:nvSpPr>
          <p:spPr>
            <a:xfrm>
              <a:off x="1288138" y="1476938"/>
              <a:ext cx="73221" cy="96743"/>
            </a:xfrm>
            <a:custGeom>
              <a:avLst/>
              <a:gdLst/>
              <a:ahLst/>
              <a:cxnLst/>
              <a:rect l="0" t="0" r="0" b="0"/>
              <a:pathLst>
                <a:path w="73221" h="96743">
                  <a:moveTo>
                    <a:pt x="64412" y="47062"/>
                  </a:moveTo>
                  <a:lnTo>
                    <a:pt x="64412" y="47062"/>
                  </a:lnTo>
                  <a:lnTo>
                    <a:pt x="64412" y="36949"/>
                  </a:lnTo>
                  <a:lnTo>
                    <a:pt x="61590" y="29162"/>
                  </a:lnTo>
                  <a:lnTo>
                    <a:pt x="57866" y="22173"/>
                  </a:lnTo>
                  <a:lnTo>
                    <a:pt x="54711" y="12288"/>
                  </a:lnTo>
                  <a:lnTo>
                    <a:pt x="46802" y="1338"/>
                  </a:lnTo>
                  <a:lnTo>
                    <a:pt x="43180" y="282"/>
                  </a:lnTo>
                  <a:lnTo>
                    <a:pt x="40732" y="0"/>
                  </a:lnTo>
                  <a:lnTo>
                    <a:pt x="35190" y="2509"/>
                  </a:lnTo>
                  <a:lnTo>
                    <a:pt x="13331" y="17833"/>
                  </a:lnTo>
                  <a:lnTo>
                    <a:pt x="2828" y="39107"/>
                  </a:lnTo>
                  <a:lnTo>
                    <a:pt x="0" y="52699"/>
                  </a:lnTo>
                  <a:lnTo>
                    <a:pt x="3464" y="77307"/>
                  </a:lnTo>
                  <a:lnTo>
                    <a:pt x="11219" y="89785"/>
                  </a:lnTo>
                  <a:lnTo>
                    <a:pt x="16250" y="94594"/>
                  </a:lnTo>
                  <a:lnTo>
                    <a:pt x="21720" y="96742"/>
                  </a:lnTo>
                  <a:lnTo>
                    <a:pt x="33444" y="96306"/>
                  </a:lnTo>
                  <a:lnTo>
                    <a:pt x="51943" y="90110"/>
                  </a:lnTo>
                  <a:lnTo>
                    <a:pt x="61693" y="81717"/>
                  </a:lnTo>
                  <a:lnTo>
                    <a:pt x="65774" y="76515"/>
                  </a:lnTo>
                  <a:lnTo>
                    <a:pt x="70309" y="62269"/>
                  </a:lnTo>
                  <a:lnTo>
                    <a:pt x="73220" y="37366"/>
                  </a:lnTo>
                  <a:lnTo>
                    <a:pt x="70796" y="29347"/>
                  </a:lnTo>
                  <a:lnTo>
                    <a:pt x="68668" y="25727"/>
                  </a:lnTo>
                  <a:lnTo>
                    <a:pt x="66191" y="23314"/>
                  </a:lnTo>
                  <a:lnTo>
                    <a:pt x="54887" y="18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0" name="SMARTInkShape-3118">
              <a:extLst>
                <a:ext uri="{FF2B5EF4-FFF2-40B4-BE49-F238E27FC236}">
                  <a16:creationId xmlns:a16="http://schemas.microsoft.com/office/drawing/2014/main" id="{FD463D9B-9BDD-C771-E7E0-11AA3BB7ED2D}"/>
                </a:ext>
              </a:extLst>
            </p:cNvPr>
            <p:cNvSpPr/>
            <p:nvPr>
              <p:custDataLst>
                <p:tags r:id="rId15"/>
              </p:custDataLst>
            </p:nvPr>
          </p:nvSpPr>
          <p:spPr>
            <a:xfrm>
              <a:off x="1400175" y="1457325"/>
              <a:ext cx="161926" cy="113543"/>
            </a:xfrm>
            <a:custGeom>
              <a:avLst/>
              <a:gdLst/>
              <a:ahLst/>
              <a:cxnLst/>
              <a:rect l="0" t="0" r="0" b="0"/>
              <a:pathLst>
                <a:path w="161926" h="113543">
                  <a:moveTo>
                    <a:pt x="0" y="28575"/>
                  </a:moveTo>
                  <a:lnTo>
                    <a:pt x="0" y="28575"/>
                  </a:lnTo>
                  <a:lnTo>
                    <a:pt x="22793" y="6841"/>
                  </a:lnTo>
                  <a:lnTo>
                    <a:pt x="30591" y="3040"/>
                  </a:lnTo>
                  <a:lnTo>
                    <a:pt x="40932" y="901"/>
                  </a:lnTo>
                  <a:lnTo>
                    <a:pt x="47473" y="3223"/>
                  </a:lnTo>
                  <a:lnTo>
                    <a:pt x="50698" y="5323"/>
                  </a:lnTo>
                  <a:lnTo>
                    <a:pt x="60294" y="23449"/>
                  </a:lnTo>
                  <a:lnTo>
                    <a:pt x="61017" y="37233"/>
                  </a:lnTo>
                  <a:lnTo>
                    <a:pt x="54668" y="83663"/>
                  </a:lnTo>
                  <a:lnTo>
                    <a:pt x="47494" y="108541"/>
                  </a:lnTo>
                  <a:lnTo>
                    <a:pt x="45421" y="110460"/>
                  </a:lnTo>
                  <a:lnTo>
                    <a:pt x="40296" y="112594"/>
                  </a:lnTo>
                  <a:lnTo>
                    <a:pt x="34489" y="113542"/>
                  </a:lnTo>
                  <a:lnTo>
                    <a:pt x="28382" y="111141"/>
                  </a:lnTo>
                  <a:lnTo>
                    <a:pt x="25271" y="109019"/>
                  </a:lnTo>
                  <a:lnTo>
                    <a:pt x="23197" y="105487"/>
                  </a:lnTo>
                  <a:lnTo>
                    <a:pt x="20893" y="95919"/>
                  </a:lnTo>
                  <a:lnTo>
                    <a:pt x="24652" y="73576"/>
                  </a:lnTo>
                  <a:lnTo>
                    <a:pt x="37526" y="51904"/>
                  </a:lnTo>
                  <a:lnTo>
                    <a:pt x="59802" y="32077"/>
                  </a:lnTo>
                  <a:lnTo>
                    <a:pt x="77379" y="24840"/>
                  </a:lnTo>
                  <a:lnTo>
                    <a:pt x="122922" y="12208"/>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6" name="SMARTInkShape-Group566">
            <a:extLst>
              <a:ext uri="{FF2B5EF4-FFF2-40B4-BE49-F238E27FC236}">
                <a16:creationId xmlns:a16="http://schemas.microsoft.com/office/drawing/2014/main" id="{BF264FAE-980D-7FB2-1E06-F56B5827F850}"/>
              </a:ext>
            </a:extLst>
          </p:cNvPr>
          <p:cNvGrpSpPr/>
          <p:nvPr/>
        </p:nvGrpSpPr>
        <p:grpSpPr>
          <a:xfrm>
            <a:off x="190668" y="1362075"/>
            <a:ext cx="523708" cy="209551"/>
            <a:chOff x="190668" y="1362075"/>
            <a:chExt cx="523708" cy="209551"/>
          </a:xfrm>
        </p:grpSpPr>
        <p:sp>
          <p:nvSpPr>
            <p:cNvPr id="562" name="SMARTInkShape-3119">
              <a:extLst>
                <a:ext uri="{FF2B5EF4-FFF2-40B4-BE49-F238E27FC236}">
                  <a16:creationId xmlns:a16="http://schemas.microsoft.com/office/drawing/2014/main" id="{DCE48451-5EF8-F948-57CC-DB2AFD0FD9C3}"/>
                </a:ext>
              </a:extLst>
            </p:cNvPr>
            <p:cNvSpPr/>
            <p:nvPr>
              <p:custDataLst>
                <p:tags r:id="rId8"/>
              </p:custDataLst>
            </p:nvPr>
          </p:nvSpPr>
          <p:spPr>
            <a:xfrm>
              <a:off x="190668" y="1362075"/>
              <a:ext cx="190333" cy="180976"/>
            </a:xfrm>
            <a:custGeom>
              <a:avLst/>
              <a:gdLst/>
              <a:ahLst/>
              <a:cxnLst/>
              <a:rect l="0" t="0" r="0" b="0"/>
              <a:pathLst>
                <a:path w="190333" h="180976">
                  <a:moveTo>
                    <a:pt x="171282" y="9525"/>
                  </a:moveTo>
                  <a:lnTo>
                    <a:pt x="171282" y="9525"/>
                  </a:lnTo>
                  <a:lnTo>
                    <a:pt x="180804" y="9525"/>
                  </a:lnTo>
                  <a:lnTo>
                    <a:pt x="180806" y="4037"/>
                  </a:lnTo>
                  <a:lnTo>
                    <a:pt x="180807" y="6381"/>
                  </a:lnTo>
                  <a:lnTo>
                    <a:pt x="180807" y="27"/>
                  </a:lnTo>
                  <a:lnTo>
                    <a:pt x="186295" y="5"/>
                  </a:lnTo>
                  <a:lnTo>
                    <a:pt x="157211" y="0"/>
                  </a:lnTo>
                  <a:lnTo>
                    <a:pt x="151623" y="2822"/>
                  </a:lnTo>
                  <a:lnTo>
                    <a:pt x="148651" y="5057"/>
                  </a:lnTo>
                  <a:lnTo>
                    <a:pt x="139704" y="7539"/>
                  </a:lnTo>
                  <a:lnTo>
                    <a:pt x="122767" y="11759"/>
                  </a:lnTo>
                  <a:lnTo>
                    <a:pt x="81465" y="27428"/>
                  </a:lnTo>
                  <a:lnTo>
                    <a:pt x="34909" y="64322"/>
                  </a:lnTo>
                  <a:lnTo>
                    <a:pt x="6312" y="98023"/>
                  </a:lnTo>
                  <a:lnTo>
                    <a:pt x="2712" y="107419"/>
                  </a:lnTo>
                  <a:lnTo>
                    <a:pt x="0" y="136122"/>
                  </a:lnTo>
                  <a:lnTo>
                    <a:pt x="2729" y="142696"/>
                  </a:lnTo>
                  <a:lnTo>
                    <a:pt x="6411" y="149146"/>
                  </a:lnTo>
                  <a:lnTo>
                    <a:pt x="9543" y="158726"/>
                  </a:lnTo>
                  <a:lnTo>
                    <a:pt x="14026" y="165090"/>
                  </a:lnTo>
                  <a:lnTo>
                    <a:pt x="19546" y="168623"/>
                  </a:lnTo>
                  <a:lnTo>
                    <a:pt x="54009" y="179982"/>
                  </a:lnTo>
                  <a:lnTo>
                    <a:pt x="97691" y="180888"/>
                  </a:lnTo>
                  <a:lnTo>
                    <a:pt x="140999" y="180964"/>
                  </a:lnTo>
                  <a:lnTo>
                    <a:pt x="190332"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3" name="SMARTInkShape-3120">
              <a:extLst>
                <a:ext uri="{FF2B5EF4-FFF2-40B4-BE49-F238E27FC236}">
                  <a16:creationId xmlns:a16="http://schemas.microsoft.com/office/drawing/2014/main" id="{96564807-345A-FCFF-A20C-2E711E244EB8}"/>
                </a:ext>
              </a:extLst>
            </p:cNvPr>
            <p:cNvSpPr/>
            <p:nvPr>
              <p:custDataLst>
                <p:tags r:id="rId9"/>
              </p:custDataLst>
            </p:nvPr>
          </p:nvSpPr>
          <p:spPr>
            <a:xfrm>
              <a:off x="458524" y="1362624"/>
              <a:ext cx="208227" cy="66127"/>
            </a:xfrm>
            <a:custGeom>
              <a:avLst/>
              <a:gdLst/>
              <a:ahLst/>
              <a:cxnLst/>
              <a:rect l="0" t="0" r="0" b="0"/>
              <a:pathLst>
                <a:path w="208227" h="66127">
                  <a:moveTo>
                    <a:pt x="8201" y="66126"/>
                  </a:moveTo>
                  <a:lnTo>
                    <a:pt x="8201" y="66126"/>
                  </a:lnTo>
                  <a:lnTo>
                    <a:pt x="3145" y="66126"/>
                  </a:lnTo>
                  <a:lnTo>
                    <a:pt x="1655" y="65068"/>
                  </a:lnTo>
                  <a:lnTo>
                    <a:pt x="662" y="63304"/>
                  </a:lnTo>
                  <a:lnTo>
                    <a:pt x="0" y="61069"/>
                  </a:lnTo>
                  <a:lnTo>
                    <a:pt x="617" y="59580"/>
                  </a:lnTo>
                  <a:lnTo>
                    <a:pt x="2087" y="58587"/>
                  </a:lnTo>
                  <a:lnTo>
                    <a:pt x="4125" y="57925"/>
                  </a:lnTo>
                  <a:lnTo>
                    <a:pt x="5484" y="56425"/>
                  </a:lnTo>
                  <a:lnTo>
                    <a:pt x="6993" y="51937"/>
                  </a:lnTo>
                  <a:lnTo>
                    <a:pt x="8454" y="50316"/>
                  </a:lnTo>
                  <a:lnTo>
                    <a:pt x="21225" y="42072"/>
                  </a:lnTo>
                  <a:lnTo>
                    <a:pt x="30923" y="34269"/>
                  </a:lnTo>
                  <a:lnTo>
                    <a:pt x="68683" y="20970"/>
                  </a:lnTo>
                  <a:lnTo>
                    <a:pt x="111439" y="8836"/>
                  </a:lnTo>
                  <a:lnTo>
                    <a:pt x="143918" y="2232"/>
                  </a:lnTo>
                  <a:lnTo>
                    <a:pt x="187762" y="0"/>
                  </a:lnTo>
                  <a:lnTo>
                    <a:pt x="208226" y="8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4" name="SMARTInkShape-3121">
              <a:extLst>
                <a:ext uri="{FF2B5EF4-FFF2-40B4-BE49-F238E27FC236}">
                  <a16:creationId xmlns:a16="http://schemas.microsoft.com/office/drawing/2014/main" id="{B6E7D0FF-D62B-161D-F6C9-FA957320D493}"/>
                </a:ext>
              </a:extLst>
            </p:cNvPr>
            <p:cNvSpPr/>
            <p:nvPr>
              <p:custDataLst>
                <p:tags r:id="rId10"/>
              </p:custDataLst>
            </p:nvPr>
          </p:nvSpPr>
          <p:spPr>
            <a:xfrm>
              <a:off x="571500" y="1390882"/>
              <a:ext cx="18935" cy="161694"/>
            </a:xfrm>
            <a:custGeom>
              <a:avLst/>
              <a:gdLst/>
              <a:ahLst/>
              <a:cxnLst/>
              <a:rect l="0" t="0" r="0" b="0"/>
              <a:pathLst>
                <a:path w="18935" h="161694">
                  <a:moveTo>
                    <a:pt x="9525" y="18818"/>
                  </a:moveTo>
                  <a:lnTo>
                    <a:pt x="9525" y="18818"/>
                  </a:lnTo>
                  <a:lnTo>
                    <a:pt x="18934" y="0"/>
                  </a:lnTo>
                  <a:lnTo>
                    <a:pt x="3855" y="37763"/>
                  </a:lnTo>
                  <a:lnTo>
                    <a:pt x="338" y="77910"/>
                  </a:lnTo>
                  <a:lnTo>
                    <a:pt x="67" y="117274"/>
                  </a:lnTo>
                  <a:lnTo>
                    <a:pt x="0" y="161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5" name="SMARTInkShape-3122">
              <a:extLst>
                <a:ext uri="{FF2B5EF4-FFF2-40B4-BE49-F238E27FC236}">
                  <a16:creationId xmlns:a16="http://schemas.microsoft.com/office/drawing/2014/main" id="{0AA77360-8E59-F02B-3CBF-B0F353718CEE}"/>
                </a:ext>
              </a:extLst>
            </p:cNvPr>
            <p:cNvSpPr/>
            <p:nvPr>
              <p:custDataLst>
                <p:tags r:id="rId11"/>
              </p:custDataLst>
            </p:nvPr>
          </p:nvSpPr>
          <p:spPr>
            <a:xfrm>
              <a:off x="504825" y="1548231"/>
              <a:ext cx="209551" cy="23395"/>
            </a:xfrm>
            <a:custGeom>
              <a:avLst/>
              <a:gdLst/>
              <a:ahLst/>
              <a:cxnLst/>
              <a:rect l="0" t="0" r="0" b="0"/>
              <a:pathLst>
                <a:path w="209551" h="23395">
                  <a:moveTo>
                    <a:pt x="0" y="23394"/>
                  </a:moveTo>
                  <a:lnTo>
                    <a:pt x="0" y="23394"/>
                  </a:lnTo>
                  <a:lnTo>
                    <a:pt x="46644" y="22336"/>
                  </a:lnTo>
                  <a:lnTo>
                    <a:pt x="91176" y="13033"/>
                  </a:lnTo>
                  <a:lnTo>
                    <a:pt x="129321" y="4096"/>
                  </a:lnTo>
                  <a:lnTo>
                    <a:pt x="149551" y="0"/>
                  </a:lnTo>
                  <a:lnTo>
                    <a:pt x="191588" y="3563"/>
                  </a:lnTo>
                  <a:lnTo>
                    <a:pt x="209550" y="4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a:t>
            </a:r>
            <a:r>
              <a:rPr lang="en-US" dirty="0">
                <a:solidFill>
                  <a:srgbClr val="0000FF"/>
                </a:solidFill>
              </a:rPr>
              <a:t> 15 </a:t>
            </a:r>
            <a:r>
              <a:rPr lang="en-US" dirty="0"/>
              <a:t>stores was $</a:t>
            </a:r>
            <a:r>
              <a:rPr lang="en-US" dirty="0">
                <a:solidFill>
                  <a:srgbClr val="0000FF"/>
                </a:solidFill>
              </a:rPr>
              <a:t>3425</a:t>
            </a:r>
            <a:r>
              <a:rPr lang="en-US" dirty="0"/>
              <a:t> with a standard deviation of $</a:t>
            </a:r>
            <a:r>
              <a:rPr lang="en-US" dirty="0">
                <a:solidFill>
                  <a:srgbClr val="0000FF"/>
                </a:solidFill>
              </a:rPr>
              <a:t>200</a:t>
            </a:r>
            <a:r>
              <a:rPr lang="en-US" dirty="0"/>
              <a:t>. For a second product, the mean dollar sales per outlet in a random sample of </a:t>
            </a:r>
            <a:r>
              <a:rPr lang="en-US" dirty="0">
                <a:solidFill>
                  <a:srgbClr val="0000FF"/>
                </a:solidFill>
              </a:rPr>
              <a:t>16</a:t>
            </a:r>
            <a:r>
              <a:rPr lang="en-US" dirty="0"/>
              <a:t> stores was $</a:t>
            </a:r>
            <a:r>
              <a:rPr lang="en-US" dirty="0">
                <a:solidFill>
                  <a:srgbClr val="0000FF"/>
                </a:solidFill>
              </a:rPr>
              <a:t>3250</a:t>
            </a:r>
            <a:r>
              <a:rPr lang="en-US" dirty="0"/>
              <a:t> with a standard deviation of $</a:t>
            </a:r>
            <a:r>
              <a:rPr lang="en-US" dirty="0">
                <a:solidFill>
                  <a:srgbClr val="0000FF"/>
                </a:solidFill>
              </a:rPr>
              <a:t>175</a:t>
            </a:r>
            <a:r>
              <a:rPr lang="en-US" dirty="0"/>
              <a:t>. The sales amounts per outlet are assumed to be approximately normally distributed for both products. Assume that the population variances are equal. </a:t>
            </a:r>
          </a:p>
        </p:txBody>
      </p:sp>
      <p:sp>
        <p:nvSpPr>
          <p:cNvPr id="14" name="SMARTInkShape-3123">
            <a:extLst>
              <a:ext uri="{FF2B5EF4-FFF2-40B4-BE49-F238E27FC236}">
                <a16:creationId xmlns:a16="http://schemas.microsoft.com/office/drawing/2014/main" id="{18FE8019-FCBA-DCAA-64F6-A164278591E3}"/>
              </a:ext>
            </a:extLst>
          </p:cNvPr>
          <p:cNvSpPr/>
          <p:nvPr>
            <p:custDataLst>
              <p:tags r:id="rId1"/>
            </p:custDataLst>
          </p:nvPr>
        </p:nvSpPr>
        <p:spPr>
          <a:xfrm>
            <a:off x="542962" y="3019687"/>
            <a:ext cx="2362164" cy="66379"/>
          </a:xfrm>
          <a:custGeom>
            <a:avLst/>
            <a:gdLst/>
            <a:ahLst/>
            <a:cxnLst/>
            <a:rect l="0" t="0" r="0" b="0"/>
            <a:pathLst>
              <a:path w="2362164" h="66379">
                <a:moveTo>
                  <a:pt x="19013" y="47363"/>
                </a:moveTo>
                <a:lnTo>
                  <a:pt x="19013" y="47363"/>
                </a:lnTo>
                <a:lnTo>
                  <a:pt x="13957" y="47363"/>
                </a:lnTo>
                <a:lnTo>
                  <a:pt x="12467" y="48421"/>
                </a:lnTo>
                <a:lnTo>
                  <a:pt x="11474" y="50185"/>
                </a:lnTo>
                <a:lnTo>
                  <a:pt x="10812" y="52419"/>
                </a:lnTo>
                <a:lnTo>
                  <a:pt x="9312" y="53909"/>
                </a:lnTo>
                <a:lnTo>
                  <a:pt x="0" y="56878"/>
                </a:lnTo>
                <a:lnTo>
                  <a:pt x="13224" y="56887"/>
                </a:lnTo>
                <a:lnTo>
                  <a:pt x="19262" y="59710"/>
                </a:lnTo>
                <a:lnTo>
                  <a:pt x="22354" y="61944"/>
                </a:lnTo>
                <a:lnTo>
                  <a:pt x="36819" y="65088"/>
                </a:lnTo>
                <a:lnTo>
                  <a:pt x="83887" y="66378"/>
                </a:lnTo>
                <a:lnTo>
                  <a:pt x="122335" y="59860"/>
                </a:lnTo>
                <a:lnTo>
                  <a:pt x="167245" y="57475"/>
                </a:lnTo>
                <a:lnTo>
                  <a:pt x="211277" y="57004"/>
                </a:lnTo>
                <a:lnTo>
                  <a:pt x="257370" y="49364"/>
                </a:lnTo>
                <a:lnTo>
                  <a:pt x="295284" y="47759"/>
                </a:lnTo>
                <a:lnTo>
                  <a:pt x="339893" y="46383"/>
                </a:lnTo>
                <a:lnTo>
                  <a:pt x="374791" y="40840"/>
                </a:lnTo>
                <a:lnTo>
                  <a:pt x="410323" y="39172"/>
                </a:lnTo>
                <a:lnTo>
                  <a:pt x="450809" y="35609"/>
                </a:lnTo>
                <a:lnTo>
                  <a:pt x="490322" y="31555"/>
                </a:lnTo>
                <a:lnTo>
                  <a:pt x="521995" y="29754"/>
                </a:lnTo>
                <a:lnTo>
                  <a:pt x="558649" y="28954"/>
                </a:lnTo>
                <a:lnTo>
                  <a:pt x="596460" y="28598"/>
                </a:lnTo>
                <a:lnTo>
                  <a:pt x="641546" y="27339"/>
                </a:lnTo>
                <a:lnTo>
                  <a:pt x="680658" y="21792"/>
                </a:lnTo>
                <a:lnTo>
                  <a:pt x="725677" y="19382"/>
                </a:lnTo>
                <a:lnTo>
                  <a:pt x="762500" y="18964"/>
                </a:lnTo>
                <a:lnTo>
                  <a:pt x="800222" y="18840"/>
                </a:lnTo>
                <a:lnTo>
                  <a:pt x="838210" y="18803"/>
                </a:lnTo>
                <a:lnTo>
                  <a:pt x="876277" y="18793"/>
                </a:lnTo>
                <a:lnTo>
                  <a:pt x="914367" y="18789"/>
                </a:lnTo>
                <a:lnTo>
                  <a:pt x="952464" y="15966"/>
                </a:lnTo>
                <a:lnTo>
                  <a:pt x="990563" y="11249"/>
                </a:lnTo>
                <a:lnTo>
                  <a:pt x="1028663" y="9852"/>
                </a:lnTo>
                <a:lnTo>
                  <a:pt x="1066763" y="9438"/>
                </a:lnTo>
                <a:lnTo>
                  <a:pt x="1104863" y="9315"/>
                </a:lnTo>
                <a:lnTo>
                  <a:pt x="1142963" y="6456"/>
                </a:lnTo>
                <a:lnTo>
                  <a:pt x="1188707" y="1065"/>
                </a:lnTo>
                <a:lnTo>
                  <a:pt x="1235921" y="0"/>
                </a:lnTo>
                <a:lnTo>
                  <a:pt x="1283190" y="2612"/>
                </a:lnTo>
                <a:lnTo>
                  <a:pt x="1328471" y="7949"/>
                </a:lnTo>
                <a:lnTo>
                  <a:pt x="1365615" y="8874"/>
                </a:lnTo>
                <a:lnTo>
                  <a:pt x="1402081" y="9090"/>
                </a:lnTo>
                <a:lnTo>
                  <a:pt x="1442277" y="9186"/>
                </a:lnTo>
                <a:lnTo>
                  <a:pt x="1488706" y="9240"/>
                </a:lnTo>
                <a:lnTo>
                  <a:pt x="1529274" y="9256"/>
                </a:lnTo>
                <a:lnTo>
                  <a:pt x="1568105" y="10319"/>
                </a:lnTo>
                <a:lnTo>
                  <a:pt x="1606422" y="15809"/>
                </a:lnTo>
                <a:lnTo>
                  <a:pt x="1644586" y="17905"/>
                </a:lnTo>
                <a:lnTo>
                  <a:pt x="1683763" y="18527"/>
                </a:lnTo>
                <a:lnTo>
                  <a:pt x="1727356" y="18710"/>
                </a:lnTo>
                <a:lnTo>
                  <a:pt x="1768613" y="18765"/>
                </a:lnTo>
                <a:lnTo>
                  <a:pt x="1812822" y="19839"/>
                </a:lnTo>
                <a:lnTo>
                  <a:pt x="1853203" y="25332"/>
                </a:lnTo>
                <a:lnTo>
                  <a:pt x="1893037" y="27430"/>
                </a:lnTo>
                <a:lnTo>
                  <a:pt x="1937883" y="28051"/>
                </a:lnTo>
                <a:lnTo>
                  <a:pt x="1983626" y="28235"/>
                </a:lnTo>
                <a:lnTo>
                  <a:pt x="2024462" y="29348"/>
                </a:lnTo>
                <a:lnTo>
                  <a:pt x="2064430" y="34852"/>
                </a:lnTo>
                <a:lnTo>
                  <a:pt x="2108258" y="36953"/>
                </a:lnTo>
                <a:lnTo>
                  <a:pt x="2148525" y="36517"/>
                </a:lnTo>
                <a:lnTo>
                  <a:pt x="2186209" y="32273"/>
                </a:lnTo>
                <a:lnTo>
                  <a:pt x="2230746" y="36425"/>
                </a:lnTo>
                <a:lnTo>
                  <a:pt x="2274938" y="37559"/>
                </a:lnTo>
                <a:lnTo>
                  <a:pt x="2314682" y="37755"/>
                </a:lnTo>
                <a:lnTo>
                  <a:pt x="2362163" y="378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124">
            <a:extLst>
              <a:ext uri="{FF2B5EF4-FFF2-40B4-BE49-F238E27FC236}">
                <a16:creationId xmlns:a16="http://schemas.microsoft.com/office/drawing/2014/main" id="{30426BEC-6BE4-439D-8760-757EDC3F47FC}"/>
              </a:ext>
            </a:extLst>
          </p:cNvPr>
          <p:cNvSpPr/>
          <p:nvPr>
            <p:custDataLst>
              <p:tags r:id="rId2"/>
            </p:custDataLst>
          </p:nvPr>
        </p:nvSpPr>
        <p:spPr>
          <a:xfrm>
            <a:off x="1152525" y="1828800"/>
            <a:ext cx="2893187" cy="76201"/>
          </a:xfrm>
          <a:custGeom>
            <a:avLst/>
            <a:gdLst/>
            <a:ahLst/>
            <a:cxnLst/>
            <a:rect l="0" t="0" r="0" b="0"/>
            <a:pathLst>
              <a:path w="2893187" h="76201">
                <a:moveTo>
                  <a:pt x="0" y="0"/>
                </a:moveTo>
                <a:lnTo>
                  <a:pt x="0" y="0"/>
                </a:lnTo>
                <a:lnTo>
                  <a:pt x="5488" y="0"/>
                </a:lnTo>
                <a:lnTo>
                  <a:pt x="3144" y="0"/>
                </a:lnTo>
                <a:lnTo>
                  <a:pt x="3155" y="1058"/>
                </a:lnTo>
                <a:lnTo>
                  <a:pt x="9215" y="9133"/>
                </a:lnTo>
                <a:lnTo>
                  <a:pt x="55871" y="9524"/>
                </a:lnTo>
                <a:lnTo>
                  <a:pt x="102042" y="9525"/>
                </a:lnTo>
                <a:lnTo>
                  <a:pt x="144795" y="9525"/>
                </a:lnTo>
                <a:lnTo>
                  <a:pt x="191993" y="9525"/>
                </a:lnTo>
                <a:lnTo>
                  <a:pt x="229953" y="9525"/>
                </a:lnTo>
                <a:lnTo>
                  <a:pt x="277119" y="9525"/>
                </a:lnTo>
                <a:lnTo>
                  <a:pt x="322145" y="9525"/>
                </a:lnTo>
                <a:lnTo>
                  <a:pt x="369218" y="9525"/>
                </a:lnTo>
                <a:lnTo>
                  <a:pt x="406672" y="8467"/>
                </a:lnTo>
                <a:lnTo>
                  <a:pt x="444581" y="2979"/>
                </a:lnTo>
                <a:lnTo>
                  <a:pt x="482624" y="1941"/>
                </a:lnTo>
                <a:lnTo>
                  <a:pt x="520707" y="6808"/>
                </a:lnTo>
                <a:lnTo>
                  <a:pt x="558802" y="8720"/>
                </a:lnTo>
                <a:lnTo>
                  <a:pt x="595843" y="9286"/>
                </a:lnTo>
                <a:lnTo>
                  <a:pt x="640161" y="9478"/>
                </a:lnTo>
                <a:lnTo>
                  <a:pt x="684311" y="9516"/>
                </a:lnTo>
                <a:lnTo>
                  <a:pt x="730152" y="16069"/>
                </a:lnTo>
                <a:lnTo>
                  <a:pt x="770878" y="18461"/>
                </a:lnTo>
                <a:lnTo>
                  <a:pt x="814554" y="18934"/>
                </a:lnTo>
                <a:lnTo>
                  <a:pt x="851420" y="19016"/>
                </a:lnTo>
                <a:lnTo>
                  <a:pt x="894198" y="20101"/>
                </a:lnTo>
                <a:lnTo>
                  <a:pt x="936045" y="26588"/>
                </a:lnTo>
                <a:lnTo>
                  <a:pt x="980785" y="27986"/>
                </a:lnTo>
                <a:lnTo>
                  <a:pt x="1016930" y="28313"/>
                </a:lnTo>
                <a:lnTo>
                  <a:pt x="1060020" y="29556"/>
                </a:lnTo>
                <a:lnTo>
                  <a:pt x="1106383" y="36099"/>
                </a:lnTo>
                <a:lnTo>
                  <a:pt x="1143440" y="37507"/>
                </a:lnTo>
                <a:lnTo>
                  <a:pt x="1184052" y="37924"/>
                </a:lnTo>
                <a:lnTo>
                  <a:pt x="1226777" y="35226"/>
                </a:lnTo>
                <a:lnTo>
                  <a:pt x="1253259" y="32589"/>
                </a:lnTo>
                <a:lnTo>
                  <a:pt x="1291969" y="35997"/>
                </a:lnTo>
                <a:lnTo>
                  <a:pt x="1330249" y="36419"/>
                </a:lnTo>
                <a:lnTo>
                  <a:pt x="1368403" y="32428"/>
                </a:lnTo>
                <a:lnTo>
                  <a:pt x="1406519" y="35949"/>
                </a:lnTo>
                <a:lnTo>
                  <a:pt x="1443565" y="37463"/>
                </a:lnTo>
                <a:lnTo>
                  <a:pt x="1487886" y="37974"/>
                </a:lnTo>
                <a:lnTo>
                  <a:pt x="1524588" y="38063"/>
                </a:lnTo>
                <a:lnTo>
                  <a:pt x="1570741" y="38089"/>
                </a:lnTo>
                <a:lnTo>
                  <a:pt x="1607215" y="38095"/>
                </a:lnTo>
                <a:lnTo>
                  <a:pt x="1651550" y="38099"/>
                </a:lnTo>
                <a:lnTo>
                  <a:pt x="1691497" y="38100"/>
                </a:lnTo>
                <a:lnTo>
                  <a:pt x="1730145" y="38100"/>
                </a:lnTo>
                <a:lnTo>
                  <a:pt x="1768407" y="39158"/>
                </a:lnTo>
                <a:lnTo>
                  <a:pt x="1806555" y="44646"/>
                </a:lnTo>
                <a:lnTo>
                  <a:pt x="1844669" y="46742"/>
                </a:lnTo>
                <a:lnTo>
                  <a:pt x="1882773" y="47363"/>
                </a:lnTo>
                <a:lnTo>
                  <a:pt x="1921933" y="47547"/>
                </a:lnTo>
                <a:lnTo>
                  <a:pt x="1965521" y="47602"/>
                </a:lnTo>
                <a:lnTo>
                  <a:pt x="2005717" y="47618"/>
                </a:lnTo>
                <a:lnTo>
                  <a:pt x="2045496" y="47623"/>
                </a:lnTo>
                <a:lnTo>
                  <a:pt x="2090327" y="47624"/>
                </a:lnTo>
                <a:lnTo>
                  <a:pt x="2137123" y="47625"/>
                </a:lnTo>
                <a:lnTo>
                  <a:pt x="2183445" y="48683"/>
                </a:lnTo>
                <a:lnTo>
                  <a:pt x="2225510" y="54171"/>
                </a:lnTo>
                <a:lnTo>
                  <a:pt x="2271017" y="55209"/>
                </a:lnTo>
                <a:lnTo>
                  <a:pt x="2318014" y="51401"/>
                </a:lnTo>
                <a:lnTo>
                  <a:pt x="2365453" y="53918"/>
                </a:lnTo>
                <a:lnTo>
                  <a:pt x="2413023" y="51018"/>
                </a:lnTo>
                <a:lnTo>
                  <a:pt x="2460632" y="54863"/>
                </a:lnTo>
                <a:lnTo>
                  <a:pt x="2507193" y="56472"/>
                </a:lnTo>
                <a:lnTo>
                  <a:pt x="2549329" y="56949"/>
                </a:lnTo>
                <a:lnTo>
                  <a:pt x="2593800" y="57091"/>
                </a:lnTo>
                <a:lnTo>
                  <a:pt x="2633199" y="57132"/>
                </a:lnTo>
                <a:lnTo>
                  <a:pt x="2678315" y="57147"/>
                </a:lnTo>
                <a:lnTo>
                  <a:pt x="2715155" y="59971"/>
                </a:lnTo>
                <a:lnTo>
                  <a:pt x="2758527" y="64689"/>
                </a:lnTo>
                <a:lnTo>
                  <a:pt x="2792345" y="65792"/>
                </a:lnTo>
                <a:lnTo>
                  <a:pt x="2825014" y="66283"/>
                </a:lnTo>
                <a:lnTo>
                  <a:pt x="2868101" y="66559"/>
                </a:lnTo>
                <a:lnTo>
                  <a:pt x="2893186" y="66665"/>
                </a:lnTo>
                <a:lnTo>
                  <a:pt x="2892932" y="67726"/>
                </a:lnTo>
                <a:lnTo>
                  <a:pt x="2886075" y="762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125">
            <a:extLst>
              <a:ext uri="{FF2B5EF4-FFF2-40B4-BE49-F238E27FC236}">
                <a16:creationId xmlns:a16="http://schemas.microsoft.com/office/drawing/2014/main" id="{3489D63B-3F9A-B6DD-8C14-98758B776500}"/>
              </a:ext>
            </a:extLst>
          </p:cNvPr>
          <p:cNvSpPr/>
          <p:nvPr>
            <p:custDataLst>
              <p:tags r:id="rId3"/>
            </p:custDataLst>
          </p:nvPr>
        </p:nvSpPr>
        <p:spPr>
          <a:xfrm>
            <a:off x="5476875" y="4772025"/>
            <a:ext cx="2219326" cy="76201"/>
          </a:xfrm>
          <a:custGeom>
            <a:avLst/>
            <a:gdLst/>
            <a:ahLst/>
            <a:cxnLst/>
            <a:rect l="0" t="0" r="0" b="0"/>
            <a:pathLst>
              <a:path w="2219326" h="76201">
                <a:moveTo>
                  <a:pt x="0" y="76200"/>
                </a:moveTo>
                <a:lnTo>
                  <a:pt x="0" y="76200"/>
                </a:lnTo>
                <a:lnTo>
                  <a:pt x="22390" y="76200"/>
                </a:lnTo>
                <a:lnTo>
                  <a:pt x="64993" y="67067"/>
                </a:lnTo>
                <a:lnTo>
                  <a:pt x="103220" y="61735"/>
                </a:lnTo>
                <a:lnTo>
                  <a:pt x="136892" y="59187"/>
                </a:lnTo>
                <a:lnTo>
                  <a:pt x="170907" y="58057"/>
                </a:lnTo>
                <a:lnTo>
                  <a:pt x="214916" y="56361"/>
                </a:lnTo>
                <a:lnTo>
                  <a:pt x="259941" y="50683"/>
                </a:lnTo>
                <a:lnTo>
                  <a:pt x="301621" y="48532"/>
                </a:lnTo>
                <a:lnTo>
                  <a:pt x="348073" y="46836"/>
                </a:lnTo>
                <a:lnTo>
                  <a:pt x="383299" y="42688"/>
                </a:lnTo>
                <a:lnTo>
                  <a:pt x="420122" y="40139"/>
                </a:lnTo>
                <a:lnTo>
                  <a:pt x="457654" y="37948"/>
                </a:lnTo>
                <a:lnTo>
                  <a:pt x="495501" y="33446"/>
                </a:lnTo>
                <a:lnTo>
                  <a:pt x="536311" y="30740"/>
                </a:lnTo>
                <a:lnTo>
                  <a:pt x="579144" y="29537"/>
                </a:lnTo>
                <a:lnTo>
                  <a:pt x="622875" y="29002"/>
                </a:lnTo>
                <a:lnTo>
                  <a:pt x="669828" y="25943"/>
                </a:lnTo>
                <a:lnTo>
                  <a:pt x="694201" y="23645"/>
                </a:lnTo>
                <a:lnTo>
                  <a:pt x="741040" y="21092"/>
                </a:lnTo>
                <a:lnTo>
                  <a:pt x="787609" y="18900"/>
                </a:lnTo>
                <a:lnTo>
                  <a:pt x="811881" y="16833"/>
                </a:lnTo>
                <a:lnTo>
                  <a:pt x="836529" y="14397"/>
                </a:lnTo>
                <a:lnTo>
                  <a:pt x="861428" y="12773"/>
                </a:lnTo>
                <a:lnTo>
                  <a:pt x="886494" y="11690"/>
                </a:lnTo>
                <a:lnTo>
                  <a:pt x="911670" y="10968"/>
                </a:lnTo>
                <a:lnTo>
                  <a:pt x="936923" y="10487"/>
                </a:lnTo>
                <a:lnTo>
                  <a:pt x="962222" y="10166"/>
                </a:lnTo>
                <a:lnTo>
                  <a:pt x="987557" y="9952"/>
                </a:lnTo>
                <a:lnTo>
                  <a:pt x="1012913" y="9810"/>
                </a:lnTo>
                <a:lnTo>
                  <a:pt x="1038284" y="9715"/>
                </a:lnTo>
                <a:lnTo>
                  <a:pt x="1063665" y="9652"/>
                </a:lnTo>
                <a:lnTo>
                  <a:pt x="1090109" y="8551"/>
                </a:lnTo>
                <a:lnTo>
                  <a:pt x="1117264" y="6759"/>
                </a:lnTo>
                <a:lnTo>
                  <a:pt x="1144894" y="4506"/>
                </a:lnTo>
                <a:lnTo>
                  <a:pt x="1171779" y="3004"/>
                </a:lnTo>
                <a:lnTo>
                  <a:pt x="1198170" y="2003"/>
                </a:lnTo>
                <a:lnTo>
                  <a:pt x="1224230" y="1335"/>
                </a:lnTo>
                <a:lnTo>
                  <a:pt x="1250069" y="890"/>
                </a:lnTo>
                <a:lnTo>
                  <a:pt x="1275763" y="593"/>
                </a:lnTo>
                <a:lnTo>
                  <a:pt x="1301359" y="396"/>
                </a:lnTo>
                <a:lnTo>
                  <a:pt x="1326890" y="264"/>
                </a:lnTo>
                <a:lnTo>
                  <a:pt x="1352376" y="176"/>
                </a:lnTo>
                <a:lnTo>
                  <a:pt x="1377835" y="117"/>
                </a:lnTo>
                <a:lnTo>
                  <a:pt x="1403273" y="78"/>
                </a:lnTo>
                <a:lnTo>
                  <a:pt x="1428698" y="52"/>
                </a:lnTo>
                <a:lnTo>
                  <a:pt x="1454115" y="35"/>
                </a:lnTo>
                <a:lnTo>
                  <a:pt x="1478469" y="23"/>
                </a:lnTo>
                <a:lnTo>
                  <a:pt x="1525283" y="10"/>
                </a:lnTo>
                <a:lnTo>
                  <a:pt x="1549197" y="7"/>
                </a:lnTo>
                <a:lnTo>
                  <a:pt x="1573606" y="5"/>
                </a:lnTo>
                <a:lnTo>
                  <a:pt x="1598346" y="3"/>
                </a:lnTo>
                <a:lnTo>
                  <a:pt x="1645589" y="1"/>
                </a:lnTo>
                <a:lnTo>
                  <a:pt x="1690222" y="0"/>
                </a:lnTo>
                <a:lnTo>
                  <a:pt x="1731227" y="0"/>
                </a:lnTo>
                <a:lnTo>
                  <a:pt x="1773440" y="2822"/>
                </a:lnTo>
                <a:lnTo>
                  <a:pt x="1814778" y="6546"/>
                </a:lnTo>
                <a:lnTo>
                  <a:pt x="1850790" y="8201"/>
                </a:lnTo>
                <a:lnTo>
                  <a:pt x="1887258" y="8936"/>
                </a:lnTo>
                <a:lnTo>
                  <a:pt x="1923572" y="10321"/>
                </a:lnTo>
                <a:lnTo>
                  <a:pt x="1957351" y="14465"/>
                </a:lnTo>
                <a:lnTo>
                  <a:pt x="2001062" y="17692"/>
                </a:lnTo>
                <a:lnTo>
                  <a:pt x="2040825" y="18647"/>
                </a:lnTo>
                <a:lnTo>
                  <a:pt x="2079418" y="23987"/>
                </a:lnTo>
                <a:lnTo>
                  <a:pt x="2110577" y="29358"/>
                </a:lnTo>
                <a:lnTo>
                  <a:pt x="2158175" y="35510"/>
                </a:lnTo>
                <a:lnTo>
                  <a:pt x="2219325"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126">
            <a:extLst>
              <a:ext uri="{FF2B5EF4-FFF2-40B4-BE49-F238E27FC236}">
                <a16:creationId xmlns:a16="http://schemas.microsoft.com/office/drawing/2014/main" id="{6D5D25E7-CC8D-D72B-67AE-FA98860F7D8C}"/>
              </a:ext>
            </a:extLst>
          </p:cNvPr>
          <p:cNvSpPr/>
          <p:nvPr>
            <p:custDataLst>
              <p:tags r:id="rId4"/>
            </p:custDataLst>
          </p:nvPr>
        </p:nvSpPr>
        <p:spPr>
          <a:xfrm>
            <a:off x="1181100" y="5114964"/>
            <a:ext cx="762001" cy="85687"/>
          </a:xfrm>
          <a:custGeom>
            <a:avLst/>
            <a:gdLst/>
            <a:ahLst/>
            <a:cxnLst/>
            <a:rect l="0" t="0" r="0" b="0"/>
            <a:pathLst>
              <a:path w="762001" h="85687">
                <a:moveTo>
                  <a:pt x="0" y="85686"/>
                </a:moveTo>
                <a:lnTo>
                  <a:pt x="0" y="85686"/>
                </a:lnTo>
                <a:lnTo>
                  <a:pt x="23851" y="84628"/>
                </a:lnTo>
                <a:lnTo>
                  <a:pt x="54189" y="77485"/>
                </a:lnTo>
                <a:lnTo>
                  <a:pt x="90197" y="75365"/>
                </a:lnTo>
                <a:lnTo>
                  <a:pt x="135380" y="69692"/>
                </a:lnTo>
                <a:lnTo>
                  <a:pt x="176520" y="67543"/>
                </a:lnTo>
                <a:lnTo>
                  <a:pt x="216579" y="65847"/>
                </a:lnTo>
                <a:lnTo>
                  <a:pt x="261492" y="59111"/>
                </a:lnTo>
                <a:lnTo>
                  <a:pt x="307255" y="50413"/>
                </a:lnTo>
                <a:lnTo>
                  <a:pt x="349154" y="42191"/>
                </a:lnTo>
                <a:lnTo>
                  <a:pt x="394612" y="38226"/>
                </a:lnTo>
                <a:lnTo>
                  <a:pt x="440537" y="30819"/>
                </a:lnTo>
                <a:lnTo>
                  <a:pt x="482484" y="21921"/>
                </a:lnTo>
                <a:lnTo>
                  <a:pt x="526898" y="13642"/>
                </a:lnTo>
                <a:lnTo>
                  <a:pt x="567339" y="9658"/>
                </a:lnTo>
                <a:lnTo>
                  <a:pt x="605075" y="3305"/>
                </a:lnTo>
                <a:lnTo>
                  <a:pt x="651573" y="400"/>
                </a:lnTo>
                <a:lnTo>
                  <a:pt x="696989" y="0"/>
                </a:lnTo>
                <a:lnTo>
                  <a:pt x="720662" y="1026"/>
                </a:lnTo>
                <a:lnTo>
                  <a:pt x="736219" y="5021"/>
                </a:lnTo>
                <a:lnTo>
                  <a:pt x="762000" y="285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difference in average dollar sales between the two products.</a:t>
            </a:r>
          </a:p>
        </p:txBody>
      </p:sp>
      <p:graphicFrame>
        <p:nvGraphicFramePr>
          <p:cNvPr id="5" name="object 4"/>
          <p:cNvGraphicFramePr>
            <a:graphicFrameLocks noGrp="1"/>
          </p:cNvGraphicFramePr>
          <p:nvPr/>
        </p:nvGraphicFramePr>
        <p:xfrm>
          <a:off x="2438401" y="1295400"/>
          <a:ext cx="4343399" cy="1337945"/>
        </p:xfrm>
        <a:graphic>
          <a:graphicData uri="http://schemas.openxmlformats.org/drawingml/2006/table">
            <a:tbl>
              <a:tblPr firstRow="1" bandRow="1">
                <a:tableStyleId>{5C22544A-7EE6-4342-B048-85BDC9FD1C3A}</a:tableStyleId>
              </a:tblPr>
              <a:tblGrid>
                <a:gridCol w="1361165">
                  <a:extLst>
                    <a:ext uri="{9D8B030D-6E8A-4147-A177-3AD203B41FA5}">
                      <a16:colId xmlns:a16="http://schemas.microsoft.com/office/drawing/2014/main" val="20000"/>
                    </a:ext>
                  </a:extLst>
                </a:gridCol>
                <a:gridCol w="1305691">
                  <a:extLst>
                    <a:ext uri="{9D8B030D-6E8A-4147-A177-3AD203B41FA5}">
                      <a16:colId xmlns:a16="http://schemas.microsoft.com/office/drawing/2014/main" val="20001"/>
                    </a:ext>
                  </a:extLst>
                </a:gridCol>
                <a:gridCol w="909156">
                  <a:extLst>
                    <a:ext uri="{9D8B030D-6E8A-4147-A177-3AD203B41FA5}">
                      <a16:colId xmlns:a16="http://schemas.microsoft.com/office/drawing/2014/main" val="20002"/>
                    </a:ext>
                  </a:extLst>
                </a:gridCol>
                <a:gridCol w="767387">
                  <a:extLst>
                    <a:ext uri="{9D8B030D-6E8A-4147-A177-3AD203B41FA5}">
                      <a16:colId xmlns:a16="http://schemas.microsoft.com/office/drawing/2014/main" val="20003"/>
                    </a:ext>
                  </a:extLst>
                </a:gridCol>
              </a:tblGrid>
              <a:tr h="381000">
                <a:tc gridSpan="4">
                  <a:txBody>
                    <a:bodyPr/>
                    <a:lstStyle/>
                    <a:p>
                      <a:pPr algn="ctr">
                        <a:lnSpc>
                          <a:spcPct val="100000"/>
                        </a:lnSpc>
                      </a:pPr>
                      <a:r>
                        <a:rPr lang="en-US" sz="2000" dirty="0">
                          <a:latin typeface="+mj-lt"/>
                          <a:cs typeface="Times New Roman"/>
                        </a:rPr>
                        <a:t>Retail Sales (Dollars)</a:t>
                      </a:r>
                      <a:endParaRPr sz="2000" dirty="0">
                        <a:latin typeface="+mj-lt"/>
                        <a:cs typeface="Times New Roman"/>
                      </a:endParaRPr>
                    </a:p>
                  </a:txBody>
                  <a:tcPr marL="0" marR="0" marT="0" marB="0"/>
                </a:tc>
                <a:tc hMerge="1">
                  <a:txBody>
                    <a:bodyPr/>
                    <a:lstStyle/>
                    <a:p>
                      <a:pPr marL="12065" algn="ctr">
                        <a:lnSpc>
                          <a:spcPct val="100000"/>
                        </a:lnSpc>
                        <a:spcBef>
                          <a:spcPts val="550"/>
                        </a:spcBef>
                      </a:pPr>
                      <a:endParaRPr sz="1000" dirty="0">
                        <a:latin typeface="Roboto Condensed"/>
                        <a:cs typeface="Roboto Condensed"/>
                      </a:endParaRPr>
                    </a:p>
                  </a:txBody>
                  <a:tcPr marL="0" marR="0" marT="69850" marB="0"/>
                </a:tc>
                <a:tc hMerge="1">
                  <a:txBody>
                    <a:bodyPr/>
                    <a:lstStyle/>
                    <a:p>
                      <a:pPr marL="18415" algn="ctr">
                        <a:lnSpc>
                          <a:spcPct val="100000"/>
                        </a:lnSpc>
                        <a:spcBef>
                          <a:spcPts val="455"/>
                        </a:spcBef>
                      </a:pPr>
                      <a:endParaRPr sz="1100">
                        <a:latin typeface="STIX"/>
                        <a:cs typeface="STIX"/>
                      </a:endParaRPr>
                    </a:p>
                  </a:txBody>
                  <a:tcPr marL="0" marR="0" marT="57785" marB="0"/>
                </a:tc>
                <a:tc hMerge="1">
                  <a:txBody>
                    <a:bodyPr/>
                    <a:lstStyle/>
                    <a:p>
                      <a:pPr marL="99695" algn="ctr">
                        <a:lnSpc>
                          <a:spcPct val="100000"/>
                        </a:lnSpc>
                        <a:spcBef>
                          <a:spcPts val="550"/>
                        </a:spcBef>
                      </a:pPr>
                      <a:endParaRPr sz="1000" dirty="0">
                        <a:latin typeface="Roboto Condensed"/>
                        <a:cs typeface="Roboto Condensed"/>
                      </a:endParaRPr>
                    </a:p>
                  </a:txBody>
                  <a:tcPr marL="0" marR="0" marT="69850" marB="0"/>
                </a:tc>
                <a:extLst>
                  <a:ext uri="{0D108BD9-81ED-4DB2-BD59-A6C34878D82A}">
                    <a16:rowId xmlns:a16="http://schemas.microsoft.com/office/drawing/2014/main" val="10000"/>
                  </a:ext>
                </a:extLst>
              </a:tr>
              <a:tr h="311035">
                <a:tc>
                  <a:txBody>
                    <a:bodyPr/>
                    <a:lstStyle/>
                    <a:p>
                      <a:pPr algn="ctr">
                        <a:lnSpc>
                          <a:spcPct val="100000"/>
                        </a:lnSpc>
                      </a:pPr>
                      <a:endParaRPr sz="1800" b="1" dirty="0">
                        <a:solidFill>
                          <a:srgbClr val="000000"/>
                        </a:solidFill>
                        <a:latin typeface="Times New Roman"/>
                        <a:cs typeface="Times New Roman"/>
                      </a:endParaRPr>
                    </a:p>
                  </a:txBody>
                  <a:tcPr marL="0" marR="0" marT="0" marB="0"/>
                </a:tc>
                <a:tc>
                  <a:txBody>
                    <a:bodyPr/>
                    <a:lstStyle/>
                    <a:p>
                      <a:pPr marL="12065" algn="ctr">
                        <a:lnSpc>
                          <a:spcPct val="100000"/>
                        </a:lnSpc>
                        <a:spcBef>
                          <a:spcPts val="550"/>
                        </a:spcBef>
                      </a:pPr>
                      <a:r>
                        <a:rPr sz="1800" b="1" i="1" u="none" dirty="0">
                          <a:solidFill>
                            <a:srgbClr val="000000"/>
                          </a:solidFill>
                        </a:rPr>
                        <a:t>n</a:t>
                      </a:r>
                      <a:endParaRPr sz="1800" b="1" i="1" u="none" dirty="0">
                        <a:solidFill>
                          <a:srgbClr val="000000"/>
                        </a:solidFill>
                        <a:latin typeface="Roboto Condensed"/>
                        <a:cs typeface="Roboto Condensed"/>
                      </a:endParaRPr>
                    </a:p>
                  </a:txBody>
                  <a:tcPr marL="0" marR="0" marT="69850" marB="0"/>
                </a:tc>
                <a:tc>
                  <a:txBody>
                    <a:bodyPr/>
                    <a:lstStyle/>
                    <a:p>
                      <a:pPr marL="18415" algn="ctr">
                        <a:lnSpc>
                          <a:spcPct val="100000"/>
                        </a:lnSpc>
                        <a:spcBef>
                          <a:spcPts val="455"/>
                        </a:spcBef>
                      </a:pPr>
                      <a:endParaRPr sz="1800" b="1" dirty="0">
                        <a:solidFill>
                          <a:srgbClr val="000000"/>
                        </a:solidFill>
                        <a:latin typeface="STIX"/>
                        <a:cs typeface="STIX"/>
                      </a:endParaRPr>
                    </a:p>
                  </a:txBody>
                  <a:tcPr marL="0" marR="0" marT="57785" marB="0"/>
                </a:tc>
                <a:tc>
                  <a:txBody>
                    <a:bodyPr/>
                    <a:lstStyle/>
                    <a:p>
                      <a:pPr marL="99695" algn="ctr">
                        <a:lnSpc>
                          <a:spcPct val="100000"/>
                        </a:lnSpc>
                        <a:spcBef>
                          <a:spcPts val="550"/>
                        </a:spcBef>
                      </a:pPr>
                      <a:r>
                        <a:rPr sz="1800" b="1" i="1" dirty="0">
                          <a:solidFill>
                            <a:srgbClr val="000000"/>
                          </a:solidFill>
                        </a:rPr>
                        <a:t>s</a:t>
                      </a:r>
                      <a:endParaRPr sz="1800" b="1" i="1" dirty="0">
                        <a:solidFill>
                          <a:srgbClr val="000000"/>
                        </a:solidFill>
                        <a:latin typeface="Roboto Condensed"/>
                        <a:cs typeface="Roboto Condensed"/>
                      </a:endParaRPr>
                    </a:p>
                  </a:txBody>
                  <a:tcPr marL="0" marR="0" marT="69850" marB="0"/>
                </a:tc>
                <a:extLst>
                  <a:ext uri="{0D108BD9-81ED-4DB2-BD59-A6C34878D82A}">
                    <a16:rowId xmlns:a16="http://schemas.microsoft.com/office/drawing/2014/main" val="10001"/>
                  </a:ext>
                </a:extLst>
              </a:tr>
              <a:tr h="259196">
                <a:tc>
                  <a:txBody>
                    <a:bodyPr/>
                    <a:lstStyle/>
                    <a:p>
                      <a:pPr marL="95250" algn="ctr">
                        <a:lnSpc>
                          <a:spcPct val="100000"/>
                        </a:lnSpc>
                        <a:spcBef>
                          <a:spcPts val="225"/>
                        </a:spcBef>
                      </a:pPr>
                      <a:r>
                        <a:rPr sz="1800" b="1" spc="-5" dirty="0">
                          <a:solidFill>
                            <a:srgbClr val="000000"/>
                          </a:solidFill>
                        </a:rPr>
                        <a:t>Product</a:t>
                      </a:r>
                      <a:r>
                        <a:rPr sz="1800" b="1" spc="-10" dirty="0">
                          <a:solidFill>
                            <a:srgbClr val="000000"/>
                          </a:solidFill>
                        </a:rPr>
                        <a:t> </a:t>
                      </a: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2065" algn="ctr">
                        <a:lnSpc>
                          <a:spcPct val="100000"/>
                        </a:lnSpc>
                        <a:spcBef>
                          <a:spcPts val="125"/>
                        </a:spcBef>
                      </a:pPr>
                      <a:r>
                        <a:rPr sz="1800" dirty="0">
                          <a:solidFill>
                            <a:srgbClr val="000000"/>
                          </a:solidFill>
                        </a:rPr>
                        <a:t>15</a:t>
                      </a:r>
                      <a:endParaRPr sz="18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1800" dirty="0">
                          <a:solidFill>
                            <a:srgbClr val="000000"/>
                          </a:solidFill>
                        </a:rPr>
                        <a:t>$3425</a:t>
                      </a:r>
                      <a:endParaRPr sz="1800" dirty="0">
                        <a:solidFill>
                          <a:srgbClr val="000000"/>
                        </a:solidFill>
                        <a:latin typeface="STIX"/>
                        <a:cs typeface="STIX"/>
                      </a:endParaRPr>
                    </a:p>
                  </a:txBody>
                  <a:tcPr marL="0" marR="0" marT="15875" marB="0"/>
                </a:tc>
                <a:tc>
                  <a:txBody>
                    <a:bodyPr/>
                    <a:lstStyle/>
                    <a:p>
                      <a:pPr marL="99695" algn="ctr">
                        <a:lnSpc>
                          <a:spcPct val="100000"/>
                        </a:lnSpc>
                        <a:spcBef>
                          <a:spcPts val="125"/>
                        </a:spcBef>
                      </a:pPr>
                      <a:r>
                        <a:rPr sz="1800" dirty="0">
                          <a:solidFill>
                            <a:srgbClr val="000000"/>
                          </a:solidFill>
                        </a:rPr>
                        <a:t>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67969">
                <a:tc>
                  <a:txBody>
                    <a:bodyPr/>
                    <a:lstStyle/>
                    <a:p>
                      <a:pPr marL="95250" algn="ctr">
                        <a:lnSpc>
                          <a:spcPct val="100000"/>
                        </a:lnSpc>
                        <a:spcBef>
                          <a:spcPts val="280"/>
                        </a:spcBef>
                      </a:pPr>
                      <a:r>
                        <a:rPr sz="1800" b="1" spc="-5" dirty="0">
                          <a:solidFill>
                            <a:srgbClr val="000000"/>
                          </a:solidFill>
                        </a:rPr>
                        <a:t>Product</a:t>
                      </a:r>
                      <a:r>
                        <a:rPr sz="1800" b="1" spc="-10" dirty="0">
                          <a:solidFill>
                            <a:srgbClr val="000000"/>
                          </a:solidFill>
                        </a:rPr>
                        <a:t> </a:t>
                      </a:r>
                      <a:r>
                        <a:rPr sz="1800" b="1" dirty="0">
                          <a:solidFill>
                            <a:srgbClr val="000000"/>
                          </a:solidFill>
                        </a:rPr>
                        <a:t>2</a:t>
                      </a:r>
                      <a:endParaRPr sz="1800" b="1" dirty="0">
                        <a:solidFill>
                          <a:srgbClr val="000000"/>
                        </a:solidFill>
                        <a:latin typeface="Roboto Condensed"/>
                        <a:cs typeface="Roboto Condensed"/>
                      </a:endParaRPr>
                    </a:p>
                  </a:txBody>
                  <a:tcPr marL="0" marR="0" marT="35560" marB="0"/>
                </a:tc>
                <a:tc>
                  <a:txBody>
                    <a:bodyPr/>
                    <a:lstStyle/>
                    <a:p>
                      <a:pPr marL="12065" algn="ctr">
                        <a:lnSpc>
                          <a:spcPct val="100000"/>
                        </a:lnSpc>
                        <a:spcBef>
                          <a:spcPts val="180"/>
                        </a:spcBef>
                      </a:pPr>
                      <a:r>
                        <a:rPr sz="1800" dirty="0">
                          <a:solidFill>
                            <a:srgbClr val="000000"/>
                          </a:solidFill>
                        </a:rPr>
                        <a:t>16</a:t>
                      </a:r>
                      <a:endParaRPr sz="1800">
                        <a:solidFill>
                          <a:srgbClr val="000000"/>
                        </a:solidFill>
                        <a:latin typeface="STIX"/>
                        <a:cs typeface="STIX"/>
                      </a:endParaRPr>
                    </a:p>
                  </a:txBody>
                  <a:tcPr marL="0" marR="0" marT="22860" marB="0"/>
                </a:tc>
                <a:tc>
                  <a:txBody>
                    <a:bodyPr/>
                    <a:lstStyle/>
                    <a:p>
                      <a:pPr marL="12065" algn="ctr">
                        <a:lnSpc>
                          <a:spcPct val="100000"/>
                        </a:lnSpc>
                        <a:spcBef>
                          <a:spcPts val="180"/>
                        </a:spcBef>
                      </a:pPr>
                      <a:r>
                        <a:rPr sz="1800" dirty="0">
                          <a:solidFill>
                            <a:srgbClr val="000000"/>
                          </a:solidFill>
                        </a:rPr>
                        <a:t>$3250</a:t>
                      </a:r>
                      <a:endParaRPr sz="1800" dirty="0">
                        <a:solidFill>
                          <a:srgbClr val="000000"/>
                        </a:solidFill>
                        <a:latin typeface="STIX"/>
                        <a:cs typeface="STIX"/>
                      </a:endParaRPr>
                    </a:p>
                  </a:txBody>
                  <a:tcPr marL="0" marR="0" marT="22860" marB="0"/>
                </a:tc>
                <a:tc>
                  <a:txBody>
                    <a:bodyPr/>
                    <a:lstStyle/>
                    <a:p>
                      <a:pPr marL="99695" algn="ctr">
                        <a:lnSpc>
                          <a:spcPct val="100000"/>
                        </a:lnSpc>
                        <a:spcBef>
                          <a:spcPts val="180"/>
                        </a:spcBef>
                      </a:pPr>
                      <a:r>
                        <a:rPr sz="1800" dirty="0">
                          <a:solidFill>
                            <a:srgbClr val="000000"/>
                          </a:solidFill>
                        </a:rPr>
                        <a:t>175</a:t>
                      </a:r>
                      <a:endParaRPr sz="1800" dirty="0">
                        <a:solidFill>
                          <a:srgbClr val="000000"/>
                        </a:solidFill>
                        <a:latin typeface="STIX"/>
                        <a:cs typeface="STIX"/>
                      </a:endParaRPr>
                    </a:p>
                  </a:txBody>
                  <a:tcPr marL="0" marR="0" marT="22860" marB="0"/>
                </a:tc>
                <a:extLst>
                  <a:ext uri="{0D108BD9-81ED-4DB2-BD59-A6C34878D82A}">
                    <a16:rowId xmlns:a16="http://schemas.microsoft.com/office/drawing/2014/main" val="10003"/>
                  </a:ext>
                </a:extLst>
              </a:tr>
            </a:tbl>
          </a:graphicData>
        </a:graphic>
      </p:graphicFrame>
      <p:graphicFrame>
        <p:nvGraphicFramePr>
          <p:cNvPr id="132098" name="Object 2"/>
          <p:cNvGraphicFramePr>
            <a:graphicFrameLocks noChangeAspect="1"/>
          </p:cNvGraphicFramePr>
          <p:nvPr/>
        </p:nvGraphicFramePr>
        <p:xfrm>
          <a:off x="5472576" y="1751901"/>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2576" y="1751901"/>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grpSp>
        <p:nvGrpSpPr>
          <p:cNvPr id="1005" name="SMARTInkShape-Group571">
            <a:extLst>
              <a:ext uri="{FF2B5EF4-FFF2-40B4-BE49-F238E27FC236}">
                <a16:creationId xmlns:a16="http://schemas.microsoft.com/office/drawing/2014/main" id="{4E077E94-6141-F178-51A6-1158C03141D1}"/>
              </a:ext>
            </a:extLst>
          </p:cNvPr>
          <p:cNvGrpSpPr/>
          <p:nvPr/>
        </p:nvGrpSpPr>
        <p:grpSpPr>
          <a:xfrm>
            <a:off x="6419850" y="4800600"/>
            <a:ext cx="1524001" cy="252031"/>
            <a:chOff x="6419850" y="4800600"/>
            <a:chExt cx="1524001" cy="252031"/>
          </a:xfrm>
        </p:grpSpPr>
        <p:sp>
          <p:nvSpPr>
            <p:cNvPr id="997" name="SMARTInkShape-3127">
              <a:extLst>
                <a:ext uri="{FF2B5EF4-FFF2-40B4-BE49-F238E27FC236}">
                  <a16:creationId xmlns:a16="http://schemas.microsoft.com/office/drawing/2014/main" id="{EA16AA4D-830D-F318-271B-E325A033F830}"/>
                </a:ext>
              </a:extLst>
            </p:cNvPr>
            <p:cNvSpPr/>
            <p:nvPr>
              <p:custDataLst>
                <p:tags r:id="rId277"/>
              </p:custDataLst>
            </p:nvPr>
          </p:nvSpPr>
          <p:spPr>
            <a:xfrm>
              <a:off x="7058025" y="5010150"/>
              <a:ext cx="19051" cy="9526"/>
            </a:xfrm>
            <a:custGeom>
              <a:avLst/>
              <a:gdLst/>
              <a:ahLst/>
              <a:cxnLst/>
              <a:rect l="0" t="0" r="0" b="0"/>
              <a:pathLst>
                <a:path w="19051" h="9526">
                  <a:moveTo>
                    <a:pt x="0" y="9525"/>
                  </a:moveTo>
                  <a:lnTo>
                    <a:pt x="0" y="952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8" name="SMARTInkShape-3128">
              <a:extLst>
                <a:ext uri="{FF2B5EF4-FFF2-40B4-BE49-F238E27FC236}">
                  <a16:creationId xmlns:a16="http://schemas.microsoft.com/office/drawing/2014/main" id="{5B5991A4-549A-AD5D-B33C-4C2F6652E66B}"/>
                </a:ext>
              </a:extLst>
            </p:cNvPr>
            <p:cNvSpPr/>
            <p:nvPr>
              <p:custDataLst>
                <p:tags r:id="rId278"/>
              </p:custDataLst>
            </p:nvPr>
          </p:nvSpPr>
          <p:spPr>
            <a:xfrm>
              <a:off x="6848475" y="4802390"/>
              <a:ext cx="142876" cy="207761"/>
            </a:xfrm>
            <a:custGeom>
              <a:avLst/>
              <a:gdLst/>
              <a:ahLst/>
              <a:cxnLst/>
              <a:rect l="0" t="0" r="0" b="0"/>
              <a:pathLst>
                <a:path w="142876" h="207761">
                  <a:moveTo>
                    <a:pt x="0" y="64885"/>
                  </a:moveTo>
                  <a:lnTo>
                    <a:pt x="0" y="64885"/>
                  </a:lnTo>
                  <a:lnTo>
                    <a:pt x="0" y="54772"/>
                  </a:lnTo>
                  <a:lnTo>
                    <a:pt x="2822" y="46985"/>
                  </a:lnTo>
                  <a:lnTo>
                    <a:pt x="5056" y="43426"/>
                  </a:lnTo>
                  <a:lnTo>
                    <a:pt x="7604" y="41054"/>
                  </a:lnTo>
                  <a:lnTo>
                    <a:pt x="13257" y="38418"/>
                  </a:lnTo>
                  <a:lnTo>
                    <a:pt x="19297" y="31603"/>
                  </a:lnTo>
                  <a:lnTo>
                    <a:pt x="22390" y="26822"/>
                  </a:lnTo>
                  <a:lnTo>
                    <a:pt x="26569" y="23635"/>
                  </a:lnTo>
                  <a:lnTo>
                    <a:pt x="74041" y="895"/>
                  </a:lnTo>
                  <a:lnTo>
                    <a:pt x="77936" y="0"/>
                  </a:lnTo>
                  <a:lnTo>
                    <a:pt x="81591" y="461"/>
                  </a:lnTo>
                  <a:lnTo>
                    <a:pt x="88474" y="3797"/>
                  </a:lnTo>
                  <a:lnTo>
                    <a:pt x="98299" y="16681"/>
                  </a:lnTo>
                  <a:lnTo>
                    <a:pt x="102856" y="38961"/>
                  </a:lnTo>
                  <a:lnTo>
                    <a:pt x="96406" y="75379"/>
                  </a:lnTo>
                  <a:lnTo>
                    <a:pt x="77038" y="119812"/>
                  </a:lnTo>
                  <a:lnTo>
                    <a:pt x="41070" y="165733"/>
                  </a:lnTo>
                  <a:lnTo>
                    <a:pt x="1653" y="196691"/>
                  </a:lnTo>
                  <a:lnTo>
                    <a:pt x="2161" y="197206"/>
                  </a:lnTo>
                  <a:lnTo>
                    <a:pt x="13403" y="198100"/>
                  </a:lnTo>
                  <a:lnTo>
                    <a:pt x="55182" y="198224"/>
                  </a:lnTo>
                  <a:lnTo>
                    <a:pt x="96977" y="198233"/>
                  </a:lnTo>
                  <a:lnTo>
                    <a:pt x="114010" y="199292"/>
                  </a:lnTo>
                  <a:lnTo>
                    <a:pt x="142875" y="2077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9" name="SMARTInkShape-3129">
              <a:extLst>
                <a:ext uri="{FF2B5EF4-FFF2-40B4-BE49-F238E27FC236}">
                  <a16:creationId xmlns:a16="http://schemas.microsoft.com/office/drawing/2014/main" id="{7360205F-D291-42BC-571F-C10665749F55}"/>
                </a:ext>
              </a:extLst>
            </p:cNvPr>
            <p:cNvSpPr/>
            <p:nvPr>
              <p:custDataLst>
                <p:tags r:id="rId279"/>
              </p:custDataLst>
            </p:nvPr>
          </p:nvSpPr>
          <p:spPr>
            <a:xfrm>
              <a:off x="6419850" y="4838700"/>
              <a:ext cx="104776" cy="9526"/>
            </a:xfrm>
            <a:custGeom>
              <a:avLst/>
              <a:gdLst/>
              <a:ahLst/>
              <a:cxnLst/>
              <a:rect l="0" t="0" r="0" b="0"/>
              <a:pathLst>
                <a:path w="104776" h="9526">
                  <a:moveTo>
                    <a:pt x="0" y="9525"/>
                  </a:moveTo>
                  <a:lnTo>
                    <a:pt x="0" y="9525"/>
                  </a:lnTo>
                  <a:lnTo>
                    <a:pt x="5056" y="9525"/>
                  </a:lnTo>
                  <a:lnTo>
                    <a:pt x="10361" y="6703"/>
                  </a:lnTo>
                  <a:lnTo>
                    <a:pt x="13257" y="4468"/>
                  </a:lnTo>
                  <a:lnTo>
                    <a:pt x="22120" y="1986"/>
                  </a:lnTo>
                  <a:lnTo>
                    <a:pt x="67201" y="23"/>
                  </a:lnTo>
                  <a:lnTo>
                    <a:pt x="89935" y="0"/>
                  </a:lnTo>
                  <a:lnTo>
                    <a:pt x="95710" y="2823"/>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0" name="SMARTInkShape-3130">
              <a:extLst>
                <a:ext uri="{FF2B5EF4-FFF2-40B4-BE49-F238E27FC236}">
                  <a16:creationId xmlns:a16="http://schemas.microsoft.com/office/drawing/2014/main" id="{8FBE20A1-BB66-2A3C-D2E4-264E3B7AAF9F}"/>
                </a:ext>
              </a:extLst>
            </p:cNvPr>
            <p:cNvSpPr/>
            <p:nvPr>
              <p:custDataLst>
                <p:tags r:id="rId280"/>
              </p:custDataLst>
            </p:nvPr>
          </p:nvSpPr>
          <p:spPr>
            <a:xfrm>
              <a:off x="6429375" y="4900149"/>
              <a:ext cx="152401" cy="14752"/>
            </a:xfrm>
            <a:custGeom>
              <a:avLst/>
              <a:gdLst/>
              <a:ahLst/>
              <a:cxnLst/>
              <a:rect l="0" t="0" r="0" b="0"/>
              <a:pathLst>
                <a:path w="152401" h="14752">
                  <a:moveTo>
                    <a:pt x="0" y="14751"/>
                  </a:moveTo>
                  <a:lnTo>
                    <a:pt x="0" y="14751"/>
                  </a:lnTo>
                  <a:lnTo>
                    <a:pt x="10113" y="9695"/>
                  </a:lnTo>
                  <a:lnTo>
                    <a:pt x="54601" y="2992"/>
                  </a:lnTo>
                  <a:lnTo>
                    <a:pt x="79301" y="0"/>
                  </a:lnTo>
                  <a:lnTo>
                    <a:pt x="126157" y="4629"/>
                  </a:lnTo>
                  <a:lnTo>
                    <a:pt x="152400" y="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1" name="SMARTInkShape-3131">
              <a:extLst>
                <a:ext uri="{FF2B5EF4-FFF2-40B4-BE49-F238E27FC236}">
                  <a16:creationId xmlns:a16="http://schemas.microsoft.com/office/drawing/2014/main" id="{EBBA39F0-0A42-7C9E-98F2-76ED8966B49A}"/>
                </a:ext>
              </a:extLst>
            </p:cNvPr>
            <p:cNvSpPr/>
            <p:nvPr>
              <p:custDataLst>
                <p:tags r:id="rId281"/>
              </p:custDataLst>
            </p:nvPr>
          </p:nvSpPr>
          <p:spPr>
            <a:xfrm>
              <a:off x="7220436" y="4812207"/>
              <a:ext cx="140331" cy="176893"/>
            </a:xfrm>
            <a:custGeom>
              <a:avLst/>
              <a:gdLst/>
              <a:ahLst/>
              <a:cxnLst/>
              <a:rect l="0" t="0" r="0" b="0"/>
              <a:pathLst>
                <a:path w="140331" h="176893">
                  <a:moveTo>
                    <a:pt x="85239" y="55068"/>
                  </a:moveTo>
                  <a:lnTo>
                    <a:pt x="85239" y="55068"/>
                  </a:lnTo>
                  <a:lnTo>
                    <a:pt x="85239" y="50011"/>
                  </a:lnTo>
                  <a:lnTo>
                    <a:pt x="86297" y="48522"/>
                  </a:lnTo>
                  <a:lnTo>
                    <a:pt x="88061" y="47529"/>
                  </a:lnTo>
                  <a:lnTo>
                    <a:pt x="90295" y="46867"/>
                  </a:lnTo>
                  <a:lnTo>
                    <a:pt x="91786" y="45367"/>
                  </a:lnTo>
                  <a:lnTo>
                    <a:pt x="93440" y="40879"/>
                  </a:lnTo>
                  <a:lnTo>
                    <a:pt x="94649" y="28244"/>
                  </a:lnTo>
                  <a:lnTo>
                    <a:pt x="81496" y="13389"/>
                  </a:lnTo>
                  <a:lnTo>
                    <a:pt x="75462" y="10086"/>
                  </a:lnTo>
                  <a:lnTo>
                    <a:pt x="72371" y="9205"/>
                  </a:lnTo>
                  <a:lnTo>
                    <a:pt x="69252" y="9676"/>
                  </a:lnTo>
                  <a:lnTo>
                    <a:pt x="62964" y="13022"/>
                  </a:lnTo>
                  <a:lnTo>
                    <a:pt x="33182" y="41647"/>
                  </a:lnTo>
                  <a:lnTo>
                    <a:pt x="17132" y="65202"/>
                  </a:lnTo>
                  <a:lnTo>
                    <a:pt x="1154" y="110267"/>
                  </a:lnTo>
                  <a:lnTo>
                    <a:pt x="0" y="123399"/>
                  </a:lnTo>
                  <a:lnTo>
                    <a:pt x="2552" y="130593"/>
                  </a:lnTo>
                  <a:lnTo>
                    <a:pt x="21917" y="161655"/>
                  </a:lnTo>
                  <a:lnTo>
                    <a:pt x="41430" y="172139"/>
                  </a:lnTo>
                  <a:lnTo>
                    <a:pt x="67320" y="176892"/>
                  </a:lnTo>
                  <a:lnTo>
                    <a:pt x="82919" y="172359"/>
                  </a:lnTo>
                  <a:lnTo>
                    <a:pt x="110181" y="152202"/>
                  </a:lnTo>
                  <a:lnTo>
                    <a:pt x="124497" y="123948"/>
                  </a:lnTo>
                  <a:lnTo>
                    <a:pt x="135441" y="83708"/>
                  </a:lnTo>
                  <a:lnTo>
                    <a:pt x="140330" y="53441"/>
                  </a:lnTo>
                  <a:lnTo>
                    <a:pt x="135829" y="38117"/>
                  </a:lnTo>
                  <a:lnTo>
                    <a:pt x="127039" y="20412"/>
                  </a:lnTo>
                  <a:lnTo>
                    <a:pt x="125806" y="16089"/>
                  </a:lnTo>
                  <a:lnTo>
                    <a:pt x="115969" y="8463"/>
                  </a:lnTo>
                  <a:lnTo>
                    <a:pt x="101013" y="2605"/>
                  </a:lnTo>
                  <a:lnTo>
                    <a:pt x="83783" y="0"/>
                  </a:lnTo>
                  <a:lnTo>
                    <a:pt x="68365" y="4489"/>
                  </a:lnTo>
                  <a:lnTo>
                    <a:pt x="56572" y="12480"/>
                  </a:lnTo>
                  <a:lnTo>
                    <a:pt x="47139" y="264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2" name="SMARTInkShape-3132">
              <a:extLst>
                <a:ext uri="{FF2B5EF4-FFF2-40B4-BE49-F238E27FC236}">
                  <a16:creationId xmlns:a16="http://schemas.microsoft.com/office/drawing/2014/main" id="{5888EB90-A913-1FF2-2BC8-52BDBFAB585E}"/>
                </a:ext>
              </a:extLst>
            </p:cNvPr>
            <p:cNvSpPr/>
            <p:nvPr>
              <p:custDataLst>
                <p:tags r:id="rId282"/>
              </p:custDataLst>
            </p:nvPr>
          </p:nvSpPr>
          <p:spPr>
            <a:xfrm>
              <a:off x="7467650" y="4800600"/>
              <a:ext cx="142821" cy="247651"/>
            </a:xfrm>
            <a:custGeom>
              <a:avLst/>
              <a:gdLst/>
              <a:ahLst/>
              <a:cxnLst/>
              <a:rect l="0" t="0" r="0" b="0"/>
              <a:pathLst>
                <a:path w="142821" h="247651">
                  <a:moveTo>
                    <a:pt x="104725" y="19050"/>
                  </a:moveTo>
                  <a:lnTo>
                    <a:pt x="104725" y="19050"/>
                  </a:lnTo>
                  <a:lnTo>
                    <a:pt x="114135" y="9642"/>
                  </a:lnTo>
                  <a:lnTo>
                    <a:pt x="114250" y="0"/>
                  </a:lnTo>
                  <a:lnTo>
                    <a:pt x="106049" y="8201"/>
                  </a:lnTo>
                  <a:lnTo>
                    <a:pt x="88301" y="37708"/>
                  </a:lnTo>
                  <a:lnTo>
                    <a:pt x="85783" y="44275"/>
                  </a:lnTo>
                  <a:lnTo>
                    <a:pt x="56084" y="87388"/>
                  </a:lnTo>
                  <a:lnTo>
                    <a:pt x="45007" y="102338"/>
                  </a:lnTo>
                  <a:lnTo>
                    <a:pt x="22508" y="121912"/>
                  </a:lnTo>
                  <a:lnTo>
                    <a:pt x="12749" y="135723"/>
                  </a:lnTo>
                  <a:lnTo>
                    <a:pt x="0" y="142851"/>
                  </a:lnTo>
                  <a:lnTo>
                    <a:pt x="5021" y="142868"/>
                  </a:lnTo>
                  <a:lnTo>
                    <a:pt x="10318" y="145694"/>
                  </a:lnTo>
                  <a:lnTo>
                    <a:pt x="13211" y="147929"/>
                  </a:lnTo>
                  <a:lnTo>
                    <a:pt x="38553" y="151517"/>
                  </a:lnTo>
                  <a:lnTo>
                    <a:pt x="80428" y="152377"/>
                  </a:lnTo>
                  <a:lnTo>
                    <a:pt x="110976" y="151340"/>
                  </a:lnTo>
                  <a:lnTo>
                    <a:pt x="126803" y="144795"/>
                  </a:lnTo>
                  <a:lnTo>
                    <a:pt x="140506" y="135066"/>
                  </a:lnTo>
                  <a:lnTo>
                    <a:pt x="141795" y="131290"/>
                  </a:lnTo>
                  <a:lnTo>
                    <a:pt x="142820" y="123863"/>
                  </a:lnTo>
                  <a:lnTo>
                    <a:pt x="135220" y="132495"/>
                  </a:lnTo>
                  <a:lnTo>
                    <a:pt x="120435" y="164530"/>
                  </a:lnTo>
                  <a:lnTo>
                    <a:pt x="106952" y="209992"/>
                  </a:lnTo>
                  <a:lnTo>
                    <a:pt x="104725"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3" name="SMARTInkShape-3133">
              <a:extLst>
                <a:ext uri="{FF2B5EF4-FFF2-40B4-BE49-F238E27FC236}">
                  <a16:creationId xmlns:a16="http://schemas.microsoft.com/office/drawing/2014/main" id="{037FB259-ED13-A8A9-944D-73783807974A}"/>
                </a:ext>
              </a:extLst>
            </p:cNvPr>
            <p:cNvSpPr/>
            <p:nvPr>
              <p:custDataLst>
                <p:tags r:id="rId283"/>
              </p:custDataLst>
            </p:nvPr>
          </p:nvSpPr>
          <p:spPr>
            <a:xfrm>
              <a:off x="7715250" y="4852679"/>
              <a:ext cx="111625" cy="199952"/>
            </a:xfrm>
            <a:custGeom>
              <a:avLst/>
              <a:gdLst/>
              <a:ahLst/>
              <a:cxnLst/>
              <a:rect l="0" t="0" r="0" b="0"/>
              <a:pathLst>
                <a:path w="111625" h="199952">
                  <a:moveTo>
                    <a:pt x="38100" y="33646"/>
                  </a:moveTo>
                  <a:lnTo>
                    <a:pt x="38100" y="33646"/>
                  </a:lnTo>
                  <a:lnTo>
                    <a:pt x="56005" y="5418"/>
                  </a:lnTo>
                  <a:lnTo>
                    <a:pt x="56642" y="639"/>
                  </a:lnTo>
                  <a:lnTo>
                    <a:pt x="55752" y="0"/>
                  </a:lnTo>
                  <a:lnTo>
                    <a:pt x="54102" y="632"/>
                  </a:lnTo>
                  <a:lnTo>
                    <a:pt x="51943" y="2111"/>
                  </a:lnTo>
                  <a:lnTo>
                    <a:pt x="28497" y="43551"/>
                  </a:lnTo>
                  <a:lnTo>
                    <a:pt x="23249" y="56040"/>
                  </a:lnTo>
                  <a:lnTo>
                    <a:pt x="20916" y="68647"/>
                  </a:lnTo>
                  <a:lnTo>
                    <a:pt x="22702" y="78482"/>
                  </a:lnTo>
                  <a:lnTo>
                    <a:pt x="32472" y="98477"/>
                  </a:lnTo>
                  <a:lnTo>
                    <a:pt x="41243" y="107616"/>
                  </a:lnTo>
                  <a:lnTo>
                    <a:pt x="51138" y="114147"/>
                  </a:lnTo>
                  <a:lnTo>
                    <a:pt x="66115" y="121161"/>
                  </a:lnTo>
                  <a:lnTo>
                    <a:pt x="108279" y="153482"/>
                  </a:lnTo>
                  <a:lnTo>
                    <a:pt x="111624" y="160285"/>
                  </a:lnTo>
                  <a:lnTo>
                    <a:pt x="110289" y="169658"/>
                  </a:lnTo>
                  <a:lnTo>
                    <a:pt x="108451" y="175121"/>
                  </a:lnTo>
                  <a:lnTo>
                    <a:pt x="97942" y="184012"/>
                  </a:lnTo>
                  <a:lnTo>
                    <a:pt x="82688" y="190433"/>
                  </a:lnTo>
                  <a:lnTo>
                    <a:pt x="37699" y="199951"/>
                  </a:lnTo>
                  <a:lnTo>
                    <a:pt x="0" y="195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4" name="SMARTInkShape-3134">
              <a:extLst>
                <a:ext uri="{FF2B5EF4-FFF2-40B4-BE49-F238E27FC236}">
                  <a16:creationId xmlns:a16="http://schemas.microsoft.com/office/drawing/2014/main" id="{0BABCA33-23C5-1324-E96E-CCFA013F0ECA}"/>
                </a:ext>
              </a:extLst>
            </p:cNvPr>
            <p:cNvSpPr/>
            <p:nvPr>
              <p:custDataLst>
                <p:tags r:id="rId284"/>
              </p:custDataLst>
            </p:nvPr>
          </p:nvSpPr>
          <p:spPr>
            <a:xfrm>
              <a:off x="7791450" y="4843306"/>
              <a:ext cx="152401" cy="33495"/>
            </a:xfrm>
            <a:custGeom>
              <a:avLst/>
              <a:gdLst/>
              <a:ahLst/>
              <a:cxnLst/>
              <a:rect l="0" t="0" r="0" b="0"/>
              <a:pathLst>
                <a:path w="152401" h="33495">
                  <a:moveTo>
                    <a:pt x="0" y="33494"/>
                  </a:moveTo>
                  <a:lnTo>
                    <a:pt x="0" y="33494"/>
                  </a:lnTo>
                  <a:lnTo>
                    <a:pt x="14150" y="20402"/>
                  </a:lnTo>
                  <a:lnTo>
                    <a:pt x="41635" y="10173"/>
                  </a:lnTo>
                  <a:lnTo>
                    <a:pt x="82386" y="5957"/>
                  </a:lnTo>
                  <a:lnTo>
                    <a:pt x="104962" y="4169"/>
                  </a:lnTo>
                  <a:lnTo>
                    <a:pt x="114736" y="0"/>
                  </a:lnTo>
                  <a:lnTo>
                    <a:pt x="128252" y="263"/>
                  </a:lnTo>
                  <a:lnTo>
                    <a:pt x="152400" y="49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14" name="SMARTInkShape-Group572">
            <a:extLst>
              <a:ext uri="{FF2B5EF4-FFF2-40B4-BE49-F238E27FC236}">
                <a16:creationId xmlns:a16="http://schemas.microsoft.com/office/drawing/2014/main" id="{D51111EE-9B25-E452-25E3-A2C0C72B4D34}"/>
              </a:ext>
            </a:extLst>
          </p:cNvPr>
          <p:cNvGrpSpPr/>
          <p:nvPr/>
        </p:nvGrpSpPr>
        <p:grpSpPr>
          <a:xfrm>
            <a:off x="1591144" y="1057275"/>
            <a:ext cx="740522" cy="504821"/>
            <a:chOff x="1591144" y="1057275"/>
            <a:chExt cx="740522" cy="504821"/>
          </a:xfrm>
        </p:grpSpPr>
        <p:sp>
          <p:nvSpPr>
            <p:cNvPr id="1006" name="SMARTInkShape-3135">
              <a:extLst>
                <a:ext uri="{FF2B5EF4-FFF2-40B4-BE49-F238E27FC236}">
                  <a16:creationId xmlns:a16="http://schemas.microsoft.com/office/drawing/2014/main" id="{F59C35BC-5969-723A-4185-AEB70B0E50C9}"/>
                </a:ext>
              </a:extLst>
            </p:cNvPr>
            <p:cNvSpPr/>
            <p:nvPr>
              <p:custDataLst>
                <p:tags r:id="rId269"/>
              </p:custDataLst>
            </p:nvPr>
          </p:nvSpPr>
          <p:spPr>
            <a:xfrm>
              <a:off x="1762125" y="1057275"/>
              <a:ext cx="9526" cy="152401"/>
            </a:xfrm>
            <a:custGeom>
              <a:avLst/>
              <a:gdLst/>
              <a:ahLst/>
              <a:cxnLst/>
              <a:rect l="0" t="0" r="0" b="0"/>
              <a:pathLst>
                <a:path w="9526" h="152401">
                  <a:moveTo>
                    <a:pt x="0" y="0"/>
                  </a:moveTo>
                  <a:lnTo>
                    <a:pt x="0" y="0"/>
                  </a:lnTo>
                  <a:lnTo>
                    <a:pt x="5488" y="0"/>
                  </a:lnTo>
                  <a:lnTo>
                    <a:pt x="1" y="0"/>
                  </a:lnTo>
                  <a:lnTo>
                    <a:pt x="7539" y="31084"/>
                  </a:lnTo>
                  <a:lnTo>
                    <a:pt x="9263" y="71043"/>
                  </a:lnTo>
                  <a:lnTo>
                    <a:pt x="9502" y="118607"/>
                  </a:lnTo>
                  <a:lnTo>
                    <a:pt x="9525"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7" name="SMARTInkShape-3136">
              <a:extLst>
                <a:ext uri="{FF2B5EF4-FFF2-40B4-BE49-F238E27FC236}">
                  <a16:creationId xmlns:a16="http://schemas.microsoft.com/office/drawing/2014/main" id="{67B2FE2E-58A5-6FD2-116A-62C1C5AA6B08}"/>
                </a:ext>
              </a:extLst>
            </p:cNvPr>
            <p:cNvSpPr/>
            <p:nvPr>
              <p:custDataLst>
                <p:tags r:id="rId270"/>
              </p:custDataLst>
            </p:nvPr>
          </p:nvSpPr>
          <p:spPr>
            <a:xfrm>
              <a:off x="1695450" y="1209675"/>
              <a:ext cx="180976" cy="85594"/>
            </a:xfrm>
            <a:custGeom>
              <a:avLst/>
              <a:gdLst/>
              <a:ahLst/>
              <a:cxnLst/>
              <a:rect l="0" t="0" r="0" b="0"/>
              <a:pathLst>
                <a:path w="180976" h="85594">
                  <a:moveTo>
                    <a:pt x="0" y="9525"/>
                  </a:moveTo>
                  <a:lnTo>
                    <a:pt x="0" y="9525"/>
                  </a:lnTo>
                  <a:lnTo>
                    <a:pt x="0" y="10"/>
                  </a:lnTo>
                  <a:lnTo>
                    <a:pt x="9133" y="0"/>
                  </a:lnTo>
                  <a:lnTo>
                    <a:pt x="17052" y="8663"/>
                  </a:lnTo>
                  <a:lnTo>
                    <a:pt x="47645" y="55011"/>
                  </a:lnTo>
                  <a:lnTo>
                    <a:pt x="64795" y="74193"/>
                  </a:lnTo>
                  <a:lnTo>
                    <a:pt x="65839" y="78131"/>
                  </a:lnTo>
                  <a:lnTo>
                    <a:pt x="66118" y="80662"/>
                  </a:lnTo>
                  <a:lnTo>
                    <a:pt x="67362" y="82350"/>
                  </a:lnTo>
                  <a:lnTo>
                    <a:pt x="69250" y="83475"/>
                  </a:lnTo>
                  <a:lnTo>
                    <a:pt x="76343" y="85429"/>
                  </a:lnTo>
                  <a:lnTo>
                    <a:pt x="80850" y="85593"/>
                  </a:lnTo>
                  <a:lnTo>
                    <a:pt x="82475" y="84579"/>
                  </a:lnTo>
                  <a:lnTo>
                    <a:pt x="83558" y="82844"/>
                  </a:lnTo>
                  <a:lnTo>
                    <a:pt x="85297" y="77513"/>
                  </a:lnTo>
                  <a:lnTo>
                    <a:pt x="111647" y="51388"/>
                  </a:lnTo>
                  <a:lnTo>
                    <a:pt x="159048" y="12350"/>
                  </a:lnTo>
                  <a:lnTo>
                    <a:pt x="160007" y="11409"/>
                  </a:lnTo>
                  <a:lnTo>
                    <a:pt x="163895" y="10362"/>
                  </a:lnTo>
                  <a:lnTo>
                    <a:pt x="1809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8" name="SMARTInkShape-3137">
              <a:extLst>
                <a:ext uri="{FF2B5EF4-FFF2-40B4-BE49-F238E27FC236}">
                  <a16:creationId xmlns:a16="http://schemas.microsoft.com/office/drawing/2014/main" id="{79E91F42-7AFF-F3A7-5B8B-00ECB239E492}"/>
                </a:ext>
              </a:extLst>
            </p:cNvPr>
            <p:cNvSpPr/>
            <p:nvPr>
              <p:custDataLst>
                <p:tags r:id="rId271"/>
              </p:custDataLst>
            </p:nvPr>
          </p:nvSpPr>
          <p:spPr>
            <a:xfrm>
              <a:off x="1591144" y="1400189"/>
              <a:ext cx="113832" cy="161907"/>
            </a:xfrm>
            <a:custGeom>
              <a:avLst/>
              <a:gdLst/>
              <a:ahLst/>
              <a:cxnLst/>
              <a:rect l="0" t="0" r="0" b="0"/>
              <a:pathLst>
                <a:path w="113832" h="161907">
                  <a:moveTo>
                    <a:pt x="9056" y="57136"/>
                  </a:moveTo>
                  <a:lnTo>
                    <a:pt x="9056" y="57136"/>
                  </a:lnTo>
                  <a:lnTo>
                    <a:pt x="9056" y="52080"/>
                  </a:lnTo>
                  <a:lnTo>
                    <a:pt x="11878" y="46775"/>
                  </a:lnTo>
                  <a:lnTo>
                    <a:pt x="15602" y="40889"/>
                  </a:lnTo>
                  <a:lnTo>
                    <a:pt x="18757" y="31626"/>
                  </a:lnTo>
                  <a:lnTo>
                    <a:pt x="40937" y="6332"/>
                  </a:lnTo>
                  <a:lnTo>
                    <a:pt x="47214" y="2806"/>
                  </a:lnTo>
                  <a:lnTo>
                    <a:pt x="56127" y="151"/>
                  </a:lnTo>
                  <a:lnTo>
                    <a:pt x="69889" y="0"/>
                  </a:lnTo>
                  <a:lnTo>
                    <a:pt x="71837" y="1054"/>
                  </a:lnTo>
                  <a:lnTo>
                    <a:pt x="73135" y="2815"/>
                  </a:lnTo>
                  <a:lnTo>
                    <a:pt x="80274" y="18301"/>
                  </a:lnTo>
                  <a:lnTo>
                    <a:pt x="80220" y="32468"/>
                  </a:lnTo>
                  <a:lnTo>
                    <a:pt x="70937" y="79063"/>
                  </a:lnTo>
                  <a:lnTo>
                    <a:pt x="57495" y="100557"/>
                  </a:lnTo>
                  <a:lnTo>
                    <a:pt x="33439" y="130378"/>
                  </a:lnTo>
                  <a:lnTo>
                    <a:pt x="31661" y="134539"/>
                  </a:lnTo>
                  <a:lnTo>
                    <a:pt x="24042" y="141985"/>
                  </a:lnTo>
                  <a:lnTo>
                    <a:pt x="15716" y="148821"/>
                  </a:lnTo>
                  <a:lnTo>
                    <a:pt x="9971" y="157562"/>
                  </a:lnTo>
                  <a:lnTo>
                    <a:pt x="0" y="161741"/>
                  </a:lnTo>
                  <a:lnTo>
                    <a:pt x="25078" y="161906"/>
                  </a:lnTo>
                  <a:lnTo>
                    <a:pt x="38068" y="154371"/>
                  </a:lnTo>
                  <a:lnTo>
                    <a:pt x="80540" y="149568"/>
                  </a:lnTo>
                  <a:lnTo>
                    <a:pt x="93384" y="144848"/>
                  </a:lnTo>
                  <a:lnTo>
                    <a:pt x="113831" y="1428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9" name="SMARTInkShape-3138">
              <a:extLst>
                <a:ext uri="{FF2B5EF4-FFF2-40B4-BE49-F238E27FC236}">
                  <a16:creationId xmlns:a16="http://schemas.microsoft.com/office/drawing/2014/main" id="{C81CA2DB-30B8-548B-0A45-DB08FE6C7222}"/>
                </a:ext>
              </a:extLst>
            </p:cNvPr>
            <p:cNvSpPr/>
            <p:nvPr>
              <p:custDataLst>
                <p:tags r:id="rId272"/>
              </p:custDataLst>
            </p:nvPr>
          </p:nvSpPr>
          <p:spPr>
            <a:xfrm>
              <a:off x="1790700" y="1524000"/>
              <a:ext cx="9526" cy="19051"/>
            </a:xfrm>
            <a:custGeom>
              <a:avLst/>
              <a:gdLst/>
              <a:ahLst/>
              <a:cxnLst/>
              <a:rect l="0" t="0" r="0" b="0"/>
              <a:pathLst>
                <a:path w="9526" h="19051">
                  <a:moveTo>
                    <a:pt x="0" y="19050"/>
                  </a:moveTo>
                  <a:lnTo>
                    <a:pt x="0" y="19050"/>
                  </a:lnTo>
                  <a:lnTo>
                    <a:pt x="0" y="9918"/>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0" name="SMARTInkShape-3139">
              <a:extLst>
                <a:ext uri="{FF2B5EF4-FFF2-40B4-BE49-F238E27FC236}">
                  <a16:creationId xmlns:a16="http://schemas.microsoft.com/office/drawing/2014/main" id="{FC2727AD-BD53-9D2B-BCE4-EA7A0269AE16}"/>
                </a:ext>
              </a:extLst>
            </p:cNvPr>
            <p:cNvSpPr/>
            <p:nvPr>
              <p:custDataLst>
                <p:tags r:id="rId273"/>
              </p:custDataLst>
            </p:nvPr>
          </p:nvSpPr>
          <p:spPr>
            <a:xfrm>
              <a:off x="1840202" y="1424258"/>
              <a:ext cx="100513" cy="112815"/>
            </a:xfrm>
            <a:custGeom>
              <a:avLst/>
              <a:gdLst/>
              <a:ahLst/>
              <a:cxnLst/>
              <a:rect l="0" t="0" r="0" b="0"/>
              <a:pathLst>
                <a:path w="100513" h="112815">
                  <a:moveTo>
                    <a:pt x="55273" y="23542"/>
                  </a:moveTo>
                  <a:lnTo>
                    <a:pt x="55273" y="23542"/>
                  </a:lnTo>
                  <a:lnTo>
                    <a:pt x="46140" y="14409"/>
                  </a:lnTo>
                  <a:lnTo>
                    <a:pt x="45758" y="4894"/>
                  </a:lnTo>
                  <a:lnTo>
                    <a:pt x="32491" y="4527"/>
                  </a:lnTo>
                  <a:lnTo>
                    <a:pt x="26450" y="7330"/>
                  </a:lnTo>
                  <a:lnTo>
                    <a:pt x="23358" y="9559"/>
                  </a:lnTo>
                  <a:lnTo>
                    <a:pt x="4459" y="35084"/>
                  </a:lnTo>
                  <a:lnTo>
                    <a:pt x="0" y="60593"/>
                  </a:lnTo>
                  <a:lnTo>
                    <a:pt x="3736" y="84850"/>
                  </a:lnTo>
                  <a:lnTo>
                    <a:pt x="11554" y="95945"/>
                  </a:lnTo>
                  <a:lnTo>
                    <a:pt x="16602" y="100386"/>
                  </a:lnTo>
                  <a:lnTo>
                    <a:pt x="43932" y="111692"/>
                  </a:lnTo>
                  <a:lnTo>
                    <a:pt x="58347" y="112814"/>
                  </a:lnTo>
                  <a:lnTo>
                    <a:pt x="63672" y="111632"/>
                  </a:lnTo>
                  <a:lnTo>
                    <a:pt x="81280" y="99855"/>
                  </a:lnTo>
                  <a:lnTo>
                    <a:pt x="94846" y="77903"/>
                  </a:lnTo>
                  <a:lnTo>
                    <a:pt x="100512" y="41178"/>
                  </a:lnTo>
                  <a:lnTo>
                    <a:pt x="97135" y="11952"/>
                  </a:lnTo>
                  <a:lnTo>
                    <a:pt x="92223" y="2516"/>
                  </a:lnTo>
                  <a:lnTo>
                    <a:pt x="89431" y="0"/>
                  </a:lnTo>
                  <a:lnTo>
                    <a:pt x="77863" y="26"/>
                  </a:lnTo>
                  <a:lnTo>
                    <a:pt x="64255" y="3565"/>
                  </a:lnTo>
                  <a:lnTo>
                    <a:pt x="36223" y="14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1" name="SMARTInkShape-3140">
              <a:extLst>
                <a:ext uri="{FF2B5EF4-FFF2-40B4-BE49-F238E27FC236}">
                  <a16:creationId xmlns:a16="http://schemas.microsoft.com/office/drawing/2014/main" id="{E21FC9F0-B5E4-1BCF-5061-D309AAC7205F}"/>
                </a:ext>
              </a:extLst>
            </p:cNvPr>
            <p:cNvSpPr/>
            <p:nvPr>
              <p:custDataLst>
                <p:tags r:id="rId274"/>
              </p:custDataLst>
            </p:nvPr>
          </p:nvSpPr>
          <p:spPr>
            <a:xfrm>
              <a:off x="2000274" y="1400175"/>
              <a:ext cx="113229" cy="152401"/>
            </a:xfrm>
            <a:custGeom>
              <a:avLst/>
              <a:gdLst/>
              <a:ahLst/>
              <a:cxnLst/>
              <a:rect l="0" t="0" r="0" b="0"/>
              <a:pathLst>
                <a:path w="113229" h="152401">
                  <a:moveTo>
                    <a:pt x="47601" y="19050"/>
                  </a:moveTo>
                  <a:lnTo>
                    <a:pt x="47601" y="19050"/>
                  </a:lnTo>
                  <a:lnTo>
                    <a:pt x="52658" y="13993"/>
                  </a:lnTo>
                  <a:lnTo>
                    <a:pt x="53089" y="12504"/>
                  </a:lnTo>
                  <a:lnTo>
                    <a:pt x="52318" y="11511"/>
                  </a:lnTo>
                  <a:lnTo>
                    <a:pt x="48533" y="9917"/>
                  </a:lnTo>
                  <a:lnTo>
                    <a:pt x="48015" y="12522"/>
                  </a:lnTo>
                  <a:lnTo>
                    <a:pt x="47877" y="14698"/>
                  </a:lnTo>
                  <a:lnTo>
                    <a:pt x="48843" y="15090"/>
                  </a:lnTo>
                  <a:lnTo>
                    <a:pt x="52739" y="12704"/>
                  </a:lnTo>
                  <a:lnTo>
                    <a:pt x="53143" y="11644"/>
                  </a:lnTo>
                  <a:lnTo>
                    <a:pt x="52354" y="10938"/>
                  </a:lnTo>
                  <a:lnTo>
                    <a:pt x="47879" y="9608"/>
                  </a:lnTo>
                  <a:lnTo>
                    <a:pt x="56741" y="394"/>
                  </a:lnTo>
                  <a:lnTo>
                    <a:pt x="51562" y="78"/>
                  </a:lnTo>
                  <a:lnTo>
                    <a:pt x="57124" y="0"/>
                  </a:lnTo>
                  <a:lnTo>
                    <a:pt x="57126" y="13257"/>
                  </a:lnTo>
                  <a:lnTo>
                    <a:pt x="54304" y="19298"/>
                  </a:lnTo>
                  <a:lnTo>
                    <a:pt x="52069" y="22390"/>
                  </a:lnTo>
                  <a:lnTo>
                    <a:pt x="42937" y="49490"/>
                  </a:lnTo>
                  <a:lnTo>
                    <a:pt x="37414" y="53746"/>
                  </a:lnTo>
                  <a:lnTo>
                    <a:pt x="34460" y="54880"/>
                  </a:lnTo>
                  <a:lnTo>
                    <a:pt x="28355" y="61786"/>
                  </a:lnTo>
                  <a:lnTo>
                    <a:pt x="21056" y="70852"/>
                  </a:lnTo>
                  <a:lnTo>
                    <a:pt x="3170" y="83557"/>
                  </a:lnTo>
                  <a:lnTo>
                    <a:pt x="2105" y="85338"/>
                  </a:lnTo>
                  <a:lnTo>
                    <a:pt x="0" y="95117"/>
                  </a:lnTo>
                  <a:lnTo>
                    <a:pt x="45100" y="95248"/>
                  </a:lnTo>
                  <a:lnTo>
                    <a:pt x="54750" y="95250"/>
                  </a:lnTo>
                  <a:lnTo>
                    <a:pt x="65319" y="88704"/>
                  </a:lnTo>
                  <a:lnTo>
                    <a:pt x="92983" y="85841"/>
                  </a:lnTo>
                  <a:lnTo>
                    <a:pt x="93731" y="84744"/>
                  </a:lnTo>
                  <a:lnTo>
                    <a:pt x="94561" y="80703"/>
                  </a:lnTo>
                  <a:lnTo>
                    <a:pt x="95841" y="79202"/>
                  </a:lnTo>
                  <a:lnTo>
                    <a:pt x="104740" y="76203"/>
                  </a:lnTo>
                  <a:lnTo>
                    <a:pt x="110237" y="76201"/>
                  </a:lnTo>
                  <a:lnTo>
                    <a:pt x="107894" y="76200"/>
                  </a:lnTo>
                  <a:lnTo>
                    <a:pt x="113228" y="76200"/>
                  </a:lnTo>
                  <a:lnTo>
                    <a:pt x="105983" y="76200"/>
                  </a:lnTo>
                  <a:lnTo>
                    <a:pt x="105299" y="79022"/>
                  </a:lnTo>
                  <a:lnTo>
                    <a:pt x="103714" y="110353"/>
                  </a:lnTo>
                  <a:lnTo>
                    <a:pt x="98211" y="121479"/>
                  </a:lnTo>
                  <a:lnTo>
                    <a:pt x="104751"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2" name="SMARTInkShape-3141">
              <a:extLst>
                <a:ext uri="{FF2B5EF4-FFF2-40B4-BE49-F238E27FC236}">
                  <a16:creationId xmlns:a16="http://schemas.microsoft.com/office/drawing/2014/main" id="{21B486C9-D4B1-632A-0C3C-40B1ED4FA904}"/>
                </a:ext>
              </a:extLst>
            </p:cNvPr>
            <p:cNvSpPr/>
            <p:nvPr>
              <p:custDataLst>
                <p:tags r:id="rId275"/>
              </p:custDataLst>
            </p:nvPr>
          </p:nvSpPr>
          <p:spPr>
            <a:xfrm>
              <a:off x="2200275" y="1409703"/>
              <a:ext cx="75609" cy="142873"/>
            </a:xfrm>
            <a:custGeom>
              <a:avLst/>
              <a:gdLst/>
              <a:ahLst/>
              <a:cxnLst/>
              <a:rect l="0" t="0" r="0" b="0"/>
              <a:pathLst>
                <a:path w="75609" h="142873">
                  <a:moveTo>
                    <a:pt x="28575" y="19047"/>
                  </a:moveTo>
                  <a:lnTo>
                    <a:pt x="28575" y="19047"/>
                  </a:lnTo>
                  <a:lnTo>
                    <a:pt x="36776" y="10846"/>
                  </a:lnTo>
                  <a:lnTo>
                    <a:pt x="38099" y="8"/>
                  </a:lnTo>
                  <a:lnTo>
                    <a:pt x="38100" y="0"/>
                  </a:lnTo>
                  <a:lnTo>
                    <a:pt x="23911" y="14186"/>
                  </a:lnTo>
                  <a:lnTo>
                    <a:pt x="21210" y="19709"/>
                  </a:lnTo>
                  <a:lnTo>
                    <a:pt x="20490" y="22663"/>
                  </a:lnTo>
                  <a:lnTo>
                    <a:pt x="14420" y="31878"/>
                  </a:lnTo>
                  <a:lnTo>
                    <a:pt x="5918" y="41311"/>
                  </a:lnTo>
                  <a:lnTo>
                    <a:pt x="5004" y="44473"/>
                  </a:lnTo>
                  <a:lnTo>
                    <a:pt x="5453" y="47639"/>
                  </a:lnTo>
                  <a:lnTo>
                    <a:pt x="6810" y="50808"/>
                  </a:lnTo>
                  <a:lnTo>
                    <a:pt x="8774" y="52921"/>
                  </a:lnTo>
                  <a:lnTo>
                    <a:pt x="28717" y="64439"/>
                  </a:lnTo>
                  <a:lnTo>
                    <a:pt x="62623" y="67643"/>
                  </a:lnTo>
                  <a:lnTo>
                    <a:pt x="69460" y="71690"/>
                  </a:lnTo>
                  <a:lnTo>
                    <a:pt x="73205" y="77016"/>
                  </a:lnTo>
                  <a:lnTo>
                    <a:pt x="75312" y="85965"/>
                  </a:lnTo>
                  <a:lnTo>
                    <a:pt x="75608" y="89059"/>
                  </a:lnTo>
                  <a:lnTo>
                    <a:pt x="73115" y="95319"/>
                  </a:lnTo>
                  <a:lnTo>
                    <a:pt x="62891" y="113018"/>
                  </a:lnTo>
                  <a:lnTo>
                    <a:pt x="51235" y="121842"/>
                  </a:lnTo>
                  <a:lnTo>
                    <a:pt x="36530" y="128234"/>
                  </a:lnTo>
                  <a:lnTo>
                    <a:pt x="0"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3" name="SMARTInkShape-3142">
              <a:extLst>
                <a:ext uri="{FF2B5EF4-FFF2-40B4-BE49-F238E27FC236}">
                  <a16:creationId xmlns:a16="http://schemas.microsoft.com/office/drawing/2014/main" id="{73E5742C-AFF1-2C86-A8B9-090B0EFA255F}"/>
                </a:ext>
              </a:extLst>
            </p:cNvPr>
            <p:cNvSpPr/>
            <p:nvPr>
              <p:custDataLst>
                <p:tags r:id="rId276"/>
              </p:custDataLst>
            </p:nvPr>
          </p:nvSpPr>
          <p:spPr>
            <a:xfrm>
              <a:off x="2238375" y="1393806"/>
              <a:ext cx="93291" cy="53995"/>
            </a:xfrm>
            <a:custGeom>
              <a:avLst/>
              <a:gdLst/>
              <a:ahLst/>
              <a:cxnLst/>
              <a:rect l="0" t="0" r="0" b="0"/>
              <a:pathLst>
                <a:path w="93291" h="53995">
                  <a:moveTo>
                    <a:pt x="0" y="53994"/>
                  </a:moveTo>
                  <a:lnTo>
                    <a:pt x="0" y="53994"/>
                  </a:lnTo>
                  <a:lnTo>
                    <a:pt x="0" y="48937"/>
                  </a:lnTo>
                  <a:lnTo>
                    <a:pt x="2822" y="43633"/>
                  </a:lnTo>
                  <a:lnTo>
                    <a:pt x="9721" y="36689"/>
                  </a:lnTo>
                  <a:lnTo>
                    <a:pt x="34376" y="20629"/>
                  </a:lnTo>
                  <a:lnTo>
                    <a:pt x="78543" y="6378"/>
                  </a:lnTo>
                  <a:lnTo>
                    <a:pt x="91946" y="139"/>
                  </a:lnTo>
                  <a:lnTo>
                    <a:pt x="9329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26" name="SMARTInkShape-Group573">
            <a:extLst>
              <a:ext uri="{FF2B5EF4-FFF2-40B4-BE49-F238E27FC236}">
                <a16:creationId xmlns:a16="http://schemas.microsoft.com/office/drawing/2014/main" id="{DBCED167-7627-E773-B187-537F75C91A46}"/>
              </a:ext>
            </a:extLst>
          </p:cNvPr>
          <p:cNvGrpSpPr/>
          <p:nvPr/>
        </p:nvGrpSpPr>
        <p:grpSpPr>
          <a:xfrm>
            <a:off x="400050" y="180975"/>
            <a:ext cx="2362201" cy="762001"/>
            <a:chOff x="400050" y="180975"/>
            <a:chExt cx="2362201" cy="762001"/>
          </a:xfrm>
        </p:grpSpPr>
        <p:sp>
          <p:nvSpPr>
            <p:cNvPr id="1015" name="SMARTInkShape-3143">
              <a:extLst>
                <a:ext uri="{FF2B5EF4-FFF2-40B4-BE49-F238E27FC236}">
                  <a16:creationId xmlns:a16="http://schemas.microsoft.com/office/drawing/2014/main" id="{69D45709-8C16-E71B-8B2D-6C81BD23D04A}"/>
                </a:ext>
              </a:extLst>
            </p:cNvPr>
            <p:cNvSpPr/>
            <p:nvPr>
              <p:custDataLst>
                <p:tags r:id="rId258"/>
              </p:custDataLst>
            </p:nvPr>
          </p:nvSpPr>
          <p:spPr>
            <a:xfrm>
              <a:off x="2647950" y="180975"/>
              <a:ext cx="114301" cy="85726"/>
            </a:xfrm>
            <a:custGeom>
              <a:avLst/>
              <a:gdLst/>
              <a:ahLst/>
              <a:cxnLst/>
              <a:rect l="0" t="0" r="0" b="0"/>
              <a:pathLst>
                <a:path w="114301" h="85726">
                  <a:moveTo>
                    <a:pt x="0" y="85725"/>
                  </a:moveTo>
                  <a:lnTo>
                    <a:pt x="0" y="85725"/>
                  </a:lnTo>
                  <a:lnTo>
                    <a:pt x="30397" y="62932"/>
                  </a:lnTo>
                  <a:lnTo>
                    <a:pt x="49341" y="50514"/>
                  </a:lnTo>
                  <a:lnTo>
                    <a:pt x="68582" y="30714"/>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6" name="SMARTInkShape-3144">
              <a:extLst>
                <a:ext uri="{FF2B5EF4-FFF2-40B4-BE49-F238E27FC236}">
                  <a16:creationId xmlns:a16="http://schemas.microsoft.com/office/drawing/2014/main" id="{97C152E6-9DCB-8D2B-5CCD-BBB953134158}"/>
                </a:ext>
              </a:extLst>
            </p:cNvPr>
            <p:cNvSpPr/>
            <p:nvPr>
              <p:custDataLst>
                <p:tags r:id="rId259"/>
              </p:custDataLst>
            </p:nvPr>
          </p:nvSpPr>
          <p:spPr>
            <a:xfrm>
              <a:off x="2619550" y="238357"/>
              <a:ext cx="83977" cy="142644"/>
            </a:xfrm>
            <a:custGeom>
              <a:avLst/>
              <a:gdLst/>
              <a:ahLst/>
              <a:cxnLst/>
              <a:rect l="0" t="0" r="0" b="0"/>
              <a:pathLst>
                <a:path w="83977" h="142644">
                  <a:moveTo>
                    <a:pt x="56975" y="18818"/>
                  </a:moveTo>
                  <a:lnTo>
                    <a:pt x="56975" y="18818"/>
                  </a:lnTo>
                  <a:lnTo>
                    <a:pt x="62031" y="8705"/>
                  </a:lnTo>
                  <a:lnTo>
                    <a:pt x="62463" y="5726"/>
                  </a:lnTo>
                  <a:lnTo>
                    <a:pt x="61692" y="3740"/>
                  </a:lnTo>
                  <a:lnTo>
                    <a:pt x="57907" y="553"/>
                  </a:lnTo>
                  <a:lnTo>
                    <a:pt x="52194" y="0"/>
                  </a:lnTo>
                  <a:lnTo>
                    <a:pt x="46737" y="2694"/>
                  </a:lnTo>
                  <a:lnTo>
                    <a:pt x="6555" y="31569"/>
                  </a:lnTo>
                  <a:lnTo>
                    <a:pt x="2816" y="37891"/>
                  </a:lnTo>
                  <a:lnTo>
                    <a:pt x="711" y="50222"/>
                  </a:lnTo>
                  <a:lnTo>
                    <a:pt x="0" y="68295"/>
                  </a:lnTo>
                  <a:lnTo>
                    <a:pt x="2725" y="75380"/>
                  </a:lnTo>
                  <a:lnTo>
                    <a:pt x="4933" y="78751"/>
                  </a:lnTo>
                  <a:lnTo>
                    <a:pt x="8522" y="80998"/>
                  </a:lnTo>
                  <a:lnTo>
                    <a:pt x="54787" y="94610"/>
                  </a:lnTo>
                  <a:lnTo>
                    <a:pt x="73185" y="103183"/>
                  </a:lnTo>
                  <a:lnTo>
                    <a:pt x="83976" y="112625"/>
                  </a:lnTo>
                  <a:lnTo>
                    <a:pt x="83443" y="114164"/>
                  </a:lnTo>
                  <a:lnTo>
                    <a:pt x="78693" y="121387"/>
                  </a:lnTo>
                  <a:lnTo>
                    <a:pt x="77211" y="127199"/>
                  </a:lnTo>
                  <a:lnTo>
                    <a:pt x="74699" y="129172"/>
                  </a:lnTo>
                  <a:lnTo>
                    <a:pt x="63167" y="133007"/>
                  </a:lnTo>
                  <a:lnTo>
                    <a:pt x="61103" y="135161"/>
                  </a:lnTo>
                  <a:lnTo>
                    <a:pt x="59727" y="137655"/>
                  </a:lnTo>
                  <a:lnTo>
                    <a:pt x="57752" y="139318"/>
                  </a:lnTo>
                  <a:lnTo>
                    <a:pt x="52734" y="141165"/>
                  </a:lnTo>
                  <a:lnTo>
                    <a:pt x="28400" y="1426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7" name="SMARTInkShape-3145">
              <a:extLst>
                <a:ext uri="{FF2B5EF4-FFF2-40B4-BE49-F238E27FC236}">
                  <a16:creationId xmlns:a16="http://schemas.microsoft.com/office/drawing/2014/main" id="{BD4FC9EB-E8CE-67B2-0C42-99AE68430816}"/>
                </a:ext>
              </a:extLst>
            </p:cNvPr>
            <p:cNvSpPr/>
            <p:nvPr>
              <p:custDataLst>
                <p:tags r:id="rId260"/>
              </p:custDataLst>
            </p:nvPr>
          </p:nvSpPr>
          <p:spPr>
            <a:xfrm>
              <a:off x="2476500" y="287306"/>
              <a:ext cx="104776" cy="112729"/>
            </a:xfrm>
            <a:custGeom>
              <a:avLst/>
              <a:gdLst/>
              <a:ahLst/>
              <a:cxnLst/>
              <a:rect l="0" t="0" r="0" b="0"/>
              <a:pathLst>
                <a:path w="104776" h="112729">
                  <a:moveTo>
                    <a:pt x="0" y="27019"/>
                  </a:moveTo>
                  <a:lnTo>
                    <a:pt x="0" y="27019"/>
                  </a:lnTo>
                  <a:lnTo>
                    <a:pt x="0" y="16906"/>
                  </a:lnTo>
                  <a:lnTo>
                    <a:pt x="1058" y="13927"/>
                  </a:lnTo>
                  <a:lnTo>
                    <a:pt x="2822" y="11941"/>
                  </a:lnTo>
                  <a:lnTo>
                    <a:pt x="22793" y="1946"/>
                  </a:lnTo>
                  <a:lnTo>
                    <a:pt x="30591" y="0"/>
                  </a:lnTo>
                  <a:lnTo>
                    <a:pt x="33094" y="540"/>
                  </a:lnTo>
                  <a:lnTo>
                    <a:pt x="34763" y="1958"/>
                  </a:lnTo>
                  <a:lnTo>
                    <a:pt x="44207" y="22386"/>
                  </a:lnTo>
                  <a:lnTo>
                    <a:pt x="47175" y="57702"/>
                  </a:lnTo>
                  <a:lnTo>
                    <a:pt x="42435" y="79737"/>
                  </a:lnTo>
                  <a:lnTo>
                    <a:pt x="34382" y="90313"/>
                  </a:lnTo>
                  <a:lnTo>
                    <a:pt x="25864" y="98541"/>
                  </a:lnTo>
                  <a:lnTo>
                    <a:pt x="19316" y="112128"/>
                  </a:lnTo>
                  <a:lnTo>
                    <a:pt x="46504" y="112728"/>
                  </a:lnTo>
                  <a:lnTo>
                    <a:pt x="70256" y="105137"/>
                  </a:lnTo>
                  <a:lnTo>
                    <a:pt x="104775" y="841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8" name="SMARTInkShape-3146">
              <a:extLst>
                <a:ext uri="{FF2B5EF4-FFF2-40B4-BE49-F238E27FC236}">
                  <a16:creationId xmlns:a16="http://schemas.microsoft.com/office/drawing/2014/main" id="{751DCD99-A90D-3F6B-FAE6-6F476B3FFD52}"/>
                </a:ext>
              </a:extLst>
            </p:cNvPr>
            <p:cNvSpPr/>
            <p:nvPr>
              <p:custDataLst>
                <p:tags r:id="rId261"/>
              </p:custDataLst>
            </p:nvPr>
          </p:nvSpPr>
          <p:spPr>
            <a:xfrm>
              <a:off x="2357856" y="304800"/>
              <a:ext cx="65250" cy="123520"/>
            </a:xfrm>
            <a:custGeom>
              <a:avLst/>
              <a:gdLst/>
              <a:ahLst/>
              <a:cxnLst/>
              <a:rect l="0" t="0" r="0" b="0"/>
              <a:pathLst>
                <a:path w="65250" h="123520">
                  <a:moveTo>
                    <a:pt x="23394" y="47625"/>
                  </a:moveTo>
                  <a:lnTo>
                    <a:pt x="23394" y="47625"/>
                  </a:lnTo>
                  <a:lnTo>
                    <a:pt x="23394" y="19211"/>
                  </a:lnTo>
                  <a:lnTo>
                    <a:pt x="23394" y="24154"/>
                  </a:lnTo>
                  <a:lnTo>
                    <a:pt x="4097" y="69820"/>
                  </a:lnTo>
                  <a:lnTo>
                    <a:pt x="0" y="85006"/>
                  </a:lnTo>
                  <a:lnTo>
                    <a:pt x="3563" y="112076"/>
                  </a:lnTo>
                  <a:lnTo>
                    <a:pt x="5940" y="115992"/>
                  </a:lnTo>
                  <a:lnTo>
                    <a:pt x="9641" y="118603"/>
                  </a:lnTo>
                  <a:lnTo>
                    <a:pt x="30790" y="123519"/>
                  </a:lnTo>
                  <a:lnTo>
                    <a:pt x="42401" y="113622"/>
                  </a:lnTo>
                  <a:lnTo>
                    <a:pt x="54190" y="97283"/>
                  </a:lnTo>
                  <a:lnTo>
                    <a:pt x="64387" y="68924"/>
                  </a:lnTo>
                  <a:lnTo>
                    <a:pt x="65249" y="51447"/>
                  </a:lnTo>
                  <a:lnTo>
                    <a:pt x="60930" y="23983"/>
                  </a:lnTo>
                  <a:lnTo>
                    <a:pt x="51230" y="9872"/>
                  </a:lnTo>
                  <a:lnTo>
                    <a:pt x="48302" y="6581"/>
                  </a:lnTo>
                  <a:lnTo>
                    <a:pt x="2339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9" name="SMARTInkShape-3147">
              <a:extLst>
                <a:ext uri="{FF2B5EF4-FFF2-40B4-BE49-F238E27FC236}">
                  <a16:creationId xmlns:a16="http://schemas.microsoft.com/office/drawing/2014/main" id="{C8C01E71-A735-F60A-3CF0-DD8CFAC7C570}"/>
                </a:ext>
              </a:extLst>
            </p:cNvPr>
            <p:cNvSpPr/>
            <p:nvPr>
              <p:custDataLst>
                <p:tags r:id="rId262"/>
              </p:custDataLst>
            </p:nvPr>
          </p:nvSpPr>
          <p:spPr>
            <a:xfrm>
              <a:off x="409575" y="904875"/>
              <a:ext cx="1771651" cy="28314"/>
            </a:xfrm>
            <a:custGeom>
              <a:avLst/>
              <a:gdLst/>
              <a:ahLst/>
              <a:cxnLst/>
              <a:rect l="0" t="0" r="0" b="0"/>
              <a:pathLst>
                <a:path w="1771651" h="28314">
                  <a:moveTo>
                    <a:pt x="0" y="0"/>
                  </a:moveTo>
                  <a:lnTo>
                    <a:pt x="0" y="0"/>
                  </a:lnTo>
                  <a:lnTo>
                    <a:pt x="0" y="5488"/>
                  </a:lnTo>
                  <a:lnTo>
                    <a:pt x="0" y="3144"/>
                  </a:lnTo>
                  <a:lnTo>
                    <a:pt x="0" y="9517"/>
                  </a:lnTo>
                  <a:lnTo>
                    <a:pt x="47509" y="9525"/>
                  </a:lnTo>
                  <a:lnTo>
                    <a:pt x="55246" y="9525"/>
                  </a:lnTo>
                  <a:lnTo>
                    <a:pt x="61642" y="14582"/>
                  </a:lnTo>
                  <a:lnTo>
                    <a:pt x="104635" y="18462"/>
                  </a:lnTo>
                  <a:lnTo>
                    <a:pt x="142847" y="18934"/>
                  </a:lnTo>
                  <a:lnTo>
                    <a:pt x="186457" y="19027"/>
                  </a:lnTo>
                  <a:lnTo>
                    <a:pt x="230164" y="19049"/>
                  </a:lnTo>
                  <a:lnTo>
                    <a:pt x="273141" y="19050"/>
                  </a:lnTo>
                  <a:lnTo>
                    <a:pt x="310456" y="19050"/>
                  </a:lnTo>
                  <a:lnTo>
                    <a:pt x="356718" y="24107"/>
                  </a:lnTo>
                  <a:lnTo>
                    <a:pt x="395645" y="27692"/>
                  </a:lnTo>
                  <a:lnTo>
                    <a:pt x="441431" y="28313"/>
                  </a:lnTo>
                  <a:lnTo>
                    <a:pt x="488981" y="27439"/>
                  </a:lnTo>
                  <a:lnTo>
                    <a:pt x="535526" y="22006"/>
                  </a:lnTo>
                  <a:lnTo>
                    <a:pt x="577657" y="19926"/>
                  </a:lnTo>
                  <a:lnTo>
                    <a:pt x="624242" y="19309"/>
                  </a:lnTo>
                  <a:lnTo>
                    <a:pt x="659499" y="19165"/>
                  </a:lnTo>
                  <a:lnTo>
                    <a:pt x="704936" y="19084"/>
                  </a:lnTo>
                  <a:lnTo>
                    <a:pt x="750610" y="12511"/>
                  </a:lnTo>
                  <a:lnTo>
                    <a:pt x="793029" y="10115"/>
                  </a:lnTo>
                  <a:lnTo>
                    <a:pt x="829402" y="9700"/>
                  </a:lnTo>
                  <a:lnTo>
                    <a:pt x="875457" y="9577"/>
                  </a:lnTo>
                  <a:lnTo>
                    <a:pt x="911909" y="9548"/>
                  </a:lnTo>
                  <a:lnTo>
                    <a:pt x="959405" y="10590"/>
                  </a:lnTo>
                  <a:lnTo>
                    <a:pt x="998255" y="14584"/>
                  </a:lnTo>
                  <a:lnTo>
                    <a:pt x="1031750" y="17065"/>
                  </a:lnTo>
                  <a:lnTo>
                    <a:pt x="1074406" y="18462"/>
                  </a:lnTo>
                  <a:lnTo>
                    <a:pt x="1113856" y="18876"/>
                  </a:lnTo>
                  <a:lnTo>
                    <a:pt x="1152356" y="18998"/>
                  </a:lnTo>
                  <a:lnTo>
                    <a:pt x="1193397" y="19035"/>
                  </a:lnTo>
                  <a:lnTo>
                    <a:pt x="1236249" y="19045"/>
                  </a:lnTo>
                  <a:lnTo>
                    <a:pt x="1278579" y="19049"/>
                  </a:lnTo>
                  <a:lnTo>
                    <a:pt x="1321814" y="21872"/>
                  </a:lnTo>
                  <a:lnTo>
                    <a:pt x="1348414" y="24537"/>
                  </a:lnTo>
                  <a:lnTo>
                    <a:pt x="1388248" y="22205"/>
                  </a:lnTo>
                  <a:lnTo>
                    <a:pt x="1430978" y="25159"/>
                  </a:lnTo>
                  <a:lnTo>
                    <a:pt x="1477756" y="23392"/>
                  </a:lnTo>
                  <a:lnTo>
                    <a:pt x="1514884" y="24217"/>
                  </a:lnTo>
                  <a:lnTo>
                    <a:pt x="1552696" y="23403"/>
                  </a:lnTo>
                  <a:lnTo>
                    <a:pt x="1596355" y="27043"/>
                  </a:lnTo>
                  <a:lnTo>
                    <a:pt x="1641041" y="25299"/>
                  </a:lnTo>
                  <a:lnTo>
                    <a:pt x="1679529" y="20284"/>
                  </a:lnTo>
                  <a:lnTo>
                    <a:pt x="1722722" y="19294"/>
                  </a:lnTo>
                  <a:lnTo>
                    <a:pt x="17716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0" name="SMARTInkShape-3148">
              <a:extLst>
                <a:ext uri="{FF2B5EF4-FFF2-40B4-BE49-F238E27FC236}">
                  <a16:creationId xmlns:a16="http://schemas.microsoft.com/office/drawing/2014/main" id="{EA6D8C15-3243-B9A6-109D-92C987C3FAA1}"/>
                </a:ext>
              </a:extLst>
            </p:cNvPr>
            <p:cNvSpPr/>
            <p:nvPr>
              <p:custDataLst>
                <p:tags r:id="rId263"/>
              </p:custDataLst>
            </p:nvPr>
          </p:nvSpPr>
          <p:spPr>
            <a:xfrm>
              <a:off x="400050" y="219099"/>
              <a:ext cx="1743076" cy="628235"/>
            </a:xfrm>
            <a:custGeom>
              <a:avLst/>
              <a:gdLst/>
              <a:ahLst/>
              <a:cxnLst/>
              <a:rect l="0" t="0" r="0" b="0"/>
              <a:pathLst>
                <a:path w="1743076" h="628235">
                  <a:moveTo>
                    <a:pt x="0" y="619101"/>
                  </a:moveTo>
                  <a:lnTo>
                    <a:pt x="0" y="619101"/>
                  </a:lnTo>
                  <a:lnTo>
                    <a:pt x="9409" y="619101"/>
                  </a:lnTo>
                  <a:lnTo>
                    <a:pt x="9491" y="624158"/>
                  </a:lnTo>
                  <a:lnTo>
                    <a:pt x="10560" y="625647"/>
                  </a:lnTo>
                  <a:lnTo>
                    <a:pt x="14571" y="627302"/>
                  </a:lnTo>
                  <a:lnTo>
                    <a:pt x="22779" y="628234"/>
                  </a:lnTo>
                  <a:lnTo>
                    <a:pt x="65004" y="614427"/>
                  </a:lnTo>
                  <a:lnTo>
                    <a:pt x="111556" y="582256"/>
                  </a:lnTo>
                  <a:lnTo>
                    <a:pt x="155600" y="549314"/>
                  </a:lnTo>
                  <a:lnTo>
                    <a:pt x="201320" y="512601"/>
                  </a:lnTo>
                  <a:lnTo>
                    <a:pt x="247824" y="475446"/>
                  </a:lnTo>
                  <a:lnTo>
                    <a:pt x="258311" y="464238"/>
                  </a:lnTo>
                  <a:lnTo>
                    <a:pt x="296214" y="418307"/>
                  </a:lnTo>
                  <a:lnTo>
                    <a:pt x="330923" y="373734"/>
                  </a:lnTo>
                  <a:lnTo>
                    <a:pt x="361342" y="331777"/>
                  </a:lnTo>
                  <a:lnTo>
                    <a:pt x="392340" y="288809"/>
                  </a:lnTo>
                  <a:lnTo>
                    <a:pt x="426586" y="247034"/>
                  </a:lnTo>
                  <a:lnTo>
                    <a:pt x="460492" y="199958"/>
                  </a:lnTo>
                  <a:lnTo>
                    <a:pt x="492046" y="159752"/>
                  </a:lnTo>
                  <a:lnTo>
                    <a:pt x="498440" y="155654"/>
                  </a:lnTo>
                  <a:lnTo>
                    <a:pt x="500568" y="152445"/>
                  </a:lnTo>
                  <a:lnTo>
                    <a:pt x="504622" y="139932"/>
                  </a:lnTo>
                  <a:lnTo>
                    <a:pt x="506806" y="137730"/>
                  </a:lnTo>
                  <a:lnTo>
                    <a:pt x="509321" y="136262"/>
                  </a:lnTo>
                  <a:lnTo>
                    <a:pt x="510997" y="134225"/>
                  </a:lnTo>
                  <a:lnTo>
                    <a:pt x="512860" y="129139"/>
                  </a:lnTo>
                  <a:lnTo>
                    <a:pt x="514415" y="127360"/>
                  </a:lnTo>
                  <a:lnTo>
                    <a:pt x="527477" y="119213"/>
                  </a:lnTo>
                  <a:lnTo>
                    <a:pt x="550358" y="89676"/>
                  </a:lnTo>
                  <a:lnTo>
                    <a:pt x="596815" y="59263"/>
                  </a:lnTo>
                  <a:lnTo>
                    <a:pt x="614749" y="44236"/>
                  </a:lnTo>
                  <a:lnTo>
                    <a:pt x="658539" y="22463"/>
                  </a:lnTo>
                  <a:lnTo>
                    <a:pt x="672666" y="13812"/>
                  </a:lnTo>
                  <a:lnTo>
                    <a:pt x="717446" y="3067"/>
                  </a:lnTo>
                  <a:lnTo>
                    <a:pt x="745580" y="157"/>
                  </a:lnTo>
                  <a:lnTo>
                    <a:pt x="788138" y="0"/>
                  </a:lnTo>
                  <a:lnTo>
                    <a:pt x="833474" y="1036"/>
                  </a:lnTo>
                  <a:lnTo>
                    <a:pt x="875053" y="10338"/>
                  </a:lnTo>
                  <a:lnTo>
                    <a:pt x="914154" y="22366"/>
                  </a:lnTo>
                  <a:lnTo>
                    <a:pt x="959171" y="35276"/>
                  </a:lnTo>
                  <a:lnTo>
                    <a:pt x="974515" y="38948"/>
                  </a:lnTo>
                  <a:lnTo>
                    <a:pt x="1014509" y="59371"/>
                  </a:lnTo>
                  <a:lnTo>
                    <a:pt x="1057915" y="78876"/>
                  </a:lnTo>
                  <a:lnTo>
                    <a:pt x="1096581" y="106974"/>
                  </a:lnTo>
                  <a:lnTo>
                    <a:pt x="1141120" y="143046"/>
                  </a:lnTo>
                  <a:lnTo>
                    <a:pt x="1179139" y="184168"/>
                  </a:lnTo>
                  <a:lnTo>
                    <a:pt x="1224333" y="230182"/>
                  </a:lnTo>
                  <a:lnTo>
                    <a:pt x="1263383" y="273611"/>
                  </a:lnTo>
                  <a:lnTo>
                    <a:pt x="1289271" y="303324"/>
                  </a:lnTo>
                  <a:lnTo>
                    <a:pt x="1309812" y="323396"/>
                  </a:lnTo>
                  <a:lnTo>
                    <a:pt x="1337810" y="359066"/>
                  </a:lnTo>
                  <a:lnTo>
                    <a:pt x="1342824" y="368063"/>
                  </a:lnTo>
                  <a:lnTo>
                    <a:pt x="1381485" y="409724"/>
                  </a:lnTo>
                  <a:lnTo>
                    <a:pt x="1426366" y="454789"/>
                  </a:lnTo>
                  <a:lnTo>
                    <a:pt x="1463745" y="495315"/>
                  </a:lnTo>
                  <a:lnTo>
                    <a:pt x="1501781" y="517226"/>
                  </a:lnTo>
                  <a:lnTo>
                    <a:pt x="1545167" y="530009"/>
                  </a:lnTo>
                  <a:lnTo>
                    <a:pt x="1557671" y="533437"/>
                  </a:lnTo>
                  <a:lnTo>
                    <a:pt x="1584411" y="548477"/>
                  </a:lnTo>
                  <a:lnTo>
                    <a:pt x="1627444" y="559734"/>
                  </a:lnTo>
                  <a:lnTo>
                    <a:pt x="1671475" y="569295"/>
                  </a:lnTo>
                  <a:lnTo>
                    <a:pt x="1717855" y="577937"/>
                  </a:lnTo>
                  <a:lnTo>
                    <a:pt x="1743075" y="5810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1" name="SMARTInkShape-3149">
              <a:extLst>
                <a:ext uri="{FF2B5EF4-FFF2-40B4-BE49-F238E27FC236}">
                  <a16:creationId xmlns:a16="http://schemas.microsoft.com/office/drawing/2014/main" id="{667871DC-A369-9DBE-3DB4-4C22DF1AB5DC}"/>
                </a:ext>
              </a:extLst>
            </p:cNvPr>
            <p:cNvSpPr/>
            <p:nvPr>
              <p:custDataLst>
                <p:tags r:id="rId264"/>
              </p:custDataLst>
            </p:nvPr>
          </p:nvSpPr>
          <p:spPr>
            <a:xfrm>
              <a:off x="704850" y="638291"/>
              <a:ext cx="37671" cy="302072"/>
            </a:xfrm>
            <a:custGeom>
              <a:avLst/>
              <a:gdLst/>
              <a:ahLst/>
              <a:cxnLst/>
              <a:rect l="0" t="0" r="0" b="0"/>
              <a:pathLst>
                <a:path w="37671" h="302072">
                  <a:moveTo>
                    <a:pt x="0" y="9409"/>
                  </a:moveTo>
                  <a:lnTo>
                    <a:pt x="0" y="9409"/>
                  </a:lnTo>
                  <a:lnTo>
                    <a:pt x="5057" y="9409"/>
                  </a:lnTo>
                  <a:lnTo>
                    <a:pt x="6546" y="8351"/>
                  </a:lnTo>
                  <a:lnTo>
                    <a:pt x="7539" y="6587"/>
                  </a:lnTo>
                  <a:lnTo>
                    <a:pt x="9491" y="0"/>
                  </a:lnTo>
                  <a:lnTo>
                    <a:pt x="9523" y="40009"/>
                  </a:lnTo>
                  <a:lnTo>
                    <a:pt x="10583" y="81740"/>
                  </a:lnTo>
                  <a:lnTo>
                    <a:pt x="16071" y="127619"/>
                  </a:lnTo>
                  <a:lnTo>
                    <a:pt x="19225" y="172610"/>
                  </a:lnTo>
                  <a:lnTo>
                    <a:pt x="26415" y="217330"/>
                  </a:lnTo>
                  <a:lnTo>
                    <a:pt x="33205" y="256737"/>
                  </a:lnTo>
                  <a:lnTo>
                    <a:pt x="37670" y="295867"/>
                  </a:lnTo>
                  <a:lnTo>
                    <a:pt x="36755" y="298806"/>
                  </a:lnTo>
                  <a:lnTo>
                    <a:pt x="35087" y="300765"/>
                  </a:lnTo>
                  <a:lnTo>
                    <a:pt x="32916" y="302071"/>
                  </a:lnTo>
                  <a:lnTo>
                    <a:pt x="31469" y="301884"/>
                  </a:lnTo>
                  <a:lnTo>
                    <a:pt x="28575" y="295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2" name="SMARTInkShape-3150">
              <a:extLst>
                <a:ext uri="{FF2B5EF4-FFF2-40B4-BE49-F238E27FC236}">
                  <a16:creationId xmlns:a16="http://schemas.microsoft.com/office/drawing/2014/main" id="{8A93B5AC-E8F1-953F-1A0C-5FB627CAF1E7}"/>
                </a:ext>
              </a:extLst>
            </p:cNvPr>
            <p:cNvSpPr/>
            <p:nvPr>
              <p:custDataLst>
                <p:tags r:id="rId265"/>
              </p:custDataLst>
            </p:nvPr>
          </p:nvSpPr>
          <p:spPr>
            <a:xfrm>
              <a:off x="1744399" y="647977"/>
              <a:ext cx="27252" cy="294999"/>
            </a:xfrm>
            <a:custGeom>
              <a:avLst/>
              <a:gdLst/>
              <a:ahLst/>
              <a:cxnLst/>
              <a:rect l="0" t="0" r="0" b="0"/>
              <a:pathLst>
                <a:path w="27252" h="294999">
                  <a:moveTo>
                    <a:pt x="8201" y="37823"/>
                  </a:moveTo>
                  <a:lnTo>
                    <a:pt x="8201" y="37823"/>
                  </a:lnTo>
                  <a:lnTo>
                    <a:pt x="8201" y="2880"/>
                  </a:lnTo>
                  <a:lnTo>
                    <a:pt x="7143" y="1827"/>
                  </a:lnTo>
                  <a:lnTo>
                    <a:pt x="0" y="0"/>
                  </a:lnTo>
                  <a:lnTo>
                    <a:pt x="6993" y="31319"/>
                  </a:lnTo>
                  <a:lnTo>
                    <a:pt x="9021" y="76716"/>
                  </a:lnTo>
                  <a:lnTo>
                    <a:pt x="14676" y="122372"/>
                  </a:lnTo>
                  <a:lnTo>
                    <a:pt x="17124" y="167374"/>
                  </a:lnTo>
                  <a:lnTo>
                    <a:pt x="17548" y="208147"/>
                  </a:lnTo>
                  <a:lnTo>
                    <a:pt x="22747" y="254794"/>
                  </a:lnTo>
                  <a:lnTo>
                    <a:pt x="27251" y="2949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3" name="SMARTInkShape-3151">
              <a:extLst>
                <a:ext uri="{FF2B5EF4-FFF2-40B4-BE49-F238E27FC236}">
                  <a16:creationId xmlns:a16="http://schemas.microsoft.com/office/drawing/2014/main" id="{A4B6D611-B297-EE88-5EF7-8D973D762C3A}"/>
                </a:ext>
              </a:extLst>
            </p:cNvPr>
            <p:cNvSpPr/>
            <p:nvPr>
              <p:custDataLst>
                <p:tags r:id="rId266"/>
              </p:custDataLst>
            </p:nvPr>
          </p:nvSpPr>
          <p:spPr>
            <a:xfrm>
              <a:off x="1838717" y="563333"/>
              <a:ext cx="285180" cy="273544"/>
            </a:xfrm>
            <a:custGeom>
              <a:avLst/>
              <a:gdLst/>
              <a:ahLst/>
              <a:cxnLst/>
              <a:rect l="0" t="0" r="0" b="0"/>
              <a:pathLst>
                <a:path w="285180" h="273544">
                  <a:moveTo>
                    <a:pt x="9133" y="265342"/>
                  </a:moveTo>
                  <a:lnTo>
                    <a:pt x="9133" y="265342"/>
                  </a:lnTo>
                  <a:lnTo>
                    <a:pt x="9133" y="273543"/>
                  </a:lnTo>
                  <a:lnTo>
                    <a:pt x="932" y="266550"/>
                  </a:lnTo>
                  <a:lnTo>
                    <a:pt x="0" y="260643"/>
                  </a:lnTo>
                  <a:lnTo>
                    <a:pt x="16936" y="221489"/>
                  </a:lnTo>
                  <a:lnTo>
                    <a:pt x="41444" y="180676"/>
                  </a:lnTo>
                  <a:lnTo>
                    <a:pt x="85825" y="138677"/>
                  </a:lnTo>
                  <a:lnTo>
                    <a:pt x="123530" y="108501"/>
                  </a:lnTo>
                  <a:lnTo>
                    <a:pt x="165583" y="87153"/>
                  </a:lnTo>
                  <a:lnTo>
                    <a:pt x="207763" y="67435"/>
                  </a:lnTo>
                  <a:lnTo>
                    <a:pt x="245463" y="53992"/>
                  </a:lnTo>
                  <a:lnTo>
                    <a:pt x="264321" y="38518"/>
                  </a:lnTo>
                  <a:lnTo>
                    <a:pt x="268247" y="37531"/>
                  </a:lnTo>
                  <a:lnTo>
                    <a:pt x="271403" y="37093"/>
                  </a:lnTo>
                  <a:lnTo>
                    <a:pt x="269278" y="36898"/>
                  </a:lnTo>
                  <a:lnTo>
                    <a:pt x="268288" y="35788"/>
                  </a:lnTo>
                  <a:lnTo>
                    <a:pt x="267188" y="31732"/>
                  </a:lnTo>
                  <a:lnTo>
                    <a:pt x="265836" y="30227"/>
                  </a:lnTo>
                  <a:lnTo>
                    <a:pt x="261512" y="28555"/>
                  </a:lnTo>
                  <a:lnTo>
                    <a:pt x="236683" y="24571"/>
                  </a:lnTo>
                  <a:lnTo>
                    <a:pt x="218372" y="19730"/>
                  </a:lnTo>
                  <a:lnTo>
                    <a:pt x="194877" y="17772"/>
                  </a:lnTo>
                  <a:lnTo>
                    <a:pt x="207739" y="16641"/>
                  </a:lnTo>
                  <a:lnTo>
                    <a:pt x="229182" y="10154"/>
                  </a:lnTo>
                  <a:lnTo>
                    <a:pt x="259028" y="7370"/>
                  </a:lnTo>
                  <a:lnTo>
                    <a:pt x="278468" y="0"/>
                  </a:lnTo>
                  <a:lnTo>
                    <a:pt x="280764" y="606"/>
                  </a:lnTo>
                  <a:lnTo>
                    <a:pt x="282296" y="2068"/>
                  </a:lnTo>
                  <a:lnTo>
                    <a:pt x="283997" y="6515"/>
                  </a:lnTo>
                  <a:lnTo>
                    <a:pt x="285179" y="26124"/>
                  </a:lnTo>
                  <a:lnTo>
                    <a:pt x="275647" y="71768"/>
                  </a:lnTo>
                  <a:lnTo>
                    <a:pt x="259409" y="119186"/>
                  </a:lnTo>
                  <a:lnTo>
                    <a:pt x="256783" y="141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4" name="SMARTInkShape-3152">
              <a:extLst>
                <a:ext uri="{FF2B5EF4-FFF2-40B4-BE49-F238E27FC236}">
                  <a16:creationId xmlns:a16="http://schemas.microsoft.com/office/drawing/2014/main" id="{E56E7E1D-E0CA-F9D8-9FA8-1D6F06174C56}"/>
                </a:ext>
              </a:extLst>
            </p:cNvPr>
            <p:cNvSpPr/>
            <p:nvPr>
              <p:custDataLst>
                <p:tags r:id="rId267"/>
              </p:custDataLst>
            </p:nvPr>
          </p:nvSpPr>
          <p:spPr>
            <a:xfrm>
              <a:off x="2133784" y="342900"/>
              <a:ext cx="83783" cy="136929"/>
            </a:xfrm>
            <a:custGeom>
              <a:avLst/>
              <a:gdLst/>
              <a:ahLst/>
              <a:cxnLst/>
              <a:rect l="0" t="0" r="0" b="0"/>
              <a:pathLst>
                <a:path w="83783" h="136929">
                  <a:moveTo>
                    <a:pt x="66491" y="57150"/>
                  </a:moveTo>
                  <a:lnTo>
                    <a:pt x="66491" y="57150"/>
                  </a:lnTo>
                  <a:lnTo>
                    <a:pt x="66491" y="43893"/>
                  </a:lnTo>
                  <a:lnTo>
                    <a:pt x="69313" y="37852"/>
                  </a:lnTo>
                  <a:lnTo>
                    <a:pt x="71547" y="34760"/>
                  </a:lnTo>
                  <a:lnTo>
                    <a:pt x="71979" y="32698"/>
                  </a:lnTo>
                  <a:lnTo>
                    <a:pt x="71208" y="31324"/>
                  </a:lnTo>
                  <a:lnTo>
                    <a:pt x="69636" y="30408"/>
                  </a:lnTo>
                  <a:lnTo>
                    <a:pt x="68588" y="28738"/>
                  </a:lnTo>
                  <a:lnTo>
                    <a:pt x="66054" y="21333"/>
                  </a:lnTo>
                  <a:lnTo>
                    <a:pt x="57382" y="10048"/>
                  </a:lnTo>
                  <a:lnTo>
                    <a:pt x="27652" y="34465"/>
                  </a:lnTo>
                  <a:lnTo>
                    <a:pt x="6905" y="71919"/>
                  </a:lnTo>
                  <a:lnTo>
                    <a:pt x="1216" y="97148"/>
                  </a:lnTo>
                  <a:lnTo>
                    <a:pt x="0" y="111832"/>
                  </a:lnTo>
                  <a:lnTo>
                    <a:pt x="7457" y="127963"/>
                  </a:lnTo>
                  <a:lnTo>
                    <a:pt x="13090" y="135542"/>
                  </a:lnTo>
                  <a:lnTo>
                    <a:pt x="17132" y="136928"/>
                  </a:lnTo>
                  <a:lnTo>
                    <a:pt x="44874" y="134030"/>
                  </a:lnTo>
                  <a:lnTo>
                    <a:pt x="48904" y="132745"/>
                  </a:lnTo>
                  <a:lnTo>
                    <a:pt x="51592" y="130830"/>
                  </a:lnTo>
                  <a:lnTo>
                    <a:pt x="62804" y="117143"/>
                  </a:lnTo>
                  <a:lnTo>
                    <a:pt x="76636" y="79225"/>
                  </a:lnTo>
                  <a:lnTo>
                    <a:pt x="83782" y="38698"/>
                  </a:lnTo>
                  <a:lnTo>
                    <a:pt x="81937" y="24960"/>
                  </a:lnTo>
                  <a:lnTo>
                    <a:pt x="79964" y="19815"/>
                  </a:lnTo>
                  <a:lnTo>
                    <a:pt x="72126" y="11276"/>
                  </a:lnTo>
                  <a:lnTo>
                    <a:pt x="5696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5" name="SMARTInkShape-3153">
              <a:extLst>
                <a:ext uri="{FF2B5EF4-FFF2-40B4-BE49-F238E27FC236}">
                  <a16:creationId xmlns:a16="http://schemas.microsoft.com/office/drawing/2014/main" id="{3651F8D8-D0B7-AEC8-CA77-47B022D244E7}"/>
                </a:ext>
              </a:extLst>
            </p:cNvPr>
            <p:cNvSpPr/>
            <p:nvPr>
              <p:custDataLst>
                <p:tags r:id="rId268"/>
              </p:custDataLst>
            </p:nvPr>
          </p:nvSpPr>
          <p:spPr>
            <a:xfrm>
              <a:off x="2286000" y="44767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 name="SMARTInkShape-Group574">
            <a:extLst>
              <a:ext uri="{FF2B5EF4-FFF2-40B4-BE49-F238E27FC236}">
                <a16:creationId xmlns:a16="http://schemas.microsoft.com/office/drawing/2014/main" id="{5886BBA5-C71E-97C9-1783-FBB12654F5A9}"/>
              </a:ext>
            </a:extLst>
          </p:cNvPr>
          <p:cNvGrpSpPr/>
          <p:nvPr/>
        </p:nvGrpSpPr>
        <p:grpSpPr>
          <a:xfrm>
            <a:off x="285750" y="3457575"/>
            <a:ext cx="1000126" cy="219076"/>
            <a:chOff x="285750" y="3457575"/>
            <a:chExt cx="1000126" cy="219076"/>
          </a:xfrm>
        </p:grpSpPr>
        <p:sp>
          <p:nvSpPr>
            <p:cNvPr id="1027" name="SMARTInkShape-3154">
              <a:extLst>
                <a:ext uri="{FF2B5EF4-FFF2-40B4-BE49-F238E27FC236}">
                  <a16:creationId xmlns:a16="http://schemas.microsoft.com/office/drawing/2014/main" id="{BB9325B5-BA97-4C67-3FAF-6D371C8C8B67}"/>
                </a:ext>
              </a:extLst>
            </p:cNvPr>
            <p:cNvSpPr/>
            <p:nvPr>
              <p:custDataLst>
                <p:tags r:id="rId251"/>
              </p:custDataLst>
            </p:nvPr>
          </p:nvSpPr>
          <p:spPr>
            <a:xfrm>
              <a:off x="1143000" y="3457575"/>
              <a:ext cx="142876" cy="47626"/>
            </a:xfrm>
            <a:custGeom>
              <a:avLst/>
              <a:gdLst/>
              <a:ahLst/>
              <a:cxnLst/>
              <a:rect l="0" t="0" r="0" b="0"/>
              <a:pathLst>
                <a:path w="142876" h="47626">
                  <a:moveTo>
                    <a:pt x="0" y="47625"/>
                  </a:moveTo>
                  <a:lnTo>
                    <a:pt x="0" y="47625"/>
                  </a:lnTo>
                  <a:lnTo>
                    <a:pt x="42194" y="22736"/>
                  </a:lnTo>
                  <a:lnTo>
                    <a:pt x="86264" y="641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8" name="SMARTInkShape-3155">
              <a:extLst>
                <a:ext uri="{FF2B5EF4-FFF2-40B4-BE49-F238E27FC236}">
                  <a16:creationId xmlns:a16="http://schemas.microsoft.com/office/drawing/2014/main" id="{50F31CBE-CBF8-0432-980B-6B1D94684364}"/>
                </a:ext>
              </a:extLst>
            </p:cNvPr>
            <p:cNvSpPr/>
            <p:nvPr>
              <p:custDataLst>
                <p:tags r:id="rId252"/>
              </p:custDataLst>
            </p:nvPr>
          </p:nvSpPr>
          <p:spPr>
            <a:xfrm>
              <a:off x="1078232" y="3476755"/>
              <a:ext cx="87875" cy="188487"/>
            </a:xfrm>
            <a:custGeom>
              <a:avLst/>
              <a:gdLst/>
              <a:ahLst/>
              <a:cxnLst/>
              <a:rect l="0" t="0" r="0" b="0"/>
              <a:pathLst>
                <a:path w="87875" h="188487">
                  <a:moveTo>
                    <a:pt x="36193" y="28445"/>
                  </a:moveTo>
                  <a:lnTo>
                    <a:pt x="36193" y="28445"/>
                  </a:lnTo>
                  <a:lnTo>
                    <a:pt x="44856" y="20840"/>
                  </a:lnTo>
                  <a:lnTo>
                    <a:pt x="61728" y="11112"/>
                  </a:lnTo>
                  <a:lnTo>
                    <a:pt x="62741" y="9481"/>
                  </a:lnTo>
                  <a:lnTo>
                    <a:pt x="64501" y="1345"/>
                  </a:lnTo>
                  <a:lnTo>
                    <a:pt x="48343" y="0"/>
                  </a:lnTo>
                  <a:lnTo>
                    <a:pt x="24490" y="21340"/>
                  </a:lnTo>
                  <a:lnTo>
                    <a:pt x="4530" y="62537"/>
                  </a:lnTo>
                  <a:lnTo>
                    <a:pt x="0" y="82174"/>
                  </a:lnTo>
                  <a:lnTo>
                    <a:pt x="1763" y="95010"/>
                  </a:lnTo>
                  <a:lnTo>
                    <a:pt x="6074" y="105655"/>
                  </a:lnTo>
                  <a:lnTo>
                    <a:pt x="8705" y="108493"/>
                  </a:lnTo>
                  <a:lnTo>
                    <a:pt x="11518" y="110385"/>
                  </a:lnTo>
                  <a:lnTo>
                    <a:pt x="54795" y="120494"/>
                  </a:lnTo>
                  <a:lnTo>
                    <a:pt x="64921" y="122272"/>
                  </a:lnTo>
                  <a:lnTo>
                    <a:pt x="69104" y="124863"/>
                  </a:lnTo>
                  <a:lnTo>
                    <a:pt x="86728" y="145028"/>
                  </a:lnTo>
                  <a:lnTo>
                    <a:pt x="87874" y="148500"/>
                  </a:lnTo>
                  <a:lnTo>
                    <a:pt x="87581" y="151874"/>
                  </a:lnTo>
                  <a:lnTo>
                    <a:pt x="86326" y="155181"/>
                  </a:lnTo>
                  <a:lnTo>
                    <a:pt x="79288" y="161678"/>
                  </a:lnTo>
                  <a:lnTo>
                    <a:pt x="42247" y="184013"/>
                  </a:lnTo>
                  <a:lnTo>
                    <a:pt x="26228" y="188486"/>
                  </a:lnTo>
                  <a:lnTo>
                    <a:pt x="22141" y="188056"/>
                  </a:lnTo>
                  <a:lnTo>
                    <a:pt x="7618" y="180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9" name="SMARTInkShape-3156">
              <a:extLst>
                <a:ext uri="{FF2B5EF4-FFF2-40B4-BE49-F238E27FC236}">
                  <a16:creationId xmlns:a16="http://schemas.microsoft.com/office/drawing/2014/main" id="{F7925E8A-8428-B880-60EC-528177C8B712}"/>
                </a:ext>
              </a:extLst>
            </p:cNvPr>
            <p:cNvSpPr/>
            <p:nvPr>
              <p:custDataLst>
                <p:tags r:id="rId253"/>
              </p:custDataLst>
            </p:nvPr>
          </p:nvSpPr>
          <p:spPr>
            <a:xfrm>
              <a:off x="944425" y="3505708"/>
              <a:ext cx="27010" cy="123318"/>
            </a:xfrm>
            <a:custGeom>
              <a:avLst/>
              <a:gdLst/>
              <a:ahLst/>
              <a:cxnLst/>
              <a:rect l="0" t="0" r="0" b="0"/>
              <a:pathLst>
                <a:path w="27010" h="123318">
                  <a:moveTo>
                    <a:pt x="17600" y="18542"/>
                  </a:moveTo>
                  <a:lnTo>
                    <a:pt x="17600" y="18542"/>
                  </a:lnTo>
                  <a:lnTo>
                    <a:pt x="22657" y="13485"/>
                  </a:lnTo>
                  <a:lnTo>
                    <a:pt x="25139" y="8181"/>
                  </a:lnTo>
                  <a:lnTo>
                    <a:pt x="27009" y="0"/>
                  </a:lnTo>
                  <a:lnTo>
                    <a:pt x="17418" y="17865"/>
                  </a:lnTo>
                  <a:lnTo>
                    <a:pt x="12933" y="22827"/>
                  </a:lnTo>
                  <a:lnTo>
                    <a:pt x="5893" y="61283"/>
                  </a:lnTo>
                  <a:lnTo>
                    <a:pt x="0" y="98246"/>
                  </a:lnTo>
                  <a:lnTo>
                    <a:pt x="2017" y="109705"/>
                  </a:lnTo>
                  <a:lnTo>
                    <a:pt x="8075"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0" name="SMARTInkShape-3157">
              <a:extLst>
                <a:ext uri="{FF2B5EF4-FFF2-40B4-BE49-F238E27FC236}">
                  <a16:creationId xmlns:a16="http://schemas.microsoft.com/office/drawing/2014/main" id="{9C8EC188-4CAD-85F3-E893-DBB99B65BFB9}"/>
                </a:ext>
              </a:extLst>
            </p:cNvPr>
            <p:cNvSpPr/>
            <p:nvPr>
              <p:custDataLst>
                <p:tags r:id="rId254"/>
              </p:custDataLst>
            </p:nvPr>
          </p:nvSpPr>
          <p:spPr>
            <a:xfrm>
              <a:off x="704850" y="3600450"/>
              <a:ext cx="85726" cy="19051"/>
            </a:xfrm>
            <a:custGeom>
              <a:avLst/>
              <a:gdLst/>
              <a:ahLst/>
              <a:cxnLst/>
              <a:rect l="0" t="0" r="0" b="0"/>
              <a:pathLst>
                <a:path w="85726" h="19051">
                  <a:moveTo>
                    <a:pt x="0" y="19050"/>
                  </a:moveTo>
                  <a:lnTo>
                    <a:pt x="0" y="19050"/>
                  </a:lnTo>
                  <a:lnTo>
                    <a:pt x="5057" y="13993"/>
                  </a:lnTo>
                  <a:lnTo>
                    <a:pt x="13183" y="11511"/>
                  </a:lnTo>
                  <a:lnTo>
                    <a:pt x="34152" y="8728"/>
                  </a:lnTo>
                  <a:lnTo>
                    <a:pt x="47473" y="2037"/>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1" name="SMARTInkShape-3158">
              <a:extLst>
                <a:ext uri="{FF2B5EF4-FFF2-40B4-BE49-F238E27FC236}">
                  <a16:creationId xmlns:a16="http://schemas.microsoft.com/office/drawing/2014/main" id="{E8176837-BD20-1CB8-5505-0715E6598D95}"/>
                </a:ext>
              </a:extLst>
            </p:cNvPr>
            <p:cNvSpPr/>
            <p:nvPr>
              <p:custDataLst>
                <p:tags r:id="rId255"/>
              </p:custDataLst>
            </p:nvPr>
          </p:nvSpPr>
          <p:spPr>
            <a:xfrm>
              <a:off x="695325" y="3543300"/>
              <a:ext cx="76201" cy="9526"/>
            </a:xfrm>
            <a:custGeom>
              <a:avLst/>
              <a:gdLst/>
              <a:ahLst/>
              <a:cxnLst/>
              <a:rect l="0" t="0" r="0" b="0"/>
              <a:pathLst>
                <a:path w="76201" h="9526">
                  <a:moveTo>
                    <a:pt x="0" y="9525"/>
                  </a:moveTo>
                  <a:lnTo>
                    <a:pt x="0" y="9525"/>
                  </a:lnTo>
                  <a:lnTo>
                    <a:pt x="5057" y="4468"/>
                  </a:lnTo>
                  <a:lnTo>
                    <a:pt x="10361" y="1986"/>
                  </a:lnTo>
                  <a:lnTo>
                    <a:pt x="47453" y="2"/>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2" name="SMARTInkShape-3159">
              <a:extLst>
                <a:ext uri="{FF2B5EF4-FFF2-40B4-BE49-F238E27FC236}">
                  <a16:creationId xmlns:a16="http://schemas.microsoft.com/office/drawing/2014/main" id="{FF5B74B9-64C1-A9CC-DA1C-A99B4A58F0A2}"/>
                </a:ext>
              </a:extLst>
            </p:cNvPr>
            <p:cNvSpPr/>
            <p:nvPr>
              <p:custDataLst>
                <p:tags r:id="rId256"/>
              </p:custDataLst>
            </p:nvPr>
          </p:nvSpPr>
          <p:spPr>
            <a:xfrm>
              <a:off x="524292" y="3600450"/>
              <a:ext cx="14597" cy="76201"/>
            </a:xfrm>
            <a:custGeom>
              <a:avLst/>
              <a:gdLst/>
              <a:ahLst/>
              <a:cxnLst/>
              <a:rect l="0" t="0" r="0" b="0"/>
              <a:pathLst>
                <a:path w="14597" h="76201">
                  <a:moveTo>
                    <a:pt x="9108" y="0"/>
                  </a:moveTo>
                  <a:lnTo>
                    <a:pt x="9108" y="0"/>
                  </a:lnTo>
                  <a:lnTo>
                    <a:pt x="14596" y="0"/>
                  </a:lnTo>
                  <a:lnTo>
                    <a:pt x="12253" y="0"/>
                  </a:lnTo>
                  <a:lnTo>
                    <a:pt x="11204" y="2117"/>
                  </a:lnTo>
                  <a:lnTo>
                    <a:pt x="989" y="47925"/>
                  </a:lnTo>
                  <a:lnTo>
                    <a:pt x="0" y="64529"/>
                  </a:lnTo>
                  <a:lnTo>
                    <a:pt x="919" y="68419"/>
                  </a:lnTo>
                  <a:lnTo>
                    <a:pt x="9108"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3" name="SMARTInkShape-3160">
              <a:extLst>
                <a:ext uri="{FF2B5EF4-FFF2-40B4-BE49-F238E27FC236}">
                  <a16:creationId xmlns:a16="http://schemas.microsoft.com/office/drawing/2014/main" id="{4E26C044-AF66-4184-BB47-9E72FFD71911}"/>
                </a:ext>
              </a:extLst>
            </p:cNvPr>
            <p:cNvSpPr/>
            <p:nvPr>
              <p:custDataLst>
                <p:tags r:id="rId257"/>
              </p:custDataLst>
            </p:nvPr>
          </p:nvSpPr>
          <p:spPr>
            <a:xfrm>
              <a:off x="285750" y="3534205"/>
              <a:ext cx="142876" cy="113871"/>
            </a:xfrm>
            <a:custGeom>
              <a:avLst/>
              <a:gdLst/>
              <a:ahLst/>
              <a:cxnLst/>
              <a:rect l="0" t="0" r="0" b="0"/>
              <a:pathLst>
                <a:path w="142876" h="113871">
                  <a:moveTo>
                    <a:pt x="0" y="28145"/>
                  </a:moveTo>
                  <a:lnTo>
                    <a:pt x="0" y="28145"/>
                  </a:lnTo>
                  <a:lnTo>
                    <a:pt x="0" y="23088"/>
                  </a:lnTo>
                  <a:lnTo>
                    <a:pt x="1058" y="21599"/>
                  </a:lnTo>
                  <a:lnTo>
                    <a:pt x="2822" y="20606"/>
                  </a:lnTo>
                  <a:lnTo>
                    <a:pt x="5056" y="19944"/>
                  </a:lnTo>
                  <a:lnTo>
                    <a:pt x="6546" y="18444"/>
                  </a:lnTo>
                  <a:lnTo>
                    <a:pt x="8201" y="13956"/>
                  </a:lnTo>
                  <a:lnTo>
                    <a:pt x="9701" y="12336"/>
                  </a:lnTo>
                  <a:lnTo>
                    <a:pt x="28771" y="1745"/>
                  </a:lnTo>
                  <a:lnTo>
                    <a:pt x="36257" y="0"/>
                  </a:lnTo>
                  <a:lnTo>
                    <a:pt x="42610" y="9810"/>
                  </a:lnTo>
                  <a:lnTo>
                    <a:pt x="46139" y="21066"/>
                  </a:lnTo>
                  <a:lnTo>
                    <a:pt x="47608" y="67874"/>
                  </a:lnTo>
                  <a:lnTo>
                    <a:pt x="47625" y="93899"/>
                  </a:lnTo>
                  <a:lnTo>
                    <a:pt x="47625" y="89490"/>
                  </a:lnTo>
                  <a:lnTo>
                    <a:pt x="52681" y="76425"/>
                  </a:lnTo>
                  <a:lnTo>
                    <a:pt x="64930" y="59593"/>
                  </a:lnTo>
                  <a:lnTo>
                    <a:pt x="107894" y="13434"/>
                  </a:lnTo>
                  <a:lnTo>
                    <a:pt x="119693" y="4148"/>
                  </a:lnTo>
                  <a:lnTo>
                    <a:pt x="129891" y="926"/>
                  </a:lnTo>
                  <a:lnTo>
                    <a:pt x="136399" y="173"/>
                  </a:lnTo>
                  <a:lnTo>
                    <a:pt x="138558" y="2088"/>
                  </a:lnTo>
                  <a:lnTo>
                    <a:pt x="140956" y="9862"/>
                  </a:lnTo>
                  <a:lnTo>
                    <a:pt x="142622" y="48550"/>
                  </a:lnTo>
                  <a:lnTo>
                    <a:pt x="142853" y="94103"/>
                  </a:lnTo>
                  <a:lnTo>
                    <a:pt x="142875" y="113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41" name="SMARTInkShape-Group575">
            <a:extLst>
              <a:ext uri="{FF2B5EF4-FFF2-40B4-BE49-F238E27FC236}">
                <a16:creationId xmlns:a16="http://schemas.microsoft.com/office/drawing/2014/main" id="{6741E9DB-78D2-DA6A-65AD-D3FABAEC6363}"/>
              </a:ext>
            </a:extLst>
          </p:cNvPr>
          <p:cNvGrpSpPr/>
          <p:nvPr/>
        </p:nvGrpSpPr>
        <p:grpSpPr>
          <a:xfrm>
            <a:off x="304800" y="3858478"/>
            <a:ext cx="1069376" cy="283570"/>
            <a:chOff x="304800" y="3858478"/>
            <a:chExt cx="1069376" cy="283570"/>
          </a:xfrm>
        </p:grpSpPr>
        <p:sp>
          <p:nvSpPr>
            <p:cNvPr id="1035" name="SMARTInkShape-3161">
              <a:extLst>
                <a:ext uri="{FF2B5EF4-FFF2-40B4-BE49-F238E27FC236}">
                  <a16:creationId xmlns:a16="http://schemas.microsoft.com/office/drawing/2014/main" id="{6D62572A-13E3-3ECA-6176-4C325B38FF66}"/>
                </a:ext>
              </a:extLst>
            </p:cNvPr>
            <p:cNvSpPr/>
            <p:nvPr>
              <p:custDataLst>
                <p:tags r:id="rId245"/>
              </p:custDataLst>
            </p:nvPr>
          </p:nvSpPr>
          <p:spPr>
            <a:xfrm>
              <a:off x="1266825" y="3858478"/>
              <a:ext cx="107351" cy="212506"/>
            </a:xfrm>
            <a:custGeom>
              <a:avLst/>
              <a:gdLst/>
              <a:ahLst/>
              <a:cxnLst/>
              <a:rect l="0" t="0" r="0" b="0"/>
              <a:pathLst>
                <a:path w="107351" h="212506">
                  <a:moveTo>
                    <a:pt x="76200" y="37247"/>
                  </a:moveTo>
                  <a:lnTo>
                    <a:pt x="76200" y="37247"/>
                  </a:lnTo>
                  <a:lnTo>
                    <a:pt x="81257" y="27134"/>
                  </a:lnTo>
                  <a:lnTo>
                    <a:pt x="83804" y="24155"/>
                  </a:lnTo>
                  <a:lnTo>
                    <a:pt x="89458" y="20845"/>
                  </a:lnTo>
                  <a:lnTo>
                    <a:pt x="91388" y="17845"/>
                  </a:lnTo>
                  <a:lnTo>
                    <a:pt x="95099" y="0"/>
                  </a:lnTo>
                  <a:lnTo>
                    <a:pt x="54317" y="40085"/>
                  </a:lnTo>
                  <a:lnTo>
                    <a:pt x="26754" y="80901"/>
                  </a:lnTo>
                  <a:lnTo>
                    <a:pt x="20572" y="112427"/>
                  </a:lnTo>
                  <a:lnTo>
                    <a:pt x="18443" y="128197"/>
                  </a:lnTo>
                  <a:lnTo>
                    <a:pt x="14194" y="139758"/>
                  </a:lnTo>
                  <a:lnTo>
                    <a:pt x="14422" y="151952"/>
                  </a:lnTo>
                  <a:lnTo>
                    <a:pt x="23192" y="177027"/>
                  </a:lnTo>
                  <a:lnTo>
                    <a:pt x="38227" y="198346"/>
                  </a:lnTo>
                  <a:lnTo>
                    <a:pt x="45565" y="205155"/>
                  </a:lnTo>
                  <a:lnTo>
                    <a:pt x="55881" y="211709"/>
                  </a:lnTo>
                  <a:lnTo>
                    <a:pt x="70345" y="212505"/>
                  </a:lnTo>
                  <a:lnTo>
                    <a:pt x="85239" y="209331"/>
                  </a:lnTo>
                  <a:lnTo>
                    <a:pt x="95387" y="204393"/>
                  </a:lnTo>
                  <a:lnTo>
                    <a:pt x="103424" y="193025"/>
                  </a:lnTo>
                  <a:lnTo>
                    <a:pt x="107050" y="185549"/>
                  </a:lnTo>
                  <a:lnTo>
                    <a:pt x="107350" y="177390"/>
                  </a:lnTo>
                  <a:lnTo>
                    <a:pt x="102039" y="159858"/>
                  </a:lnTo>
                  <a:lnTo>
                    <a:pt x="95445" y="149949"/>
                  </a:lnTo>
                  <a:lnTo>
                    <a:pt x="88987" y="145545"/>
                  </a:lnTo>
                  <a:lnTo>
                    <a:pt x="82588" y="143588"/>
                  </a:lnTo>
                  <a:lnTo>
                    <a:pt x="54649" y="143389"/>
                  </a:lnTo>
                  <a:lnTo>
                    <a:pt x="29951" y="149718"/>
                  </a:lnTo>
                  <a:lnTo>
                    <a:pt x="0" y="170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 name="SMARTInkShape-3162">
              <a:extLst>
                <a:ext uri="{FF2B5EF4-FFF2-40B4-BE49-F238E27FC236}">
                  <a16:creationId xmlns:a16="http://schemas.microsoft.com/office/drawing/2014/main" id="{F1C9840B-BFE0-B6B4-F7D1-39D6EC4320AE}"/>
                </a:ext>
              </a:extLst>
            </p:cNvPr>
            <p:cNvSpPr/>
            <p:nvPr>
              <p:custDataLst>
                <p:tags r:id="rId246"/>
              </p:custDataLst>
            </p:nvPr>
          </p:nvSpPr>
          <p:spPr>
            <a:xfrm>
              <a:off x="1133475" y="3905643"/>
              <a:ext cx="24277" cy="171058"/>
            </a:xfrm>
            <a:custGeom>
              <a:avLst/>
              <a:gdLst/>
              <a:ahLst/>
              <a:cxnLst/>
              <a:rect l="0" t="0" r="0" b="0"/>
              <a:pathLst>
                <a:path w="24277" h="171058">
                  <a:moveTo>
                    <a:pt x="9525" y="9132"/>
                  </a:moveTo>
                  <a:lnTo>
                    <a:pt x="9525" y="9132"/>
                  </a:lnTo>
                  <a:lnTo>
                    <a:pt x="17726" y="931"/>
                  </a:lnTo>
                  <a:lnTo>
                    <a:pt x="23714" y="0"/>
                  </a:lnTo>
                  <a:lnTo>
                    <a:pt x="24276" y="1986"/>
                  </a:lnTo>
                  <a:lnTo>
                    <a:pt x="16626" y="42935"/>
                  </a:lnTo>
                  <a:lnTo>
                    <a:pt x="5871" y="69196"/>
                  </a:lnTo>
                  <a:lnTo>
                    <a:pt x="773" y="114291"/>
                  </a:lnTo>
                  <a:lnTo>
                    <a:pt x="102" y="158407"/>
                  </a:lnTo>
                  <a:lnTo>
                    <a:pt x="0" y="171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 name="SMARTInkShape-3163">
              <a:extLst>
                <a:ext uri="{FF2B5EF4-FFF2-40B4-BE49-F238E27FC236}">
                  <a16:creationId xmlns:a16="http://schemas.microsoft.com/office/drawing/2014/main" id="{5CF3EE6A-3755-C2AA-C9E2-7193FD0508B4}"/>
                </a:ext>
              </a:extLst>
            </p:cNvPr>
            <p:cNvSpPr/>
            <p:nvPr>
              <p:custDataLst>
                <p:tags r:id="rId247"/>
              </p:custDataLst>
            </p:nvPr>
          </p:nvSpPr>
          <p:spPr>
            <a:xfrm>
              <a:off x="847725" y="4019550"/>
              <a:ext cx="66676" cy="9526"/>
            </a:xfrm>
            <a:custGeom>
              <a:avLst/>
              <a:gdLst/>
              <a:ahLst/>
              <a:cxnLst/>
              <a:rect l="0" t="0" r="0" b="0"/>
              <a:pathLst>
                <a:path w="66676" h="9526">
                  <a:moveTo>
                    <a:pt x="0" y="9525"/>
                  </a:moveTo>
                  <a:lnTo>
                    <a:pt x="0" y="9525"/>
                  </a:lnTo>
                  <a:lnTo>
                    <a:pt x="41418" y="6703"/>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 name="SMARTInkShape-3164">
              <a:extLst>
                <a:ext uri="{FF2B5EF4-FFF2-40B4-BE49-F238E27FC236}">
                  <a16:creationId xmlns:a16="http://schemas.microsoft.com/office/drawing/2014/main" id="{10A9431E-9CBC-16D9-DEF0-048AB743F1A2}"/>
                </a:ext>
              </a:extLst>
            </p:cNvPr>
            <p:cNvSpPr/>
            <p:nvPr>
              <p:custDataLst>
                <p:tags r:id="rId248"/>
              </p:custDataLst>
            </p:nvPr>
          </p:nvSpPr>
          <p:spPr>
            <a:xfrm>
              <a:off x="828675" y="3971925"/>
              <a:ext cx="66676" cy="9526"/>
            </a:xfrm>
            <a:custGeom>
              <a:avLst/>
              <a:gdLst/>
              <a:ahLst/>
              <a:cxnLst/>
              <a:rect l="0" t="0" r="0" b="0"/>
              <a:pathLst>
                <a:path w="66676" h="9526">
                  <a:moveTo>
                    <a:pt x="0" y="9525"/>
                  </a:moveTo>
                  <a:lnTo>
                    <a:pt x="0" y="9525"/>
                  </a:lnTo>
                  <a:lnTo>
                    <a:pt x="5057" y="9525"/>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 name="SMARTInkShape-3165">
              <a:extLst>
                <a:ext uri="{FF2B5EF4-FFF2-40B4-BE49-F238E27FC236}">
                  <a16:creationId xmlns:a16="http://schemas.microsoft.com/office/drawing/2014/main" id="{B448416B-FE99-5EF5-1749-F3018CBC1BD3}"/>
                </a:ext>
              </a:extLst>
            </p:cNvPr>
            <p:cNvSpPr/>
            <p:nvPr>
              <p:custDataLst>
                <p:tags r:id="rId249"/>
              </p:custDataLst>
            </p:nvPr>
          </p:nvSpPr>
          <p:spPr>
            <a:xfrm>
              <a:off x="542925" y="4019711"/>
              <a:ext cx="142876" cy="122337"/>
            </a:xfrm>
            <a:custGeom>
              <a:avLst/>
              <a:gdLst/>
              <a:ahLst/>
              <a:cxnLst/>
              <a:rect l="0" t="0" r="0" b="0"/>
              <a:pathLst>
                <a:path w="142876" h="122337">
                  <a:moveTo>
                    <a:pt x="0" y="28414"/>
                  </a:moveTo>
                  <a:lnTo>
                    <a:pt x="0" y="28414"/>
                  </a:lnTo>
                  <a:lnTo>
                    <a:pt x="5056" y="23357"/>
                  </a:lnTo>
                  <a:lnTo>
                    <a:pt x="7539" y="18053"/>
                  </a:lnTo>
                  <a:lnTo>
                    <a:pt x="8201" y="15157"/>
                  </a:lnTo>
                  <a:lnTo>
                    <a:pt x="14581" y="9116"/>
                  </a:lnTo>
                  <a:lnTo>
                    <a:pt x="23414" y="3962"/>
                  </a:lnTo>
                  <a:lnTo>
                    <a:pt x="37708" y="654"/>
                  </a:lnTo>
                  <a:lnTo>
                    <a:pt x="50722" y="0"/>
                  </a:lnTo>
                  <a:lnTo>
                    <a:pt x="52865" y="1005"/>
                  </a:lnTo>
                  <a:lnTo>
                    <a:pt x="54293" y="2733"/>
                  </a:lnTo>
                  <a:lnTo>
                    <a:pt x="55246" y="4943"/>
                  </a:lnTo>
                  <a:lnTo>
                    <a:pt x="56586" y="18167"/>
                  </a:lnTo>
                  <a:lnTo>
                    <a:pt x="51926" y="35491"/>
                  </a:lnTo>
                  <a:lnTo>
                    <a:pt x="26544" y="81129"/>
                  </a:lnTo>
                  <a:lnTo>
                    <a:pt x="12498" y="103612"/>
                  </a:lnTo>
                  <a:lnTo>
                    <a:pt x="10112" y="112060"/>
                  </a:lnTo>
                  <a:lnTo>
                    <a:pt x="10975" y="112753"/>
                  </a:lnTo>
                  <a:lnTo>
                    <a:pt x="18304" y="113728"/>
                  </a:lnTo>
                  <a:lnTo>
                    <a:pt x="58896" y="115162"/>
                  </a:lnTo>
                  <a:lnTo>
                    <a:pt x="99948" y="122336"/>
                  </a:lnTo>
                  <a:lnTo>
                    <a:pt x="142875" y="1141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0" name="SMARTInkShape-3166">
              <a:extLst>
                <a:ext uri="{FF2B5EF4-FFF2-40B4-BE49-F238E27FC236}">
                  <a16:creationId xmlns:a16="http://schemas.microsoft.com/office/drawing/2014/main" id="{11B00A55-749B-3775-1325-5BB551A929C4}"/>
                </a:ext>
              </a:extLst>
            </p:cNvPr>
            <p:cNvSpPr/>
            <p:nvPr>
              <p:custDataLst>
                <p:tags r:id="rId250"/>
              </p:custDataLst>
            </p:nvPr>
          </p:nvSpPr>
          <p:spPr>
            <a:xfrm>
              <a:off x="304800" y="3943743"/>
              <a:ext cx="142876" cy="132958"/>
            </a:xfrm>
            <a:custGeom>
              <a:avLst/>
              <a:gdLst/>
              <a:ahLst/>
              <a:cxnLst/>
              <a:rect l="0" t="0" r="0" b="0"/>
              <a:pathLst>
                <a:path w="142876" h="132958">
                  <a:moveTo>
                    <a:pt x="0" y="9132"/>
                  </a:moveTo>
                  <a:lnTo>
                    <a:pt x="0" y="9132"/>
                  </a:lnTo>
                  <a:lnTo>
                    <a:pt x="5056" y="9132"/>
                  </a:lnTo>
                  <a:lnTo>
                    <a:pt x="10361" y="6310"/>
                  </a:lnTo>
                  <a:lnTo>
                    <a:pt x="16247" y="2586"/>
                  </a:lnTo>
                  <a:lnTo>
                    <a:pt x="28649" y="196"/>
                  </a:lnTo>
                  <a:lnTo>
                    <a:pt x="31799" y="0"/>
                  </a:lnTo>
                  <a:lnTo>
                    <a:pt x="33899" y="927"/>
                  </a:lnTo>
                  <a:lnTo>
                    <a:pt x="35300" y="2604"/>
                  </a:lnTo>
                  <a:lnTo>
                    <a:pt x="37914" y="7289"/>
                  </a:lnTo>
                  <a:lnTo>
                    <a:pt x="42603" y="12899"/>
                  </a:lnTo>
                  <a:lnTo>
                    <a:pt x="46137" y="32121"/>
                  </a:lnTo>
                  <a:lnTo>
                    <a:pt x="47184" y="52867"/>
                  </a:lnTo>
                  <a:lnTo>
                    <a:pt x="44607" y="63142"/>
                  </a:lnTo>
                  <a:lnTo>
                    <a:pt x="39385" y="73305"/>
                  </a:lnTo>
                  <a:lnTo>
                    <a:pt x="38133" y="93075"/>
                  </a:lnTo>
                  <a:lnTo>
                    <a:pt x="37064" y="93669"/>
                  </a:lnTo>
                  <a:lnTo>
                    <a:pt x="28968" y="94811"/>
                  </a:lnTo>
                  <a:lnTo>
                    <a:pt x="28691" y="84730"/>
                  </a:lnTo>
                  <a:lnTo>
                    <a:pt x="34271" y="74128"/>
                  </a:lnTo>
                  <a:lnTo>
                    <a:pt x="73358" y="31259"/>
                  </a:lnTo>
                  <a:lnTo>
                    <a:pt x="83051" y="24258"/>
                  </a:lnTo>
                  <a:lnTo>
                    <a:pt x="91945" y="19029"/>
                  </a:lnTo>
                  <a:lnTo>
                    <a:pt x="112079" y="4071"/>
                  </a:lnTo>
                  <a:lnTo>
                    <a:pt x="123167" y="930"/>
                  </a:lnTo>
                  <a:lnTo>
                    <a:pt x="126561" y="489"/>
                  </a:lnTo>
                  <a:lnTo>
                    <a:pt x="129882" y="2311"/>
                  </a:lnTo>
                  <a:lnTo>
                    <a:pt x="136395" y="9981"/>
                  </a:lnTo>
                  <a:lnTo>
                    <a:pt x="139995" y="20445"/>
                  </a:lnTo>
                  <a:lnTo>
                    <a:pt x="142306" y="49466"/>
                  </a:lnTo>
                  <a:lnTo>
                    <a:pt x="135261" y="97046"/>
                  </a:lnTo>
                  <a:lnTo>
                    <a:pt x="133728" y="120690"/>
                  </a:lnTo>
                  <a:lnTo>
                    <a:pt x="134660" y="124779"/>
                  </a:lnTo>
                  <a:lnTo>
                    <a:pt x="142875" y="1329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7" name="SMARTInkShape-Group576">
            <a:extLst>
              <a:ext uri="{FF2B5EF4-FFF2-40B4-BE49-F238E27FC236}">
                <a16:creationId xmlns:a16="http://schemas.microsoft.com/office/drawing/2014/main" id="{FC9EB9D9-C177-C5C1-C764-DD206DCC9C93}"/>
              </a:ext>
            </a:extLst>
          </p:cNvPr>
          <p:cNvGrpSpPr/>
          <p:nvPr/>
        </p:nvGrpSpPr>
        <p:grpSpPr>
          <a:xfrm>
            <a:off x="2343150" y="3400818"/>
            <a:ext cx="1238251" cy="656833"/>
            <a:chOff x="2343150" y="3400818"/>
            <a:chExt cx="1238251" cy="656833"/>
          </a:xfrm>
        </p:grpSpPr>
        <p:sp>
          <p:nvSpPr>
            <p:cNvPr id="1042" name="SMARTInkShape-3167">
              <a:extLst>
                <a:ext uri="{FF2B5EF4-FFF2-40B4-BE49-F238E27FC236}">
                  <a16:creationId xmlns:a16="http://schemas.microsoft.com/office/drawing/2014/main" id="{9CD54B35-1F75-F112-7864-8CA82CCAB1A0}"/>
                </a:ext>
              </a:extLst>
            </p:cNvPr>
            <p:cNvSpPr/>
            <p:nvPr>
              <p:custDataLst>
                <p:tags r:id="rId230"/>
              </p:custDataLst>
            </p:nvPr>
          </p:nvSpPr>
          <p:spPr>
            <a:xfrm>
              <a:off x="3409950" y="3838575"/>
              <a:ext cx="171451" cy="57151"/>
            </a:xfrm>
            <a:custGeom>
              <a:avLst/>
              <a:gdLst/>
              <a:ahLst/>
              <a:cxnLst/>
              <a:rect l="0" t="0" r="0" b="0"/>
              <a:pathLst>
                <a:path w="171451" h="57151">
                  <a:moveTo>
                    <a:pt x="0" y="57150"/>
                  </a:moveTo>
                  <a:lnTo>
                    <a:pt x="0" y="57150"/>
                  </a:lnTo>
                  <a:lnTo>
                    <a:pt x="39772" y="35691"/>
                  </a:lnTo>
                  <a:lnTo>
                    <a:pt x="85284" y="20999"/>
                  </a:lnTo>
                  <a:lnTo>
                    <a:pt x="125021" y="1176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3" name="SMARTInkShape-3168">
              <a:extLst>
                <a:ext uri="{FF2B5EF4-FFF2-40B4-BE49-F238E27FC236}">
                  <a16:creationId xmlns:a16="http://schemas.microsoft.com/office/drawing/2014/main" id="{D5C67928-462E-0440-3010-CE1C97A4A9C5}"/>
                </a:ext>
              </a:extLst>
            </p:cNvPr>
            <p:cNvSpPr/>
            <p:nvPr>
              <p:custDataLst>
                <p:tags r:id="rId231"/>
              </p:custDataLst>
            </p:nvPr>
          </p:nvSpPr>
          <p:spPr>
            <a:xfrm>
              <a:off x="3355148" y="3896350"/>
              <a:ext cx="143323" cy="161301"/>
            </a:xfrm>
            <a:custGeom>
              <a:avLst/>
              <a:gdLst/>
              <a:ahLst/>
              <a:cxnLst/>
              <a:rect l="0" t="0" r="0" b="0"/>
              <a:pathLst>
                <a:path w="143323" h="161301">
                  <a:moveTo>
                    <a:pt x="35752" y="27950"/>
                  </a:moveTo>
                  <a:lnTo>
                    <a:pt x="35752" y="27950"/>
                  </a:lnTo>
                  <a:lnTo>
                    <a:pt x="49882" y="4119"/>
                  </a:lnTo>
                  <a:lnTo>
                    <a:pt x="49405" y="2538"/>
                  </a:lnTo>
                  <a:lnTo>
                    <a:pt x="46093" y="0"/>
                  </a:lnTo>
                  <a:lnTo>
                    <a:pt x="18834" y="12688"/>
                  </a:lnTo>
                  <a:lnTo>
                    <a:pt x="9535" y="21519"/>
                  </a:lnTo>
                  <a:lnTo>
                    <a:pt x="2933" y="31442"/>
                  </a:lnTo>
                  <a:lnTo>
                    <a:pt x="0" y="39380"/>
                  </a:lnTo>
                  <a:lnTo>
                    <a:pt x="275" y="42978"/>
                  </a:lnTo>
                  <a:lnTo>
                    <a:pt x="6059" y="59588"/>
                  </a:lnTo>
                  <a:lnTo>
                    <a:pt x="7491" y="61742"/>
                  </a:lnTo>
                  <a:lnTo>
                    <a:pt x="9502" y="63178"/>
                  </a:lnTo>
                  <a:lnTo>
                    <a:pt x="14560" y="65832"/>
                  </a:lnTo>
                  <a:lnTo>
                    <a:pt x="20336" y="70539"/>
                  </a:lnTo>
                  <a:lnTo>
                    <a:pt x="54423" y="81126"/>
                  </a:lnTo>
                  <a:lnTo>
                    <a:pt x="92827" y="87137"/>
                  </a:lnTo>
                  <a:lnTo>
                    <a:pt x="110861" y="93414"/>
                  </a:lnTo>
                  <a:lnTo>
                    <a:pt x="141259" y="115645"/>
                  </a:lnTo>
                  <a:lnTo>
                    <a:pt x="143131" y="119222"/>
                  </a:lnTo>
                  <a:lnTo>
                    <a:pt x="143322" y="122665"/>
                  </a:lnTo>
                  <a:lnTo>
                    <a:pt x="140711" y="129312"/>
                  </a:lnTo>
                  <a:lnTo>
                    <a:pt x="136023" y="135794"/>
                  </a:lnTo>
                  <a:lnTo>
                    <a:pt x="122377" y="145394"/>
                  </a:lnTo>
                  <a:lnTo>
                    <a:pt x="87886" y="158473"/>
                  </a:lnTo>
                  <a:lnTo>
                    <a:pt x="64327" y="161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4" name="SMARTInkShape-3169">
              <a:extLst>
                <a:ext uri="{FF2B5EF4-FFF2-40B4-BE49-F238E27FC236}">
                  <a16:creationId xmlns:a16="http://schemas.microsoft.com/office/drawing/2014/main" id="{E93AB06F-5EA2-341F-272D-11EA57F28309}"/>
                </a:ext>
              </a:extLst>
            </p:cNvPr>
            <p:cNvSpPr/>
            <p:nvPr>
              <p:custDataLst>
                <p:tags r:id="rId232"/>
              </p:custDataLst>
            </p:nvPr>
          </p:nvSpPr>
          <p:spPr>
            <a:xfrm>
              <a:off x="3143250" y="3880715"/>
              <a:ext cx="140980" cy="167411"/>
            </a:xfrm>
            <a:custGeom>
              <a:avLst/>
              <a:gdLst/>
              <a:ahLst/>
              <a:cxnLst/>
              <a:rect l="0" t="0" r="0" b="0"/>
              <a:pathLst>
                <a:path w="140980" h="167411">
                  <a:moveTo>
                    <a:pt x="0" y="15010"/>
                  </a:moveTo>
                  <a:lnTo>
                    <a:pt x="0" y="15010"/>
                  </a:lnTo>
                  <a:lnTo>
                    <a:pt x="34716" y="6809"/>
                  </a:lnTo>
                  <a:lnTo>
                    <a:pt x="79363" y="5563"/>
                  </a:lnTo>
                  <a:lnTo>
                    <a:pt x="106067" y="5495"/>
                  </a:lnTo>
                  <a:lnTo>
                    <a:pt x="113463" y="2667"/>
                  </a:lnTo>
                  <a:lnTo>
                    <a:pt x="116917" y="432"/>
                  </a:lnTo>
                  <a:lnTo>
                    <a:pt x="120278" y="0"/>
                  </a:lnTo>
                  <a:lnTo>
                    <a:pt x="136476" y="4553"/>
                  </a:lnTo>
                  <a:lnTo>
                    <a:pt x="138609" y="5922"/>
                  </a:lnTo>
                  <a:lnTo>
                    <a:pt x="140031" y="7893"/>
                  </a:lnTo>
                  <a:lnTo>
                    <a:pt x="140979" y="10266"/>
                  </a:lnTo>
                  <a:lnTo>
                    <a:pt x="139210" y="18546"/>
                  </a:lnTo>
                  <a:lnTo>
                    <a:pt x="115964" y="60960"/>
                  </a:lnTo>
                  <a:lnTo>
                    <a:pt x="99702" y="99652"/>
                  </a:lnTo>
                  <a:lnTo>
                    <a:pt x="90153" y="139632"/>
                  </a:lnTo>
                  <a:lnTo>
                    <a:pt x="95250" y="1674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5" name="SMARTInkShape-3170">
              <a:extLst>
                <a:ext uri="{FF2B5EF4-FFF2-40B4-BE49-F238E27FC236}">
                  <a16:creationId xmlns:a16="http://schemas.microsoft.com/office/drawing/2014/main" id="{F312FF04-721F-A77E-6AA5-F61D6ECE0062}"/>
                </a:ext>
              </a:extLst>
            </p:cNvPr>
            <p:cNvSpPr/>
            <p:nvPr>
              <p:custDataLst>
                <p:tags r:id="rId233"/>
              </p:custDataLst>
            </p:nvPr>
          </p:nvSpPr>
          <p:spPr>
            <a:xfrm>
              <a:off x="3067050" y="3842612"/>
              <a:ext cx="46301" cy="176939"/>
            </a:xfrm>
            <a:custGeom>
              <a:avLst/>
              <a:gdLst/>
              <a:ahLst/>
              <a:cxnLst/>
              <a:rect l="0" t="0" r="0" b="0"/>
              <a:pathLst>
                <a:path w="46301" h="176939">
                  <a:moveTo>
                    <a:pt x="38100" y="5488"/>
                  </a:moveTo>
                  <a:lnTo>
                    <a:pt x="38100" y="5488"/>
                  </a:lnTo>
                  <a:lnTo>
                    <a:pt x="43156" y="431"/>
                  </a:lnTo>
                  <a:lnTo>
                    <a:pt x="44646" y="0"/>
                  </a:lnTo>
                  <a:lnTo>
                    <a:pt x="45638" y="771"/>
                  </a:lnTo>
                  <a:lnTo>
                    <a:pt x="46300" y="2344"/>
                  </a:lnTo>
                  <a:lnTo>
                    <a:pt x="31301" y="49831"/>
                  </a:lnTo>
                  <a:lnTo>
                    <a:pt x="15816" y="89239"/>
                  </a:lnTo>
                  <a:lnTo>
                    <a:pt x="4221" y="128923"/>
                  </a:lnTo>
                  <a:lnTo>
                    <a:pt x="0" y="1769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6" name="SMARTInkShape-3171">
              <a:extLst>
                <a:ext uri="{FF2B5EF4-FFF2-40B4-BE49-F238E27FC236}">
                  <a16:creationId xmlns:a16="http://schemas.microsoft.com/office/drawing/2014/main" id="{5DEA5982-D06F-B29E-D4C1-F9FD995E6335}"/>
                </a:ext>
              </a:extLst>
            </p:cNvPr>
            <p:cNvSpPr/>
            <p:nvPr>
              <p:custDataLst>
                <p:tags r:id="rId234"/>
              </p:custDataLst>
            </p:nvPr>
          </p:nvSpPr>
          <p:spPr>
            <a:xfrm>
              <a:off x="2762250" y="3971925"/>
              <a:ext cx="66676" cy="9526"/>
            </a:xfrm>
            <a:custGeom>
              <a:avLst/>
              <a:gdLst/>
              <a:ahLst/>
              <a:cxnLst/>
              <a:rect l="0" t="0" r="0" b="0"/>
              <a:pathLst>
                <a:path w="66676" h="9526">
                  <a:moveTo>
                    <a:pt x="0" y="9525"/>
                  </a:moveTo>
                  <a:lnTo>
                    <a:pt x="0" y="9525"/>
                  </a:lnTo>
                  <a:lnTo>
                    <a:pt x="45056" y="9525"/>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7" name="SMARTInkShape-3172">
              <a:extLst>
                <a:ext uri="{FF2B5EF4-FFF2-40B4-BE49-F238E27FC236}">
                  <a16:creationId xmlns:a16="http://schemas.microsoft.com/office/drawing/2014/main" id="{22B5A813-B06A-2CAB-BF96-D9EE07B07975}"/>
                </a:ext>
              </a:extLst>
            </p:cNvPr>
            <p:cNvSpPr/>
            <p:nvPr>
              <p:custDataLst>
                <p:tags r:id="rId235"/>
              </p:custDataLst>
            </p:nvPr>
          </p:nvSpPr>
          <p:spPr>
            <a:xfrm>
              <a:off x="2762250" y="3914775"/>
              <a:ext cx="66676" cy="9526"/>
            </a:xfrm>
            <a:custGeom>
              <a:avLst/>
              <a:gdLst/>
              <a:ahLst/>
              <a:cxnLst/>
              <a:rect l="0" t="0" r="0" b="0"/>
              <a:pathLst>
                <a:path w="66676" h="9526">
                  <a:moveTo>
                    <a:pt x="0" y="9525"/>
                  </a:moveTo>
                  <a:lnTo>
                    <a:pt x="0" y="9525"/>
                  </a:lnTo>
                  <a:lnTo>
                    <a:pt x="16402" y="1324"/>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8" name="SMARTInkShape-3173">
              <a:extLst>
                <a:ext uri="{FF2B5EF4-FFF2-40B4-BE49-F238E27FC236}">
                  <a16:creationId xmlns:a16="http://schemas.microsoft.com/office/drawing/2014/main" id="{A019AB15-0025-42F5-9801-1109121159F6}"/>
                </a:ext>
              </a:extLst>
            </p:cNvPr>
            <p:cNvSpPr/>
            <p:nvPr>
              <p:custDataLst>
                <p:tags r:id="rId236"/>
              </p:custDataLst>
            </p:nvPr>
          </p:nvSpPr>
          <p:spPr>
            <a:xfrm>
              <a:off x="2476500" y="3952997"/>
              <a:ext cx="152401" cy="104652"/>
            </a:xfrm>
            <a:custGeom>
              <a:avLst/>
              <a:gdLst/>
              <a:ahLst/>
              <a:cxnLst/>
              <a:rect l="0" t="0" r="0" b="0"/>
              <a:pathLst>
                <a:path w="152401" h="104652">
                  <a:moveTo>
                    <a:pt x="0" y="28453"/>
                  </a:moveTo>
                  <a:lnTo>
                    <a:pt x="0" y="28453"/>
                  </a:lnTo>
                  <a:lnTo>
                    <a:pt x="14150" y="15361"/>
                  </a:lnTo>
                  <a:lnTo>
                    <a:pt x="21459" y="12051"/>
                  </a:lnTo>
                  <a:lnTo>
                    <a:pt x="31523" y="10188"/>
                  </a:lnTo>
                  <a:lnTo>
                    <a:pt x="33715" y="8868"/>
                  </a:lnTo>
                  <a:lnTo>
                    <a:pt x="35177" y="6930"/>
                  </a:lnTo>
                  <a:lnTo>
                    <a:pt x="36151" y="4579"/>
                  </a:lnTo>
                  <a:lnTo>
                    <a:pt x="37859" y="3012"/>
                  </a:lnTo>
                  <a:lnTo>
                    <a:pt x="46130" y="291"/>
                  </a:lnTo>
                  <a:lnTo>
                    <a:pt x="52239" y="0"/>
                  </a:lnTo>
                  <a:lnTo>
                    <a:pt x="57789" y="2755"/>
                  </a:lnTo>
                  <a:lnTo>
                    <a:pt x="60752" y="4971"/>
                  </a:lnTo>
                  <a:lnTo>
                    <a:pt x="64042" y="13078"/>
                  </a:lnTo>
                  <a:lnTo>
                    <a:pt x="64920" y="18203"/>
                  </a:lnTo>
                  <a:lnTo>
                    <a:pt x="63073" y="29542"/>
                  </a:lnTo>
                  <a:lnTo>
                    <a:pt x="57666" y="41637"/>
                  </a:lnTo>
                  <a:lnTo>
                    <a:pt x="15899" y="88615"/>
                  </a:lnTo>
                  <a:lnTo>
                    <a:pt x="682" y="103965"/>
                  </a:lnTo>
                  <a:lnTo>
                    <a:pt x="41444" y="104626"/>
                  </a:lnTo>
                  <a:lnTo>
                    <a:pt x="85182" y="104651"/>
                  </a:lnTo>
                  <a:lnTo>
                    <a:pt x="129437" y="103595"/>
                  </a:lnTo>
                  <a:lnTo>
                    <a:pt x="152400" y="951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9" name="SMARTInkShape-3174">
              <a:extLst>
                <a:ext uri="{FF2B5EF4-FFF2-40B4-BE49-F238E27FC236}">
                  <a16:creationId xmlns:a16="http://schemas.microsoft.com/office/drawing/2014/main" id="{A510458B-18DF-6E1E-0F32-299CF78DA392}"/>
                </a:ext>
              </a:extLst>
            </p:cNvPr>
            <p:cNvSpPr/>
            <p:nvPr>
              <p:custDataLst>
                <p:tags r:id="rId237"/>
              </p:custDataLst>
            </p:nvPr>
          </p:nvSpPr>
          <p:spPr>
            <a:xfrm>
              <a:off x="2343150" y="3819525"/>
              <a:ext cx="104776" cy="161926"/>
            </a:xfrm>
            <a:custGeom>
              <a:avLst/>
              <a:gdLst/>
              <a:ahLst/>
              <a:cxnLst/>
              <a:rect l="0" t="0" r="0" b="0"/>
              <a:pathLst>
                <a:path w="104776" h="161926">
                  <a:moveTo>
                    <a:pt x="104775" y="0"/>
                  </a:moveTo>
                  <a:lnTo>
                    <a:pt x="104775" y="0"/>
                  </a:lnTo>
                  <a:lnTo>
                    <a:pt x="80924" y="1058"/>
                  </a:lnTo>
                  <a:lnTo>
                    <a:pt x="38005" y="19298"/>
                  </a:lnTo>
                  <a:lnTo>
                    <a:pt x="17738" y="31799"/>
                  </a:lnTo>
                  <a:lnTo>
                    <a:pt x="13175" y="38122"/>
                  </a:lnTo>
                  <a:lnTo>
                    <a:pt x="11958" y="41289"/>
                  </a:lnTo>
                  <a:lnTo>
                    <a:pt x="13264" y="44460"/>
                  </a:lnTo>
                  <a:lnTo>
                    <a:pt x="20359" y="50804"/>
                  </a:lnTo>
                  <a:lnTo>
                    <a:pt x="64028" y="76200"/>
                  </a:lnTo>
                  <a:lnTo>
                    <a:pt x="93032" y="99967"/>
                  </a:lnTo>
                  <a:lnTo>
                    <a:pt x="96947" y="101570"/>
                  </a:lnTo>
                  <a:lnTo>
                    <a:pt x="99556" y="104754"/>
                  </a:lnTo>
                  <a:lnTo>
                    <a:pt x="103229" y="118292"/>
                  </a:lnTo>
                  <a:lnTo>
                    <a:pt x="104088" y="125952"/>
                  </a:lnTo>
                  <a:lnTo>
                    <a:pt x="101647" y="132884"/>
                  </a:lnTo>
                  <a:lnTo>
                    <a:pt x="99515" y="136215"/>
                  </a:lnTo>
                  <a:lnTo>
                    <a:pt x="52708" y="155547"/>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0" name="SMARTInkShape-3175">
              <a:extLst>
                <a:ext uri="{FF2B5EF4-FFF2-40B4-BE49-F238E27FC236}">
                  <a16:creationId xmlns:a16="http://schemas.microsoft.com/office/drawing/2014/main" id="{0BA70DAF-4699-B4A2-5F48-6FD0B92989FB}"/>
                </a:ext>
              </a:extLst>
            </p:cNvPr>
            <p:cNvSpPr/>
            <p:nvPr>
              <p:custDataLst>
                <p:tags r:id="rId238"/>
              </p:custDataLst>
            </p:nvPr>
          </p:nvSpPr>
          <p:spPr>
            <a:xfrm>
              <a:off x="3344693" y="3438792"/>
              <a:ext cx="93261" cy="121520"/>
            </a:xfrm>
            <a:custGeom>
              <a:avLst/>
              <a:gdLst/>
              <a:ahLst/>
              <a:cxnLst/>
              <a:rect l="0" t="0" r="0" b="0"/>
              <a:pathLst>
                <a:path w="93261" h="121520">
                  <a:moveTo>
                    <a:pt x="65257" y="28308"/>
                  </a:moveTo>
                  <a:lnTo>
                    <a:pt x="65257" y="28308"/>
                  </a:lnTo>
                  <a:lnTo>
                    <a:pt x="70313" y="23251"/>
                  </a:lnTo>
                  <a:lnTo>
                    <a:pt x="72796" y="15125"/>
                  </a:lnTo>
                  <a:lnTo>
                    <a:pt x="74389" y="2773"/>
                  </a:lnTo>
                  <a:lnTo>
                    <a:pt x="73462" y="1760"/>
                  </a:lnTo>
                  <a:lnTo>
                    <a:pt x="69609" y="633"/>
                  </a:lnTo>
                  <a:lnTo>
                    <a:pt x="51377" y="0"/>
                  </a:lnTo>
                  <a:lnTo>
                    <a:pt x="46479" y="969"/>
                  </a:lnTo>
                  <a:lnTo>
                    <a:pt x="43214" y="2674"/>
                  </a:lnTo>
                  <a:lnTo>
                    <a:pt x="41036" y="4868"/>
                  </a:lnTo>
                  <a:lnTo>
                    <a:pt x="35796" y="7307"/>
                  </a:lnTo>
                  <a:lnTo>
                    <a:pt x="32916" y="7957"/>
                  </a:lnTo>
                  <a:lnTo>
                    <a:pt x="26894" y="14324"/>
                  </a:lnTo>
                  <a:lnTo>
                    <a:pt x="3367" y="52519"/>
                  </a:lnTo>
                  <a:lnTo>
                    <a:pt x="0" y="67937"/>
                  </a:lnTo>
                  <a:lnTo>
                    <a:pt x="271" y="79788"/>
                  </a:lnTo>
                  <a:lnTo>
                    <a:pt x="6866" y="105891"/>
                  </a:lnTo>
                  <a:lnTo>
                    <a:pt x="9396" y="109663"/>
                  </a:lnTo>
                  <a:lnTo>
                    <a:pt x="17853" y="116677"/>
                  </a:lnTo>
                  <a:lnTo>
                    <a:pt x="28666" y="120500"/>
                  </a:lnTo>
                  <a:lnTo>
                    <a:pt x="34513" y="121519"/>
                  </a:lnTo>
                  <a:lnTo>
                    <a:pt x="46654" y="119830"/>
                  </a:lnTo>
                  <a:lnTo>
                    <a:pt x="66639" y="115178"/>
                  </a:lnTo>
                  <a:lnTo>
                    <a:pt x="70412" y="112680"/>
                  </a:lnTo>
                  <a:lnTo>
                    <a:pt x="87325" y="92675"/>
                  </a:lnTo>
                  <a:lnTo>
                    <a:pt x="90940" y="83021"/>
                  </a:lnTo>
                  <a:lnTo>
                    <a:pt x="93260" y="54520"/>
                  </a:lnTo>
                  <a:lnTo>
                    <a:pt x="87934" y="39605"/>
                  </a:lnTo>
                  <a:lnTo>
                    <a:pt x="83549" y="32665"/>
                  </a:lnTo>
                  <a:lnTo>
                    <a:pt x="78510" y="28037"/>
                  </a:lnTo>
                  <a:lnTo>
                    <a:pt x="67267" y="22896"/>
                  </a:lnTo>
                  <a:lnTo>
                    <a:pt x="36682" y="187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1" name="SMARTInkShape-3176">
              <a:extLst>
                <a:ext uri="{FF2B5EF4-FFF2-40B4-BE49-F238E27FC236}">
                  <a16:creationId xmlns:a16="http://schemas.microsoft.com/office/drawing/2014/main" id="{9B5EFA85-FFCC-2B8D-7BF4-FCB5C50327D2}"/>
                </a:ext>
              </a:extLst>
            </p:cNvPr>
            <p:cNvSpPr/>
            <p:nvPr>
              <p:custDataLst>
                <p:tags r:id="rId239"/>
              </p:custDataLst>
            </p:nvPr>
          </p:nvSpPr>
          <p:spPr>
            <a:xfrm>
              <a:off x="3215631" y="3438525"/>
              <a:ext cx="87610" cy="113122"/>
            </a:xfrm>
            <a:custGeom>
              <a:avLst/>
              <a:gdLst/>
              <a:ahLst/>
              <a:cxnLst/>
              <a:rect l="0" t="0" r="0" b="0"/>
              <a:pathLst>
                <a:path w="87610" h="113122">
                  <a:moveTo>
                    <a:pt x="51444" y="38100"/>
                  </a:moveTo>
                  <a:lnTo>
                    <a:pt x="51444" y="38100"/>
                  </a:lnTo>
                  <a:lnTo>
                    <a:pt x="66632" y="21853"/>
                  </a:lnTo>
                  <a:lnTo>
                    <a:pt x="69350" y="12590"/>
                  </a:lnTo>
                  <a:lnTo>
                    <a:pt x="69986" y="6301"/>
                  </a:lnTo>
                  <a:lnTo>
                    <a:pt x="69097" y="4201"/>
                  </a:lnTo>
                  <a:lnTo>
                    <a:pt x="67446" y="2801"/>
                  </a:lnTo>
                  <a:lnTo>
                    <a:pt x="62248" y="553"/>
                  </a:lnTo>
                  <a:lnTo>
                    <a:pt x="51235" y="164"/>
                  </a:lnTo>
                  <a:lnTo>
                    <a:pt x="34566" y="5105"/>
                  </a:lnTo>
                  <a:lnTo>
                    <a:pt x="21278" y="13272"/>
                  </a:lnTo>
                  <a:lnTo>
                    <a:pt x="10639" y="27451"/>
                  </a:lnTo>
                  <a:lnTo>
                    <a:pt x="783" y="55171"/>
                  </a:lnTo>
                  <a:lnTo>
                    <a:pt x="0" y="72498"/>
                  </a:lnTo>
                  <a:lnTo>
                    <a:pt x="8121" y="100869"/>
                  </a:lnTo>
                  <a:lnTo>
                    <a:pt x="13037" y="105346"/>
                  </a:lnTo>
                  <a:lnTo>
                    <a:pt x="26966" y="110320"/>
                  </a:lnTo>
                  <a:lnTo>
                    <a:pt x="47601" y="113121"/>
                  </a:lnTo>
                  <a:lnTo>
                    <a:pt x="53116" y="111397"/>
                  </a:lnTo>
                  <a:lnTo>
                    <a:pt x="62065" y="103837"/>
                  </a:lnTo>
                  <a:lnTo>
                    <a:pt x="73053" y="87682"/>
                  </a:lnTo>
                  <a:lnTo>
                    <a:pt x="86641" y="44734"/>
                  </a:lnTo>
                  <a:lnTo>
                    <a:pt x="87609" y="39348"/>
                  </a:lnTo>
                  <a:lnTo>
                    <a:pt x="85862" y="27718"/>
                  </a:lnTo>
                  <a:lnTo>
                    <a:pt x="83914" y="21654"/>
                  </a:lnTo>
                  <a:lnTo>
                    <a:pt x="76106" y="12093"/>
                  </a:lnTo>
                  <a:lnTo>
                    <a:pt x="66638" y="5374"/>
                  </a:lnTo>
                  <a:lnTo>
                    <a:pt x="5144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2" name="SMARTInkShape-3177">
              <a:extLst>
                <a:ext uri="{FF2B5EF4-FFF2-40B4-BE49-F238E27FC236}">
                  <a16:creationId xmlns:a16="http://schemas.microsoft.com/office/drawing/2014/main" id="{D2800CDE-0F93-70D6-EB82-16B8C823BA7D}"/>
                </a:ext>
              </a:extLst>
            </p:cNvPr>
            <p:cNvSpPr/>
            <p:nvPr>
              <p:custDataLst>
                <p:tags r:id="rId240"/>
              </p:custDataLst>
            </p:nvPr>
          </p:nvSpPr>
          <p:spPr>
            <a:xfrm>
              <a:off x="3038475" y="3429130"/>
              <a:ext cx="142876" cy="132453"/>
            </a:xfrm>
            <a:custGeom>
              <a:avLst/>
              <a:gdLst/>
              <a:ahLst/>
              <a:cxnLst/>
              <a:rect l="0" t="0" r="0" b="0"/>
              <a:pathLst>
                <a:path w="142876" h="132453">
                  <a:moveTo>
                    <a:pt x="0" y="28445"/>
                  </a:moveTo>
                  <a:lnTo>
                    <a:pt x="0" y="28445"/>
                  </a:lnTo>
                  <a:lnTo>
                    <a:pt x="13257" y="15188"/>
                  </a:lnTo>
                  <a:lnTo>
                    <a:pt x="22120" y="11970"/>
                  </a:lnTo>
                  <a:lnTo>
                    <a:pt x="39009" y="7336"/>
                  </a:lnTo>
                  <a:lnTo>
                    <a:pt x="57419" y="2082"/>
                  </a:lnTo>
                  <a:lnTo>
                    <a:pt x="88358" y="0"/>
                  </a:lnTo>
                  <a:lnTo>
                    <a:pt x="90656" y="3131"/>
                  </a:lnTo>
                  <a:lnTo>
                    <a:pt x="93208" y="15078"/>
                  </a:lnTo>
                  <a:lnTo>
                    <a:pt x="91772" y="21650"/>
                  </a:lnTo>
                  <a:lnTo>
                    <a:pt x="62637" y="67760"/>
                  </a:lnTo>
                  <a:lnTo>
                    <a:pt x="35107" y="102063"/>
                  </a:lnTo>
                  <a:lnTo>
                    <a:pt x="2822" y="130630"/>
                  </a:lnTo>
                  <a:lnTo>
                    <a:pt x="2939" y="131493"/>
                  </a:lnTo>
                  <a:lnTo>
                    <a:pt x="4076" y="132069"/>
                  </a:lnTo>
                  <a:lnTo>
                    <a:pt x="5892" y="132452"/>
                  </a:lnTo>
                  <a:lnTo>
                    <a:pt x="49410" y="123474"/>
                  </a:lnTo>
                  <a:lnTo>
                    <a:pt x="90429" y="115604"/>
                  </a:lnTo>
                  <a:lnTo>
                    <a:pt x="142875" y="1046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3" name="SMARTInkShape-3178">
              <a:extLst>
                <a:ext uri="{FF2B5EF4-FFF2-40B4-BE49-F238E27FC236}">
                  <a16:creationId xmlns:a16="http://schemas.microsoft.com/office/drawing/2014/main" id="{818F9962-296B-B718-49AC-9E23D36068DB}"/>
                </a:ext>
              </a:extLst>
            </p:cNvPr>
            <p:cNvSpPr/>
            <p:nvPr>
              <p:custDataLst>
                <p:tags r:id="rId241"/>
              </p:custDataLst>
            </p:nvPr>
          </p:nvSpPr>
          <p:spPr>
            <a:xfrm>
              <a:off x="2781300" y="3524250"/>
              <a:ext cx="57151" cy="9526"/>
            </a:xfrm>
            <a:custGeom>
              <a:avLst/>
              <a:gdLst/>
              <a:ahLst/>
              <a:cxnLst/>
              <a:rect l="0" t="0" r="0" b="0"/>
              <a:pathLst>
                <a:path w="57151" h="9526">
                  <a:moveTo>
                    <a:pt x="0" y="9525"/>
                  </a:moveTo>
                  <a:lnTo>
                    <a:pt x="0" y="9525"/>
                  </a:lnTo>
                  <a:lnTo>
                    <a:pt x="22390" y="9525"/>
                  </a:lnTo>
                  <a:lnTo>
                    <a:pt x="57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4" name="SMARTInkShape-3179">
              <a:extLst>
                <a:ext uri="{FF2B5EF4-FFF2-40B4-BE49-F238E27FC236}">
                  <a16:creationId xmlns:a16="http://schemas.microsoft.com/office/drawing/2014/main" id="{EF0B367D-9F40-4EC5-C954-077123115D63}"/>
                </a:ext>
              </a:extLst>
            </p:cNvPr>
            <p:cNvSpPr/>
            <p:nvPr>
              <p:custDataLst>
                <p:tags r:id="rId242"/>
              </p:custDataLst>
            </p:nvPr>
          </p:nvSpPr>
          <p:spPr>
            <a:xfrm>
              <a:off x="2752725" y="3457575"/>
              <a:ext cx="95251" cy="9526"/>
            </a:xfrm>
            <a:custGeom>
              <a:avLst/>
              <a:gdLst/>
              <a:ahLst/>
              <a:cxnLst/>
              <a:rect l="0" t="0" r="0" b="0"/>
              <a:pathLst>
                <a:path w="95251" h="9526">
                  <a:moveTo>
                    <a:pt x="0" y="9525"/>
                  </a:moveTo>
                  <a:lnTo>
                    <a:pt x="0" y="9525"/>
                  </a:lnTo>
                  <a:lnTo>
                    <a:pt x="5056" y="4468"/>
                  </a:lnTo>
                  <a:lnTo>
                    <a:pt x="10361" y="1986"/>
                  </a:lnTo>
                  <a:lnTo>
                    <a:pt x="56568" y="15"/>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5" name="SMARTInkShape-3180">
              <a:extLst>
                <a:ext uri="{FF2B5EF4-FFF2-40B4-BE49-F238E27FC236}">
                  <a16:creationId xmlns:a16="http://schemas.microsoft.com/office/drawing/2014/main" id="{104BCA03-DB3B-7FED-DECA-869614DDB33D}"/>
                </a:ext>
              </a:extLst>
            </p:cNvPr>
            <p:cNvSpPr/>
            <p:nvPr>
              <p:custDataLst>
                <p:tags r:id="rId243"/>
              </p:custDataLst>
            </p:nvPr>
          </p:nvSpPr>
          <p:spPr>
            <a:xfrm>
              <a:off x="2524125" y="3533775"/>
              <a:ext cx="28576" cy="95251"/>
            </a:xfrm>
            <a:custGeom>
              <a:avLst/>
              <a:gdLst/>
              <a:ahLst/>
              <a:cxnLst/>
              <a:rect l="0" t="0" r="0" b="0"/>
              <a:pathLst>
                <a:path w="28576" h="95251">
                  <a:moveTo>
                    <a:pt x="28575" y="0"/>
                  </a:moveTo>
                  <a:lnTo>
                    <a:pt x="28575" y="0"/>
                  </a:lnTo>
                  <a:lnTo>
                    <a:pt x="23519" y="5057"/>
                  </a:lnTo>
                  <a:lnTo>
                    <a:pt x="21036" y="10361"/>
                  </a:lnTo>
                  <a:lnTo>
                    <a:pt x="20374" y="13257"/>
                  </a:lnTo>
                  <a:lnTo>
                    <a:pt x="11685" y="28648"/>
                  </a:lnTo>
                  <a:lnTo>
                    <a:pt x="430" y="74515"/>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6" name="SMARTInkShape-3181">
              <a:extLst>
                <a:ext uri="{FF2B5EF4-FFF2-40B4-BE49-F238E27FC236}">
                  <a16:creationId xmlns:a16="http://schemas.microsoft.com/office/drawing/2014/main" id="{7B63D9EA-E142-38A9-F537-74EFF98B62C2}"/>
                </a:ext>
              </a:extLst>
            </p:cNvPr>
            <p:cNvSpPr/>
            <p:nvPr>
              <p:custDataLst>
                <p:tags r:id="rId244"/>
              </p:custDataLst>
            </p:nvPr>
          </p:nvSpPr>
          <p:spPr>
            <a:xfrm>
              <a:off x="2343150" y="3400818"/>
              <a:ext cx="133351" cy="179199"/>
            </a:xfrm>
            <a:custGeom>
              <a:avLst/>
              <a:gdLst/>
              <a:ahLst/>
              <a:cxnLst/>
              <a:rect l="0" t="0" r="0" b="0"/>
              <a:pathLst>
                <a:path w="133351" h="179199">
                  <a:moveTo>
                    <a:pt x="133350" y="9132"/>
                  </a:moveTo>
                  <a:lnTo>
                    <a:pt x="133350" y="9132"/>
                  </a:lnTo>
                  <a:lnTo>
                    <a:pt x="133350" y="0"/>
                  </a:lnTo>
                  <a:lnTo>
                    <a:pt x="133350" y="7843"/>
                  </a:lnTo>
                  <a:lnTo>
                    <a:pt x="88570" y="9099"/>
                  </a:lnTo>
                  <a:lnTo>
                    <a:pt x="69752" y="14179"/>
                  </a:lnTo>
                  <a:lnTo>
                    <a:pt x="36798" y="39722"/>
                  </a:lnTo>
                  <a:lnTo>
                    <a:pt x="32230" y="46717"/>
                  </a:lnTo>
                  <a:lnTo>
                    <a:pt x="31011" y="50063"/>
                  </a:lnTo>
                  <a:lnTo>
                    <a:pt x="31258" y="53353"/>
                  </a:lnTo>
                  <a:lnTo>
                    <a:pt x="42046" y="74483"/>
                  </a:lnTo>
                  <a:lnTo>
                    <a:pt x="50790" y="83333"/>
                  </a:lnTo>
                  <a:lnTo>
                    <a:pt x="91647" y="107029"/>
                  </a:lnTo>
                  <a:lnTo>
                    <a:pt x="122525" y="125248"/>
                  </a:lnTo>
                  <a:lnTo>
                    <a:pt x="128539" y="132353"/>
                  </a:lnTo>
                  <a:lnTo>
                    <a:pt x="131212" y="140097"/>
                  </a:lnTo>
                  <a:lnTo>
                    <a:pt x="132400" y="150595"/>
                  </a:lnTo>
                  <a:lnTo>
                    <a:pt x="130600" y="155299"/>
                  </a:lnTo>
                  <a:lnTo>
                    <a:pt x="122955" y="163348"/>
                  </a:lnTo>
                  <a:lnTo>
                    <a:pt x="109680" y="167630"/>
                  </a:lnTo>
                  <a:lnTo>
                    <a:pt x="66067" y="171664"/>
                  </a:lnTo>
                  <a:lnTo>
                    <a:pt x="29083" y="179198"/>
                  </a:lnTo>
                  <a:lnTo>
                    <a:pt x="0" y="171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1" name="SMARTInkShape-Group577">
            <a:extLst>
              <a:ext uri="{FF2B5EF4-FFF2-40B4-BE49-F238E27FC236}">
                <a16:creationId xmlns:a16="http://schemas.microsoft.com/office/drawing/2014/main" id="{B913114A-CE46-1ECD-52A5-EEDD0AD681FA}"/>
              </a:ext>
            </a:extLst>
          </p:cNvPr>
          <p:cNvGrpSpPr/>
          <p:nvPr/>
        </p:nvGrpSpPr>
        <p:grpSpPr>
          <a:xfrm>
            <a:off x="4352925" y="3257584"/>
            <a:ext cx="219076" cy="266667"/>
            <a:chOff x="4352925" y="3257584"/>
            <a:chExt cx="219076" cy="266667"/>
          </a:xfrm>
        </p:grpSpPr>
        <p:sp>
          <p:nvSpPr>
            <p:cNvPr id="1058" name="SMARTInkShape-3182">
              <a:extLst>
                <a:ext uri="{FF2B5EF4-FFF2-40B4-BE49-F238E27FC236}">
                  <a16:creationId xmlns:a16="http://schemas.microsoft.com/office/drawing/2014/main" id="{B4EE0751-1BCE-D914-A126-641D18848F5C}"/>
                </a:ext>
              </a:extLst>
            </p:cNvPr>
            <p:cNvSpPr/>
            <p:nvPr>
              <p:custDataLst>
                <p:tags r:id="rId227"/>
              </p:custDataLst>
            </p:nvPr>
          </p:nvSpPr>
          <p:spPr>
            <a:xfrm>
              <a:off x="4352925" y="3257584"/>
              <a:ext cx="219076" cy="19017"/>
            </a:xfrm>
            <a:custGeom>
              <a:avLst/>
              <a:gdLst/>
              <a:ahLst/>
              <a:cxnLst/>
              <a:rect l="0" t="0" r="0" b="0"/>
              <a:pathLst>
                <a:path w="219076" h="19017">
                  <a:moveTo>
                    <a:pt x="0" y="19016"/>
                  </a:moveTo>
                  <a:lnTo>
                    <a:pt x="0" y="19016"/>
                  </a:lnTo>
                  <a:lnTo>
                    <a:pt x="41684" y="13959"/>
                  </a:lnTo>
                  <a:lnTo>
                    <a:pt x="79496" y="10815"/>
                  </a:lnTo>
                  <a:lnTo>
                    <a:pt x="123653" y="9753"/>
                  </a:lnTo>
                  <a:lnTo>
                    <a:pt x="156465" y="8510"/>
                  </a:lnTo>
                  <a:lnTo>
                    <a:pt x="201416" y="362"/>
                  </a:lnTo>
                  <a:lnTo>
                    <a:pt x="208836" y="0"/>
                  </a:lnTo>
                  <a:lnTo>
                    <a:pt x="219075"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9" name="SMARTInkShape-3183">
              <a:extLst>
                <a:ext uri="{FF2B5EF4-FFF2-40B4-BE49-F238E27FC236}">
                  <a16:creationId xmlns:a16="http://schemas.microsoft.com/office/drawing/2014/main" id="{F9DE8602-AAD1-8C5E-99B5-7C5AD3D2B79F}"/>
                </a:ext>
              </a:extLst>
            </p:cNvPr>
            <p:cNvSpPr/>
            <p:nvPr>
              <p:custDataLst>
                <p:tags r:id="rId228"/>
              </p:custDataLst>
            </p:nvPr>
          </p:nvSpPr>
          <p:spPr>
            <a:xfrm>
              <a:off x="4552950" y="3457575"/>
              <a:ext cx="19051" cy="66676"/>
            </a:xfrm>
            <a:custGeom>
              <a:avLst/>
              <a:gdLst/>
              <a:ahLst/>
              <a:cxnLst/>
              <a:rect l="0" t="0" r="0" b="0"/>
              <a:pathLst>
                <a:path w="19051" h="66676">
                  <a:moveTo>
                    <a:pt x="19050" y="0"/>
                  </a:moveTo>
                  <a:lnTo>
                    <a:pt x="19050" y="0"/>
                  </a:lnTo>
                  <a:lnTo>
                    <a:pt x="13994" y="5057"/>
                  </a:lnTo>
                  <a:lnTo>
                    <a:pt x="11511" y="10361"/>
                  </a:lnTo>
                  <a:lnTo>
                    <a:pt x="640" y="55995"/>
                  </a:lnTo>
                  <a:lnTo>
                    <a:pt x="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0" name="SMARTInkShape-3184">
              <a:extLst>
                <a:ext uri="{FF2B5EF4-FFF2-40B4-BE49-F238E27FC236}">
                  <a16:creationId xmlns:a16="http://schemas.microsoft.com/office/drawing/2014/main" id="{04642996-25B6-F3B8-A85A-8EF64D1132FF}"/>
                </a:ext>
              </a:extLst>
            </p:cNvPr>
            <p:cNvSpPr/>
            <p:nvPr>
              <p:custDataLst>
                <p:tags r:id="rId229"/>
              </p:custDataLst>
            </p:nvPr>
          </p:nvSpPr>
          <p:spPr>
            <a:xfrm>
              <a:off x="4352925" y="3362486"/>
              <a:ext cx="200026" cy="122172"/>
            </a:xfrm>
            <a:custGeom>
              <a:avLst/>
              <a:gdLst/>
              <a:ahLst/>
              <a:cxnLst/>
              <a:rect l="0" t="0" r="0" b="0"/>
              <a:pathLst>
                <a:path w="200026" h="122172">
                  <a:moveTo>
                    <a:pt x="0" y="37939"/>
                  </a:moveTo>
                  <a:lnTo>
                    <a:pt x="0" y="37939"/>
                  </a:lnTo>
                  <a:lnTo>
                    <a:pt x="0" y="29738"/>
                  </a:lnTo>
                  <a:lnTo>
                    <a:pt x="1058" y="29297"/>
                  </a:lnTo>
                  <a:lnTo>
                    <a:pt x="5056" y="28807"/>
                  </a:lnTo>
                  <a:lnTo>
                    <a:pt x="10361" y="25766"/>
                  </a:lnTo>
                  <a:lnTo>
                    <a:pt x="40001" y="6034"/>
                  </a:lnTo>
                  <a:lnTo>
                    <a:pt x="49881" y="2592"/>
                  </a:lnTo>
                  <a:lnTo>
                    <a:pt x="78949" y="0"/>
                  </a:lnTo>
                  <a:lnTo>
                    <a:pt x="81208" y="2063"/>
                  </a:lnTo>
                  <a:lnTo>
                    <a:pt x="83717" y="10000"/>
                  </a:lnTo>
                  <a:lnTo>
                    <a:pt x="82010" y="20583"/>
                  </a:lnTo>
                  <a:lnTo>
                    <a:pt x="69361" y="62896"/>
                  </a:lnTo>
                  <a:lnTo>
                    <a:pt x="57053" y="83595"/>
                  </a:lnTo>
                  <a:lnTo>
                    <a:pt x="34919" y="107674"/>
                  </a:lnTo>
                  <a:lnTo>
                    <a:pt x="28573" y="111266"/>
                  </a:lnTo>
                  <a:lnTo>
                    <a:pt x="25398" y="112223"/>
                  </a:lnTo>
                  <a:lnTo>
                    <a:pt x="23282" y="113920"/>
                  </a:lnTo>
                  <a:lnTo>
                    <a:pt x="19608" y="122171"/>
                  </a:lnTo>
                  <a:lnTo>
                    <a:pt x="18363" y="121611"/>
                  </a:lnTo>
                  <a:lnTo>
                    <a:pt x="14158" y="118165"/>
                  </a:lnTo>
                  <a:lnTo>
                    <a:pt x="13672" y="115765"/>
                  </a:lnTo>
                  <a:lnTo>
                    <a:pt x="14406" y="113107"/>
                  </a:lnTo>
                  <a:lnTo>
                    <a:pt x="23190" y="101235"/>
                  </a:lnTo>
                  <a:lnTo>
                    <a:pt x="43779" y="82153"/>
                  </a:lnTo>
                  <a:lnTo>
                    <a:pt x="86473" y="63726"/>
                  </a:lnTo>
                  <a:lnTo>
                    <a:pt x="133720" y="37954"/>
                  </a:lnTo>
                  <a:lnTo>
                    <a:pt x="161208" y="19447"/>
                  </a:lnTo>
                  <a:lnTo>
                    <a:pt x="156656" y="19054"/>
                  </a:lnTo>
                  <a:lnTo>
                    <a:pt x="121214" y="44846"/>
                  </a:lnTo>
                  <a:lnTo>
                    <a:pt x="102092" y="73355"/>
                  </a:lnTo>
                  <a:lnTo>
                    <a:pt x="97277" y="87003"/>
                  </a:lnTo>
                  <a:lnTo>
                    <a:pt x="97660" y="90757"/>
                  </a:lnTo>
                  <a:lnTo>
                    <a:pt x="100907" y="97749"/>
                  </a:lnTo>
                  <a:lnTo>
                    <a:pt x="103255" y="100038"/>
                  </a:lnTo>
                  <a:lnTo>
                    <a:pt x="108686" y="102580"/>
                  </a:lnTo>
                  <a:lnTo>
                    <a:pt x="155107" y="104495"/>
                  </a:lnTo>
                  <a:lnTo>
                    <a:pt x="200025" y="104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9" name="SMARTInkShape-Group578">
            <a:extLst>
              <a:ext uri="{FF2B5EF4-FFF2-40B4-BE49-F238E27FC236}">
                <a16:creationId xmlns:a16="http://schemas.microsoft.com/office/drawing/2014/main" id="{A583CC26-E299-0995-1D5D-DF3DE9C8713C}"/>
              </a:ext>
            </a:extLst>
          </p:cNvPr>
          <p:cNvGrpSpPr/>
          <p:nvPr/>
        </p:nvGrpSpPr>
        <p:grpSpPr>
          <a:xfrm>
            <a:off x="4895850" y="3314734"/>
            <a:ext cx="1085851" cy="218978"/>
            <a:chOff x="4895850" y="3314734"/>
            <a:chExt cx="1085851" cy="218978"/>
          </a:xfrm>
        </p:grpSpPr>
        <p:sp>
          <p:nvSpPr>
            <p:cNvPr id="1062" name="SMARTInkShape-3185">
              <a:extLst>
                <a:ext uri="{FF2B5EF4-FFF2-40B4-BE49-F238E27FC236}">
                  <a16:creationId xmlns:a16="http://schemas.microsoft.com/office/drawing/2014/main" id="{979840C5-A287-36C6-EA9B-482650257C00}"/>
                </a:ext>
              </a:extLst>
            </p:cNvPr>
            <p:cNvSpPr/>
            <p:nvPr>
              <p:custDataLst>
                <p:tags r:id="rId220"/>
              </p:custDataLst>
            </p:nvPr>
          </p:nvSpPr>
          <p:spPr>
            <a:xfrm>
              <a:off x="5810250" y="3343275"/>
              <a:ext cx="171451" cy="28576"/>
            </a:xfrm>
            <a:custGeom>
              <a:avLst/>
              <a:gdLst/>
              <a:ahLst/>
              <a:cxnLst/>
              <a:rect l="0" t="0" r="0" b="0"/>
              <a:pathLst>
                <a:path w="171451" h="28576">
                  <a:moveTo>
                    <a:pt x="0" y="28575"/>
                  </a:moveTo>
                  <a:lnTo>
                    <a:pt x="0" y="28575"/>
                  </a:lnTo>
                  <a:lnTo>
                    <a:pt x="5056" y="23518"/>
                  </a:lnTo>
                  <a:lnTo>
                    <a:pt x="29338" y="13387"/>
                  </a:lnTo>
                  <a:lnTo>
                    <a:pt x="68693" y="3318"/>
                  </a:lnTo>
                  <a:lnTo>
                    <a:pt x="109508" y="43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3" name="SMARTInkShape-3186">
              <a:extLst>
                <a:ext uri="{FF2B5EF4-FFF2-40B4-BE49-F238E27FC236}">
                  <a16:creationId xmlns:a16="http://schemas.microsoft.com/office/drawing/2014/main" id="{F578F6F5-B188-1CCD-06CF-170C4853EC3B}"/>
                </a:ext>
              </a:extLst>
            </p:cNvPr>
            <p:cNvSpPr/>
            <p:nvPr>
              <p:custDataLst>
                <p:tags r:id="rId221"/>
              </p:custDataLst>
            </p:nvPr>
          </p:nvSpPr>
          <p:spPr>
            <a:xfrm>
              <a:off x="5772150" y="3355448"/>
              <a:ext cx="92828" cy="140066"/>
            </a:xfrm>
            <a:custGeom>
              <a:avLst/>
              <a:gdLst/>
              <a:ahLst/>
              <a:cxnLst/>
              <a:rect l="0" t="0" r="0" b="0"/>
              <a:pathLst>
                <a:path w="92828" h="140066">
                  <a:moveTo>
                    <a:pt x="85725" y="16402"/>
                  </a:moveTo>
                  <a:lnTo>
                    <a:pt x="85725" y="16402"/>
                  </a:lnTo>
                  <a:lnTo>
                    <a:pt x="85725" y="0"/>
                  </a:lnTo>
                  <a:lnTo>
                    <a:pt x="83608" y="175"/>
                  </a:lnTo>
                  <a:lnTo>
                    <a:pt x="49146" y="11610"/>
                  </a:lnTo>
                  <a:lnTo>
                    <a:pt x="14916" y="34464"/>
                  </a:lnTo>
                  <a:lnTo>
                    <a:pt x="11921" y="39599"/>
                  </a:lnTo>
                  <a:lnTo>
                    <a:pt x="12181" y="42450"/>
                  </a:lnTo>
                  <a:lnTo>
                    <a:pt x="22993" y="62819"/>
                  </a:lnTo>
                  <a:lnTo>
                    <a:pt x="31738" y="71604"/>
                  </a:lnTo>
                  <a:lnTo>
                    <a:pt x="42681" y="77978"/>
                  </a:lnTo>
                  <a:lnTo>
                    <a:pt x="60741" y="83683"/>
                  </a:lnTo>
                  <a:lnTo>
                    <a:pt x="92827" y="109484"/>
                  </a:lnTo>
                  <a:lnTo>
                    <a:pt x="92576" y="111265"/>
                  </a:lnTo>
                  <a:lnTo>
                    <a:pt x="89476" y="116066"/>
                  </a:lnTo>
                  <a:lnTo>
                    <a:pt x="45867" y="136066"/>
                  </a:lnTo>
                  <a:lnTo>
                    <a:pt x="26006" y="139679"/>
                  </a:lnTo>
                  <a:lnTo>
                    <a:pt x="16054" y="140065"/>
                  </a:lnTo>
                  <a:lnTo>
                    <a:pt x="9604" y="137333"/>
                  </a:lnTo>
                  <a:lnTo>
                    <a:pt x="0" y="1307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4" name="SMARTInkShape-3187">
              <a:extLst>
                <a:ext uri="{FF2B5EF4-FFF2-40B4-BE49-F238E27FC236}">
                  <a16:creationId xmlns:a16="http://schemas.microsoft.com/office/drawing/2014/main" id="{E63E0D2A-B495-D98E-4107-2F4FDDA40D41}"/>
                </a:ext>
              </a:extLst>
            </p:cNvPr>
            <p:cNvSpPr/>
            <p:nvPr>
              <p:custDataLst>
                <p:tags r:id="rId222"/>
              </p:custDataLst>
            </p:nvPr>
          </p:nvSpPr>
          <p:spPr>
            <a:xfrm>
              <a:off x="5610225" y="3352961"/>
              <a:ext cx="123826" cy="132745"/>
            </a:xfrm>
            <a:custGeom>
              <a:avLst/>
              <a:gdLst/>
              <a:ahLst/>
              <a:cxnLst/>
              <a:rect l="0" t="0" r="0" b="0"/>
              <a:pathLst>
                <a:path w="123826" h="132745">
                  <a:moveTo>
                    <a:pt x="0" y="28414"/>
                  </a:moveTo>
                  <a:lnTo>
                    <a:pt x="0" y="28414"/>
                  </a:lnTo>
                  <a:lnTo>
                    <a:pt x="22120" y="9116"/>
                  </a:lnTo>
                  <a:lnTo>
                    <a:pt x="33114" y="3962"/>
                  </a:lnTo>
                  <a:lnTo>
                    <a:pt x="72490" y="0"/>
                  </a:lnTo>
                  <a:lnTo>
                    <a:pt x="77374" y="2733"/>
                  </a:lnTo>
                  <a:lnTo>
                    <a:pt x="80158" y="4943"/>
                  </a:lnTo>
                  <a:lnTo>
                    <a:pt x="83251" y="13044"/>
                  </a:lnTo>
                  <a:lnTo>
                    <a:pt x="84075" y="18167"/>
                  </a:lnTo>
                  <a:lnTo>
                    <a:pt x="82170" y="29504"/>
                  </a:lnTo>
                  <a:lnTo>
                    <a:pt x="72322" y="54029"/>
                  </a:lnTo>
                  <a:lnTo>
                    <a:pt x="41058" y="97218"/>
                  </a:lnTo>
                  <a:lnTo>
                    <a:pt x="13656" y="119060"/>
                  </a:lnTo>
                  <a:lnTo>
                    <a:pt x="6775" y="121618"/>
                  </a:lnTo>
                  <a:lnTo>
                    <a:pt x="5575" y="123358"/>
                  </a:lnTo>
                  <a:lnTo>
                    <a:pt x="5833" y="125577"/>
                  </a:lnTo>
                  <a:lnTo>
                    <a:pt x="7064" y="128115"/>
                  </a:lnTo>
                  <a:lnTo>
                    <a:pt x="8942" y="129806"/>
                  </a:lnTo>
                  <a:lnTo>
                    <a:pt x="13852" y="131686"/>
                  </a:lnTo>
                  <a:lnTo>
                    <a:pt x="27623" y="132744"/>
                  </a:lnTo>
                  <a:lnTo>
                    <a:pt x="68751" y="124949"/>
                  </a:lnTo>
                  <a:lnTo>
                    <a:pt x="123825" y="1236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5" name="SMARTInkShape-3188">
              <a:extLst>
                <a:ext uri="{FF2B5EF4-FFF2-40B4-BE49-F238E27FC236}">
                  <a16:creationId xmlns:a16="http://schemas.microsoft.com/office/drawing/2014/main" id="{BC3E0F13-82B8-B39F-FED7-2EE19DFCD459}"/>
                </a:ext>
              </a:extLst>
            </p:cNvPr>
            <p:cNvSpPr/>
            <p:nvPr>
              <p:custDataLst>
                <p:tags r:id="rId223"/>
              </p:custDataLst>
            </p:nvPr>
          </p:nvSpPr>
          <p:spPr>
            <a:xfrm>
              <a:off x="5430588" y="3314734"/>
              <a:ext cx="112963" cy="171417"/>
            </a:xfrm>
            <a:custGeom>
              <a:avLst/>
              <a:gdLst/>
              <a:ahLst/>
              <a:cxnLst/>
              <a:rect l="0" t="0" r="0" b="0"/>
              <a:pathLst>
                <a:path w="112963" h="171417">
                  <a:moveTo>
                    <a:pt x="46287" y="38066"/>
                  </a:moveTo>
                  <a:lnTo>
                    <a:pt x="46287" y="38066"/>
                  </a:lnTo>
                  <a:lnTo>
                    <a:pt x="56400" y="33009"/>
                  </a:lnTo>
                  <a:lnTo>
                    <a:pt x="59379" y="30461"/>
                  </a:lnTo>
                  <a:lnTo>
                    <a:pt x="64552" y="20733"/>
                  </a:lnTo>
                  <a:lnTo>
                    <a:pt x="65337" y="0"/>
                  </a:lnTo>
                  <a:lnTo>
                    <a:pt x="65337" y="14431"/>
                  </a:lnTo>
                  <a:lnTo>
                    <a:pt x="62515" y="19800"/>
                  </a:lnTo>
                  <a:lnTo>
                    <a:pt x="58792" y="25715"/>
                  </a:lnTo>
                  <a:lnTo>
                    <a:pt x="55636" y="34994"/>
                  </a:lnTo>
                  <a:lnTo>
                    <a:pt x="42671" y="50780"/>
                  </a:lnTo>
                  <a:lnTo>
                    <a:pt x="36566" y="54300"/>
                  </a:lnTo>
                  <a:lnTo>
                    <a:pt x="33456" y="55239"/>
                  </a:lnTo>
                  <a:lnTo>
                    <a:pt x="27179" y="61926"/>
                  </a:lnTo>
                  <a:lnTo>
                    <a:pt x="8352" y="85501"/>
                  </a:lnTo>
                  <a:lnTo>
                    <a:pt x="0" y="85674"/>
                  </a:lnTo>
                  <a:lnTo>
                    <a:pt x="4115" y="90742"/>
                  </a:lnTo>
                  <a:lnTo>
                    <a:pt x="9199" y="93228"/>
                  </a:lnTo>
                  <a:lnTo>
                    <a:pt x="45725" y="95164"/>
                  </a:lnTo>
                  <a:lnTo>
                    <a:pt x="90115" y="95216"/>
                  </a:lnTo>
                  <a:lnTo>
                    <a:pt x="112962" y="95216"/>
                  </a:lnTo>
                  <a:lnTo>
                    <a:pt x="112962" y="103417"/>
                  </a:lnTo>
                  <a:lnTo>
                    <a:pt x="101203" y="132924"/>
                  </a:lnTo>
                  <a:lnTo>
                    <a:pt x="74862" y="1714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6" name="SMARTInkShape-3189">
              <a:extLst>
                <a:ext uri="{FF2B5EF4-FFF2-40B4-BE49-F238E27FC236}">
                  <a16:creationId xmlns:a16="http://schemas.microsoft.com/office/drawing/2014/main" id="{4661942D-6606-DFE5-1A68-9501AC60543E}"/>
                </a:ext>
              </a:extLst>
            </p:cNvPr>
            <p:cNvSpPr/>
            <p:nvPr>
              <p:custDataLst>
                <p:tags r:id="rId224"/>
              </p:custDataLst>
            </p:nvPr>
          </p:nvSpPr>
          <p:spPr>
            <a:xfrm>
              <a:off x="5219700" y="3356915"/>
              <a:ext cx="131036" cy="176797"/>
            </a:xfrm>
            <a:custGeom>
              <a:avLst/>
              <a:gdLst/>
              <a:ahLst/>
              <a:cxnLst/>
              <a:rect l="0" t="0" r="0" b="0"/>
              <a:pathLst>
                <a:path w="131036" h="176797">
                  <a:moveTo>
                    <a:pt x="9525" y="14935"/>
                  </a:moveTo>
                  <a:lnTo>
                    <a:pt x="9525" y="14935"/>
                  </a:lnTo>
                  <a:lnTo>
                    <a:pt x="14581" y="9878"/>
                  </a:lnTo>
                  <a:lnTo>
                    <a:pt x="19886" y="7396"/>
                  </a:lnTo>
                  <a:lnTo>
                    <a:pt x="60730" y="0"/>
                  </a:lnTo>
                  <a:lnTo>
                    <a:pt x="79494" y="4395"/>
                  </a:lnTo>
                  <a:lnTo>
                    <a:pt x="92128" y="9545"/>
                  </a:lnTo>
                  <a:lnTo>
                    <a:pt x="99155" y="15362"/>
                  </a:lnTo>
                  <a:lnTo>
                    <a:pt x="101028" y="18395"/>
                  </a:lnTo>
                  <a:lnTo>
                    <a:pt x="100160" y="22533"/>
                  </a:lnTo>
                  <a:lnTo>
                    <a:pt x="83559" y="44384"/>
                  </a:lnTo>
                  <a:lnTo>
                    <a:pt x="66033" y="59997"/>
                  </a:lnTo>
                  <a:lnTo>
                    <a:pt x="20546" y="81008"/>
                  </a:lnTo>
                  <a:lnTo>
                    <a:pt x="67014" y="81594"/>
                  </a:lnTo>
                  <a:lnTo>
                    <a:pt x="77762" y="87247"/>
                  </a:lnTo>
                  <a:lnTo>
                    <a:pt x="88536" y="94699"/>
                  </a:lnTo>
                  <a:lnTo>
                    <a:pt x="112540" y="104931"/>
                  </a:lnTo>
                  <a:lnTo>
                    <a:pt x="121632" y="113494"/>
                  </a:lnTo>
                  <a:lnTo>
                    <a:pt x="128142" y="124356"/>
                  </a:lnTo>
                  <a:lnTo>
                    <a:pt x="131035" y="136239"/>
                  </a:lnTo>
                  <a:lnTo>
                    <a:pt x="128632" y="142371"/>
                  </a:lnTo>
                  <a:lnTo>
                    <a:pt x="117495" y="154828"/>
                  </a:lnTo>
                  <a:lnTo>
                    <a:pt x="107606" y="161777"/>
                  </a:lnTo>
                  <a:lnTo>
                    <a:pt x="96089" y="168511"/>
                  </a:lnTo>
                  <a:lnTo>
                    <a:pt x="89273" y="173149"/>
                  </a:lnTo>
                  <a:lnTo>
                    <a:pt x="82715" y="175210"/>
                  </a:lnTo>
                  <a:lnTo>
                    <a:pt x="42575" y="176796"/>
                  </a:lnTo>
                  <a:lnTo>
                    <a:pt x="27389" y="175773"/>
                  </a:lnTo>
                  <a:lnTo>
                    <a:pt x="0" y="167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7" name="SMARTInkShape-3190">
              <a:extLst>
                <a:ext uri="{FF2B5EF4-FFF2-40B4-BE49-F238E27FC236}">
                  <a16:creationId xmlns:a16="http://schemas.microsoft.com/office/drawing/2014/main" id="{8D7B25B2-8BD5-11D2-D716-AB8BC283981E}"/>
                </a:ext>
              </a:extLst>
            </p:cNvPr>
            <p:cNvSpPr/>
            <p:nvPr>
              <p:custDataLst>
                <p:tags r:id="rId225"/>
              </p:custDataLst>
            </p:nvPr>
          </p:nvSpPr>
          <p:spPr>
            <a:xfrm>
              <a:off x="4914900" y="3419475"/>
              <a:ext cx="85726" cy="9526"/>
            </a:xfrm>
            <a:custGeom>
              <a:avLst/>
              <a:gdLst/>
              <a:ahLst/>
              <a:cxnLst/>
              <a:rect l="0" t="0" r="0" b="0"/>
              <a:pathLst>
                <a:path w="85726" h="9526">
                  <a:moveTo>
                    <a:pt x="0" y="0"/>
                  </a:moveTo>
                  <a:lnTo>
                    <a:pt x="0" y="0"/>
                  </a:lnTo>
                  <a:lnTo>
                    <a:pt x="31085" y="2822"/>
                  </a:lnTo>
                  <a:lnTo>
                    <a:pt x="857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8" name="SMARTInkShape-3191">
              <a:extLst>
                <a:ext uri="{FF2B5EF4-FFF2-40B4-BE49-F238E27FC236}">
                  <a16:creationId xmlns:a16="http://schemas.microsoft.com/office/drawing/2014/main" id="{A9CD3430-F8EE-124A-2409-EF8737C17EF5}"/>
                </a:ext>
              </a:extLst>
            </p:cNvPr>
            <p:cNvSpPr/>
            <p:nvPr>
              <p:custDataLst>
                <p:tags r:id="rId226"/>
              </p:custDataLst>
            </p:nvPr>
          </p:nvSpPr>
          <p:spPr>
            <a:xfrm>
              <a:off x="4895850" y="3362325"/>
              <a:ext cx="57151" cy="9526"/>
            </a:xfrm>
            <a:custGeom>
              <a:avLst/>
              <a:gdLst/>
              <a:ahLst/>
              <a:cxnLst/>
              <a:rect l="0" t="0" r="0" b="0"/>
              <a:pathLst>
                <a:path w="57151" h="9526">
                  <a:moveTo>
                    <a:pt x="0" y="9525"/>
                  </a:moveTo>
                  <a:lnTo>
                    <a:pt x="0" y="9525"/>
                  </a:lnTo>
                  <a:lnTo>
                    <a:pt x="5056" y="4468"/>
                  </a:lnTo>
                  <a:lnTo>
                    <a:pt x="10361" y="1986"/>
                  </a:lnTo>
                  <a:lnTo>
                    <a:pt x="57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3" name="SMARTInkShape-Group579">
            <a:extLst>
              <a:ext uri="{FF2B5EF4-FFF2-40B4-BE49-F238E27FC236}">
                <a16:creationId xmlns:a16="http://schemas.microsoft.com/office/drawing/2014/main" id="{B47D1843-73A8-64B4-7AA6-3141843ED5F0}"/>
              </a:ext>
            </a:extLst>
          </p:cNvPr>
          <p:cNvGrpSpPr/>
          <p:nvPr/>
        </p:nvGrpSpPr>
        <p:grpSpPr>
          <a:xfrm>
            <a:off x="4352925" y="3819559"/>
            <a:ext cx="342901" cy="285717"/>
            <a:chOff x="4352925" y="3819559"/>
            <a:chExt cx="342901" cy="285717"/>
          </a:xfrm>
        </p:grpSpPr>
        <p:sp>
          <p:nvSpPr>
            <p:cNvPr id="1070" name="SMARTInkShape-3192">
              <a:extLst>
                <a:ext uri="{FF2B5EF4-FFF2-40B4-BE49-F238E27FC236}">
                  <a16:creationId xmlns:a16="http://schemas.microsoft.com/office/drawing/2014/main" id="{F0908B1A-FC0B-9DDD-BB19-4783C7CDD2CC}"/>
                </a:ext>
              </a:extLst>
            </p:cNvPr>
            <p:cNvSpPr/>
            <p:nvPr>
              <p:custDataLst>
                <p:tags r:id="rId217"/>
              </p:custDataLst>
            </p:nvPr>
          </p:nvSpPr>
          <p:spPr>
            <a:xfrm>
              <a:off x="4352925" y="3819559"/>
              <a:ext cx="209551" cy="9492"/>
            </a:xfrm>
            <a:custGeom>
              <a:avLst/>
              <a:gdLst/>
              <a:ahLst/>
              <a:cxnLst/>
              <a:rect l="0" t="0" r="0" b="0"/>
              <a:pathLst>
                <a:path w="209551" h="9492">
                  <a:moveTo>
                    <a:pt x="0" y="9491"/>
                  </a:moveTo>
                  <a:lnTo>
                    <a:pt x="0" y="9491"/>
                  </a:lnTo>
                  <a:lnTo>
                    <a:pt x="42842" y="9491"/>
                  </a:lnTo>
                  <a:lnTo>
                    <a:pt x="89133" y="8433"/>
                  </a:lnTo>
                  <a:lnTo>
                    <a:pt x="131828" y="1952"/>
                  </a:lnTo>
                  <a:lnTo>
                    <a:pt x="177182" y="141"/>
                  </a:lnTo>
                  <a:lnTo>
                    <a:pt x="187869" y="0"/>
                  </a:lnTo>
                  <a:lnTo>
                    <a:pt x="200047" y="8610"/>
                  </a:lnTo>
                  <a:lnTo>
                    <a:pt x="209550"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1" name="SMARTInkShape-3193">
              <a:extLst>
                <a:ext uri="{FF2B5EF4-FFF2-40B4-BE49-F238E27FC236}">
                  <a16:creationId xmlns:a16="http://schemas.microsoft.com/office/drawing/2014/main" id="{0075DBF0-E972-9661-E0AC-ACC3176CBD36}"/>
                </a:ext>
              </a:extLst>
            </p:cNvPr>
            <p:cNvSpPr/>
            <p:nvPr>
              <p:custDataLst>
                <p:tags r:id="rId218"/>
              </p:custDataLst>
            </p:nvPr>
          </p:nvSpPr>
          <p:spPr>
            <a:xfrm>
              <a:off x="4600627" y="4029075"/>
              <a:ext cx="95199" cy="76201"/>
            </a:xfrm>
            <a:custGeom>
              <a:avLst/>
              <a:gdLst/>
              <a:ahLst/>
              <a:cxnLst/>
              <a:rect l="0" t="0" r="0" b="0"/>
              <a:pathLst>
                <a:path w="95199" h="76201">
                  <a:moveTo>
                    <a:pt x="18998" y="0"/>
                  </a:moveTo>
                  <a:lnTo>
                    <a:pt x="18998" y="0"/>
                  </a:lnTo>
                  <a:lnTo>
                    <a:pt x="60205" y="0"/>
                  </a:lnTo>
                  <a:lnTo>
                    <a:pt x="62345" y="1058"/>
                  </a:lnTo>
                  <a:lnTo>
                    <a:pt x="63771" y="2822"/>
                  </a:lnTo>
                  <a:lnTo>
                    <a:pt x="64721" y="5057"/>
                  </a:lnTo>
                  <a:lnTo>
                    <a:pt x="64297" y="7605"/>
                  </a:lnTo>
                  <a:lnTo>
                    <a:pt x="48142" y="32503"/>
                  </a:lnTo>
                  <a:lnTo>
                    <a:pt x="548" y="75623"/>
                  </a:lnTo>
                  <a:lnTo>
                    <a:pt x="0" y="76149"/>
                  </a:lnTo>
                  <a:lnTo>
                    <a:pt x="42764" y="76199"/>
                  </a:lnTo>
                  <a:lnTo>
                    <a:pt x="76181" y="76200"/>
                  </a:lnTo>
                  <a:lnTo>
                    <a:pt x="79345" y="75142"/>
                  </a:lnTo>
                  <a:lnTo>
                    <a:pt x="81454" y="73378"/>
                  </a:lnTo>
                  <a:lnTo>
                    <a:pt x="95198"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2" name="SMARTInkShape-3194">
              <a:extLst>
                <a:ext uri="{FF2B5EF4-FFF2-40B4-BE49-F238E27FC236}">
                  <a16:creationId xmlns:a16="http://schemas.microsoft.com/office/drawing/2014/main" id="{BDA1A99E-421A-182A-B0BE-6455AF1AF81D}"/>
                </a:ext>
              </a:extLst>
            </p:cNvPr>
            <p:cNvSpPr/>
            <p:nvPr>
              <p:custDataLst>
                <p:tags r:id="rId219"/>
              </p:custDataLst>
            </p:nvPr>
          </p:nvSpPr>
          <p:spPr>
            <a:xfrm>
              <a:off x="4371975" y="3895880"/>
              <a:ext cx="209551" cy="123544"/>
            </a:xfrm>
            <a:custGeom>
              <a:avLst/>
              <a:gdLst/>
              <a:ahLst/>
              <a:cxnLst/>
              <a:rect l="0" t="0" r="0" b="0"/>
              <a:pathLst>
                <a:path w="209551" h="123544">
                  <a:moveTo>
                    <a:pt x="0" y="66520"/>
                  </a:moveTo>
                  <a:lnTo>
                    <a:pt x="0" y="66520"/>
                  </a:lnTo>
                  <a:lnTo>
                    <a:pt x="0" y="56407"/>
                  </a:lnTo>
                  <a:lnTo>
                    <a:pt x="2822" y="48620"/>
                  </a:lnTo>
                  <a:lnTo>
                    <a:pt x="5056" y="45061"/>
                  </a:lnTo>
                  <a:lnTo>
                    <a:pt x="42794" y="23173"/>
                  </a:lnTo>
                  <a:lnTo>
                    <a:pt x="56823" y="16918"/>
                  </a:lnTo>
                  <a:lnTo>
                    <a:pt x="74842" y="5804"/>
                  </a:lnTo>
                  <a:lnTo>
                    <a:pt x="94575" y="0"/>
                  </a:lnTo>
                  <a:lnTo>
                    <a:pt x="101662" y="14026"/>
                  </a:lnTo>
                  <a:lnTo>
                    <a:pt x="104160" y="30907"/>
                  </a:lnTo>
                  <a:lnTo>
                    <a:pt x="104365" y="36428"/>
                  </a:lnTo>
                  <a:lnTo>
                    <a:pt x="101770" y="45385"/>
                  </a:lnTo>
                  <a:lnTo>
                    <a:pt x="88283" y="66337"/>
                  </a:lnTo>
                  <a:lnTo>
                    <a:pt x="85804" y="72789"/>
                  </a:lnTo>
                  <a:lnTo>
                    <a:pt x="72617" y="88735"/>
                  </a:lnTo>
                  <a:lnTo>
                    <a:pt x="54756" y="101443"/>
                  </a:lnTo>
                  <a:lnTo>
                    <a:pt x="50795" y="107794"/>
                  </a:lnTo>
                  <a:lnTo>
                    <a:pt x="48680" y="108852"/>
                  </a:lnTo>
                  <a:lnTo>
                    <a:pt x="46212" y="108500"/>
                  </a:lnTo>
                  <a:lnTo>
                    <a:pt x="43507" y="107206"/>
                  </a:lnTo>
                  <a:lnTo>
                    <a:pt x="42763" y="106344"/>
                  </a:lnTo>
                  <a:lnTo>
                    <a:pt x="43326" y="105770"/>
                  </a:lnTo>
                  <a:lnTo>
                    <a:pt x="46777" y="104847"/>
                  </a:lnTo>
                  <a:lnTo>
                    <a:pt x="56121" y="90514"/>
                  </a:lnTo>
                  <a:lnTo>
                    <a:pt x="103101" y="59085"/>
                  </a:lnTo>
                  <a:lnTo>
                    <a:pt x="132367" y="38128"/>
                  </a:lnTo>
                  <a:lnTo>
                    <a:pt x="142821" y="28470"/>
                  </a:lnTo>
                  <a:lnTo>
                    <a:pt x="142859" y="33491"/>
                  </a:lnTo>
                  <a:lnTo>
                    <a:pt x="141806" y="34976"/>
                  </a:lnTo>
                  <a:lnTo>
                    <a:pt x="140045" y="35966"/>
                  </a:lnTo>
                  <a:lnTo>
                    <a:pt x="137814" y="36626"/>
                  </a:lnTo>
                  <a:lnTo>
                    <a:pt x="132511" y="43003"/>
                  </a:lnTo>
                  <a:lnTo>
                    <a:pt x="108976" y="73754"/>
                  </a:lnTo>
                  <a:lnTo>
                    <a:pt x="105021" y="96482"/>
                  </a:lnTo>
                  <a:lnTo>
                    <a:pt x="104939" y="99195"/>
                  </a:lnTo>
                  <a:lnTo>
                    <a:pt x="103826" y="101003"/>
                  </a:lnTo>
                  <a:lnTo>
                    <a:pt x="102026" y="102209"/>
                  </a:lnTo>
                  <a:lnTo>
                    <a:pt x="96588" y="104144"/>
                  </a:lnTo>
                  <a:lnTo>
                    <a:pt x="98667" y="107231"/>
                  </a:lnTo>
                  <a:lnTo>
                    <a:pt x="103569" y="112780"/>
                  </a:lnTo>
                  <a:lnTo>
                    <a:pt x="104417" y="118797"/>
                  </a:lnTo>
                  <a:lnTo>
                    <a:pt x="105595" y="120421"/>
                  </a:lnTo>
                  <a:lnTo>
                    <a:pt x="107437" y="121504"/>
                  </a:lnTo>
                  <a:lnTo>
                    <a:pt x="113366" y="122707"/>
                  </a:lnTo>
                  <a:lnTo>
                    <a:pt x="135356" y="123543"/>
                  </a:lnTo>
                  <a:lnTo>
                    <a:pt x="175966" y="113962"/>
                  </a:lnTo>
                  <a:lnTo>
                    <a:pt x="190137" y="106779"/>
                  </a:lnTo>
                  <a:lnTo>
                    <a:pt x="198072" y="105046"/>
                  </a:lnTo>
                  <a:lnTo>
                    <a:pt x="209550" y="1141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1" name="SMARTInkShape-Group580">
            <a:extLst>
              <a:ext uri="{FF2B5EF4-FFF2-40B4-BE49-F238E27FC236}">
                <a16:creationId xmlns:a16="http://schemas.microsoft.com/office/drawing/2014/main" id="{ADC67FDF-911C-ABD9-3151-83E807E5B7C7}"/>
              </a:ext>
            </a:extLst>
          </p:cNvPr>
          <p:cNvGrpSpPr/>
          <p:nvPr/>
        </p:nvGrpSpPr>
        <p:grpSpPr>
          <a:xfrm>
            <a:off x="4991100" y="3877218"/>
            <a:ext cx="1056883" cy="206927"/>
            <a:chOff x="4991100" y="3877218"/>
            <a:chExt cx="1056883" cy="206927"/>
          </a:xfrm>
        </p:grpSpPr>
        <p:sp>
          <p:nvSpPr>
            <p:cNvPr id="1074" name="SMARTInkShape-3195">
              <a:extLst>
                <a:ext uri="{FF2B5EF4-FFF2-40B4-BE49-F238E27FC236}">
                  <a16:creationId xmlns:a16="http://schemas.microsoft.com/office/drawing/2014/main" id="{2C2686A7-6EC9-921E-E24D-88AAE498EBF4}"/>
                </a:ext>
              </a:extLst>
            </p:cNvPr>
            <p:cNvSpPr/>
            <p:nvPr>
              <p:custDataLst>
                <p:tags r:id="rId210"/>
              </p:custDataLst>
            </p:nvPr>
          </p:nvSpPr>
          <p:spPr>
            <a:xfrm>
              <a:off x="5943648" y="3877218"/>
              <a:ext cx="104335" cy="151689"/>
            </a:xfrm>
            <a:custGeom>
              <a:avLst/>
              <a:gdLst/>
              <a:ahLst/>
              <a:cxnLst/>
              <a:rect l="0" t="0" r="0" b="0"/>
              <a:pathLst>
                <a:path w="104335" h="151689">
                  <a:moveTo>
                    <a:pt x="95202" y="28032"/>
                  </a:moveTo>
                  <a:lnTo>
                    <a:pt x="95202" y="28032"/>
                  </a:lnTo>
                  <a:lnTo>
                    <a:pt x="100258" y="28032"/>
                  </a:lnTo>
                  <a:lnTo>
                    <a:pt x="101747" y="26974"/>
                  </a:lnTo>
                  <a:lnTo>
                    <a:pt x="102741" y="25210"/>
                  </a:lnTo>
                  <a:lnTo>
                    <a:pt x="104334" y="14775"/>
                  </a:lnTo>
                  <a:lnTo>
                    <a:pt x="101730" y="8734"/>
                  </a:lnTo>
                  <a:lnTo>
                    <a:pt x="96492" y="1289"/>
                  </a:lnTo>
                  <a:lnTo>
                    <a:pt x="92953" y="272"/>
                  </a:lnTo>
                  <a:lnTo>
                    <a:pt x="90528" y="0"/>
                  </a:lnTo>
                  <a:lnTo>
                    <a:pt x="85012" y="2521"/>
                  </a:lnTo>
                  <a:lnTo>
                    <a:pt x="79031" y="6110"/>
                  </a:lnTo>
                  <a:lnTo>
                    <a:pt x="69714" y="9189"/>
                  </a:lnTo>
                  <a:lnTo>
                    <a:pt x="58972" y="17071"/>
                  </a:lnTo>
                  <a:lnTo>
                    <a:pt x="49867" y="19281"/>
                  </a:lnTo>
                  <a:lnTo>
                    <a:pt x="24950" y="41170"/>
                  </a:lnTo>
                  <a:lnTo>
                    <a:pt x="6267" y="73078"/>
                  </a:lnTo>
                  <a:lnTo>
                    <a:pt x="1823" y="91708"/>
                  </a:lnTo>
                  <a:lnTo>
                    <a:pt x="0" y="135430"/>
                  </a:lnTo>
                  <a:lnTo>
                    <a:pt x="2796" y="142086"/>
                  </a:lnTo>
                  <a:lnTo>
                    <a:pt x="5023" y="145343"/>
                  </a:lnTo>
                  <a:lnTo>
                    <a:pt x="10320" y="148962"/>
                  </a:lnTo>
                  <a:lnTo>
                    <a:pt x="17261" y="150571"/>
                  </a:lnTo>
                  <a:lnTo>
                    <a:pt x="45009" y="151688"/>
                  </a:lnTo>
                  <a:lnTo>
                    <a:pt x="57371" y="146137"/>
                  </a:lnTo>
                  <a:lnTo>
                    <a:pt x="82555" y="125327"/>
                  </a:lnTo>
                  <a:lnTo>
                    <a:pt x="96512" y="102016"/>
                  </a:lnTo>
                  <a:lnTo>
                    <a:pt x="103104" y="54719"/>
                  </a:lnTo>
                  <a:lnTo>
                    <a:pt x="103188" y="35351"/>
                  </a:lnTo>
                  <a:lnTo>
                    <a:pt x="99458" y="26699"/>
                  </a:lnTo>
                  <a:lnTo>
                    <a:pt x="91407" y="15878"/>
                  </a:lnTo>
                  <a:lnTo>
                    <a:pt x="77261" y="5969"/>
                  </a:lnTo>
                  <a:lnTo>
                    <a:pt x="71600" y="4857"/>
                  </a:lnTo>
                  <a:lnTo>
                    <a:pt x="59665" y="6443"/>
                  </a:lnTo>
                  <a:lnTo>
                    <a:pt x="38052" y="280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5" name="SMARTInkShape-3196">
              <a:extLst>
                <a:ext uri="{FF2B5EF4-FFF2-40B4-BE49-F238E27FC236}">
                  <a16:creationId xmlns:a16="http://schemas.microsoft.com/office/drawing/2014/main" id="{1D69EF04-EBAE-EF9D-421D-4A9DC7047FCD}"/>
                </a:ext>
              </a:extLst>
            </p:cNvPr>
            <p:cNvSpPr/>
            <p:nvPr>
              <p:custDataLst>
                <p:tags r:id="rId211"/>
              </p:custDataLst>
            </p:nvPr>
          </p:nvSpPr>
          <p:spPr>
            <a:xfrm>
              <a:off x="5781675" y="3886200"/>
              <a:ext cx="133351" cy="47626"/>
            </a:xfrm>
            <a:custGeom>
              <a:avLst/>
              <a:gdLst/>
              <a:ahLst/>
              <a:cxnLst/>
              <a:rect l="0" t="0" r="0" b="0"/>
              <a:pathLst>
                <a:path w="133351" h="47626">
                  <a:moveTo>
                    <a:pt x="0" y="47625"/>
                  </a:moveTo>
                  <a:lnTo>
                    <a:pt x="0" y="47625"/>
                  </a:lnTo>
                  <a:lnTo>
                    <a:pt x="20723" y="29725"/>
                  </a:lnTo>
                  <a:lnTo>
                    <a:pt x="49837" y="16102"/>
                  </a:lnTo>
                  <a:lnTo>
                    <a:pt x="97144" y="3364"/>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6" name="SMARTInkShape-3197">
              <a:extLst>
                <a:ext uri="{FF2B5EF4-FFF2-40B4-BE49-F238E27FC236}">
                  <a16:creationId xmlns:a16="http://schemas.microsoft.com/office/drawing/2014/main" id="{2CD527C4-84DB-CFBF-D039-7FA92DCBF36E}"/>
                </a:ext>
              </a:extLst>
            </p:cNvPr>
            <p:cNvSpPr/>
            <p:nvPr>
              <p:custDataLst>
                <p:tags r:id="rId212"/>
              </p:custDataLst>
            </p:nvPr>
          </p:nvSpPr>
          <p:spPr>
            <a:xfrm>
              <a:off x="5762625" y="3905436"/>
              <a:ext cx="95055" cy="150853"/>
            </a:xfrm>
            <a:custGeom>
              <a:avLst/>
              <a:gdLst/>
              <a:ahLst/>
              <a:cxnLst/>
              <a:rect l="0" t="0" r="0" b="0"/>
              <a:pathLst>
                <a:path w="95055" h="150853">
                  <a:moveTo>
                    <a:pt x="57150" y="28389"/>
                  </a:moveTo>
                  <a:lnTo>
                    <a:pt x="57150" y="28389"/>
                  </a:lnTo>
                  <a:lnTo>
                    <a:pt x="70242" y="14239"/>
                  </a:lnTo>
                  <a:lnTo>
                    <a:pt x="75415" y="1922"/>
                  </a:lnTo>
                  <a:lnTo>
                    <a:pt x="74619" y="1220"/>
                  </a:lnTo>
                  <a:lnTo>
                    <a:pt x="68441" y="231"/>
                  </a:lnTo>
                  <a:lnTo>
                    <a:pt x="62874" y="0"/>
                  </a:lnTo>
                  <a:lnTo>
                    <a:pt x="48733" y="4925"/>
                  </a:lnTo>
                  <a:lnTo>
                    <a:pt x="13833" y="28482"/>
                  </a:lnTo>
                  <a:lnTo>
                    <a:pt x="6854" y="37603"/>
                  </a:lnTo>
                  <a:lnTo>
                    <a:pt x="3046" y="48712"/>
                  </a:lnTo>
                  <a:lnTo>
                    <a:pt x="2031" y="54637"/>
                  </a:lnTo>
                  <a:lnTo>
                    <a:pt x="3725" y="66866"/>
                  </a:lnTo>
                  <a:lnTo>
                    <a:pt x="8005" y="77240"/>
                  </a:lnTo>
                  <a:lnTo>
                    <a:pt x="10629" y="80006"/>
                  </a:lnTo>
                  <a:lnTo>
                    <a:pt x="38143" y="101570"/>
                  </a:lnTo>
                  <a:lnTo>
                    <a:pt x="83962" y="120826"/>
                  </a:lnTo>
                  <a:lnTo>
                    <a:pt x="93021" y="123083"/>
                  </a:lnTo>
                  <a:lnTo>
                    <a:pt x="93763" y="124327"/>
                  </a:lnTo>
                  <a:lnTo>
                    <a:pt x="95054" y="131792"/>
                  </a:lnTo>
                  <a:lnTo>
                    <a:pt x="90135" y="137814"/>
                  </a:lnTo>
                  <a:lnTo>
                    <a:pt x="84862" y="140522"/>
                  </a:lnTo>
                  <a:lnTo>
                    <a:pt x="40652" y="150172"/>
                  </a:lnTo>
                  <a:lnTo>
                    <a:pt x="36627" y="150852"/>
                  </a:lnTo>
                  <a:lnTo>
                    <a:pt x="0" y="1426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7" name="SMARTInkShape-3198">
              <a:extLst>
                <a:ext uri="{FF2B5EF4-FFF2-40B4-BE49-F238E27FC236}">
                  <a16:creationId xmlns:a16="http://schemas.microsoft.com/office/drawing/2014/main" id="{482B84BB-6ACA-6588-552F-79120783FA29}"/>
                </a:ext>
              </a:extLst>
            </p:cNvPr>
            <p:cNvSpPr/>
            <p:nvPr>
              <p:custDataLst>
                <p:tags r:id="rId213"/>
              </p:custDataLst>
            </p:nvPr>
          </p:nvSpPr>
          <p:spPr>
            <a:xfrm>
              <a:off x="5545513" y="3905445"/>
              <a:ext cx="150438" cy="161593"/>
            </a:xfrm>
            <a:custGeom>
              <a:avLst/>
              <a:gdLst/>
              <a:ahLst/>
              <a:cxnLst/>
              <a:rect l="0" t="0" r="0" b="0"/>
              <a:pathLst>
                <a:path w="150438" h="161593">
                  <a:moveTo>
                    <a:pt x="7562" y="37905"/>
                  </a:moveTo>
                  <a:lnTo>
                    <a:pt x="7562" y="37905"/>
                  </a:lnTo>
                  <a:lnTo>
                    <a:pt x="7562" y="32848"/>
                  </a:lnTo>
                  <a:lnTo>
                    <a:pt x="17675" y="19591"/>
                  </a:lnTo>
                  <a:lnTo>
                    <a:pt x="34077" y="7314"/>
                  </a:lnTo>
                  <a:lnTo>
                    <a:pt x="57399" y="2030"/>
                  </a:lnTo>
                  <a:lnTo>
                    <a:pt x="89161" y="0"/>
                  </a:lnTo>
                  <a:lnTo>
                    <a:pt x="94275" y="2714"/>
                  </a:lnTo>
                  <a:lnTo>
                    <a:pt x="97120" y="4919"/>
                  </a:lnTo>
                  <a:lnTo>
                    <a:pt x="97460" y="18659"/>
                  </a:lnTo>
                  <a:lnTo>
                    <a:pt x="93025" y="37818"/>
                  </a:lnTo>
                  <a:lnTo>
                    <a:pt x="72930" y="75988"/>
                  </a:lnTo>
                  <a:lnTo>
                    <a:pt x="36827" y="121511"/>
                  </a:lnTo>
                  <a:lnTo>
                    <a:pt x="7973" y="156426"/>
                  </a:lnTo>
                  <a:lnTo>
                    <a:pt x="0" y="160682"/>
                  </a:lnTo>
                  <a:lnTo>
                    <a:pt x="19018" y="161592"/>
                  </a:lnTo>
                  <a:lnTo>
                    <a:pt x="63242" y="155166"/>
                  </a:lnTo>
                  <a:lnTo>
                    <a:pt x="102522" y="152790"/>
                  </a:lnTo>
                  <a:lnTo>
                    <a:pt x="150437" y="1426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8" name="SMARTInkShape-3199">
              <a:extLst>
                <a:ext uri="{FF2B5EF4-FFF2-40B4-BE49-F238E27FC236}">
                  <a16:creationId xmlns:a16="http://schemas.microsoft.com/office/drawing/2014/main" id="{B3CFD85A-C7B1-160D-E0C8-6E4B490F519D}"/>
                </a:ext>
              </a:extLst>
            </p:cNvPr>
            <p:cNvSpPr/>
            <p:nvPr>
              <p:custDataLst>
                <p:tags r:id="rId214"/>
              </p:custDataLst>
            </p:nvPr>
          </p:nvSpPr>
          <p:spPr>
            <a:xfrm>
              <a:off x="5372100" y="3896127"/>
              <a:ext cx="136894" cy="188018"/>
            </a:xfrm>
            <a:custGeom>
              <a:avLst/>
              <a:gdLst/>
              <a:ahLst/>
              <a:cxnLst/>
              <a:rect l="0" t="0" r="0" b="0"/>
              <a:pathLst>
                <a:path w="136894" h="188018">
                  <a:moveTo>
                    <a:pt x="19050" y="18648"/>
                  </a:moveTo>
                  <a:lnTo>
                    <a:pt x="19050" y="18648"/>
                  </a:lnTo>
                  <a:lnTo>
                    <a:pt x="19050" y="10447"/>
                  </a:lnTo>
                  <a:lnTo>
                    <a:pt x="20108" y="10006"/>
                  </a:lnTo>
                  <a:lnTo>
                    <a:pt x="32233" y="6475"/>
                  </a:lnTo>
                  <a:lnTo>
                    <a:pt x="43960" y="2654"/>
                  </a:lnTo>
                  <a:lnTo>
                    <a:pt x="81441" y="0"/>
                  </a:lnTo>
                  <a:lnTo>
                    <a:pt x="87102" y="1983"/>
                  </a:lnTo>
                  <a:lnTo>
                    <a:pt x="96214" y="9830"/>
                  </a:lnTo>
                  <a:lnTo>
                    <a:pt x="100971" y="17551"/>
                  </a:lnTo>
                  <a:lnTo>
                    <a:pt x="102239" y="21092"/>
                  </a:lnTo>
                  <a:lnTo>
                    <a:pt x="102026" y="24511"/>
                  </a:lnTo>
                  <a:lnTo>
                    <a:pt x="98966" y="31131"/>
                  </a:lnTo>
                  <a:lnTo>
                    <a:pt x="74118" y="58580"/>
                  </a:lnTo>
                  <a:lnTo>
                    <a:pt x="27144" y="88463"/>
                  </a:lnTo>
                  <a:lnTo>
                    <a:pt x="21449" y="92956"/>
                  </a:lnTo>
                  <a:lnTo>
                    <a:pt x="21707" y="93587"/>
                  </a:lnTo>
                  <a:lnTo>
                    <a:pt x="57905" y="103000"/>
                  </a:lnTo>
                  <a:lnTo>
                    <a:pt x="87755" y="106219"/>
                  </a:lnTo>
                  <a:lnTo>
                    <a:pt x="118582" y="122220"/>
                  </a:lnTo>
                  <a:lnTo>
                    <a:pt x="127845" y="130297"/>
                  </a:lnTo>
                  <a:lnTo>
                    <a:pt x="135489" y="140942"/>
                  </a:lnTo>
                  <a:lnTo>
                    <a:pt x="136893" y="146744"/>
                  </a:lnTo>
                  <a:lnTo>
                    <a:pt x="135630" y="158835"/>
                  </a:lnTo>
                  <a:lnTo>
                    <a:pt x="131695" y="163964"/>
                  </a:lnTo>
                  <a:lnTo>
                    <a:pt x="113104" y="175182"/>
                  </a:lnTo>
                  <a:lnTo>
                    <a:pt x="68126" y="187796"/>
                  </a:lnTo>
                  <a:lnTo>
                    <a:pt x="53561" y="188017"/>
                  </a:lnTo>
                  <a:lnTo>
                    <a:pt x="14894" y="180308"/>
                  </a:lnTo>
                  <a:lnTo>
                    <a:pt x="0" y="1710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9" name="SMARTInkShape-3200">
              <a:extLst>
                <a:ext uri="{FF2B5EF4-FFF2-40B4-BE49-F238E27FC236}">
                  <a16:creationId xmlns:a16="http://schemas.microsoft.com/office/drawing/2014/main" id="{5728A2EF-9FF7-43F2-0397-F6F5F13A7ACE}"/>
                </a:ext>
              </a:extLst>
            </p:cNvPr>
            <p:cNvSpPr/>
            <p:nvPr>
              <p:custDataLst>
                <p:tags r:id="rId215"/>
              </p:custDataLst>
            </p:nvPr>
          </p:nvSpPr>
          <p:spPr>
            <a:xfrm>
              <a:off x="5048250" y="3962400"/>
              <a:ext cx="95251" cy="19051"/>
            </a:xfrm>
            <a:custGeom>
              <a:avLst/>
              <a:gdLst/>
              <a:ahLst/>
              <a:cxnLst/>
              <a:rect l="0" t="0" r="0" b="0"/>
              <a:pathLst>
                <a:path w="95251" h="19051">
                  <a:moveTo>
                    <a:pt x="0" y="0"/>
                  </a:moveTo>
                  <a:lnTo>
                    <a:pt x="0" y="0"/>
                  </a:lnTo>
                  <a:lnTo>
                    <a:pt x="0" y="5057"/>
                  </a:lnTo>
                  <a:lnTo>
                    <a:pt x="2117" y="6546"/>
                  </a:lnTo>
                  <a:lnTo>
                    <a:pt x="45586" y="15809"/>
                  </a:lnTo>
                  <a:lnTo>
                    <a:pt x="952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0" name="SMARTInkShape-3201">
              <a:extLst>
                <a:ext uri="{FF2B5EF4-FFF2-40B4-BE49-F238E27FC236}">
                  <a16:creationId xmlns:a16="http://schemas.microsoft.com/office/drawing/2014/main" id="{01E663AF-B337-C533-9B76-F153C83C5451}"/>
                </a:ext>
              </a:extLst>
            </p:cNvPr>
            <p:cNvSpPr/>
            <p:nvPr>
              <p:custDataLst>
                <p:tags r:id="rId216"/>
              </p:custDataLst>
            </p:nvPr>
          </p:nvSpPr>
          <p:spPr>
            <a:xfrm>
              <a:off x="4991100" y="3905250"/>
              <a:ext cx="142876" cy="9526"/>
            </a:xfrm>
            <a:custGeom>
              <a:avLst/>
              <a:gdLst/>
              <a:ahLst/>
              <a:cxnLst/>
              <a:rect l="0" t="0" r="0" b="0"/>
              <a:pathLst>
                <a:path w="142876" h="9526">
                  <a:moveTo>
                    <a:pt x="0" y="0"/>
                  </a:moveTo>
                  <a:lnTo>
                    <a:pt x="0" y="0"/>
                  </a:lnTo>
                  <a:lnTo>
                    <a:pt x="45057" y="0"/>
                  </a:lnTo>
                  <a:lnTo>
                    <a:pt x="91032" y="0"/>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9" name="SMARTInkShape-Group581">
            <a:extLst>
              <a:ext uri="{FF2B5EF4-FFF2-40B4-BE49-F238E27FC236}">
                <a16:creationId xmlns:a16="http://schemas.microsoft.com/office/drawing/2014/main" id="{E9475D9A-B7F3-C756-F98D-39BBEA1DEC6B}"/>
              </a:ext>
            </a:extLst>
          </p:cNvPr>
          <p:cNvGrpSpPr/>
          <p:nvPr/>
        </p:nvGrpSpPr>
        <p:grpSpPr>
          <a:xfrm>
            <a:off x="125484" y="4781550"/>
            <a:ext cx="750817" cy="263831"/>
            <a:chOff x="125484" y="4781550"/>
            <a:chExt cx="750817" cy="263831"/>
          </a:xfrm>
        </p:grpSpPr>
        <p:sp>
          <p:nvSpPr>
            <p:cNvPr id="1082" name="SMARTInkShape-3202">
              <a:extLst>
                <a:ext uri="{FF2B5EF4-FFF2-40B4-BE49-F238E27FC236}">
                  <a16:creationId xmlns:a16="http://schemas.microsoft.com/office/drawing/2014/main" id="{F0599881-036D-B01F-F6CD-650C9BFBB5EC}"/>
                </a:ext>
              </a:extLst>
            </p:cNvPr>
            <p:cNvSpPr/>
            <p:nvPr>
              <p:custDataLst>
                <p:tags r:id="rId203"/>
              </p:custDataLst>
            </p:nvPr>
          </p:nvSpPr>
          <p:spPr>
            <a:xfrm>
              <a:off x="866775" y="4981575"/>
              <a:ext cx="9526" cy="9526"/>
            </a:xfrm>
            <a:custGeom>
              <a:avLst/>
              <a:gdLst/>
              <a:ahLst/>
              <a:cxnLst/>
              <a:rect l="0" t="0" r="0" b="0"/>
              <a:pathLst>
                <a:path w="9526" h="9526">
                  <a:moveTo>
                    <a:pt x="0" y="0"/>
                  </a:moveTo>
                  <a:lnTo>
                    <a:pt x="0" y="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3" name="SMARTInkShape-3203">
              <a:extLst>
                <a:ext uri="{FF2B5EF4-FFF2-40B4-BE49-F238E27FC236}">
                  <a16:creationId xmlns:a16="http://schemas.microsoft.com/office/drawing/2014/main" id="{34EBBB7A-3AB0-3518-EC38-933E66EA04C1}"/>
                </a:ext>
              </a:extLst>
            </p:cNvPr>
            <p:cNvSpPr/>
            <p:nvPr>
              <p:custDataLst>
                <p:tags r:id="rId204"/>
              </p:custDataLst>
            </p:nvPr>
          </p:nvSpPr>
          <p:spPr>
            <a:xfrm>
              <a:off x="714375" y="4914900"/>
              <a:ext cx="66676" cy="19051"/>
            </a:xfrm>
            <a:custGeom>
              <a:avLst/>
              <a:gdLst/>
              <a:ahLst/>
              <a:cxnLst/>
              <a:rect l="0" t="0" r="0" b="0"/>
              <a:pathLst>
                <a:path w="66676" h="19051">
                  <a:moveTo>
                    <a:pt x="0" y="19050"/>
                  </a:moveTo>
                  <a:lnTo>
                    <a:pt x="0" y="19050"/>
                  </a:lnTo>
                  <a:lnTo>
                    <a:pt x="31056" y="2575"/>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4" name="SMARTInkShape-3204">
              <a:extLst>
                <a:ext uri="{FF2B5EF4-FFF2-40B4-BE49-F238E27FC236}">
                  <a16:creationId xmlns:a16="http://schemas.microsoft.com/office/drawing/2014/main" id="{47D24155-3E42-3E78-1147-1ABE5988C8B5}"/>
                </a:ext>
              </a:extLst>
            </p:cNvPr>
            <p:cNvSpPr/>
            <p:nvPr>
              <p:custDataLst>
                <p:tags r:id="rId205"/>
              </p:custDataLst>
            </p:nvPr>
          </p:nvSpPr>
          <p:spPr>
            <a:xfrm>
              <a:off x="723900" y="4781550"/>
              <a:ext cx="85726" cy="246454"/>
            </a:xfrm>
            <a:custGeom>
              <a:avLst/>
              <a:gdLst/>
              <a:ahLst/>
              <a:cxnLst/>
              <a:rect l="0" t="0" r="0" b="0"/>
              <a:pathLst>
                <a:path w="85726" h="246454">
                  <a:moveTo>
                    <a:pt x="0" y="0"/>
                  </a:moveTo>
                  <a:lnTo>
                    <a:pt x="0" y="0"/>
                  </a:lnTo>
                  <a:lnTo>
                    <a:pt x="5057" y="10113"/>
                  </a:lnTo>
                  <a:lnTo>
                    <a:pt x="8201" y="31572"/>
                  </a:lnTo>
                  <a:lnTo>
                    <a:pt x="2717" y="69383"/>
                  </a:lnTo>
                  <a:lnTo>
                    <a:pt x="805" y="107459"/>
                  </a:lnTo>
                  <a:lnTo>
                    <a:pt x="106" y="152963"/>
                  </a:lnTo>
                  <a:lnTo>
                    <a:pt x="21" y="196098"/>
                  </a:lnTo>
                  <a:lnTo>
                    <a:pt x="1065" y="220146"/>
                  </a:lnTo>
                  <a:lnTo>
                    <a:pt x="8202" y="243610"/>
                  </a:lnTo>
                  <a:lnTo>
                    <a:pt x="9701" y="244957"/>
                  </a:lnTo>
                  <a:lnTo>
                    <a:pt x="14190" y="246453"/>
                  </a:lnTo>
                  <a:lnTo>
                    <a:pt x="16868" y="245793"/>
                  </a:lnTo>
                  <a:lnTo>
                    <a:pt x="25694" y="239809"/>
                  </a:lnTo>
                  <a:lnTo>
                    <a:pt x="52080" y="222119"/>
                  </a:lnTo>
                  <a:lnTo>
                    <a:pt x="77425" y="207556"/>
                  </a:lnTo>
                  <a:lnTo>
                    <a:pt x="80191" y="205046"/>
                  </a:lnTo>
                  <a:lnTo>
                    <a:pt x="83266" y="199434"/>
                  </a:lnTo>
                  <a:lnTo>
                    <a:pt x="8572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5" name="SMARTInkShape-3205">
              <a:extLst>
                <a:ext uri="{FF2B5EF4-FFF2-40B4-BE49-F238E27FC236}">
                  <a16:creationId xmlns:a16="http://schemas.microsoft.com/office/drawing/2014/main" id="{BD87FCDB-64B2-6E39-C8D1-85F1B9271B50}"/>
                </a:ext>
              </a:extLst>
            </p:cNvPr>
            <p:cNvSpPr/>
            <p:nvPr>
              <p:custDataLst>
                <p:tags r:id="rId206"/>
              </p:custDataLst>
            </p:nvPr>
          </p:nvSpPr>
          <p:spPr>
            <a:xfrm>
              <a:off x="628650" y="4876800"/>
              <a:ext cx="9526" cy="28576"/>
            </a:xfrm>
            <a:custGeom>
              <a:avLst/>
              <a:gdLst/>
              <a:ahLst/>
              <a:cxnLst/>
              <a:rect l="0" t="0" r="0" b="0"/>
              <a:pathLst>
                <a:path w="9526" h="28576">
                  <a:moveTo>
                    <a:pt x="9525" y="28575"/>
                  </a:moveTo>
                  <a:lnTo>
                    <a:pt x="9525" y="28575"/>
                  </a:lnTo>
                  <a:lnTo>
                    <a:pt x="4469" y="23519"/>
                  </a:lnTo>
                  <a:lnTo>
                    <a:pt x="1986" y="15392"/>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6" name="SMARTInkShape-3206">
              <a:extLst>
                <a:ext uri="{FF2B5EF4-FFF2-40B4-BE49-F238E27FC236}">
                  <a16:creationId xmlns:a16="http://schemas.microsoft.com/office/drawing/2014/main" id="{1DD1BC91-2E66-BB87-7C96-30FE75C21956}"/>
                </a:ext>
              </a:extLst>
            </p:cNvPr>
            <p:cNvSpPr/>
            <p:nvPr>
              <p:custDataLst>
                <p:tags r:id="rId207"/>
              </p:custDataLst>
            </p:nvPr>
          </p:nvSpPr>
          <p:spPr>
            <a:xfrm>
              <a:off x="590550" y="4944799"/>
              <a:ext cx="18659" cy="93927"/>
            </a:xfrm>
            <a:custGeom>
              <a:avLst/>
              <a:gdLst/>
              <a:ahLst/>
              <a:cxnLst/>
              <a:rect l="0" t="0" r="0" b="0"/>
              <a:pathLst>
                <a:path w="18659" h="93927">
                  <a:moveTo>
                    <a:pt x="9525" y="8201"/>
                  </a:moveTo>
                  <a:lnTo>
                    <a:pt x="9525" y="8201"/>
                  </a:lnTo>
                  <a:lnTo>
                    <a:pt x="17726" y="0"/>
                  </a:lnTo>
                  <a:lnTo>
                    <a:pt x="18167" y="617"/>
                  </a:lnTo>
                  <a:lnTo>
                    <a:pt x="18658" y="4125"/>
                  </a:lnTo>
                  <a:lnTo>
                    <a:pt x="7276" y="46637"/>
                  </a:lnTo>
                  <a:lnTo>
                    <a:pt x="3234" y="60209"/>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7" name="SMARTInkShape-3207">
              <a:extLst>
                <a:ext uri="{FF2B5EF4-FFF2-40B4-BE49-F238E27FC236}">
                  <a16:creationId xmlns:a16="http://schemas.microsoft.com/office/drawing/2014/main" id="{5AA7568D-C7DE-2690-2621-228A7723684F}"/>
                </a:ext>
              </a:extLst>
            </p:cNvPr>
            <p:cNvSpPr/>
            <p:nvPr>
              <p:custDataLst>
                <p:tags r:id="rId208"/>
              </p:custDataLst>
            </p:nvPr>
          </p:nvSpPr>
          <p:spPr>
            <a:xfrm>
              <a:off x="342900" y="4924933"/>
              <a:ext cx="190501" cy="120448"/>
            </a:xfrm>
            <a:custGeom>
              <a:avLst/>
              <a:gdLst/>
              <a:ahLst/>
              <a:cxnLst/>
              <a:rect l="0" t="0" r="0" b="0"/>
              <a:pathLst>
                <a:path w="190501" h="120448">
                  <a:moveTo>
                    <a:pt x="0" y="18542"/>
                  </a:moveTo>
                  <a:lnTo>
                    <a:pt x="0" y="18542"/>
                  </a:lnTo>
                  <a:lnTo>
                    <a:pt x="8663" y="10938"/>
                  </a:lnTo>
                  <a:lnTo>
                    <a:pt x="23851" y="3354"/>
                  </a:lnTo>
                  <a:lnTo>
                    <a:pt x="54189" y="0"/>
                  </a:lnTo>
                  <a:lnTo>
                    <a:pt x="63948" y="2541"/>
                  </a:lnTo>
                  <a:lnTo>
                    <a:pt x="68032" y="4699"/>
                  </a:lnTo>
                  <a:lnTo>
                    <a:pt x="75392" y="15565"/>
                  </a:lnTo>
                  <a:lnTo>
                    <a:pt x="91968" y="56446"/>
                  </a:lnTo>
                  <a:lnTo>
                    <a:pt x="98378" y="71019"/>
                  </a:lnTo>
                  <a:lnTo>
                    <a:pt x="99110" y="87373"/>
                  </a:lnTo>
                  <a:lnTo>
                    <a:pt x="95907" y="103109"/>
                  </a:lnTo>
                  <a:lnTo>
                    <a:pt x="90956" y="113630"/>
                  </a:lnTo>
                  <a:lnTo>
                    <a:pt x="85228" y="119011"/>
                  </a:lnTo>
                  <a:lnTo>
                    <a:pt x="82219" y="120447"/>
                  </a:lnTo>
                  <a:lnTo>
                    <a:pt x="73231" y="119219"/>
                  </a:lnTo>
                  <a:lnTo>
                    <a:pt x="63239" y="115145"/>
                  </a:lnTo>
                  <a:lnTo>
                    <a:pt x="55270" y="109807"/>
                  </a:lnTo>
                  <a:lnTo>
                    <a:pt x="51023" y="98263"/>
                  </a:lnTo>
                  <a:lnTo>
                    <a:pt x="48296" y="75095"/>
                  </a:lnTo>
                  <a:lnTo>
                    <a:pt x="57937" y="53643"/>
                  </a:lnTo>
                  <a:lnTo>
                    <a:pt x="74199" y="32235"/>
                  </a:lnTo>
                  <a:lnTo>
                    <a:pt x="97479" y="17542"/>
                  </a:lnTo>
                  <a:lnTo>
                    <a:pt x="133790" y="4154"/>
                  </a:lnTo>
                  <a:lnTo>
                    <a:pt x="190500"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8" name="SMARTInkShape-3208">
              <a:extLst>
                <a:ext uri="{FF2B5EF4-FFF2-40B4-BE49-F238E27FC236}">
                  <a16:creationId xmlns:a16="http://schemas.microsoft.com/office/drawing/2014/main" id="{A290477B-2A85-33A4-5250-A5FD18AD2C31}"/>
                </a:ext>
              </a:extLst>
            </p:cNvPr>
            <p:cNvSpPr/>
            <p:nvPr>
              <p:custDataLst>
                <p:tags r:id="rId209"/>
              </p:custDataLst>
            </p:nvPr>
          </p:nvSpPr>
          <p:spPr>
            <a:xfrm>
              <a:off x="125484" y="4895850"/>
              <a:ext cx="150742" cy="141885"/>
            </a:xfrm>
            <a:custGeom>
              <a:avLst/>
              <a:gdLst/>
              <a:ahLst/>
              <a:cxnLst/>
              <a:rect l="0" t="0" r="0" b="0"/>
              <a:pathLst>
                <a:path w="150742" h="141885">
                  <a:moveTo>
                    <a:pt x="122166" y="0"/>
                  </a:moveTo>
                  <a:lnTo>
                    <a:pt x="122166" y="0"/>
                  </a:lnTo>
                  <a:lnTo>
                    <a:pt x="141181" y="0"/>
                  </a:lnTo>
                  <a:lnTo>
                    <a:pt x="109417" y="0"/>
                  </a:lnTo>
                  <a:lnTo>
                    <a:pt x="76060" y="15210"/>
                  </a:lnTo>
                  <a:lnTo>
                    <a:pt x="40234" y="44780"/>
                  </a:lnTo>
                  <a:lnTo>
                    <a:pt x="16455" y="75403"/>
                  </a:lnTo>
                  <a:lnTo>
                    <a:pt x="830" y="111895"/>
                  </a:lnTo>
                  <a:lnTo>
                    <a:pt x="0" y="115872"/>
                  </a:lnTo>
                  <a:lnTo>
                    <a:pt x="1901" y="125935"/>
                  </a:lnTo>
                  <a:lnTo>
                    <a:pt x="3889" y="131582"/>
                  </a:lnTo>
                  <a:lnTo>
                    <a:pt x="6273" y="135346"/>
                  </a:lnTo>
                  <a:lnTo>
                    <a:pt x="11744" y="139528"/>
                  </a:lnTo>
                  <a:lnTo>
                    <a:pt x="25831" y="141884"/>
                  </a:lnTo>
                  <a:lnTo>
                    <a:pt x="34548" y="139612"/>
                  </a:lnTo>
                  <a:lnTo>
                    <a:pt x="43008" y="136133"/>
                  </a:lnTo>
                  <a:lnTo>
                    <a:pt x="89270" y="125818"/>
                  </a:lnTo>
                  <a:lnTo>
                    <a:pt x="133010" y="114393"/>
                  </a:lnTo>
                  <a:lnTo>
                    <a:pt x="150741"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95" name="SMARTInkShape-Group582">
            <a:extLst>
              <a:ext uri="{FF2B5EF4-FFF2-40B4-BE49-F238E27FC236}">
                <a16:creationId xmlns:a16="http://schemas.microsoft.com/office/drawing/2014/main" id="{1F536F36-CDCB-1FDD-09D1-D9894EB1D3D0}"/>
              </a:ext>
            </a:extLst>
          </p:cNvPr>
          <p:cNvGrpSpPr/>
          <p:nvPr/>
        </p:nvGrpSpPr>
        <p:grpSpPr>
          <a:xfrm>
            <a:off x="1133475" y="4793723"/>
            <a:ext cx="664709" cy="225483"/>
            <a:chOff x="1133475" y="4793723"/>
            <a:chExt cx="664709" cy="225483"/>
          </a:xfrm>
        </p:grpSpPr>
        <p:sp>
          <p:nvSpPr>
            <p:cNvPr id="1090" name="SMARTInkShape-3209">
              <a:extLst>
                <a:ext uri="{FF2B5EF4-FFF2-40B4-BE49-F238E27FC236}">
                  <a16:creationId xmlns:a16="http://schemas.microsoft.com/office/drawing/2014/main" id="{C8049D0C-2409-EC0E-6298-86DC989AAAEB}"/>
                </a:ext>
              </a:extLst>
            </p:cNvPr>
            <p:cNvSpPr/>
            <p:nvPr>
              <p:custDataLst>
                <p:tags r:id="rId198"/>
              </p:custDataLst>
            </p:nvPr>
          </p:nvSpPr>
          <p:spPr>
            <a:xfrm>
              <a:off x="1286995" y="4886845"/>
              <a:ext cx="189381" cy="113460"/>
            </a:xfrm>
            <a:custGeom>
              <a:avLst/>
              <a:gdLst/>
              <a:ahLst/>
              <a:cxnLst/>
              <a:rect l="0" t="0" r="0" b="0"/>
              <a:pathLst>
                <a:path w="189381" h="113460">
                  <a:moveTo>
                    <a:pt x="103655" y="37580"/>
                  </a:moveTo>
                  <a:lnTo>
                    <a:pt x="103655" y="37580"/>
                  </a:lnTo>
                  <a:lnTo>
                    <a:pt x="103655" y="29379"/>
                  </a:lnTo>
                  <a:lnTo>
                    <a:pt x="111856" y="19971"/>
                  </a:lnTo>
                  <a:lnTo>
                    <a:pt x="111239" y="18432"/>
                  </a:lnTo>
                  <a:lnTo>
                    <a:pt x="106373" y="11210"/>
                  </a:lnTo>
                  <a:lnTo>
                    <a:pt x="104863" y="5399"/>
                  </a:lnTo>
                  <a:lnTo>
                    <a:pt x="103402" y="3425"/>
                  </a:lnTo>
                  <a:lnTo>
                    <a:pt x="101370" y="2110"/>
                  </a:lnTo>
                  <a:lnTo>
                    <a:pt x="93453" y="259"/>
                  </a:lnTo>
                  <a:lnTo>
                    <a:pt x="90504" y="0"/>
                  </a:lnTo>
                  <a:lnTo>
                    <a:pt x="57120" y="9909"/>
                  </a:lnTo>
                  <a:lnTo>
                    <a:pt x="50407" y="12783"/>
                  </a:lnTo>
                  <a:lnTo>
                    <a:pt x="11644" y="52741"/>
                  </a:lnTo>
                  <a:lnTo>
                    <a:pt x="4553" y="63016"/>
                  </a:lnTo>
                  <a:lnTo>
                    <a:pt x="1401" y="72168"/>
                  </a:lnTo>
                  <a:lnTo>
                    <a:pt x="0" y="83291"/>
                  </a:lnTo>
                  <a:lnTo>
                    <a:pt x="4268" y="101454"/>
                  </a:lnTo>
                  <a:lnTo>
                    <a:pt x="6706" y="105562"/>
                  </a:lnTo>
                  <a:lnTo>
                    <a:pt x="9389" y="108302"/>
                  </a:lnTo>
                  <a:lnTo>
                    <a:pt x="15192" y="111345"/>
                  </a:lnTo>
                  <a:lnTo>
                    <a:pt x="30364" y="113298"/>
                  </a:lnTo>
                  <a:lnTo>
                    <a:pt x="35744" y="113459"/>
                  </a:lnTo>
                  <a:lnTo>
                    <a:pt x="39331" y="112508"/>
                  </a:lnTo>
                  <a:lnTo>
                    <a:pt x="41722" y="110815"/>
                  </a:lnTo>
                  <a:lnTo>
                    <a:pt x="43317" y="108628"/>
                  </a:lnTo>
                  <a:lnTo>
                    <a:pt x="71207" y="87206"/>
                  </a:lnTo>
                  <a:lnTo>
                    <a:pt x="93963" y="47421"/>
                  </a:lnTo>
                  <a:lnTo>
                    <a:pt x="94116" y="38932"/>
                  </a:lnTo>
                  <a:lnTo>
                    <a:pt x="94130" y="60005"/>
                  </a:lnTo>
                  <a:lnTo>
                    <a:pt x="91308" y="66244"/>
                  </a:lnTo>
                  <a:lnTo>
                    <a:pt x="85929" y="73816"/>
                  </a:lnTo>
                  <a:lnTo>
                    <a:pt x="86546" y="75496"/>
                  </a:lnTo>
                  <a:lnTo>
                    <a:pt x="91412" y="82916"/>
                  </a:lnTo>
                  <a:lnTo>
                    <a:pt x="93772" y="92966"/>
                  </a:lnTo>
                  <a:lnTo>
                    <a:pt x="94024" y="99264"/>
                  </a:lnTo>
                  <a:lnTo>
                    <a:pt x="95118" y="100927"/>
                  </a:lnTo>
                  <a:lnTo>
                    <a:pt x="96905" y="102037"/>
                  </a:lnTo>
                  <a:lnTo>
                    <a:pt x="104477" y="103598"/>
                  </a:lnTo>
                  <a:lnTo>
                    <a:pt x="148677" y="104244"/>
                  </a:lnTo>
                  <a:lnTo>
                    <a:pt x="161059" y="98607"/>
                  </a:lnTo>
                  <a:lnTo>
                    <a:pt x="167324" y="94139"/>
                  </a:lnTo>
                  <a:lnTo>
                    <a:pt x="189380" y="47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1" name="SMARTInkShape-3210">
              <a:extLst>
                <a:ext uri="{FF2B5EF4-FFF2-40B4-BE49-F238E27FC236}">
                  <a16:creationId xmlns:a16="http://schemas.microsoft.com/office/drawing/2014/main" id="{8437C0A5-373A-9A05-D231-DFB002F42389}"/>
                </a:ext>
              </a:extLst>
            </p:cNvPr>
            <p:cNvSpPr/>
            <p:nvPr>
              <p:custDataLst>
                <p:tags r:id="rId199"/>
              </p:custDataLst>
            </p:nvPr>
          </p:nvSpPr>
          <p:spPr>
            <a:xfrm>
              <a:off x="1133475" y="4886325"/>
              <a:ext cx="114301" cy="132881"/>
            </a:xfrm>
            <a:custGeom>
              <a:avLst/>
              <a:gdLst/>
              <a:ahLst/>
              <a:cxnLst/>
              <a:rect l="0" t="0" r="0" b="0"/>
              <a:pathLst>
                <a:path w="114301" h="132881">
                  <a:moveTo>
                    <a:pt x="0" y="19050"/>
                  </a:moveTo>
                  <a:lnTo>
                    <a:pt x="0" y="19050"/>
                  </a:lnTo>
                  <a:lnTo>
                    <a:pt x="5057" y="19050"/>
                  </a:lnTo>
                  <a:lnTo>
                    <a:pt x="6546" y="20108"/>
                  </a:lnTo>
                  <a:lnTo>
                    <a:pt x="7539" y="21872"/>
                  </a:lnTo>
                  <a:lnTo>
                    <a:pt x="8642" y="28771"/>
                  </a:lnTo>
                  <a:lnTo>
                    <a:pt x="9132" y="42420"/>
                  </a:lnTo>
                  <a:lnTo>
                    <a:pt x="24551" y="86294"/>
                  </a:lnTo>
                  <a:lnTo>
                    <a:pt x="27845" y="102911"/>
                  </a:lnTo>
                  <a:lnTo>
                    <a:pt x="36541" y="120862"/>
                  </a:lnTo>
                  <a:lnTo>
                    <a:pt x="42694" y="128003"/>
                  </a:lnTo>
                  <a:lnTo>
                    <a:pt x="48256" y="130973"/>
                  </a:lnTo>
                  <a:lnTo>
                    <a:pt x="55393" y="132880"/>
                  </a:lnTo>
                  <a:lnTo>
                    <a:pt x="65197" y="125107"/>
                  </a:lnTo>
                  <a:lnTo>
                    <a:pt x="71293" y="114092"/>
                  </a:lnTo>
                  <a:lnTo>
                    <a:pt x="80826" y="74021"/>
                  </a:lnTo>
                  <a:lnTo>
                    <a:pt x="95441" y="33932"/>
                  </a:lnTo>
                  <a:lnTo>
                    <a:pt x="100627" y="23548"/>
                  </a:lnTo>
                  <a:lnTo>
                    <a:pt x="104229" y="3519"/>
                  </a:lnTo>
                  <a:lnTo>
                    <a:pt x="105469" y="234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2" name="SMARTInkShape-3211">
              <a:extLst>
                <a:ext uri="{FF2B5EF4-FFF2-40B4-BE49-F238E27FC236}">
                  <a16:creationId xmlns:a16="http://schemas.microsoft.com/office/drawing/2014/main" id="{44E9E535-DCEC-F808-3754-060444519A25}"/>
                </a:ext>
              </a:extLst>
            </p:cNvPr>
            <p:cNvSpPr/>
            <p:nvPr>
              <p:custDataLst>
                <p:tags r:id="rId200"/>
              </p:custDataLst>
            </p:nvPr>
          </p:nvSpPr>
          <p:spPr>
            <a:xfrm>
              <a:off x="1485900" y="4793723"/>
              <a:ext cx="28576" cy="178328"/>
            </a:xfrm>
            <a:custGeom>
              <a:avLst/>
              <a:gdLst/>
              <a:ahLst/>
              <a:cxnLst/>
              <a:rect l="0" t="0" r="0" b="0"/>
              <a:pathLst>
                <a:path w="28576" h="178328">
                  <a:moveTo>
                    <a:pt x="28575" y="16402"/>
                  </a:moveTo>
                  <a:lnTo>
                    <a:pt x="28575" y="16402"/>
                  </a:lnTo>
                  <a:lnTo>
                    <a:pt x="28575" y="0"/>
                  </a:lnTo>
                  <a:lnTo>
                    <a:pt x="28575" y="20955"/>
                  </a:lnTo>
                  <a:lnTo>
                    <a:pt x="14425" y="61947"/>
                  </a:lnTo>
                  <a:lnTo>
                    <a:pt x="3163" y="104538"/>
                  </a:lnTo>
                  <a:lnTo>
                    <a:pt x="278" y="150278"/>
                  </a:lnTo>
                  <a:lnTo>
                    <a:pt x="0" y="1783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3" name="SMARTInkShape-3212">
              <a:extLst>
                <a:ext uri="{FF2B5EF4-FFF2-40B4-BE49-F238E27FC236}">
                  <a16:creationId xmlns:a16="http://schemas.microsoft.com/office/drawing/2014/main" id="{C5EB2B30-8D33-CCD2-EA71-BEAFCA0808DE}"/>
                </a:ext>
              </a:extLst>
            </p:cNvPr>
            <p:cNvSpPr/>
            <p:nvPr>
              <p:custDataLst>
                <p:tags r:id="rId201"/>
              </p:custDataLst>
            </p:nvPr>
          </p:nvSpPr>
          <p:spPr>
            <a:xfrm>
              <a:off x="1571625" y="4878355"/>
              <a:ext cx="95251" cy="127046"/>
            </a:xfrm>
            <a:custGeom>
              <a:avLst/>
              <a:gdLst/>
              <a:ahLst/>
              <a:cxnLst/>
              <a:rect l="0" t="0" r="0" b="0"/>
              <a:pathLst>
                <a:path w="95251" h="127046">
                  <a:moveTo>
                    <a:pt x="0" y="27020"/>
                  </a:moveTo>
                  <a:lnTo>
                    <a:pt x="0" y="27020"/>
                  </a:lnTo>
                  <a:lnTo>
                    <a:pt x="0" y="0"/>
                  </a:lnTo>
                  <a:lnTo>
                    <a:pt x="0" y="44121"/>
                  </a:lnTo>
                  <a:lnTo>
                    <a:pt x="0" y="85377"/>
                  </a:lnTo>
                  <a:lnTo>
                    <a:pt x="5057" y="113103"/>
                  </a:lnTo>
                  <a:lnTo>
                    <a:pt x="10361" y="123487"/>
                  </a:lnTo>
                  <a:lnTo>
                    <a:pt x="13257" y="126256"/>
                  </a:lnTo>
                  <a:lnTo>
                    <a:pt x="17305" y="127045"/>
                  </a:lnTo>
                  <a:lnTo>
                    <a:pt x="34944" y="123108"/>
                  </a:lnTo>
                  <a:lnTo>
                    <a:pt x="51080" y="109086"/>
                  </a:lnTo>
                  <a:lnTo>
                    <a:pt x="95250" y="365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4" name="SMARTInkShape-3213">
              <a:extLst>
                <a:ext uri="{FF2B5EF4-FFF2-40B4-BE49-F238E27FC236}">
                  <a16:creationId xmlns:a16="http://schemas.microsoft.com/office/drawing/2014/main" id="{13AE3048-9B0E-0C6B-62BC-75A121CBF5BA}"/>
                </a:ext>
              </a:extLst>
            </p:cNvPr>
            <p:cNvSpPr/>
            <p:nvPr>
              <p:custDataLst>
                <p:tags r:id="rId202"/>
              </p:custDataLst>
            </p:nvPr>
          </p:nvSpPr>
          <p:spPr>
            <a:xfrm>
              <a:off x="1682083" y="4850229"/>
              <a:ext cx="116101" cy="147760"/>
            </a:xfrm>
            <a:custGeom>
              <a:avLst/>
              <a:gdLst/>
              <a:ahLst/>
              <a:cxnLst/>
              <a:rect l="0" t="0" r="0" b="0"/>
              <a:pathLst>
                <a:path w="116101" h="147760">
                  <a:moveTo>
                    <a:pt x="22892" y="64671"/>
                  </a:moveTo>
                  <a:lnTo>
                    <a:pt x="22892" y="64671"/>
                  </a:lnTo>
                  <a:lnTo>
                    <a:pt x="27949" y="69727"/>
                  </a:lnTo>
                  <a:lnTo>
                    <a:pt x="33253" y="72210"/>
                  </a:lnTo>
                  <a:lnTo>
                    <a:pt x="36149" y="72872"/>
                  </a:lnTo>
                  <a:lnTo>
                    <a:pt x="67948" y="65879"/>
                  </a:lnTo>
                  <a:lnTo>
                    <a:pt x="80312" y="59563"/>
                  </a:lnTo>
                  <a:lnTo>
                    <a:pt x="100439" y="43319"/>
                  </a:lnTo>
                  <a:lnTo>
                    <a:pt x="111251" y="28123"/>
                  </a:lnTo>
                  <a:lnTo>
                    <a:pt x="116100" y="15271"/>
                  </a:lnTo>
                  <a:lnTo>
                    <a:pt x="115722" y="11629"/>
                  </a:lnTo>
                  <a:lnTo>
                    <a:pt x="112481" y="4760"/>
                  </a:lnTo>
                  <a:lnTo>
                    <a:pt x="110134" y="2506"/>
                  </a:lnTo>
                  <a:lnTo>
                    <a:pt x="104705" y="0"/>
                  </a:lnTo>
                  <a:lnTo>
                    <a:pt x="95942" y="1709"/>
                  </a:lnTo>
                  <a:lnTo>
                    <a:pt x="53176" y="17372"/>
                  </a:lnTo>
                  <a:lnTo>
                    <a:pt x="46257" y="20438"/>
                  </a:lnTo>
                  <a:lnTo>
                    <a:pt x="26405" y="39924"/>
                  </a:lnTo>
                  <a:lnTo>
                    <a:pt x="4723" y="84225"/>
                  </a:lnTo>
                  <a:lnTo>
                    <a:pt x="0" y="100878"/>
                  </a:lnTo>
                  <a:lnTo>
                    <a:pt x="4424" y="133994"/>
                  </a:lnTo>
                  <a:lnTo>
                    <a:pt x="8686" y="142401"/>
                  </a:lnTo>
                  <a:lnTo>
                    <a:pt x="22576" y="146843"/>
                  </a:lnTo>
                  <a:lnTo>
                    <a:pt x="40743" y="147759"/>
                  </a:lnTo>
                  <a:lnTo>
                    <a:pt x="99092" y="1313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99" name="SMARTInkShape-Group583">
            <a:extLst>
              <a:ext uri="{FF2B5EF4-FFF2-40B4-BE49-F238E27FC236}">
                <a16:creationId xmlns:a16="http://schemas.microsoft.com/office/drawing/2014/main" id="{C797DB23-4183-4868-AC9B-3676C94BC2E1}"/>
              </a:ext>
            </a:extLst>
          </p:cNvPr>
          <p:cNvGrpSpPr/>
          <p:nvPr/>
        </p:nvGrpSpPr>
        <p:grpSpPr>
          <a:xfrm>
            <a:off x="2028825" y="4810125"/>
            <a:ext cx="47626" cy="123826"/>
            <a:chOff x="2028825" y="4810125"/>
            <a:chExt cx="47626" cy="123826"/>
          </a:xfrm>
        </p:grpSpPr>
        <p:sp>
          <p:nvSpPr>
            <p:cNvPr id="1096" name="SMARTInkShape-3214">
              <a:extLst>
                <a:ext uri="{FF2B5EF4-FFF2-40B4-BE49-F238E27FC236}">
                  <a16:creationId xmlns:a16="http://schemas.microsoft.com/office/drawing/2014/main" id="{E0354039-2FEB-70E3-5EA6-E335CFAF7FA4}"/>
                </a:ext>
              </a:extLst>
            </p:cNvPr>
            <p:cNvSpPr/>
            <p:nvPr>
              <p:custDataLst>
                <p:tags r:id="rId195"/>
              </p:custDataLst>
            </p:nvPr>
          </p:nvSpPr>
          <p:spPr>
            <a:xfrm>
              <a:off x="2057400" y="482917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7" name="SMARTInkShape-3215">
              <a:extLst>
                <a:ext uri="{FF2B5EF4-FFF2-40B4-BE49-F238E27FC236}">
                  <a16:creationId xmlns:a16="http://schemas.microsoft.com/office/drawing/2014/main" id="{FB47F7FF-0666-3CFE-640D-72176A6441FC}"/>
                </a:ext>
              </a:extLst>
            </p:cNvPr>
            <p:cNvSpPr/>
            <p:nvPr>
              <p:custDataLst>
                <p:tags r:id="rId196"/>
              </p:custDataLst>
            </p:nvPr>
          </p:nvSpPr>
          <p:spPr>
            <a:xfrm>
              <a:off x="2038350" y="48101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8" name="SMARTInkShape-3216">
              <a:extLst>
                <a:ext uri="{FF2B5EF4-FFF2-40B4-BE49-F238E27FC236}">
                  <a16:creationId xmlns:a16="http://schemas.microsoft.com/office/drawing/2014/main" id="{CA5E2A07-19DA-94CF-25CA-B968DCA2674B}"/>
                </a:ext>
              </a:extLst>
            </p:cNvPr>
            <p:cNvSpPr/>
            <p:nvPr>
              <p:custDataLst>
                <p:tags r:id="rId197"/>
              </p:custDataLst>
            </p:nvPr>
          </p:nvSpPr>
          <p:spPr>
            <a:xfrm>
              <a:off x="2028825" y="4914900"/>
              <a:ext cx="9526" cy="19051"/>
            </a:xfrm>
            <a:custGeom>
              <a:avLst/>
              <a:gdLst/>
              <a:ahLst/>
              <a:cxnLst/>
              <a:rect l="0" t="0" r="0" b="0"/>
              <a:pathLst>
                <a:path w="9526" h="19051">
                  <a:moveTo>
                    <a:pt x="0" y="0"/>
                  </a:moveTo>
                  <a:lnTo>
                    <a:pt x="0" y="0"/>
                  </a:lnTo>
                  <a:lnTo>
                    <a:pt x="5057" y="5056"/>
                  </a:lnTo>
                  <a:lnTo>
                    <a:pt x="95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2" name="SMARTInkShape-Group584">
            <a:extLst>
              <a:ext uri="{FF2B5EF4-FFF2-40B4-BE49-F238E27FC236}">
                <a16:creationId xmlns:a16="http://schemas.microsoft.com/office/drawing/2014/main" id="{9FE815EA-ABE3-5129-922A-13631649B816}"/>
              </a:ext>
            </a:extLst>
          </p:cNvPr>
          <p:cNvGrpSpPr/>
          <p:nvPr/>
        </p:nvGrpSpPr>
        <p:grpSpPr>
          <a:xfrm>
            <a:off x="2514611" y="4709672"/>
            <a:ext cx="247640" cy="290813"/>
            <a:chOff x="2514611" y="4709672"/>
            <a:chExt cx="247640" cy="290813"/>
          </a:xfrm>
        </p:grpSpPr>
        <p:sp>
          <p:nvSpPr>
            <p:cNvPr id="1100" name="SMARTInkShape-3217">
              <a:extLst>
                <a:ext uri="{FF2B5EF4-FFF2-40B4-BE49-F238E27FC236}">
                  <a16:creationId xmlns:a16="http://schemas.microsoft.com/office/drawing/2014/main" id="{1CBB0701-847B-8EAA-6823-9E95CA290814}"/>
                </a:ext>
              </a:extLst>
            </p:cNvPr>
            <p:cNvSpPr/>
            <p:nvPr>
              <p:custDataLst>
                <p:tags r:id="rId193"/>
              </p:custDataLst>
            </p:nvPr>
          </p:nvSpPr>
          <p:spPr>
            <a:xfrm>
              <a:off x="2514611" y="4709672"/>
              <a:ext cx="123815" cy="290813"/>
            </a:xfrm>
            <a:custGeom>
              <a:avLst/>
              <a:gdLst/>
              <a:ahLst/>
              <a:cxnLst/>
              <a:rect l="0" t="0" r="0" b="0"/>
              <a:pathLst>
                <a:path w="123815" h="290813">
                  <a:moveTo>
                    <a:pt x="57139" y="24253"/>
                  </a:moveTo>
                  <a:lnTo>
                    <a:pt x="57139" y="24253"/>
                  </a:lnTo>
                  <a:lnTo>
                    <a:pt x="57139" y="16052"/>
                  </a:lnTo>
                  <a:lnTo>
                    <a:pt x="65340" y="6643"/>
                  </a:lnTo>
                  <a:lnTo>
                    <a:pt x="66402" y="0"/>
                  </a:lnTo>
                  <a:lnTo>
                    <a:pt x="66548" y="2185"/>
                  </a:lnTo>
                  <a:lnTo>
                    <a:pt x="58453" y="49767"/>
                  </a:lnTo>
                  <a:lnTo>
                    <a:pt x="50853" y="90323"/>
                  </a:lnTo>
                  <a:lnTo>
                    <a:pt x="45432" y="128909"/>
                  </a:lnTo>
                  <a:lnTo>
                    <a:pt x="37442" y="163212"/>
                  </a:lnTo>
                  <a:lnTo>
                    <a:pt x="28372" y="204067"/>
                  </a:lnTo>
                  <a:lnTo>
                    <a:pt x="18982" y="234518"/>
                  </a:lnTo>
                  <a:lnTo>
                    <a:pt x="12319" y="250243"/>
                  </a:lnTo>
                  <a:lnTo>
                    <a:pt x="0" y="290812"/>
                  </a:lnTo>
                  <a:lnTo>
                    <a:pt x="26995" y="289885"/>
                  </a:lnTo>
                  <a:lnTo>
                    <a:pt x="61679" y="281252"/>
                  </a:lnTo>
                  <a:lnTo>
                    <a:pt x="75831" y="274063"/>
                  </a:lnTo>
                  <a:lnTo>
                    <a:pt x="123814" y="2623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1" name="SMARTInkShape-3218">
              <a:extLst>
                <a:ext uri="{FF2B5EF4-FFF2-40B4-BE49-F238E27FC236}">
                  <a16:creationId xmlns:a16="http://schemas.microsoft.com/office/drawing/2014/main" id="{3AC7935A-231D-FE4C-AE59-58F1CCFB7B43}"/>
                </a:ext>
              </a:extLst>
            </p:cNvPr>
            <p:cNvSpPr/>
            <p:nvPr>
              <p:custDataLst>
                <p:tags r:id="rId194"/>
              </p:custDataLst>
            </p:nvPr>
          </p:nvSpPr>
          <p:spPr>
            <a:xfrm>
              <a:off x="2533650" y="4810125"/>
              <a:ext cx="228601" cy="38101"/>
            </a:xfrm>
            <a:custGeom>
              <a:avLst/>
              <a:gdLst/>
              <a:ahLst/>
              <a:cxnLst/>
              <a:rect l="0" t="0" r="0" b="0"/>
              <a:pathLst>
                <a:path w="228601" h="38101">
                  <a:moveTo>
                    <a:pt x="0" y="38100"/>
                  </a:moveTo>
                  <a:lnTo>
                    <a:pt x="0" y="38100"/>
                  </a:lnTo>
                  <a:lnTo>
                    <a:pt x="15208" y="31554"/>
                  </a:lnTo>
                  <a:lnTo>
                    <a:pt x="44240" y="23519"/>
                  </a:lnTo>
                  <a:lnTo>
                    <a:pt x="90113" y="7233"/>
                  </a:lnTo>
                  <a:lnTo>
                    <a:pt x="127359" y="2143"/>
                  </a:lnTo>
                  <a:lnTo>
                    <a:pt x="172647" y="282"/>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9" name="SMARTInkShape-Group585">
            <a:extLst>
              <a:ext uri="{FF2B5EF4-FFF2-40B4-BE49-F238E27FC236}">
                <a16:creationId xmlns:a16="http://schemas.microsoft.com/office/drawing/2014/main" id="{07CAE044-970C-EE8C-09F5-E1096E90650E}"/>
              </a:ext>
            </a:extLst>
          </p:cNvPr>
          <p:cNvGrpSpPr/>
          <p:nvPr/>
        </p:nvGrpSpPr>
        <p:grpSpPr>
          <a:xfrm>
            <a:off x="3011789" y="4705350"/>
            <a:ext cx="864887" cy="378315"/>
            <a:chOff x="3011789" y="4705350"/>
            <a:chExt cx="864887" cy="378315"/>
          </a:xfrm>
        </p:grpSpPr>
        <p:sp>
          <p:nvSpPr>
            <p:cNvPr id="1103" name="SMARTInkShape-3219">
              <a:extLst>
                <a:ext uri="{FF2B5EF4-FFF2-40B4-BE49-F238E27FC236}">
                  <a16:creationId xmlns:a16="http://schemas.microsoft.com/office/drawing/2014/main" id="{500CA9D4-5450-D47B-19E2-BAB6A19701AE}"/>
                </a:ext>
              </a:extLst>
            </p:cNvPr>
            <p:cNvSpPr/>
            <p:nvPr>
              <p:custDataLst>
                <p:tags r:id="rId187"/>
              </p:custDataLst>
            </p:nvPr>
          </p:nvSpPr>
          <p:spPr>
            <a:xfrm>
              <a:off x="3790950" y="4933950"/>
              <a:ext cx="85726" cy="1"/>
            </a:xfrm>
            <a:custGeom>
              <a:avLst/>
              <a:gdLst/>
              <a:ahLst/>
              <a:cxnLst/>
              <a:rect l="0" t="0" r="0" b="0"/>
              <a:pathLst>
                <a:path w="85726" h="1">
                  <a:moveTo>
                    <a:pt x="0" y="0"/>
                  </a:moveTo>
                  <a:lnTo>
                    <a:pt x="0" y="0"/>
                  </a:lnTo>
                  <a:lnTo>
                    <a:pt x="43853" y="0"/>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4" name="SMARTInkShape-3220">
              <a:extLst>
                <a:ext uri="{FF2B5EF4-FFF2-40B4-BE49-F238E27FC236}">
                  <a16:creationId xmlns:a16="http://schemas.microsoft.com/office/drawing/2014/main" id="{12E01DA6-0E2F-0CF1-417F-DCEFC139B26B}"/>
                </a:ext>
              </a:extLst>
            </p:cNvPr>
            <p:cNvSpPr/>
            <p:nvPr>
              <p:custDataLst>
                <p:tags r:id="rId188"/>
              </p:custDataLst>
            </p:nvPr>
          </p:nvSpPr>
          <p:spPr>
            <a:xfrm>
              <a:off x="3476625" y="4905375"/>
              <a:ext cx="133351" cy="28576"/>
            </a:xfrm>
            <a:custGeom>
              <a:avLst/>
              <a:gdLst/>
              <a:ahLst/>
              <a:cxnLst/>
              <a:rect l="0" t="0" r="0" b="0"/>
              <a:pathLst>
                <a:path w="133351" h="28576">
                  <a:moveTo>
                    <a:pt x="0" y="28575"/>
                  </a:moveTo>
                  <a:lnTo>
                    <a:pt x="0" y="28575"/>
                  </a:lnTo>
                  <a:lnTo>
                    <a:pt x="5056" y="23519"/>
                  </a:lnTo>
                  <a:lnTo>
                    <a:pt x="52050" y="6185"/>
                  </a:lnTo>
                  <a:lnTo>
                    <a:pt x="95833" y="814"/>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5" name="SMARTInkShape-3221">
              <a:extLst>
                <a:ext uri="{FF2B5EF4-FFF2-40B4-BE49-F238E27FC236}">
                  <a16:creationId xmlns:a16="http://schemas.microsoft.com/office/drawing/2014/main" id="{75892FC0-411C-B76D-D21A-96D423F59202}"/>
                </a:ext>
              </a:extLst>
            </p:cNvPr>
            <p:cNvSpPr/>
            <p:nvPr>
              <p:custDataLst>
                <p:tags r:id="rId189"/>
              </p:custDataLst>
            </p:nvPr>
          </p:nvSpPr>
          <p:spPr>
            <a:xfrm>
              <a:off x="3800475" y="4861787"/>
              <a:ext cx="66676" cy="5489"/>
            </a:xfrm>
            <a:custGeom>
              <a:avLst/>
              <a:gdLst/>
              <a:ahLst/>
              <a:cxnLst/>
              <a:rect l="0" t="0" r="0" b="0"/>
              <a:pathLst>
                <a:path w="66676" h="5489">
                  <a:moveTo>
                    <a:pt x="0" y="5488"/>
                  </a:moveTo>
                  <a:lnTo>
                    <a:pt x="0" y="5488"/>
                  </a:lnTo>
                  <a:lnTo>
                    <a:pt x="13257" y="5488"/>
                  </a:lnTo>
                  <a:lnTo>
                    <a:pt x="30998" y="0"/>
                  </a:lnTo>
                  <a:lnTo>
                    <a:pt x="33365" y="772"/>
                  </a:lnTo>
                  <a:lnTo>
                    <a:pt x="37165" y="4556"/>
                  </a:lnTo>
                  <a:lnTo>
                    <a:pt x="6667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6" name="SMARTInkShape-3222">
              <a:extLst>
                <a:ext uri="{FF2B5EF4-FFF2-40B4-BE49-F238E27FC236}">
                  <a16:creationId xmlns:a16="http://schemas.microsoft.com/office/drawing/2014/main" id="{4B5F38F3-0D0A-28E7-5454-6A2A68CC3BD9}"/>
                </a:ext>
              </a:extLst>
            </p:cNvPr>
            <p:cNvSpPr/>
            <p:nvPr>
              <p:custDataLst>
                <p:tags r:id="rId190"/>
              </p:custDataLst>
            </p:nvPr>
          </p:nvSpPr>
          <p:spPr>
            <a:xfrm>
              <a:off x="3011789" y="4705350"/>
              <a:ext cx="187287" cy="378315"/>
            </a:xfrm>
            <a:custGeom>
              <a:avLst/>
              <a:gdLst/>
              <a:ahLst/>
              <a:cxnLst/>
              <a:rect l="0" t="0" r="0" b="0"/>
              <a:pathLst>
                <a:path w="187287" h="378315">
                  <a:moveTo>
                    <a:pt x="179086" y="0"/>
                  </a:moveTo>
                  <a:lnTo>
                    <a:pt x="179086" y="0"/>
                  </a:lnTo>
                  <a:lnTo>
                    <a:pt x="187286" y="0"/>
                  </a:lnTo>
                  <a:lnTo>
                    <a:pt x="179444" y="0"/>
                  </a:lnTo>
                  <a:lnTo>
                    <a:pt x="132965" y="38596"/>
                  </a:lnTo>
                  <a:lnTo>
                    <a:pt x="99909" y="77520"/>
                  </a:lnTo>
                  <a:lnTo>
                    <a:pt x="71528" y="117383"/>
                  </a:lnTo>
                  <a:lnTo>
                    <a:pt x="45774" y="160652"/>
                  </a:lnTo>
                  <a:lnTo>
                    <a:pt x="30496" y="199773"/>
                  </a:lnTo>
                  <a:lnTo>
                    <a:pt x="17287" y="238075"/>
                  </a:lnTo>
                  <a:lnTo>
                    <a:pt x="2361" y="284685"/>
                  </a:lnTo>
                  <a:lnTo>
                    <a:pt x="0" y="299740"/>
                  </a:lnTo>
                  <a:lnTo>
                    <a:pt x="6088" y="339745"/>
                  </a:lnTo>
                  <a:lnTo>
                    <a:pt x="11534" y="355961"/>
                  </a:lnTo>
                  <a:lnTo>
                    <a:pt x="20305" y="367402"/>
                  </a:lnTo>
                  <a:lnTo>
                    <a:pt x="30200" y="374957"/>
                  </a:lnTo>
                  <a:lnTo>
                    <a:pt x="38125" y="378314"/>
                  </a:lnTo>
                  <a:lnTo>
                    <a:pt x="41720" y="378152"/>
                  </a:lnTo>
                  <a:lnTo>
                    <a:pt x="55261"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7" name="SMARTInkShape-3223">
              <a:extLst>
                <a:ext uri="{FF2B5EF4-FFF2-40B4-BE49-F238E27FC236}">
                  <a16:creationId xmlns:a16="http://schemas.microsoft.com/office/drawing/2014/main" id="{56CCB3AA-01FB-7BEB-7105-CF870748ECE7}"/>
                </a:ext>
              </a:extLst>
            </p:cNvPr>
            <p:cNvSpPr/>
            <p:nvPr>
              <p:custDataLst>
                <p:tags r:id="rId191"/>
              </p:custDataLst>
            </p:nvPr>
          </p:nvSpPr>
          <p:spPr>
            <a:xfrm>
              <a:off x="3301954" y="4752975"/>
              <a:ext cx="127047" cy="216882"/>
            </a:xfrm>
            <a:custGeom>
              <a:avLst/>
              <a:gdLst/>
              <a:ahLst/>
              <a:cxnLst/>
              <a:rect l="0" t="0" r="0" b="0"/>
              <a:pathLst>
                <a:path w="127047" h="216882">
                  <a:moveTo>
                    <a:pt x="88946" y="133350"/>
                  </a:moveTo>
                  <a:lnTo>
                    <a:pt x="88946" y="133350"/>
                  </a:lnTo>
                  <a:lnTo>
                    <a:pt x="105348" y="125149"/>
                  </a:lnTo>
                  <a:lnTo>
                    <a:pt x="106231" y="123649"/>
                  </a:lnTo>
                  <a:lnTo>
                    <a:pt x="107212" y="119161"/>
                  </a:lnTo>
                  <a:lnTo>
                    <a:pt x="104825" y="113638"/>
                  </a:lnTo>
                  <a:lnTo>
                    <a:pt x="102708" y="110684"/>
                  </a:lnTo>
                  <a:lnTo>
                    <a:pt x="97532" y="107401"/>
                  </a:lnTo>
                  <a:lnTo>
                    <a:pt x="62934" y="96727"/>
                  </a:lnTo>
                  <a:lnTo>
                    <a:pt x="50574" y="101552"/>
                  </a:lnTo>
                  <a:lnTo>
                    <a:pt x="14581" y="131868"/>
                  </a:lnTo>
                  <a:lnTo>
                    <a:pt x="1530" y="154783"/>
                  </a:lnTo>
                  <a:lnTo>
                    <a:pt x="0" y="172509"/>
                  </a:lnTo>
                  <a:lnTo>
                    <a:pt x="2585" y="199646"/>
                  </a:lnTo>
                  <a:lnTo>
                    <a:pt x="4914" y="204006"/>
                  </a:lnTo>
                  <a:lnTo>
                    <a:pt x="13146" y="211672"/>
                  </a:lnTo>
                  <a:lnTo>
                    <a:pt x="21037" y="215784"/>
                  </a:lnTo>
                  <a:lnTo>
                    <a:pt x="24624" y="216881"/>
                  </a:lnTo>
                  <a:lnTo>
                    <a:pt x="44840" y="213368"/>
                  </a:lnTo>
                  <a:lnTo>
                    <a:pt x="65882" y="200569"/>
                  </a:lnTo>
                  <a:lnTo>
                    <a:pt x="85523" y="173258"/>
                  </a:lnTo>
                  <a:lnTo>
                    <a:pt x="103517" y="127161"/>
                  </a:lnTo>
                  <a:lnTo>
                    <a:pt x="117263" y="80740"/>
                  </a:lnTo>
                  <a:lnTo>
                    <a:pt x="124147" y="42267"/>
                  </a:lnTo>
                  <a:lnTo>
                    <a:pt x="12704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8" name="SMARTInkShape-3224">
              <a:extLst>
                <a:ext uri="{FF2B5EF4-FFF2-40B4-BE49-F238E27FC236}">
                  <a16:creationId xmlns:a16="http://schemas.microsoft.com/office/drawing/2014/main" id="{661327BC-2FCB-5DBE-1316-8BAEC9D8AC26}"/>
                </a:ext>
              </a:extLst>
            </p:cNvPr>
            <p:cNvSpPr/>
            <p:nvPr>
              <p:custDataLst>
                <p:tags r:id="rId192"/>
              </p:custDataLst>
            </p:nvPr>
          </p:nvSpPr>
          <p:spPr>
            <a:xfrm>
              <a:off x="3457575" y="4753023"/>
              <a:ext cx="151964" cy="323803"/>
            </a:xfrm>
            <a:custGeom>
              <a:avLst/>
              <a:gdLst/>
              <a:ahLst/>
              <a:cxnLst/>
              <a:rect l="0" t="0" r="0" b="0"/>
              <a:pathLst>
                <a:path w="151964" h="323803">
                  <a:moveTo>
                    <a:pt x="123825" y="47577"/>
                  </a:moveTo>
                  <a:lnTo>
                    <a:pt x="123825" y="47577"/>
                  </a:lnTo>
                  <a:lnTo>
                    <a:pt x="141159" y="30244"/>
                  </a:lnTo>
                  <a:lnTo>
                    <a:pt x="144934" y="29290"/>
                  </a:lnTo>
                  <a:lnTo>
                    <a:pt x="147423" y="29035"/>
                  </a:lnTo>
                  <a:lnTo>
                    <a:pt x="149082" y="27808"/>
                  </a:lnTo>
                  <a:lnTo>
                    <a:pt x="150925" y="23621"/>
                  </a:lnTo>
                  <a:lnTo>
                    <a:pt x="151963" y="15314"/>
                  </a:lnTo>
                  <a:lnTo>
                    <a:pt x="149384" y="9249"/>
                  </a:lnTo>
                  <a:lnTo>
                    <a:pt x="147214" y="6150"/>
                  </a:lnTo>
                  <a:lnTo>
                    <a:pt x="141982" y="2707"/>
                  </a:lnTo>
                  <a:lnTo>
                    <a:pt x="133428" y="315"/>
                  </a:lnTo>
                  <a:lnTo>
                    <a:pt x="120242" y="0"/>
                  </a:lnTo>
                  <a:lnTo>
                    <a:pt x="105947" y="10080"/>
                  </a:lnTo>
                  <a:lnTo>
                    <a:pt x="93363" y="21415"/>
                  </a:lnTo>
                  <a:lnTo>
                    <a:pt x="66009" y="69035"/>
                  </a:lnTo>
                  <a:lnTo>
                    <a:pt x="50250" y="108263"/>
                  </a:lnTo>
                  <a:lnTo>
                    <a:pt x="35444" y="153756"/>
                  </a:lnTo>
                  <a:lnTo>
                    <a:pt x="23386" y="184183"/>
                  </a:lnTo>
                  <a:lnTo>
                    <a:pt x="12885" y="230758"/>
                  </a:lnTo>
                  <a:lnTo>
                    <a:pt x="3274" y="275230"/>
                  </a:lnTo>
                  <a:lnTo>
                    <a:pt x="0" y="3238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19" name="SMARTInkShape-Group586">
            <a:extLst>
              <a:ext uri="{FF2B5EF4-FFF2-40B4-BE49-F238E27FC236}">
                <a16:creationId xmlns:a16="http://schemas.microsoft.com/office/drawing/2014/main" id="{7871FAD6-E369-E306-93EB-7032E27BF913}"/>
              </a:ext>
            </a:extLst>
          </p:cNvPr>
          <p:cNvGrpSpPr/>
          <p:nvPr/>
        </p:nvGrpSpPr>
        <p:grpSpPr>
          <a:xfrm>
            <a:off x="4010025" y="4791075"/>
            <a:ext cx="1362076" cy="247651"/>
            <a:chOff x="4010025" y="4791075"/>
            <a:chExt cx="1362076" cy="247651"/>
          </a:xfrm>
        </p:grpSpPr>
        <p:sp>
          <p:nvSpPr>
            <p:cNvPr id="1110" name="SMARTInkShape-3225">
              <a:extLst>
                <a:ext uri="{FF2B5EF4-FFF2-40B4-BE49-F238E27FC236}">
                  <a16:creationId xmlns:a16="http://schemas.microsoft.com/office/drawing/2014/main" id="{AF6510AA-3E6A-12F5-A80D-BE9F8274F13E}"/>
                </a:ext>
              </a:extLst>
            </p:cNvPr>
            <p:cNvSpPr/>
            <p:nvPr>
              <p:custDataLst>
                <p:tags r:id="rId178"/>
              </p:custDataLst>
            </p:nvPr>
          </p:nvSpPr>
          <p:spPr>
            <a:xfrm>
              <a:off x="4391025" y="4897170"/>
              <a:ext cx="180976" cy="8206"/>
            </a:xfrm>
            <a:custGeom>
              <a:avLst/>
              <a:gdLst/>
              <a:ahLst/>
              <a:cxnLst/>
              <a:rect l="0" t="0" r="0" b="0"/>
              <a:pathLst>
                <a:path w="180976" h="8206">
                  <a:moveTo>
                    <a:pt x="0" y="8205"/>
                  </a:moveTo>
                  <a:lnTo>
                    <a:pt x="0" y="8205"/>
                  </a:lnTo>
                  <a:lnTo>
                    <a:pt x="31085" y="5383"/>
                  </a:lnTo>
                  <a:lnTo>
                    <a:pt x="77283" y="4"/>
                  </a:lnTo>
                  <a:lnTo>
                    <a:pt x="121098" y="0"/>
                  </a:lnTo>
                  <a:lnTo>
                    <a:pt x="180975" y="8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1" name="SMARTInkShape-3226">
              <a:extLst>
                <a:ext uri="{FF2B5EF4-FFF2-40B4-BE49-F238E27FC236}">
                  <a16:creationId xmlns:a16="http://schemas.microsoft.com/office/drawing/2014/main" id="{C01FA613-84A3-2EC1-6FEA-613A4538EEC2}"/>
                </a:ext>
              </a:extLst>
            </p:cNvPr>
            <p:cNvSpPr/>
            <p:nvPr>
              <p:custDataLst>
                <p:tags r:id="rId179"/>
              </p:custDataLst>
            </p:nvPr>
          </p:nvSpPr>
          <p:spPr>
            <a:xfrm>
              <a:off x="4448175" y="4814162"/>
              <a:ext cx="43589" cy="195989"/>
            </a:xfrm>
            <a:custGeom>
              <a:avLst/>
              <a:gdLst/>
              <a:ahLst/>
              <a:cxnLst/>
              <a:rect l="0" t="0" r="0" b="0"/>
              <a:pathLst>
                <a:path w="43589" h="195989">
                  <a:moveTo>
                    <a:pt x="38100" y="5488"/>
                  </a:moveTo>
                  <a:lnTo>
                    <a:pt x="38100" y="5488"/>
                  </a:lnTo>
                  <a:lnTo>
                    <a:pt x="38100" y="431"/>
                  </a:lnTo>
                  <a:lnTo>
                    <a:pt x="39158" y="0"/>
                  </a:lnTo>
                  <a:lnTo>
                    <a:pt x="43156" y="2344"/>
                  </a:lnTo>
                  <a:lnTo>
                    <a:pt x="43588" y="5508"/>
                  </a:lnTo>
                  <a:lnTo>
                    <a:pt x="31117" y="46460"/>
                  </a:lnTo>
                  <a:lnTo>
                    <a:pt x="18925" y="89585"/>
                  </a:lnTo>
                  <a:lnTo>
                    <a:pt x="4217" y="132077"/>
                  </a:lnTo>
                  <a:lnTo>
                    <a:pt x="0"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2" name="SMARTInkShape-3227">
              <a:extLst>
                <a:ext uri="{FF2B5EF4-FFF2-40B4-BE49-F238E27FC236}">
                  <a16:creationId xmlns:a16="http://schemas.microsoft.com/office/drawing/2014/main" id="{3BBA9228-4BAC-5F4E-6568-4D48AA776CC1}"/>
                </a:ext>
              </a:extLst>
            </p:cNvPr>
            <p:cNvSpPr/>
            <p:nvPr>
              <p:custDataLst>
                <p:tags r:id="rId180"/>
              </p:custDataLst>
            </p:nvPr>
          </p:nvSpPr>
          <p:spPr>
            <a:xfrm>
              <a:off x="4619625" y="4811449"/>
              <a:ext cx="57151" cy="189177"/>
            </a:xfrm>
            <a:custGeom>
              <a:avLst/>
              <a:gdLst/>
              <a:ahLst/>
              <a:cxnLst/>
              <a:rect l="0" t="0" r="0" b="0"/>
              <a:pathLst>
                <a:path w="57151" h="189177">
                  <a:moveTo>
                    <a:pt x="57150" y="8201"/>
                  </a:moveTo>
                  <a:lnTo>
                    <a:pt x="57150" y="8201"/>
                  </a:lnTo>
                  <a:lnTo>
                    <a:pt x="57150" y="0"/>
                  </a:lnTo>
                  <a:lnTo>
                    <a:pt x="57150" y="12050"/>
                  </a:lnTo>
                  <a:lnTo>
                    <a:pt x="52094" y="26157"/>
                  </a:lnTo>
                  <a:lnTo>
                    <a:pt x="31640" y="68667"/>
                  </a:lnTo>
                  <a:lnTo>
                    <a:pt x="19028" y="114258"/>
                  </a:lnTo>
                  <a:lnTo>
                    <a:pt x="9518" y="142989"/>
                  </a:lnTo>
                  <a:lnTo>
                    <a:pt x="4231" y="154890"/>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3" name="SMARTInkShape-3228">
              <a:extLst>
                <a:ext uri="{FF2B5EF4-FFF2-40B4-BE49-F238E27FC236}">
                  <a16:creationId xmlns:a16="http://schemas.microsoft.com/office/drawing/2014/main" id="{C74F3D66-B303-BFA5-48BA-23A938D25517}"/>
                </a:ext>
              </a:extLst>
            </p:cNvPr>
            <p:cNvSpPr/>
            <p:nvPr>
              <p:custDataLst>
                <p:tags r:id="rId181"/>
              </p:custDataLst>
            </p:nvPr>
          </p:nvSpPr>
          <p:spPr>
            <a:xfrm>
              <a:off x="4774381" y="4800600"/>
              <a:ext cx="120146" cy="220447"/>
            </a:xfrm>
            <a:custGeom>
              <a:avLst/>
              <a:gdLst/>
              <a:ahLst/>
              <a:cxnLst/>
              <a:rect l="0" t="0" r="0" b="0"/>
              <a:pathLst>
                <a:path w="120146" h="220447">
                  <a:moveTo>
                    <a:pt x="111944" y="0"/>
                  </a:moveTo>
                  <a:lnTo>
                    <a:pt x="111944" y="0"/>
                  </a:lnTo>
                  <a:lnTo>
                    <a:pt x="120145" y="0"/>
                  </a:lnTo>
                  <a:lnTo>
                    <a:pt x="108095" y="0"/>
                  </a:lnTo>
                  <a:lnTo>
                    <a:pt x="93988" y="5057"/>
                  </a:lnTo>
                  <a:lnTo>
                    <a:pt x="52729" y="40704"/>
                  </a:lnTo>
                  <a:lnTo>
                    <a:pt x="24797" y="81352"/>
                  </a:lnTo>
                  <a:lnTo>
                    <a:pt x="5595" y="128017"/>
                  </a:lnTo>
                  <a:lnTo>
                    <a:pt x="0" y="165402"/>
                  </a:lnTo>
                  <a:lnTo>
                    <a:pt x="4335" y="187812"/>
                  </a:lnTo>
                  <a:lnTo>
                    <a:pt x="13318" y="206239"/>
                  </a:lnTo>
                  <a:lnTo>
                    <a:pt x="24366" y="217957"/>
                  </a:lnTo>
                  <a:lnTo>
                    <a:pt x="30275" y="220446"/>
                  </a:lnTo>
                  <a:lnTo>
                    <a:pt x="42486" y="220390"/>
                  </a:lnTo>
                  <a:lnTo>
                    <a:pt x="54969" y="214015"/>
                  </a:lnTo>
                  <a:lnTo>
                    <a:pt x="61260" y="209353"/>
                  </a:lnTo>
                  <a:lnTo>
                    <a:pt x="71073" y="195703"/>
                  </a:lnTo>
                  <a:lnTo>
                    <a:pt x="77904" y="179054"/>
                  </a:lnTo>
                  <a:lnTo>
                    <a:pt x="80941" y="161071"/>
                  </a:lnTo>
                  <a:lnTo>
                    <a:pt x="79467" y="148140"/>
                  </a:lnTo>
                  <a:lnTo>
                    <a:pt x="77593" y="143210"/>
                  </a:lnTo>
                  <a:lnTo>
                    <a:pt x="69865" y="134911"/>
                  </a:lnTo>
                  <a:lnTo>
                    <a:pt x="59376" y="128752"/>
                  </a:lnTo>
                  <a:lnTo>
                    <a:pt x="47658" y="126015"/>
                  </a:lnTo>
                  <a:lnTo>
                    <a:pt x="38217" y="127621"/>
                  </a:lnTo>
                  <a:lnTo>
                    <a:pt x="26952" y="134474"/>
                  </a:lnTo>
                  <a:lnTo>
                    <a:pt x="7169"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4" name="SMARTInkShape-3229">
              <a:extLst>
                <a:ext uri="{FF2B5EF4-FFF2-40B4-BE49-F238E27FC236}">
                  <a16:creationId xmlns:a16="http://schemas.microsoft.com/office/drawing/2014/main" id="{F836D108-D2E6-A82A-DE30-C79FBD95B1DF}"/>
                </a:ext>
              </a:extLst>
            </p:cNvPr>
            <p:cNvSpPr/>
            <p:nvPr>
              <p:custDataLst>
                <p:tags r:id="rId182"/>
              </p:custDataLst>
            </p:nvPr>
          </p:nvSpPr>
          <p:spPr>
            <a:xfrm>
              <a:off x="5000625" y="4925749"/>
              <a:ext cx="161926" cy="8202"/>
            </a:xfrm>
            <a:custGeom>
              <a:avLst/>
              <a:gdLst/>
              <a:ahLst/>
              <a:cxnLst/>
              <a:rect l="0" t="0" r="0" b="0"/>
              <a:pathLst>
                <a:path w="161926" h="8202">
                  <a:moveTo>
                    <a:pt x="0" y="8201"/>
                  </a:moveTo>
                  <a:lnTo>
                    <a:pt x="0" y="8201"/>
                  </a:lnTo>
                  <a:lnTo>
                    <a:pt x="30592" y="8201"/>
                  </a:lnTo>
                  <a:lnTo>
                    <a:pt x="37585" y="5379"/>
                  </a:lnTo>
                  <a:lnTo>
                    <a:pt x="40932" y="3145"/>
                  </a:lnTo>
                  <a:lnTo>
                    <a:pt x="55755" y="0"/>
                  </a:lnTo>
                  <a:lnTo>
                    <a:pt x="99143" y="1673"/>
                  </a:lnTo>
                  <a:lnTo>
                    <a:pt x="1619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5" name="SMARTInkShape-3230">
              <a:extLst>
                <a:ext uri="{FF2B5EF4-FFF2-40B4-BE49-F238E27FC236}">
                  <a16:creationId xmlns:a16="http://schemas.microsoft.com/office/drawing/2014/main" id="{C8DB2EFE-88FB-B82A-F8BC-CF3ED424A3B3}"/>
                </a:ext>
              </a:extLst>
            </p:cNvPr>
            <p:cNvSpPr/>
            <p:nvPr>
              <p:custDataLst>
                <p:tags r:id="rId183"/>
              </p:custDataLst>
            </p:nvPr>
          </p:nvSpPr>
          <p:spPr>
            <a:xfrm>
              <a:off x="5202586" y="4849700"/>
              <a:ext cx="169515" cy="160451"/>
            </a:xfrm>
            <a:custGeom>
              <a:avLst/>
              <a:gdLst/>
              <a:ahLst/>
              <a:cxnLst/>
              <a:rect l="0" t="0" r="0" b="0"/>
              <a:pathLst>
                <a:path w="169515" h="160451">
                  <a:moveTo>
                    <a:pt x="17114" y="27100"/>
                  </a:moveTo>
                  <a:lnTo>
                    <a:pt x="17114" y="27100"/>
                  </a:lnTo>
                  <a:lnTo>
                    <a:pt x="63378" y="3502"/>
                  </a:lnTo>
                  <a:lnTo>
                    <a:pt x="76095" y="0"/>
                  </a:lnTo>
                  <a:lnTo>
                    <a:pt x="79718" y="566"/>
                  </a:lnTo>
                  <a:lnTo>
                    <a:pt x="96370" y="6855"/>
                  </a:lnTo>
                  <a:lnTo>
                    <a:pt x="98526" y="9370"/>
                  </a:lnTo>
                  <a:lnTo>
                    <a:pt x="100922" y="17809"/>
                  </a:lnTo>
                  <a:lnTo>
                    <a:pt x="97215" y="39517"/>
                  </a:lnTo>
                  <a:lnTo>
                    <a:pt x="80399" y="72570"/>
                  </a:lnTo>
                  <a:lnTo>
                    <a:pt x="40086" y="117941"/>
                  </a:lnTo>
                  <a:lnTo>
                    <a:pt x="29793" y="125682"/>
                  </a:lnTo>
                  <a:lnTo>
                    <a:pt x="18049" y="132863"/>
                  </a:lnTo>
                  <a:lnTo>
                    <a:pt x="11179" y="137606"/>
                  </a:lnTo>
                  <a:lnTo>
                    <a:pt x="4598" y="139713"/>
                  </a:lnTo>
                  <a:lnTo>
                    <a:pt x="2421" y="141334"/>
                  </a:lnTo>
                  <a:lnTo>
                    <a:pt x="968" y="143473"/>
                  </a:lnTo>
                  <a:lnTo>
                    <a:pt x="0" y="145957"/>
                  </a:lnTo>
                  <a:lnTo>
                    <a:pt x="1472" y="146555"/>
                  </a:lnTo>
                  <a:lnTo>
                    <a:pt x="42379" y="141794"/>
                  </a:lnTo>
                  <a:lnTo>
                    <a:pt x="88192" y="141478"/>
                  </a:lnTo>
                  <a:lnTo>
                    <a:pt x="129344" y="147961"/>
                  </a:lnTo>
                  <a:lnTo>
                    <a:pt x="169514" y="160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6" name="SMARTInkShape-3231">
              <a:extLst>
                <a:ext uri="{FF2B5EF4-FFF2-40B4-BE49-F238E27FC236}">
                  <a16:creationId xmlns:a16="http://schemas.microsoft.com/office/drawing/2014/main" id="{4452628D-FC58-29FD-EFC7-8AA58991528C}"/>
                </a:ext>
              </a:extLst>
            </p:cNvPr>
            <p:cNvSpPr/>
            <p:nvPr>
              <p:custDataLst>
                <p:tags r:id="rId184"/>
              </p:custDataLst>
            </p:nvPr>
          </p:nvSpPr>
          <p:spPr>
            <a:xfrm>
              <a:off x="4143375" y="4839441"/>
              <a:ext cx="111762" cy="161185"/>
            </a:xfrm>
            <a:custGeom>
              <a:avLst/>
              <a:gdLst/>
              <a:ahLst/>
              <a:cxnLst/>
              <a:rect l="0" t="0" r="0" b="0"/>
              <a:pathLst>
                <a:path w="111762" h="161185">
                  <a:moveTo>
                    <a:pt x="47625" y="37359"/>
                  </a:moveTo>
                  <a:lnTo>
                    <a:pt x="47625" y="37359"/>
                  </a:lnTo>
                  <a:lnTo>
                    <a:pt x="75576" y="0"/>
                  </a:lnTo>
                  <a:lnTo>
                    <a:pt x="60846" y="4535"/>
                  </a:lnTo>
                  <a:lnTo>
                    <a:pt x="50678" y="12540"/>
                  </a:lnTo>
                  <a:lnTo>
                    <a:pt x="41574" y="22095"/>
                  </a:lnTo>
                  <a:lnTo>
                    <a:pt x="30471" y="29870"/>
                  </a:lnTo>
                  <a:lnTo>
                    <a:pt x="26664" y="34483"/>
                  </a:lnTo>
                  <a:lnTo>
                    <a:pt x="22434" y="45253"/>
                  </a:lnTo>
                  <a:lnTo>
                    <a:pt x="23376" y="57095"/>
                  </a:lnTo>
                  <a:lnTo>
                    <a:pt x="27323" y="68356"/>
                  </a:lnTo>
                  <a:lnTo>
                    <a:pt x="32605" y="76888"/>
                  </a:lnTo>
                  <a:lnTo>
                    <a:pt x="76817" y="107303"/>
                  </a:lnTo>
                  <a:lnTo>
                    <a:pt x="111761" y="130608"/>
                  </a:lnTo>
                  <a:lnTo>
                    <a:pt x="110349" y="137364"/>
                  </a:lnTo>
                  <a:lnTo>
                    <a:pt x="108491" y="142129"/>
                  </a:lnTo>
                  <a:lnTo>
                    <a:pt x="100782" y="150246"/>
                  </a:lnTo>
                  <a:lnTo>
                    <a:pt x="90300" y="156321"/>
                  </a:lnTo>
                  <a:lnTo>
                    <a:pt x="63503" y="160224"/>
                  </a:lnTo>
                  <a:lnTo>
                    <a:pt x="20749" y="161057"/>
                  </a:lnTo>
                  <a:lnTo>
                    <a:pt x="0" y="161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7" name="SMARTInkShape-3232">
              <a:extLst>
                <a:ext uri="{FF2B5EF4-FFF2-40B4-BE49-F238E27FC236}">
                  <a16:creationId xmlns:a16="http://schemas.microsoft.com/office/drawing/2014/main" id="{64CFD564-A360-C491-5C5C-ED3CD5A1A0D7}"/>
                </a:ext>
              </a:extLst>
            </p:cNvPr>
            <p:cNvSpPr/>
            <p:nvPr>
              <p:custDataLst>
                <p:tags r:id="rId185"/>
              </p:custDataLst>
            </p:nvPr>
          </p:nvSpPr>
          <p:spPr>
            <a:xfrm>
              <a:off x="4210050" y="4791075"/>
              <a:ext cx="123826" cy="57151"/>
            </a:xfrm>
            <a:custGeom>
              <a:avLst/>
              <a:gdLst/>
              <a:ahLst/>
              <a:cxnLst/>
              <a:rect l="0" t="0" r="0" b="0"/>
              <a:pathLst>
                <a:path w="123826" h="57151">
                  <a:moveTo>
                    <a:pt x="0" y="57150"/>
                  </a:moveTo>
                  <a:lnTo>
                    <a:pt x="0" y="57150"/>
                  </a:lnTo>
                  <a:lnTo>
                    <a:pt x="42194" y="25715"/>
                  </a:lnTo>
                  <a:lnTo>
                    <a:pt x="71364" y="13037"/>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8" name="SMARTInkShape-3233">
              <a:extLst>
                <a:ext uri="{FF2B5EF4-FFF2-40B4-BE49-F238E27FC236}">
                  <a16:creationId xmlns:a16="http://schemas.microsoft.com/office/drawing/2014/main" id="{441CC5C8-20BB-AB26-7FE1-DCC9607438EE}"/>
                </a:ext>
              </a:extLst>
            </p:cNvPr>
            <p:cNvSpPr/>
            <p:nvPr>
              <p:custDataLst>
                <p:tags r:id="rId186"/>
              </p:custDataLst>
            </p:nvPr>
          </p:nvSpPr>
          <p:spPr>
            <a:xfrm>
              <a:off x="4010025" y="4791194"/>
              <a:ext cx="95217" cy="247532"/>
            </a:xfrm>
            <a:custGeom>
              <a:avLst/>
              <a:gdLst/>
              <a:ahLst/>
              <a:cxnLst/>
              <a:rect l="0" t="0" r="0" b="0"/>
              <a:pathLst>
                <a:path w="95217" h="247532">
                  <a:moveTo>
                    <a:pt x="85725" y="18931"/>
                  </a:moveTo>
                  <a:lnTo>
                    <a:pt x="85725" y="18931"/>
                  </a:lnTo>
                  <a:lnTo>
                    <a:pt x="85725" y="10730"/>
                  </a:lnTo>
                  <a:lnTo>
                    <a:pt x="86783" y="10289"/>
                  </a:lnTo>
                  <a:lnTo>
                    <a:pt x="90781" y="9798"/>
                  </a:lnTo>
                  <a:lnTo>
                    <a:pt x="92271" y="8610"/>
                  </a:lnTo>
                  <a:lnTo>
                    <a:pt x="95216" y="0"/>
                  </a:lnTo>
                  <a:lnTo>
                    <a:pt x="79001" y="39986"/>
                  </a:lnTo>
                  <a:lnTo>
                    <a:pt x="68681" y="66091"/>
                  </a:lnTo>
                  <a:lnTo>
                    <a:pt x="53746" y="90877"/>
                  </a:lnTo>
                  <a:lnTo>
                    <a:pt x="42148" y="128208"/>
                  </a:lnTo>
                  <a:lnTo>
                    <a:pt x="25926" y="170339"/>
                  </a:lnTo>
                  <a:lnTo>
                    <a:pt x="14384" y="196790"/>
                  </a:lnTo>
                  <a:lnTo>
                    <a:pt x="0" y="2475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25" name="SMARTInkShape-Group587">
            <a:extLst>
              <a:ext uri="{FF2B5EF4-FFF2-40B4-BE49-F238E27FC236}">
                <a16:creationId xmlns:a16="http://schemas.microsoft.com/office/drawing/2014/main" id="{861CDA83-68B4-1980-1620-CB92907E7339}"/>
              </a:ext>
            </a:extLst>
          </p:cNvPr>
          <p:cNvGrpSpPr/>
          <p:nvPr/>
        </p:nvGrpSpPr>
        <p:grpSpPr>
          <a:xfrm>
            <a:off x="5586119" y="4695825"/>
            <a:ext cx="612735" cy="390526"/>
            <a:chOff x="5586119" y="4695825"/>
            <a:chExt cx="612735" cy="390526"/>
          </a:xfrm>
        </p:grpSpPr>
        <p:sp>
          <p:nvSpPr>
            <p:cNvPr id="1120" name="SMARTInkShape-3234">
              <a:extLst>
                <a:ext uri="{FF2B5EF4-FFF2-40B4-BE49-F238E27FC236}">
                  <a16:creationId xmlns:a16="http://schemas.microsoft.com/office/drawing/2014/main" id="{4B1EDC13-01F2-A329-1E19-D2CE213F2D38}"/>
                </a:ext>
              </a:extLst>
            </p:cNvPr>
            <p:cNvSpPr/>
            <p:nvPr>
              <p:custDataLst>
                <p:tags r:id="rId173"/>
              </p:custDataLst>
            </p:nvPr>
          </p:nvSpPr>
          <p:spPr>
            <a:xfrm>
              <a:off x="6038850" y="4695825"/>
              <a:ext cx="160004" cy="390526"/>
            </a:xfrm>
            <a:custGeom>
              <a:avLst/>
              <a:gdLst/>
              <a:ahLst/>
              <a:cxnLst/>
              <a:rect l="0" t="0" r="0" b="0"/>
              <a:pathLst>
                <a:path w="160004" h="390526">
                  <a:moveTo>
                    <a:pt x="95250" y="0"/>
                  </a:moveTo>
                  <a:lnTo>
                    <a:pt x="95250" y="0"/>
                  </a:lnTo>
                  <a:lnTo>
                    <a:pt x="115973" y="13183"/>
                  </a:lnTo>
                  <a:lnTo>
                    <a:pt x="131023" y="29659"/>
                  </a:lnTo>
                  <a:lnTo>
                    <a:pt x="138666" y="44932"/>
                  </a:lnTo>
                  <a:lnTo>
                    <a:pt x="152195" y="92209"/>
                  </a:lnTo>
                  <a:lnTo>
                    <a:pt x="160003" y="132750"/>
                  </a:lnTo>
                  <a:lnTo>
                    <a:pt x="153941" y="174507"/>
                  </a:lnTo>
                  <a:lnTo>
                    <a:pt x="144507" y="220686"/>
                  </a:lnTo>
                  <a:lnTo>
                    <a:pt x="128777" y="262122"/>
                  </a:lnTo>
                  <a:lnTo>
                    <a:pt x="104498" y="308403"/>
                  </a:lnTo>
                  <a:lnTo>
                    <a:pt x="78477" y="338749"/>
                  </a:lnTo>
                  <a:lnTo>
                    <a:pt x="56061" y="354135"/>
                  </a:lnTo>
                  <a:lnTo>
                    <a:pt x="12469" y="371854"/>
                  </a:lnTo>
                  <a:lnTo>
                    <a:pt x="5542" y="377994"/>
                  </a:lnTo>
                  <a:lnTo>
                    <a:pt x="0" y="390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1" name="SMARTInkShape-3235">
              <a:extLst>
                <a:ext uri="{FF2B5EF4-FFF2-40B4-BE49-F238E27FC236}">
                  <a16:creationId xmlns:a16="http://schemas.microsoft.com/office/drawing/2014/main" id="{14479EE0-39BE-673C-7030-B9E5824A6B5E}"/>
                </a:ext>
              </a:extLst>
            </p:cNvPr>
            <p:cNvSpPr/>
            <p:nvPr>
              <p:custDataLst>
                <p:tags r:id="rId174"/>
              </p:custDataLst>
            </p:nvPr>
          </p:nvSpPr>
          <p:spPr>
            <a:xfrm>
              <a:off x="5586119" y="4953000"/>
              <a:ext cx="119357" cy="1"/>
            </a:xfrm>
            <a:custGeom>
              <a:avLst/>
              <a:gdLst/>
              <a:ahLst/>
              <a:cxnLst/>
              <a:rect l="0" t="0" r="0" b="0"/>
              <a:pathLst>
                <a:path w="119357" h="1">
                  <a:moveTo>
                    <a:pt x="5056" y="0"/>
                  </a:moveTo>
                  <a:lnTo>
                    <a:pt x="5056" y="0"/>
                  </a:lnTo>
                  <a:lnTo>
                    <a:pt x="0" y="0"/>
                  </a:lnTo>
                  <a:lnTo>
                    <a:pt x="45485" y="0"/>
                  </a:lnTo>
                  <a:lnTo>
                    <a:pt x="87204" y="0"/>
                  </a:lnTo>
                  <a:lnTo>
                    <a:pt x="11935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2" name="SMARTInkShape-3236">
              <a:extLst>
                <a:ext uri="{FF2B5EF4-FFF2-40B4-BE49-F238E27FC236}">
                  <a16:creationId xmlns:a16="http://schemas.microsoft.com/office/drawing/2014/main" id="{D6E74497-E2A3-7047-27DD-FF5F541F2698}"/>
                </a:ext>
              </a:extLst>
            </p:cNvPr>
            <p:cNvSpPr/>
            <p:nvPr>
              <p:custDataLst>
                <p:tags r:id="rId175"/>
              </p:custDataLst>
            </p:nvPr>
          </p:nvSpPr>
          <p:spPr>
            <a:xfrm>
              <a:off x="5762632" y="4819846"/>
              <a:ext cx="190494" cy="171240"/>
            </a:xfrm>
            <a:custGeom>
              <a:avLst/>
              <a:gdLst/>
              <a:ahLst/>
              <a:cxnLst/>
              <a:rect l="0" t="0" r="0" b="0"/>
              <a:pathLst>
                <a:path w="190494" h="171240">
                  <a:moveTo>
                    <a:pt x="9518" y="47429"/>
                  </a:moveTo>
                  <a:lnTo>
                    <a:pt x="9518" y="47429"/>
                  </a:lnTo>
                  <a:lnTo>
                    <a:pt x="9518" y="42372"/>
                  </a:lnTo>
                  <a:lnTo>
                    <a:pt x="10576" y="40883"/>
                  </a:lnTo>
                  <a:lnTo>
                    <a:pt x="12340" y="39890"/>
                  </a:lnTo>
                  <a:lnTo>
                    <a:pt x="14574" y="39228"/>
                  </a:lnTo>
                  <a:lnTo>
                    <a:pt x="26824" y="29503"/>
                  </a:lnTo>
                  <a:lnTo>
                    <a:pt x="53117" y="4833"/>
                  </a:lnTo>
                  <a:lnTo>
                    <a:pt x="59941" y="2039"/>
                  </a:lnTo>
                  <a:lnTo>
                    <a:pt x="90680" y="0"/>
                  </a:lnTo>
                  <a:lnTo>
                    <a:pt x="93260" y="2052"/>
                  </a:lnTo>
                  <a:lnTo>
                    <a:pt x="98947" y="9975"/>
                  </a:lnTo>
                  <a:lnTo>
                    <a:pt x="99359" y="26197"/>
                  </a:lnTo>
                  <a:lnTo>
                    <a:pt x="90817" y="59129"/>
                  </a:lnTo>
                  <a:lnTo>
                    <a:pt x="74882" y="90054"/>
                  </a:lnTo>
                  <a:lnTo>
                    <a:pt x="43212" y="131633"/>
                  </a:lnTo>
                  <a:lnTo>
                    <a:pt x="6348" y="157863"/>
                  </a:lnTo>
                  <a:lnTo>
                    <a:pt x="0" y="171239"/>
                  </a:lnTo>
                  <a:lnTo>
                    <a:pt x="41149" y="170195"/>
                  </a:lnTo>
                  <a:lnTo>
                    <a:pt x="84070" y="163053"/>
                  </a:lnTo>
                  <a:lnTo>
                    <a:pt x="129199" y="161807"/>
                  </a:lnTo>
                  <a:lnTo>
                    <a:pt x="174782" y="160678"/>
                  </a:lnTo>
                  <a:lnTo>
                    <a:pt x="190493" y="1522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3" name="SMARTInkShape-3237">
              <a:extLst>
                <a:ext uri="{FF2B5EF4-FFF2-40B4-BE49-F238E27FC236}">
                  <a16:creationId xmlns:a16="http://schemas.microsoft.com/office/drawing/2014/main" id="{372FDEDD-D43D-6218-9D26-CA637C0C19CE}"/>
                </a:ext>
              </a:extLst>
            </p:cNvPr>
            <p:cNvSpPr/>
            <p:nvPr>
              <p:custDataLst>
                <p:tags r:id="rId176"/>
              </p:custDataLst>
            </p:nvPr>
          </p:nvSpPr>
          <p:spPr>
            <a:xfrm>
              <a:off x="5958427" y="4792554"/>
              <a:ext cx="118361" cy="189022"/>
            </a:xfrm>
            <a:custGeom>
              <a:avLst/>
              <a:gdLst/>
              <a:ahLst/>
              <a:cxnLst/>
              <a:rect l="0" t="0" r="0" b="0"/>
              <a:pathLst>
                <a:path w="118361" h="189022">
                  <a:moveTo>
                    <a:pt x="99473" y="65196"/>
                  </a:moveTo>
                  <a:lnTo>
                    <a:pt x="99473" y="65196"/>
                  </a:lnTo>
                  <a:lnTo>
                    <a:pt x="104529" y="65196"/>
                  </a:lnTo>
                  <a:lnTo>
                    <a:pt x="106018" y="64138"/>
                  </a:lnTo>
                  <a:lnTo>
                    <a:pt x="107012" y="62374"/>
                  </a:lnTo>
                  <a:lnTo>
                    <a:pt x="108882" y="56063"/>
                  </a:lnTo>
                  <a:lnTo>
                    <a:pt x="108995" y="41492"/>
                  </a:lnTo>
                  <a:lnTo>
                    <a:pt x="106175" y="35964"/>
                  </a:lnTo>
                  <a:lnTo>
                    <a:pt x="93188" y="19838"/>
                  </a:lnTo>
                  <a:lnTo>
                    <a:pt x="90375" y="9808"/>
                  </a:lnTo>
                  <a:lnTo>
                    <a:pt x="85018" y="3512"/>
                  </a:lnTo>
                  <a:lnTo>
                    <a:pt x="76821" y="739"/>
                  </a:lnTo>
                  <a:lnTo>
                    <a:pt x="71671" y="0"/>
                  </a:lnTo>
                  <a:lnTo>
                    <a:pt x="54311" y="4016"/>
                  </a:lnTo>
                  <a:lnTo>
                    <a:pt x="29482" y="22459"/>
                  </a:lnTo>
                  <a:lnTo>
                    <a:pt x="12648" y="39244"/>
                  </a:lnTo>
                  <a:lnTo>
                    <a:pt x="276" y="63412"/>
                  </a:lnTo>
                  <a:lnTo>
                    <a:pt x="0" y="75339"/>
                  </a:lnTo>
                  <a:lnTo>
                    <a:pt x="1408" y="81483"/>
                  </a:lnTo>
                  <a:lnTo>
                    <a:pt x="8615" y="91131"/>
                  </a:lnTo>
                  <a:lnTo>
                    <a:pt x="28947" y="108240"/>
                  </a:lnTo>
                  <a:lnTo>
                    <a:pt x="40352" y="112218"/>
                  </a:lnTo>
                  <a:lnTo>
                    <a:pt x="44269" y="109731"/>
                  </a:lnTo>
                  <a:lnTo>
                    <a:pt x="49538" y="106156"/>
                  </a:lnTo>
                  <a:lnTo>
                    <a:pt x="55407" y="104567"/>
                  </a:lnTo>
                  <a:lnTo>
                    <a:pt x="57396" y="103085"/>
                  </a:lnTo>
                  <a:lnTo>
                    <a:pt x="58722" y="101038"/>
                  </a:lnTo>
                  <a:lnTo>
                    <a:pt x="59605" y="98616"/>
                  </a:lnTo>
                  <a:lnTo>
                    <a:pt x="61252" y="97001"/>
                  </a:lnTo>
                  <a:lnTo>
                    <a:pt x="80572" y="88841"/>
                  </a:lnTo>
                  <a:lnTo>
                    <a:pt x="83698" y="85193"/>
                  </a:lnTo>
                  <a:lnTo>
                    <a:pt x="94181" y="63191"/>
                  </a:lnTo>
                  <a:lnTo>
                    <a:pt x="114352" y="39864"/>
                  </a:lnTo>
                  <a:lnTo>
                    <a:pt x="117974" y="28986"/>
                  </a:lnTo>
                  <a:lnTo>
                    <a:pt x="118157" y="29415"/>
                  </a:lnTo>
                  <a:lnTo>
                    <a:pt x="118360" y="32713"/>
                  </a:lnTo>
                  <a:lnTo>
                    <a:pt x="113418" y="45576"/>
                  </a:lnTo>
                  <a:lnTo>
                    <a:pt x="103325" y="62340"/>
                  </a:lnTo>
                  <a:lnTo>
                    <a:pt x="89337" y="106323"/>
                  </a:lnTo>
                  <a:lnTo>
                    <a:pt x="73666" y="153172"/>
                  </a:lnTo>
                  <a:lnTo>
                    <a:pt x="73186" y="168855"/>
                  </a:lnTo>
                  <a:lnTo>
                    <a:pt x="76501" y="179352"/>
                  </a:lnTo>
                  <a:lnTo>
                    <a:pt x="78868" y="182575"/>
                  </a:lnTo>
                  <a:lnTo>
                    <a:pt x="88279" y="188173"/>
                  </a:lnTo>
                  <a:lnTo>
                    <a:pt x="99473" y="1890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4" name="SMARTInkShape-3238">
              <a:extLst>
                <a:ext uri="{FF2B5EF4-FFF2-40B4-BE49-F238E27FC236}">
                  <a16:creationId xmlns:a16="http://schemas.microsoft.com/office/drawing/2014/main" id="{42499139-245F-1C64-9B7D-E443C1EA30F9}"/>
                </a:ext>
              </a:extLst>
            </p:cNvPr>
            <p:cNvSpPr/>
            <p:nvPr>
              <p:custDataLst>
                <p:tags r:id="rId177"/>
              </p:custDataLst>
            </p:nvPr>
          </p:nvSpPr>
          <p:spPr>
            <a:xfrm>
              <a:off x="5592499" y="4895850"/>
              <a:ext cx="74877" cy="1"/>
            </a:xfrm>
            <a:custGeom>
              <a:avLst/>
              <a:gdLst/>
              <a:ahLst/>
              <a:cxnLst/>
              <a:rect l="0" t="0" r="0" b="0"/>
              <a:pathLst>
                <a:path w="74877" h="1">
                  <a:moveTo>
                    <a:pt x="8201" y="0"/>
                  </a:moveTo>
                  <a:lnTo>
                    <a:pt x="8201" y="0"/>
                  </a:lnTo>
                  <a:lnTo>
                    <a:pt x="0" y="0"/>
                  </a:lnTo>
                  <a:lnTo>
                    <a:pt x="45739" y="0"/>
                  </a:lnTo>
                  <a:lnTo>
                    <a:pt x="748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32" name="SMARTInkShape-Group588">
            <a:extLst>
              <a:ext uri="{FF2B5EF4-FFF2-40B4-BE49-F238E27FC236}">
                <a16:creationId xmlns:a16="http://schemas.microsoft.com/office/drawing/2014/main" id="{49BBB856-8C6E-FD65-EE58-A8E4468DF240}"/>
              </a:ext>
            </a:extLst>
          </p:cNvPr>
          <p:cNvGrpSpPr/>
          <p:nvPr/>
        </p:nvGrpSpPr>
        <p:grpSpPr>
          <a:xfrm>
            <a:off x="148353" y="1952625"/>
            <a:ext cx="508873" cy="171451"/>
            <a:chOff x="148353" y="1952625"/>
            <a:chExt cx="508873" cy="171451"/>
          </a:xfrm>
        </p:grpSpPr>
        <p:sp>
          <p:nvSpPr>
            <p:cNvPr id="1126" name="SMARTInkShape-3239">
              <a:extLst>
                <a:ext uri="{FF2B5EF4-FFF2-40B4-BE49-F238E27FC236}">
                  <a16:creationId xmlns:a16="http://schemas.microsoft.com/office/drawing/2014/main" id="{7D84F618-E0A3-992F-8697-AA1758E58713}"/>
                </a:ext>
              </a:extLst>
            </p:cNvPr>
            <p:cNvSpPr/>
            <p:nvPr>
              <p:custDataLst>
                <p:tags r:id="rId167"/>
              </p:custDataLst>
            </p:nvPr>
          </p:nvSpPr>
          <p:spPr>
            <a:xfrm>
              <a:off x="657225" y="2066925"/>
              <a:ext cx="1" cy="9526"/>
            </a:xfrm>
            <a:custGeom>
              <a:avLst/>
              <a:gdLst/>
              <a:ahLst/>
              <a:cxnLst/>
              <a:rect l="0" t="0" r="0" b="0"/>
              <a:pathLst>
                <a:path w="1" h="9526">
                  <a:moveTo>
                    <a:pt x="0" y="0"/>
                  </a:moveTo>
                  <a:lnTo>
                    <a:pt x="0" y="0"/>
                  </a:lnTo>
                  <a:lnTo>
                    <a:pt x="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7" name="SMARTInkShape-3240">
              <a:extLst>
                <a:ext uri="{FF2B5EF4-FFF2-40B4-BE49-F238E27FC236}">
                  <a16:creationId xmlns:a16="http://schemas.microsoft.com/office/drawing/2014/main" id="{76F64491-F0F9-AE15-28D9-E5F169101550}"/>
                </a:ext>
              </a:extLst>
            </p:cNvPr>
            <p:cNvSpPr/>
            <p:nvPr>
              <p:custDataLst>
                <p:tags r:id="rId168"/>
              </p:custDataLst>
            </p:nvPr>
          </p:nvSpPr>
          <p:spPr>
            <a:xfrm>
              <a:off x="371475" y="2095500"/>
              <a:ext cx="133351" cy="28576"/>
            </a:xfrm>
            <a:custGeom>
              <a:avLst/>
              <a:gdLst/>
              <a:ahLst/>
              <a:cxnLst/>
              <a:rect l="0" t="0" r="0" b="0"/>
              <a:pathLst>
                <a:path w="133351" h="28576">
                  <a:moveTo>
                    <a:pt x="0" y="28575"/>
                  </a:moveTo>
                  <a:lnTo>
                    <a:pt x="0" y="28575"/>
                  </a:lnTo>
                  <a:lnTo>
                    <a:pt x="5056" y="28575"/>
                  </a:lnTo>
                  <a:lnTo>
                    <a:pt x="10361" y="25753"/>
                  </a:lnTo>
                  <a:lnTo>
                    <a:pt x="16247" y="22029"/>
                  </a:lnTo>
                  <a:lnTo>
                    <a:pt x="28649" y="19639"/>
                  </a:lnTo>
                  <a:lnTo>
                    <a:pt x="70439" y="14004"/>
                  </a:lnTo>
                  <a:lnTo>
                    <a:pt x="115954" y="4862"/>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8" name="SMARTInkShape-3241">
              <a:extLst>
                <a:ext uri="{FF2B5EF4-FFF2-40B4-BE49-F238E27FC236}">
                  <a16:creationId xmlns:a16="http://schemas.microsoft.com/office/drawing/2014/main" id="{8BE65140-1583-56CF-A3CF-B0705AC5D62C}"/>
                </a:ext>
              </a:extLst>
            </p:cNvPr>
            <p:cNvSpPr/>
            <p:nvPr>
              <p:custDataLst>
                <p:tags r:id="rId169"/>
              </p:custDataLst>
            </p:nvPr>
          </p:nvSpPr>
          <p:spPr>
            <a:xfrm>
              <a:off x="657225" y="199072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9" name="SMARTInkShape-3242">
              <a:extLst>
                <a:ext uri="{FF2B5EF4-FFF2-40B4-BE49-F238E27FC236}">
                  <a16:creationId xmlns:a16="http://schemas.microsoft.com/office/drawing/2014/main" id="{62B7E082-8348-3FD2-40CD-2610AEE36D61}"/>
                </a:ext>
              </a:extLst>
            </p:cNvPr>
            <p:cNvSpPr/>
            <p:nvPr>
              <p:custDataLst>
                <p:tags r:id="rId170"/>
              </p:custDataLst>
            </p:nvPr>
          </p:nvSpPr>
          <p:spPr>
            <a:xfrm>
              <a:off x="361950" y="1952625"/>
              <a:ext cx="133351" cy="38101"/>
            </a:xfrm>
            <a:custGeom>
              <a:avLst/>
              <a:gdLst/>
              <a:ahLst/>
              <a:cxnLst/>
              <a:rect l="0" t="0" r="0" b="0"/>
              <a:pathLst>
                <a:path w="133351" h="38101">
                  <a:moveTo>
                    <a:pt x="0" y="38100"/>
                  </a:moveTo>
                  <a:lnTo>
                    <a:pt x="0" y="38100"/>
                  </a:lnTo>
                  <a:lnTo>
                    <a:pt x="0" y="33044"/>
                  </a:lnTo>
                  <a:lnTo>
                    <a:pt x="5644" y="27739"/>
                  </a:lnTo>
                  <a:lnTo>
                    <a:pt x="15209" y="22912"/>
                  </a:lnTo>
                  <a:lnTo>
                    <a:pt x="57297" y="11737"/>
                  </a:lnTo>
                  <a:lnTo>
                    <a:pt x="68857" y="9450"/>
                  </a:lnTo>
                  <a:lnTo>
                    <a:pt x="88351" y="1454"/>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0" name="SMARTInkShape-3243">
              <a:extLst>
                <a:ext uri="{FF2B5EF4-FFF2-40B4-BE49-F238E27FC236}">
                  <a16:creationId xmlns:a16="http://schemas.microsoft.com/office/drawing/2014/main" id="{196CD762-3276-D9B6-7A35-7DBF6610E816}"/>
                </a:ext>
              </a:extLst>
            </p:cNvPr>
            <p:cNvSpPr/>
            <p:nvPr>
              <p:custDataLst>
                <p:tags r:id="rId171"/>
              </p:custDataLst>
            </p:nvPr>
          </p:nvSpPr>
          <p:spPr>
            <a:xfrm>
              <a:off x="438150" y="1971791"/>
              <a:ext cx="9526" cy="95135"/>
            </a:xfrm>
            <a:custGeom>
              <a:avLst/>
              <a:gdLst/>
              <a:ahLst/>
              <a:cxnLst/>
              <a:rect l="0" t="0" r="0" b="0"/>
              <a:pathLst>
                <a:path w="9526" h="95135">
                  <a:moveTo>
                    <a:pt x="9525" y="9409"/>
                  </a:moveTo>
                  <a:lnTo>
                    <a:pt x="9525" y="9409"/>
                  </a:lnTo>
                  <a:lnTo>
                    <a:pt x="9525" y="0"/>
                  </a:lnTo>
                  <a:lnTo>
                    <a:pt x="9525" y="4975"/>
                  </a:lnTo>
                  <a:lnTo>
                    <a:pt x="883" y="41643"/>
                  </a:lnTo>
                  <a:lnTo>
                    <a:pt x="10" y="87693"/>
                  </a:lnTo>
                  <a:lnTo>
                    <a:pt x="0" y="951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1" name="SMARTInkShape-3244">
              <a:extLst>
                <a:ext uri="{FF2B5EF4-FFF2-40B4-BE49-F238E27FC236}">
                  <a16:creationId xmlns:a16="http://schemas.microsoft.com/office/drawing/2014/main" id="{ADF9A339-8F31-97A6-A54E-D6931145B040}"/>
                </a:ext>
              </a:extLst>
            </p:cNvPr>
            <p:cNvSpPr/>
            <p:nvPr>
              <p:custDataLst>
                <p:tags r:id="rId172"/>
              </p:custDataLst>
            </p:nvPr>
          </p:nvSpPr>
          <p:spPr>
            <a:xfrm>
              <a:off x="148353" y="1956041"/>
              <a:ext cx="156448" cy="124218"/>
            </a:xfrm>
            <a:custGeom>
              <a:avLst/>
              <a:gdLst/>
              <a:ahLst/>
              <a:cxnLst/>
              <a:rect l="0" t="0" r="0" b="0"/>
              <a:pathLst>
                <a:path w="156448" h="124218">
                  <a:moveTo>
                    <a:pt x="127872" y="6109"/>
                  </a:moveTo>
                  <a:lnTo>
                    <a:pt x="127872" y="6109"/>
                  </a:lnTo>
                  <a:lnTo>
                    <a:pt x="127872" y="621"/>
                  </a:lnTo>
                  <a:lnTo>
                    <a:pt x="127872" y="2964"/>
                  </a:lnTo>
                  <a:lnTo>
                    <a:pt x="127872" y="0"/>
                  </a:lnTo>
                  <a:lnTo>
                    <a:pt x="127872" y="6020"/>
                  </a:lnTo>
                  <a:lnTo>
                    <a:pt x="94757" y="7166"/>
                  </a:lnTo>
                  <a:lnTo>
                    <a:pt x="56844" y="23414"/>
                  </a:lnTo>
                  <a:lnTo>
                    <a:pt x="33449" y="39223"/>
                  </a:lnTo>
                  <a:lnTo>
                    <a:pt x="14990" y="63529"/>
                  </a:lnTo>
                  <a:lnTo>
                    <a:pt x="1152" y="88712"/>
                  </a:lnTo>
                  <a:lnTo>
                    <a:pt x="0" y="93986"/>
                  </a:lnTo>
                  <a:lnTo>
                    <a:pt x="291" y="98561"/>
                  </a:lnTo>
                  <a:lnTo>
                    <a:pt x="3436" y="106465"/>
                  </a:lnTo>
                  <a:lnTo>
                    <a:pt x="8362" y="113506"/>
                  </a:lnTo>
                  <a:lnTo>
                    <a:pt x="32254" y="123420"/>
                  </a:lnTo>
                  <a:lnTo>
                    <a:pt x="51508" y="124217"/>
                  </a:lnTo>
                  <a:lnTo>
                    <a:pt x="89740" y="121161"/>
                  </a:lnTo>
                  <a:lnTo>
                    <a:pt x="156447" y="1108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2" name="SMARTInkShape-Group589">
            <a:extLst>
              <a:ext uri="{FF2B5EF4-FFF2-40B4-BE49-F238E27FC236}">
                <a16:creationId xmlns:a16="http://schemas.microsoft.com/office/drawing/2014/main" id="{2F0C3214-F55E-3646-8682-B15A3AD87DEB}"/>
              </a:ext>
            </a:extLst>
          </p:cNvPr>
          <p:cNvGrpSpPr/>
          <p:nvPr/>
        </p:nvGrpSpPr>
        <p:grpSpPr>
          <a:xfrm>
            <a:off x="895791" y="1847850"/>
            <a:ext cx="1275332" cy="428626"/>
            <a:chOff x="895791" y="1847850"/>
            <a:chExt cx="1275332" cy="428626"/>
          </a:xfrm>
        </p:grpSpPr>
        <p:sp>
          <p:nvSpPr>
            <p:cNvPr id="1133" name="SMARTInkShape-3245">
              <a:extLst>
                <a:ext uri="{FF2B5EF4-FFF2-40B4-BE49-F238E27FC236}">
                  <a16:creationId xmlns:a16="http://schemas.microsoft.com/office/drawing/2014/main" id="{2A221058-2705-B1F4-9D7A-690328D94D7E}"/>
                </a:ext>
              </a:extLst>
            </p:cNvPr>
            <p:cNvSpPr/>
            <p:nvPr>
              <p:custDataLst>
                <p:tags r:id="rId158"/>
              </p:custDataLst>
            </p:nvPr>
          </p:nvSpPr>
          <p:spPr>
            <a:xfrm>
              <a:off x="1485900" y="2095500"/>
              <a:ext cx="180976" cy="8202"/>
            </a:xfrm>
            <a:custGeom>
              <a:avLst/>
              <a:gdLst/>
              <a:ahLst/>
              <a:cxnLst/>
              <a:rect l="0" t="0" r="0" b="0"/>
              <a:pathLst>
                <a:path w="180976" h="8202">
                  <a:moveTo>
                    <a:pt x="0" y="0"/>
                  </a:moveTo>
                  <a:lnTo>
                    <a:pt x="0" y="0"/>
                  </a:lnTo>
                  <a:lnTo>
                    <a:pt x="5057" y="5056"/>
                  </a:lnTo>
                  <a:lnTo>
                    <a:pt x="10361" y="7539"/>
                  </a:lnTo>
                  <a:lnTo>
                    <a:pt x="13257" y="8201"/>
                  </a:lnTo>
                  <a:lnTo>
                    <a:pt x="57750" y="805"/>
                  </a:lnTo>
                  <a:lnTo>
                    <a:pt x="96792" y="106"/>
                  </a:lnTo>
                  <a:lnTo>
                    <a:pt x="134713" y="21"/>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4" name="SMARTInkShape-3246">
              <a:extLst>
                <a:ext uri="{FF2B5EF4-FFF2-40B4-BE49-F238E27FC236}">
                  <a16:creationId xmlns:a16="http://schemas.microsoft.com/office/drawing/2014/main" id="{486CBE3A-EAD6-428A-E323-E4B528B5C7BB}"/>
                </a:ext>
              </a:extLst>
            </p:cNvPr>
            <p:cNvSpPr/>
            <p:nvPr>
              <p:custDataLst>
                <p:tags r:id="rId159"/>
              </p:custDataLst>
            </p:nvPr>
          </p:nvSpPr>
          <p:spPr>
            <a:xfrm>
              <a:off x="1733550" y="2004650"/>
              <a:ext cx="171451" cy="138136"/>
            </a:xfrm>
            <a:custGeom>
              <a:avLst/>
              <a:gdLst/>
              <a:ahLst/>
              <a:cxnLst/>
              <a:rect l="0" t="0" r="0" b="0"/>
              <a:pathLst>
                <a:path w="171451" h="138136">
                  <a:moveTo>
                    <a:pt x="0" y="33700"/>
                  </a:moveTo>
                  <a:lnTo>
                    <a:pt x="0" y="33700"/>
                  </a:lnTo>
                  <a:lnTo>
                    <a:pt x="0" y="28644"/>
                  </a:lnTo>
                  <a:lnTo>
                    <a:pt x="5644" y="23339"/>
                  </a:lnTo>
                  <a:lnTo>
                    <a:pt x="25947" y="9248"/>
                  </a:lnTo>
                  <a:lnTo>
                    <a:pt x="59593" y="0"/>
                  </a:lnTo>
                  <a:lnTo>
                    <a:pt x="78860" y="4241"/>
                  </a:lnTo>
                  <a:lnTo>
                    <a:pt x="85496" y="7554"/>
                  </a:lnTo>
                  <a:lnTo>
                    <a:pt x="88748" y="9919"/>
                  </a:lnTo>
                  <a:lnTo>
                    <a:pt x="98380" y="28418"/>
                  </a:lnTo>
                  <a:lnTo>
                    <a:pt x="98395" y="36529"/>
                  </a:lnTo>
                  <a:lnTo>
                    <a:pt x="92767" y="54007"/>
                  </a:lnTo>
                  <a:lnTo>
                    <a:pt x="65930" y="90179"/>
                  </a:lnTo>
                  <a:lnTo>
                    <a:pt x="32093" y="124319"/>
                  </a:lnTo>
                  <a:lnTo>
                    <a:pt x="20977" y="128340"/>
                  </a:lnTo>
                  <a:lnTo>
                    <a:pt x="20334" y="127485"/>
                  </a:lnTo>
                  <a:lnTo>
                    <a:pt x="19219" y="120696"/>
                  </a:lnTo>
                  <a:lnTo>
                    <a:pt x="37379" y="101223"/>
                  </a:lnTo>
                  <a:lnTo>
                    <a:pt x="82673" y="74152"/>
                  </a:lnTo>
                  <a:lnTo>
                    <a:pt x="127372" y="47303"/>
                  </a:lnTo>
                  <a:lnTo>
                    <a:pt x="168592" y="26092"/>
                  </a:lnTo>
                  <a:lnTo>
                    <a:pt x="168486" y="25453"/>
                  </a:lnTo>
                  <a:lnTo>
                    <a:pt x="165547" y="24743"/>
                  </a:lnTo>
                  <a:lnTo>
                    <a:pt x="152885" y="29400"/>
                  </a:lnTo>
                  <a:lnTo>
                    <a:pt x="135728" y="42539"/>
                  </a:lnTo>
                  <a:lnTo>
                    <a:pt x="106556" y="83425"/>
                  </a:lnTo>
                  <a:lnTo>
                    <a:pt x="98600" y="105466"/>
                  </a:lnTo>
                  <a:lnTo>
                    <a:pt x="96243" y="125402"/>
                  </a:lnTo>
                  <a:lnTo>
                    <a:pt x="98028" y="129759"/>
                  </a:lnTo>
                  <a:lnTo>
                    <a:pt x="101335" y="132665"/>
                  </a:lnTo>
                  <a:lnTo>
                    <a:pt x="110655" y="135893"/>
                  </a:lnTo>
                  <a:lnTo>
                    <a:pt x="145113" y="138135"/>
                  </a:lnTo>
                  <a:lnTo>
                    <a:pt x="157275" y="135502"/>
                  </a:lnTo>
                  <a:lnTo>
                    <a:pt x="171450" y="1289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5" name="SMARTInkShape-3247">
              <a:extLst>
                <a:ext uri="{FF2B5EF4-FFF2-40B4-BE49-F238E27FC236}">
                  <a16:creationId xmlns:a16="http://schemas.microsoft.com/office/drawing/2014/main" id="{E88E38B0-43F9-3832-BD19-18213BA94C26}"/>
                </a:ext>
              </a:extLst>
            </p:cNvPr>
            <p:cNvSpPr/>
            <p:nvPr>
              <p:custDataLst>
                <p:tags r:id="rId160"/>
              </p:custDataLst>
            </p:nvPr>
          </p:nvSpPr>
          <p:spPr>
            <a:xfrm>
              <a:off x="1953294" y="2095651"/>
              <a:ext cx="94582" cy="94896"/>
            </a:xfrm>
            <a:custGeom>
              <a:avLst/>
              <a:gdLst/>
              <a:ahLst/>
              <a:cxnLst/>
              <a:rect l="0" t="0" r="0" b="0"/>
              <a:pathLst>
                <a:path w="94582" h="94896">
                  <a:moveTo>
                    <a:pt x="8856" y="18899"/>
                  </a:moveTo>
                  <a:lnTo>
                    <a:pt x="8856" y="18899"/>
                  </a:lnTo>
                  <a:lnTo>
                    <a:pt x="17519" y="11295"/>
                  </a:lnTo>
                  <a:lnTo>
                    <a:pt x="34391" y="1565"/>
                  </a:lnTo>
                  <a:lnTo>
                    <a:pt x="45365" y="0"/>
                  </a:lnTo>
                  <a:lnTo>
                    <a:pt x="46642" y="15087"/>
                  </a:lnTo>
                  <a:lnTo>
                    <a:pt x="45804" y="32351"/>
                  </a:lnTo>
                  <a:lnTo>
                    <a:pt x="39324" y="49813"/>
                  </a:lnTo>
                  <a:lnTo>
                    <a:pt x="10767" y="83353"/>
                  </a:lnTo>
                  <a:lnTo>
                    <a:pt x="0" y="94411"/>
                  </a:lnTo>
                  <a:lnTo>
                    <a:pt x="9642" y="94895"/>
                  </a:lnTo>
                  <a:lnTo>
                    <a:pt x="17319" y="92186"/>
                  </a:lnTo>
                  <a:lnTo>
                    <a:pt x="20848" y="89982"/>
                  </a:lnTo>
                  <a:lnTo>
                    <a:pt x="35928" y="86880"/>
                  </a:lnTo>
                  <a:lnTo>
                    <a:pt x="94581" y="855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6" name="SMARTInkShape-3248">
              <a:extLst>
                <a:ext uri="{FF2B5EF4-FFF2-40B4-BE49-F238E27FC236}">
                  <a16:creationId xmlns:a16="http://schemas.microsoft.com/office/drawing/2014/main" id="{C8006DC7-A9DF-39F4-EDC4-E7FA4F9C8B3B}"/>
                </a:ext>
              </a:extLst>
            </p:cNvPr>
            <p:cNvSpPr/>
            <p:nvPr>
              <p:custDataLst>
                <p:tags r:id="rId161"/>
              </p:custDataLst>
            </p:nvPr>
          </p:nvSpPr>
          <p:spPr>
            <a:xfrm>
              <a:off x="1752600" y="1924166"/>
              <a:ext cx="200026" cy="18935"/>
            </a:xfrm>
            <a:custGeom>
              <a:avLst/>
              <a:gdLst/>
              <a:ahLst/>
              <a:cxnLst/>
              <a:rect l="0" t="0" r="0" b="0"/>
              <a:pathLst>
                <a:path w="200026" h="18935">
                  <a:moveTo>
                    <a:pt x="0" y="18934"/>
                  </a:moveTo>
                  <a:lnTo>
                    <a:pt x="0" y="18934"/>
                  </a:lnTo>
                  <a:lnTo>
                    <a:pt x="9133" y="9801"/>
                  </a:lnTo>
                  <a:lnTo>
                    <a:pt x="55786" y="9412"/>
                  </a:lnTo>
                  <a:lnTo>
                    <a:pt x="96325" y="9410"/>
                  </a:lnTo>
                  <a:lnTo>
                    <a:pt x="142133" y="9409"/>
                  </a:lnTo>
                  <a:lnTo>
                    <a:pt x="158016" y="9409"/>
                  </a:lnTo>
                  <a:lnTo>
                    <a:pt x="181443" y="146"/>
                  </a:lnTo>
                  <a:lnTo>
                    <a:pt x="185769" y="0"/>
                  </a:lnTo>
                  <a:lnTo>
                    <a:pt x="200025"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7" name="SMARTInkShape-3249">
              <a:extLst>
                <a:ext uri="{FF2B5EF4-FFF2-40B4-BE49-F238E27FC236}">
                  <a16:creationId xmlns:a16="http://schemas.microsoft.com/office/drawing/2014/main" id="{7EA0435F-C204-B746-0853-DFE91BC32E9A}"/>
                </a:ext>
              </a:extLst>
            </p:cNvPr>
            <p:cNvSpPr/>
            <p:nvPr>
              <p:custDataLst>
                <p:tags r:id="rId162"/>
              </p:custDataLst>
            </p:nvPr>
          </p:nvSpPr>
          <p:spPr>
            <a:xfrm>
              <a:off x="2047875" y="1847850"/>
              <a:ext cx="123248" cy="428626"/>
            </a:xfrm>
            <a:custGeom>
              <a:avLst/>
              <a:gdLst/>
              <a:ahLst/>
              <a:cxnLst/>
              <a:rect l="0" t="0" r="0" b="0"/>
              <a:pathLst>
                <a:path w="123248" h="428626">
                  <a:moveTo>
                    <a:pt x="19050" y="0"/>
                  </a:moveTo>
                  <a:lnTo>
                    <a:pt x="19050" y="0"/>
                  </a:lnTo>
                  <a:lnTo>
                    <a:pt x="41843" y="24909"/>
                  </a:lnTo>
                  <a:lnTo>
                    <a:pt x="65388" y="71227"/>
                  </a:lnTo>
                  <a:lnTo>
                    <a:pt x="86049" y="104948"/>
                  </a:lnTo>
                  <a:lnTo>
                    <a:pt x="99815" y="145866"/>
                  </a:lnTo>
                  <a:lnTo>
                    <a:pt x="113948" y="189209"/>
                  </a:lnTo>
                  <a:lnTo>
                    <a:pt x="121874" y="223289"/>
                  </a:lnTo>
                  <a:lnTo>
                    <a:pt x="123247" y="259011"/>
                  </a:lnTo>
                  <a:lnTo>
                    <a:pt x="113541" y="303110"/>
                  </a:lnTo>
                  <a:lnTo>
                    <a:pt x="85810" y="349151"/>
                  </a:lnTo>
                  <a:lnTo>
                    <a:pt x="69640" y="372739"/>
                  </a:lnTo>
                  <a:lnTo>
                    <a:pt x="22324" y="416166"/>
                  </a:lnTo>
                  <a:lnTo>
                    <a:pt x="14155" y="423088"/>
                  </a:lnTo>
                  <a:lnTo>
                    <a:pt x="0" y="4286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8" name="SMARTInkShape-3250">
              <a:extLst>
                <a:ext uri="{FF2B5EF4-FFF2-40B4-BE49-F238E27FC236}">
                  <a16:creationId xmlns:a16="http://schemas.microsoft.com/office/drawing/2014/main" id="{816E933D-ACCB-5A7C-A5AC-F9261E3CD7AA}"/>
                </a:ext>
              </a:extLst>
            </p:cNvPr>
            <p:cNvSpPr/>
            <p:nvPr>
              <p:custDataLst>
                <p:tags r:id="rId163"/>
              </p:custDataLst>
            </p:nvPr>
          </p:nvSpPr>
          <p:spPr>
            <a:xfrm>
              <a:off x="895791" y="1914525"/>
              <a:ext cx="142435" cy="342901"/>
            </a:xfrm>
            <a:custGeom>
              <a:avLst/>
              <a:gdLst/>
              <a:ahLst/>
              <a:cxnLst/>
              <a:rect l="0" t="0" r="0" b="0"/>
              <a:pathLst>
                <a:path w="142435" h="342901">
                  <a:moveTo>
                    <a:pt x="132909" y="0"/>
                  </a:moveTo>
                  <a:lnTo>
                    <a:pt x="132909" y="0"/>
                  </a:lnTo>
                  <a:lnTo>
                    <a:pt x="142434" y="0"/>
                  </a:lnTo>
                  <a:lnTo>
                    <a:pt x="134233" y="8201"/>
                  </a:lnTo>
                  <a:lnTo>
                    <a:pt x="125566" y="10322"/>
                  </a:lnTo>
                  <a:lnTo>
                    <a:pt x="119768" y="14465"/>
                  </a:lnTo>
                  <a:lnTo>
                    <a:pt x="82807" y="58420"/>
                  </a:lnTo>
                  <a:lnTo>
                    <a:pt x="61903" y="88955"/>
                  </a:lnTo>
                  <a:lnTo>
                    <a:pt x="44275" y="133775"/>
                  </a:lnTo>
                  <a:lnTo>
                    <a:pt x="28169" y="178209"/>
                  </a:lnTo>
                  <a:lnTo>
                    <a:pt x="13322" y="218907"/>
                  </a:lnTo>
                  <a:lnTo>
                    <a:pt x="1793" y="266504"/>
                  </a:lnTo>
                  <a:lnTo>
                    <a:pt x="0" y="287005"/>
                  </a:lnTo>
                  <a:lnTo>
                    <a:pt x="8703" y="326583"/>
                  </a:lnTo>
                  <a:lnTo>
                    <a:pt x="12005" y="329905"/>
                  </a:lnTo>
                  <a:lnTo>
                    <a:pt x="29705" y="338579"/>
                  </a:lnTo>
                  <a:lnTo>
                    <a:pt x="47184"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9" name="SMARTInkShape-3251">
              <a:extLst>
                <a:ext uri="{FF2B5EF4-FFF2-40B4-BE49-F238E27FC236}">
                  <a16:creationId xmlns:a16="http://schemas.microsoft.com/office/drawing/2014/main" id="{9B30C21F-1372-D822-C5B8-C776D8F58B1E}"/>
                </a:ext>
              </a:extLst>
            </p:cNvPr>
            <p:cNvSpPr/>
            <p:nvPr>
              <p:custDataLst>
                <p:tags r:id="rId164"/>
              </p:custDataLst>
            </p:nvPr>
          </p:nvSpPr>
          <p:spPr>
            <a:xfrm>
              <a:off x="1296840" y="2143125"/>
              <a:ext cx="17611" cy="66676"/>
            </a:xfrm>
            <a:custGeom>
              <a:avLst/>
              <a:gdLst/>
              <a:ahLst/>
              <a:cxnLst/>
              <a:rect l="0" t="0" r="0" b="0"/>
              <a:pathLst>
                <a:path w="17611" h="66676">
                  <a:moveTo>
                    <a:pt x="17610" y="0"/>
                  </a:moveTo>
                  <a:lnTo>
                    <a:pt x="17610" y="0"/>
                  </a:lnTo>
                  <a:lnTo>
                    <a:pt x="12553" y="5056"/>
                  </a:lnTo>
                  <a:lnTo>
                    <a:pt x="10071" y="13183"/>
                  </a:lnTo>
                  <a:lnTo>
                    <a:pt x="5851" y="29659"/>
                  </a:lnTo>
                  <a:lnTo>
                    <a:pt x="0" y="49133"/>
                  </a:lnTo>
                  <a:lnTo>
                    <a:pt x="578" y="52863"/>
                  </a:lnTo>
                  <a:lnTo>
                    <a:pt x="8085" y="66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0" name="SMARTInkShape-3252">
              <a:extLst>
                <a:ext uri="{FF2B5EF4-FFF2-40B4-BE49-F238E27FC236}">
                  <a16:creationId xmlns:a16="http://schemas.microsoft.com/office/drawing/2014/main" id="{7B8ECDD4-F445-4C8E-DE6A-87FCBE7ECC7D}"/>
                </a:ext>
              </a:extLst>
            </p:cNvPr>
            <p:cNvSpPr/>
            <p:nvPr>
              <p:custDataLst>
                <p:tags r:id="rId165"/>
              </p:custDataLst>
            </p:nvPr>
          </p:nvSpPr>
          <p:spPr>
            <a:xfrm>
              <a:off x="1133475" y="1953984"/>
              <a:ext cx="200026" cy="27217"/>
            </a:xfrm>
            <a:custGeom>
              <a:avLst/>
              <a:gdLst/>
              <a:ahLst/>
              <a:cxnLst/>
              <a:rect l="0" t="0" r="0" b="0"/>
              <a:pathLst>
                <a:path w="200026" h="27217">
                  <a:moveTo>
                    <a:pt x="0" y="27216"/>
                  </a:moveTo>
                  <a:lnTo>
                    <a:pt x="0" y="27216"/>
                  </a:lnTo>
                  <a:lnTo>
                    <a:pt x="5057" y="22160"/>
                  </a:lnTo>
                  <a:lnTo>
                    <a:pt x="10361" y="19677"/>
                  </a:lnTo>
                  <a:lnTo>
                    <a:pt x="56402" y="12751"/>
                  </a:lnTo>
                  <a:lnTo>
                    <a:pt x="103945" y="8770"/>
                  </a:lnTo>
                  <a:lnTo>
                    <a:pt x="149116" y="1700"/>
                  </a:lnTo>
                  <a:lnTo>
                    <a:pt x="156232" y="0"/>
                  </a:lnTo>
                  <a:lnTo>
                    <a:pt x="200025" y="81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1" name="SMARTInkShape-3253">
              <a:extLst>
                <a:ext uri="{FF2B5EF4-FFF2-40B4-BE49-F238E27FC236}">
                  <a16:creationId xmlns:a16="http://schemas.microsoft.com/office/drawing/2014/main" id="{B1487189-3DE5-F501-9B58-916739F96BCF}"/>
                </a:ext>
              </a:extLst>
            </p:cNvPr>
            <p:cNvSpPr/>
            <p:nvPr>
              <p:custDataLst>
                <p:tags r:id="rId166"/>
              </p:custDataLst>
            </p:nvPr>
          </p:nvSpPr>
          <p:spPr>
            <a:xfrm>
              <a:off x="1085850" y="2028980"/>
              <a:ext cx="171451" cy="132591"/>
            </a:xfrm>
            <a:custGeom>
              <a:avLst/>
              <a:gdLst/>
              <a:ahLst/>
              <a:cxnLst/>
              <a:rect l="0" t="0" r="0" b="0"/>
              <a:pathLst>
                <a:path w="171451" h="132591">
                  <a:moveTo>
                    <a:pt x="0" y="56995"/>
                  </a:moveTo>
                  <a:lnTo>
                    <a:pt x="0" y="56995"/>
                  </a:lnTo>
                  <a:lnTo>
                    <a:pt x="13258" y="35537"/>
                  </a:lnTo>
                  <a:lnTo>
                    <a:pt x="22390" y="25472"/>
                  </a:lnTo>
                  <a:lnTo>
                    <a:pt x="31471" y="21818"/>
                  </a:lnTo>
                  <a:lnTo>
                    <a:pt x="36856" y="20844"/>
                  </a:lnTo>
                  <a:lnTo>
                    <a:pt x="40445" y="19136"/>
                  </a:lnTo>
                  <a:lnTo>
                    <a:pt x="42839" y="16939"/>
                  </a:lnTo>
                  <a:lnTo>
                    <a:pt x="44434" y="14416"/>
                  </a:lnTo>
                  <a:lnTo>
                    <a:pt x="61849" y="5808"/>
                  </a:lnTo>
                  <a:lnTo>
                    <a:pt x="102293" y="0"/>
                  </a:lnTo>
                  <a:lnTo>
                    <a:pt x="109096" y="4948"/>
                  </a:lnTo>
                  <a:lnTo>
                    <a:pt x="111987" y="10227"/>
                  </a:lnTo>
                  <a:lnTo>
                    <a:pt x="112758" y="13116"/>
                  </a:lnTo>
                  <a:lnTo>
                    <a:pt x="110792" y="21971"/>
                  </a:lnTo>
                  <a:lnTo>
                    <a:pt x="95846" y="58654"/>
                  </a:lnTo>
                  <a:lnTo>
                    <a:pt x="58300" y="103045"/>
                  </a:lnTo>
                  <a:lnTo>
                    <a:pt x="40368" y="120288"/>
                  </a:lnTo>
                  <a:lnTo>
                    <a:pt x="25249" y="128900"/>
                  </a:lnTo>
                  <a:lnTo>
                    <a:pt x="17219" y="131286"/>
                  </a:lnTo>
                  <a:lnTo>
                    <a:pt x="14654" y="130864"/>
                  </a:lnTo>
                  <a:lnTo>
                    <a:pt x="12945" y="129524"/>
                  </a:lnTo>
                  <a:lnTo>
                    <a:pt x="11804" y="127573"/>
                  </a:lnTo>
                  <a:lnTo>
                    <a:pt x="13162" y="125214"/>
                  </a:lnTo>
                  <a:lnTo>
                    <a:pt x="27725" y="111001"/>
                  </a:lnTo>
                  <a:lnTo>
                    <a:pt x="46163" y="88124"/>
                  </a:lnTo>
                  <a:lnTo>
                    <a:pt x="89000" y="59447"/>
                  </a:lnTo>
                  <a:lnTo>
                    <a:pt x="134647" y="25650"/>
                  </a:lnTo>
                  <a:lnTo>
                    <a:pt x="142040" y="21897"/>
                  </a:lnTo>
                  <a:lnTo>
                    <a:pt x="146738" y="20229"/>
                  </a:lnTo>
                  <a:lnTo>
                    <a:pt x="146508" y="19785"/>
                  </a:lnTo>
                  <a:lnTo>
                    <a:pt x="143593" y="19071"/>
                  </a:lnTo>
                  <a:lnTo>
                    <a:pt x="124624" y="37224"/>
                  </a:lnTo>
                  <a:lnTo>
                    <a:pt x="118889" y="45739"/>
                  </a:lnTo>
                  <a:lnTo>
                    <a:pt x="99291" y="89049"/>
                  </a:lnTo>
                  <a:lnTo>
                    <a:pt x="95408" y="126299"/>
                  </a:lnTo>
                  <a:lnTo>
                    <a:pt x="96414" y="128598"/>
                  </a:lnTo>
                  <a:lnTo>
                    <a:pt x="98142" y="130130"/>
                  </a:lnTo>
                  <a:lnTo>
                    <a:pt x="100353" y="131152"/>
                  </a:lnTo>
                  <a:lnTo>
                    <a:pt x="113578" y="132590"/>
                  </a:lnTo>
                  <a:lnTo>
                    <a:pt x="171450" y="1236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6" name="SMARTInkShape-Group590">
            <a:extLst>
              <a:ext uri="{FF2B5EF4-FFF2-40B4-BE49-F238E27FC236}">
                <a16:creationId xmlns:a16="http://schemas.microsoft.com/office/drawing/2014/main" id="{D51144E2-6B10-D2FD-9567-9CE57EE4A819}"/>
              </a:ext>
            </a:extLst>
          </p:cNvPr>
          <p:cNvGrpSpPr/>
          <p:nvPr/>
        </p:nvGrpSpPr>
        <p:grpSpPr>
          <a:xfrm>
            <a:off x="2390775" y="1886458"/>
            <a:ext cx="219076" cy="313818"/>
            <a:chOff x="2390775" y="1886458"/>
            <a:chExt cx="219076" cy="313818"/>
          </a:xfrm>
        </p:grpSpPr>
        <p:sp>
          <p:nvSpPr>
            <p:cNvPr id="1143" name="SMARTInkShape-3254">
              <a:extLst>
                <a:ext uri="{FF2B5EF4-FFF2-40B4-BE49-F238E27FC236}">
                  <a16:creationId xmlns:a16="http://schemas.microsoft.com/office/drawing/2014/main" id="{A3A04401-4D43-766F-5081-E7B5CA4C5DAF}"/>
                </a:ext>
              </a:extLst>
            </p:cNvPr>
            <p:cNvSpPr/>
            <p:nvPr>
              <p:custDataLst>
                <p:tags r:id="rId155"/>
              </p:custDataLst>
            </p:nvPr>
          </p:nvSpPr>
          <p:spPr>
            <a:xfrm>
              <a:off x="2496069" y="1886458"/>
              <a:ext cx="28057" cy="189993"/>
            </a:xfrm>
            <a:custGeom>
              <a:avLst/>
              <a:gdLst/>
              <a:ahLst/>
              <a:cxnLst/>
              <a:rect l="0" t="0" r="0" b="0"/>
              <a:pathLst>
                <a:path w="28057" h="189993">
                  <a:moveTo>
                    <a:pt x="28056" y="18542"/>
                  </a:moveTo>
                  <a:lnTo>
                    <a:pt x="28056" y="18542"/>
                  </a:lnTo>
                  <a:lnTo>
                    <a:pt x="28056" y="0"/>
                  </a:lnTo>
                  <a:lnTo>
                    <a:pt x="26998" y="27927"/>
                  </a:lnTo>
                  <a:lnTo>
                    <a:pt x="18355" y="71028"/>
                  </a:lnTo>
                  <a:lnTo>
                    <a:pt x="8345" y="112557"/>
                  </a:lnTo>
                  <a:lnTo>
                    <a:pt x="1232" y="151648"/>
                  </a:lnTo>
                  <a:lnTo>
                    <a:pt x="0" y="175338"/>
                  </a:lnTo>
                  <a:lnTo>
                    <a:pt x="885" y="180223"/>
                  </a:lnTo>
                  <a:lnTo>
                    <a:pt x="2534" y="183479"/>
                  </a:lnTo>
                  <a:lnTo>
                    <a:pt x="9006" y="1899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4" name="SMARTInkShape-3255">
              <a:extLst>
                <a:ext uri="{FF2B5EF4-FFF2-40B4-BE49-F238E27FC236}">
                  <a16:creationId xmlns:a16="http://schemas.microsoft.com/office/drawing/2014/main" id="{D130ABFE-A151-BFDC-C24D-16F39938B074}"/>
                </a:ext>
              </a:extLst>
            </p:cNvPr>
            <p:cNvSpPr/>
            <p:nvPr>
              <p:custDataLst>
                <p:tags r:id="rId156"/>
              </p:custDataLst>
            </p:nvPr>
          </p:nvSpPr>
          <p:spPr>
            <a:xfrm>
              <a:off x="2400300" y="1962543"/>
              <a:ext cx="200026" cy="18658"/>
            </a:xfrm>
            <a:custGeom>
              <a:avLst/>
              <a:gdLst/>
              <a:ahLst/>
              <a:cxnLst/>
              <a:rect l="0" t="0" r="0" b="0"/>
              <a:pathLst>
                <a:path w="200026" h="18658">
                  <a:moveTo>
                    <a:pt x="0" y="18657"/>
                  </a:moveTo>
                  <a:lnTo>
                    <a:pt x="0" y="18657"/>
                  </a:lnTo>
                  <a:lnTo>
                    <a:pt x="10113" y="13601"/>
                  </a:lnTo>
                  <a:lnTo>
                    <a:pt x="56496" y="9721"/>
                  </a:lnTo>
                  <a:lnTo>
                    <a:pt x="100177" y="9248"/>
                  </a:lnTo>
                  <a:lnTo>
                    <a:pt x="126758" y="8097"/>
                  </a:lnTo>
                  <a:lnTo>
                    <a:pt x="145600" y="934"/>
                  </a:lnTo>
                  <a:lnTo>
                    <a:pt x="160498" y="0"/>
                  </a:lnTo>
                  <a:lnTo>
                    <a:pt x="200025"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5" name="SMARTInkShape-3256">
              <a:extLst>
                <a:ext uri="{FF2B5EF4-FFF2-40B4-BE49-F238E27FC236}">
                  <a16:creationId xmlns:a16="http://schemas.microsoft.com/office/drawing/2014/main" id="{A4BB2CB7-CA86-C8BB-C8E5-C7CBF156AA14}"/>
                </a:ext>
              </a:extLst>
            </p:cNvPr>
            <p:cNvSpPr/>
            <p:nvPr>
              <p:custDataLst>
                <p:tags r:id="rId157"/>
              </p:custDataLst>
            </p:nvPr>
          </p:nvSpPr>
          <p:spPr>
            <a:xfrm>
              <a:off x="2390775" y="2190750"/>
              <a:ext cx="219076" cy="9526"/>
            </a:xfrm>
            <a:custGeom>
              <a:avLst/>
              <a:gdLst/>
              <a:ahLst/>
              <a:cxnLst/>
              <a:rect l="0" t="0" r="0" b="0"/>
              <a:pathLst>
                <a:path w="219076" h="9526">
                  <a:moveTo>
                    <a:pt x="0" y="0"/>
                  </a:moveTo>
                  <a:lnTo>
                    <a:pt x="0" y="0"/>
                  </a:lnTo>
                  <a:lnTo>
                    <a:pt x="45096" y="0"/>
                  </a:lnTo>
                  <a:lnTo>
                    <a:pt x="91593" y="0"/>
                  </a:lnTo>
                  <a:lnTo>
                    <a:pt x="132628" y="0"/>
                  </a:lnTo>
                  <a:lnTo>
                    <a:pt x="171308" y="0"/>
                  </a:lnTo>
                  <a:lnTo>
                    <a:pt x="197866" y="1058"/>
                  </a:lnTo>
                  <a:lnTo>
                    <a:pt x="2190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9" name="SMARTInkShape-Group591">
            <a:extLst>
              <a:ext uri="{FF2B5EF4-FFF2-40B4-BE49-F238E27FC236}">
                <a16:creationId xmlns:a16="http://schemas.microsoft.com/office/drawing/2014/main" id="{327B1BB8-04E2-909F-3186-8D6B94D94E73}"/>
              </a:ext>
            </a:extLst>
          </p:cNvPr>
          <p:cNvGrpSpPr/>
          <p:nvPr/>
        </p:nvGrpSpPr>
        <p:grpSpPr>
          <a:xfrm>
            <a:off x="2914650" y="1868225"/>
            <a:ext cx="200026" cy="246307"/>
            <a:chOff x="2914650" y="1868225"/>
            <a:chExt cx="200026" cy="246307"/>
          </a:xfrm>
        </p:grpSpPr>
        <p:sp>
          <p:nvSpPr>
            <p:cNvPr id="1147" name="SMARTInkShape-3257">
              <a:extLst>
                <a:ext uri="{FF2B5EF4-FFF2-40B4-BE49-F238E27FC236}">
                  <a16:creationId xmlns:a16="http://schemas.microsoft.com/office/drawing/2014/main" id="{F8F06980-0AA7-70DE-CDDD-A40D74D5DBA0}"/>
                </a:ext>
              </a:extLst>
            </p:cNvPr>
            <p:cNvSpPr/>
            <p:nvPr>
              <p:custDataLst>
                <p:tags r:id="rId153"/>
              </p:custDataLst>
            </p:nvPr>
          </p:nvSpPr>
          <p:spPr>
            <a:xfrm>
              <a:off x="2914650" y="1952625"/>
              <a:ext cx="200026" cy="28576"/>
            </a:xfrm>
            <a:custGeom>
              <a:avLst/>
              <a:gdLst/>
              <a:ahLst/>
              <a:cxnLst/>
              <a:rect l="0" t="0" r="0" b="0"/>
              <a:pathLst>
                <a:path w="200026" h="28576">
                  <a:moveTo>
                    <a:pt x="0" y="28575"/>
                  </a:moveTo>
                  <a:lnTo>
                    <a:pt x="0" y="28575"/>
                  </a:lnTo>
                  <a:lnTo>
                    <a:pt x="39773" y="15317"/>
                  </a:lnTo>
                  <a:lnTo>
                    <a:pt x="78647" y="10669"/>
                  </a:lnTo>
                  <a:lnTo>
                    <a:pt x="116906" y="8806"/>
                  </a:lnTo>
                  <a:lnTo>
                    <a:pt x="162477" y="1369"/>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8" name="SMARTInkShape-3258">
              <a:extLst>
                <a:ext uri="{FF2B5EF4-FFF2-40B4-BE49-F238E27FC236}">
                  <a16:creationId xmlns:a16="http://schemas.microsoft.com/office/drawing/2014/main" id="{A9200007-0A38-B5E4-5EB7-E27BCC2163F3}"/>
                </a:ext>
              </a:extLst>
            </p:cNvPr>
            <p:cNvSpPr/>
            <p:nvPr>
              <p:custDataLst>
                <p:tags r:id="rId154"/>
              </p:custDataLst>
            </p:nvPr>
          </p:nvSpPr>
          <p:spPr>
            <a:xfrm>
              <a:off x="2943353" y="1868225"/>
              <a:ext cx="161798" cy="246307"/>
            </a:xfrm>
            <a:custGeom>
              <a:avLst/>
              <a:gdLst/>
              <a:ahLst/>
              <a:cxnLst/>
              <a:rect l="0" t="0" r="0" b="0"/>
              <a:pathLst>
                <a:path w="161798" h="246307">
                  <a:moveTo>
                    <a:pt x="47497" y="17725"/>
                  </a:moveTo>
                  <a:lnTo>
                    <a:pt x="47497" y="17725"/>
                  </a:lnTo>
                  <a:lnTo>
                    <a:pt x="47497" y="0"/>
                  </a:lnTo>
                  <a:lnTo>
                    <a:pt x="46439" y="23662"/>
                  </a:lnTo>
                  <a:lnTo>
                    <a:pt x="34240" y="71188"/>
                  </a:lnTo>
                  <a:lnTo>
                    <a:pt x="23045" y="111188"/>
                  </a:lnTo>
                  <a:lnTo>
                    <a:pt x="14409" y="157360"/>
                  </a:lnTo>
                  <a:lnTo>
                    <a:pt x="4781" y="204208"/>
                  </a:lnTo>
                  <a:lnTo>
                    <a:pt x="0" y="243864"/>
                  </a:lnTo>
                  <a:lnTo>
                    <a:pt x="1016" y="244684"/>
                  </a:lnTo>
                  <a:lnTo>
                    <a:pt x="7502" y="245839"/>
                  </a:lnTo>
                  <a:lnTo>
                    <a:pt x="49986" y="246306"/>
                  </a:lnTo>
                  <a:lnTo>
                    <a:pt x="95450" y="235961"/>
                  </a:lnTo>
                  <a:lnTo>
                    <a:pt x="141940" y="225215"/>
                  </a:lnTo>
                  <a:lnTo>
                    <a:pt x="161797" y="217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3" name="SMARTInkShape-Group592">
            <a:extLst>
              <a:ext uri="{FF2B5EF4-FFF2-40B4-BE49-F238E27FC236}">
                <a16:creationId xmlns:a16="http://schemas.microsoft.com/office/drawing/2014/main" id="{CFE3AC9D-3FD4-9DB3-6D1C-481D11684842}"/>
              </a:ext>
            </a:extLst>
          </p:cNvPr>
          <p:cNvGrpSpPr/>
          <p:nvPr/>
        </p:nvGrpSpPr>
        <p:grpSpPr>
          <a:xfrm>
            <a:off x="3162312" y="2143125"/>
            <a:ext cx="342889" cy="180831"/>
            <a:chOff x="3162312" y="2143125"/>
            <a:chExt cx="342889" cy="180831"/>
          </a:xfrm>
        </p:grpSpPr>
        <p:sp>
          <p:nvSpPr>
            <p:cNvPr id="1150" name="SMARTInkShape-3259">
              <a:extLst>
                <a:ext uri="{FF2B5EF4-FFF2-40B4-BE49-F238E27FC236}">
                  <a16:creationId xmlns:a16="http://schemas.microsoft.com/office/drawing/2014/main" id="{1398FD71-06B8-11BE-531E-9E2345A17FEB}"/>
                </a:ext>
              </a:extLst>
            </p:cNvPr>
            <p:cNvSpPr/>
            <p:nvPr>
              <p:custDataLst>
                <p:tags r:id="rId150"/>
              </p:custDataLst>
            </p:nvPr>
          </p:nvSpPr>
          <p:spPr>
            <a:xfrm>
              <a:off x="3333750" y="2163891"/>
              <a:ext cx="53114" cy="150685"/>
            </a:xfrm>
            <a:custGeom>
              <a:avLst/>
              <a:gdLst/>
              <a:ahLst/>
              <a:cxnLst/>
              <a:rect l="0" t="0" r="0" b="0"/>
              <a:pathLst>
                <a:path w="53114" h="150685">
                  <a:moveTo>
                    <a:pt x="47625" y="17334"/>
                  </a:moveTo>
                  <a:lnTo>
                    <a:pt x="47625" y="17334"/>
                  </a:lnTo>
                  <a:lnTo>
                    <a:pt x="47625" y="12278"/>
                  </a:lnTo>
                  <a:lnTo>
                    <a:pt x="50447" y="6973"/>
                  </a:lnTo>
                  <a:lnTo>
                    <a:pt x="52681" y="4076"/>
                  </a:lnTo>
                  <a:lnTo>
                    <a:pt x="53113" y="2146"/>
                  </a:lnTo>
                  <a:lnTo>
                    <a:pt x="52341" y="858"/>
                  </a:lnTo>
                  <a:lnTo>
                    <a:pt x="50769" y="0"/>
                  </a:lnTo>
                  <a:lnTo>
                    <a:pt x="49721" y="1545"/>
                  </a:lnTo>
                  <a:lnTo>
                    <a:pt x="34449" y="48165"/>
                  </a:lnTo>
                  <a:lnTo>
                    <a:pt x="18988" y="88186"/>
                  </a:lnTo>
                  <a:lnTo>
                    <a:pt x="6338" y="115291"/>
                  </a:lnTo>
                  <a:lnTo>
                    <a:pt x="0" y="1506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1" name="SMARTInkShape-3260">
              <a:extLst>
                <a:ext uri="{FF2B5EF4-FFF2-40B4-BE49-F238E27FC236}">
                  <a16:creationId xmlns:a16="http://schemas.microsoft.com/office/drawing/2014/main" id="{37046A91-B286-47D3-7FA5-A31064579627}"/>
                </a:ext>
              </a:extLst>
            </p:cNvPr>
            <p:cNvSpPr/>
            <p:nvPr>
              <p:custDataLst>
                <p:tags r:id="rId151"/>
              </p:custDataLst>
            </p:nvPr>
          </p:nvSpPr>
          <p:spPr>
            <a:xfrm>
              <a:off x="3162312" y="2143125"/>
              <a:ext cx="123814" cy="142876"/>
            </a:xfrm>
            <a:custGeom>
              <a:avLst/>
              <a:gdLst/>
              <a:ahLst/>
              <a:cxnLst/>
              <a:rect l="0" t="0" r="0" b="0"/>
              <a:pathLst>
                <a:path w="123814" h="142876">
                  <a:moveTo>
                    <a:pt x="123813" y="0"/>
                  </a:moveTo>
                  <a:lnTo>
                    <a:pt x="123813" y="0"/>
                  </a:lnTo>
                  <a:lnTo>
                    <a:pt x="118757" y="0"/>
                  </a:lnTo>
                  <a:lnTo>
                    <a:pt x="113452" y="2822"/>
                  </a:lnTo>
                  <a:lnTo>
                    <a:pt x="106508" y="9721"/>
                  </a:lnTo>
                  <a:lnTo>
                    <a:pt x="72609" y="56945"/>
                  </a:lnTo>
                  <a:lnTo>
                    <a:pt x="36153" y="91630"/>
                  </a:lnTo>
                  <a:lnTo>
                    <a:pt x="19053" y="100880"/>
                  </a:lnTo>
                  <a:lnTo>
                    <a:pt x="15873" y="101120"/>
                  </a:lnTo>
                  <a:lnTo>
                    <a:pt x="13753" y="100222"/>
                  </a:lnTo>
                  <a:lnTo>
                    <a:pt x="12340" y="98564"/>
                  </a:lnTo>
                  <a:lnTo>
                    <a:pt x="7947" y="96723"/>
                  </a:lnTo>
                  <a:lnTo>
                    <a:pt x="5294" y="96232"/>
                  </a:lnTo>
                  <a:lnTo>
                    <a:pt x="3525" y="94846"/>
                  </a:lnTo>
                  <a:lnTo>
                    <a:pt x="1560" y="90484"/>
                  </a:lnTo>
                  <a:lnTo>
                    <a:pt x="0" y="53031"/>
                  </a:lnTo>
                  <a:lnTo>
                    <a:pt x="2816" y="47205"/>
                  </a:lnTo>
                  <a:lnTo>
                    <a:pt x="6536" y="41088"/>
                  </a:lnTo>
                  <a:lnTo>
                    <a:pt x="9690" y="31695"/>
                  </a:lnTo>
                  <a:lnTo>
                    <a:pt x="17598" y="20924"/>
                  </a:lnTo>
                  <a:lnTo>
                    <a:pt x="18078" y="21358"/>
                  </a:lnTo>
                  <a:lnTo>
                    <a:pt x="18611" y="24662"/>
                  </a:lnTo>
                  <a:lnTo>
                    <a:pt x="19812" y="25966"/>
                  </a:lnTo>
                  <a:lnTo>
                    <a:pt x="23968" y="27416"/>
                  </a:lnTo>
                  <a:lnTo>
                    <a:pt x="25500" y="28860"/>
                  </a:lnTo>
                  <a:lnTo>
                    <a:pt x="33216" y="41731"/>
                  </a:lnTo>
                  <a:lnTo>
                    <a:pt x="44730" y="56182"/>
                  </a:lnTo>
                  <a:lnTo>
                    <a:pt x="63514" y="97922"/>
                  </a:lnTo>
                  <a:lnTo>
                    <a:pt x="73371" y="120903"/>
                  </a:lnTo>
                  <a:lnTo>
                    <a:pt x="74310" y="125052"/>
                  </a:lnTo>
                  <a:lnTo>
                    <a:pt x="75994" y="127818"/>
                  </a:lnTo>
                  <a:lnTo>
                    <a:pt x="78175" y="129662"/>
                  </a:lnTo>
                  <a:lnTo>
                    <a:pt x="80688" y="130891"/>
                  </a:lnTo>
                  <a:lnTo>
                    <a:pt x="82363" y="132769"/>
                  </a:lnTo>
                  <a:lnTo>
                    <a:pt x="84224" y="137678"/>
                  </a:lnTo>
                  <a:lnTo>
                    <a:pt x="85779" y="139410"/>
                  </a:lnTo>
                  <a:lnTo>
                    <a:pt x="95238"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2" name="SMARTInkShape-3261">
              <a:extLst>
                <a:ext uri="{FF2B5EF4-FFF2-40B4-BE49-F238E27FC236}">
                  <a16:creationId xmlns:a16="http://schemas.microsoft.com/office/drawing/2014/main" id="{FB657A66-FA22-6F76-3828-4DBF5227A1B9}"/>
                </a:ext>
              </a:extLst>
            </p:cNvPr>
            <p:cNvSpPr/>
            <p:nvPr>
              <p:custDataLst>
                <p:tags r:id="rId152"/>
              </p:custDataLst>
            </p:nvPr>
          </p:nvSpPr>
          <p:spPr>
            <a:xfrm>
              <a:off x="3400425" y="2247969"/>
              <a:ext cx="104776" cy="75987"/>
            </a:xfrm>
            <a:custGeom>
              <a:avLst/>
              <a:gdLst/>
              <a:ahLst/>
              <a:cxnLst/>
              <a:rect l="0" t="0" r="0" b="0"/>
              <a:pathLst>
                <a:path w="104776" h="75987">
                  <a:moveTo>
                    <a:pt x="0" y="18981"/>
                  </a:moveTo>
                  <a:lnTo>
                    <a:pt x="0" y="18981"/>
                  </a:lnTo>
                  <a:lnTo>
                    <a:pt x="5056" y="8868"/>
                  </a:lnTo>
                  <a:lnTo>
                    <a:pt x="7604" y="5889"/>
                  </a:lnTo>
                  <a:lnTo>
                    <a:pt x="13257" y="2579"/>
                  </a:lnTo>
                  <a:lnTo>
                    <a:pt x="25510" y="454"/>
                  </a:lnTo>
                  <a:lnTo>
                    <a:pt x="41289" y="0"/>
                  </a:lnTo>
                  <a:lnTo>
                    <a:pt x="43402" y="1035"/>
                  </a:lnTo>
                  <a:lnTo>
                    <a:pt x="44809" y="2784"/>
                  </a:lnTo>
                  <a:lnTo>
                    <a:pt x="52125" y="18251"/>
                  </a:lnTo>
                  <a:lnTo>
                    <a:pt x="51684" y="23786"/>
                  </a:lnTo>
                  <a:lnTo>
                    <a:pt x="35251" y="54121"/>
                  </a:lnTo>
                  <a:lnTo>
                    <a:pt x="28720" y="61057"/>
                  </a:lnTo>
                  <a:lnTo>
                    <a:pt x="25497" y="62907"/>
                  </a:lnTo>
                  <a:lnTo>
                    <a:pt x="23347" y="65198"/>
                  </a:lnTo>
                  <a:lnTo>
                    <a:pt x="20960" y="70566"/>
                  </a:lnTo>
                  <a:lnTo>
                    <a:pt x="19265" y="72421"/>
                  </a:lnTo>
                  <a:lnTo>
                    <a:pt x="13939" y="75032"/>
                  </a:lnTo>
                  <a:lnTo>
                    <a:pt x="14585" y="75398"/>
                  </a:lnTo>
                  <a:lnTo>
                    <a:pt x="23224" y="75986"/>
                  </a:lnTo>
                  <a:lnTo>
                    <a:pt x="29019" y="73244"/>
                  </a:lnTo>
                  <a:lnTo>
                    <a:pt x="35122" y="69556"/>
                  </a:lnTo>
                  <a:lnTo>
                    <a:pt x="45567" y="67480"/>
                  </a:lnTo>
                  <a:lnTo>
                    <a:pt x="104775" y="666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1" name="SMARTInkShape-Group593">
            <a:extLst>
              <a:ext uri="{FF2B5EF4-FFF2-40B4-BE49-F238E27FC236}">
                <a16:creationId xmlns:a16="http://schemas.microsoft.com/office/drawing/2014/main" id="{6C52D1D3-CE30-4058-1677-31FD8D6F8D3E}"/>
              </a:ext>
            </a:extLst>
          </p:cNvPr>
          <p:cNvGrpSpPr/>
          <p:nvPr/>
        </p:nvGrpSpPr>
        <p:grpSpPr>
          <a:xfrm>
            <a:off x="3343275" y="1543443"/>
            <a:ext cx="2343151" cy="1254958"/>
            <a:chOff x="3343275" y="1543443"/>
            <a:chExt cx="2343151" cy="1254958"/>
          </a:xfrm>
        </p:grpSpPr>
        <p:sp>
          <p:nvSpPr>
            <p:cNvPr id="1154" name="SMARTInkShape-3262">
              <a:extLst>
                <a:ext uri="{FF2B5EF4-FFF2-40B4-BE49-F238E27FC236}">
                  <a16:creationId xmlns:a16="http://schemas.microsoft.com/office/drawing/2014/main" id="{5DA3C4AE-E233-6956-A486-9FAC7CEF8455}"/>
                </a:ext>
              </a:extLst>
            </p:cNvPr>
            <p:cNvSpPr/>
            <p:nvPr>
              <p:custDataLst>
                <p:tags r:id="rId133"/>
              </p:custDataLst>
            </p:nvPr>
          </p:nvSpPr>
          <p:spPr>
            <a:xfrm>
              <a:off x="5153025" y="2181778"/>
              <a:ext cx="142814" cy="142323"/>
            </a:xfrm>
            <a:custGeom>
              <a:avLst/>
              <a:gdLst/>
              <a:ahLst/>
              <a:cxnLst/>
              <a:rect l="0" t="0" r="0" b="0"/>
              <a:pathLst>
                <a:path w="142814" h="142323">
                  <a:moveTo>
                    <a:pt x="0" y="37547"/>
                  </a:moveTo>
                  <a:lnTo>
                    <a:pt x="0" y="37547"/>
                  </a:lnTo>
                  <a:lnTo>
                    <a:pt x="25439" y="27186"/>
                  </a:lnTo>
                  <a:lnTo>
                    <a:pt x="65985" y="0"/>
                  </a:lnTo>
                  <a:lnTo>
                    <a:pt x="66470" y="4667"/>
                  </a:lnTo>
                  <a:lnTo>
                    <a:pt x="65605" y="33629"/>
                  </a:lnTo>
                  <a:lnTo>
                    <a:pt x="51485" y="78060"/>
                  </a:lnTo>
                  <a:lnTo>
                    <a:pt x="39574" y="124536"/>
                  </a:lnTo>
                  <a:lnTo>
                    <a:pt x="38103" y="132778"/>
                  </a:lnTo>
                  <a:lnTo>
                    <a:pt x="38100" y="127735"/>
                  </a:lnTo>
                  <a:lnTo>
                    <a:pt x="40922" y="122433"/>
                  </a:lnTo>
                  <a:lnTo>
                    <a:pt x="81699" y="78637"/>
                  </a:lnTo>
                  <a:lnTo>
                    <a:pt x="103369" y="49805"/>
                  </a:lnTo>
                  <a:lnTo>
                    <a:pt x="121174" y="36122"/>
                  </a:lnTo>
                  <a:lnTo>
                    <a:pt x="140483" y="28733"/>
                  </a:lnTo>
                  <a:lnTo>
                    <a:pt x="141280" y="30613"/>
                  </a:lnTo>
                  <a:lnTo>
                    <a:pt x="142813" y="77877"/>
                  </a:lnTo>
                  <a:lnTo>
                    <a:pt x="133171" y="119660"/>
                  </a:lnTo>
                  <a:lnTo>
                    <a:pt x="123825" y="142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5" name="SMARTInkShape-3263">
              <a:extLst>
                <a:ext uri="{FF2B5EF4-FFF2-40B4-BE49-F238E27FC236}">
                  <a16:creationId xmlns:a16="http://schemas.microsoft.com/office/drawing/2014/main" id="{9D6E0A4E-7FB0-B518-E798-F02F5D6CFFE7}"/>
                </a:ext>
              </a:extLst>
            </p:cNvPr>
            <p:cNvSpPr/>
            <p:nvPr>
              <p:custDataLst>
                <p:tags r:id="rId134"/>
              </p:custDataLst>
            </p:nvPr>
          </p:nvSpPr>
          <p:spPr>
            <a:xfrm>
              <a:off x="4638675" y="2362592"/>
              <a:ext cx="6110" cy="66284"/>
            </a:xfrm>
            <a:custGeom>
              <a:avLst/>
              <a:gdLst/>
              <a:ahLst/>
              <a:cxnLst/>
              <a:rect l="0" t="0" r="0" b="0"/>
              <a:pathLst>
                <a:path w="6110" h="66284">
                  <a:moveTo>
                    <a:pt x="0" y="9133"/>
                  </a:moveTo>
                  <a:lnTo>
                    <a:pt x="0" y="9133"/>
                  </a:lnTo>
                  <a:lnTo>
                    <a:pt x="0" y="0"/>
                  </a:lnTo>
                  <a:lnTo>
                    <a:pt x="0" y="4781"/>
                  </a:lnTo>
                  <a:lnTo>
                    <a:pt x="1058" y="6231"/>
                  </a:lnTo>
                  <a:lnTo>
                    <a:pt x="5056" y="7843"/>
                  </a:lnTo>
                  <a:lnTo>
                    <a:pt x="5488" y="11448"/>
                  </a:lnTo>
                  <a:lnTo>
                    <a:pt x="3155" y="29574"/>
                  </a:lnTo>
                  <a:lnTo>
                    <a:pt x="6109" y="42589"/>
                  </a:lnTo>
                  <a:lnTo>
                    <a:pt x="0" y="662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6" name="SMARTInkShape-3264">
              <a:extLst>
                <a:ext uri="{FF2B5EF4-FFF2-40B4-BE49-F238E27FC236}">
                  <a16:creationId xmlns:a16="http://schemas.microsoft.com/office/drawing/2014/main" id="{1A9A3E7A-E2AD-54D2-C5EE-6F87FFBB5AB1}"/>
                </a:ext>
              </a:extLst>
            </p:cNvPr>
            <p:cNvSpPr/>
            <p:nvPr>
              <p:custDataLst>
                <p:tags r:id="rId135"/>
              </p:custDataLst>
            </p:nvPr>
          </p:nvSpPr>
          <p:spPr>
            <a:xfrm>
              <a:off x="5191125" y="2057400"/>
              <a:ext cx="238126" cy="28576"/>
            </a:xfrm>
            <a:custGeom>
              <a:avLst/>
              <a:gdLst/>
              <a:ahLst/>
              <a:cxnLst/>
              <a:rect l="0" t="0" r="0" b="0"/>
              <a:pathLst>
                <a:path w="238126" h="28576">
                  <a:moveTo>
                    <a:pt x="0" y="28575"/>
                  </a:moveTo>
                  <a:lnTo>
                    <a:pt x="0" y="28575"/>
                  </a:lnTo>
                  <a:lnTo>
                    <a:pt x="28301" y="27517"/>
                  </a:lnTo>
                  <a:lnTo>
                    <a:pt x="64936" y="18214"/>
                  </a:lnTo>
                  <a:lnTo>
                    <a:pt x="107018" y="11241"/>
                  </a:lnTo>
                  <a:lnTo>
                    <a:pt x="144129" y="10033"/>
                  </a:lnTo>
                  <a:lnTo>
                    <a:pt x="188575" y="2053"/>
                  </a:lnTo>
                  <a:lnTo>
                    <a:pt x="202343" y="1971"/>
                  </a:lnTo>
                  <a:lnTo>
                    <a:pt x="220937" y="5758"/>
                  </a:lnTo>
                  <a:lnTo>
                    <a:pt x="238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7" name="SMARTInkShape-3265">
              <a:extLst>
                <a:ext uri="{FF2B5EF4-FFF2-40B4-BE49-F238E27FC236}">
                  <a16:creationId xmlns:a16="http://schemas.microsoft.com/office/drawing/2014/main" id="{5B1282BD-3896-9AB2-D572-9D90F750ABC1}"/>
                </a:ext>
              </a:extLst>
            </p:cNvPr>
            <p:cNvSpPr/>
            <p:nvPr>
              <p:custDataLst>
                <p:tags r:id="rId136"/>
              </p:custDataLst>
            </p:nvPr>
          </p:nvSpPr>
          <p:spPr>
            <a:xfrm>
              <a:off x="5354398" y="1866900"/>
              <a:ext cx="13234" cy="171451"/>
            </a:xfrm>
            <a:custGeom>
              <a:avLst/>
              <a:gdLst/>
              <a:ahLst/>
              <a:cxnLst/>
              <a:rect l="0" t="0" r="0" b="0"/>
              <a:pathLst>
                <a:path w="13234" h="171451">
                  <a:moveTo>
                    <a:pt x="8177" y="0"/>
                  </a:moveTo>
                  <a:lnTo>
                    <a:pt x="8177" y="0"/>
                  </a:lnTo>
                  <a:lnTo>
                    <a:pt x="13233" y="5056"/>
                  </a:lnTo>
                  <a:lnTo>
                    <a:pt x="12893" y="16006"/>
                  </a:lnTo>
                  <a:lnTo>
                    <a:pt x="8591" y="59705"/>
                  </a:lnTo>
                  <a:lnTo>
                    <a:pt x="3202" y="100811"/>
                  </a:lnTo>
                  <a:lnTo>
                    <a:pt x="0" y="127119"/>
                  </a:lnTo>
                  <a:lnTo>
                    <a:pt x="8177"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8" name="SMARTInkShape-3266">
              <a:extLst>
                <a:ext uri="{FF2B5EF4-FFF2-40B4-BE49-F238E27FC236}">
                  <a16:creationId xmlns:a16="http://schemas.microsoft.com/office/drawing/2014/main" id="{F22C17E6-A1F4-7940-5FC7-EF673239DCD3}"/>
                </a:ext>
              </a:extLst>
            </p:cNvPr>
            <p:cNvSpPr/>
            <p:nvPr>
              <p:custDataLst>
                <p:tags r:id="rId137"/>
              </p:custDataLst>
            </p:nvPr>
          </p:nvSpPr>
          <p:spPr>
            <a:xfrm>
              <a:off x="4924425" y="2028825"/>
              <a:ext cx="190501" cy="19051"/>
            </a:xfrm>
            <a:custGeom>
              <a:avLst/>
              <a:gdLst/>
              <a:ahLst/>
              <a:cxnLst/>
              <a:rect l="0" t="0" r="0" b="0"/>
              <a:pathLst>
                <a:path w="190501" h="19051">
                  <a:moveTo>
                    <a:pt x="0" y="19050"/>
                  </a:moveTo>
                  <a:lnTo>
                    <a:pt x="0" y="19050"/>
                  </a:lnTo>
                  <a:lnTo>
                    <a:pt x="21755" y="17992"/>
                  </a:lnTo>
                  <a:lnTo>
                    <a:pt x="64026" y="10849"/>
                  </a:lnTo>
                  <a:lnTo>
                    <a:pt x="107190" y="4585"/>
                  </a:lnTo>
                  <a:lnTo>
                    <a:pt x="149896" y="604"/>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9" name="SMARTInkShape-3267">
              <a:extLst>
                <a:ext uri="{FF2B5EF4-FFF2-40B4-BE49-F238E27FC236}">
                  <a16:creationId xmlns:a16="http://schemas.microsoft.com/office/drawing/2014/main" id="{83994A28-0B53-8EB4-783D-0D1D12A51FD2}"/>
                </a:ext>
              </a:extLst>
            </p:cNvPr>
            <p:cNvSpPr/>
            <p:nvPr>
              <p:custDataLst>
                <p:tags r:id="rId138"/>
              </p:custDataLst>
            </p:nvPr>
          </p:nvSpPr>
          <p:spPr>
            <a:xfrm>
              <a:off x="5448300" y="1762125"/>
              <a:ext cx="199978" cy="723901"/>
            </a:xfrm>
            <a:custGeom>
              <a:avLst/>
              <a:gdLst/>
              <a:ahLst/>
              <a:cxnLst/>
              <a:rect l="0" t="0" r="0" b="0"/>
              <a:pathLst>
                <a:path w="199978" h="723901">
                  <a:moveTo>
                    <a:pt x="76200" y="0"/>
                  </a:moveTo>
                  <a:lnTo>
                    <a:pt x="76200" y="0"/>
                  </a:lnTo>
                  <a:lnTo>
                    <a:pt x="91370" y="0"/>
                  </a:lnTo>
                  <a:lnTo>
                    <a:pt x="104461" y="5644"/>
                  </a:lnTo>
                  <a:lnTo>
                    <a:pt x="110915" y="10113"/>
                  </a:lnTo>
                  <a:lnTo>
                    <a:pt x="140025" y="53673"/>
                  </a:lnTo>
                  <a:lnTo>
                    <a:pt x="155012" y="91976"/>
                  </a:lnTo>
                  <a:lnTo>
                    <a:pt x="164934" y="127912"/>
                  </a:lnTo>
                  <a:lnTo>
                    <a:pt x="174575" y="165370"/>
                  </a:lnTo>
                  <a:lnTo>
                    <a:pt x="184134" y="208337"/>
                  </a:lnTo>
                  <a:lnTo>
                    <a:pt x="193671" y="254581"/>
                  </a:lnTo>
                  <a:lnTo>
                    <a:pt x="198143" y="301797"/>
                  </a:lnTo>
                  <a:lnTo>
                    <a:pt x="199467" y="344245"/>
                  </a:lnTo>
                  <a:lnTo>
                    <a:pt x="199860" y="388689"/>
                  </a:lnTo>
                  <a:lnTo>
                    <a:pt x="199977" y="430315"/>
                  </a:lnTo>
                  <a:lnTo>
                    <a:pt x="194954" y="469460"/>
                  </a:lnTo>
                  <a:lnTo>
                    <a:pt x="191820" y="507870"/>
                  </a:lnTo>
                  <a:lnTo>
                    <a:pt x="176611" y="551170"/>
                  </a:lnTo>
                  <a:lnTo>
                    <a:pt x="159495" y="590297"/>
                  </a:lnTo>
                  <a:lnTo>
                    <a:pt x="129854" y="637083"/>
                  </a:lnTo>
                  <a:lnTo>
                    <a:pt x="109973" y="658078"/>
                  </a:lnTo>
                  <a:lnTo>
                    <a:pt x="64374" y="688688"/>
                  </a:lnTo>
                  <a:lnTo>
                    <a:pt x="17790" y="720560"/>
                  </a:lnTo>
                  <a:lnTo>
                    <a:pt x="0" y="723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0" name="SMARTInkShape-3268">
              <a:extLst>
                <a:ext uri="{FF2B5EF4-FFF2-40B4-BE49-F238E27FC236}">
                  <a16:creationId xmlns:a16="http://schemas.microsoft.com/office/drawing/2014/main" id="{F28373D2-7DB9-5C41-B35D-87EA7DC298C9}"/>
                </a:ext>
              </a:extLst>
            </p:cNvPr>
            <p:cNvSpPr/>
            <p:nvPr>
              <p:custDataLst>
                <p:tags r:id="rId139"/>
              </p:custDataLst>
            </p:nvPr>
          </p:nvSpPr>
          <p:spPr>
            <a:xfrm>
              <a:off x="5000625" y="1943100"/>
              <a:ext cx="17727" cy="161926"/>
            </a:xfrm>
            <a:custGeom>
              <a:avLst/>
              <a:gdLst/>
              <a:ahLst/>
              <a:cxnLst/>
              <a:rect l="0" t="0" r="0" b="0"/>
              <a:pathLst>
                <a:path w="17727" h="161926">
                  <a:moveTo>
                    <a:pt x="9525" y="0"/>
                  </a:moveTo>
                  <a:lnTo>
                    <a:pt x="9525" y="0"/>
                  </a:lnTo>
                  <a:lnTo>
                    <a:pt x="9525" y="5056"/>
                  </a:lnTo>
                  <a:lnTo>
                    <a:pt x="12347" y="10361"/>
                  </a:lnTo>
                  <a:lnTo>
                    <a:pt x="16070" y="16247"/>
                  </a:lnTo>
                  <a:lnTo>
                    <a:pt x="17726" y="22390"/>
                  </a:lnTo>
                  <a:lnTo>
                    <a:pt x="8513" y="61666"/>
                  </a:lnTo>
                  <a:lnTo>
                    <a:pt x="1121" y="104978"/>
                  </a:lnTo>
                  <a:lnTo>
                    <a:pt x="29" y="150279"/>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1" name="SMARTInkShape-3269">
              <a:extLst>
                <a:ext uri="{FF2B5EF4-FFF2-40B4-BE49-F238E27FC236}">
                  <a16:creationId xmlns:a16="http://schemas.microsoft.com/office/drawing/2014/main" id="{B2CBF3EC-88C1-7C92-06A4-1CF66B41FC4C}"/>
                </a:ext>
              </a:extLst>
            </p:cNvPr>
            <p:cNvSpPr/>
            <p:nvPr>
              <p:custDataLst>
                <p:tags r:id="rId140"/>
              </p:custDataLst>
            </p:nvPr>
          </p:nvSpPr>
          <p:spPr>
            <a:xfrm>
              <a:off x="5334000" y="2277950"/>
              <a:ext cx="142876" cy="82601"/>
            </a:xfrm>
            <a:custGeom>
              <a:avLst/>
              <a:gdLst/>
              <a:ahLst/>
              <a:cxnLst/>
              <a:rect l="0" t="0" r="0" b="0"/>
              <a:pathLst>
                <a:path w="142876" h="82601">
                  <a:moveTo>
                    <a:pt x="0" y="27100"/>
                  </a:moveTo>
                  <a:lnTo>
                    <a:pt x="0" y="27100"/>
                  </a:lnTo>
                  <a:lnTo>
                    <a:pt x="17333" y="9766"/>
                  </a:lnTo>
                  <a:lnTo>
                    <a:pt x="35301" y="0"/>
                  </a:lnTo>
                  <a:lnTo>
                    <a:pt x="37292" y="566"/>
                  </a:lnTo>
                  <a:lnTo>
                    <a:pt x="51112" y="11912"/>
                  </a:lnTo>
                  <a:lnTo>
                    <a:pt x="52066" y="15916"/>
                  </a:lnTo>
                  <a:lnTo>
                    <a:pt x="50304" y="26010"/>
                  </a:lnTo>
                  <a:lnTo>
                    <a:pt x="26402" y="62208"/>
                  </a:lnTo>
                  <a:lnTo>
                    <a:pt x="21835" y="66381"/>
                  </a:lnTo>
                  <a:lnTo>
                    <a:pt x="7410" y="73311"/>
                  </a:lnTo>
                  <a:lnTo>
                    <a:pt x="4940" y="75899"/>
                  </a:lnTo>
                  <a:lnTo>
                    <a:pt x="976" y="82600"/>
                  </a:lnTo>
                  <a:lnTo>
                    <a:pt x="651" y="82092"/>
                  </a:lnTo>
                  <a:lnTo>
                    <a:pt x="290" y="78705"/>
                  </a:lnTo>
                  <a:lnTo>
                    <a:pt x="1251" y="77378"/>
                  </a:lnTo>
                  <a:lnTo>
                    <a:pt x="5142" y="75904"/>
                  </a:lnTo>
                  <a:lnTo>
                    <a:pt x="48484" y="74739"/>
                  </a:lnTo>
                  <a:lnTo>
                    <a:pt x="91444" y="74726"/>
                  </a:lnTo>
                  <a:lnTo>
                    <a:pt x="142875" y="65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2" name="SMARTInkShape-3270">
              <a:extLst>
                <a:ext uri="{FF2B5EF4-FFF2-40B4-BE49-F238E27FC236}">
                  <a16:creationId xmlns:a16="http://schemas.microsoft.com/office/drawing/2014/main" id="{1DF1302B-5C59-D1A4-7AA2-032EE6A6A912}"/>
                </a:ext>
              </a:extLst>
            </p:cNvPr>
            <p:cNvSpPr/>
            <p:nvPr>
              <p:custDataLst>
                <p:tags r:id="rId141"/>
              </p:custDataLst>
            </p:nvPr>
          </p:nvSpPr>
          <p:spPr>
            <a:xfrm>
              <a:off x="4400550" y="2257551"/>
              <a:ext cx="151713" cy="133225"/>
            </a:xfrm>
            <a:custGeom>
              <a:avLst/>
              <a:gdLst/>
              <a:ahLst/>
              <a:cxnLst/>
              <a:rect l="0" t="0" r="0" b="0"/>
              <a:pathLst>
                <a:path w="151713" h="133225">
                  <a:moveTo>
                    <a:pt x="0" y="18924"/>
                  </a:moveTo>
                  <a:lnTo>
                    <a:pt x="0" y="18924"/>
                  </a:lnTo>
                  <a:lnTo>
                    <a:pt x="5056" y="13868"/>
                  </a:lnTo>
                  <a:lnTo>
                    <a:pt x="10361" y="11385"/>
                  </a:lnTo>
                  <a:lnTo>
                    <a:pt x="13257" y="10723"/>
                  </a:lnTo>
                  <a:lnTo>
                    <a:pt x="28648" y="2034"/>
                  </a:lnTo>
                  <a:lnTo>
                    <a:pt x="37547" y="0"/>
                  </a:lnTo>
                  <a:lnTo>
                    <a:pt x="51308" y="13143"/>
                  </a:lnTo>
                  <a:lnTo>
                    <a:pt x="52197" y="17186"/>
                  </a:lnTo>
                  <a:lnTo>
                    <a:pt x="47108" y="57625"/>
                  </a:lnTo>
                  <a:lnTo>
                    <a:pt x="35897" y="101676"/>
                  </a:lnTo>
                  <a:lnTo>
                    <a:pt x="29003" y="113442"/>
                  </a:lnTo>
                  <a:lnTo>
                    <a:pt x="28702" y="108901"/>
                  </a:lnTo>
                  <a:lnTo>
                    <a:pt x="51900" y="64104"/>
                  </a:lnTo>
                  <a:lnTo>
                    <a:pt x="95540" y="30463"/>
                  </a:lnTo>
                  <a:lnTo>
                    <a:pt x="111564" y="22343"/>
                  </a:lnTo>
                  <a:lnTo>
                    <a:pt x="144566" y="10923"/>
                  </a:lnTo>
                  <a:lnTo>
                    <a:pt x="147177" y="11473"/>
                  </a:lnTo>
                  <a:lnTo>
                    <a:pt x="148918" y="12899"/>
                  </a:lnTo>
                  <a:lnTo>
                    <a:pt x="150079" y="14907"/>
                  </a:lnTo>
                  <a:lnTo>
                    <a:pt x="151712" y="32903"/>
                  </a:lnTo>
                  <a:lnTo>
                    <a:pt x="143717" y="79138"/>
                  </a:lnTo>
                  <a:lnTo>
                    <a:pt x="142875" y="1332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3" name="SMARTInkShape-3271">
              <a:extLst>
                <a:ext uri="{FF2B5EF4-FFF2-40B4-BE49-F238E27FC236}">
                  <a16:creationId xmlns:a16="http://schemas.microsoft.com/office/drawing/2014/main" id="{0E24ABA7-329C-2B19-CFCD-DE5F885ED21F}"/>
                </a:ext>
              </a:extLst>
            </p:cNvPr>
            <p:cNvSpPr/>
            <p:nvPr>
              <p:custDataLst>
                <p:tags r:id="rId142"/>
              </p:custDataLst>
            </p:nvPr>
          </p:nvSpPr>
          <p:spPr>
            <a:xfrm>
              <a:off x="4095750" y="1828800"/>
              <a:ext cx="133351" cy="76201"/>
            </a:xfrm>
            <a:custGeom>
              <a:avLst/>
              <a:gdLst/>
              <a:ahLst/>
              <a:cxnLst/>
              <a:rect l="0" t="0" r="0" b="0"/>
              <a:pathLst>
                <a:path w="133351" h="76201">
                  <a:moveTo>
                    <a:pt x="0" y="9525"/>
                  </a:moveTo>
                  <a:lnTo>
                    <a:pt x="0" y="9525"/>
                  </a:lnTo>
                  <a:lnTo>
                    <a:pt x="0" y="392"/>
                  </a:lnTo>
                  <a:lnTo>
                    <a:pt x="37578" y="0"/>
                  </a:lnTo>
                  <a:lnTo>
                    <a:pt x="43002" y="5056"/>
                  </a:lnTo>
                  <a:lnTo>
                    <a:pt x="45570" y="10361"/>
                  </a:lnTo>
                  <a:lnTo>
                    <a:pt x="47219" y="22390"/>
                  </a:lnTo>
                  <a:lnTo>
                    <a:pt x="44623" y="28648"/>
                  </a:lnTo>
                  <a:lnTo>
                    <a:pt x="40999" y="34958"/>
                  </a:lnTo>
                  <a:lnTo>
                    <a:pt x="33425" y="55861"/>
                  </a:lnTo>
                  <a:lnTo>
                    <a:pt x="30750" y="59466"/>
                  </a:lnTo>
                  <a:lnTo>
                    <a:pt x="20871" y="65597"/>
                  </a:lnTo>
                  <a:lnTo>
                    <a:pt x="938" y="75724"/>
                  </a:lnTo>
                  <a:lnTo>
                    <a:pt x="27471" y="76188"/>
                  </a:lnTo>
                  <a:lnTo>
                    <a:pt x="74402" y="67067"/>
                  </a:lnTo>
                  <a:lnTo>
                    <a:pt x="114401" y="67756"/>
                  </a:lnTo>
                  <a:lnTo>
                    <a:pt x="13335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4" name="SMARTInkShape-3272">
              <a:extLst>
                <a:ext uri="{FF2B5EF4-FFF2-40B4-BE49-F238E27FC236}">
                  <a16:creationId xmlns:a16="http://schemas.microsoft.com/office/drawing/2014/main" id="{B29FB2A6-9296-1ECC-2B1D-02F4ADF54B2B}"/>
                </a:ext>
              </a:extLst>
            </p:cNvPr>
            <p:cNvSpPr/>
            <p:nvPr>
              <p:custDataLst>
                <p:tags r:id="rId143"/>
              </p:custDataLst>
            </p:nvPr>
          </p:nvSpPr>
          <p:spPr>
            <a:xfrm>
              <a:off x="3971925" y="1962673"/>
              <a:ext cx="93912" cy="73681"/>
            </a:xfrm>
            <a:custGeom>
              <a:avLst/>
              <a:gdLst/>
              <a:ahLst/>
              <a:cxnLst/>
              <a:rect l="0" t="0" r="0" b="0"/>
              <a:pathLst>
                <a:path w="93912" h="73681">
                  <a:moveTo>
                    <a:pt x="19050" y="47102"/>
                  </a:moveTo>
                  <a:lnTo>
                    <a:pt x="19050" y="47102"/>
                  </a:lnTo>
                  <a:lnTo>
                    <a:pt x="19050" y="42046"/>
                  </a:lnTo>
                  <a:lnTo>
                    <a:pt x="21872" y="36741"/>
                  </a:lnTo>
                  <a:lnTo>
                    <a:pt x="42648" y="14014"/>
                  </a:lnTo>
                  <a:lnTo>
                    <a:pt x="60792" y="3446"/>
                  </a:lnTo>
                  <a:lnTo>
                    <a:pt x="75665" y="261"/>
                  </a:lnTo>
                  <a:lnTo>
                    <a:pt x="79018" y="0"/>
                  </a:lnTo>
                  <a:lnTo>
                    <a:pt x="81254" y="884"/>
                  </a:lnTo>
                  <a:lnTo>
                    <a:pt x="82744" y="2531"/>
                  </a:lnTo>
                  <a:lnTo>
                    <a:pt x="85136" y="7724"/>
                  </a:lnTo>
                  <a:lnTo>
                    <a:pt x="85551" y="13680"/>
                  </a:lnTo>
                  <a:lnTo>
                    <a:pt x="88470" y="19195"/>
                  </a:lnTo>
                  <a:lnTo>
                    <a:pt x="92237" y="25174"/>
                  </a:lnTo>
                  <a:lnTo>
                    <a:pt x="93911" y="31359"/>
                  </a:lnTo>
                  <a:lnTo>
                    <a:pt x="89797" y="45848"/>
                  </a:lnTo>
                  <a:lnTo>
                    <a:pt x="81875" y="58489"/>
                  </a:lnTo>
                  <a:lnTo>
                    <a:pt x="62712" y="68938"/>
                  </a:lnTo>
                  <a:lnTo>
                    <a:pt x="47039" y="73680"/>
                  </a:lnTo>
                  <a:lnTo>
                    <a:pt x="43001" y="73287"/>
                  </a:lnTo>
                  <a:lnTo>
                    <a:pt x="25627" y="67301"/>
                  </a:lnTo>
                  <a:lnTo>
                    <a:pt x="0" y="661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5" name="SMARTInkShape-3273">
              <a:extLst>
                <a:ext uri="{FF2B5EF4-FFF2-40B4-BE49-F238E27FC236}">
                  <a16:creationId xmlns:a16="http://schemas.microsoft.com/office/drawing/2014/main" id="{9422AF78-7CF1-EFE5-54D1-F2ACD07C6B28}"/>
                </a:ext>
              </a:extLst>
            </p:cNvPr>
            <p:cNvSpPr/>
            <p:nvPr>
              <p:custDataLst>
                <p:tags r:id="rId144"/>
              </p:custDataLst>
            </p:nvPr>
          </p:nvSpPr>
          <p:spPr>
            <a:xfrm>
              <a:off x="4248210" y="1704975"/>
              <a:ext cx="246267" cy="809413"/>
            </a:xfrm>
            <a:custGeom>
              <a:avLst/>
              <a:gdLst/>
              <a:ahLst/>
              <a:cxnLst/>
              <a:rect l="0" t="0" r="0" b="0"/>
              <a:pathLst>
                <a:path w="246267" h="809413">
                  <a:moveTo>
                    <a:pt x="238065" y="0"/>
                  </a:moveTo>
                  <a:lnTo>
                    <a:pt x="238065" y="0"/>
                  </a:lnTo>
                  <a:lnTo>
                    <a:pt x="246266" y="0"/>
                  </a:lnTo>
                  <a:lnTo>
                    <a:pt x="220109" y="40704"/>
                  </a:lnTo>
                  <a:lnTo>
                    <a:pt x="188775" y="78831"/>
                  </a:lnTo>
                  <a:lnTo>
                    <a:pt x="163488" y="116961"/>
                  </a:lnTo>
                  <a:lnTo>
                    <a:pt x="135634" y="162484"/>
                  </a:lnTo>
                  <a:lnTo>
                    <a:pt x="110901" y="206682"/>
                  </a:lnTo>
                  <a:lnTo>
                    <a:pt x="88455" y="249905"/>
                  </a:lnTo>
                  <a:lnTo>
                    <a:pt x="74145" y="286418"/>
                  </a:lnTo>
                  <a:lnTo>
                    <a:pt x="50346" y="331625"/>
                  </a:lnTo>
                  <a:lnTo>
                    <a:pt x="36630" y="366488"/>
                  </a:lnTo>
                  <a:lnTo>
                    <a:pt x="20806" y="408686"/>
                  </a:lnTo>
                  <a:lnTo>
                    <a:pt x="7769" y="449646"/>
                  </a:lnTo>
                  <a:lnTo>
                    <a:pt x="2260" y="488593"/>
                  </a:lnTo>
                  <a:lnTo>
                    <a:pt x="627" y="526944"/>
                  </a:lnTo>
                  <a:lnTo>
                    <a:pt x="245" y="558047"/>
                  </a:lnTo>
                  <a:lnTo>
                    <a:pt x="76" y="593038"/>
                  </a:lnTo>
                  <a:lnTo>
                    <a:pt x="0" y="629756"/>
                  </a:lnTo>
                  <a:lnTo>
                    <a:pt x="5014" y="670958"/>
                  </a:lnTo>
                  <a:lnTo>
                    <a:pt x="14523" y="718483"/>
                  </a:lnTo>
                  <a:lnTo>
                    <a:pt x="37647" y="762674"/>
                  </a:lnTo>
                  <a:lnTo>
                    <a:pt x="55718" y="787533"/>
                  </a:lnTo>
                  <a:lnTo>
                    <a:pt x="85348" y="809412"/>
                  </a:lnTo>
                  <a:lnTo>
                    <a:pt x="85572" y="804505"/>
                  </a:lnTo>
                  <a:lnTo>
                    <a:pt x="84544" y="803037"/>
                  </a:lnTo>
                  <a:lnTo>
                    <a:pt x="76140" y="800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6" name="SMARTInkShape-3274">
              <a:extLst>
                <a:ext uri="{FF2B5EF4-FFF2-40B4-BE49-F238E27FC236}">
                  <a16:creationId xmlns:a16="http://schemas.microsoft.com/office/drawing/2014/main" id="{8DE626D2-1A33-A1DD-02C7-19DA55390D82}"/>
                </a:ext>
              </a:extLst>
            </p:cNvPr>
            <p:cNvSpPr/>
            <p:nvPr>
              <p:custDataLst>
                <p:tags r:id="rId145"/>
              </p:custDataLst>
            </p:nvPr>
          </p:nvSpPr>
          <p:spPr>
            <a:xfrm>
              <a:off x="4448175" y="2066925"/>
              <a:ext cx="333376" cy="19051"/>
            </a:xfrm>
            <a:custGeom>
              <a:avLst/>
              <a:gdLst/>
              <a:ahLst/>
              <a:cxnLst/>
              <a:rect l="0" t="0" r="0" b="0"/>
              <a:pathLst>
                <a:path w="333376" h="19051">
                  <a:moveTo>
                    <a:pt x="0" y="0"/>
                  </a:moveTo>
                  <a:lnTo>
                    <a:pt x="0" y="0"/>
                  </a:lnTo>
                  <a:lnTo>
                    <a:pt x="10113" y="5056"/>
                  </a:lnTo>
                  <a:lnTo>
                    <a:pt x="36628" y="8201"/>
                  </a:lnTo>
                  <a:lnTo>
                    <a:pt x="81409" y="4076"/>
                  </a:lnTo>
                  <a:lnTo>
                    <a:pt x="127245" y="805"/>
                  </a:lnTo>
                  <a:lnTo>
                    <a:pt x="171052" y="239"/>
                  </a:lnTo>
                  <a:lnTo>
                    <a:pt x="212607" y="47"/>
                  </a:lnTo>
                  <a:lnTo>
                    <a:pt x="250841" y="9"/>
                  </a:lnTo>
                  <a:lnTo>
                    <a:pt x="298414" y="7606"/>
                  </a:lnTo>
                  <a:lnTo>
                    <a:pt x="33337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7" name="SMARTInkShape-3275">
              <a:extLst>
                <a:ext uri="{FF2B5EF4-FFF2-40B4-BE49-F238E27FC236}">
                  <a16:creationId xmlns:a16="http://schemas.microsoft.com/office/drawing/2014/main" id="{879F77DD-6521-767F-31F9-C13DAC1B10D9}"/>
                </a:ext>
              </a:extLst>
            </p:cNvPr>
            <p:cNvSpPr/>
            <p:nvPr>
              <p:custDataLst>
                <p:tags r:id="rId146"/>
              </p:custDataLst>
            </p:nvPr>
          </p:nvSpPr>
          <p:spPr>
            <a:xfrm>
              <a:off x="3985826" y="1992049"/>
              <a:ext cx="24084" cy="141552"/>
            </a:xfrm>
            <a:custGeom>
              <a:avLst/>
              <a:gdLst/>
              <a:ahLst/>
              <a:cxnLst/>
              <a:rect l="0" t="0" r="0" b="0"/>
              <a:pathLst>
                <a:path w="24084" h="141552">
                  <a:moveTo>
                    <a:pt x="14674" y="8201"/>
                  </a:moveTo>
                  <a:lnTo>
                    <a:pt x="14674" y="8201"/>
                  </a:lnTo>
                  <a:lnTo>
                    <a:pt x="22875" y="0"/>
                  </a:lnTo>
                  <a:lnTo>
                    <a:pt x="23316" y="617"/>
                  </a:lnTo>
                  <a:lnTo>
                    <a:pt x="24083" y="12050"/>
                  </a:lnTo>
                  <a:lnTo>
                    <a:pt x="13823" y="55601"/>
                  </a:lnTo>
                  <a:lnTo>
                    <a:pt x="3088" y="99773"/>
                  </a:lnTo>
                  <a:lnTo>
                    <a:pt x="600" y="104174"/>
                  </a:lnTo>
                  <a:lnTo>
                    <a:pt x="0" y="109224"/>
                  </a:lnTo>
                  <a:lnTo>
                    <a:pt x="5149" y="141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8" name="SMARTInkShape-3276">
              <a:extLst>
                <a:ext uri="{FF2B5EF4-FFF2-40B4-BE49-F238E27FC236}">
                  <a16:creationId xmlns:a16="http://schemas.microsoft.com/office/drawing/2014/main" id="{E0923318-70B0-A29C-5947-3FE8868F4C5A}"/>
                </a:ext>
              </a:extLst>
            </p:cNvPr>
            <p:cNvSpPr/>
            <p:nvPr>
              <p:custDataLst>
                <p:tags r:id="rId147"/>
              </p:custDataLst>
            </p:nvPr>
          </p:nvSpPr>
          <p:spPr>
            <a:xfrm>
              <a:off x="3790950" y="1857375"/>
              <a:ext cx="171335" cy="152401"/>
            </a:xfrm>
            <a:custGeom>
              <a:avLst/>
              <a:gdLst/>
              <a:ahLst/>
              <a:cxnLst/>
              <a:rect l="0" t="0" r="0" b="0"/>
              <a:pathLst>
                <a:path w="171335" h="152401">
                  <a:moveTo>
                    <a:pt x="161925" y="0"/>
                  </a:moveTo>
                  <a:lnTo>
                    <a:pt x="161925" y="0"/>
                  </a:lnTo>
                  <a:lnTo>
                    <a:pt x="171334" y="0"/>
                  </a:lnTo>
                  <a:lnTo>
                    <a:pt x="153079" y="1058"/>
                  </a:lnTo>
                  <a:lnTo>
                    <a:pt x="113135" y="13258"/>
                  </a:lnTo>
                  <a:lnTo>
                    <a:pt x="74061" y="31471"/>
                  </a:lnTo>
                  <a:lnTo>
                    <a:pt x="47790" y="49491"/>
                  </a:lnTo>
                  <a:lnTo>
                    <a:pt x="42407" y="56568"/>
                  </a:lnTo>
                  <a:lnTo>
                    <a:pt x="40972" y="59937"/>
                  </a:lnTo>
                  <a:lnTo>
                    <a:pt x="43189" y="63241"/>
                  </a:lnTo>
                  <a:lnTo>
                    <a:pt x="54120" y="69735"/>
                  </a:lnTo>
                  <a:lnTo>
                    <a:pt x="98434" y="83426"/>
                  </a:lnTo>
                  <a:lnTo>
                    <a:pt x="135337" y="100110"/>
                  </a:lnTo>
                  <a:lnTo>
                    <a:pt x="154086" y="116554"/>
                  </a:lnTo>
                  <a:lnTo>
                    <a:pt x="155640" y="121094"/>
                  </a:lnTo>
                  <a:lnTo>
                    <a:pt x="154546" y="131784"/>
                  </a:lnTo>
                  <a:lnTo>
                    <a:pt x="147710" y="140768"/>
                  </a:lnTo>
                  <a:lnTo>
                    <a:pt x="142923" y="144645"/>
                  </a:lnTo>
                  <a:lnTo>
                    <a:pt x="126316" y="148953"/>
                  </a:lnTo>
                  <a:lnTo>
                    <a:pt x="81161" y="151719"/>
                  </a:lnTo>
                  <a:lnTo>
                    <a:pt x="36768" y="152310"/>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9" name="SMARTInkShape-3277">
              <a:extLst>
                <a:ext uri="{FF2B5EF4-FFF2-40B4-BE49-F238E27FC236}">
                  <a16:creationId xmlns:a16="http://schemas.microsoft.com/office/drawing/2014/main" id="{7F79DD38-6DC8-1044-2E92-B7B296F83786}"/>
                </a:ext>
              </a:extLst>
            </p:cNvPr>
            <p:cNvSpPr/>
            <p:nvPr>
              <p:custDataLst>
                <p:tags r:id="rId148"/>
              </p:custDataLst>
            </p:nvPr>
          </p:nvSpPr>
          <p:spPr>
            <a:xfrm>
              <a:off x="3343275" y="1543443"/>
              <a:ext cx="2343151" cy="1254958"/>
            </a:xfrm>
            <a:custGeom>
              <a:avLst/>
              <a:gdLst/>
              <a:ahLst/>
              <a:cxnLst/>
              <a:rect l="0" t="0" r="0" b="0"/>
              <a:pathLst>
                <a:path w="2343151" h="1254958">
                  <a:moveTo>
                    <a:pt x="0" y="1161657"/>
                  </a:moveTo>
                  <a:lnTo>
                    <a:pt x="0" y="1161657"/>
                  </a:lnTo>
                  <a:lnTo>
                    <a:pt x="5056" y="1156601"/>
                  </a:lnTo>
                  <a:lnTo>
                    <a:pt x="10361" y="1154118"/>
                  </a:lnTo>
                  <a:lnTo>
                    <a:pt x="34943" y="1144047"/>
                  </a:lnTo>
                  <a:lnTo>
                    <a:pt x="35995" y="1142509"/>
                  </a:lnTo>
                  <a:lnTo>
                    <a:pt x="37165" y="1137977"/>
                  </a:lnTo>
                  <a:lnTo>
                    <a:pt x="38534" y="1136345"/>
                  </a:lnTo>
                  <a:lnTo>
                    <a:pt x="42879" y="1134532"/>
                  </a:lnTo>
                  <a:lnTo>
                    <a:pt x="55409" y="1133210"/>
                  </a:lnTo>
                  <a:lnTo>
                    <a:pt x="55990" y="1132108"/>
                  </a:lnTo>
                  <a:lnTo>
                    <a:pt x="56634" y="1128064"/>
                  </a:lnTo>
                  <a:lnTo>
                    <a:pt x="57864" y="1126561"/>
                  </a:lnTo>
                  <a:lnTo>
                    <a:pt x="62054" y="1124892"/>
                  </a:lnTo>
                  <a:lnTo>
                    <a:pt x="63594" y="1125506"/>
                  </a:lnTo>
                  <a:lnTo>
                    <a:pt x="64621" y="1126973"/>
                  </a:lnTo>
                  <a:lnTo>
                    <a:pt x="65305" y="1129009"/>
                  </a:lnTo>
                  <a:lnTo>
                    <a:pt x="65761" y="1129308"/>
                  </a:lnTo>
                  <a:lnTo>
                    <a:pt x="66269" y="1126819"/>
                  </a:lnTo>
                  <a:lnTo>
                    <a:pt x="67463" y="1126790"/>
                  </a:lnTo>
                  <a:lnTo>
                    <a:pt x="74840" y="1132044"/>
                  </a:lnTo>
                  <a:lnTo>
                    <a:pt x="80854" y="1137831"/>
                  </a:lnTo>
                  <a:lnTo>
                    <a:pt x="83560" y="1143306"/>
                  </a:lnTo>
                  <a:lnTo>
                    <a:pt x="86499" y="1158574"/>
                  </a:lnTo>
                  <a:lnTo>
                    <a:pt x="93208" y="1171200"/>
                  </a:lnTo>
                  <a:lnTo>
                    <a:pt x="100271" y="1213045"/>
                  </a:lnTo>
                  <a:lnTo>
                    <a:pt x="99951" y="1224360"/>
                  </a:lnTo>
                  <a:lnTo>
                    <a:pt x="98384" y="1228859"/>
                  </a:lnTo>
                  <a:lnTo>
                    <a:pt x="98397" y="1232917"/>
                  </a:lnTo>
                  <a:lnTo>
                    <a:pt x="104464" y="1254957"/>
                  </a:lnTo>
                  <a:lnTo>
                    <a:pt x="104637" y="1253218"/>
                  </a:lnTo>
                  <a:lnTo>
                    <a:pt x="104683" y="1251272"/>
                  </a:lnTo>
                  <a:lnTo>
                    <a:pt x="107556" y="1246289"/>
                  </a:lnTo>
                  <a:lnTo>
                    <a:pt x="129225" y="1213297"/>
                  </a:lnTo>
                  <a:lnTo>
                    <a:pt x="131517" y="1206480"/>
                  </a:lnTo>
                  <a:lnTo>
                    <a:pt x="134046" y="1180389"/>
                  </a:lnTo>
                  <a:lnTo>
                    <a:pt x="141503" y="1159276"/>
                  </a:lnTo>
                  <a:lnTo>
                    <a:pt x="147812" y="1121188"/>
                  </a:lnTo>
                  <a:lnTo>
                    <a:pt x="169696" y="1075620"/>
                  </a:lnTo>
                  <a:lnTo>
                    <a:pt x="177633" y="1050087"/>
                  </a:lnTo>
                  <a:lnTo>
                    <a:pt x="185629" y="1023471"/>
                  </a:lnTo>
                  <a:lnTo>
                    <a:pt x="202238" y="981608"/>
                  </a:lnTo>
                  <a:lnTo>
                    <a:pt x="215710" y="935161"/>
                  </a:lnTo>
                  <a:lnTo>
                    <a:pt x="228563" y="893687"/>
                  </a:lnTo>
                  <a:lnTo>
                    <a:pt x="244471" y="847831"/>
                  </a:lnTo>
                  <a:lnTo>
                    <a:pt x="253998" y="811614"/>
                  </a:lnTo>
                  <a:lnTo>
                    <a:pt x="266700" y="767095"/>
                  </a:lnTo>
                  <a:lnTo>
                    <a:pt x="273403" y="741361"/>
                  </a:lnTo>
                  <a:lnTo>
                    <a:pt x="280724" y="699164"/>
                  </a:lnTo>
                  <a:lnTo>
                    <a:pt x="289317" y="662554"/>
                  </a:lnTo>
                  <a:lnTo>
                    <a:pt x="301703" y="620921"/>
                  </a:lnTo>
                  <a:lnTo>
                    <a:pt x="317510" y="579457"/>
                  </a:lnTo>
                  <a:lnTo>
                    <a:pt x="330202" y="535754"/>
                  </a:lnTo>
                  <a:lnTo>
                    <a:pt x="341019" y="490800"/>
                  </a:lnTo>
                  <a:lnTo>
                    <a:pt x="353013" y="446741"/>
                  </a:lnTo>
                  <a:lnTo>
                    <a:pt x="365242" y="404019"/>
                  </a:lnTo>
                  <a:lnTo>
                    <a:pt x="374684" y="367318"/>
                  </a:lnTo>
                  <a:lnTo>
                    <a:pt x="380810" y="324595"/>
                  </a:lnTo>
                  <a:lnTo>
                    <a:pt x="391114" y="285582"/>
                  </a:lnTo>
                  <a:lnTo>
                    <a:pt x="398873" y="250853"/>
                  </a:lnTo>
                  <a:lnTo>
                    <a:pt x="404952" y="208376"/>
                  </a:lnTo>
                  <a:lnTo>
                    <a:pt x="416505" y="161429"/>
                  </a:lnTo>
                  <a:lnTo>
                    <a:pt x="418872" y="114734"/>
                  </a:lnTo>
                  <a:lnTo>
                    <a:pt x="419080" y="71163"/>
                  </a:lnTo>
                  <a:lnTo>
                    <a:pt x="419100" y="24181"/>
                  </a:lnTo>
                  <a:lnTo>
                    <a:pt x="419100" y="9175"/>
                  </a:lnTo>
                  <a:lnTo>
                    <a:pt x="427301" y="935"/>
                  </a:lnTo>
                  <a:lnTo>
                    <a:pt x="433289" y="0"/>
                  </a:lnTo>
                  <a:lnTo>
                    <a:pt x="474603" y="8750"/>
                  </a:lnTo>
                  <a:lnTo>
                    <a:pt x="515388" y="9082"/>
                  </a:lnTo>
                  <a:lnTo>
                    <a:pt x="552655" y="9122"/>
                  </a:lnTo>
                  <a:lnTo>
                    <a:pt x="595020" y="15676"/>
                  </a:lnTo>
                  <a:lnTo>
                    <a:pt x="638344" y="18482"/>
                  </a:lnTo>
                  <a:lnTo>
                    <a:pt x="682635" y="18647"/>
                  </a:lnTo>
                  <a:lnTo>
                    <a:pt x="727665" y="18655"/>
                  </a:lnTo>
                  <a:lnTo>
                    <a:pt x="765879" y="18657"/>
                  </a:lnTo>
                  <a:lnTo>
                    <a:pt x="804072" y="18657"/>
                  </a:lnTo>
                  <a:lnTo>
                    <a:pt x="848902" y="18657"/>
                  </a:lnTo>
                  <a:lnTo>
                    <a:pt x="895699" y="18657"/>
                  </a:lnTo>
                  <a:lnTo>
                    <a:pt x="937434" y="18657"/>
                  </a:lnTo>
                  <a:lnTo>
                    <a:pt x="975552" y="18657"/>
                  </a:lnTo>
                  <a:lnTo>
                    <a:pt x="1006137" y="18657"/>
                  </a:lnTo>
                  <a:lnTo>
                    <a:pt x="1040897" y="18657"/>
                  </a:lnTo>
                  <a:lnTo>
                    <a:pt x="1077513" y="18657"/>
                  </a:lnTo>
                  <a:lnTo>
                    <a:pt x="1111778" y="18657"/>
                  </a:lnTo>
                  <a:lnTo>
                    <a:pt x="1152093" y="18657"/>
                  </a:lnTo>
                  <a:lnTo>
                    <a:pt x="1185142" y="18657"/>
                  </a:lnTo>
                  <a:lnTo>
                    <a:pt x="1220996" y="18657"/>
                  </a:lnTo>
                  <a:lnTo>
                    <a:pt x="1257040" y="17599"/>
                  </a:lnTo>
                  <a:lnTo>
                    <a:pt x="1290698" y="13601"/>
                  </a:lnTo>
                  <a:lnTo>
                    <a:pt x="1329285" y="10456"/>
                  </a:lnTo>
                  <a:lnTo>
                    <a:pt x="1375995" y="9525"/>
                  </a:lnTo>
                  <a:lnTo>
                    <a:pt x="1408831" y="9306"/>
                  </a:lnTo>
                  <a:lnTo>
                    <a:pt x="1442122" y="9210"/>
                  </a:lnTo>
                  <a:lnTo>
                    <a:pt x="1478085" y="9166"/>
                  </a:lnTo>
                  <a:lnTo>
                    <a:pt x="1515236" y="9147"/>
                  </a:lnTo>
                  <a:lnTo>
                    <a:pt x="1549738" y="9139"/>
                  </a:lnTo>
                  <a:lnTo>
                    <a:pt x="1590187" y="9134"/>
                  </a:lnTo>
                  <a:lnTo>
                    <a:pt x="1623267" y="9133"/>
                  </a:lnTo>
                  <a:lnTo>
                    <a:pt x="1659136" y="9132"/>
                  </a:lnTo>
                  <a:lnTo>
                    <a:pt x="1696244" y="9132"/>
                  </a:lnTo>
                  <a:lnTo>
                    <a:pt x="1733903" y="9132"/>
                  </a:lnTo>
                  <a:lnTo>
                    <a:pt x="1771807" y="9132"/>
                  </a:lnTo>
                  <a:lnTo>
                    <a:pt x="1817558" y="9132"/>
                  </a:lnTo>
                  <a:lnTo>
                    <a:pt x="1852986" y="9132"/>
                  </a:lnTo>
                  <a:lnTo>
                    <a:pt x="1899819" y="9132"/>
                  </a:lnTo>
                  <a:lnTo>
                    <a:pt x="1934447" y="9132"/>
                  </a:lnTo>
                  <a:lnTo>
                    <a:pt x="1980517" y="10190"/>
                  </a:lnTo>
                  <a:lnTo>
                    <a:pt x="2025123" y="16671"/>
                  </a:lnTo>
                  <a:lnTo>
                    <a:pt x="2068650" y="18069"/>
                  </a:lnTo>
                  <a:lnTo>
                    <a:pt x="2115062" y="18483"/>
                  </a:lnTo>
                  <a:lnTo>
                    <a:pt x="2159505" y="18605"/>
                  </a:lnTo>
                  <a:lnTo>
                    <a:pt x="2196661" y="18642"/>
                  </a:lnTo>
                  <a:lnTo>
                    <a:pt x="2237661" y="18654"/>
                  </a:lnTo>
                  <a:lnTo>
                    <a:pt x="2280261" y="11118"/>
                  </a:lnTo>
                  <a:lnTo>
                    <a:pt x="2285349" y="10456"/>
                  </a:lnTo>
                  <a:lnTo>
                    <a:pt x="2293825" y="12543"/>
                  </a:lnTo>
                  <a:lnTo>
                    <a:pt x="2297567" y="14581"/>
                  </a:lnTo>
                  <a:lnTo>
                    <a:pt x="2301120" y="14881"/>
                  </a:lnTo>
                  <a:lnTo>
                    <a:pt x="2322707" y="10098"/>
                  </a:lnTo>
                  <a:lnTo>
                    <a:pt x="2331595" y="12383"/>
                  </a:lnTo>
                  <a:lnTo>
                    <a:pt x="2335447" y="14475"/>
                  </a:lnTo>
                  <a:lnTo>
                    <a:pt x="2338014" y="14810"/>
                  </a:lnTo>
                  <a:lnTo>
                    <a:pt x="2339727" y="13976"/>
                  </a:lnTo>
                  <a:lnTo>
                    <a:pt x="2343150"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0" name="SMARTInkShape-3278">
              <a:extLst>
                <a:ext uri="{FF2B5EF4-FFF2-40B4-BE49-F238E27FC236}">
                  <a16:creationId xmlns:a16="http://schemas.microsoft.com/office/drawing/2014/main" id="{497C680F-BA39-4153-F676-91F23F130BB1}"/>
                </a:ext>
              </a:extLst>
            </p:cNvPr>
            <p:cNvSpPr/>
            <p:nvPr>
              <p:custDataLst>
                <p:tags r:id="rId149"/>
              </p:custDataLst>
            </p:nvPr>
          </p:nvSpPr>
          <p:spPr>
            <a:xfrm>
              <a:off x="4591050" y="1839649"/>
              <a:ext cx="18935" cy="160602"/>
            </a:xfrm>
            <a:custGeom>
              <a:avLst/>
              <a:gdLst/>
              <a:ahLst/>
              <a:cxnLst/>
              <a:rect l="0" t="0" r="0" b="0"/>
              <a:pathLst>
                <a:path w="18935" h="160602">
                  <a:moveTo>
                    <a:pt x="9525" y="8201"/>
                  </a:moveTo>
                  <a:lnTo>
                    <a:pt x="9525" y="8201"/>
                  </a:lnTo>
                  <a:lnTo>
                    <a:pt x="17726" y="0"/>
                  </a:lnTo>
                  <a:lnTo>
                    <a:pt x="18167" y="617"/>
                  </a:lnTo>
                  <a:lnTo>
                    <a:pt x="18934" y="22163"/>
                  </a:lnTo>
                  <a:lnTo>
                    <a:pt x="10401" y="67356"/>
                  </a:lnTo>
                  <a:lnTo>
                    <a:pt x="9559" y="110189"/>
                  </a:lnTo>
                  <a:lnTo>
                    <a:pt x="0"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8" name="SMARTInkShape-Group594">
            <a:extLst>
              <a:ext uri="{FF2B5EF4-FFF2-40B4-BE49-F238E27FC236}">
                <a16:creationId xmlns:a16="http://schemas.microsoft.com/office/drawing/2014/main" id="{89A3E14B-666E-3CFF-BBAC-0E9EA3338127}"/>
              </a:ext>
            </a:extLst>
          </p:cNvPr>
          <p:cNvGrpSpPr/>
          <p:nvPr/>
        </p:nvGrpSpPr>
        <p:grpSpPr>
          <a:xfrm>
            <a:off x="257175" y="2754084"/>
            <a:ext cx="742951" cy="389167"/>
            <a:chOff x="257175" y="2754084"/>
            <a:chExt cx="742951" cy="389167"/>
          </a:xfrm>
        </p:grpSpPr>
        <p:sp>
          <p:nvSpPr>
            <p:cNvPr id="1172" name="SMARTInkShape-3279">
              <a:extLst>
                <a:ext uri="{FF2B5EF4-FFF2-40B4-BE49-F238E27FC236}">
                  <a16:creationId xmlns:a16="http://schemas.microsoft.com/office/drawing/2014/main" id="{9B6BDEB2-580F-67C2-E1A6-D72E7BE665CE}"/>
                </a:ext>
              </a:extLst>
            </p:cNvPr>
            <p:cNvSpPr/>
            <p:nvPr>
              <p:custDataLst>
                <p:tags r:id="rId127"/>
              </p:custDataLst>
            </p:nvPr>
          </p:nvSpPr>
          <p:spPr>
            <a:xfrm>
              <a:off x="466725" y="2966312"/>
              <a:ext cx="28542" cy="176939"/>
            </a:xfrm>
            <a:custGeom>
              <a:avLst/>
              <a:gdLst/>
              <a:ahLst/>
              <a:cxnLst/>
              <a:rect l="0" t="0" r="0" b="0"/>
              <a:pathLst>
                <a:path w="28542" h="176939">
                  <a:moveTo>
                    <a:pt x="19050" y="5488"/>
                  </a:moveTo>
                  <a:lnTo>
                    <a:pt x="19050" y="5488"/>
                  </a:lnTo>
                  <a:lnTo>
                    <a:pt x="27251" y="5488"/>
                  </a:lnTo>
                  <a:lnTo>
                    <a:pt x="27692" y="4430"/>
                  </a:lnTo>
                  <a:lnTo>
                    <a:pt x="28313" y="0"/>
                  </a:lnTo>
                  <a:lnTo>
                    <a:pt x="28541" y="9613"/>
                  </a:lnTo>
                  <a:lnTo>
                    <a:pt x="20371" y="52399"/>
                  </a:lnTo>
                  <a:lnTo>
                    <a:pt x="10965" y="93310"/>
                  </a:lnTo>
                  <a:lnTo>
                    <a:pt x="8751" y="135215"/>
                  </a:lnTo>
                  <a:lnTo>
                    <a:pt x="0" y="1769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3" name="SMARTInkShape-3280">
              <a:extLst>
                <a:ext uri="{FF2B5EF4-FFF2-40B4-BE49-F238E27FC236}">
                  <a16:creationId xmlns:a16="http://schemas.microsoft.com/office/drawing/2014/main" id="{7A0E48A2-B40D-40AE-9AC2-54490447390E}"/>
                </a:ext>
              </a:extLst>
            </p:cNvPr>
            <p:cNvSpPr/>
            <p:nvPr>
              <p:custDataLst>
                <p:tags r:id="rId128"/>
              </p:custDataLst>
            </p:nvPr>
          </p:nvSpPr>
          <p:spPr>
            <a:xfrm>
              <a:off x="257175" y="2819400"/>
              <a:ext cx="142876" cy="190501"/>
            </a:xfrm>
            <a:custGeom>
              <a:avLst/>
              <a:gdLst/>
              <a:ahLst/>
              <a:cxnLst/>
              <a:rect l="0" t="0" r="0" b="0"/>
              <a:pathLst>
                <a:path w="142876" h="190501">
                  <a:moveTo>
                    <a:pt x="142875" y="0"/>
                  </a:moveTo>
                  <a:lnTo>
                    <a:pt x="142875" y="0"/>
                  </a:lnTo>
                  <a:lnTo>
                    <a:pt x="142875" y="9409"/>
                  </a:lnTo>
                  <a:lnTo>
                    <a:pt x="134674" y="9515"/>
                  </a:lnTo>
                  <a:lnTo>
                    <a:pt x="88604" y="31915"/>
                  </a:lnTo>
                  <a:lnTo>
                    <a:pt x="42573" y="59016"/>
                  </a:lnTo>
                  <a:lnTo>
                    <a:pt x="27596" y="68489"/>
                  </a:lnTo>
                  <a:lnTo>
                    <a:pt x="24747" y="71059"/>
                  </a:lnTo>
                  <a:lnTo>
                    <a:pt x="23907" y="72773"/>
                  </a:lnTo>
                  <a:lnTo>
                    <a:pt x="24404" y="73915"/>
                  </a:lnTo>
                  <a:lnTo>
                    <a:pt x="30162" y="78345"/>
                  </a:lnTo>
                  <a:lnTo>
                    <a:pt x="41588" y="89324"/>
                  </a:lnTo>
                  <a:lnTo>
                    <a:pt x="50587" y="92616"/>
                  </a:lnTo>
                  <a:lnTo>
                    <a:pt x="78667" y="99787"/>
                  </a:lnTo>
                  <a:lnTo>
                    <a:pt x="106125" y="117940"/>
                  </a:lnTo>
                  <a:lnTo>
                    <a:pt x="119168" y="130430"/>
                  </a:lnTo>
                  <a:lnTo>
                    <a:pt x="126341" y="141225"/>
                  </a:lnTo>
                  <a:lnTo>
                    <a:pt x="131273" y="159202"/>
                  </a:lnTo>
                  <a:lnTo>
                    <a:pt x="129605" y="168829"/>
                  </a:lnTo>
                  <a:lnTo>
                    <a:pt x="127678" y="172878"/>
                  </a:lnTo>
                  <a:lnTo>
                    <a:pt x="124277" y="175577"/>
                  </a:lnTo>
                  <a:lnTo>
                    <a:pt x="80663" y="188198"/>
                  </a:lnTo>
                  <a:lnTo>
                    <a:pt x="37380" y="190440"/>
                  </a:lnTo>
                  <a:lnTo>
                    <a:pt x="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4" name="SMARTInkShape-3281">
              <a:extLst>
                <a:ext uri="{FF2B5EF4-FFF2-40B4-BE49-F238E27FC236}">
                  <a16:creationId xmlns:a16="http://schemas.microsoft.com/office/drawing/2014/main" id="{39878136-F9EB-7F5E-9A26-234C5847316B}"/>
                </a:ext>
              </a:extLst>
            </p:cNvPr>
            <p:cNvSpPr/>
            <p:nvPr>
              <p:custDataLst>
                <p:tags r:id="rId129"/>
              </p:custDataLst>
            </p:nvPr>
          </p:nvSpPr>
          <p:spPr>
            <a:xfrm>
              <a:off x="895350" y="2924175"/>
              <a:ext cx="104776" cy="5489"/>
            </a:xfrm>
            <a:custGeom>
              <a:avLst/>
              <a:gdLst/>
              <a:ahLst/>
              <a:cxnLst/>
              <a:rect l="0" t="0" r="0" b="0"/>
              <a:pathLst>
                <a:path w="104776" h="5489">
                  <a:moveTo>
                    <a:pt x="0" y="0"/>
                  </a:moveTo>
                  <a:lnTo>
                    <a:pt x="0" y="0"/>
                  </a:lnTo>
                  <a:lnTo>
                    <a:pt x="44476" y="0"/>
                  </a:lnTo>
                  <a:lnTo>
                    <a:pt x="77653" y="1058"/>
                  </a:lnTo>
                  <a:lnTo>
                    <a:pt x="95798" y="5488"/>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5" name="SMARTInkShape-3282">
              <a:extLst>
                <a:ext uri="{FF2B5EF4-FFF2-40B4-BE49-F238E27FC236}">
                  <a16:creationId xmlns:a16="http://schemas.microsoft.com/office/drawing/2014/main" id="{D3F523A5-0D27-AE52-105B-55C54A7ACB89}"/>
                </a:ext>
              </a:extLst>
            </p:cNvPr>
            <p:cNvSpPr/>
            <p:nvPr>
              <p:custDataLst>
                <p:tags r:id="rId130"/>
              </p:custDataLst>
            </p:nvPr>
          </p:nvSpPr>
          <p:spPr>
            <a:xfrm>
              <a:off x="904875" y="2847975"/>
              <a:ext cx="66676" cy="5505"/>
            </a:xfrm>
            <a:custGeom>
              <a:avLst/>
              <a:gdLst/>
              <a:ahLst/>
              <a:cxnLst/>
              <a:rect l="0" t="0" r="0" b="0"/>
              <a:pathLst>
                <a:path w="66676" h="5505">
                  <a:moveTo>
                    <a:pt x="0" y="0"/>
                  </a:moveTo>
                  <a:lnTo>
                    <a:pt x="0" y="0"/>
                  </a:lnTo>
                  <a:lnTo>
                    <a:pt x="5057" y="5056"/>
                  </a:lnTo>
                  <a:lnTo>
                    <a:pt x="7604" y="5488"/>
                  </a:lnTo>
                  <a:lnTo>
                    <a:pt x="10361" y="4717"/>
                  </a:lnTo>
                  <a:lnTo>
                    <a:pt x="16247" y="2097"/>
                  </a:lnTo>
                  <a:lnTo>
                    <a:pt x="46346" y="82"/>
                  </a:lnTo>
                  <a:lnTo>
                    <a:pt x="55170" y="2859"/>
                  </a:lnTo>
                  <a:lnTo>
                    <a:pt x="59005" y="5081"/>
                  </a:lnTo>
                  <a:lnTo>
                    <a:pt x="61562" y="5504"/>
                  </a:lnTo>
                  <a:lnTo>
                    <a:pt x="63266" y="4728"/>
                  </a:lnTo>
                  <a:lnTo>
                    <a:pt x="66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6" name="SMARTInkShape-3283">
              <a:extLst>
                <a:ext uri="{FF2B5EF4-FFF2-40B4-BE49-F238E27FC236}">
                  <a16:creationId xmlns:a16="http://schemas.microsoft.com/office/drawing/2014/main" id="{6681F5EA-CA95-D2BB-03E3-3BFF3C12AA55}"/>
                </a:ext>
              </a:extLst>
            </p:cNvPr>
            <p:cNvSpPr/>
            <p:nvPr>
              <p:custDataLst>
                <p:tags r:id="rId131"/>
              </p:custDataLst>
            </p:nvPr>
          </p:nvSpPr>
          <p:spPr>
            <a:xfrm>
              <a:off x="594620" y="2754084"/>
              <a:ext cx="129281" cy="93892"/>
            </a:xfrm>
            <a:custGeom>
              <a:avLst/>
              <a:gdLst/>
              <a:ahLst/>
              <a:cxnLst/>
              <a:rect l="0" t="0" r="0" b="0"/>
              <a:pathLst>
                <a:path w="129281" h="93892">
                  <a:moveTo>
                    <a:pt x="5455" y="27216"/>
                  </a:moveTo>
                  <a:lnTo>
                    <a:pt x="5455" y="27216"/>
                  </a:lnTo>
                  <a:lnTo>
                    <a:pt x="5455" y="12669"/>
                  </a:lnTo>
                  <a:lnTo>
                    <a:pt x="6513" y="11168"/>
                  </a:lnTo>
                  <a:lnTo>
                    <a:pt x="8277" y="10167"/>
                  </a:lnTo>
                  <a:lnTo>
                    <a:pt x="18712" y="8561"/>
                  </a:lnTo>
                  <a:lnTo>
                    <a:pt x="20643" y="7371"/>
                  </a:lnTo>
                  <a:lnTo>
                    <a:pt x="21930" y="5520"/>
                  </a:lnTo>
                  <a:lnTo>
                    <a:pt x="22789" y="3227"/>
                  </a:lnTo>
                  <a:lnTo>
                    <a:pt x="24419" y="1698"/>
                  </a:lnTo>
                  <a:lnTo>
                    <a:pt x="29053" y="0"/>
                  </a:lnTo>
                  <a:lnTo>
                    <a:pt x="31770" y="605"/>
                  </a:lnTo>
                  <a:lnTo>
                    <a:pt x="43736" y="6359"/>
                  </a:lnTo>
                  <a:lnTo>
                    <a:pt x="46851" y="6961"/>
                  </a:lnTo>
                  <a:lnTo>
                    <a:pt x="48927" y="9480"/>
                  </a:lnTo>
                  <a:lnTo>
                    <a:pt x="51234" y="17922"/>
                  </a:lnTo>
                  <a:lnTo>
                    <a:pt x="52533" y="34575"/>
                  </a:lnTo>
                  <a:lnTo>
                    <a:pt x="50014" y="43893"/>
                  </a:lnTo>
                  <a:lnTo>
                    <a:pt x="27560" y="80216"/>
                  </a:lnTo>
                  <a:lnTo>
                    <a:pt x="18120" y="89369"/>
                  </a:lnTo>
                  <a:lnTo>
                    <a:pt x="5620" y="93839"/>
                  </a:lnTo>
                  <a:lnTo>
                    <a:pt x="0" y="93881"/>
                  </a:lnTo>
                  <a:lnTo>
                    <a:pt x="18438" y="93891"/>
                  </a:lnTo>
                  <a:lnTo>
                    <a:pt x="60600" y="85690"/>
                  </a:lnTo>
                  <a:lnTo>
                    <a:pt x="106322" y="92683"/>
                  </a:lnTo>
                  <a:lnTo>
                    <a:pt x="129280" y="938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7" name="SMARTInkShape-3284">
              <a:extLst>
                <a:ext uri="{FF2B5EF4-FFF2-40B4-BE49-F238E27FC236}">
                  <a16:creationId xmlns:a16="http://schemas.microsoft.com/office/drawing/2014/main" id="{3F8A8C4D-1547-8733-174E-2B21CB379C10}"/>
                </a:ext>
              </a:extLst>
            </p:cNvPr>
            <p:cNvSpPr/>
            <p:nvPr>
              <p:custDataLst>
                <p:tags r:id="rId132"/>
              </p:custDataLst>
            </p:nvPr>
          </p:nvSpPr>
          <p:spPr>
            <a:xfrm>
              <a:off x="485775" y="2943772"/>
              <a:ext cx="76026" cy="65422"/>
            </a:xfrm>
            <a:custGeom>
              <a:avLst/>
              <a:gdLst/>
              <a:ahLst/>
              <a:cxnLst/>
              <a:rect l="0" t="0" r="0" b="0"/>
              <a:pathLst>
                <a:path w="76026" h="65422">
                  <a:moveTo>
                    <a:pt x="0" y="47078"/>
                  </a:moveTo>
                  <a:lnTo>
                    <a:pt x="0" y="47078"/>
                  </a:lnTo>
                  <a:lnTo>
                    <a:pt x="0" y="42022"/>
                  </a:lnTo>
                  <a:lnTo>
                    <a:pt x="2822" y="36717"/>
                  </a:lnTo>
                  <a:lnTo>
                    <a:pt x="31881" y="5683"/>
                  </a:lnTo>
                  <a:lnTo>
                    <a:pt x="40980" y="2221"/>
                  </a:lnTo>
                  <a:lnTo>
                    <a:pt x="59012" y="0"/>
                  </a:lnTo>
                  <a:lnTo>
                    <a:pt x="66092" y="2519"/>
                  </a:lnTo>
                  <a:lnTo>
                    <a:pt x="69461" y="4671"/>
                  </a:lnTo>
                  <a:lnTo>
                    <a:pt x="71707" y="7165"/>
                  </a:lnTo>
                  <a:lnTo>
                    <a:pt x="74203" y="12759"/>
                  </a:lnTo>
                  <a:lnTo>
                    <a:pt x="76025" y="44513"/>
                  </a:lnTo>
                  <a:lnTo>
                    <a:pt x="73966" y="49602"/>
                  </a:lnTo>
                  <a:lnTo>
                    <a:pt x="66035" y="58078"/>
                  </a:lnTo>
                  <a:lnTo>
                    <a:pt x="55454" y="62550"/>
                  </a:lnTo>
                  <a:lnTo>
                    <a:pt x="36471" y="65421"/>
                  </a:lnTo>
                  <a:lnTo>
                    <a:pt x="0" y="5660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86" name="SMARTInkShape-Group595">
            <a:extLst>
              <a:ext uri="{FF2B5EF4-FFF2-40B4-BE49-F238E27FC236}">
                <a16:creationId xmlns:a16="http://schemas.microsoft.com/office/drawing/2014/main" id="{B1D2FE78-AA53-0CD6-A64F-2A7B07F0C533}"/>
              </a:ext>
            </a:extLst>
          </p:cNvPr>
          <p:cNvGrpSpPr/>
          <p:nvPr/>
        </p:nvGrpSpPr>
        <p:grpSpPr>
          <a:xfrm>
            <a:off x="1191708" y="2733675"/>
            <a:ext cx="897010" cy="381001"/>
            <a:chOff x="1191708" y="2733675"/>
            <a:chExt cx="897010" cy="381001"/>
          </a:xfrm>
        </p:grpSpPr>
        <p:sp>
          <p:nvSpPr>
            <p:cNvPr id="1179" name="SMARTInkShape-3285">
              <a:extLst>
                <a:ext uri="{FF2B5EF4-FFF2-40B4-BE49-F238E27FC236}">
                  <a16:creationId xmlns:a16="http://schemas.microsoft.com/office/drawing/2014/main" id="{1FD88129-B727-CC53-47AE-E5430FFD5EE0}"/>
                </a:ext>
              </a:extLst>
            </p:cNvPr>
            <p:cNvSpPr/>
            <p:nvPr>
              <p:custDataLst>
                <p:tags r:id="rId120"/>
              </p:custDataLst>
            </p:nvPr>
          </p:nvSpPr>
          <p:spPr>
            <a:xfrm>
              <a:off x="1924050" y="2744916"/>
              <a:ext cx="164668" cy="369760"/>
            </a:xfrm>
            <a:custGeom>
              <a:avLst/>
              <a:gdLst/>
              <a:ahLst/>
              <a:cxnLst/>
              <a:rect l="0" t="0" r="0" b="0"/>
              <a:pathLst>
                <a:path w="164668" h="369760">
                  <a:moveTo>
                    <a:pt x="76200" y="17334"/>
                  </a:moveTo>
                  <a:lnTo>
                    <a:pt x="76200" y="17334"/>
                  </a:lnTo>
                  <a:lnTo>
                    <a:pt x="76200" y="12278"/>
                  </a:lnTo>
                  <a:lnTo>
                    <a:pt x="79022" y="6973"/>
                  </a:lnTo>
                  <a:lnTo>
                    <a:pt x="84401" y="0"/>
                  </a:lnTo>
                  <a:lnTo>
                    <a:pt x="95446" y="3849"/>
                  </a:lnTo>
                  <a:lnTo>
                    <a:pt x="112124" y="11692"/>
                  </a:lnTo>
                  <a:lnTo>
                    <a:pt x="121447" y="20471"/>
                  </a:lnTo>
                  <a:lnTo>
                    <a:pt x="141112" y="53466"/>
                  </a:lnTo>
                  <a:lnTo>
                    <a:pt x="154112" y="93539"/>
                  </a:lnTo>
                  <a:lnTo>
                    <a:pt x="164667" y="138926"/>
                  </a:lnTo>
                  <a:lnTo>
                    <a:pt x="164383" y="175775"/>
                  </a:lnTo>
                  <a:lnTo>
                    <a:pt x="152541" y="216915"/>
                  </a:lnTo>
                  <a:lnTo>
                    <a:pt x="130569" y="257561"/>
                  </a:lnTo>
                  <a:lnTo>
                    <a:pt x="95720" y="301270"/>
                  </a:lnTo>
                  <a:lnTo>
                    <a:pt x="57191" y="338203"/>
                  </a:lnTo>
                  <a:lnTo>
                    <a:pt x="31758" y="353295"/>
                  </a:lnTo>
                  <a:lnTo>
                    <a:pt x="8468" y="359922"/>
                  </a:lnTo>
                  <a:lnTo>
                    <a:pt x="5646" y="362142"/>
                  </a:lnTo>
                  <a:lnTo>
                    <a:pt x="0" y="3697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0" name="SMARTInkShape-3286">
              <a:extLst>
                <a:ext uri="{FF2B5EF4-FFF2-40B4-BE49-F238E27FC236}">
                  <a16:creationId xmlns:a16="http://schemas.microsoft.com/office/drawing/2014/main" id="{E6ABD288-CF1D-DBD1-4677-85C39538A83E}"/>
                </a:ext>
              </a:extLst>
            </p:cNvPr>
            <p:cNvSpPr/>
            <p:nvPr>
              <p:custDataLst>
                <p:tags r:id="rId121"/>
              </p:custDataLst>
            </p:nvPr>
          </p:nvSpPr>
          <p:spPr>
            <a:xfrm>
              <a:off x="1937697" y="2896927"/>
              <a:ext cx="24419" cy="132024"/>
            </a:xfrm>
            <a:custGeom>
              <a:avLst/>
              <a:gdLst/>
              <a:ahLst/>
              <a:cxnLst/>
              <a:rect l="0" t="0" r="0" b="0"/>
              <a:pathLst>
                <a:path w="24419" h="132024">
                  <a:moveTo>
                    <a:pt x="14928" y="17723"/>
                  </a:moveTo>
                  <a:lnTo>
                    <a:pt x="14928" y="17723"/>
                  </a:lnTo>
                  <a:lnTo>
                    <a:pt x="14928" y="8233"/>
                  </a:lnTo>
                  <a:lnTo>
                    <a:pt x="23129" y="0"/>
                  </a:lnTo>
                  <a:lnTo>
                    <a:pt x="23570" y="616"/>
                  </a:lnTo>
                  <a:lnTo>
                    <a:pt x="24418" y="12897"/>
                  </a:lnTo>
                  <a:lnTo>
                    <a:pt x="12693" y="58952"/>
                  </a:lnTo>
                  <a:lnTo>
                    <a:pt x="6363" y="96256"/>
                  </a:lnTo>
                  <a:lnTo>
                    <a:pt x="4629" y="114840"/>
                  </a:lnTo>
                  <a:lnTo>
                    <a:pt x="0" y="126461"/>
                  </a:lnTo>
                  <a:lnTo>
                    <a:pt x="5403" y="1320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1" name="SMARTInkShape-3287">
              <a:extLst>
                <a:ext uri="{FF2B5EF4-FFF2-40B4-BE49-F238E27FC236}">
                  <a16:creationId xmlns:a16="http://schemas.microsoft.com/office/drawing/2014/main" id="{774C18BB-B5FB-EF4E-89EC-826FD49E5543}"/>
                </a:ext>
              </a:extLst>
            </p:cNvPr>
            <p:cNvSpPr/>
            <p:nvPr>
              <p:custDataLst>
                <p:tags r:id="rId122"/>
              </p:custDataLst>
            </p:nvPr>
          </p:nvSpPr>
          <p:spPr>
            <a:xfrm>
              <a:off x="1704975" y="2953339"/>
              <a:ext cx="161926" cy="8937"/>
            </a:xfrm>
            <a:custGeom>
              <a:avLst/>
              <a:gdLst/>
              <a:ahLst/>
              <a:cxnLst/>
              <a:rect l="0" t="0" r="0" b="0"/>
              <a:pathLst>
                <a:path w="161926" h="8937">
                  <a:moveTo>
                    <a:pt x="0" y="8936"/>
                  </a:moveTo>
                  <a:lnTo>
                    <a:pt x="0" y="8936"/>
                  </a:lnTo>
                  <a:lnTo>
                    <a:pt x="5057" y="3880"/>
                  </a:lnTo>
                  <a:lnTo>
                    <a:pt x="44737" y="0"/>
                  </a:lnTo>
                  <a:lnTo>
                    <a:pt x="86599" y="547"/>
                  </a:lnTo>
                  <a:lnTo>
                    <a:pt x="132299" y="8547"/>
                  </a:lnTo>
                  <a:lnTo>
                    <a:pt x="161925" y="89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2" name="SMARTInkShape-3288">
              <a:extLst>
                <a:ext uri="{FF2B5EF4-FFF2-40B4-BE49-F238E27FC236}">
                  <a16:creationId xmlns:a16="http://schemas.microsoft.com/office/drawing/2014/main" id="{D583FD51-3BE0-6B87-77B2-364BD662C3A4}"/>
                </a:ext>
              </a:extLst>
            </p:cNvPr>
            <p:cNvSpPr/>
            <p:nvPr>
              <p:custDataLst>
                <p:tags r:id="rId123"/>
              </p:custDataLst>
            </p:nvPr>
          </p:nvSpPr>
          <p:spPr>
            <a:xfrm>
              <a:off x="1485900" y="2838450"/>
              <a:ext cx="142876" cy="28576"/>
            </a:xfrm>
            <a:custGeom>
              <a:avLst/>
              <a:gdLst/>
              <a:ahLst/>
              <a:cxnLst/>
              <a:rect l="0" t="0" r="0" b="0"/>
              <a:pathLst>
                <a:path w="142876" h="28576">
                  <a:moveTo>
                    <a:pt x="0" y="28575"/>
                  </a:moveTo>
                  <a:lnTo>
                    <a:pt x="0" y="28575"/>
                  </a:lnTo>
                  <a:lnTo>
                    <a:pt x="31572" y="15317"/>
                  </a:lnTo>
                  <a:lnTo>
                    <a:pt x="73772" y="7466"/>
                  </a:lnTo>
                  <a:lnTo>
                    <a:pt x="96064" y="1475"/>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3" name="SMARTInkShape-3289">
              <a:extLst>
                <a:ext uri="{FF2B5EF4-FFF2-40B4-BE49-F238E27FC236}">
                  <a16:creationId xmlns:a16="http://schemas.microsoft.com/office/drawing/2014/main" id="{37E361BC-DD43-AD30-1C6D-4D35E6D70730}"/>
                </a:ext>
              </a:extLst>
            </p:cNvPr>
            <p:cNvSpPr/>
            <p:nvPr>
              <p:custDataLst>
                <p:tags r:id="rId124"/>
              </p:custDataLst>
            </p:nvPr>
          </p:nvSpPr>
          <p:spPr>
            <a:xfrm>
              <a:off x="1448367" y="2847985"/>
              <a:ext cx="94126" cy="157775"/>
            </a:xfrm>
            <a:custGeom>
              <a:avLst/>
              <a:gdLst/>
              <a:ahLst/>
              <a:cxnLst/>
              <a:rect l="0" t="0" r="0" b="0"/>
              <a:pathLst>
                <a:path w="94126" h="157775">
                  <a:moveTo>
                    <a:pt x="56583" y="9515"/>
                  </a:moveTo>
                  <a:lnTo>
                    <a:pt x="56583" y="9515"/>
                  </a:lnTo>
                  <a:lnTo>
                    <a:pt x="64784" y="9515"/>
                  </a:lnTo>
                  <a:lnTo>
                    <a:pt x="65225" y="8457"/>
                  </a:lnTo>
                  <a:lnTo>
                    <a:pt x="66098" y="106"/>
                  </a:lnTo>
                  <a:lnTo>
                    <a:pt x="52850" y="0"/>
                  </a:lnTo>
                  <a:lnTo>
                    <a:pt x="38661" y="5050"/>
                  </a:lnTo>
                  <a:lnTo>
                    <a:pt x="29920" y="13175"/>
                  </a:lnTo>
                  <a:lnTo>
                    <a:pt x="2305" y="47462"/>
                  </a:lnTo>
                  <a:lnTo>
                    <a:pt x="0" y="60285"/>
                  </a:lnTo>
                  <a:lnTo>
                    <a:pt x="870" y="62412"/>
                  </a:lnTo>
                  <a:lnTo>
                    <a:pt x="2508" y="63829"/>
                  </a:lnTo>
                  <a:lnTo>
                    <a:pt x="7150" y="65405"/>
                  </a:lnTo>
                  <a:lnTo>
                    <a:pt x="31499" y="67613"/>
                  </a:lnTo>
                  <a:lnTo>
                    <a:pt x="49857" y="74851"/>
                  </a:lnTo>
                  <a:lnTo>
                    <a:pt x="62858" y="76984"/>
                  </a:lnTo>
                  <a:lnTo>
                    <a:pt x="78798" y="89413"/>
                  </a:lnTo>
                  <a:lnTo>
                    <a:pt x="88330" y="98570"/>
                  </a:lnTo>
                  <a:lnTo>
                    <a:pt x="91860" y="107656"/>
                  </a:lnTo>
                  <a:lnTo>
                    <a:pt x="94125" y="125679"/>
                  </a:lnTo>
                  <a:lnTo>
                    <a:pt x="93253" y="128233"/>
                  </a:lnTo>
                  <a:lnTo>
                    <a:pt x="91613" y="129935"/>
                  </a:lnTo>
                  <a:lnTo>
                    <a:pt x="84248" y="135154"/>
                  </a:lnTo>
                  <a:lnTo>
                    <a:pt x="81377" y="137724"/>
                  </a:lnTo>
                  <a:lnTo>
                    <a:pt x="78186" y="143402"/>
                  </a:lnTo>
                  <a:lnTo>
                    <a:pt x="77335" y="146398"/>
                  </a:lnTo>
                  <a:lnTo>
                    <a:pt x="75709" y="148395"/>
                  </a:lnTo>
                  <a:lnTo>
                    <a:pt x="71081" y="150615"/>
                  </a:lnTo>
                  <a:lnTo>
                    <a:pt x="42548" y="157774"/>
                  </a:lnTo>
                  <a:lnTo>
                    <a:pt x="8958"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4" name="SMARTInkShape-3290">
              <a:extLst>
                <a:ext uri="{FF2B5EF4-FFF2-40B4-BE49-F238E27FC236}">
                  <a16:creationId xmlns:a16="http://schemas.microsoft.com/office/drawing/2014/main" id="{C51C4F67-6F3E-95A3-29B4-68EA4C229A40}"/>
                </a:ext>
              </a:extLst>
            </p:cNvPr>
            <p:cNvSpPr/>
            <p:nvPr>
              <p:custDataLst>
                <p:tags r:id="rId125"/>
              </p:custDataLst>
            </p:nvPr>
          </p:nvSpPr>
          <p:spPr>
            <a:xfrm>
              <a:off x="1333500" y="2857626"/>
              <a:ext cx="66641" cy="152275"/>
            </a:xfrm>
            <a:custGeom>
              <a:avLst/>
              <a:gdLst/>
              <a:ahLst/>
              <a:cxnLst/>
              <a:rect l="0" t="0" r="0" b="0"/>
              <a:pathLst>
                <a:path w="66641" h="152275">
                  <a:moveTo>
                    <a:pt x="57150" y="18924"/>
                  </a:moveTo>
                  <a:lnTo>
                    <a:pt x="57150" y="18924"/>
                  </a:lnTo>
                  <a:lnTo>
                    <a:pt x="57150" y="13868"/>
                  </a:lnTo>
                  <a:lnTo>
                    <a:pt x="58208" y="12378"/>
                  </a:lnTo>
                  <a:lnTo>
                    <a:pt x="59972" y="11385"/>
                  </a:lnTo>
                  <a:lnTo>
                    <a:pt x="62207" y="10723"/>
                  </a:lnTo>
                  <a:lnTo>
                    <a:pt x="63696" y="9223"/>
                  </a:lnTo>
                  <a:lnTo>
                    <a:pt x="66640" y="0"/>
                  </a:lnTo>
                  <a:lnTo>
                    <a:pt x="61608" y="4968"/>
                  </a:lnTo>
                  <a:lnTo>
                    <a:pt x="44554" y="42722"/>
                  </a:lnTo>
                  <a:lnTo>
                    <a:pt x="26675" y="84655"/>
                  </a:lnTo>
                  <a:lnTo>
                    <a:pt x="9693" y="130277"/>
                  </a:lnTo>
                  <a:lnTo>
                    <a:pt x="0" y="1522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5" name="SMARTInkShape-3291">
              <a:extLst>
                <a:ext uri="{FF2B5EF4-FFF2-40B4-BE49-F238E27FC236}">
                  <a16:creationId xmlns:a16="http://schemas.microsoft.com/office/drawing/2014/main" id="{3761237D-AFE6-6337-0971-5AFC43ED9C81}"/>
                </a:ext>
              </a:extLst>
            </p:cNvPr>
            <p:cNvSpPr/>
            <p:nvPr>
              <p:custDataLst>
                <p:tags r:id="rId126"/>
              </p:custDataLst>
            </p:nvPr>
          </p:nvSpPr>
          <p:spPr>
            <a:xfrm>
              <a:off x="1191708" y="2733675"/>
              <a:ext cx="141793" cy="352426"/>
            </a:xfrm>
            <a:custGeom>
              <a:avLst/>
              <a:gdLst/>
              <a:ahLst/>
              <a:cxnLst/>
              <a:rect l="0" t="0" r="0" b="0"/>
              <a:pathLst>
                <a:path w="141793" h="352426">
                  <a:moveTo>
                    <a:pt x="141792" y="0"/>
                  </a:moveTo>
                  <a:lnTo>
                    <a:pt x="141792" y="0"/>
                  </a:lnTo>
                  <a:lnTo>
                    <a:pt x="141792" y="9490"/>
                  </a:lnTo>
                  <a:lnTo>
                    <a:pt x="120333" y="22779"/>
                  </a:lnTo>
                  <a:lnTo>
                    <a:pt x="77754" y="59015"/>
                  </a:lnTo>
                  <a:lnTo>
                    <a:pt x="59083" y="89688"/>
                  </a:lnTo>
                  <a:lnTo>
                    <a:pt x="40145" y="132290"/>
                  </a:lnTo>
                  <a:lnTo>
                    <a:pt x="21128" y="173370"/>
                  </a:lnTo>
                  <a:lnTo>
                    <a:pt x="4402" y="218631"/>
                  </a:lnTo>
                  <a:lnTo>
                    <a:pt x="0" y="264417"/>
                  </a:lnTo>
                  <a:lnTo>
                    <a:pt x="118" y="299874"/>
                  </a:lnTo>
                  <a:lnTo>
                    <a:pt x="12193" y="330387"/>
                  </a:lnTo>
                  <a:lnTo>
                    <a:pt x="18223" y="337339"/>
                  </a:lnTo>
                  <a:lnTo>
                    <a:pt x="37040" y="349951"/>
                  </a:lnTo>
                  <a:lnTo>
                    <a:pt x="46542" y="3524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89" name="SMARTInkShape-Group596">
            <a:extLst>
              <a:ext uri="{FF2B5EF4-FFF2-40B4-BE49-F238E27FC236}">
                <a16:creationId xmlns:a16="http://schemas.microsoft.com/office/drawing/2014/main" id="{4568303E-92E0-F77A-1D21-D203502E6C39}"/>
              </a:ext>
            </a:extLst>
          </p:cNvPr>
          <p:cNvGrpSpPr/>
          <p:nvPr/>
        </p:nvGrpSpPr>
        <p:grpSpPr>
          <a:xfrm>
            <a:off x="2182715" y="2895600"/>
            <a:ext cx="131861" cy="95251"/>
            <a:chOff x="2182715" y="2895600"/>
            <a:chExt cx="131861" cy="95251"/>
          </a:xfrm>
        </p:grpSpPr>
        <p:sp>
          <p:nvSpPr>
            <p:cNvPr id="1187" name="SMARTInkShape-3292">
              <a:extLst>
                <a:ext uri="{FF2B5EF4-FFF2-40B4-BE49-F238E27FC236}">
                  <a16:creationId xmlns:a16="http://schemas.microsoft.com/office/drawing/2014/main" id="{4959A997-37E9-C7A6-6F60-24EA100CD8EC}"/>
                </a:ext>
              </a:extLst>
            </p:cNvPr>
            <p:cNvSpPr/>
            <p:nvPr>
              <p:custDataLst>
                <p:tags r:id="rId118"/>
              </p:custDataLst>
            </p:nvPr>
          </p:nvSpPr>
          <p:spPr>
            <a:xfrm>
              <a:off x="2182715" y="2895600"/>
              <a:ext cx="111487" cy="95251"/>
            </a:xfrm>
            <a:custGeom>
              <a:avLst/>
              <a:gdLst/>
              <a:ahLst/>
              <a:cxnLst/>
              <a:rect l="0" t="0" r="0" b="0"/>
              <a:pathLst>
                <a:path w="111487" h="95251">
                  <a:moveTo>
                    <a:pt x="103285" y="0"/>
                  </a:moveTo>
                  <a:lnTo>
                    <a:pt x="103285" y="0"/>
                  </a:lnTo>
                  <a:lnTo>
                    <a:pt x="111486" y="0"/>
                  </a:lnTo>
                  <a:lnTo>
                    <a:pt x="107361" y="0"/>
                  </a:lnTo>
                  <a:lnTo>
                    <a:pt x="102275" y="2822"/>
                  </a:lnTo>
                  <a:lnTo>
                    <a:pt x="76607" y="24015"/>
                  </a:lnTo>
                  <a:lnTo>
                    <a:pt x="68145" y="28665"/>
                  </a:lnTo>
                  <a:lnTo>
                    <a:pt x="52539" y="43183"/>
                  </a:lnTo>
                  <a:lnTo>
                    <a:pt x="33860" y="68220"/>
                  </a:lnTo>
                  <a:lnTo>
                    <a:pt x="27274" y="72653"/>
                  </a:lnTo>
                  <a:lnTo>
                    <a:pt x="20819" y="75682"/>
                  </a:lnTo>
                  <a:lnTo>
                    <a:pt x="0" y="93791"/>
                  </a:lnTo>
                  <a:lnTo>
                    <a:pt x="562" y="94278"/>
                  </a:lnTo>
                  <a:lnTo>
                    <a:pt x="8035"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8" name="SMARTInkShape-3293">
              <a:extLst>
                <a:ext uri="{FF2B5EF4-FFF2-40B4-BE49-F238E27FC236}">
                  <a16:creationId xmlns:a16="http://schemas.microsoft.com/office/drawing/2014/main" id="{7CE4EC2F-44B4-3329-4A17-98B1E6C75E89}"/>
                </a:ext>
              </a:extLst>
            </p:cNvPr>
            <p:cNvSpPr/>
            <p:nvPr>
              <p:custDataLst>
                <p:tags r:id="rId119"/>
              </p:custDataLst>
            </p:nvPr>
          </p:nvSpPr>
          <p:spPr>
            <a:xfrm>
              <a:off x="2219325" y="2905125"/>
              <a:ext cx="95251" cy="76201"/>
            </a:xfrm>
            <a:custGeom>
              <a:avLst/>
              <a:gdLst/>
              <a:ahLst/>
              <a:cxnLst/>
              <a:rect l="0" t="0" r="0" b="0"/>
              <a:pathLst>
                <a:path w="95251" h="76201">
                  <a:moveTo>
                    <a:pt x="0" y="0"/>
                  </a:moveTo>
                  <a:lnTo>
                    <a:pt x="0" y="0"/>
                  </a:lnTo>
                  <a:lnTo>
                    <a:pt x="5488" y="0"/>
                  </a:lnTo>
                  <a:lnTo>
                    <a:pt x="932" y="0"/>
                  </a:lnTo>
                  <a:lnTo>
                    <a:pt x="8283" y="0"/>
                  </a:lnTo>
                  <a:lnTo>
                    <a:pt x="3792" y="0"/>
                  </a:lnTo>
                  <a:lnTo>
                    <a:pt x="6297" y="0"/>
                  </a:lnTo>
                  <a:lnTo>
                    <a:pt x="3395" y="0"/>
                  </a:lnTo>
                  <a:lnTo>
                    <a:pt x="6095" y="0"/>
                  </a:lnTo>
                  <a:lnTo>
                    <a:pt x="10823" y="2822"/>
                  </a:lnTo>
                  <a:lnTo>
                    <a:pt x="22481" y="13257"/>
                  </a:lnTo>
                  <a:lnTo>
                    <a:pt x="50806" y="50422"/>
                  </a:lnTo>
                  <a:lnTo>
                    <a:pt x="57153" y="54160"/>
                  </a:lnTo>
                  <a:lnTo>
                    <a:pt x="63501" y="56879"/>
                  </a:lnTo>
                  <a:lnTo>
                    <a:pt x="9525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94" name="SMARTInkShape-Group597">
            <a:extLst>
              <a:ext uri="{FF2B5EF4-FFF2-40B4-BE49-F238E27FC236}">
                <a16:creationId xmlns:a16="http://schemas.microsoft.com/office/drawing/2014/main" id="{ABE1B61B-7CBF-74C8-8DC9-C3D669A96F9B}"/>
              </a:ext>
            </a:extLst>
          </p:cNvPr>
          <p:cNvGrpSpPr/>
          <p:nvPr/>
        </p:nvGrpSpPr>
        <p:grpSpPr>
          <a:xfrm>
            <a:off x="2419797" y="2699692"/>
            <a:ext cx="609154" cy="329219"/>
            <a:chOff x="2419797" y="2699692"/>
            <a:chExt cx="609154" cy="329219"/>
          </a:xfrm>
        </p:grpSpPr>
        <p:sp>
          <p:nvSpPr>
            <p:cNvPr id="1190" name="SMARTInkShape-3294">
              <a:extLst>
                <a:ext uri="{FF2B5EF4-FFF2-40B4-BE49-F238E27FC236}">
                  <a16:creationId xmlns:a16="http://schemas.microsoft.com/office/drawing/2014/main" id="{3782859D-1477-BD37-9051-304A3892EFBB}"/>
                </a:ext>
              </a:extLst>
            </p:cNvPr>
            <p:cNvSpPr/>
            <p:nvPr>
              <p:custDataLst>
                <p:tags r:id="rId114"/>
              </p:custDataLst>
            </p:nvPr>
          </p:nvSpPr>
          <p:spPr>
            <a:xfrm>
              <a:off x="2905149" y="2699692"/>
              <a:ext cx="123802" cy="100659"/>
            </a:xfrm>
            <a:custGeom>
              <a:avLst/>
              <a:gdLst/>
              <a:ahLst/>
              <a:cxnLst/>
              <a:rect l="0" t="0" r="0" b="0"/>
              <a:pathLst>
                <a:path w="123802" h="100659">
                  <a:moveTo>
                    <a:pt x="9501" y="24458"/>
                  </a:moveTo>
                  <a:lnTo>
                    <a:pt x="9501" y="24458"/>
                  </a:lnTo>
                  <a:lnTo>
                    <a:pt x="9501" y="16257"/>
                  </a:lnTo>
                  <a:lnTo>
                    <a:pt x="10559" y="15816"/>
                  </a:lnTo>
                  <a:lnTo>
                    <a:pt x="14557" y="15325"/>
                  </a:lnTo>
                  <a:lnTo>
                    <a:pt x="16047" y="14136"/>
                  </a:lnTo>
                  <a:lnTo>
                    <a:pt x="17701" y="9993"/>
                  </a:lnTo>
                  <a:lnTo>
                    <a:pt x="19202" y="8464"/>
                  </a:lnTo>
                  <a:lnTo>
                    <a:pt x="28649" y="4618"/>
                  </a:lnTo>
                  <a:lnTo>
                    <a:pt x="33181" y="471"/>
                  </a:lnTo>
                  <a:lnTo>
                    <a:pt x="35871" y="0"/>
                  </a:lnTo>
                  <a:lnTo>
                    <a:pt x="38723" y="744"/>
                  </a:lnTo>
                  <a:lnTo>
                    <a:pt x="47447" y="5327"/>
                  </a:lnTo>
                  <a:lnTo>
                    <a:pt x="56730" y="14538"/>
                  </a:lnTo>
                  <a:lnTo>
                    <a:pt x="57091" y="23099"/>
                  </a:lnTo>
                  <a:lnTo>
                    <a:pt x="43866" y="50854"/>
                  </a:lnTo>
                  <a:lnTo>
                    <a:pt x="37827" y="57356"/>
                  </a:lnTo>
                  <a:lnTo>
                    <a:pt x="34735" y="59090"/>
                  </a:lnTo>
                  <a:lnTo>
                    <a:pt x="32674" y="61305"/>
                  </a:lnTo>
                  <a:lnTo>
                    <a:pt x="30383" y="66587"/>
                  </a:lnTo>
                  <a:lnTo>
                    <a:pt x="28715" y="68419"/>
                  </a:lnTo>
                  <a:lnTo>
                    <a:pt x="6924" y="79366"/>
                  </a:lnTo>
                  <a:lnTo>
                    <a:pt x="56" y="90979"/>
                  </a:lnTo>
                  <a:lnTo>
                    <a:pt x="0" y="96144"/>
                  </a:lnTo>
                  <a:lnTo>
                    <a:pt x="1050" y="97648"/>
                  </a:lnTo>
                  <a:lnTo>
                    <a:pt x="2808" y="98652"/>
                  </a:lnTo>
                  <a:lnTo>
                    <a:pt x="5039" y="99321"/>
                  </a:lnTo>
                  <a:lnTo>
                    <a:pt x="7585" y="98708"/>
                  </a:lnTo>
                  <a:lnTo>
                    <a:pt x="19275" y="92943"/>
                  </a:lnTo>
                  <a:lnTo>
                    <a:pt x="66652" y="91137"/>
                  </a:lnTo>
                  <a:lnTo>
                    <a:pt x="101751" y="92191"/>
                  </a:lnTo>
                  <a:lnTo>
                    <a:pt x="123801" y="1006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1" name="SMARTInkShape-3295">
              <a:extLst>
                <a:ext uri="{FF2B5EF4-FFF2-40B4-BE49-F238E27FC236}">
                  <a16:creationId xmlns:a16="http://schemas.microsoft.com/office/drawing/2014/main" id="{4E397E53-3899-E3A2-92AB-B4B57E6BDEB0}"/>
                </a:ext>
              </a:extLst>
            </p:cNvPr>
            <p:cNvSpPr/>
            <p:nvPr>
              <p:custDataLst>
                <p:tags r:id="rId115"/>
              </p:custDataLst>
            </p:nvPr>
          </p:nvSpPr>
          <p:spPr>
            <a:xfrm>
              <a:off x="2784228" y="2890451"/>
              <a:ext cx="77589" cy="116597"/>
            </a:xfrm>
            <a:custGeom>
              <a:avLst/>
              <a:gdLst/>
              <a:ahLst/>
              <a:cxnLst/>
              <a:rect l="0" t="0" r="0" b="0"/>
              <a:pathLst>
                <a:path w="77589" h="116597">
                  <a:moveTo>
                    <a:pt x="63747" y="24199"/>
                  </a:moveTo>
                  <a:lnTo>
                    <a:pt x="63747" y="24199"/>
                  </a:lnTo>
                  <a:lnTo>
                    <a:pt x="63747" y="6865"/>
                  </a:lnTo>
                  <a:lnTo>
                    <a:pt x="58691" y="601"/>
                  </a:lnTo>
                  <a:lnTo>
                    <a:pt x="56143" y="0"/>
                  </a:lnTo>
                  <a:lnTo>
                    <a:pt x="53386" y="658"/>
                  </a:lnTo>
                  <a:lnTo>
                    <a:pt x="47501" y="3153"/>
                  </a:lnTo>
                  <a:lnTo>
                    <a:pt x="41357" y="4262"/>
                  </a:lnTo>
                  <a:lnTo>
                    <a:pt x="26891" y="14999"/>
                  </a:lnTo>
                  <a:lnTo>
                    <a:pt x="20908" y="22932"/>
                  </a:lnTo>
                  <a:lnTo>
                    <a:pt x="0" y="67808"/>
                  </a:lnTo>
                  <a:lnTo>
                    <a:pt x="2996" y="92506"/>
                  </a:lnTo>
                  <a:lnTo>
                    <a:pt x="10586" y="109820"/>
                  </a:lnTo>
                  <a:lnTo>
                    <a:pt x="16484" y="115169"/>
                  </a:lnTo>
                  <a:lnTo>
                    <a:pt x="19538" y="116596"/>
                  </a:lnTo>
                  <a:lnTo>
                    <a:pt x="39006" y="113547"/>
                  </a:lnTo>
                  <a:lnTo>
                    <a:pt x="44078" y="111281"/>
                  </a:lnTo>
                  <a:lnTo>
                    <a:pt x="47460" y="108712"/>
                  </a:lnTo>
                  <a:lnTo>
                    <a:pt x="68706" y="83229"/>
                  </a:lnTo>
                  <a:lnTo>
                    <a:pt x="77426" y="58908"/>
                  </a:lnTo>
                  <a:lnTo>
                    <a:pt x="77588" y="41742"/>
                  </a:lnTo>
                  <a:lnTo>
                    <a:pt x="74132" y="25646"/>
                  </a:lnTo>
                  <a:lnTo>
                    <a:pt x="69068" y="14964"/>
                  </a:lnTo>
                  <a:lnTo>
                    <a:pt x="63290" y="9511"/>
                  </a:lnTo>
                  <a:lnTo>
                    <a:pt x="57194" y="7088"/>
                  </a:lnTo>
                  <a:lnTo>
                    <a:pt x="44697" y="51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2" name="SMARTInkShape-3296">
              <a:extLst>
                <a:ext uri="{FF2B5EF4-FFF2-40B4-BE49-F238E27FC236}">
                  <a16:creationId xmlns:a16="http://schemas.microsoft.com/office/drawing/2014/main" id="{39E4F644-6EBF-F9F7-BE58-3200985385A4}"/>
                </a:ext>
              </a:extLst>
            </p:cNvPr>
            <p:cNvSpPr/>
            <p:nvPr>
              <p:custDataLst>
                <p:tags r:id="rId116"/>
              </p:custDataLst>
            </p:nvPr>
          </p:nvSpPr>
          <p:spPr>
            <a:xfrm>
              <a:off x="2629975" y="2886075"/>
              <a:ext cx="99937" cy="122668"/>
            </a:xfrm>
            <a:custGeom>
              <a:avLst/>
              <a:gdLst/>
              <a:ahLst/>
              <a:cxnLst/>
              <a:rect l="0" t="0" r="0" b="0"/>
              <a:pathLst>
                <a:path w="99937" h="122668">
                  <a:moveTo>
                    <a:pt x="75125" y="19050"/>
                  </a:moveTo>
                  <a:lnTo>
                    <a:pt x="75125" y="19050"/>
                  </a:lnTo>
                  <a:lnTo>
                    <a:pt x="75125" y="784"/>
                  </a:lnTo>
                  <a:lnTo>
                    <a:pt x="66462" y="155"/>
                  </a:lnTo>
                  <a:lnTo>
                    <a:pt x="56811" y="69"/>
                  </a:lnTo>
                  <a:lnTo>
                    <a:pt x="48288" y="2853"/>
                  </a:lnTo>
                  <a:lnTo>
                    <a:pt x="29137" y="18320"/>
                  </a:lnTo>
                  <a:lnTo>
                    <a:pt x="11170" y="40706"/>
                  </a:lnTo>
                  <a:lnTo>
                    <a:pt x="4367" y="58308"/>
                  </a:lnTo>
                  <a:lnTo>
                    <a:pt x="0" y="90422"/>
                  </a:lnTo>
                  <a:lnTo>
                    <a:pt x="2817" y="97323"/>
                  </a:lnTo>
                  <a:lnTo>
                    <a:pt x="14413" y="110635"/>
                  </a:lnTo>
                  <a:lnTo>
                    <a:pt x="27328" y="117963"/>
                  </a:lnTo>
                  <a:lnTo>
                    <a:pt x="52866" y="122667"/>
                  </a:lnTo>
                  <a:lnTo>
                    <a:pt x="65585" y="117666"/>
                  </a:lnTo>
                  <a:lnTo>
                    <a:pt x="71940" y="113369"/>
                  </a:lnTo>
                  <a:lnTo>
                    <a:pt x="90997" y="87095"/>
                  </a:lnTo>
                  <a:lnTo>
                    <a:pt x="99936" y="57556"/>
                  </a:lnTo>
                  <a:lnTo>
                    <a:pt x="99205" y="41103"/>
                  </a:lnTo>
                  <a:lnTo>
                    <a:pt x="94294" y="26734"/>
                  </a:lnTo>
                  <a:lnTo>
                    <a:pt x="85056" y="13293"/>
                  </a:lnTo>
                  <a:lnTo>
                    <a:pt x="73894" y="5908"/>
                  </a:lnTo>
                  <a:lnTo>
                    <a:pt x="46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3" name="SMARTInkShape-3297">
              <a:extLst>
                <a:ext uri="{FF2B5EF4-FFF2-40B4-BE49-F238E27FC236}">
                  <a16:creationId xmlns:a16="http://schemas.microsoft.com/office/drawing/2014/main" id="{28A9E46E-0D3C-D8BE-7E23-C5899A81E2D6}"/>
                </a:ext>
              </a:extLst>
            </p:cNvPr>
            <p:cNvSpPr/>
            <p:nvPr>
              <p:custDataLst>
                <p:tags r:id="rId117"/>
              </p:custDataLst>
            </p:nvPr>
          </p:nvSpPr>
          <p:spPr>
            <a:xfrm>
              <a:off x="2419797" y="2867036"/>
              <a:ext cx="171004" cy="161875"/>
            </a:xfrm>
            <a:custGeom>
              <a:avLst/>
              <a:gdLst/>
              <a:ahLst/>
              <a:cxnLst/>
              <a:rect l="0" t="0" r="0" b="0"/>
              <a:pathLst>
                <a:path w="171004" h="161875">
                  <a:moveTo>
                    <a:pt x="37653" y="28564"/>
                  </a:moveTo>
                  <a:lnTo>
                    <a:pt x="37653" y="28564"/>
                  </a:lnTo>
                  <a:lnTo>
                    <a:pt x="37653" y="23508"/>
                  </a:lnTo>
                  <a:lnTo>
                    <a:pt x="38711" y="22018"/>
                  </a:lnTo>
                  <a:lnTo>
                    <a:pt x="40475" y="21025"/>
                  </a:lnTo>
                  <a:lnTo>
                    <a:pt x="42709" y="20363"/>
                  </a:lnTo>
                  <a:lnTo>
                    <a:pt x="44199" y="18863"/>
                  </a:lnTo>
                  <a:lnTo>
                    <a:pt x="45854" y="14375"/>
                  </a:lnTo>
                  <a:lnTo>
                    <a:pt x="47354" y="12755"/>
                  </a:lnTo>
                  <a:lnTo>
                    <a:pt x="51842" y="10954"/>
                  </a:lnTo>
                  <a:lnTo>
                    <a:pt x="53462" y="9416"/>
                  </a:lnTo>
                  <a:lnTo>
                    <a:pt x="55263" y="4884"/>
                  </a:lnTo>
                  <a:lnTo>
                    <a:pt x="56801" y="3252"/>
                  </a:lnTo>
                  <a:lnTo>
                    <a:pt x="64778" y="419"/>
                  </a:lnTo>
                  <a:lnTo>
                    <a:pt x="88580" y="0"/>
                  </a:lnTo>
                  <a:lnTo>
                    <a:pt x="94860" y="2816"/>
                  </a:lnTo>
                  <a:lnTo>
                    <a:pt x="98016" y="5049"/>
                  </a:lnTo>
                  <a:lnTo>
                    <a:pt x="101523" y="10352"/>
                  </a:lnTo>
                  <a:lnTo>
                    <a:pt x="103774" y="22379"/>
                  </a:lnTo>
                  <a:lnTo>
                    <a:pt x="104279" y="54536"/>
                  </a:lnTo>
                  <a:lnTo>
                    <a:pt x="98662" y="66918"/>
                  </a:lnTo>
                  <a:lnTo>
                    <a:pt x="66329" y="113459"/>
                  </a:lnTo>
                  <a:lnTo>
                    <a:pt x="27607" y="144666"/>
                  </a:lnTo>
                  <a:lnTo>
                    <a:pt x="19783" y="148957"/>
                  </a:lnTo>
                  <a:lnTo>
                    <a:pt x="16214" y="150101"/>
                  </a:lnTo>
                  <a:lnTo>
                    <a:pt x="13836" y="151922"/>
                  </a:lnTo>
                  <a:lnTo>
                    <a:pt x="9429" y="158483"/>
                  </a:lnTo>
                  <a:lnTo>
                    <a:pt x="0" y="161780"/>
                  </a:lnTo>
                  <a:lnTo>
                    <a:pt x="4742" y="161874"/>
                  </a:lnTo>
                  <a:lnTo>
                    <a:pt x="9973" y="159074"/>
                  </a:lnTo>
                  <a:lnTo>
                    <a:pt x="12850" y="156846"/>
                  </a:lnTo>
                  <a:lnTo>
                    <a:pt x="38163" y="153270"/>
                  </a:lnTo>
                  <a:lnTo>
                    <a:pt x="79288" y="152424"/>
                  </a:lnTo>
                  <a:lnTo>
                    <a:pt x="126389" y="152391"/>
                  </a:lnTo>
                  <a:lnTo>
                    <a:pt x="145554" y="151331"/>
                  </a:lnTo>
                  <a:lnTo>
                    <a:pt x="171003" y="1428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95" name="SMARTInkShape-3298">
            <a:extLst>
              <a:ext uri="{FF2B5EF4-FFF2-40B4-BE49-F238E27FC236}">
                <a16:creationId xmlns:a16="http://schemas.microsoft.com/office/drawing/2014/main" id="{E3583B49-C119-5BFD-EDCE-1D6671C4730D}"/>
              </a:ext>
            </a:extLst>
          </p:cNvPr>
          <p:cNvSpPr/>
          <p:nvPr>
            <p:custDataLst>
              <p:tags r:id="rId1"/>
            </p:custDataLst>
          </p:nvPr>
        </p:nvSpPr>
        <p:spPr>
          <a:xfrm>
            <a:off x="991034" y="2600325"/>
            <a:ext cx="256349" cy="561976"/>
          </a:xfrm>
          <a:custGeom>
            <a:avLst/>
            <a:gdLst/>
            <a:ahLst/>
            <a:cxnLst/>
            <a:rect l="0" t="0" r="0" b="0"/>
            <a:pathLst>
              <a:path w="256349" h="561976">
                <a:moveTo>
                  <a:pt x="247216" y="0"/>
                </a:moveTo>
                <a:lnTo>
                  <a:pt x="247216" y="0"/>
                </a:lnTo>
                <a:lnTo>
                  <a:pt x="256348" y="0"/>
                </a:lnTo>
                <a:lnTo>
                  <a:pt x="212486" y="0"/>
                </a:lnTo>
                <a:lnTo>
                  <a:pt x="184361" y="2822"/>
                </a:lnTo>
                <a:lnTo>
                  <a:pt x="153138" y="8936"/>
                </a:lnTo>
                <a:lnTo>
                  <a:pt x="123440" y="9525"/>
                </a:lnTo>
                <a:lnTo>
                  <a:pt x="118349" y="14581"/>
                </a:lnTo>
                <a:lnTo>
                  <a:pt x="115859" y="22708"/>
                </a:lnTo>
                <a:lnTo>
                  <a:pt x="107582" y="66491"/>
                </a:lnTo>
                <a:lnTo>
                  <a:pt x="104243" y="102486"/>
                </a:lnTo>
                <a:lnTo>
                  <a:pt x="97021" y="143138"/>
                </a:lnTo>
                <a:lnTo>
                  <a:pt x="91210" y="180386"/>
                </a:lnTo>
                <a:lnTo>
                  <a:pt x="85099" y="221636"/>
                </a:lnTo>
                <a:lnTo>
                  <a:pt x="78856" y="260430"/>
                </a:lnTo>
                <a:lnTo>
                  <a:pt x="69391" y="303295"/>
                </a:lnTo>
                <a:lnTo>
                  <a:pt x="63055" y="336939"/>
                </a:lnTo>
                <a:lnTo>
                  <a:pt x="56711" y="370237"/>
                </a:lnTo>
                <a:lnTo>
                  <a:pt x="47190" y="415910"/>
                </a:lnTo>
                <a:lnTo>
                  <a:pt x="34843" y="456255"/>
                </a:lnTo>
                <a:lnTo>
                  <a:pt x="21822" y="497700"/>
                </a:lnTo>
                <a:lnTo>
                  <a:pt x="6982" y="544757"/>
                </a:lnTo>
                <a:lnTo>
                  <a:pt x="0" y="560967"/>
                </a:lnTo>
                <a:lnTo>
                  <a:pt x="2581" y="561528"/>
                </a:lnTo>
                <a:lnTo>
                  <a:pt x="47735" y="561974"/>
                </a:lnTo>
                <a:lnTo>
                  <a:pt x="104341" y="561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6" name="SMARTInkShape-3299">
            <a:extLst>
              <a:ext uri="{FF2B5EF4-FFF2-40B4-BE49-F238E27FC236}">
                <a16:creationId xmlns:a16="http://schemas.microsoft.com/office/drawing/2014/main" id="{833F8C5D-E277-296A-1F8B-536A9B85C2AB}"/>
              </a:ext>
            </a:extLst>
          </p:cNvPr>
          <p:cNvSpPr/>
          <p:nvPr>
            <p:custDataLst>
              <p:tags r:id="rId2"/>
            </p:custDataLst>
          </p:nvPr>
        </p:nvSpPr>
        <p:spPr>
          <a:xfrm>
            <a:off x="2924175" y="2590800"/>
            <a:ext cx="228588" cy="514351"/>
          </a:xfrm>
          <a:custGeom>
            <a:avLst/>
            <a:gdLst/>
            <a:ahLst/>
            <a:cxnLst/>
            <a:rect l="0" t="0" r="0" b="0"/>
            <a:pathLst>
              <a:path w="228588" h="514351">
                <a:moveTo>
                  <a:pt x="76200" y="0"/>
                </a:moveTo>
                <a:lnTo>
                  <a:pt x="76200" y="0"/>
                </a:lnTo>
                <a:lnTo>
                  <a:pt x="119927" y="0"/>
                </a:lnTo>
                <a:lnTo>
                  <a:pt x="164058" y="0"/>
                </a:lnTo>
                <a:lnTo>
                  <a:pt x="210692" y="0"/>
                </a:lnTo>
                <a:lnTo>
                  <a:pt x="223028" y="0"/>
                </a:lnTo>
                <a:lnTo>
                  <a:pt x="224885" y="1058"/>
                </a:lnTo>
                <a:lnTo>
                  <a:pt x="226123" y="2822"/>
                </a:lnTo>
                <a:lnTo>
                  <a:pt x="228111" y="8201"/>
                </a:lnTo>
                <a:lnTo>
                  <a:pt x="228587" y="53339"/>
                </a:lnTo>
                <a:lnTo>
                  <a:pt x="222052" y="95517"/>
                </a:lnTo>
                <a:lnTo>
                  <a:pt x="219957" y="135310"/>
                </a:lnTo>
                <a:lnTo>
                  <a:pt x="214135" y="181442"/>
                </a:lnTo>
                <a:lnTo>
                  <a:pt x="210456" y="221284"/>
                </a:lnTo>
                <a:lnTo>
                  <a:pt x="209818" y="261828"/>
                </a:lnTo>
                <a:lnTo>
                  <a:pt x="209629" y="300064"/>
                </a:lnTo>
                <a:lnTo>
                  <a:pt x="209566" y="344787"/>
                </a:lnTo>
                <a:lnTo>
                  <a:pt x="209553" y="389016"/>
                </a:lnTo>
                <a:lnTo>
                  <a:pt x="209551" y="430412"/>
                </a:lnTo>
                <a:lnTo>
                  <a:pt x="208492" y="447411"/>
                </a:lnTo>
                <a:lnTo>
                  <a:pt x="200060" y="485549"/>
                </a:lnTo>
                <a:lnTo>
                  <a:pt x="171768" y="493284"/>
                </a:lnTo>
                <a:lnTo>
                  <a:pt x="125592" y="501581"/>
                </a:lnTo>
                <a:lnTo>
                  <a:pt x="86074" y="507006"/>
                </a:lnTo>
                <a:lnTo>
                  <a:pt x="38967" y="513705"/>
                </a:lnTo>
                <a:lnTo>
                  <a:pt x="0" y="514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99" name="SMARTInkShape-Group600">
            <a:extLst>
              <a:ext uri="{FF2B5EF4-FFF2-40B4-BE49-F238E27FC236}">
                <a16:creationId xmlns:a16="http://schemas.microsoft.com/office/drawing/2014/main" id="{6EC64C39-413D-32BB-1AD0-93F3B6773B30}"/>
              </a:ext>
            </a:extLst>
          </p:cNvPr>
          <p:cNvGrpSpPr/>
          <p:nvPr/>
        </p:nvGrpSpPr>
        <p:grpSpPr>
          <a:xfrm>
            <a:off x="3619500" y="2790941"/>
            <a:ext cx="238126" cy="218960"/>
            <a:chOff x="3619500" y="2790941"/>
            <a:chExt cx="238126" cy="218960"/>
          </a:xfrm>
        </p:grpSpPr>
        <p:sp>
          <p:nvSpPr>
            <p:cNvPr id="1197" name="SMARTInkShape-3300">
              <a:extLst>
                <a:ext uri="{FF2B5EF4-FFF2-40B4-BE49-F238E27FC236}">
                  <a16:creationId xmlns:a16="http://schemas.microsoft.com/office/drawing/2014/main" id="{75C053C5-90FE-AFFD-B6E7-C915A13CECB7}"/>
                </a:ext>
              </a:extLst>
            </p:cNvPr>
            <p:cNvSpPr/>
            <p:nvPr>
              <p:custDataLst>
                <p:tags r:id="rId112"/>
              </p:custDataLst>
            </p:nvPr>
          </p:nvSpPr>
          <p:spPr>
            <a:xfrm>
              <a:off x="3619500" y="2886075"/>
              <a:ext cx="238126" cy="19051"/>
            </a:xfrm>
            <a:custGeom>
              <a:avLst/>
              <a:gdLst/>
              <a:ahLst/>
              <a:cxnLst/>
              <a:rect l="0" t="0" r="0" b="0"/>
              <a:pathLst>
                <a:path w="238126" h="19051">
                  <a:moveTo>
                    <a:pt x="0" y="19050"/>
                  </a:moveTo>
                  <a:lnTo>
                    <a:pt x="0" y="19050"/>
                  </a:lnTo>
                  <a:lnTo>
                    <a:pt x="44527" y="19050"/>
                  </a:lnTo>
                  <a:lnTo>
                    <a:pt x="83776" y="13994"/>
                  </a:lnTo>
                  <a:lnTo>
                    <a:pt x="131044" y="10408"/>
                  </a:lnTo>
                  <a:lnTo>
                    <a:pt x="175502" y="9700"/>
                  </a:lnTo>
                  <a:lnTo>
                    <a:pt x="191242" y="8544"/>
                  </a:lnTo>
                  <a:lnTo>
                    <a:pt x="238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8" name="SMARTInkShape-3301">
              <a:extLst>
                <a:ext uri="{FF2B5EF4-FFF2-40B4-BE49-F238E27FC236}">
                  <a16:creationId xmlns:a16="http://schemas.microsoft.com/office/drawing/2014/main" id="{CE1FEB20-CBA5-1F58-8886-AEC811E4C7E7}"/>
                </a:ext>
              </a:extLst>
            </p:cNvPr>
            <p:cNvSpPr/>
            <p:nvPr>
              <p:custDataLst>
                <p:tags r:id="rId113"/>
              </p:custDataLst>
            </p:nvPr>
          </p:nvSpPr>
          <p:spPr>
            <a:xfrm>
              <a:off x="3714750" y="2790941"/>
              <a:ext cx="18658" cy="218960"/>
            </a:xfrm>
            <a:custGeom>
              <a:avLst/>
              <a:gdLst/>
              <a:ahLst/>
              <a:cxnLst/>
              <a:rect l="0" t="0" r="0" b="0"/>
              <a:pathLst>
                <a:path w="18658" h="218960">
                  <a:moveTo>
                    <a:pt x="9525" y="9409"/>
                  </a:moveTo>
                  <a:lnTo>
                    <a:pt x="9525" y="9409"/>
                  </a:lnTo>
                  <a:lnTo>
                    <a:pt x="9525" y="4353"/>
                  </a:lnTo>
                  <a:lnTo>
                    <a:pt x="10583" y="2863"/>
                  </a:lnTo>
                  <a:lnTo>
                    <a:pt x="12347" y="1870"/>
                  </a:lnTo>
                  <a:lnTo>
                    <a:pt x="18657" y="0"/>
                  </a:lnTo>
                  <a:lnTo>
                    <a:pt x="12426" y="15116"/>
                  </a:lnTo>
                  <a:lnTo>
                    <a:pt x="9780" y="59569"/>
                  </a:lnTo>
                  <a:lnTo>
                    <a:pt x="6753" y="100142"/>
                  </a:lnTo>
                  <a:lnTo>
                    <a:pt x="1334" y="134224"/>
                  </a:lnTo>
                  <a:lnTo>
                    <a:pt x="176" y="180989"/>
                  </a:lnTo>
                  <a:lnTo>
                    <a:pt x="0" y="2189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7" name="SMARTInkShape-Group601">
            <a:extLst>
              <a:ext uri="{FF2B5EF4-FFF2-40B4-BE49-F238E27FC236}">
                <a16:creationId xmlns:a16="http://schemas.microsoft.com/office/drawing/2014/main" id="{CBC6B4F5-CEB4-6B0E-DEBC-82BBDA9D1B8B}"/>
              </a:ext>
            </a:extLst>
          </p:cNvPr>
          <p:cNvGrpSpPr/>
          <p:nvPr/>
        </p:nvGrpSpPr>
        <p:grpSpPr>
          <a:xfrm>
            <a:off x="3952921" y="2619767"/>
            <a:ext cx="883890" cy="447284"/>
            <a:chOff x="3952921" y="2619767"/>
            <a:chExt cx="883890" cy="447284"/>
          </a:xfrm>
        </p:grpSpPr>
        <p:sp>
          <p:nvSpPr>
            <p:cNvPr id="1200" name="SMARTInkShape-3302">
              <a:extLst>
                <a:ext uri="{FF2B5EF4-FFF2-40B4-BE49-F238E27FC236}">
                  <a16:creationId xmlns:a16="http://schemas.microsoft.com/office/drawing/2014/main" id="{94F27BE7-0808-0B8B-C713-26DEB0005ED0}"/>
                </a:ext>
              </a:extLst>
            </p:cNvPr>
            <p:cNvSpPr/>
            <p:nvPr>
              <p:custDataLst>
                <p:tags r:id="rId105"/>
              </p:custDataLst>
            </p:nvPr>
          </p:nvSpPr>
          <p:spPr>
            <a:xfrm>
              <a:off x="4025949" y="2619767"/>
              <a:ext cx="133436" cy="409184"/>
            </a:xfrm>
            <a:custGeom>
              <a:avLst/>
              <a:gdLst/>
              <a:ahLst/>
              <a:cxnLst/>
              <a:rect l="0" t="0" r="0" b="0"/>
              <a:pathLst>
                <a:path w="133436" h="409184">
                  <a:moveTo>
                    <a:pt x="107901" y="9133"/>
                  </a:moveTo>
                  <a:lnTo>
                    <a:pt x="107901" y="9133"/>
                  </a:lnTo>
                  <a:lnTo>
                    <a:pt x="112957" y="4077"/>
                  </a:lnTo>
                  <a:lnTo>
                    <a:pt x="121084" y="1594"/>
                  </a:lnTo>
                  <a:lnTo>
                    <a:pt x="133435" y="0"/>
                  </a:lnTo>
                  <a:lnTo>
                    <a:pt x="133391" y="928"/>
                  </a:lnTo>
                  <a:lnTo>
                    <a:pt x="100749" y="43467"/>
                  </a:lnTo>
                  <a:lnTo>
                    <a:pt x="82263" y="78102"/>
                  </a:lnTo>
                  <a:lnTo>
                    <a:pt x="63380" y="116822"/>
                  </a:lnTo>
                  <a:lnTo>
                    <a:pt x="39096" y="160227"/>
                  </a:lnTo>
                  <a:lnTo>
                    <a:pt x="23010" y="199375"/>
                  </a:lnTo>
                  <a:lnTo>
                    <a:pt x="9641" y="237682"/>
                  </a:lnTo>
                  <a:lnTo>
                    <a:pt x="0" y="276406"/>
                  </a:lnTo>
                  <a:lnTo>
                    <a:pt x="554" y="316337"/>
                  </a:lnTo>
                  <a:lnTo>
                    <a:pt x="10222" y="360151"/>
                  </a:lnTo>
                  <a:lnTo>
                    <a:pt x="19222" y="386542"/>
                  </a:lnTo>
                  <a:lnTo>
                    <a:pt x="25449" y="393828"/>
                  </a:lnTo>
                  <a:lnTo>
                    <a:pt x="31745" y="397067"/>
                  </a:lnTo>
                  <a:lnTo>
                    <a:pt x="38070" y="399565"/>
                  </a:lnTo>
                  <a:lnTo>
                    <a:pt x="47581" y="405863"/>
                  </a:lnTo>
                  <a:lnTo>
                    <a:pt x="58395" y="408746"/>
                  </a:lnTo>
                  <a:lnTo>
                    <a:pt x="69801" y="409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1" name="SMARTInkShape-3303">
              <a:extLst>
                <a:ext uri="{FF2B5EF4-FFF2-40B4-BE49-F238E27FC236}">
                  <a16:creationId xmlns:a16="http://schemas.microsoft.com/office/drawing/2014/main" id="{77FE63A7-3970-C4D6-E704-407145DAA2FD}"/>
                </a:ext>
              </a:extLst>
            </p:cNvPr>
            <p:cNvSpPr/>
            <p:nvPr>
              <p:custDataLst>
                <p:tags r:id="rId106"/>
              </p:custDataLst>
            </p:nvPr>
          </p:nvSpPr>
          <p:spPr>
            <a:xfrm>
              <a:off x="4705350" y="2715949"/>
              <a:ext cx="131461" cy="351102"/>
            </a:xfrm>
            <a:custGeom>
              <a:avLst/>
              <a:gdLst/>
              <a:ahLst/>
              <a:cxnLst/>
              <a:rect l="0" t="0" r="0" b="0"/>
              <a:pathLst>
                <a:path w="131461" h="351102">
                  <a:moveTo>
                    <a:pt x="57150" y="8201"/>
                  </a:moveTo>
                  <a:lnTo>
                    <a:pt x="57150" y="8201"/>
                  </a:lnTo>
                  <a:lnTo>
                    <a:pt x="65351" y="0"/>
                  </a:lnTo>
                  <a:lnTo>
                    <a:pt x="89390" y="32305"/>
                  </a:lnTo>
                  <a:lnTo>
                    <a:pt x="104245" y="71993"/>
                  </a:lnTo>
                  <a:lnTo>
                    <a:pt x="114143" y="109300"/>
                  </a:lnTo>
                  <a:lnTo>
                    <a:pt x="126969" y="155406"/>
                  </a:lnTo>
                  <a:lnTo>
                    <a:pt x="131460" y="197750"/>
                  </a:lnTo>
                  <a:lnTo>
                    <a:pt x="122677" y="238754"/>
                  </a:lnTo>
                  <a:lnTo>
                    <a:pt x="105043" y="279770"/>
                  </a:lnTo>
                  <a:lnTo>
                    <a:pt x="97486" y="288707"/>
                  </a:lnTo>
                  <a:lnTo>
                    <a:pt x="54088" y="320419"/>
                  </a:lnTo>
                  <a:lnTo>
                    <a:pt x="11227" y="341298"/>
                  </a:lnTo>
                  <a:lnTo>
                    <a:pt x="0" y="3511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2" name="SMARTInkShape-3304">
              <a:extLst>
                <a:ext uri="{FF2B5EF4-FFF2-40B4-BE49-F238E27FC236}">
                  <a16:creationId xmlns:a16="http://schemas.microsoft.com/office/drawing/2014/main" id="{2904BBD0-17A3-A790-C776-84DB10E18B95}"/>
                </a:ext>
              </a:extLst>
            </p:cNvPr>
            <p:cNvSpPr/>
            <p:nvPr>
              <p:custDataLst>
                <p:tags r:id="rId107"/>
              </p:custDataLst>
            </p:nvPr>
          </p:nvSpPr>
          <p:spPr>
            <a:xfrm>
              <a:off x="4686300" y="2819400"/>
              <a:ext cx="37708" cy="104776"/>
            </a:xfrm>
            <a:custGeom>
              <a:avLst/>
              <a:gdLst/>
              <a:ahLst/>
              <a:cxnLst/>
              <a:rect l="0" t="0" r="0" b="0"/>
              <a:pathLst>
                <a:path w="37708" h="104776">
                  <a:moveTo>
                    <a:pt x="28575" y="0"/>
                  </a:moveTo>
                  <a:lnTo>
                    <a:pt x="28575" y="0"/>
                  </a:lnTo>
                  <a:lnTo>
                    <a:pt x="36776" y="0"/>
                  </a:lnTo>
                  <a:lnTo>
                    <a:pt x="37217" y="1058"/>
                  </a:lnTo>
                  <a:lnTo>
                    <a:pt x="37707" y="5056"/>
                  </a:lnTo>
                  <a:lnTo>
                    <a:pt x="35103" y="10361"/>
                  </a:lnTo>
                  <a:lnTo>
                    <a:pt x="16343" y="39660"/>
                  </a:lnTo>
                  <a:lnTo>
                    <a:pt x="1589" y="86955"/>
                  </a:lnTo>
                  <a:lnTo>
                    <a:pt x="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3" name="SMARTInkShape-3305">
              <a:extLst>
                <a:ext uri="{FF2B5EF4-FFF2-40B4-BE49-F238E27FC236}">
                  <a16:creationId xmlns:a16="http://schemas.microsoft.com/office/drawing/2014/main" id="{D0BE7C0A-074B-A8D0-5A63-80AEBA3DEFB0}"/>
                </a:ext>
              </a:extLst>
            </p:cNvPr>
            <p:cNvSpPr/>
            <p:nvPr>
              <p:custDataLst>
                <p:tags r:id="rId108"/>
              </p:custDataLst>
            </p:nvPr>
          </p:nvSpPr>
          <p:spPr>
            <a:xfrm>
              <a:off x="4486275" y="2867025"/>
              <a:ext cx="85726" cy="1"/>
            </a:xfrm>
            <a:custGeom>
              <a:avLst/>
              <a:gdLst/>
              <a:ahLst/>
              <a:cxnLst/>
              <a:rect l="0" t="0" r="0" b="0"/>
              <a:pathLst>
                <a:path w="85726" h="1">
                  <a:moveTo>
                    <a:pt x="0" y="0"/>
                  </a:moveTo>
                  <a:lnTo>
                    <a:pt x="0" y="0"/>
                  </a:lnTo>
                  <a:lnTo>
                    <a:pt x="44644" y="0"/>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4" name="SMARTInkShape-3306">
              <a:extLst>
                <a:ext uri="{FF2B5EF4-FFF2-40B4-BE49-F238E27FC236}">
                  <a16:creationId xmlns:a16="http://schemas.microsoft.com/office/drawing/2014/main" id="{D5B18EE9-D776-3CF1-A55F-E0072583FEFF}"/>
                </a:ext>
              </a:extLst>
            </p:cNvPr>
            <p:cNvSpPr/>
            <p:nvPr>
              <p:custDataLst>
                <p:tags r:id="rId109"/>
              </p:custDataLst>
            </p:nvPr>
          </p:nvSpPr>
          <p:spPr>
            <a:xfrm>
              <a:off x="4291673" y="2718041"/>
              <a:ext cx="124869" cy="219217"/>
            </a:xfrm>
            <a:custGeom>
              <a:avLst/>
              <a:gdLst/>
              <a:ahLst/>
              <a:cxnLst/>
              <a:rect l="0" t="0" r="0" b="0"/>
              <a:pathLst>
                <a:path w="124869" h="219217">
                  <a:moveTo>
                    <a:pt x="118402" y="6109"/>
                  </a:moveTo>
                  <a:lnTo>
                    <a:pt x="118402" y="6109"/>
                  </a:lnTo>
                  <a:lnTo>
                    <a:pt x="118402" y="1053"/>
                  </a:lnTo>
                  <a:lnTo>
                    <a:pt x="119460" y="621"/>
                  </a:lnTo>
                  <a:lnTo>
                    <a:pt x="123458" y="2964"/>
                  </a:lnTo>
                  <a:lnTo>
                    <a:pt x="123890" y="2954"/>
                  </a:lnTo>
                  <a:lnTo>
                    <a:pt x="121546" y="121"/>
                  </a:lnTo>
                  <a:lnTo>
                    <a:pt x="118382" y="0"/>
                  </a:lnTo>
                  <a:lnTo>
                    <a:pt x="109221" y="2688"/>
                  </a:lnTo>
                  <a:lnTo>
                    <a:pt x="67256" y="28095"/>
                  </a:lnTo>
                  <a:lnTo>
                    <a:pt x="51220" y="40222"/>
                  </a:lnTo>
                  <a:lnTo>
                    <a:pt x="22210" y="77982"/>
                  </a:lnTo>
                  <a:lnTo>
                    <a:pt x="7718" y="118457"/>
                  </a:lnTo>
                  <a:lnTo>
                    <a:pt x="0" y="148406"/>
                  </a:lnTo>
                  <a:lnTo>
                    <a:pt x="3475" y="176329"/>
                  </a:lnTo>
                  <a:lnTo>
                    <a:pt x="8410" y="191477"/>
                  </a:lnTo>
                  <a:lnTo>
                    <a:pt x="16953" y="202442"/>
                  </a:lnTo>
                  <a:lnTo>
                    <a:pt x="39684" y="218105"/>
                  </a:lnTo>
                  <a:lnTo>
                    <a:pt x="57663" y="219216"/>
                  </a:lnTo>
                  <a:lnTo>
                    <a:pt x="78707" y="215123"/>
                  </a:lnTo>
                  <a:lnTo>
                    <a:pt x="98644" y="206248"/>
                  </a:lnTo>
                  <a:lnTo>
                    <a:pt x="112443" y="195249"/>
                  </a:lnTo>
                  <a:lnTo>
                    <a:pt x="121045" y="183305"/>
                  </a:lnTo>
                  <a:lnTo>
                    <a:pt x="124868" y="170940"/>
                  </a:lnTo>
                  <a:lnTo>
                    <a:pt x="124830" y="165738"/>
                  </a:lnTo>
                  <a:lnTo>
                    <a:pt x="121964" y="157136"/>
                  </a:lnTo>
                  <a:lnTo>
                    <a:pt x="109344" y="141287"/>
                  </a:lnTo>
                  <a:lnTo>
                    <a:pt x="98149" y="134979"/>
                  </a:lnTo>
                  <a:lnTo>
                    <a:pt x="68657" y="130931"/>
                  </a:lnTo>
                  <a:lnTo>
                    <a:pt x="27829" y="137735"/>
                  </a:lnTo>
                  <a:lnTo>
                    <a:pt x="4102" y="1489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5" name="SMARTInkShape-3307">
              <a:extLst>
                <a:ext uri="{FF2B5EF4-FFF2-40B4-BE49-F238E27FC236}">
                  <a16:creationId xmlns:a16="http://schemas.microsoft.com/office/drawing/2014/main" id="{B26477DB-05B4-1815-E077-8647E571937B}"/>
                </a:ext>
              </a:extLst>
            </p:cNvPr>
            <p:cNvSpPr/>
            <p:nvPr>
              <p:custDataLst>
                <p:tags r:id="rId110"/>
              </p:custDataLst>
            </p:nvPr>
          </p:nvSpPr>
          <p:spPr>
            <a:xfrm>
              <a:off x="4171950" y="2733675"/>
              <a:ext cx="47626" cy="190501"/>
            </a:xfrm>
            <a:custGeom>
              <a:avLst/>
              <a:gdLst/>
              <a:ahLst/>
              <a:cxnLst/>
              <a:rect l="0" t="0" r="0" b="0"/>
              <a:pathLst>
                <a:path w="47626" h="190501">
                  <a:moveTo>
                    <a:pt x="38100" y="0"/>
                  </a:moveTo>
                  <a:lnTo>
                    <a:pt x="38100" y="0"/>
                  </a:lnTo>
                  <a:lnTo>
                    <a:pt x="47625" y="0"/>
                  </a:lnTo>
                  <a:lnTo>
                    <a:pt x="46567" y="18363"/>
                  </a:lnTo>
                  <a:lnTo>
                    <a:pt x="40021" y="38602"/>
                  </a:lnTo>
                  <a:lnTo>
                    <a:pt x="32437" y="53301"/>
                  </a:lnTo>
                  <a:lnTo>
                    <a:pt x="25979" y="95397"/>
                  </a:lnTo>
                  <a:lnTo>
                    <a:pt x="21103" y="114343"/>
                  </a:lnTo>
                  <a:lnTo>
                    <a:pt x="18262" y="139510"/>
                  </a:lnTo>
                  <a:lnTo>
                    <a:pt x="767" y="186893"/>
                  </a:lnTo>
                  <a:lnTo>
                    <a:pt x="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6" name="SMARTInkShape-3308">
              <a:extLst>
                <a:ext uri="{FF2B5EF4-FFF2-40B4-BE49-F238E27FC236}">
                  <a16:creationId xmlns:a16="http://schemas.microsoft.com/office/drawing/2014/main" id="{C1BC7BB8-18DD-A21B-2130-FBD921B8D4A7}"/>
                </a:ext>
              </a:extLst>
            </p:cNvPr>
            <p:cNvSpPr/>
            <p:nvPr>
              <p:custDataLst>
                <p:tags r:id="rId111"/>
              </p:custDataLst>
            </p:nvPr>
          </p:nvSpPr>
          <p:spPr>
            <a:xfrm>
              <a:off x="3952921" y="2667000"/>
              <a:ext cx="142830" cy="380936"/>
            </a:xfrm>
            <a:custGeom>
              <a:avLst/>
              <a:gdLst/>
              <a:ahLst/>
              <a:cxnLst/>
              <a:rect l="0" t="0" r="0" b="0"/>
              <a:pathLst>
                <a:path w="142830" h="380936">
                  <a:moveTo>
                    <a:pt x="142829" y="0"/>
                  </a:moveTo>
                  <a:lnTo>
                    <a:pt x="142829" y="0"/>
                  </a:lnTo>
                  <a:lnTo>
                    <a:pt x="95297" y="0"/>
                  </a:lnTo>
                  <a:lnTo>
                    <a:pt x="47676" y="0"/>
                  </a:lnTo>
                  <a:lnTo>
                    <a:pt x="47623" y="0"/>
                  </a:lnTo>
                  <a:lnTo>
                    <a:pt x="52648" y="5056"/>
                  </a:lnTo>
                  <a:lnTo>
                    <a:pt x="53076" y="7604"/>
                  </a:lnTo>
                  <a:lnTo>
                    <a:pt x="52302" y="10361"/>
                  </a:lnTo>
                  <a:lnTo>
                    <a:pt x="50728" y="13258"/>
                  </a:lnTo>
                  <a:lnTo>
                    <a:pt x="48201" y="35231"/>
                  </a:lnTo>
                  <a:lnTo>
                    <a:pt x="47702" y="75320"/>
                  </a:lnTo>
                  <a:lnTo>
                    <a:pt x="44793" y="104514"/>
                  </a:lnTo>
                  <a:lnTo>
                    <a:pt x="39385" y="142824"/>
                  </a:lnTo>
                  <a:lnTo>
                    <a:pt x="37259" y="180965"/>
                  </a:lnTo>
                  <a:lnTo>
                    <a:pt x="27745" y="227540"/>
                  </a:lnTo>
                  <a:lnTo>
                    <a:pt x="21594" y="267444"/>
                  </a:lnTo>
                  <a:lnTo>
                    <a:pt x="14460" y="310004"/>
                  </a:lnTo>
                  <a:lnTo>
                    <a:pt x="2596" y="351020"/>
                  </a:lnTo>
                  <a:lnTo>
                    <a:pt x="0" y="380253"/>
                  </a:lnTo>
                  <a:lnTo>
                    <a:pt x="8159" y="380935"/>
                  </a:lnTo>
                  <a:lnTo>
                    <a:pt x="14144" y="375924"/>
                  </a:lnTo>
                  <a:lnTo>
                    <a:pt x="22489" y="373452"/>
                  </a:lnTo>
                  <a:lnTo>
                    <a:pt x="32194" y="371295"/>
                  </a:lnTo>
                  <a:lnTo>
                    <a:pt x="47049" y="364110"/>
                  </a:lnTo>
                  <a:lnTo>
                    <a:pt x="55118" y="362376"/>
                  </a:lnTo>
                  <a:lnTo>
                    <a:pt x="64316" y="355488"/>
                  </a:lnTo>
                  <a:lnTo>
                    <a:pt x="70187" y="353787"/>
                  </a:lnTo>
                  <a:lnTo>
                    <a:pt x="73234" y="354391"/>
                  </a:lnTo>
                  <a:lnTo>
                    <a:pt x="85679" y="3619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6" name="SMARTInkShape-Group602">
            <a:extLst>
              <a:ext uri="{FF2B5EF4-FFF2-40B4-BE49-F238E27FC236}">
                <a16:creationId xmlns:a16="http://schemas.microsoft.com/office/drawing/2014/main" id="{48BE35AD-6F7B-BAA9-AAFB-F15736A5C928}"/>
              </a:ext>
            </a:extLst>
          </p:cNvPr>
          <p:cNvGrpSpPr/>
          <p:nvPr/>
        </p:nvGrpSpPr>
        <p:grpSpPr>
          <a:xfrm>
            <a:off x="5019675" y="2562235"/>
            <a:ext cx="962025" cy="409566"/>
            <a:chOff x="5019675" y="2562235"/>
            <a:chExt cx="962025" cy="409566"/>
          </a:xfrm>
        </p:grpSpPr>
        <p:sp>
          <p:nvSpPr>
            <p:cNvPr id="1208" name="SMARTInkShape-3309">
              <a:extLst>
                <a:ext uri="{FF2B5EF4-FFF2-40B4-BE49-F238E27FC236}">
                  <a16:creationId xmlns:a16="http://schemas.microsoft.com/office/drawing/2014/main" id="{2C1CC5F2-BCE2-0831-D55C-2D675BD330B0}"/>
                </a:ext>
              </a:extLst>
            </p:cNvPr>
            <p:cNvSpPr/>
            <p:nvPr>
              <p:custDataLst>
                <p:tags r:id="rId97"/>
              </p:custDataLst>
            </p:nvPr>
          </p:nvSpPr>
          <p:spPr>
            <a:xfrm>
              <a:off x="5762625" y="2562235"/>
              <a:ext cx="219075" cy="409566"/>
            </a:xfrm>
            <a:custGeom>
              <a:avLst/>
              <a:gdLst/>
              <a:ahLst/>
              <a:cxnLst/>
              <a:rect l="0" t="0" r="0" b="0"/>
              <a:pathLst>
                <a:path w="219075" h="409566">
                  <a:moveTo>
                    <a:pt x="66675" y="19040"/>
                  </a:moveTo>
                  <a:lnTo>
                    <a:pt x="66675" y="19040"/>
                  </a:lnTo>
                  <a:lnTo>
                    <a:pt x="98473" y="19040"/>
                  </a:lnTo>
                  <a:lnTo>
                    <a:pt x="104797" y="16218"/>
                  </a:lnTo>
                  <a:lnTo>
                    <a:pt x="107965" y="13984"/>
                  </a:lnTo>
                  <a:lnTo>
                    <a:pt x="152088" y="10104"/>
                  </a:lnTo>
                  <a:lnTo>
                    <a:pt x="191322" y="8534"/>
                  </a:lnTo>
                  <a:lnTo>
                    <a:pt x="219020" y="0"/>
                  </a:lnTo>
                  <a:lnTo>
                    <a:pt x="219074" y="14180"/>
                  </a:lnTo>
                  <a:lnTo>
                    <a:pt x="216252" y="19702"/>
                  </a:lnTo>
                  <a:lnTo>
                    <a:pt x="211470" y="27801"/>
                  </a:lnTo>
                  <a:lnTo>
                    <a:pt x="202600" y="56048"/>
                  </a:lnTo>
                  <a:lnTo>
                    <a:pt x="195119" y="101526"/>
                  </a:lnTo>
                  <a:lnTo>
                    <a:pt x="190905" y="144741"/>
                  </a:lnTo>
                  <a:lnTo>
                    <a:pt x="190536" y="191978"/>
                  </a:lnTo>
                  <a:lnTo>
                    <a:pt x="190505" y="233594"/>
                  </a:lnTo>
                  <a:lnTo>
                    <a:pt x="190500" y="280379"/>
                  </a:lnTo>
                  <a:lnTo>
                    <a:pt x="190500" y="327210"/>
                  </a:lnTo>
                  <a:lnTo>
                    <a:pt x="190500" y="372646"/>
                  </a:lnTo>
                  <a:lnTo>
                    <a:pt x="190500" y="375427"/>
                  </a:lnTo>
                  <a:lnTo>
                    <a:pt x="189442" y="377282"/>
                  </a:lnTo>
                  <a:lnTo>
                    <a:pt x="187678" y="378517"/>
                  </a:lnTo>
                  <a:lnTo>
                    <a:pt x="163474" y="387211"/>
                  </a:lnTo>
                  <a:lnTo>
                    <a:pt x="126989" y="389536"/>
                  </a:lnTo>
                  <a:lnTo>
                    <a:pt x="89955" y="391283"/>
                  </a:lnTo>
                  <a:lnTo>
                    <a:pt x="48461" y="400819"/>
                  </a:lnTo>
                  <a:lnTo>
                    <a:pt x="0" y="4095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9" name="SMARTInkShape-3310">
              <a:extLst>
                <a:ext uri="{FF2B5EF4-FFF2-40B4-BE49-F238E27FC236}">
                  <a16:creationId xmlns:a16="http://schemas.microsoft.com/office/drawing/2014/main" id="{A74A7184-4F0A-C5F1-B4A1-A025E641097D}"/>
                </a:ext>
              </a:extLst>
            </p:cNvPr>
            <p:cNvSpPr/>
            <p:nvPr>
              <p:custDataLst>
                <p:tags r:id="rId98"/>
              </p:custDataLst>
            </p:nvPr>
          </p:nvSpPr>
          <p:spPr>
            <a:xfrm>
              <a:off x="5715000" y="2638425"/>
              <a:ext cx="95251" cy="76201"/>
            </a:xfrm>
            <a:custGeom>
              <a:avLst/>
              <a:gdLst/>
              <a:ahLst/>
              <a:cxnLst/>
              <a:rect l="0" t="0" r="0" b="0"/>
              <a:pathLst>
                <a:path w="95251" h="76201">
                  <a:moveTo>
                    <a:pt x="0" y="9525"/>
                  </a:moveTo>
                  <a:lnTo>
                    <a:pt x="0" y="9525"/>
                  </a:lnTo>
                  <a:lnTo>
                    <a:pt x="5056" y="9525"/>
                  </a:lnTo>
                  <a:lnTo>
                    <a:pt x="6545" y="8467"/>
                  </a:lnTo>
                  <a:lnTo>
                    <a:pt x="7539" y="6703"/>
                  </a:lnTo>
                  <a:lnTo>
                    <a:pt x="8201" y="4469"/>
                  </a:lnTo>
                  <a:lnTo>
                    <a:pt x="9701" y="2979"/>
                  </a:lnTo>
                  <a:lnTo>
                    <a:pt x="17610" y="392"/>
                  </a:lnTo>
                  <a:lnTo>
                    <a:pt x="37973" y="0"/>
                  </a:lnTo>
                  <a:lnTo>
                    <a:pt x="46290" y="8201"/>
                  </a:lnTo>
                  <a:lnTo>
                    <a:pt x="47230" y="14189"/>
                  </a:lnTo>
                  <a:lnTo>
                    <a:pt x="42452" y="27723"/>
                  </a:lnTo>
                  <a:lnTo>
                    <a:pt x="34390" y="36310"/>
                  </a:lnTo>
                  <a:lnTo>
                    <a:pt x="17023" y="50446"/>
                  </a:lnTo>
                  <a:lnTo>
                    <a:pt x="12858" y="56993"/>
                  </a:lnTo>
                  <a:lnTo>
                    <a:pt x="11747" y="60220"/>
                  </a:lnTo>
                  <a:lnTo>
                    <a:pt x="9948" y="62372"/>
                  </a:lnTo>
                  <a:lnTo>
                    <a:pt x="4476" y="65400"/>
                  </a:lnTo>
                  <a:lnTo>
                    <a:pt x="5099" y="65825"/>
                  </a:lnTo>
                  <a:lnTo>
                    <a:pt x="50173" y="66666"/>
                  </a:lnTo>
                  <a:lnTo>
                    <a:pt x="63432" y="67731"/>
                  </a:lnTo>
                  <a:lnTo>
                    <a:pt x="9525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0" name="SMARTInkShape-3311">
              <a:extLst>
                <a:ext uri="{FF2B5EF4-FFF2-40B4-BE49-F238E27FC236}">
                  <a16:creationId xmlns:a16="http://schemas.microsoft.com/office/drawing/2014/main" id="{2EC66118-D33E-EBC5-6DAD-C0077B4DCFED}"/>
                </a:ext>
              </a:extLst>
            </p:cNvPr>
            <p:cNvSpPr/>
            <p:nvPr>
              <p:custDataLst>
                <p:tags r:id="rId99"/>
              </p:custDataLst>
            </p:nvPr>
          </p:nvSpPr>
          <p:spPr>
            <a:xfrm>
              <a:off x="5562600" y="2762250"/>
              <a:ext cx="95251" cy="19051"/>
            </a:xfrm>
            <a:custGeom>
              <a:avLst/>
              <a:gdLst/>
              <a:ahLst/>
              <a:cxnLst/>
              <a:rect l="0" t="0" r="0" b="0"/>
              <a:pathLst>
                <a:path w="95251" h="19051">
                  <a:moveTo>
                    <a:pt x="0" y="19050"/>
                  </a:moveTo>
                  <a:lnTo>
                    <a:pt x="0" y="19050"/>
                  </a:lnTo>
                  <a:lnTo>
                    <a:pt x="5056" y="19050"/>
                  </a:lnTo>
                  <a:lnTo>
                    <a:pt x="18314" y="13994"/>
                  </a:lnTo>
                  <a:lnTo>
                    <a:pt x="35211" y="3862"/>
                  </a:lnTo>
                  <a:lnTo>
                    <a:pt x="73580" y="226"/>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1" name="SMARTInkShape-3312">
              <a:extLst>
                <a:ext uri="{FF2B5EF4-FFF2-40B4-BE49-F238E27FC236}">
                  <a16:creationId xmlns:a16="http://schemas.microsoft.com/office/drawing/2014/main" id="{1D3706B1-7B73-178A-6140-13A454B2560B}"/>
                </a:ext>
              </a:extLst>
            </p:cNvPr>
            <p:cNvSpPr/>
            <p:nvPr>
              <p:custDataLst>
                <p:tags r:id="rId100"/>
              </p:custDataLst>
            </p:nvPr>
          </p:nvSpPr>
          <p:spPr>
            <a:xfrm>
              <a:off x="5505491" y="2781313"/>
              <a:ext cx="91888" cy="133338"/>
            </a:xfrm>
            <a:custGeom>
              <a:avLst/>
              <a:gdLst/>
              <a:ahLst/>
              <a:cxnLst/>
              <a:rect l="0" t="0" r="0" b="0"/>
              <a:pathLst>
                <a:path w="91888" h="133338">
                  <a:moveTo>
                    <a:pt x="19009" y="19037"/>
                  </a:moveTo>
                  <a:lnTo>
                    <a:pt x="19009" y="19037"/>
                  </a:lnTo>
                  <a:lnTo>
                    <a:pt x="29122" y="13981"/>
                  </a:lnTo>
                  <a:lnTo>
                    <a:pt x="32101" y="11433"/>
                  </a:lnTo>
                  <a:lnTo>
                    <a:pt x="37352" y="3849"/>
                  </a:lnTo>
                  <a:lnTo>
                    <a:pt x="46029" y="495"/>
                  </a:lnTo>
                  <a:lnTo>
                    <a:pt x="45488" y="326"/>
                  </a:lnTo>
                  <a:lnTo>
                    <a:pt x="38411" y="0"/>
                  </a:lnTo>
                  <a:lnTo>
                    <a:pt x="10459" y="20010"/>
                  </a:lnTo>
                  <a:lnTo>
                    <a:pt x="5331" y="28642"/>
                  </a:lnTo>
                  <a:lnTo>
                    <a:pt x="1551" y="45401"/>
                  </a:lnTo>
                  <a:lnTo>
                    <a:pt x="0" y="80154"/>
                  </a:lnTo>
                  <a:lnTo>
                    <a:pt x="2103" y="82006"/>
                  </a:lnTo>
                  <a:lnTo>
                    <a:pt x="10084" y="84065"/>
                  </a:lnTo>
                  <a:lnTo>
                    <a:pt x="52942" y="85568"/>
                  </a:lnTo>
                  <a:lnTo>
                    <a:pt x="72592" y="86742"/>
                  </a:lnTo>
                  <a:lnTo>
                    <a:pt x="91813" y="93909"/>
                  </a:lnTo>
                  <a:lnTo>
                    <a:pt x="91887" y="95410"/>
                  </a:lnTo>
                  <a:lnTo>
                    <a:pt x="89146" y="99900"/>
                  </a:lnTo>
                  <a:lnTo>
                    <a:pt x="86934" y="101521"/>
                  </a:lnTo>
                  <a:lnTo>
                    <a:pt x="62036" y="113140"/>
                  </a:lnTo>
                  <a:lnTo>
                    <a:pt x="40600" y="128720"/>
                  </a:lnTo>
                  <a:lnTo>
                    <a:pt x="29287" y="131969"/>
                  </a:lnTo>
                  <a:lnTo>
                    <a:pt x="9484" y="1333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2" name="SMARTInkShape-3313">
              <a:extLst>
                <a:ext uri="{FF2B5EF4-FFF2-40B4-BE49-F238E27FC236}">
                  <a16:creationId xmlns:a16="http://schemas.microsoft.com/office/drawing/2014/main" id="{8AAD2797-88D3-59E7-5A97-0C72A2D5BC30}"/>
                </a:ext>
              </a:extLst>
            </p:cNvPr>
            <p:cNvSpPr/>
            <p:nvPr>
              <p:custDataLst>
                <p:tags r:id="rId101"/>
              </p:custDataLst>
            </p:nvPr>
          </p:nvSpPr>
          <p:spPr>
            <a:xfrm>
              <a:off x="5324475" y="2781338"/>
              <a:ext cx="112921" cy="142838"/>
            </a:xfrm>
            <a:custGeom>
              <a:avLst/>
              <a:gdLst/>
              <a:ahLst/>
              <a:cxnLst/>
              <a:rect l="0" t="0" r="0" b="0"/>
              <a:pathLst>
                <a:path w="112921" h="142838">
                  <a:moveTo>
                    <a:pt x="0" y="28537"/>
                  </a:moveTo>
                  <a:lnTo>
                    <a:pt x="0" y="28537"/>
                  </a:lnTo>
                  <a:lnTo>
                    <a:pt x="5056" y="23481"/>
                  </a:lnTo>
                  <a:lnTo>
                    <a:pt x="10361" y="20998"/>
                  </a:lnTo>
                  <a:lnTo>
                    <a:pt x="52262" y="9389"/>
                  </a:lnTo>
                  <a:lnTo>
                    <a:pt x="97491" y="392"/>
                  </a:lnTo>
                  <a:lnTo>
                    <a:pt x="104135" y="0"/>
                  </a:lnTo>
                  <a:lnTo>
                    <a:pt x="112920" y="8166"/>
                  </a:lnTo>
                  <a:lnTo>
                    <a:pt x="112322" y="9665"/>
                  </a:lnTo>
                  <a:lnTo>
                    <a:pt x="108835" y="14152"/>
                  </a:lnTo>
                  <a:lnTo>
                    <a:pt x="106580" y="22496"/>
                  </a:lnTo>
                  <a:lnTo>
                    <a:pt x="104519" y="32202"/>
                  </a:lnTo>
                  <a:lnTo>
                    <a:pt x="82702" y="74855"/>
                  </a:lnTo>
                  <a:lnTo>
                    <a:pt x="68602" y="97647"/>
                  </a:lnTo>
                  <a:lnTo>
                    <a:pt x="60543" y="121686"/>
                  </a:lnTo>
                  <a:lnTo>
                    <a:pt x="57600" y="133437"/>
                  </a:lnTo>
                  <a:lnTo>
                    <a:pt x="55334" y="136570"/>
                  </a:lnTo>
                  <a:lnTo>
                    <a:pt x="52764" y="138659"/>
                  </a:lnTo>
                  <a:lnTo>
                    <a:pt x="52109" y="140052"/>
                  </a:lnTo>
                  <a:lnTo>
                    <a:pt x="52731" y="140980"/>
                  </a:lnTo>
                  <a:lnTo>
                    <a:pt x="57150" y="1428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3" name="SMARTInkShape-3314">
              <a:extLst>
                <a:ext uri="{FF2B5EF4-FFF2-40B4-BE49-F238E27FC236}">
                  <a16:creationId xmlns:a16="http://schemas.microsoft.com/office/drawing/2014/main" id="{690043CA-5EE3-697F-7298-A1B843D5EE50}"/>
                </a:ext>
              </a:extLst>
            </p:cNvPr>
            <p:cNvSpPr/>
            <p:nvPr>
              <p:custDataLst>
                <p:tags r:id="rId102"/>
              </p:custDataLst>
            </p:nvPr>
          </p:nvSpPr>
          <p:spPr>
            <a:xfrm>
              <a:off x="5215153" y="2781692"/>
              <a:ext cx="23598" cy="161534"/>
            </a:xfrm>
            <a:custGeom>
              <a:avLst/>
              <a:gdLst/>
              <a:ahLst/>
              <a:cxnLst/>
              <a:rect l="0" t="0" r="0" b="0"/>
              <a:pathLst>
                <a:path w="23598" h="161534">
                  <a:moveTo>
                    <a:pt x="23597" y="9133"/>
                  </a:moveTo>
                  <a:lnTo>
                    <a:pt x="23597" y="9133"/>
                  </a:lnTo>
                  <a:lnTo>
                    <a:pt x="23597" y="0"/>
                  </a:lnTo>
                  <a:lnTo>
                    <a:pt x="20775" y="18488"/>
                  </a:lnTo>
                  <a:lnTo>
                    <a:pt x="8409" y="59714"/>
                  </a:lnTo>
                  <a:lnTo>
                    <a:pt x="0" y="104772"/>
                  </a:lnTo>
                  <a:lnTo>
                    <a:pt x="4547" y="1615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4" name="SMARTInkShape-3315">
              <a:extLst>
                <a:ext uri="{FF2B5EF4-FFF2-40B4-BE49-F238E27FC236}">
                  <a16:creationId xmlns:a16="http://schemas.microsoft.com/office/drawing/2014/main" id="{23A85690-36D8-4178-7C4B-2E2BC4AC01C1}"/>
                </a:ext>
              </a:extLst>
            </p:cNvPr>
            <p:cNvSpPr/>
            <p:nvPr>
              <p:custDataLst>
                <p:tags r:id="rId103"/>
              </p:custDataLst>
            </p:nvPr>
          </p:nvSpPr>
          <p:spPr>
            <a:xfrm>
              <a:off x="5019675" y="2838450"/>
              <a:ext cx="85726" cy="95251"/>
            </a:xfrm>
            <a:custGeom>
              <a:avLst/>
              <a:gdLst/>
              <a:ahLst/>
              <a:cxnLst/>
              <a:rect l="0" t="0" r="0" b="0"/>
              <a:pathLst>
                <a:path w="85726" h="95251">
                  <a:moveTo>
                    <a:pt x="85725" y="0"/>
                  </a:moveTo>
                  <a:lnTo>
                    <a:pt x="85725" y="0"/>
                  </a:lnTo>
                  <a:lnTo>
                    <a:pt x="78121" y="8663"/>
                  </a:lnTo>
                  <a:lnTo>
                    <a:pt x="41067" y="53922"/>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5" name="SMARTInkShape-3316">
              <a:extLst>
                <a:ext uri="{FF2B5EF4-FFF2-40B4-BE49-F238E27FC236}">
                  <a16:creationId xmlns:a16="http://schemas.microsoft.com/office/drawing/2014/main" id="{8D82A75E-853E-B2C9-AF82-AA22A095E7FF}"/>
                </a:ext>
              </a:extLst>
            </p:cNvPr>
            <p:cNvSpPr/>
            <p:nvPr>
              <p:custDataLst>
                <p:tags r:id="rId104"/>
              </p:custDataLst>
            </p:nvPr>
          </p:nvSpPr>
          <p:spPr>
            <a:xfrm>
              <a:off x="5029200" y="2848010"/>
              <a:ext cx="104776" cy="85691"/>
            </a:xfrm>
            <a:custGeom>
              <a:avLst/>
              <a:gdLst/>
              <a:ahLst/>
              <a:cxnLst/>
              <a:rect l="0" t="0" r="0" b="0"/>
              <a:pathLst>
                <a:path w="104776" h="85691">
                  <a:moveTo>
                    <a:pt x="0" y="9490"/>
                  </a:moveTo>
                  <a:lnTo>
                    <a:pt x="0" y="9490"/>
                  </a:lnTo>
                  <a:lnTo>
                    <a:pt x="0" y="81"/>
                  </a:lnTo>
                  <a:lnTo>
                    <a:pt x="5056" y="0"/>
                  </a:lnTo>
                  <a:lnTo>
                    <a:pt x="10361" y="2803"/>
                  </a:lnTo>
                  <a:lnTo>
                    <a:pt x="16247" y="8634"/>
                  </a:lnTo>
                  <a:lnTo>
                    <a:pt x="25510" y="21701"/>
                  </a:lnTo>
                  <a:lnTo>
                    <a:pt x="33899" y="27572"/>
                  </a:lnTo>
                  <a:lnTo>
                    <a:pt x="47659" y="46587"/>
                  </a:lnTo>
                  <a:lnTo>
                    <a:pt x="73899" y="72746"/>
                  </a:lnTo>
                  <a:lnTo>
                    <a:pt x="89041" y="81384"/>
                  </a:lnTo>
                  <a:lnTo>
                    <a:pt x="104775" y="856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17" name="SMARTInkShape-3317">
            <a:extLst>
              <a:ext uri="{FF2B5EF4-FFF2-40B4-BE49-F238E27FC236}">
                <a16:creationId xmlns:a16="http://schemas.microsoft.com/office/drawing/2014/main" id="{5684FC9F-BD52-BF93-F4ED-EBA631A7B426}"/>
              </a:ext>
            </a:extLst>
          </p:cNvPr>
          <p:cNvSpPr/>
          <p:nvPr>
            <p:custDataLst>
              <p:tags r:id="rId3"/>
            </p:custDataLst>
          </p:nvPr>
        </p:nvSpPr>
        <p:spPr>
          <a:xfrm>
            <a:off x="677599" y="3209925"/>
            <a:ext cx="5466027" cy="47626"/>
          </a:xfrm>
          <a:custGeom>
            <a:avLst/>
            <a:gdLst/>
            <a:ahLst/>
            <a:cxnLst/>
            <a:rect l="0" t="0" r="0" b="0"/>
            <a:pathLst>
              <a:path w="5466027" h="47626">
                <a:moveTo>
                  <a:pt x="8201" y="47625"/>
                </a:moveTo>
                <a:lnTo>
                  <a:pt x="8201" y="47625"/>
                </a:lnTo>
                <a:lnTo>
                  <a:pt x="0" y="47625"/>
                </a:lnTo>
                <a:lnTo>
                  <a:pt x="40357" y="47625"/>
                </a:lnTo>
                <a:lnTo>
                  <a:pt x="69468" y="38492"/>
                </a:lnTo>
                <a:lnTo>
                  <a:pt x="115391" y="38110"/>
                </a:lnTo>
                <a:lnTo>
                  <a:pt x="159421" y="38100"/>
                </a:lnTo>
                <a:lnTo>
                  <a:pt x="199342" y="38100"/>
                </a:lnTo>
                <a:lnTo>
                  <a:pt x="243944" y="38100"/>
                </a:lnTo>
                <a:lnTo>
                  <a:pt x="291403" y="38100"/>
                </a:lnTo>
                <a:lnTo>
                  <a:pt x="328253" y="38100"/>
                </a:lnTo>
                <a:lnTo>
                  <a:pt x="369401" y="38100"/>
                </a:lnTo>
                <a:lnTo>
                  <a:pt x="415707" y="38100"/>
                </a:lnTo>
                <a:lnTo>
                  <a:pt x="459975" y="38100"/>
                </a:lnTo>
                <a:lnTo>
                  <a:pt x="499842" y="38100"/>
                </a:lnTo>
                <a:lnTo>
                  <a:pt x="541937" y="38100"/>
                </a:lnTo>
                <a:lnTo>
                  <a:pt x="577566" y="38100"/>
                </a:lnTo>
                <a:lnTo>
                  <a:pt x="621887" y="38100"/>
                </a:lnTo>
                <a:lnTo>
                  <a:pt x="647587" y="35278"/>
                </a:lnTo>
                <a:lnTo>
                  <a:pt x="689772" y="29899"/>
                </a:lnTo>
                <a:lnTo>
                  <a:pt x="730708" y="28750"/>
                </a:lnTo>
                <a:lnTo>
                  <a:pt x="767339" y="28610"/>
                </a:lnTo>
                <a:lnTo>
                  <a:pt x="808041" y="28585"/>
                </a:lnTo>
                <a:lnTo>
                  <a:pt x="848559" y="28578"/>
                </a:lnTo>
                <a:lnTo>
                  <a:pt x="893629" y="28576"/>
                </a:lnTo>
                <a:lnTo>
                  <a:pt x="936555" y="28575"/>
                </a:lnTo>
                <a:lnTo>
                  <a:pt x="981214" y="28575"/>
                </a:lnTo>
                <a:lnTo>
                  <a:pt x="1020519" y="28575"/>
                </a:lnTo>
                <a:lnTo>
                  <a:pt x="1058976" y="28575"/>
                </a:lnTo>
                <a:lnTo>
                  <a:pt x="1102238" y="28575"/>
                </a:lnTo>
                <a:lnTo>
                  <a:pt x="1143568" y="22029"/>
                </a:lnTo>
                <a:lnTo>
                  <a:pt x="1179160" y="19933"/>
                </a:lnTo>
                <a:lnTo>
                  <a:pt x="1221692" y="19311"/>
                </a:lnTo>
                <a:lnTo>
                  <a:pt x="1260517" y="19128"/>
                </a:lnTo>
                <a:lnTo>
                  <a:pt x="1305439" y="19065"/>
                </a:lnTo>
                <a:lnTo>
                  <a:pt x="1345068" y="19055"/>
                </a:lnTo>
                <a:lnTo>
                  <a:pt x="1387502" y="16229"/>
                </a:lnTo>
                <a:lnTo>
                  <a:pt x="1434709" y="10850"/>
                </a:lnTo>
                <a:lnTo>
                  <a:pt x="1474974" y="9917"/>
                </a:lnTo>
                <a:lnTo>
                  <a:pt x="1520419" y="9641"/>
                </a:lnTo>
                <a:lnTo>
                  <a:pt x="1567398" y="9560"/>
                </a:lnTo>
                <a:lnTo>
                  <a:pt x="1614832" y="9535"/>
                </a:lnTo>
                <a:lnTo>
                  <a:pt x="1652287" y="4472"/>
                </a:lnTo>
                <a:lnTo>
                  <a:pt x="1693606" y="1325"/>
                </a:lnTo>
                <a:lnTo>
                  <a:pt x="1739767" y="262"/>
                </a:lnTo>
                <a:lnTo>
                  <a:pt x="1779459" y="52"/>
                </a:lnTo>
                <a:lnTo>
                  <a:pt x="1816777" y="15"/>
                </a:lnTo>
                <a:lnTo>
                  <a:pt x="1849179" y="7"/>
                </a:lnTo>
                <a:lnTo>
                  <a:pt x="1881219" y="3"/>
                </a:lnTo>
                <a:lnTo>
                  <a:pt x="1915920" y="1"/>
                </a:lnTo>
                <a:lnTo>
                  <a:pt x="1952510" y="1"/>
                </a:lnTo>
                <a:lnTo>
                  <a:pt x="1989938" y="0"/>
                </a:lnTo>
                <a:lnTo>
                  <a:pt x="2031540" y="0"/>
                </a:lnTo>
                <a:lnTo>
                  <a:pt x="2079145" y="5056"/>
                </a:lnTo>
                <a:lnTo>
                  <a:pt x="2117834" y="7539"/>
                </a:lnTo>
                <a:lnTo>
                  <a:pt x="2158666" y="8642"/>
                </a:lnTo>
                <a:lnTo>
                  <a:pt x="2197980" y="9133"/>
                </a:lnTo>
                <a:lnTo>
                  <a:pt x="2230975" y="9350"/>
                </a:lnTo>
                <a:lnTo>
                  <a:pt x="2261867" y="9447"/>
                </a:lnTo>
                <a:lnTo>
                  <a:pt x="2296764" y="9490"/>
                </a:lnTo>
                <a:lnTo>
                  <a:pt x="2336263" y="9510"/>
                </a:lnTo>
                <a:lnTo>
                  <a:pt x="2378512" y="9518"/>
                </a:lnTo>
                <a:lnTo>
                  <a:pt x="2421983" y="9522"/>
                </a:lnTo>
                <a:lnTo>
                  <a:pt x="2467882" y="9524"/>
                </a:lnTo>
                <a:lnTo>
                  <a:pt x="2506646" y="9525"/>
                </a:lnTo>
                <a:lnTo>
                  <a:pt x="2551125" y="9525"/>
                </a:lnTo>
                <a:lnTo>
                  <a:pt x="2596756" y="9525"/>
                </a:lnTo>
                <a:lnTo>
                  <a:pt x="2641714" y="9525"/>
                </a:lnTo>
                <a:lnTo>
                  <a:pt x="2678802" y="9525"/>
                </a:lnTo>
                <a:lnTo>
                  <a:pt x="2709610" y="9525"/>
                </a:lnTo>
                <a:lnTo>
                  <a:pt x="2757010" y="9525"/>
                </a:lnTo>
                <a:lnTo>
                  <a:pt x="2787760" y="9525"/>
                </a:lnTo>
                <a:lnTo>
                  <a:pt x="2826122" y="9525"/>
                </a:lnTo>
                <a:lnTo>
                  <a:pt x="2865043" y="9525"/>
                </a:lnTo>
                <a:lnTo>
                  <a:pt x="2901392" y="9525"/>
                </a:lnTo>
                <a:lnTo>
                  <a:pt x="2947772" y="8467"/>
                </a:lnTo>
                <a:lnTo>
                  <a:pt x="2982611" y="4469"/>
                </a:lnTo>
                <a:lnTo>
                  <a:pt x="3022755" y="1324"/>
                </a:lnTo>
                <a:lnTo>
                  <a:pt x="3059814" y="392"/>
                </a:lnTo>
                <a:lnTo>
                  <a:pt x="3090615" y="175"/>
                </a:lnTo>
                <a:lnTo>
                  <a:pt x="3138012" y="52"/>
                </a:lnTo>
                <a:lnTo>
                  <a:pt x="3176044" y="15"/>
                </a:lnTo>
                <a:lnTo>
                  <a:pt x="3218710" y="5"/>
                </a:lnTo>
                <a:lnTo>
                  <a:pt x="3253311" y="2"/>
                </a:lnTo>
                <a:lnTo>
                  <a:pt x="3294874" y="1"/>
                </a:lnTo>
                <a:lnTo>
                  <a:pt x="3331964" y="0"/>
                </a:lnTo>
                <a:lnTo>
                  <a:pt x="3373142" y="0"/>
                </a:lnTo>
                <a:lnTo>
                  <a:pt x="3412964" y="0"/>
                </a:lnTo>
                <a:lnTo>
                  <a:pt x="3459183" y="0"/>
                </a:lnTo>
                <a:lnTo>
                  <a:pt x="3498630" y="0"/>
                </a:lnTo>
                <a:lnTo>
                  <a:pt x="3543762" y="0"/>
                </a:lnTo>
                <a:lnTo>
                  <a:pt x="3580605" y="0"/>
                </a:lnTo>
                <a:lnTo>
                  <a:pt x="3618332" y="0"/>
                </a:lnTo>
                <a:lnTo>
                  <a:pt x="3656323" y="0"/>
                </a:lnTo>
                <a:lnTo>
                  <a:pt x="3702856" y="2822"/>
                </a:lnTo>
                <a:lnTo>
                  <a:pt x="3739420" y="5488"/>
                </a:lnTo>
                <a:lnTo>
                  <a:pt x="3783805" y="3155"/>
                </a:lnTo>
                <a:lnTo>
                  <a:pt x="3822709" y="7167"/>
                </a:lnTo>
                <a:lnTo>
                  <a:pt x="3867657" y="9059"/>
                </a:lnTo>
                <a:lnTo>
                  <a:pt x="3904469" y="9386"/>
                </a:lnTo>
                <a:lnTo>
                  <a:pt x="3942186" y="9484"/>
                </a:lnTo>
                <a:lnTo>
                  <a:pt x="3980174" y="9513"/>
                </a:lnTo>
                <a:lnTo>
                  <a:pt x="4018240" y="9521"/>
                </a:lnTo>
                <a:lnTo>
                  <a:pt x="4056330" y="12346"/>
                </a:lnTo>
                <a:lnTo>
                  <a:pt x="4094427" y="17064"/>
                </a:lnTo>
                <a:lnTo>
                  <a:pt x="4132526" y="18461"/>
                </a:lnTo>
                <a:lnTo>
                  <a:pt x="4170626" y="18875"/>
                </a:lnTo>
                <a:lnTo>
                  <a:pt x="4208726" y="18998"/>
                </a:lnTo>
                <a:lnTo>
                  <a:pt x="4246826" y="19035"/>
                </a:lnTo>
                <a:lnTo>
                  <a:pt x="4284926" y="19045"/>
                </a:lnTo>
                <a:lnTo>
                  <a:pt x="4325848" y="19049"/>
                </a:lnTo>
                <a:lnTo>
                  <a:pt x="4365842" y="19050"/>
                </a:lnTo>
                <a:lnTo>
                  <a:pt x="4403446" y="19050"/>
                </a:lnTo>
                <a:lnTo>
                  <a:pt x="4442457" y="19050"/>
                </a:lnTo>
                <a:lnTo>
                  <a:pt x="4489140" y="19050"/>
                </a:lnTo>
                <a:lnTo>
                  <a:pt x="4526526" y="19050"/>
                </a:lnTo>
                <a:lnTo>
                  <a:pt x="4564415" y="19050"/>
                </a:lnTo>
                <a:lnTo>
                  <a:pt x="4602452" y="19050"/>
                </a:lnTo>
                <a:lnTo>
                  <a:pt x="4646685" y="19050"/>
                </a:lnTo>
                <a:lnTo>
                  <a:pt x="4682686" y="19050"/>
                </a:lnTo>
                <a:lnTo>
                  <a:pt x="4723338" y="19050"/>
                </a:lnTo>
                <a:lnTo>
                  <a:pt x="4760587" y="19050"/>
                </a:lnTo>
                <a:lnTo>
                  <a:pt x="4802982" y="19050"/>
                </a:lnTo>
                <a:lnTo>
                  <a:pt x="4836553" y="19050"/>
                </a:lnTo>
                <a:lnTo>
                  <a:pt x="4875110" y="19050"/>
                </a:lnTo>
                <a:lnTo>
                  <a:pt x="4913413" y="19050"/>
                </a:lnTo>
                <a:lnTo>
                  <a:pt x="4955508" y="19050"/>
                </a:lnTo>
                <a:lnTo>
                  <a:pt x="4986187" y="19050"/>
                </a:lnTo>
                <a:lnTo>
                  <a:pt x="5020988" y="19050"/>
                </a:lnTo>
                <a:lnTo>
                  <a:pt x="5057623" y="19050"/>
                </a:lnTo>
                <a:lnTo>
                  <a:pt x="5095072" y="19050"/>
                </a:lnTo>
                <a:lnTo>
                  <a:pt x="5131824" y="20108"/>
                </a:lnTo>
                <a:lnTo>
                  <a:pt x="5165797" y="24106"/>
                </a:lnTo>
                <a:lnTo>
                  <a:pt x="5204561" y="27251"/>
                </a:lnTo>
                <a:lnTo>
                  <a:pt x="5246267" y="28183"/>
                </a:lnTo>
                <a:lnTo>
                  <a:pt x="5292139" y="28459"/>
                </a:lnTo>
                <a:lnTo>
                  <a:pt x="5334188" y="28540"/>
                </a:lnTo>
                <a:lnTo>
                  <a:pt x="5378718" y="28568"/>
                </a:lnTo>
                <a:lnTo>
                  <a:pt x="5418089" y="28574"/>
                </a:lnTo>
                <a:lnTo>
                  <a:pt x="5446326" y="28575"/>
                </a:lnTo>
                <a:lnTo>
                  <a:pt x="5454801" y="25753"/>
                </a:lnTo>
                <a:lnTo>
                  <a:pt x="5462096" y="22029"/>
                </a:lnTo>
                <a:lnTo>
                  <a:pt x="5466026"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29" name="SMARTInkShape-Group604">
            <a:extLst>
              <a:ext uri="{FF2B5EF4-FFF2-40B4-BE49-F238E27FC236}">
                <a16:creationId xmlns:a16="http://schemas.microsoft.com/office/drawing/2014/main" id="{05D1A203-3800-B730-7041-27DF3D0664F7}"/>
              </a:ext>
            </a:extLst>
          </p:cNvPr>
          <p:cNvGrpSpPr/>
          <p:nvPr/>
        </p:nvGrpSpPr>
        <p:grpSpPr>
          <a:xfrm>
            <a:off x="1362795" y="3371850"/>
            <a:ext cx="817923" cy="666751"/>
            <a:chOff x="1362795" y="3371850"/>
            <a:chExt cx="817923" cy="666751"/>
          </a:xfrm>
        </p:grpSpPr>
        <p:sp>
          <p:nvSpPr>
            <p:cNvPr id="1218" name="SMARTInkShape-3318">
              <a:extLst>
                <a:ext uri="{FF2B5EF4-FFF2-40B4-BE49-F238E27FC236}">
                  <a16:creationId xmlns:a16="http://schemas.microsoft.com/office/drawing/2014/main" id="{3C73861C-5713-95D5-CFDB-2F5931C9B265}"/>
                </a:ext>
              </a:extLst>
            </p:cNvPr>
            <p:cNvSpPr/>
            <p:nvPr>
              <p:custDataLst>
                <p:tags r:id="rId86"/>
              </p:custDataLst>
            </p:nvPr>
          </p:nvSpPr>
          <p:spPr>
            <a:xfrm>
              <a:off x="1895475" y="3648075"/>
              <a:ext cx="152100" cy="390526"/>
            </a:xfrm>
            <a:custGeom>
              <a:avLst/>
              <a:gdLst/>
              <a:ahLst/>
              <a:cxnLst/>
              <a:rect l="0" t="0" r="0" b="0"/>
              <a:pathLst>
                <a:path w="152100" h="390526">
                  <a:moveTo>
                    <a:pt x="114300" y="0"/>
                  </a:moveTo>
                  <a:lnTo>
                    <a:pt x="114300" y="0"/>
                  </a:lnTo>
                  <a:lnTo>
                    <a:pt x="124413" y="5057"/>
                  </a:lnTo>
                  <a:lnTo>
                    <a:pt x="140815" y="28427"/>
                  </a:lnTo>
                  <a:lnTo>
                    <a:pt x="148967" y="62162"/>
                  </a:lnTo>
                  <a:lnTo>
                    <a:pt x="151383" y="104026"/>
                  </a:lnTo>
                  <a:lnTo>
                    <a:pt x="152099" y="149944"/>
                  </a:lnTo>
                  <a:lnTo>
                    <a:pt x="147254" y="192006"/>
                  </a:lnTo>
                  <a:lnTo>
                    <a:pt x="134019" y="237599"/>
                  </a:lnTo>
                  <a:lnTo>
                    <a:pt x="103026" y="283451"/>
                  </a:lnTo>
                  <a:lnTo>
                    <a:pt x="71386" y="328452"/>
                  </a:lnTo>
                  <a:lnTo>
                    <a:pt x="31885" y="368634"/>
                  </a:lnTo>
                  <a:lnTo>
                    <a:pt x="21932" y="375504"/>
                  </a:lnTo>
                  <a:lnTo>
                    <a:pt x="0" y="390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9" name="SMARTInkShape-3319">
              <a:extLst>
                <a:ext uri="{FF2B5EF4-FFF2-40B4-BE49-F238E27FC236}">
                  <a16:creationId xmlns:a16="http://schemas.microsoft.com/office/drawing/2014/main" id="{BCE0A8DE-A353-5940-037A-A8316FCFFFD9}"/>
                </a:ext>
              </a:extLst>
            </p:cNvPr>
            <p:cNvSpPr/>
            <p:nvPr>
              <p:custDataLst>
                <p:tags r:id="rId87"/>
              </p:custDataLst>
            </p:nvPr>
          </p:nvSpPr>
          <p:spPr>
            <a:xfrm>
              <a:off x="1848155" y="3743359"/>
              <a:ext cx="142571" cy="123229"/>
            </a:xfrm>
            <a:custGeom>
              <a:avLst/>
              <a:gdLst/>
              <a:ahLst/>
              <a:cxnLst/>
              <a:rect l="0" t="0" r="0" b="0"/>
              <a:pathLst>
                <a:path w="142571" h="123229">
                  <a:moveTo>
                    <a:pt x="28270" y="9491"/>
                  </a:moveTo>
                  <a:lnTo>
                    <a:pt x="28270" y="9491"/>
                  </a:lnTo>
                  <a:lnTo>
                    <a:pt x="33327" y="9491"/>
                  </a:lnTo>
                  <a:lnTo>
                    <a:pt x="38631" y="6669"/>
                  </a:lnTo>
                  <a:lnTo>
                    <a:pt x="44517" y="2945"/>
                  </a:lnTo>
                  <a:lnTo>
                    <a:pt x="54838" y="849"/>
                  </a:lnTo>
                  <a:lnTo>
                    <a:pt x="88207" y="0"/>
                  </a:lnTo>
                  <a:lnTo>
                    <a:pt x="91511" y="2106"/>
                  </a:lnTo>
                  <a:lnTo>
                    <a:pt x="98005" y="10089"/>
                  </a:lnTo>
                  <a:lnTo>
                    <a:pt x="99102" y="14123"/>
                  </a:lnTo>
                  <a:lnTo>
                    <a:pt x="98774" y="17871"/>
                  </a:lnTo>
                  <a:lnTo>
                    <a:pt x="80241" y="55437"/>
                  </a:lnTo>
                  <a:lnTo>
                    <a:pt x="68654" y="70834"/>
                  </a:lnTo>
                  <a:lnTo>
                    <a:pt x="22947" y="101068"/>
                  </a:lnTo>
                  <a:lnTo>
                    <a:pt x="7525" y="110943"/>
                  </a:lnTo>
                  <a:lnTo>
                    <a:pt x="0" y="123228"/>
                  </a:lnTo>
                  <a:lnTo>
                    <a:pt x="16022" y="117134"/>
                  </a:lnTo>
                  <a:lnTo>
                    <a:pt x="60421" y="114518"/>
                  </a:lnTo>
                  <a:lnTo>
                    <a:pt x="104941" y="114299"/>
                  </a:lnTo>
                  <a:lnTo>
                    <a:pt x="118085" y="111458"/>
                  </a:lnTo>
                  <a:lnTo>
                    <a:pt x="142570" y="1047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0" name="SMARTInkShape-3320">
              <a:extLst>
                <a:ext uri="{FF2B5EF4-FFF2-40B4-BE49-F238E27FC236}">
                  <a16:creationId xmlns:a16="http://schemas.microsoft.com/office/drawing/2014/main" id="{14AB2C41-3B6A-9FF6-5AA9-7D10237CF087}"/>
                </a:ext>
              </a:extLst>
            </p:cNvPr>
            <p:cNvSpPr/>
            <p:nvPr>
              <p:custDataLst>
                <p:tags r:id="rId88"/>
              </p:custDataLst>
            </p:nvPr>
          </p:nvSpPr>
          <p:spPr>
            <a:xfrm>
              <a:off x="1685925" y="3781448"/>
              <a:ext cx="142876" cy="9503"/>
            </a:xfrm>
            <a:custGeom>
              <a:avLst/>
              <a:gdLst/>
              <a:ahLst/>
              <a:cxnLst/>
              <a:rect l="0" t="0" r="0" b="0"/>
              <a:pathLst>
                <a:path w="142876" h="9503">
                  <a:moveTo>
                    <a:pt x="0" y="9502"/>
                  </a:moveTo>
                  <a:lnTo>
                    <a:pt x="0" y="9502"/>
                  </a:lnTo>
                  <a:lnTo>
                    <a:pt x="0" y="4445"/>
                  </a:lnTo>
                  <a:lnTo>
                    <a:pt x="1058" y="2956"/>
                  </a:lnTo>
                  <a:lnTo>
                    <a:pt x="2822" y="1963"/>
                  </a:lnTo>
                  <a:lnTo>
                    <a:pt x="8201" y="370"/>
                  </a:lnTo>
                  <a:lnTo>
                    <a:pt x="51642" y="0"/>
                  </a:lnTo>
                  <a:lnTo>
                    <a:pt x="98582" y="1037"/>
                  </a:lnTo>
                  <a:lnTo>
                    <a:pt x="142875" y="95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1" name="SMARTInkShape-3321">
              <a:extLst>
                <a:ext uri="{FF2B5EF4-FFF2-40B4-BE49-F238E27FC236}">
                  <a16:creationId xmlns:a16="http://schemas.microsoft.com/office/drawing/2014/main" id="{A2E1B3CF-9A5D-6206-C577-E3C6BD68D5D4}"/>
                </a:ext>
              </a:extLst>
            </p:cNvPr>
            <p:cNvSpPr/>
            <p:nvPr>
              <p:custDataLst>
                <p:tags r:id="rId89"/>
              </p:custDataLst>
            </p:nvPr>
          </p:nvSpPr>
          <p:spPr>
            <a:xfrm>
              <a:off x="2066925" y="3439033"/>
              <a:ext cx="113793" cy="148203"/>
            </a:xfrm>
            <a:custGeom>
              <a:avLst/>
              <a:gdLst/>
              <a:ahLst/>
              <a:cxnLst/>
              <a:rect l="0" t="0" r="0" b="0"/>
              <a:pathLst>
                <a:path w="113793" h="148203">
                  <a:moveTo>
                    <a:pt x="95250" y="18542"/>
                  </a:moveTo>
                  <a:lnTo>
                    <a:pt x="95250" y="18542"/>
                  </a:lnTo>
                  <a:lnTo>
                    <a:pt x="113792" y="0"/>
                  </a:lnTo>
                  <a:lnTo>
                    <a:pt x="96333" y="9920"/>
                  </a:lnTo>
                  <a:lnTo>
                    <a:pt x="68032" y="36351"/>
                  </a:lnTo>
                  <a:lnTo>
                    <a:pt x="51695" y="67804"/>
                  </a:lnTo>
                  <a:lnTo>
                    <a:pt x="40100" y="103895"/>
                  </a:lnTo>
                  <a:lnTo>
                    <a:pt x="41811" y="115038"/>
                  </a:lnTo>
                  <a:lnTo>
                    <a:pt x="51533" y="139438"/>
                  </a:lnTo>
                  <a:lnTo>
                    <a:pt x="55522" y="143589"/>
                  </a:lnTo>
                  <a:lnTo>
                    <a:pt x="65599" y="148202"/>
                  </a:lnTo>
                  <a:lnTo>
                    <a:pt x="70191" y="147315"/>
                  </a:lnTo>
                  <a:lnTo>
                    <a:pt x="88527" y="130109"/>
                  </a:lnTo>
                  <a:lnTo>
                    <a:pt x="89709" y="124670"/>
                  </a:lnTo>
                  <a:lnTo>
                    <a:pt x="88201" y="110160"/>
                  </a:lnTo>
                  <a:lnTo>
                    <a:pt x="85259" y="105021"/>
                  </a:lnTo>
                  <a:lnTo>
                    <a:pt x="81181" y="101595"/>
                  </a:lnTo>
                  <a:lnTo>
                    <a:pt x="68151" y="96772"/>
                  </a:lnTo>
                  <a:lnTo>
                    <a:pt x="64484" y="96096"/>
                  </a:lnTo>
                  <a:lnTo>
                    <a:pt x="30298" y="102614"/>
                  </a:lnTo>
                  <a:lnTo>
                    <a:pt x="0" y="1137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2" name="SMARTInkShape-3322">
              <a:extLst>
                <a:ext uri="{FF2B5EF4-FFF2-40B4-BE49-F238E27FC236}">
                  <a16:creationId xmlns:a16="http://schemas.microsoft.com/office/drawing/2014/main" id="{69B5F3E5-A68B-BCB7-DF96-5BB74308C5D4}"/>
                </a:ext>
              </a:extLst>
            </p:cNvPr>
            <p:cNvSpPr/>
            <p:nvPr>
              <p:custDataLst>
                <p:tags r:id="rId90"/>
              </p:custDataLst>
            </p:nvPr>
          </p:nvSpPr>
          <p:spPr>
            <a:xfrm>
              <a:off x="2000250" y="3457692"/>
              <a:ext cx="37985" cy="133234"/>
            </a:xfrm>
            <a:custGeom>
              <a:avLst/>
              <a:gdLst/>
              <a:ahLst/>
              <a:cxnLst/>
              <a:rect l="0" t="0" r="0" b="0"/>
              <a:pathLst>
                <a:path w="37985" h="133234">
                  <a:moveTo>
                    <a:pt x="28575" y="9408"/>
                  </a:moveTo>
                  <a:lnTo>
                    <a:pt x="28575" y="9408"/>
                  </a:lnTo>
                  <a:lnTo>
                    <a:pt x="37984" y="0"/>
                  </a:lnTo>
                  <a:lnTo>
                    <a:pt x="33009" y="4974"/>
                  </a:lnTo>
                  <a:lnTo>
                    <a:pt x="32589" y="6452"/>
                  </a:lnTo>
                  <a:lnTo>
                    <a:pt x="33368" y="7437"/>
                  </a:lnTo>
                  <a:lnTo>
                    <a:pt x="34945" y="8094"/>
                  </a:lnTo>
                  <a:lnTo>
                    <a:pt x="34938" y="9590"/>
                  </a:lnTo>
                  <a:lnTo>
                    <a:pt x="15628" y="50078"/>
                  </a:lnTo>
                  <a:lnTo>
                    <a:pt x="5004" y="96683"/>
                  </a:lnTo>
                  <a:lnTo>
                    <a:pt x="0" y="133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3" name="SMARTInkShape-3323">
              <a:extLst>
                <a:ext uri="{FF2B5EF4-FFF2-40B4-BE49-F238E27FC236}">
                  <a16:creationId xmlns:a16="http://schemas.microsoft.com/office/drawing/2014/main" id="{DADBA7AE-9631-82D2-36D7-C2006DC42A7A}"/>
                </a:ext>
              </a:extLst>
            </p:cNvPr>
            <p:cNvSpPr/>
            <p:nvPr>
              <p:custDataLst>
                <p:tags r:id="rId91"/>
              </p:custDataLst>
            </p:nvPr>
          </p:nvSpPr>
          <p:spPr>
            <a:xfrm>
              <a:off x="1828800" y="3525133"/>
              <a:ext cx="104776" cy="8643"/>
            </a:xfrm>
            <a:custGeom>
              <a:avLst/>
              <a:gdLst/>
              <a:ahLst/>
              <a:cxnLst/>
              <a:rect l="0" t="0" r="0" b="0"/>
              <a:pathLst>
                <a:path w="104776" h="8643">
                  <a:moveTo>
                    <a:pt x="0" y="8642"/>
                  </a:moveTo>
                  <a:lnTo>
                    <a:pt x="0" y="8642"/>
                  </a:lnTo>
                  <a:lnTo>
                    <a:pt x="18363" y="7584"/>
                  </a:lnTo>
                  <a:lnTo>
                    <a:pt x="59847" y="0"/>
                  </a:lnTo>
                  <a:lnTo>
                    <a:pt x="79233" y="437"/>
                  </a:lnTo>
                  <a:lnTo>
                    <a:pt x="104775" y="86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4" name="SMARTInkShape-3324">
              <a:extLst>
                <a:ext uri="{FF2B5EF4-FFF2-40B4-BE49-F238E27FC236}">
                  <a16:creationId xmlns:a16="http://schemas.microsoft.com/office/drawing/2014/main" id="{511F9C5A-D96F-CDDD-121B-79F262A192B1}"/>
                </a:ext>
              </a:extLst>
            </p:cNvPr>
            <p:cNvSpPr/>
            <p:nvPr>
              <p:custDataLst>
                <p:tags r:id="rId92"/>
              </p:custDataLst>
            </p:nvPr>
          </p:nvSpPr>
          <p:spPr>
            <a:xfrm>
              <a:off x="1895475" y="3458899"/>
              <a:ext cx="24539" cy="132027"/>
            </a:xfrm>
            <a:custGeom>
              <a:avLst/>
              <a:gdLst/>
              <a:ahLst/>
              <a:cxnLst/>
              <a:rect l="0" t="0" r="0" b="0"/>
              <a:pathLst>
                <a:path w="24539" h="132027">
                  <a:moveTo>
                    <a:pt x="19050" y="8201"/>
                  </a:moveTo>
                  <a:lnTo>
                    <a:pt x="19050" y="8201"/>
                  </a:lnTo>
                  <a:lnTo>
                    <a:pt x="24107" y="3144"/>
                  </a:lnTo>
                  <a:lnTo>
                    <a:pt x="24538" y="1655"/>
                  </a:lnTo>
                  <a:lnTo>
                    <a:pt x="23767" y="662"/>
                  </a:lnTo>
                  <a:lnTo>
                    <a:pt x="22195" y="0"/>
                  </a:lnTo>
                  <a:lnTo>
                    <a:pt x="21146" y="617"/>
                  </a:lnTo>
                  <a:lnTo>
                    <a:pt x="14269" y="22163"/>
                  </a:lnTo>
                  <a:lnTo>
                    <a:pt x="7327" y="63113"/>
                  </a:lnTo>
                  <a:lnTo>
                    <a:pt x="1448" y="85252"/>
                  </a:lnTo>
                  <a:lnTo>
                    <a:pt x="0" y="1320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5" name="SMARTInkShape-3325">
              <a:extLst>
                <a:ext uri="{FF2B5EF4-FFF2-40B4-BE49-F238E27FC236}">
                  <a16:creationId xmlns:a16="http://schemas.microsoft.com/office/drawing/2014/main" id="{1F83656B-DE36-E63C-369D-811F268E0445}"/>
                </a:ext>
              </a:extLst>
            </p:cNvPr>
            <p:cNvSpPr/>
            <p:nvPr>
              <p:custDataLst>
                <p:tags r:id="rId93"/>
              </p:custDataLst>
            </p:nvPr>
          </p:nvSpPr>
          <p:spPr>
            <a:xfrm>
              <a:off x="1657350" y="3457575"/>
              <a:ext cx="104776" cy="28576"/>
            </a:xfrm>
            <a:custGeom>
              <a:avLst/>
              <a:gdLst/>
              <a:ahLst/>
              <a:cxnLst/>
              <a:rect l="0" t="0" r="0" b="0"/>
              <a:pathLst>
                <a:path w="104776" h="28576">
                  <a:moveTo>
                    <a:pt x="0" y="28575"/>
                  </a:moveTo>
                  <a:lnTo>
                    <a:pt x="0" y="28575"/>
                  </a:lnTo>
                  <a:lnTo>
                    <a:pt x="10113" y="18462"/>
                  </a:lnTo>
                  <a:lnTo>
                    <a:pt x="20722" y="13497"/>
                  </a:lnTo>
                  <a:lnTo>
                    <a:pt x="60119" y="2335"/>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6" name="SMARTInkShape-3326">
              <a:extLst>
                <a:ext uri="{FF2B5EF4-FFF2-40B4-BE49-F238E27FC236}">
                  <a16:creationId xmlns:a16="http://schemas.microsoft.com/office/drawing/2014/main" id="{91F6FCE4-62A4-A3BE-2548-925FEE36D3D8}"/>
                </a:ext>
              </a:extLst>
            </p:cNvPr>
            <p:cNvSpPr/>
            <p:nvPr>
              <p:custDataLst>
                <p:tags r:id="rId94"/>
              </p:custDataLst>
            </p:nvPr>
          </p:nvSpPr>
          <p:spPr>
            <a:xfrm>
              <a:off x="1619250" y="3468277"/>
              <a:ext cx="75138" cy="132174"/>
            </a:xfrm>
            <a:custGeom>
              <a:avLst/>
              <a:gdLst/>
              <a:ahLst/>
              <a:cxnLst/>
              <a:rect l="0" t="0" r="0" b="0"/>
              <a:pathLst>
                <a:path w="75138" h="132174">
                  <a:moveTo>
                    <a:pt x="38100" y="27398"/>
                  </a:moveTo>
                  <a:lnTo>
                    <a:pt x="38100" y="27398"/>
                  </a:lnTo>
                  <a:lnTo>
                    <a:pt x="47233" y="0"/>
                  </a:lnTo>
                  <a:lnTo>
                    <a:pt x="21076" y="12184"/>
                  </a:lnTo>
                  <a:lnTo>
                    <a:pt x="11836" y="20989"/>
                  </a:lnTo>
                  <a:lnTo>
                    <a:pt x="2338" y="33776"/>
                  </a:lnTo>
                  <a:lnTo>
                    <a:pt x="1039" y="38347"/>
                  </a:lnTo>
                  <a:lnTo>
                    <a:pt x="61" y="54175"/>
                  </a:lnTo>
                  <a:lnTo>
                    <a:pt x="1099" y="54774"/>
                  </a:lnTo>
                  <a:lnTo>
                    <a:pt x="5075" y="55440"/>
                  </a:lnTo>
                  <a:lnTo>
                    <a:pt x="17335" y="64128"/>
                  </a:lnTo>
                  <a:lnTo>
                    <a:pt x="26316" y="71773"/>
                  </a:lnTo>
                  <a:lnTo>
                    <a:pt x="72613" y="92319"/>
                  </a:lnTo>
                  <a:lnTo>
                    <a:pt x="73808" y="93962"/>
                  </a:lnTo>
                  <a:lnTo>
                    <a:pt x="75137" y="98610"/>
                  </a:lnTo>
                  <a:lnTo>
                    <a:pt x="74433" y="101331"/>
                  </a:lnTo>
                  <a:lnTo>
                    <a:pt x="70829" y="107176"/>
                  </a:lnTo>
                  <a:lnTo>
                    <a:pt x="57793" y="116418"/>
                  </a:lnTo>
                  <a:lnTo>
                    <a:pt x="11298" y="128829"/>
                  </a:lnTo>
                  <a:lnTo>
                    <a:pt x="0" y="1321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7" name="SMARTInkShape-3327">
              <a:extLst>
                <a:ext uri="{FF2B5EF4-FFF2-40B4-BE49-F238E27FC236}">
                  <a16:creationId xmlns:a16="http://schemas.microsoft.com/office/drawing/2014/main" id="{CABA2C30-55E8-F334-A65C-5DDFC810A403}"/>
                </a:ext>
              </a:extLst>
            </p:cNvPr>
            <p:cNvSpPr/>
            <p:nvPr>
              <p:custDataLst>
                <p:tags r:id="rId95"/>
              </p:custDataLst>
            </p:nvPr>
          </p:nvSpPr>
          <p:spPr>
            <a:xfrm>
              <a:off x="1524000" y="3438525"/>
              <a:ext cx="56758" cy="152401"/>
            </a:xfrm>
            <a:custGeom>
              <a:avLst/>
              <a:gdLst/>
              <a:ahLst/>
              <a:cxnLst/>
              <a:rect l="0" t="0" r="0" b="0"/>
              <a:pathLst>
                <a:path w="56758" h="152401">
                  <a:moveTo>
                    <a:pt x="47625" y="0"/>
                  </a:moveTo>
                  <a:lnTo>
                    <a:pt x="47625" y="0"/>
                  </a:lnTo>
                  <a:lnTo>
                    <a:pt x="56757" y="0"/>
                  </a:lnTo>
                  <a:lnTo>
                    <a:pt x="39822" y="41156"/>
                  </a:lnTo>
                  <a:lnTo>
                    <a:pt x="20958" y="84134"/>
                  </a:lnTo>
                  <a:lnTo>
                    <a:pt x="2990" y="129552"/>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8" name="SMARTInkShape-3328">
              <a:extLst>
                <a:ext uri="{FF2B5EF4-FFF2-40B4-BE49-F238E27FC236}">
                  <a16:creationId xmlns:a16="http://schemas.microsoft.com/office/drawing/2014/main" id="{E3591719-F4F9-5517-4F81-D61BEDF4F7DC}"/>
                </a:ext>
              </a:extLst>
            </p:cNvPr>
            <p:cNvSpPr/>
            <p:nvPr>
              <p:custDataLst>
                <p:tags r:id="rId96"/>
              </p:custDataLst>
            </p:nvPr>
          </p:nvSpPr>
          <p:spPr>
            <a:xfrm>
              <a:off x="1362795" y="3371850"/>
              <a:ext cx="113581" cy="342901"/>
            </a:xfrm>
            <a:custGeom>
              <a:avLst/>
              <a:gdLst/>
              <a:ahLst/>
              <a:cxnLst/>
              <a:rect l="0" t="0" r="0" b="0"/>
              <a:pathLst>
                <a:path w="113581" h="342901">
                  <a:moveTo>
                    <a:pt x="113580" y="0"/>
                  </a:moveTo>
                  <a:lnTo>
                    <a:pt x="113580" y="0"/>
                  </a:lnTo>
                  <a:lnTo>
                    <a:pt x="91460" y="19298"/>
                  </a:lnTo>
                  <a:lnTo>
                    <a:pt x="80466" y="27627"/>
                  </a:lnTo>
                  <a:lnTo>
                    <a:pt x="44668" y="69349"/>
                  </a:lnTo>
                  <a:lnTo>
                    <a:pt x="20165" y="111647"/>
                  </a:lnTo>
                  <a:lnTo>
                    <a:pt x="7479" y="154037"/>
                  </a:lnTo>
                  <a:lnTo>
                    <a:pt x="1709" y="187104"/>
                  </a:lnTo>
                  <a:lnTo>
                    <a:pt x="0" y="224772"/>
                  </a:lnTo>
                  <a:lnTo>
                    <a:pt x="2316" y="256041"/>
                  </a:lnTo>
                  <a:lnTo>
                    <a:pt x="8037" y="274663"/>
                  </a:lnTo>
                  <a:lnTo>
                    <a:pt x="34499" y="316026"/>
                  </a:lnTo>
                  <a:lnTo>
                    <a:pt x="65955" y="3429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32" name="SMARTInkShape-Group605">
            <a:extLst>
              <a:ext uri="{FF2B5EF4-FFF2-40B4-BE49-F238E27FC236}">
                <a16:creationId xmlns:a16="http://schemas.microsoft.com/office/drawing/2014/main" id="{AB4836AE-F4C1-07B5-D082-7E7BE75C287B}"/>
              </a:ext>
            </a:extLst>
          </p:cNvPr>
          <p:cNvGrpSpPr/>
          <p:nvPr/>
        </p:nvGrpSpPr>
        <p:grpSpPr>
          <a:xfrm>
            <a:off x="6381750" y="2981717"/>
            <a:ext cx="123826" cy="75809"/>
            <a:chOff x="6381750" y="2981717"/>
            <a:chExt cx="123826" cy="75809"/>
          </a:xfrm>
        </p:grpSpPr>
        <p:sp>
          <p:nvSpPr>
            <p:cNvPr id="1230" name="SMARTInkShape-3329">
              <a:extLst>
                <a:ext uri="{FF2B5EF4-FFF2-40B4-BE49-F238E27FC236}">
                  <a16:creationId xmlns:a16="http://schemas.microsoft.com/office/drawing/2014/main" id="{BAEAAC5E-B3FA-F3B0-F006-2BB0D3EBD6BC}"/>
                </a:ext>
              </a:extLst>
            </p:cNvPr>
            <p:cNvSpPr/>
            <p:nvPr>
              <p:custDataLst>
                <p:tags r:id="rId84"/>
              </p:custDataLst>
            </p:nvPr>
          </p:nvSpPr>
          <p:spPr>
            <a:xfrm>
              <a:off x="6391275" y="3048000"/>
              <a:ext cx="114301" cy="9526"/>
            </a:xfrm>
            <a:custGeom>
              <a:avLst/>
              <a:gdLst/>
              <a:ahLst/>
              <a:cxnLst/>
              <a:rect l="0" t="0" r="0" b="0"/>
              <a:pathLst>
                <a:path w="114301" h="9526">
                  <a:moveTo>
                    <a:pt x="0" y="0"/>
                  </a:moveTo>
                  <a:lnTo>
                    <a:pt x="0" y="0"/>
                  </a:lnTo>
                  <a:lnTo>
                    <a:pt x="46969" y="0"/>
                  </a:lnTo>
                  <a:lnTo>
                    <a:pt x="72503" y="1058"/>
                  </a:lnTo>
                  <a:lnTo>
                    <a:pt x="1143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 name="SMARTInkShape-3330">
              <a:extLst>
                <a:ext uri="{FF2B5EF4-FFF2-40B4-BE49-F238E27FC236}">
                  <a16:creationId xmlns:a16="http://schemas.microsoft.com/office/drawing/2014/main" id="{5A70B0BF-34DF-A26A-8E14-A1704D7B36CB}"/>
                </a:ext>
              </a:extLst>
            </p:cNvPr>
            <p:cNvSpPr/>
            <p:nvPr>
              <p:custDataLst>
                <p:tags r:id="rId85"/>
              </p:custDataLst>
            </p:nvPr>
          </p:nvSpPr>
          <p:spPr>
            <a:xfrm>
              <a:off x="6381750" y="2981717"/>
              <a:ext cx="95251" cy="9134"/>
            </a:xfrm>
            <a:custGeom>
              <a:avLst/>
              <a:gdLst/>
              <a:ahLst/>
              <a:cxnLst/>
              <a:rect l="0" t="0" r="0" b="0"/>
              <a:pathLst>
                <a:path w="95251" h="9134">
                  <a:moveTo>
                    <a:pt x="0" y="9133"/>
                  </a:moveTo>
                  <a:lnTo>
                    <a:pt x="0" y="9133"/>
                  </a:lnTo>
                  <a:lnTo>
                    <a:pt x="18828" y="6311"/>
                  </a:lnTo>
                  <a:lnTo>
                    <a:pt x="62997" y="197"/>
                  </a:lnTo>
                  <a:lnTo>
                    <a:pt x="67399" y="0"/>
                  </a:lnTo>
                  <a:lnTo>
                    <a:pt x="75111" y="2605"/>
                  </a:lnTo>
                  <a:lnTo>
                    <a:pt x="82066" y="6231"/>
                  </a:lnTo>
                  <a:lnTo>
                    <a:pt x="95250" y="9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6" name="SMARTInkShape-Group606">
            <a:extLst>
              <a:ext uri="{FF2B5EF4-FFF2-40B4-BE49-F238E27FC236}">
                <a16:creationId xmlns:a16="http://schemas.microsoft.com/office/drawing/2014/main" id="{0B2373D7-38B2-B84A-6145-850830A3A11C}"/>
              </a:ext>
            </a:extLst>
          </p:cNvPr>
          <p:cNvGrpSpPr/>
          <p:nvPr/>
        </p:nvGrpSpPr>
        <p:grpSpPr>
          <a:xfrm>
            <a:off x="6896100" y="2899745"/>
            <a:ext cx="1871958" cy="262556"/>
            <a:chOff x="6896100" y="2899745"/>
            <a:chExt cx="1871958" cy="262556"/>
          </a:xfrm>
        </p:grpSpPr>
        <p:sp>
          <p:nvSpPr>
            <p:cNvPr id="1233" name="SMARTInkShape-3331">
              <a:extLst>
                <a:ext uri="{FF2B5EF4-FFF2-40B4-BE49-F238E27FC236}">
                  <a16:creationId xmlns:a16="http://schemas.microsoft.com/office/drawing/2014/main" id="{B40CD23A-ED83-CD1B-63C3-1C53AEDC8113}"/>
                </a:ext>
              </a:extLst>
            </p:cNvPr>
            <p:cNvSpPr/>
            <p:nvPr>
              <p:custDataLst>
                <p:tags r:id="rId71"/>
              </p:custDataLst>
            </p:nvPr>
          </p:nvSpPr>
          <p:spPr>
            <a:xfrm>
              <a:off x="6896100" y="2924175"/>
              <a:ext cx="123696" cy="152379"/>
            </a:xfrm>
            <a:custGeom>
              <a:avLst/>
              <a:gdLst/>
              <a:ahLst/>
              <a:cxnLst/>
              <a:rect l="0" t="0" r="0" b="0"/>
              <a:pathLst>
                <a:path w="123696" h="152379">
                  <a:moveTo>
                    <a:pt x="0" y="0"/>
                  </a:moveTo>
                  <a:lnTo>
                    <a:pt x="0" y="0"/>
                  </a:lnTo>
                  <a:lnTo>
                    <a:pt x="46672" y="0"/>
                  </a:lnTo>
                  <a:lnTo>
                    <a:pt x="78191" y="1058"/>
                  </a:lnTo>
                  <a:lnTo>
                    <a:pt x="100160" y="9701"/>
                  </a:lnTo>
                  <a:lnTo>
                    <a:pt x="101698" y="11758"/>
                  </a:lnTo>
                  <a:lnTo>
                    <a:pt x="102724" y="14189"/>
                  </a:lnTo>
                  <a:lnTo>
                    <a:pt x="102350" y="16868"/>
                  </a:lnTo>
                  <a:lnTo>
                    <a:pt x="99111" y="22666"/>
                  </a:lnTo>
                  <a:lnTo>
                    <a:pt x="80804" y="41558"/>
                  </a:lnTo>
                  <a:lnTo>
                    <a:pt x="64041" y="52060"/>
                  </a:lnTo>
                  <a:lnTo>
                    <a:pt x="48359" y="58967"/>
                  </a:lnTo>
                  <a:lnTo>
                    <a:pt x="44939" y="61536"/>
                  </a:lnTo>
                  <a:lnTo>
                    <a:pt x="35495" y="64391"/>
                  </a:lnTo>
                  <a:lnTo>
                    <a:pt x="22298" y="66224"/>
                  </a:lnTo>
                  <a:lnTo>
                    <a:pt x="22274" y="66374"/>
                  </a:lnTo>
                  <a:lnTo>
                    <a:pt x="37033" y="67726"/>
                  </a:lnTo>
                  <a:lnTo>
                    <a:pt x="76509" y="83150"/>
                  </a:lnTo>
                  <a:lnTo>
                    <a:pt x="82757" y="84009"/>
                  </a:lnTo>
                  <a:lnTo>
                    <a:pt x="86921" y="85639"/>
                  </a:lnTo>
                  <a:lnTo>
                    <a:pt x="89698" y="87784"/>
                  </a:lnTo>
                  <a:lnTo>
                    <a:pt x="91549" y="90273"/>
                  </a:lnTo>
                  <a:lnTo>
                    <a:pt x="96427" y="93038"/>
                  </a:lnTo>
                  <a:lnTo>
                    <a:pt x="99209" y="93775"/>
                  </a:lnTo>
                  <a:lnTo>
                    <a:pt x="108183" y="99869"/>
                  </a:lnTo>
                  <a:lnTo>
                    <a:pt x="111582" y="105417"/>
                  </a:lnTo>
                  <a:lnTo>
                    <a:pt x="112488" y="108378"/>
                  </a:lnTo>
                  <a:lnTo>
                    <a:pt x="114150" y="110352"/>
                  </a:lnTo>
                  <a:lnTo>
                    <a:pt x="118820" y="112545"/>
                  </a:lnTo>
                  <a:lnTo>
                    <a:pt x="120489" y="114188"/>
                  </a:lnTo>
                  <a:lnTo>
                    <a:pt x="122342" y="118837"/>
                  </a:lnTo>
                  <a:lnTo>
                    <a:pt x="123695" y="136645"/>
                  </a:lnTo>
                  <a:lnTo>
                    <a:pt x="121622" y="139780"/>
                  </a:lnTo>
                  <a:lnTo>
                    <a:pt x="113674" y="146086"/>
                  </a:lnTo>
                  <a:lnTo>
                    <a:pt x="105908" y="149594"/>
                  </a:lnTo>
                  <a:lnTo>
                    <a:pt x="85824" y="152154"/>
                  </a:lnTo>
                  <a:lnTo>
                    <a:pt x="45962" y="152378"/>
                  </a:lnTo>
                  <a:lnTo>
                    <a:pt x="29952" y="151332"/>
                  </a:lnTo>
                  <a:lnTo>
                    <a:pt x="9525"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 name="SMARTInkShape-3332">
              <a:extLst>
                <a:ext uri="{FF2B5EF4-FFF2-40B4-BE49-F238E27FC236}">
                  <a16:creationId xmlns:a16="http://schemas.microsoft.com/office/drawing/2014/main" id="{7E0F25CC-1C11-DD33-3531-67444DE0D0AB}"/>
                </a:ext>
              </a:extLst>
            </p:cNvPr>
            <p:cNvSpPr/>
            <p:nvPr>
              <p:custDataLst>
                <p:tags r:id="rId72"/>
              </p:custDataLst>
            </p:nvPr>
          </p:nvSpPr>
          <p:spPr>
            <a:xfrm>
              <a:off x="7162800" y="2943627"/>
              <a:ext cx="113696" cy="132506"/>
            </a:xfrm>
            <a:custGeom>
              <a:avLst/>
              <a:gdLst/>
              <a:ahLst/>
              <a:cxnLst/>
              <a:rect l="0" t="0" r="0" b="0"/>
              <a:pathLst>
                <a:path w="113696" h="132506">
                  <a:moveTo>
                    <a:pt x="9525" y="18648"/>
                  </a:moveTo>
                  <a:lnTo>
                    <a:pt x="9525" y="18648"/>
                  </a:lnTo>
                  <a:lnTo>
                    <a:pt x="14581" y="18648"/>
                  </a:lnTo>
                  <a:lnTo>
                    <a:pt x="16072" y="17590"/>
                  </a:lnTo>
                  <a:lnTo>
                    <a:pt x="17065" y="15826"/>
                  </a:lnTo>
                  <a:lnTo>
                    <a:pt x="18935" y="9515"/>
                  </a:lnTo>
                  <a:lnTo>
                    <a:pt x="28180" y="0"/>
                  </a:lnTo>
                  <a:lnTo>
                    <a:pt x="28458" y="4774"/>
                  </a:lnTo>
                  <a:lnTo>
                    <a:pt x="25701" y="10012"/>
                  </a:lnTo>
                  <a:lnTo>
                    <a:pt x="20948" y="17985"/>
                  </a:lnTo>
                  <a:lnTo>
                    <a:pt x="2747" y="63133"/>
                  </a:lnTo>
                  <a:lnTo>
                    <a:pt x="1832" y="67355"/>
                  </a:lnTo>
                  <a:lnTo>
                    <a:pt x="2280" y="71228"/>
                  </a:lnTo>
                  <a:lnTo>
                    <a:pt x="5599" y="78353"/>
                  </a:lnTo>
                  <a:lnTo>
                    <a:pt x="9024" y="80676"/>
                  </a:lnTo>
                  <a:lnTo>
                    <a:pt x="25582" y="84711"/>
                  </a:lnTo>
                  <a:lnTo>
                    <a:pt x="30067" y="82229"/>
                  </a:lnTo>
                  <a:lnTo>
                    <a:pt x="32745" y="80085"/>
                  </a:lnTo>
                  <a:lnTo>
                    <a:pt x="41365" y="77703"/>
                  </a:lnTo>
                  <a:lnTo>
                    <a:pt x="58117" y="73541"/>
                  </a:lnTo>
                  <a:lnTo>
                    <a:pt x="64145" y="71118"/>
                  </a:lnTo>
                  <a:lnTo>
                    <a:pt x="76486" y="71249"/>
                  </a:lnTo>
                  <a:lnTo>
                    <a:pt x="100384" y="76257"/>
                  </a:lnTo>
                  <a:lnTo>
                    <a:pt x="112258" y="83920"/>
                  </a:lnTo>
                  <a:lnTo>
                    <a:pt x="113695" y="95020"/>
                  </a:lnTo>
                  <a:lnTo>
                    <a:pt x="111780" y="99196"/>
                  </a:lnTo>
                  <a:lnTo>
                    <a:pt x="104008" y="106659"/>
                  </a:lnTo>
                  <a:lnTo>
                    <a:pt x="82829" y="119014"/>
                  </a:lnTo>
                  <a:lnTo>
                    <a:pt x="37709" y="131452"/>
                  </a:lnTo>
                  <a:lnTo>
                    <a:pt x="26225" y="132505"/>
                  </a:lnTo>
                  <a:lnTo>
                    <a:pt x="19416" y="129929"/>
                  </a:lnTo>
                  <a:lnTo>
                    <a:pt x="12863" y="126315"/>
                  </a:lnTo>
                  <a:lnTo>
                    <a:pt x="0" y="1234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 name="SMARTInkShape-3333">
              <a:extLst>
                <a:ext uri="{FF2B5EF4-FFF2-40B4-BE49-F238E27FC236}">
                  <a16:creationId xmlns:a16="http://schemas.microsoft.com/office/drawing/2014/main" id="{40EEEA72-A3AE-6F8D-9F71-49F88A96820D}"/>
                </a:ext>
              </a:extLst>
            </p:cNvPr>
            <p:cNvSpPr/>
            <p:nvPr>
              <p:custDataLst>
                <p:tags r:id="rId73"/>
              </p:custDataLst>
            </p:nvPr>
          </p:nvSpPr>
          <p:spPr>
            <a:xfrm>
              <a:off x="8715375" y="2952750"/>
              <a:ext cx="52683" cy="209551"/>
            </a:xfrm>
            <a:custGeom>
              <a:avLst/>
              <a:gdLst/>
              <a:ahLst/>
              <a:cxnLst/>
              <a:rect l="0" t="0" r="0" b="0"/>
              <a:pathLst>
                <a:path w="52683" h="209551">
                  <a:moveTo>
                    <a:pt x="47625" y="0"/>
                  </a:moveTo>
                  <a:lnTo>
                    <a:pt x="47625" y="0"/>
                  </a:lnTo>
                  <a:lnTo>
                    <a:pt x="52682" y="0"/>
                  </a:lnTo>
                  <a:lnTo>
                    <a:pt x="52342" y="11289"/>
                  </a:lnTo>
                  <a:lnTo>
                    <a:pt x="46130" y="58441"/>
                  </a:lnTo>
                  <a:lnTo>
                    <a:pt x="29847" y="102835"/>
                  </a:lnTo>
                  <a:lnTo>
                    <a:pt x="11070" y="142492"/>
                  </a:lnTo>
                  <a:lnTo>
                    <a:pt x="971" y="176621"/>
                  </a:lnTo>
                  <a:lnTo>
                    <a:pt x="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 name="SMARTInkShape-3334">
              <a:extLst>
                <a:ext uri="{FF2B5EF4-FFF2-40B4-BE49-F238E27FC236}">
                  <a16:creationId xmlns:a16="http://schemas.microsoft.com/office/drawing/2014/main" id="{45BBF6B9-E20B-69CC-2C7F-724E68343EAF}"/>
                </a:ext>
              </a:extLst>
            </p:cNvPr>
            <p:cNvSpPr/>
            <p:nvPr>
              <p:custDataLst>
                <p:tags r:id="rId74"/>
              </p:custDataLst>
            </p:nvPr>
          </p:nvSpPr>
          <p:spPr>
            <a:xfrm>
              <a:off x="8553450" y="2971835"/>
              <a:ext cx="114301" cy="104741"/>
            </a:xfrm>
            <a:custGeom>
              <a:avLst/>
              <a:gdLst/>
              <a:ahLst/>
              <a:cxnLst/>
              <a:rect l="0" t="0" r="0" b="0"/>
              <a:pathLst>
                <a:path w="114301" h="104741">
                  <a:moveTo>
                    <a:pt x="0" y="19015"/>
                  </a:moveTo>
                  <a:lnTo>
                    <a:pt x="0" y="19015"/>
                  </a:lnTo>
                  <a:lnTo>
                    <a:pt x="8202" y="19015"/>
                  </a:lnTo>
                  <a:lnTo>
                    <a:pt x="17609" y="10814"/>
                  </a:lnTo>
                  <a:lnTo>
                    <a:pt x="32915" y="8693"/>
                  </a:lnTo>
                  <a:lnTo>
                    <a:pt x="44914" y="3021"/>
                  </a:lnTo>
                  <a:lnTo>
                    <a:pt x="74587" y="0"/>
                  </a:lnTo>
                  <a:lnTo>
                    <a:pt x="75126" y="1047"/>
                  </a:lnTo>
                  <a:lnTo>
                    <a:pt x="76060" y="13226"/>
                  </a:lnTo>
                  <a:lnTo>
                    <a:pt x="62930" y="45022"/>
                  </a:lnTo>
                  <a:lnTo>
                    <a:pt x="53806" y="58588"/>
                  </a:lnTo>
                  <a:lnTo>
                    <a:pt x="22999" y="78763"/>
                  </a:lnTo>
                  <a:lnTo>
                    <a:pt x="185" y="104539"/>
                  </a:lnTo>
                  <a:lnTo>
                    <a:pt x="43439" y="104736"/>
                  </a:lnTo>
                  <a:lnTo>
                    <a:pt x="87056" y="104740"/>
                  </a:lnTo>
                  <a:lnTo>
                    <a:pt x="96194" y="104740"/>
                  </a:lnTo>
                  <a:lnTo>
                    <a:pt x="114300" y="952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 name="SMARTInkShape-3335">
              <a:extLst>
                <a:ext uri="{FF2B5EF4-FFF2-40B4-BE49-F238E27FC236}">
                  <a16:creationId xmlns:a16="http://schemas.microsoft.com/office/drawing/2014/main" id="{1D1D11D2-3B71-D7DB-40F0-D75ADCB49338}"/>
                </a:ext>
              </a:extLst>
            </p:cNvPr>
            <p:cNvSpPr/>
            <p:nvPr>
              <p:custDataLst>
                <p:tags r:id="rId75"/>
              </p:custDataLst>
            </p:nvPr>
          </p:nvSpPr>
          <p:spPr>
            <a:xfrm>
              <a:off x="8383652" y="2952750"/>
              <a:ext cx="102663" cy="142163"/>
            </a:xfrm>
            <a:custGeom>
              <a:avLst/>
              <a:gdLst/>
              <a:ahLst/>
              <a:cxnLst/>
              <a:rect l="0" t="0" r="0" b="0"/>
              <a:pathLst>
                <a:path w="102663" h="142163">
                  <a:moveTo>
                    <a:pt x="74548" y="0"/>
                  </a:moveTo>
                  <a:lnTo>
                    <a:pt x="74548" y="0"/>
                  </a:lnTo>
                  <a:lnTo>
                    <a:pt x="102662" y="0"/>
                  </a:lnTo>
                  <a:lnTo>
                    <a:pt x="85776" y="0"/>
                  </a:lnTo>
                  <a:lnTo>
                    <a:pt x="39337" y="31523"/>
                  </a:lnTo>
                  <a:lnTo>
                    <a:pt x="20489" y="51320"/>
                  </a:lnTo>
                  <a:lnTo>
                    <a:pt x="13480" y="65495"/>
                  </a:lnTo>
                  <a:lnTo>
                    <a:pt x="9306" y="77793"/>
                  </a:lnTo>
                  <a:lnTo>
                    <a:pt x="2065" y="91724"/>
                  </a:lnTo>
                  <a:lnTo>
                    <a:pt x="0" y="102855"/>
                  </a:lnTo>
                  <a:lnTo>
                    <a:pt x="4727" y="114858"/>
                  </a:lnTo>
                  <a:lnTo>
                    <a:pt x="13644" y="130693"/>
                  </a:lnTo>
                  <a:lnTo>
                    <a:pt x="14895" y="134754"/>
                  </a:lnTo>
                  <a:lnTo>
                    <a:pt x="18905" y="137461"/>
                  </a:lnTo>
                  <a:lnTo>
                    <a:pt x="41782" y="142162"/>
                  </a:lnTo>
                  <a:lnTo>
                    <a:pt x="46932" y="139736"/>
                  </a:lnTo>
                  <a:lnTo>
                    <a:pt x="63920" y="124499"/>
                  </a:lnTo>
                  <a:lnTo>
                    <a:pt x="66404" y="120041"/>
                  </a:lnTo>
                  <a:lnTo>
                    <a:pt x="67002" y="116011"/>
                  </a:lnTo>
                  <a:lnTo>
                    <a:pt x="63988" y="71811"/>
                  </a:lnTo>
                  <a:lnTo>
                    <a:pt x="62216" y="70099"/>
                  </a:lnTo>
                  <a:lnTo>
                    <a:pt x="54665" y="64867"/>
                  </a:lnTo>
                  <a:lnTo>
                    <a:pt x="51768" y="62295"/>
                  </a:lnTo>
                  <a:lnTo>
                    <a:pt x="48778" y="61638"/>
                  </a:lnTo>
                  <a:lnTo>
                    <a:pt x="45727" y="62259"/>
                  </a:lnTo>
                  <a:lnTo>
                    <a:pt x="38455" y="64712"/>
                  </a:lnTo>
                  <a:lnTo>
                    <a:pt x="17398" y="66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8" name="SMARTInkShape-3336">
              <a:extLst>
                <a:ext uri="{FF2B5EF4-FFF2-40B4-BE49-F238E27FC236}">
                  <a16:creationId xmlns:a16="http://schemas.microsoft.com/office/drawing/2014/main" id="{5E37E56E-41A5-30AA-ACCE-BDE07B2DB8CF}"/>
                </a:ext>
              </a:extLst>
            </p:cNvPr>
            <p:cNvSpPr/>
            <p:nvPr>
              <p:custDataLst>
                <p:tags r:id="rId76"/>
              </p:custDataLst>
            </p:nvPr>
          </p:nvSpPr>
          <p:spPr>
            <a:xfrm>
              <a:off x="8175732" y="2943466"/>
              <a:ext cx="129380" cy="151637"/>
            </a:xfrm>
            <a:custGeom>
              <a:avLst/>
              <a:gdLst/>
              <a:ahLst/>
              <a:cxnLst/>
              <a:rect l="0" t="0" r="0" b="0"/>
              <a:pathLst>
                <a:path w="129380" h="151637">
                  <a:moveTo>
                    <a:pt x="111018" y="28334"/>
                  </a:moveTo>
                  <a:lnTo>
                    <a:pt x="111018" y="28334"/>
                  </a:lnTo>
                  <a:lnTo>
                    <a:pt x="124275" y="15077"/>
                  </a:lnTo>
                  <a:lnTo>
                    <a:pt x="125147" y="12088"/>
                  </a:lnTo>
                  <a:lnTo>
                    <a:pt x="124671" y="9037"/>
                  </a:lnTo>
                  <a:lnTo>
                    <a:pt x="123296" y="5944"/>
                  </a:lnTo>
                  <a:lnTo>
                    <a:pt x="120260" y="3882"/>
                  </a:lnTo>
                  <a:lnTo>
                    <a:pt x="111246" y="1591"/>
                  </a:lnTo>
                  <a:lnTo>
                    <a:pt x="66978" y="0"/>
                  </a:lnTo>
                  <a:lnTo>
                    <a:pt x="53344" y="925"/>
                  </a:lnTo>
                  <a:lnTo>
                    <a:pt x="43758" y="4863"/>
                  </a:lnTo>
                  <a:lnTo>
                    <a:pt x="35968" y="12964"/>
                  </a:lnTo>
                  <a:lnTo>
                    <a:pt x="30037" y="23619"/>
                  </a:lnTo>
                  <a:lnTo>
                    <a:pt x="27401" y="35411"/>
                  </a:lnTo>
                  <a:lnTo>
                    <a:pt x="29052" y="44885"/>
                  </a:lnTo>
                  <a:lnTo>
                    <a:pt x="35931" y="56169"/>
                  </a:lnTo>
                  <a:lnTo>
                    <a:pt x="38735" y="59590"/>
                  </a:lnTo>
                  <a:lnTo>
                    <a:pt x="84092" y="82280"/>
                  </a:lnTo>
                  <a:lnTo>
                    <a:pt x="122210" y="115909"/>
                  </a:lnTo>
                  <a:lnTo>
                    <a:pt x="126575" y="122995"/>
                  </a:lnTo>
                  <a:lnTo>
                    <a:pt x="129379" y="131111"/>
                  </a:lnTo>
                  <a:lnTo>
                    <a:pt x="126939" y="135043"/>
                  </a:lnTo>
                  <a:lnTo>
                    <a:pt x="116750" y="146191"/>
                  </a:lnTo>
                  <a:lnTo>
                    <a:pt x="110744" y="149507"/>
                  </a:lnTo>
                  <a:lnTo>
                    <a:pt x="98265" y="151636"/>
                  </a:lnTo>
                  <a:lnTo>
                    <a:pt x="52408" y="143013"/>
                  </a:lnTo>
                  <a:lnTo>
                    <a:pt x="7973" y="128454"/>
                  </a:lnTo>
                  <a:lnTo>
                    <a:pt x="4221" y="125773"/>
                  </a:lnTo>
                  <a:lnTo>
                    <a:pt x="53" y="119971"/>
                  </a:lnTo>
                  <a:lnTo>
                    <a:pt x="0" y="116942"/>
                  </a:lnTo>
                  <a:lnTo>
                    <a:pt x="2763" y="110754"/>
                  </a:lnTo>
                  <a:lnTo>
                    <a:pt x="6039" y="108681"/>
                  </a:lnTo>
                  <a:lnTo>
                    <a:pt x="49419" y="94415"/>
                  </a:lnTo>
                  <a:lnTo>
                    <a:pt x="90429" y="75907"/>
                  </a:lnTo>
                  <a:lnTo>
                    <a:pt x="117064" y="63249"/>
                  </a:lnTo>
                  <a:lnTo>
                    <a:pt x="121399" y="59019"/>
                  </a:lnTo>
                  <a:lnTo>
                    <a:pt x="126215" y="48675"/>
                  </a:lnTo>
                  <a:lnTo>
                    <a:pt x="128926" y="36007"/>
                  </a:lnTo>
                  <a:lnTo>
                    <a:pt x="127190" y="32391"/>
                  </a:lnTo>
                  <a:lnTo>
                    <a:pt x="119617" y="25551"/>
                  </a:lnTo>
                  <a:lnTo>
                    <a:pt x="112018" y="21805"/>
                  </a:lnTo>
                  <a:lnTo>
                    <a:pt x="63393" y="92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9" name="SMARTInkShape-3337">
              <a:extLst>
                <a:ext uri="{FF2B5EF4-FFF2-40B4-BE49-F238E27FC236}">
                  <a16:creationId xmlns:a16="http://schemas.microsoft.com/office/drawing/2014/main" id="{ACEC2562-25DD-6C77-96CB-B789FDACEA04}"/>
                </a:ext>
              </a:extLst>
            </p:cNvPr>
            <p:cNvSpPr/>
            <p:nvPr>
              <p:custDataLst>
                <p:tags r:id="rId77"/>
              </p:custDataLst>
            </p:nvPr>
          </p:nvSpPr>
          <p:spPr>
            <a:xfrm>
              <a:off x="8077200" y="3076575"/>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0" name="SMARTInkShape-3338">
              <a:extLst>
                <a:ext uri="{FF2B5EF4-FFF2-40B4-BE49-F238E27FC236}">
                  <a16:creationId xmlns:a16="http://schemas.microsoft.com/office/drawing/2014/main" id="{FD7E2A99-8101-AD17-CB88-4A0335EAC857}"/>
                </a:ext>
              </a:extLst>
            </p:cNvPr>
            <p:cNvSpPr/>
            <p:nvPr>
              <p:custDataLst>
                <p:tags r:id="rId78"/>
              </p:custDataLst>
            </p:nvPr>
          </p:nvSpPr>
          <p:spPr>
            <a:xfrm>
              <a:off x="7772578" y="2914654"/>
              <a:ext cx="131283" cy="141332"/>
            </a:xfrm>
            <a:custGeom>
              <a:avLst/>
              <a:gdLst/>
              <a:ahLst/>
              <a:cxnLst/>
              <a:rect l="0" t="0" r="0" b="0"/>
              <a:pathLst>
                <a:path w="131283" h="141332">
                  <a:moveTo>
                    <a:pt x="66497" y="19046"/>
                  </a:moveTo>
                  <a:lnTo>
                    <a:pt x="66497" y="19046"/>
                  </a:lnTo>
                  <a:lnTo>
                    <a:pt x="66497" y="33"/>
                  </a:lnTo>
                  <a:lnTo>
                    <a:pt x="48183" y="0"/>
                  </a:lnTo>
                  <a:lnTo>
                    <a:pt x="36838" y="5642"/>
                  </a:lnTo>
                  <a:lnTo>
                    <a:pt x="17364" y="21455"/>
                  </a:lnTo>
                  <a:lnTo>
                    <a:pt x="6666" y="41632"/>
                  </a:lnTo>
                  <a:lnTo>
                    <a:pt x="1175" y="69290"/>
                  </a:lnTo>
                  <a:lnTo>
                    <a:pt x="0" y="101523"/>
                  </a:lnTo>
                  <a:lnTo>
                    <a:pt x="4931" y="120624"/>
                  </a:lnTo>
                  <a:lnTo>
                    <a:pt x="13095" y="134633"/>
                  </a:lnTo>
                  <a:lnTo>
                    <a:pt x="19127" y="139210"/>
                  </a:lnTo>
                  <a:lnTo>
                    <a:pt x="22217" y="140430"/>
                  </a:lnTo>
                  <a:lnTo>
                    <a:pt x="55476" y="141331"/>
                  </a:lnTo>
                  <a:lnTo>
                    <a:pt x="96338" y="129550"/>
                  </a:lnTo>
                  <a:lnTo>
                    <a:pt x="111862" y="117901"/>
                  </a:lnTo>
                  <a:lnTo>
                    <a:pt x="126858" y="99136"/>
                  </a:lnTo>
                  <a:lnTo>
                    <a:pt x="130367" y="88508"/>
                  </a:lnTo>
                  <a:lnTo>
                    <a:pt x="131282" y="65733"/>
                  </a:lnTo>
                  <a:lnTo>
                    <a:pt x="125321" y="46167"/>
                  </a:lnTo>
                  <a:lnTo>
                    <a:pt x="119805" y="37097"/>
                  </a:lnTo>
                  <a:lnTo>
                    <a:pt x="114736" y="34255"/>
                  </a:lnTo>
                  <a:lnTo>
                    <a:pt x="66497" y="285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 name="SMARTInkShape-3339">
              <a:extLst>
                <a:ext uri="{FF2B5EF4-FFF2-40B4-BE49-F238E27FC236}">
                  <a16:creationId xmlns:a16="http://schemas.microsoft.com/office/drawing/2014/main" id="{55A09670-B4E4-F376-DBD0-A08ED82F003B}"/>
                </a:ext>
              </a:extLst>
            </p:cNvPr>
            <p:cNvSpPr/>
            <p:nvPr>
              <p:custDataLst>
                <p:tags r:id="rId79"/>
              </p:custDataLst>
            </p:nvPr>
          </p:nvSpPr>
          <p:spPr>
            <a:xfrm>
              <a:off x="7600950" y="2899745"/>
              <a:ext cx="171451" cy="33956"/>
            </a:xfrm>
            <a:custGeom>
              <a:avLst/>
              <a:gdLst/>
              <a:ahLst/>
              <a:cxnLst/>
              <a:rect l="0" t="0" r="0" b="0"/>
              <a:pathLst>
                <a:path w="171451" h="33956">
                  <a:moveTo>
                    <a:pt x="0" y="33955"/>
                  </a:moveTo>
                  <a:lnTo>
                    <a:pt x="0" y="33955"/>
                  </a:lnTo>
                  <a:lnTo>
                    <a:pt x="43252" y="17709"/>
                  </a:lnTo>
                  <a:lnTo>
                    <a:pt x="89408" y="7212"/>
                  </a:lnTo>
                  <a:lnTo>
                    <a:pt x="131013" y="2799"/>
                  </a:lnTo>
                  <a:lnTo>
                    <a:pt x="138142" y="485"/>
                  </a:lnTo>
                  <a:lnTo>
                    <a:pt x="143953" y="0"/>
                  </a:lnTo>
                  <a:lnTo>
                    <a:pt x="171450" y="53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 name="SMARTInkShape-3340">
              <a:extLst>
                <a:ext uri="{FF2B5EF4-FFF2-40B4-BE49-F238E27FC236}">
                  <a16:creationId xmlns:a16="http://schemas.microsoft.com/office/drawing/2014/main" id="{AE2DB55C-5C5A-F2CF-DB58-23F1085DA03D}"/>
                </a:ext>
              </a:extLst>
            </p:cNvPr>
            <p:cNvSpPr/>
            <p:nvPr>
              <p:custDataLst>
                <p:tags r:id="rId80"/>
              </p:custDataLst>
            </p:nvPr>
          </p:nvSpPr>
          <p:spPr>
            <a:xfrm>
              <a:off x="7591425" y="29432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 name="SMARTInkShape-3341">
              <a:extLst>
                <a:ext uri="{FF2B5EF4-FFF2-40B4-BE49-F238E27FC236}">
                  <a16:creationId xmlns:a16="http://schemas.microsoft.com/office/drawing/2014/main" id="{D8F7583F-AA04-C839-0A47-1D1DF5797281}"/>
                </a:ext>
              </a:extLst>
            </p:cNvPr>
            <p:cNvSpPr/>
            <p:nvPr>
              <p:custDataLst>
                <p:tags r:id="rId81"/>
              </p:custDataLst>
            </p:nvPr>
          </p:nvSpPr>
          <p:spPr>
            <a:xfrm>
              <a:off x="7572375" y="2905517"/>
              <a:ext cx="102260" cy="140971"/>
            </a:xfrm>
            <a:custGeom>
              <a:avLst/>
              <a:gdLst/>
              <a:ahLst/>
              <a:cxnLst/>
              <a:rect l="0" t="0" r="0" b="0"/>
              <a:pathLst>
                <a:path w="102260" h="140971">
                  <a:moveTo>
                    <a:pt x="47625" y="9133"/>
                  </a:moveTo>
                  <a:lnTo>
                    <a:pt x="47625" y="9133"/>
                  </a:lnTo>
                  <a:lnTo>
                    <a:pt x="47625" y="0"/>
                  </a:lnTo>
                  <a:lnTo>
                    <a:pt x="32417" y="8348"/>
                  </a:lnTo>
                  <a:lnTo>
                    <a:pt x="7901" y="30209"/>
                  </a:lnTo>
                  <a:lnTo>
                    <a:pt x="3512" y="40020"/>
                  </a:lnTo>
                  <a:lnTo>
                    <a:pt x="2341" y="45600"/>
                  </a:lnTo>
                  <a:lnTo>
                    <a:pt x="2619" y="50377"/>
                  </a:lnTo>
                  <a:lnTo>
                    <a:pt x="5749" y="58508"/>
                  </a:lnTo>
                  <a:lnTo>
                    <a:pt x="13463" y="69036"/>
                  </a:lnTo>
                  <a:lnTo>
                    <a:pt x="27508" y="78857"/>
                  </a:lnTo>
                  <a:lnTo>
                    <a:pt x="74885" y="95442"/>
                  </a:lnTo>
                  <a:lnTo>
                    <a:pt x="96283" y="102617"/>
                  </a:lnTo>
                  <a:lnTo>
                    <a:pt x="99114" y="105322"/>
                  </a:lnTo>
                  <a:lnTo>
                    <a:pt x="102259" y="113973"/>
                  </a:lnTo>
                  <a:lnTo>
                    <a:pt x="102040" y="118184"/>
                  </a:lnTo>
                  <a:lnTo>
                    <a:pt x="98973" y="125686"/>
                  </a:lnTo>
                  <a:lnTo>
                    <a:pt x="96674" y="128110"/>
                  </a:lnTo>
                  <a:lnTo>
                    <a:pt x="86265" y="132580"/>
                  </a:lnTo>
                  <a:lnTo>
                    <a:pt x="51498" y="140970"/>
                  </a:lnTo>
                  <a:lnTo>
                    <a:pt x="0" y="132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 name="SMARTInkShape-3342">
              <a:extLst>
                <a:ext uri="{FF2B5EF4-FFF2-40B4-BE49-F238E27FC236}">
                  <a16:creationId xmlns:a16="http://schemas.microsoft.com/office/drawing/2014/main" id="{976E7496-8EAA-BCB1-A939-5E0F843B131B}"/>
                </a:ext>
              </a:extLst>
            </p:cNvPr>
            <p:cNvSpPr/>
            <p:nvPr>
              <p:custDataLst>
                <p:tags r:id="rId82"/>
              </p:custDataLst>
            </p:nvPr>
          </p:nvSpPr>
          <p:spPr>
            <a:xfrm>
              <a:off x="7448550" y="2928212"/>
              <a:ext cx="34064" cy="129314"/>
            </a:xfrm>
            <a:custGeom>
              <a:avLst/>
              <a:gdLst/>
              <a:ahLst/>
              <a:cxnLst/>
              <a:rect l="0" t="0" r="0" b="0"/>
              <a:pathLst>
                <a:path w="34064" h="129314">
                  <a:moveTo>
                    <a:pt x="28575" y="5488"/>
                  </a:moveTo>
                  <a:lnTo>
                    <a:pt x="28575" y="5488"/>
                  </a:lnTo>
                  <a:lnTo>
                    <a:pt x="28575" y="0"/>
                  </a:lnTo>
                  <a:lnTo>
                    <a:pt x="28575" y="2343"/>
                  </a:lnTo>
                  <a:lnTo>
                    <a:pt x="29633" y="3391"/>
                  </a:lnTo>
                  <a:lnTo>
                    <a:pt x="33631" y="4556"/>
                  </a:lnTo>
                  <a:lnTo>
                    <a:pt x="34063" y="8042"/>
                  </a:lnTo>
                  <a:lnTo>
                    <a:pt x="27151" y="33627"/>
                  </a:lnTo>
                  <a:lnTo>
                    <a:pt x="22651" y="47627"/>
                  </a:lnTo>
                  <a:lnTo>
                    <a:pt x="14467" y="86688"/>
                  </a:lnTo>
                  <a:lnTo>
                    <a:pt x="0" y="1293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 name="SMARTInkShape-3343">
              <a:extLst>
                <a:ext uri="{FF2B5EF4-FFF2-40B4-BE49-F238E27FC236}">
                  <a16:creationId xmlns:a16="http://schemas.microsoft.com/office/drawing/2014/main" id="{21D70A20-C2A4-849C-5C22-1699F41B6796}"/>
                </a:ext>
              </a:extLst>
            </p:cNvPr>
            <p:cNvSpPr/>
            <p:nvPr>
              <p:custDataLst>
                <p:tags r:id="rId83"/>
              </p:custDataLst>
            </p:nvPr>
          </p:nvSpPr>
          <p:spPr>
            <a:xfrm>
              <a:off x="7191375" y="2905518"/>
              <a:ext cx="142876" cy="28183"/>
            </a:xfrm>
            <a:custGeom>
              <a:avLst/>
              <a:gdLst/>
              <a:ahLst/>
              <a:cxnLst/>
              <a:rect l="0" t="0" r="0" b="0"/>
              <a:pathLst>
                <a:path w="142876" h="28183">
                  <a:moveTo>
                    <a:pt x="0" y="28182"/>
                  </a:moveTo>
                  <a:lnTo>
                    <a:pt x="0" y="28182"/>
                  </a:lnTo>
                  <a:lnTo>
                    <a:pt x="5056" y="23126"/>
                  </a:lnTo>
                  <a:lnTo>
                    <a:pt x="10361" y="20643"/>
                  </a:lnTo>
                  <a:lnTo>
                    <a:pt x="52703" y="9772"/>
                  </a:lnTo>
                  <a:lnTo>
                    <a:pt x="97709" y="9148"/>
                  </a:lnTo>
                  <a:lnTo>
                    <a:pt x="103239" y="9143"/>
                  </a:lnTo>
                  <a:lnTo>
                    <a:pt x="106927" y="8081"/>
                  </a:lnTo>
                  <a:lnTo>
                    <a:pt x="109385" y="6315"/>
                  </a:lnTo>
                  <a:lnTo>
                    <a:pt x="111023" y="4079"/>
                  </a:lnTo>
                  <a:lnTo>
                    <a:pt x="113174" y="2588"/>
                  </a:lnTo>
                  <a:lnTo>
                    <a:pt x="118385" y="932"/>
                  </a:lnTo>
                  <a:lnTo>
                    <a:pt x="127270" y="0"/>
                  </a:lnTo>
                  <a:lnTo>
                    <a:pt x="129297" y="927"/>
                  </a:lnTo>
                  <a:lnTo>
                    <a:pt x="130647" y="2604"/>
                  </a:lnTo>
                  <a:lnTo>
                    <a:pt x="131549" y="4780"/>
                  </a:lnTo>
                  <a:lnTo>
                    <a:pt x="133207" y="6230"/>
                  </a:lnTo>
                  <a:lnTo>
                    <a:pt x="142875"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53" name="SMARTInkShape-Group607">
            <a:extLst>
              <a:ext uri="{FF2B5EF4-FFF2-40B4-BE49-F238E27FC236}">
                <a16:creationId xmlns:a16="http://schemas.microsoft.com/office/drawing/2014/main" id="{8DCD2062-4096-8C4F-CEAD-0E0139394A4F}"/>
              </a:ext>
            </a:extLst>
          </p:cNvPr>
          <p:cNvGrpSpPr/>
          <p:nvPr/>
        </p:nvGrpSpPr>
        <p:grpSpPr>
          <a:xfrm>
            <a:off x="142914" y="5343525"/>
            <a:ext cx="609562" cy="190501"/>
            <a:chOff x="142914" y="5343525"/>
            <a:chExt cx="609562" cy="190501"/>
          </a:xfrm>
        </p:grpSpPr>
        <p:sp>
          <p:nvSpPr>
            <p:cNvPr id="1247" name="SMARTInkShape-3344">
              <a:extLst>
                <a:ext uri="{FF2B5EF4-FFF2-40B4-BE49-F238E27FC236}">
                  <a16:creationId xmlns:a16="http://schemas.microsoft.com/office/drawing/2014/main" id="{70D55AB9-05FD-CA58-983E-3DEC62D282FE}"/>
                </a:ext>
              </a:extLst>
            </p:cNvPr>
            <p:cNvSpPr/>
            <p:nvPr>
              <p:custDataLst>
                <p:tags r:id="rId65"/>
              </p:custDataLst>
            </p:nvPr>
          </p:nvSpPr>
          <p:spPr>
            <a:xfrm>
              <a:off x="742950" y="5381625"/>
              <a:ext cx="9526" cy="19051"/>
            </a:xfrm>
            <a:custGeom>
              <a:avLst/>
              <a:gdLst/>
              <a:ahLst/>
              <a:cxnLst/>
              <a:rect l="0" t="0" r="0" b="0"/>
              <a:pathLst>
                <a:path w="9526" h="19051">
                  <a:moveTo>
                    <a:pt x="9525" y="19050"/>
                  </a:moveTo>
                  <a:lnTo>
                    <a:pt x="9525" y="1905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8" name="SMARTInkShape-3345">
              <a:extLst>
                <a:ext uri="{FF2B5EF4-FFF2-40B4-BE49-F238E27FC236}">
                  <a16:creationId xmlns:a16="http://schemas.microsoft.com/office/drawing/2014/main" id="{B3F91650-B959-2475-2DC8-61F2076C9AA0}"/>
                </a:ext>
              </a:extLst>
            </p:cNvPr>
            <p:cNvSpPr/>
            <p:nvPr>
              <p:custDataLst>
                <p:tags r:id="rId66"/>
              </p:custDataLst>
            </p:nvPr>
          </p:nvSpPr>
          <p:spPr>
            <a:xfrm>
              <a:off x="400050" y="5514975"/>
              <a:ext cx="123826" cy="19051"/>
            </a:xfrm>
            <a:custGeom>
              <a:avLst/>
              <a:gdLst/>
              <a:ahLst/>
              <a:cxnLst/>
              <a:rect l="0" t="0" r="0" b="0"/>
              <a:pathLst>
                <a:path w="123826" h="19051">
                  <a:moveTo>
                    <a:pt x="0" y="19050"/>
                  </a:moveTo>
                  <a:lnTo>
                    <a:pt x="0" y="19050"/>
                  </a:lnTo>
                  <a:lnTo>
                    <a:pt x="18314" y="19050"/>
                  </a:lnTo>
                  <a:lnTo>
                    <a:pt x="26837" y="16228"/>
                  </a:lnTo>
                  <a:lnTo>
                    <a:pt x="30591" y="13994"/>
                  </a:lnTo>
                  <a:lnTo>
                    <a:pt x="77738" y="3240"/>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9" name="SMARTInkShape-3346">
              <a:extLst>
                <a:ext uri="{FF2B5EF4-FFF2-40B4-BE49-F238E27FC236}">
                  <a16:creationId xmlns:a16="http://schemas.microsoft.com/office/drawing/2014/main" id="{E3D3B110-3795-4C71-347A-3B5F2F3028C9}"/>
                </a:ext>
              </a:extLst>
            </p:cNvPr>
            <p:cNvSpPr/>
            <p:nvPr>
              <p:custDataLst>
                <p:tags r:id="rId67"/>
              </p:custDataLst>
            </p:nvPr>
          </p:nvSpPr>
          <p:spPr>
            <a:xfrm>
              <a:off x="466725" y="5363083"/>
              <a:ext cx="9526" cy="132843"/>
            </a:xfrm>
            <a:custGeom>
              <a:avLst/>
              <a:gdLst/>
              <a:ahLst/>
              <a:cxnLst/>
              <a:rect l="0" t="0" r="0" b="0"/>
              <a:pathLst>
                <a:path w="9526" h="132843">
                  <a:moveTo>
                    <a:pt x="9525" y="18542"/>
                  </a:moveTo>
                  <a:lnTo>
                    <a:pt x="9525" y="18542"/>
                  </a:lnTo>
                  <a:lnTo>
                    <a:pt x="9525" y="0"/>
                  </a:lnTo>
                  <a:lnTo>
                    <a:pt x="9525" y="12794"/>
                  </a:lnTo>
                  <a:lnTo>
                    <a:pt x="883" y="58303"/>
                  </a:lnTo>
                  <a:lnTo>
                    <a:pt x="52" y="105514"/>
                  </a:lnTo>
                  <a:lnTo>
                    <a:pt x="0" y="13284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0" name="SMARTInkShape-3347">
              <a:extLst>
                <a:ext uri="{FF2B5EF4-FFF2-40B4-BE49-F238E27FC236}">
                  <a16:creationId xmlns:a16="http://schemas.microsoft.com/office/drawing/2014/main" id="{7E1CA3D6-51B5-9A01-4365-A562BF843587}"/>
                </a:ext>
              </a:extLst>
            </p:cNvPr>
            <p:cNvSpPr/>
            <p:nvPr>
              <p:custDataLst>
                <p:tags r:id="rId68"/>
              </p:custDataLst>
            </p:nvPr>
          </p:nvSpPr>
          <p:spPr>
            <a:xfrm>
              <a:off x="361950" y="5343525"/>
              <a:ext cx="152401" cy="66676"/>
            </a:xfrm>
            <a:custGeom>
              <a:avLst/>
              <a:gdLst/>
              <a:ahLst/>
              <a:cxnLst/>
              <a:rect l="0" t="0" r="0" b="0"/>
              <a:pathLst>
                <a:path w="152401" h="66676">
                  <a:moveTo>
                    <a:pt x="0" y="66675"/>
                  </a:moveTo>
                  <a:lnTo>
                    <a:pt x="0" y="66675"/>
                  </a:lnTo>
                  <a:lnTo>
                    <a:pt x="0" y="58474"/>
                  </a:lnTo>
                  <a:lnTo>
                    <a:pt x="5056" y="52486"/>
                  </a:lnTo>
                  <a:lnTo>
                    <a:pt x="10361" y="49785"/>
                  </a:lnTo>
                  <a:lnTo>
                    <a:pt x="38602" y="40305"/>
                  </a:lnTo>
                  <a:lnTo>
                    <a:pt x="73872" y="21815"/>
                  </a:lnTo>
                  <a:lnTo>
                    <a:pt x="119295" y="7363"/>
                  </a:lnTo>
                  <a:lnTo>
                    <a:pt x="1524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1" name="SMARTInkShape-3348">
              <a:extLst>
                <a:ext uri="{FF2B5EF4-FFF2-40B4-BE49-F238E27FC236}">
                  <a16:creationId xmlns:a16="http://schemas.microsoft.com/office/drawing/2014/main" id="{4F156959-8A29-3D31-5EEB-AED6D5D53FD5}"/>
                </a:ext>
              </a:extLst>
            </p:cNvPr>
            <p:cNvSpPr/>
            <p:nvPr>
              <p:custDataLst>
                <p:tags r:id="rId69"/>
              </p:custDataLst>
            </p:nvPr>
          </p:nvSpPr>
          <p:spPr>
            <a:xfrm>
              <a:off x="142914" y="5362575"/>
              <a:ext cx="133312" cy="170845"/>
            </a:xfrm>
            <a:custGeom>
              <a:avLst/>
              <a:gdLst/>
              <a:ahLst/>
              <a:cxnLst/>
              <a:rect l="0" t="0" r="0" b="0"/>
              <a:pathLst>
                <a:path w="133312" h="170845">
                  <a:moveTo>
                    <a:pt x="95211" y="19050"/>
                  </a:moveTo>
                  <a:lnTo>
                    <a:pt x="95211" y="19050"/>
                  </a:lnTo>
                  <a:lnTo>
                    <a:pt x="104620" y="9641"/>
                  </a:lnTo>
                  <a:lnTo>
                    <a:pt x="109758" y="9559"/>
                  </a:lnTo>
                  <a:lnTo>
                    <a:pt x="111259" y="8489"/>
                  </a:lnTo>
                  <a:lnTo>
                    <a:pt x="112260" y="6718"/>
                  </a:lnTo>
                  <a:lnTo>
                    <a:pt x="112927" y="4479"/>
                  </a:lnTo>
                  <a:lnTo>
                    <a:pt x="113372" y="4044"/>
                  </a:lnTo>
                  <a:lnTo>
                    <a:pt x="113668" y="4812"/>
                  </a:lnTo>
                  <a:lnTo>
                    <a:pt x="114144" y="8594"/>
                  </a:lnTo>
                  <a:lnTo>
                    <a:pt x="114238" y="3853"/>
                  </a:lnTo>
                  <a:lnTo>
                    <a:pt x="114254" y="6316"/>
                  </a:lnTo>
                  <a:lnTo>
                    <a:pt x="114261" y="0"/>
                  </a:lnTo>
                  <a:lnTo>
                    <a:pt x="100072" y="0"/>
                  </a:lnTo>
                  <a:lnTo>
                    <a:pt x="98451" y="1058"/>
                  </a:lnTo>
                  <a:lnTo>
                    <a:pt x="97371" y="2822"/>
                  </a:lnTo>
                  <a:lnTo>
                    <a:pt x="96651" y="5056"/>
                  </a:lnTo>
                  <a:lnTo>
                    <a:pt x="94055" y="6545"/>
                  </a:lnTo>
                  <a:lnTo>
                    <a:pt x="82403" y="9701"/>
                  </a:lnTo>
                  <a:lnTo>
                    <a:pt x="80323" y="11759"/>
                  </a:lnTo>
                  <a:lnTo>
                    <a:pt x="78935" y="14189"/>
                  </a:lnTo>
                  <a:lnTo>
                    <a:pt x="31770" y="55040"/>
                  </a:lnTo>
                  <a:lnTo>
                    <a:pt x="13725" y="82726"/>
                  </a:lnTo>
                  <a:lnTo>
                    <a:pt x="7501" y="102615"/>
                  </a:lnTo>
                  <a:lnTo>
                    <a:pt x="3312" y="110165"/>
                  </a:lnTo>
                  <a:lnTo>
                    <a:pt x="623" y="123635"/>
                  </a:lnTo>
                  <a:lnTo>
                    <a:pt x="0" y="146039"/>
                  </a:lnTo>
                  <a:lnTo>
                    <a:pt x="1045" y="148160"/>
                  </a:lnTo>
                  <a:lnTo>
                    <a:pt x="2800" y="149573"/>
                  </a:lnTo>
                  <a:lnTo>
                    <a:pt x="7573" y="152203"/>
                  </a:lnTo>
                  <a:lnTo>
                    <a:pt x="17296" y="160436"/>
                  </a:lnTo>
                  <a:lnTo>
                    <a:pt x="26277" y="162689"/>
                  </a:lnTo>
                  <a:lnTo>
                    <a:pt x="32118" y="166851"/>
                  </a:lnTo>
                  <a:lnTo>
                    <a:pt x="77795" y="170844"/>
                  </a:lnTo>
                  <a:lnTo>
                    <a:pt x="102639" y="170312"/>
                  </a:lnTo>
                  <a:lnTo>
                    <a:pt x="133311"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2" name="SMARTInkShape-3349">
              <a:extLst>
                <a:ext uri="{FF2B5EF4-FFF2-40B4-BE49-F238E27FC236}">
                  <a16:creationId xmlns:a16="http://schemas.microsoft.com/office/drawing/2014/main" id="{9EC41D68-23DE-7275-B419-04150424D0A9}"/>
                </a:ext>
              </a:extLst>
            </p:cNvPr>
            <p:cNvSpPr/>
            <p:nvPr>
              <p:custDataLst>
                <p:tags r:id="rId70"/>
              </p:custDataLst>
            </p:nvPr>
          </p:nvSpPr>
          <p:spPr>
            <a:xfrm>
              <a:off x="733425" y="5486400"/>
              <a:ext cx="9526" cy="9526"/>
            </a:xfrm>
            <a:custGeom>
              <a:avLst/>
              <a:gdLst/>
              <a:ahLst/>
              <a:cxnLst/>
              <a:rect l="0" t="0" r="0" b="0"/>
              <a:pathLst>
                <a:path w="9526" h="9526">
                  <a:moveTo>
                    <a:pt x="9525" y="9525"/>
                  </a:moveTo>
                  <a:lnTo>
                    <a:pt x="9525"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7" name="SMARTInkShape-Group608">
            <a:extLst>
              <a:ext uri="{FF2B5EF4-FFF2-40B4-BE49-F238E27FC236}">
                <a16:creationId xmlns:a16="http://schemas.microsoft.com/office/drawing/2014/main" id="{1772438D-B49D-5A7E-C3AE-171CAC1CEC7D}"/>
              </a:ext>
            </a:extLst>
          </p:cNvPr>
          <p:cNvGrpSpPr/>
          <p:nvPr/>
        </p:nvGrpSpPr>
        <p:grpSpPr>
          <a:xfrm>
            <a:off x="1020462" y="5210175"/>
            <a:ext cx="2112860" cy="495301"/>
            <a:chOff x="1020462" y="5210175"/>
            <a:chExt cx="2112860" cy="495301"/>
          </a:xfrm>
        </p:grpSpPr>
        <p:sp>
          <p:nvSpPr>
            <p:cNvPr id="1254" name="SMARTInkShape-3350">
              <a:extLst>
                <a:ext uri="{FF2B5EF4-FFF2-40B4-BE49-F238E27FC236}">
                  <a16:creationId xmlns:a16="http://schemas.microsoft.com/office/drawing/2014/main" id="{DAAB9933-F37F-A8CF-64B0-45B39E6418A4}"/>
                </a:ext>
              </a:extLst>
            </p:cNvPr>
            <p:cNvSpPr/>
            <p:nvPr>
              <p:custDataLst>
                <p:tags r:id="rId52"/>
              </p:custDataLst>
            </p:nvPr>
          </p:nvSpPr>
          <p:spPr>
            <a:xfrm>
              <a:off x="1020462" y="5210175"/>
              <a:ext cx="169771" cy="485776"/>
            </a:xfrm>
            <a:custGeom>
              <a:avLst/>
              <a:gdLst/>
              <a:ahLst/>
              <a:cxnLst/>
              <a:rect l="0" t="0" r="0" b="0"/>
              <a:pathLst>
                <a:path w="169771" h="485776">
                  <a:moveTo>
                    <a:pt x="160638" y="0"/>
                  </a:moveTo>
                  <a:lnTo>
                    <a:pt x="160638" y="0"/>
                  </a:lnTo>
                  <a:lnTo>
                    <a:pt x="169770" y="0"/>
                  </a:lnTo>
                  <a:lnTo>
                    <a:pt x="164990" y="0"/>
                  </a:lnTo>
                  <a:lnTo>
                    <a:pt x="146758" y="15170"/>
                  </a:lnTo>
                  <a:lnTo>
                    <a:pt x="109072" y="61342"/>
                  </a:lnTo>
                  <a:lnTo>
                    <a:pt x="84287" y="98901"/>
                  </a:lnTo>
                  <a:lnTo>
                    <a:pt x="65343" y="134431"/>
                  </a:lnTo>
                  <a:lnTo>
                    <a:pt x="46325" y="174592"/>
                  </a:lnTo>
                  <a:lnTo>
                    <a:pt x="30106" y="217185"/>
                  </a:lnTo>
                  <a:lnTo>
                    <a:pt x="18598" y="256615"/>
                  </a:lnTo>
                  <a:lnTo>
                    <a:pt x="5228" y="302808"/>
                  </a:lnTo>
                  <a:lnTo>
                    <a:pt x="0" y="349053"/>
                  </a:lnTo>
                  <a:lnTo>
                    <a:pt x="1211" y="381059"/>
                  </a:lnTo>
                  <a:lnTo>
                    <a:pt x="16688" y="420797"/>
                  </a:lnTo>
                  <a:lnTo>
                    <a:pt x="44982" y="463648"/>
                  </a:lnTo>
                  <a:lnTo>
                    <a:pt x="61318" y="480307"/>
                  </a:lnTo>
                  <a:lnTo>
                    <a:pt x="74913" y="485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5" name="SMARTInkShape-3351">
              <a:extLst>
                <a:ext uri="{FF2B5EF4-FFF2-40B4-BE49-F238E27FC236}">
                  <a16:creationId xmlns:a16="http://schemas.microsoft.com/office/drawing/2014/main" id="{A5AC6148-982D-B334-4B12-DDB7F4CDFFE3}"/>
                </a:ext>
              </a:extLst>
            </p:cNvPr>
            <p:cNvSpPr/>
            <p:nvPr>
              <p:custDataLst>
                <p:tags r:id="rId53"/>
              </p:custDataLst>
            </p:nvPr>
          </p:nvSpPr>
          <p:spPr>
            <a:xfrm>
              <a:off x="2971800" y="5309894"/>
              <a:ext cx="161522" cy="395582"/>
            </a:xfrm>
            <a:custGeom>
              <a:avLst/>
              <a:gdLst/>
              <a:ahLst/>
              <a:cxnLst/>
              <a:rect l="0" t="0" r="0" b="0"/>
              <a:pathLst>
                <a:path w="161522" h="395582">
                  <a:moveTo>
                    <a:pt x="85725" y="5056"/>
                  </a:moveTo>
                  <a:lnTo>
                    <a:pt x="85725" y="5056"/>
                  </a:lnTo>
                  <a:lnTo>
                    <a:pt x="90781" y="0"/>
                  </a:lnTo>
                  <a:lnTo>
                    <a:pt x="94387" y="627"/>
                  </a:lnTo>
                  <a:lnTo>
                    <a:pt x="104039" y="6968"/>
                  </a:lnTo>
                  <a:lnTo>
                    <a:pt x="130849" y="41840"/>
                  </a:lnTo>
                  <a:lnTo>
                    <a:pt x="137530" y="56329"/>
                  </a:lnTo>
                  <a:lnTo>
                    <a:pt x="148952" y="103605"/>
                  </a:lnTo>
                  <a:lnTo>
                    <a:pt x="153156" y="151200"/>
                  </a:lnTo>
                  <a:lnTo>
                    <a:pt x="160561" y="195986"/>
                  </a:lnTo>
                  <a:lnTo>
                    <a:pt x="161521" y="234371"/>
                  </a:lnTo>
                  <a:lnTo>
                    <a:pt x="156749" y="274202"/>
                  </a:lnTo>
                  <a:lnTo>
                    <a:pt x="138519" y="312815"/>
                  </a:lnTo>
                  <a:lnTo>
                    <a:pt x="98600" y="354496"/>
                  </a:lnTo>
                  <a:lnTo>
                    <a:pt x="72002" y="372139"/>
                  </a:lnTo>
                  <a:lnTo>
                    <a:pt x="28022" y="389071"/>
                  </a:lnTo>
                  <a:lnTo>
                    <a:pt x="0" y="3955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6" name="SMARTInkShape-3352">
              <a:extLst>
                <a:ext uri="{FF2B5EF4-FFF2-40B4-BE49-F238E27FC236}">
                  <a16:creationId xmlns:a16="http://schemas.microsoft.com/office/drawing/2014/main" id="{26E72E50-F659-A2F0-0CC4-CAD549786D7F}"/>
                </a:ext>
              </a:extLst>
            </p:cNvPr>
            <p:cNvSpPr/>
            <p:nvPr>
              <p:custDataLst>
                <p:tags r:id="rId54"/>
              </p:custDataLst>
            </p:nvPr>
          </p:nvSpPr>
          <p:spPr>
            <a:xfrm>
              <a:off x="2907511" y="5411755"/>
              <a:ext cx="91640" cy="125790"/>
            </a:xfrm>
            <a:custGeom>
              <a:avLst/>
              <a:gdLst/>
              <a:ahLst/>
              <a:cxnLst/>
              <a:rect l="0" t="0" r="0" b="0"/>
              <a:pathLst>
                <a:path w="91640" h="125790">
                  <a:moveTo>
                    <a:pt x="64289" y="27020"/>
                  </a:moveTo>
                  <a:lnTo>
                    <a:pt x="64289" y="27020"/>
                  </a:lnTo>
                  <a:lnTo>
                    <a:pt x="72489" y="10618"/>
                  </a:lnTo>
                  <a:lnTo>
                    <a:pt x="71873" y="8677"/>
                  </a:lnTo>
                  <a:lnTo>
                    <a:pt x="65497" y="0"/>
                  </a:lnTo>
                  <a:lnTo>
                    <a:pt x="64036" y="541"/>
                  </a:lnTo>
                  <a:lnTo>
                    <a:pt x="19242" y="35313"/>
                  </a:lnTo>
                  <a:lnTo>
                    <a:pt x="5669" y="58052"/>
                  </a:lnTo>
                  <a:lnTo>
                    <a:pt x="0" y="79843"/>
                  </a:lnTo>
                  <a:lnTo>
                    <a:pt x="3377" y="104759"/>
                  </a:lnTo>
                  <a:lnTo>
                    <a:pt x="6748" y="110596"/>
                  </a:lnTo>
                  <a:lnTo>
                    <a:pt x="11112" y="114488"/>
                  </a:lnTo>
                  <a:lnTo>
                    <a:pt x="33324" y="125789"/>
                  </a:lnTo>
                  <a:lnTo>
                    <a:pt x="40470" y="125674"/>
                  </a:lnTo>
                  <a:lnTo>
                    <a:pt x="78909" y="109810"/>
                  </a:lnTo>
                  <a:lnTo>
                    <a:pt x="83560" y="104438"/>
                  </a:lnTo>
                  <a:lnTo>
                    <a:pt x="88729" y="90003"/>
                  </a:lnTo>
                  <a:lnTo>
                    <a:pt x="91639" y="58970"/>
                  </a:lnTo>
                  <a:lnTo>
                    <a:pt x="86675" y="40867"/>
                  </a:lnTo>
                  <a:lnTo>
                    <a:pt x="82388" y="33077"/>
                  </a:lnTo>
                  <a:lnTo>
                    <a:pt x="69158" y="21598"/>
                  </a:lnTo>
                  <a:lnTo>
                    <a:pt x="53753" y="14027"/>
                  </a:lnTo>
                  <a:lnTo>
                    <a:pt x="26189" y="797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7" name="SMARTInkShape-3353">
              <a:extLst>
                <a:ext uri="{FF2B5EF4-FFF2-40B4-BE49-F238E27FC236}">
                  <a16:creationId xmlns:a16="http://schemas.microsoft.com/office/drawing/2014/main" id="{06D8BDC9-A746-6907-1F17-A298FE9357A6}"/>
                </a:ext>
              </a:extLst>
            </p:cNvPr>
            <p:cNvSpPr/>
            <p:nvPr>
              <p:custDataLst>
                <p:tags r:id="rId55"/>
              </p:custDataLst>
            </p:nvPr>
          </p:nvSpPr>
          <p:spPr>
            <a:xfrm>
              <a:off x="2771775" y="5401299"/>
              <a:ext cx="133351" cy="27952"/>
            </a:xfrm>
            <a:custGeom>
              <a:avLst/>
              <a:gdLst/>
              <a:ahLst/>
              <a:cxnLst/>
              <a:rect l="0" t="0" r="0" b="0"/>
              <a:pathLst>
                <a:path w="133351" h="27952">
                  <a:moveTo>
                    <a:pt x="0" y="27951"/>
                  </a:moveTo>
                  <a:lnTo>
                    <a:pt x="0" y="27951"/>
                  </a:lnTo>
                  <a:lnTo>
                    <a:pt x="16267" y="13800"/>
                  </a:lnTo>
                  <a:lnTo>
                    <a:pt x="40098" y="4120"/>
                  </a:lnTo>
                  <a:lnTo>
                    <a:pt x="80931" y="0"/>
                  </a:lnTo>
                  <a:lnTo>
                    <a:pt x="107630" y="557"/>
                  </a:lnTo>
                  <a:lnTo>
                    <a:pt x="133350" y="890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8" name="SMARTInkShape-3354">
              <a:extLst>
                <a:ext uri="{FF2B5EF4-FFF2-40B4-BE49-F238E27FC236}">
                  <a16:creationId xmlns:a16="http://schemas.microsoft.com/office/drawing/2014/main" id="{FF0003A0-66B3-B4A0-617C-57DF11806CEE}"/>
                </a:ext>
              </a:extLst>
            </p:cNvPr>
            <p:cNvSpPr/>
            <p:nvPr>
              <p:custDataLst>
                <p:tags r:id="rId56"/>
              </p:custDataLst>
            </p:nvPr>
          </p:nvSpPr>
          <p:spPr>
            <a:xfrm>
              <a:off x="2747675" y="5425528"/>
              <a:ext cx="90195" cy="127548"/>
            </a:xfrm>
            <a:custGeom>
              <a:avLst/>
              <a:gdLst/>
              <a:ahLst/>
              <a:cxnLst/>
              <a:rect l="0" t="0" r="0" b="0"/>
              <a:pathLst>
                <a:path w="90195" h="127548">
                  <a:moveTo>
                    <a:pt x="33625" y="22772"/>
                  </a:moveTo>
                  <a:lnTo>
                    <a:pt x="33625" y="22772"/>
                  </a:lnTo>
                  <a:lnTo>
                    <a:pt x="41164" y="4872"/>
                  </a:lnTo>
                  <a:lnTo>
                    <a:pt x="41826" y="1313"/>
                  </a:lnTo>
                  <a:lnTo>
                    <a:pt x="41209" y="0"/>
                  </a:lnTo>
                  <a:lnTo>
                    <a:pt x="39739" y="182"/>
                  </a:lnTo>
                  <a:lnTo>
                    <a:pt x="12525" y="16772"/>
                  </a:lnTo>
                  <a:lnTo>
                    <a:pt x="8372" y="22928"/>
                  </a:lnTo>
                  <a:lnTo>
                    <a:pt x="5468" y="29191"/>
                  </a:lnTo>
                  <a:lnTo>
                    <a:pt x="650" y="35503"/>
                  </a:lnTo>
                  <a:lnTo>
                    <a:pt x="0" y="39726"/>
                  </a:lnTo>
                  <a:lnTo>
                    <a:pt x="2100" y="50062"/>
                  </a:lnTo>
                  <a:lnTo>
                    <a:pt x="9232" y="62726"/>
                  </a:lnTo>
                  <a:lnTo>
                    <a:pt x="13130" y="65283"/>
                  </a:lnTo>
                  <a:lnTo>
                    <a:pt x="57679" y="77636"/>
                  </a:lnTo>
                  <a:lnTo>
                    <a:pt x="66541" y="79964"/>
                  </a:lnTo>
                  <a:lnTo>
                    <a:pt x="80853" y="87261"/>
                  </a:lnTo>
                  <a:lnTo>
                    <a:pt x="88815" y="89015"/>
                  </a:lnTo>
                  <a:lnTo>
                    <a:pt x="89469" y="90217"/>
                  </a:lnTo>
                  <a:lnTo>
                    <a:pt x="90194" y="94375"/>
                  </a:lnTo>
                  <a:lnTo>
                    <a:pt x="88272" y="95907"/>
                  </a:lnTo>
                  <a:lnTo>
                    <a:pt x="77568" y="99122"/>
                  </a:lnTo>
                  <a:lnTo>
                    <a:pt x="75620" y="101189"/>
                  </a:lnTo>
                  <a:lnTo>
                    <a:pt x="74322" y="103625"/>
                  </a:lnTo>
                  <a:lnTo>
                    <a:pt x="72398" y="105249"/>
                  </a:lnTo>
                  <a:lnTo>
                    <a:pt x="61706" y="110677"/>
                  </a:lnTo>
                  <a:lnTo>
                    <a:pt x="55630" y="114757"/>
                  </a:lnTo>
                  <a:lnTo>
                    <a:pt x="46260" y="117055"/>
                  </a:lnTo>
                  <a:lnTo>
                    <a:pt x="35722" y="118794"/>
                  </a:lnTo>
                  <a:lnTo>
                    <a:pt x="5050" y="1275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9" name="SMARTInkShape-3355">
              <a:extLst>
                <a:ext uri="{FF2B5EF4-FFF2-40B4-BE49-F238E27FC236}">
                  <a16:creationId xmlns:a16="http://schemas.microsoft.com/office/drawing/2014/main" id="{6E0CB4C7-0850-B93B-CDCB-8518CD088A32}"/>
                </a:ext>
              </a:extLst>
            </p:cNvPr>
            <p:cNvSpPr/>
            <p:nvPr>
              <p:custDataLst>
                <p:tags r:id="rId57"/>
              </p:custDataLst>
            </p:nvPr>
          </p:nvSpPr>
          <p:spPr>
            <a:xfrm>
              <a:off x="2562225" y="5429288"/>
              <a:ext cx="133351" cy="123788"/>
            </a:xfrm>
            <a:custGeom>
              <a:avLst/>
              <a:gdLst/>
              <a:ahLst/>
              <a:cxnLst/>
              <a:rect l="0" t="0" r="0" b="0"/>
              <a:pathLst>
                <a:path w="133351" h="123788">
                  <a:moveTo>
                    <a:pt x="0" y="28537"/>
                  </a:moveTo>
                  <a:lnTo>
                    <a:pt x="0" y="28537"/>
                  </a:lnTo>
                  <a:lnTo>
                    <a:pt x="0" y="20336"/>
                  </a:lnTo>
                  <a:lnTo>
                    <a:pt x="5056" y="14348"/>
                  </a:lnTo>
                  <a:lnTo>
                    <a:pt x="13183" y="11647"/>
                  </a:lnTo>
                  <a:lnTo>
                    <a:pt x="22793" y="9389"/>
                  </a:lnTo>
                  <a:lnTo>
                    <a:pt x="35211" y="3225"/>
                  </a:lnTo>
                  <a:lnTo>
                    <a:pt x="81386" y="47"/>
                  </a:lnTo>
                  <a:lnTo>
                    <a:pt x="88383" y="0"/>
                  </a:lnTo>
                  <a:lnTo>
                    <a:pt x="90672" y="1045"/>
                  </a:lnTo>
                  <a:lnTo>
                    <a:pt x="92198" y="2801"/>
                  </a:lnTo>
                  <a:lnTo>
                    <a:pt x="94647" y="8166"/>
                  </a:lnTo>
                  <a:lnTo>
                    <a:pt x="95234" y="31843"/>
                  </a:lnTo>
                  <a:lnTo>
                    <a:pt x="81991" y="64031"/>
                  </a:lnTo>
                  <a:lnTo>
                    <a:pt x="50194" y="101612"/>
                  </a:lnTo>
                  <a:lnTo>
                    <a:pt x="40653" y="108639"/>
                  </a:lnTo>
                  <a:lnTo>
                    <a:pt x="29331" y="115419"/>
                  </a:lnTo>
                  <a:lnTo>
                    <a:pt x="22561" y="120067"/>
                  </a:lnTo>
                  <a:lnTo>
                    <a:pt x="11451" y="123297"/>
                  </a:lnTo>
                  <a:lnTo>
                    <a:pt x="11867" y="123460"/>
                  </a:lnTo>
                  <a:lnTo>
                    <a:pt x="51379" y="123781"/>
                  </a:lnTo>
                  <a:lnTo>
                    <a:pt x="94744" y="123787"/>
                  </a:lnTo>
                  <a:lnTo>
                    <a:pt x="133350" y="12378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0" name="SMARTInkShape-3356">
              <a:extLst>
                <a:ext uri="{FF2B5EF4-FFF2-40B4-BE49-F238E27FC236}">
                  <a16:creationId xmlns:a16="http://schemas.microsoft.com/office/drawing/2014/main" id="{613BD2F5-6F92-E6C3-7CCE-24EFF640CA40}"/>
                </a:ext>
              </a:extLst>
            </p:cNvPr>
            <p:cNvSpPr/>
            <p:nvPr>
              <p:custDataLst>
                <p:tags r:id="rId58"/>
              </p:custDataLst>
            </p:nvPr>
          </p:nvSpPr>
          <p:spPr>
            <a:xfrm>
              <a:off x="2400300" y="5429250"/>
              <a:ext cx="89866" cy="133351"/>
            </a:xfrm>
            <a:custGeom>
              <a:avLst/>
              <a:gdLst/>
              <a:ahLst/>
              <a:cxnLst/>
              <a:rect l="0" t="0" r="0" b="0"/>
              <a:pathLst>
                <a:path w="89866" h="133351">
                  <a:moveTo>
                    <a:pt x="0" y="0"/>
                  </a:moveTo>
                  <a:lnTo>
                    <a:pt x="0" y="0"/>
                  </a:lnTo>
                  <a:lnTo>
                    <a:pt x="41832" y="0"/>
                  </a:lnTo>
                  <a:lnTo>
                    <a:pt x="56692" y="1058"/>
                  </a:lnTo>
                  <a:lnTo>
                    <a:pt x="66824" y="5056"/>
                  </a:lnTo>
                  <a:lnTo>
                    <a:pt x="78479" y="13257"/>
                  </a:lnTo>
                  <a:lnTo>
                    <a:pt x="82504" y="22120"/>
                  </a:lnTo>
                  <a:lnTo>
                    <a:pt x="83578" y="27446"/>
                  </a:lnTo>
                  <a:lnTo>
                    <a:pt x="81118" y="33114"/>
                  </a:lnTo>
                  <a:lnTo>
                    <a:pt x="69920" y="45057"/>
                  </a:lnTo>
                  <a:lnTo>
                    <a:pt x="23300" y="73154"/>
                  </a:lnTo>
                  <a:lnTo>
                    <a:pt x="19889" y="75597"/>
                  </a:lnTo>
                  <a:lnTo>
                    <a:pt x="24355" y="76022"/>
                  </a:lnTo>
                  <a:lnTo>
                    <a:pt x="25762" y="75023"/>
                  </a:lnTo>
                  <a:lnTo>
                    <a:pt x="27325" y="71090"/>
                  </a:lnTo>
                  <a:lnTo>
                    <a:pt x="29858" y="69619"/>
                  </a:lnTo>
                  <a:lnTo>
                    <a:pt x="54980" y="67064"/>
                  </a:lnTo>
                  <a:lnTo>
                    <a:pt x="64299" y="69669"/>
                  </a:lnTo>
                  <a:lnTo>
                    <a:pt x="78906" y="79966"/>
                  </a:lnTo>
                  <a:lnTo>
                    <a:pt x="88761" y="94132"/>
                  </a:lnTo>
                  <a:lnTo>
                    <a:pt x="89865" y="98738"/>
                  </a:lnTo>
                  <a:lnTo>
                    <a:pt x="89544" y="102867"/>
                  </a:lnTo>
                  <a:lnTo>
                    <a:pt x="86364" y="110277"/>
                  </a:lnTo>
                  <a:lnTo>
                    <a:pt x="81423" y="117098"/>
                  </a:lnTo>
                  <a:lnTo>
                    <a:pt x="67635" y="126887"/>
                  </a:lnTo>
                  <a:lnTo>
                    <a:pt x="19050"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1" name="SMARTInkShape-3357">
              <a:extLst>
                <a:ext uri="{FF2B5EF4-FFF2-40B4-BE49-F238E27FC236}">
                  <a16:creationId xmlns:a16="http://schemas.microsoft.com/office/drawing/2014/main" id="{F7B5E342-A224-F826-40E0-FBF5903EFDB8}"/>
                </a:ext>
              </a:extLst>
            </p:cNvPr>
            <p:cNvSpPr/>
            <p:nvPr>
              <p:custDataLst>
                <p:tags r:id="rId59"/>
              </p:custDataLst>
            </p:nvPr>
          </p:nvSpPr>
          <p:spPr>
            <a:xfrm>
              <a:off x="2133600" y="5495925"/>
              <a:ext cx="152401" cy="9526"/>
            </a:xfrm>
            <a:custGeom>
              <a:avLst/>
              <a:gdLst/>
              <a:ahLst/>
              <a:cxnLst/>
              <a:rect l="0" t="0" r="0" b="0"/>
              <a:pathLst>
                <a:path w="152401" h="9526">
                  <a:moveTo>
                    <a:pt x="0" y="9525"/>
                  </a:moveTo>
                  <a:lnTo>
                    <a:pt x="0" y="9525"/>
                  </a:lnTo>
                  <a:lnTo>
                    <a:pt x="23851" y="8467"/>
                  </a:lnTo>
                  <a:lnTo>
                    <a:pt x="59245" y="1324"/>
                  </a:lnTo>
                  <a:lnTo>
                    <a:pt x="102229" y="175"/>
                  </a:lnTo>
                  <a:lnTo>
                    <a:pt x="116343" y="1136"/>
                  </a:lnTo>
                  <a:lnTo>
                    <a:pt x="135131" y="5510"/>
                  </a:lnTo>
                  <a:lnTo>
                    <a:pt x="1524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2" name="SMARTInkShape-3358">
              <a:extLst>
                <a:ext uri="{FF2B5EF4-FFF2-40B4-BE49-F238E27FC236}">
                  <a16:creationId xmlns:a16="http://schemas.microsoft.com/office/drawing/2014/main" id="{A95A3EEA-207F-4DA3-31CD-D25EC2FE11F3}"/>
                </a:ext>
              </a:extLst>
            </p:cNvPr>
            <p:cNvSpPr/>
            <p:nvPr>
              <p:custDataLst>
                <p:tags r:id="rId60"/>
              </p:custDataLst>
            </p:nvPr>
          </p:nvSpPr>
          <p:spPr>
            <a:xfrm>
              <a:off x="1819275" y="5372100"/>
              <a:ext cx="114301" cy="28576"/>
            </a:xfrm>
            <a:custGeom>
              <a:avLst/>
              <a:gdLst/>
              <a:ahLst/>
              <a:cxnLst/>
              <a:rect l="0" t="0" r="0" b="0"/>
              <a:pathLst>
                <a:path w="114301" h="28576">
                  <a:moveTo>
                    <a:pt x="0" y="28575"/>
                  </a:moveTo>
                  <a:lnTo>
                    <a:pt x="0" y="28575"/>
                  </a:lnTo>
                  <a:lnTo>
                    <a:pt x="5057" y="28575"/>
                  </a:lnTo>
                  <a:lnTo>
                    <a:pt x="10361" y="25753"/>
                  </a:lnTo>
                  <a:lnTo>
                    <a:pt x="13257" y="23519"/>
                  </a:lnTo>
                  <a:lnTo>
                    <a:pt x="58788" y="12765"/>
                  </a:lnTo>
                  <a:lnTo>
                    <a:pt x="106082" y="8550"/>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3" name="SMARTInkShape-3359">
              <a:extLst>
                <a:ext uri="{FF2B5EF4-FFF2-40B4-BE49-F238E27FC236}">
                  <a16:creationId xmlns:a16="http://schemas.microsoft.com/office/drawing/2014/main" id="{22FC95CD-7190-5E62-F4D1-48C8B232DB6E}"/>
                </a:ext>
              </a:extLst>
            </p:cNvPr>
            <p:cNvSpPr/>
            <p:nvPr>
              <p:custDataLst>
                <p:tags r:id="rId61"/>
              </p:custDataLst>
            </p:nvPr>
          </p:nvSpPr>
          <p:spPr>
            <a:xfrm>
              <a:off x="1781858" y="5392659"/>
              <a:ext cx="91373" cy="150892"/>
            </a:xfrm>
            <a:custGeom>
              <a:avLst/>
              <a:gdLst/>
              <a:ahLst/>
              <a:cxnLst/>
              <a:rect l="0" t="0" r="0" b="0"/>
              <a:pathLst>
                <a:path w="91373" h="150892">
                  <a:moveTo>
                    <a:pt x="46942" y="36591"/>
                  </a:moveTo>
                  <a:lnTo>
                    <a:pt x="46942" y="36591"/>
                  </a:lnTo>
                  <a:lnTo>
                    <a:pt x="66580" y="22440"/>
                  </a:lnTo>
                  <a:lnTo>
                    <a:pt x="74340" y="10124"/>
                  </a:lnTo>
                  <a:lnTo>
                    <a:pt x="75168" y="3584"/>
                  </a:lnTo>
                  <a:lnTo>
                    <a:pt x="74226" y="1887"/>
                  </a:lnTo>
                  <a:lnTo>
                    <a:pt x="72540" y="753"/>
                  </a:lnTo>
                  <a:lnTo>
                    <a:pt x="70357" y="0"/>
                  </a:lnTo>
                  <a:lnTo>
                    <a:pt x="67844" y="556"/>
                  </a:lnTo>
                  <a:lnTo>
                    <a:pt x="58192" y="5336"/>
                  </a:lnTo>
                  <a:lnTo>
                    <a:pt x="43455" y="8280"/>
                  </a:lnTo>
                  <a:lnTo>
                    <a:pt x="30857" y="16443"/>
                  </a:lnTo>
                  <a:lnTo>
                    <a:pt x="7103" y="38577"/>
                  </a:lnTo>
                  <a:lnTo>
                    <a:pt x="2777" y="48409"/>
                  </a:lnTo>
                  <a:lnTo>
                    <a:pt x="0" y="66913"/>
                  </a:lnTo>
                  <a:lnTo>
                    <a:pt x="2443" y="74057"/>
                  </a:lnTo>
                  <a:lnTo>
                    <a:pt x="4576" y="77443"/>
                  </a:lnTo>
                  <a:lnTo>
                    <a:pt x="7056" y="79700"/>
                  </a:lnTo>
                  <a:lnTo>
                    <a:pt x="27732" y="92741"/>
                  </a:lnTo>
                  <a:lnTo>
                    <a:pt x="73407" y="94797"/>
                  </a:lnTo>
                  <a:lnTo>
                    <a:pt x="91362" y="101942"/>
                  </a:lnTo>
                  <a:lnTo>
                    <a:pt x="91372" y="104500"/>
                  </a:lnTo>
                  <a:lnTo>
                    <a:pt x="86329" y="117155"/>
                  </a:lnTo>
                  <a:lnTo>
                    <a:pt x="81028" y="124608"/>
                  </a:lnTo>
                  <a:lnTo>
                    <a:pt x="55520" y="141250"/>
                  </a:lnTo>
                  <a:lnTo>
                    <a:pt x="39959" y="148034"/>
                  </a:lnTo>
                  <a:lnTo>
                    <a:pt x="18367" y="15089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4" name="SMARTInkShape-3360">
              <a:extLst>
                <a:ext uri="{FF2B5EF4-FFF2-40B4-BE49-F238E27FC236}">
                  <a16:creationId xmlns:a16="http://schemas.microsoft.com/office/drawing/2014/main" id="{C91E3C97-8684-64AF-0E3B-20DC5DE4A5A8}"/>
                </a:ext>
              </a:extLst>
            </p:cNvPr>
            <p:cNvSpPr/>
            <p:nvPr>
              <p:custDataLst>
                <p:tags r:id="rId62"/>
              </p:custDataLst>
            </p:nvPr>
          </p:nvSpPr>
          <p:spPr>
            <a:xfrm>
              <a:off x="1600200" y="5400828"/>
              <a:ext cx="133351" cy="133198"/>
            </a:xfrm>
            <a:custGeom>
              <a:avLst/>
              <a:gdLst/>
              <a:ahLst/>
              <a:cxnLst/>
              <a:rect l="0" t="0" r="0" b="0"/>
              <a:pathLst>
                <a:path w="133351" h="133198">
                  <a:moveTo>
                    <a:pt x="0" y="28422"/>
                  </a:moveTo>
                  <a:lnTo>
                    <a:pt x="0" y="28422"/>
                  </a:lnTo>
                  <a:lnTo>
                    <a:pt x="0" y="23366"/>
                  </a:lnTo>
                  <a:lnTo>
                    <a:pt x="1058" y="21877"/>
                  </a:lnTo>
                  <a:lnTo>
                    <a:pt x="2822" y="20883"/>
                  </a:lnTo>
                  <a:lnTo>
                    <a:pt x="5057" y="20221"/>
                  </a:lnTo>
                  <a:lnTo>
                    <a:pt x="32056" y="3786"/>
                  </a:lnTo>
                  <a:lnTo>
                    <a:pt x="47058" y="625"/>
                  </a:lnTo>
                  <a:lnTo>
                    <a:pt x="60214" y="0"/>
                  </a:lnTo>
                  <a:lnTo>
                    <a:pt x="62367" y="1008"/>
                  </a:lnTo>
                  <a:lnTo>
                    <a:pt x="63803" y="2738"/>
                  </a:lnTo>
                  <a:lnTo>
                    <a:pt x="71164" y="18175"/>
                  </a:lnTo>
                  <a:lnTo>
                    <a:pt x="71140" y="32335"/>
                  </a:lnTo>
                  <a:lnTo>
                    <a:pt x="62500" y="67295"/>
                  </a:lnTo>
                  <a:lnTo>
                    <a:pt x="48622" y="90271"/>
                  </a:lnTo>
                  <a:lnTo>
                    <a:pt x="10010" y="132703"/>
                  </a:lnTo>
                  <a:lnTo>
                    <a:pt x="14725" y="133050"/>
                  </a:lnTo>
                  <a:lnTo>
                    <a:pt x="19950" y="130310"/>
                  </a:lnTo>
                  <a:lnTo>
                    <a:pt x="22825" y="128098"/>
                  </a:lnTo>
                  <a:lnTo>
                    <a:pt x="34486" y="128461"/>
                  </a:lnTo>
                  <a:lnTo>
                    <a:pt x="72899" y="132262"/>
                  </a:lnTo>
                  <a:lnTo>
                    <a:pt x="119803" y="133115"/>
                  </a:lnTo>
                  <a:lnTo>
                    <a:pt x="133350" y="13319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5" name="SMARTInkShape-3361">
              <a:extLst>
                <a:ext uri="{FF2B5EF4-FFF2-40B4-BE49-F238E27FC236}">
                  <a16:creationId xmlns:a16="http://schemas.microsoft.com/office/drawing/2014/main" id="{9FB344C2-A080-2BFF-AE5D-4A2B4E294218}"/>
                </a:ext>
              </a:extLst>
            </p:cNvPr>
            <p:cNvSpPr/>
            <p:nvPr>
              <p:custDataLst>
                <p:tags r:id="rId63"/>
              </p:custDataLst>
            </p:nvPr>
          </p:nvSpPr>
          <p:spPr>
            <a:xfrm>
              <a:off x="1352600" y="5362575"/>
              <a:ext cx="114247" cy="190501"/>
            </a:xfrm>
            <a:custGeom>
              <a:avLst/>
              <a:gdLst/>
              <a:ahLst/>
              <a:cxnLst/>
              <a:rect l="0" t="0" r="0" b="0"/>
              <a:pathLst>
                <a:path w="114247" h="190501">
                  <a:moveTo>
                    <a:pt x="57100" y="28575"/>
                  </a:moveTo>
                  <a:lnTo>
                    <a:pt x="57100" y="28575"/>
                  </a:lnTo>
                  <a:lnTo>
                    <a:pt x="62157" y="23519"/>
                  </a:lnTo>
                  <a:lnTo>
                    <a:pt x="64639" y="18214"/>
                  </a:lnTo>
                  <a:lnTo>
                    <a:pt x="66508" y="10033"/>
                  </a:lnTo>
                  <a:lnTo>
                    <a:pt x="76150" y="0"/>
                  </a:lnTo>
                  <a:lnTo>
                    <a:pt x="71093" y="0"/>
                  </a:lnTo>
                  <a:lnTo>
                    <a:pt x="69604" y="1058"/>
                  </a:lnTo>
                  <a:lnTo>
                    <a:pt x="68611" y="2822"/>
                  </a:lnTo>
                  <a:lnTo>
                    <a:pt x="61961" y="18314"/>
                  </a:lnTo>
                  <a:lnTo>
                    <a:pt x="44557" y="40407"/>
                  </a:lnTo>
                  <a:lnTo>
                    <a:pt x="34592" y="49709"/>
                  </a:lnTo>
                  <a:lnTo>
                    <a:pt x="23032" y="57062"/>
                  </a:lnTo>
                  <a:lnTo>
                    <a:pt x="12904" y="69588"/>
                  </a:lnTo>
                  <a:lnTo>
                    <a:pt x="4259" y="75299"/>
                  </a:lnTo>
                  <a:lnTo>
                    <a:pt x="118" y="85256"/>
                  </a:lnTo>
                  <a:lnTo>
                    <a:pt x="0" y="90644"/>
                  </a:lnTo>
                  <a:lnTo>
                    <a:pt x="1042" y="91120"/>
                  </a:lnTo>
                  <a:lnTo>
                    <a:pt x="8155" y="86645"/>
                  </a:lnTo>
                  <a:lnTo>
                    <a:pt x="22306" y="91394"/>
                  </a:lnTo>
                  <a:lnTo>
                    <a:pt x="24379" y="90563"/>
                  </a:lnTo>
                  <a:lnTo>
                    <a:pt x="25761" y="88951"/>
                  </a:lnTo>
                  <a:lnTo>
                    <a:pt x="30119" y="87158"/>
                  </a:lnTo>
                  <a:lnTo>
                    <a:pt x="73790" y="85742"/>
                  </a:lnTo>
                  <a:lnTo>
                    <a:pt x="88974" y="84672"/>
                  </a:lnTo>
                  <a:lnTo>
                    <a:pt x="97019" y="80671"/>
                  </a:lnTo>
                  <a:lnTo>
                    <a:pt x="100646" y="80239"/>
                  </a:lnTo>
                  <a:lnTo>
                    <a:pt x="112250" y="84793"/>
                  </a:lnTo>
                  <a:lnTo>
                    <a:pt x="112916" y="84046"/>
                  </a:lnTo>
                  <a:lnTo>
                    <a:pt x="113657" y="80392"/>
                  </a:lnTo>
                  <a:lnTo>
                    <a:pt x="113855" y="80053"/>
                  </a:lnTo>
                  <a:lnTo>
                    <a:pt x="114246" y="98898"/>
                  </a:lnTo>
                  <a:lnTo>
                    <a:pt x="104549" y="129319"/>
                  </a:lnTo>
                  <a:lnTo>
                    <a:pt x="78914" y="170847"/>
                  </a:lnTo>
                  <a:lnTo>
                    <a:pt x="76150"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6" name="SMARTInkShape-3362">
              <a:extLst>
                <a:ext uri="{FF2B5EF4-FFF2-40B4-BE49-F238E27FC236}">
                  <a16:creationId xmlns:a16="http://schemas.microsoft.com/office/drawing/2014/main" id="{014A1C51-4A95-02B3-2C6D-C55296DE4846}"/>
                </a:ext>
              </a:extLst>
            </p:cNvPr>
            <p:cNvSpPr/>
            <p:nvPr>
              <p:custDataLst>
                <p:tags r:id="rId64"/>
              </p:custDataLst>
            </p:nvPr>
          </p:nvSpPr>
          <p:spPr>
            <a:xfrm>
              <a:off x="1143000" y="5381659"/>
              <a:ext cx="122898" cy="171417"/>
            </a:xfrm>
            <a:custGeom>
              <a:avLst/>
              <a:gdLst/>
              <a:ahLst/>
              <a:cxnLst/>
              <a:rect l="0" t="0" r="0" b="0"/>
              <a:pathLst>
                <a:path w="122898" h="171417">
                  <a:moveTo>
                    <a:pt x="38100" y="9491"/>
                  </a:moveTo>
                  <a:lnTo>
                    <a:pt x="38100" y="9491"/>
                  </a:lnTo>
                  <a:lnTo>
                    <a:pt x="32612" y="9491"/>
                  </a:lnTo>
                  <a:lnTo>
                    <a:pt x="38100" y="9491"/>
                  </a:lnTo>
                  <a:lnTo>
                    <a:pt x="43157" y="4435"/>
                  </a:lnTo>
                  <a:lnTo>
                    <a:pt x="48461" y="1952"/>
                  </a:lnTo>
                  <a:lnTo>
                    <a:pt x="93578" y="0"/>
                  </a:lnTo>
                  <a:lnTo>
                    <a:pt x="102621" y="2803"/>
                  </a:lnTo>
                  <a:lnTo>
                    <a:pt x="106514" y="5032"/>
                  </a:lnTo>
                  <a:lnTo>
                    <a:pt x="117050" y="18283"/>
                  </a:lnTo>
                  <a:lnTo>
                    <a:pt x="121817" y="30558"/>
                  </a:lnTo>
                  <a:lnTo>
                    <a:pt x="117288" y="43196"/>
                  </a:lnTo>
                  <a:lnTo>
                    <a:pt x="97134" y="72123"/>
                  </a:lnTo>
                  <a:lnTo>
                    <a:pt x="72770" y="90615"/>
                  </a:lnTo>
                  <a:lnTo>
                    <a:pt x="60212" y="97757"/>
                  </a:lnTo>
                  <a:lnTo>
                    <a:pt x="56016" y="99028"/>
                  </a:lnTo>
                  <a:lnTo>
                    <a:pt x="53219" y="98815"/>
                  </a:lnTo>
                  <a:lnTo>
                    <a:pt x="47722" y="95278"/>
                  </a:lnTo>
                  <a:lnTo>
                    <a:pt x="52710" y="95233"/>
                  </a:lnTo>
                  <a:lnTo>
                    <a:pt x="91702" y="112550"/>
                  </a:lnTo>
                  <a:lnTo>
                    <a:pt x="113252" y="132429"/>
                  </a:lnTo>
                  <a:lnTo>
                    <a:pt x="119126" y="141035"/>
                  </a:lnTo>
                  <a:lnTo>
                    <a:pt x="122433" y="151831"/>
                  </a:lnTo>
                  <a:lnTo>
                    <a:pt x="122897" y="155184"/>
                  </a:lnTo>
                  <a:lnTo>
                    <a:pt x="121090" y="158478"/>
                  </a:lnTo>
                  <a:lnTo>
                    <a:pt x="113437" y="164960"/>
                  </a:lnTo>
                  <a:lnTo>
                    <a:pt x="102981" y="168546"/>
                  </a:lnTo>
                  <a:lnTo>
                    <a:pt x="57075" y="171248"/>
                  </a:lnTo>
                  <a:lnTo>
                    <a:pt x="0" y="17141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7" name="SMARTInkShape-Group609">
            <a:extLst>
              <a:ext uri="{FF2B5EF4-FFF2-40B4-BE49-F238E27FC236}">
                <a16:creationId xmlns:a16="http://schemas.microsoft.com/office/drawing/2014/main" id="{6E39DC78-F2B7-85C2-6D1F-EDE9A897A698}"/>
              </a:ext>
            </a:extLst>
          </p:cNvPr>
          <p:cNvGrpSpPr/>
          <p:nvPr/>
        </p:nvGrpSpPr>
        <p:grpSpPr>
          <a:xfrm>
            <a:off x="3328694" y="5334003"/>
            <a:ext cx="1338557" cy="241756"/>
            <a:chOff x="3328694" y="5334003"/>
            <a:chExt cx="1338557" cy="241756"/>
          </a:xfrm>
        </p:grpSpPr>
        <p:sp>
          <p:nvSpPr>
            <p:cNvPr id="1268" name="SMARTInkShape-3363">
              <a:extLst>
                <a:ext uri="{FF2B5EF4-FFF2-40B4-BE49-F238E27FC236}">
                  <a16:creationId xmlns:a16="http://schemas.microsoft.com/office/drawing/2014/main" id="{7B29D9D8-7F9F-1F22-7530-E7284511F048}"/>
                </a:ext>
              </a:extLst>
            </p:cNvPr>
            <p:cNvSpPr/>
            <p:nvPr>
              <p:custDataLst>
                <p:tags r:id="rId43"/>
              </p:custDataLst>
            </p:nvPr>
          </p:nvSpPr>
          <p:spPr>
            <a:xfrm>
              <a:off x="3328694" y="5543550"/>
              <a:ext cx="176507" cy="9526"/>
            </a:xfrm>
            <a:custGeom>
              <a:avLst/>
              <a:gdLst/>
              <a:ahLst/>
              <a:cxnLst/>
              <a:rect l="0" t="0" r="0" b="0"/>
              <a:pathLst>
                <a:path w="176507" h="9526">
                  <a:moveTo>
                    <a:pt x="5056" y="9525"/>
                  </a:moveTo>
                  <a:lnTo>
                    <a:pt x="5056" y="9525"/>
                  </a:lnTo>
                  <a:lnTo>
                    <a:pt x="0" y="9525"/>
                  </a:lnTo>
                  <a:lnTo>
                    <a:pt x="44662" y="9525"/>
                  </a:lnTo>
                  <a:lnTo>
                    <a:pt x="91667" y="9525"/>
                  </a:lnTo>
                  <a:lnTo>
                    <a:pt x="136432" y="1986"/>
                  </a:lnTo>
                  <a:lnTo>
                    <a:pt x="176506"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9" name="SMARTInkShape-3364">
              <a:extLst>
                <a:ext uri="{FF2B5EF4-FFF2-40B4-BE49-F238E27FC236}">
                  <a16:creationId xmlns:a16="http://schemas.microsoft.com/office/drawing/2014/main" id="{569A8342-D282-7FA6-4C6A-940D18659068}"/>
                </a:ext>
              </a:extLst>
            </p:cNvPr>
            <p:cNvSpPr/>
            <p:nvPr>
              <p:custDataLst>
                <p:tags r:id="rId44"/>
              </p:custDataLst>
            </p:nvPr>
          </p:nvSpPr>
          <p:spPr>
            <a:xfrm>
              <a:off x="3334534" y="5391150"/>
              <a:ext cx="199242" cy="19017"/>
            </a:xfrm>
            <a:custGeom>
              <a:avLst/>
              <a:gdLst/>
              <a:ahLst/>
              <a:cxnLst/>
              <a:rect l="0" t="0" r="0" b="0"/>
              <a:pathLst>
                <a:path w="199242" h="19017">
                  <a:moveTo>
                    <a:pt x="18266" y="9525"/>
                  </a:moveTo>
                  <a:lnTo>
                    <a:pt x="18266" y="9525"/>
                  </a:lnTo>
                  <a:lnTo>
                    <a:pt x="8153" y="9525"/>
                  </a:lnTo>
                  <a:lnTo>
                    <a:pt x="5174" y="10583"/>
                  </a:lnTo>
                  <a:lnTo>
                    <a:pt x="3188" y="12347"/>
                  </a:lnTo>
                  <a:lnTo>
                    <a:pt x="0" y="17726"/>
                  </a:lnTo>
                  <a:lnTo>
                    <a:pt x="797" y="18167"/>
                  </a:lnTo>
                  <a:lnTo>
                    <a:pt x="41853" y="19016"/>
                  </a:lnTo>
                  <a:lnTo>
                    <a:pt x="85014" y="12497"/>
                  </a:lnTo>
                  <a:lnTo>
                    <a:pt x="130524" y="9916"/>
                  </a:lnTo>
                  <a:lnTo>
                    <a:pt x="175792" y="1358"/>
                  </a:lnTo>
                  <a:lnTo>
                    <a:pt x="199241"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0" name="SMARTInkShape-3365">
              <a:extLst>
                <a:ext uri="{FF2B5EF4-FFF2-40B4-BE49-F238E27FC236}">
                  <a16:creationId xmlns:a16="http://schemas.microsoft.com/office/drawing/2014/main" id="{E49A45AF-E454-60F2-70C3-DCAB4E048A5C}"/>
                </a:ext>
              </a:extLst>
            </p:cNvPr>
            <p:cNvSpPr/>
            <p:nvPr>
              <p:custDataLst>
                <p:tags r:id="rId45"/>
              </p:custDataLst>
            </p:nvPr>
          </p:nvSpPr>
          <p:spPr>
            <a:xfrm>
              <a:off x="3792964" y="5372228"/>
              <a:ext cx="140862" cy="171323"/>
            </a:xfrm>
            <a:custGeom>
              <a:avLst/>
              <a:gdLst/>
              <a:ahLst/>
              <a:cxnLst/>
              <a:rect l="0" t="0" r="0" b="0"/>
              <a:pathLst>
                <a:path w="140862" h="171323">
                  <a:moveTo>
                    <a:pt x="45611" y="57022"/>
                  </a:moveTo>
                  <a:lnTo>
                    <a:pt x="45611" y="57022"/>
                  </a:lnTo>
                  <a:lnTo>
                    <a:pt x="45611" y="42833"/>
                  </a:lnTo>
                  <a:lnTo>
                    <a:pt x="48433" y="37310"/>
                  </a:lnTo>
                  <a:lnTo>
                    <a:pt x="58868" y="25141"/>
                  </a:lnTo>
                  <a:lnTo>
                    <a:pt x="64909" y="21686"/>
                  </a:lnTo>
                  <a:lnTo>
                    <a:pt x="71121" y="19091"/>
                  </a:lnTo>
                  <a:lnTo>
                    <a:pt x="80569" y="12741"/>
                  </a:lnTo>
                  <a:lnTo>
                    <a:pt x="90071" y="9330"/>
                  </a:lnTo>
                  <a:lnTo>
                    <a:pt x="99589" y="3145"/>
                  </a:lnTo>
                  <a:lnTo>
                    <a:pt x="110405" y="303"/>
                  </a:lnTo>
                  <a:lnTo>
                    <a:pt x="116785" y="0"/>
                  </a:lnTo>
                  <a:lnTo>
                    <a:pt x="122399" y="2751"/>
                  </a:lnTo>
                  <a:lnTo>
                    <a:pt x="125378" y="4966"/>
                  </a:lnTo>
                  <a:lnTo>
                    <a:pt x="128688" y="13072"/>
                  </a:lnTo>
                  <a:lnTo>
                    <a:pt x="129571" y="18197"/>
                  </a:lnTo>
                  <a:lnTo>
                    <a:pt x="127729" y="29536"/>
                  </a:lnTo>
                  <a:lnTo>
                    <a:pt x="113928" y="66887"/>
                  </a:lnTo>
                  <a:lnTo>
                    <a:pt x="97133" y="87932"/>
                  </a:lnTo>
                  <a:lnTo>
                    <a:pt x="53780" y="125740"/>
                  </a:lnTo>
                  <a:lnTo>
                    <a:pt x="8186" y="161721"/>
                  </a:lnTo>
                  <a:lnTo>
                    <a:pt x="0" y="169426"/>
                  </a:lnTo>
                  <a:lnTo>
                    <a:pt x="388" y="170058"/>
                  </a:lnTo>
                  <a:lnTo>
                    <a:pt x="3639" y="170760"/>
                  </a:lnTo>
                  <a:lnTo>
                    <a:pt x="49046" y="171308"/>
                  </a:lnTo>
                  <a:lnTo>
                    <a:pt x="89805" y="171321"/>
                  </a:lnTo>
                  <a:lnTo>
                    <a:pt x="140861" y="1713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1" name="SMARTInkShape-3366">
              <a:extLst>
                <a:ext uri="{FF2B5EF4-FFF2-40B4-BE49-F238E27FC236}">
                  <a16:creationId xmlns:a16="http://schemas.microsoft.com/office/drawing/2014/main" id="{355A5530-4450-AA76-117D-B9C807B9248D}"/>
                </a:ext>
              </a:extLst>
            </p:cNvPr>
            <p:cNvSpPr/>
            <p:nvPr>
              <p:custDataLst>
                <p:tags r:id="rId46"/>
              </p:custDataLst>
            </p:nvPr>
          </p:nvSpPr>
          <p:spPr>
            <a:xfrm>
              <a:off x="4000500" y="5524500"/>
              <a:ext cx="19051" cy="19051"/>
            </a:xfrm>
            <a:custGeom>
              <a:avLst/>
              <a:gdLst/>
              <a:ahLst/>
              <a:cxnLst/>
              <a:rect l="0" t="0" r="0" b="0"/>
              <a:pathLst>
                <a:path w="19051" h="19051">
                  <a:moveTo>
                    <a:pt x="0" y="19050"/>
                  </a:moveTo>
                  <a:lnTo>
                    <a:pt x="0" y="19050"/>
                  </a:lnTo>
                  <a:lnTo>
                    <a:pt x="0" y="5793"/>
                  </a:lnTo>
                  <a:lnTo>
                    <a:pt x="1058" y="3862"/>
                  </a:lnTo>
                  <a:lnTo>
                    <a:pt x="2822" y="2575"/>
                  </a:lnTo>
                  <a:lnTo>
                    <a:pt x="7604" y="1145"/>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2" name="SMARTInkShape-3367">
              <a:extLst>
                <a:ext uri="{FF2B5EF4-FFF2-40B4-BE49-F238E27FC236}">
                  <a16:creationId xmlns:a16="http://schemas.microsoft.com/office/drawing/2014/main" id="{B7FE07DA-98ED-ED7F-FFAE-88A1A362D7F4}"/>
                </a:ext>
              </a:extLst>
            </p:cNvPr>
            <p:cNvSpPr/>
            <p:nvPr>
              <p:custDataLst>
                <p:tags r:id="rId47"/>
              </p:custDataLst>
            </p:nvPr>
          </p:nvSpPr>
          <p:spPr>
            <a:xfrm>
              <a:off x="3400425" y="5334003"/>
              <a:ext cx="38101" cy="133348"/>
            </a:xfrm>
            <a:custGeom>
              <a:avLst/>
              <a:gdLst/>
              <a:ahLst/>
              <a:cxnLst/>
              <a:rect l="0" t="0" r="0" b="0"/>
              <a:pathLst>
                <a:path w="38101" h="133348">
                  <a:moveTo>
                    <a:pt x="28575" y="9522"/>
                  </a:moveTo>
                  <a:lnTo>
                    <a:pt x="28575" y="9522"/>
                  </a:lnTo>
                  <a:lnTo>
                    <a:pt x="33631" y="9522"/>
                  </a:lnTo>
                  <a:lnTo>
                    <a:pt x="35121" y="8464"/>
                  </a:lnTo>
                  <a:lnTo>
                    <a:pt x="36114" y="6700"/>
                  </a:lnTo>
                  <a:lnTo>
                    <a:pt x="38100" y="0"/>
                  </a:lnTo>
                  <a:lnTo>
                    <a:pt x="29458" y="33528"/>
                  </a:lnTo>
                  <a:lnTo>
                    <a:pt x="27594" y="60395"/>
                  </a:lnTo>
                  <a:lnTo>
                    <a:pt x="21052" y="78407"/>
                  </a:lnTo>
                  <a:lnTo>
                    <a:pt x="16820" y="95902"/>
                  </a:lnTo>
                  <a:lnTo>
                    <a:pt x="11686" y="114491"/>
                  </a:lnTo>
                  <a:lnTo>
                    <a:pt x="9952" y="129622"/>
                  </a:lnTo>
                  <a:lnTo>
                    <a:pt x="0" y="1333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3" name="SMARTInkShape-3368">
              <a:extLst>
                <a:ext uri="{FF2B5EF4-FFF2-40B4-BE49-F238E27FC236}">
                  <a16:creationId xmlns:a16="http://schemas.microsoft.com/office/drawing/2014/main" id="{BA652036-1B08-D397-FB4B-B6E1C747AA30}"/>
                </a:ext>
              </a:extLst>
            </p:cNvPr>
            <p:cNvSpPr/>
            <p:nvPr>
              <p:custDataLst>
                <p:tags r:id="rId48"/>
              </p:custDataLst>
            </p:nvPr>
          </p:nvSpPr>
          <p:spPr>
            <a:xfrm>
              <a:off x="4552950" y="5362575"/>
              <a:ext cx="114301" cy="28576"/>
            </a:xfrm>
            <a:custGeom>
              <a:avLst/>
              <a:gdLst/>
              <a:ahLst/>
              <a:cxnLst/>
              <a:rect l="0" t="0" r="0" b="0"/>
              <a:pathLst>
                <a:path w="114301" h="28576">
                  <a:moveTo>
                    <a:pt x="0" y="28575"/>
                  </a:moveTo>
                  <a:lnTo>
                    <a:pt x="0" y="28575"/>
                  </a:lnTo>
                  <a:lnTo>
                    <a:pt x="39773" y="7116"/>
                  </a:lnTo>
                  <a:lnTo>
                    <a:pt x="83122" y="938"/>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4" name="SMARTInkShape-3369">
              <a:extLst>
                <a:ext uri="{FF2B5EF4-FFF2-40B4-BE49-F238E27FC236}">
                  <a16:creationId xmlns:a16="http://schemas.microsoft.com/office/drawing/2014/main" id="{411F3C5C-26B3-5A3D-9F3E-6C84D2EF81DE}"/>
                </a:ext>
              </a:extLst>
            </p:cNvPr>
            <p:cNvSpPr/>
            <p:nvPr>
              <p:custDataLst>
                <p:tags r:id="rId49"/>
              </p:custDataLst>
            </p:nvPr>
          </p:nvSpPr>
          <p:spPr>
            <a:xfrm>
              <a:off x="4533900" y="5402230"/>
              <a:ext cx="85664" cy="150846"/>
            </a:xfrm>
            <a:custGeom>
              <a:avLst/>
              <a:gdLst/>
              <a:ahLst/>
              <a:cxnLst/>
              <a:rect l="0" t="0" r="0" b="0"/>
              <a:pathLst>
                <a:path w="85664" h="150846">
                  <a:moveTo>
                    <a:pt x="0" y="27020"/>
                  </a:moveTo>
                  <a:lnTo>
                    <a:pt x="0" y="27020"/>
                  </a:lnTo>
                  <a:lnTo>
                    <a:pt x="5056" y="16907"/>
                  </a:lnTo>
                  <a:lnTo>
                    <a:pt x="7604" y="13928"/>
                  </a:lnTo>
                  <a:lnTo>
                    <a:pt x="15188" y="8677"/>
                  </a:lnTo>
                  <a:lnTo>
                    <a:pt x="18542" y="0"/>
                  </a:lnTo>
                  <a:lnTo>
                    <a:pt x="18711" y="541"/>
                  </a:lnTo>
                  <a:lnTo>
                    <a:pt x="19005" y="6781"/>
                  </a:lnTo>
                  <a:lnTo>
                    <a:pt x="13980" y="12675"/>
                  </a:lnTo>
                  <a:lnTo>
                    <a:pt x="11505" y="20997"/>
                  </a:lnTo>
                  <a:lnTo>
                    <a:pt x="9577" y="67196"/>
                  </a:lnTo>
                  <a:lnTo>
                    <a:pt x="9559" y="72855"/>
                  </a:lnTo>
                  <a:lnTo>
                    <a:pt x="10606" y="76627"/>
                  </a:lnTo>
                  <a:lnTo>
                    <a:pt x="12362" y="79141"/>
                  </a:lnTo>
                  <a:lnTo>
                    <a:pt x="14593" y="80817"/>
                  </a:lnTo>
                  <a:lnTo>
                    <a:pt x="19891" y="82680"/>
                  </a:lnTo>
                  <a:lnTo>
                    <a:pt x="64072" y="89200"/>
                  </a:lnTo>
                  <a:lnTo>
                    <a:pt x="80351" y="93866"/>
                  </a:lnTo>
                  <a:lnTo>
                    <a:pt x="82142" y="95925"/>
                  </a:lnTo>
                  <a:lnTo>
                    <a:pt x="84133" y="101036"/>
                  </a:lnTo>
                  <a:lnTo>
                    <a:pt x="85663" y="117283"/>
                  </a:lnTo>
                  <a:lnTo>
                    <a:pt x="70537" y="130905"/>
                  </a:lnTo>
                  <a:lnTo>
                    <a:pt x="51003" y="143291"/>
                  </a:lnTo>
                  <a:lnTo>
                    <a:pt x="31811" y="148608"/>
                  </a:lnTo>
                  <a:lnTo>
                    <a:pt x="9525" y="15084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5" name="SMARTInkShape-3370">
              <a:extLst>
                <a:ext uri="{FF2B5EF4-FFF2-40B4-BE49-F238E27FC236}">
                  <a16:creationId xmlns:a16="http://schemas.microsoft.com/office/drawing/2014/main" id="{A1808DC7-482D-DF08-0F04-E42BBACF7154}"/>
                </a:ext>
              </a:extLst>
            </p:cNvPr>
            <p:cNvSpPr/>
            <p:nvPr>
              <p:custDataLst>
                <p:tags r:id="rId50"/>
              </p:custDataLst>
            </p:nvPr>
          </p:nvSpPr>
          <p:spPr>
            <a:xfrm>
              <a:off x="4305502" y="5363623"/>
              <a:ext cx="133149" cy="212136"/>
            </a:xfrm>
            <a:custGeom>
              <a:avLst/>
              <a:gdLst/>
              <a:ahLst/>
              <a:cxnLst/>
              <a:rect l="0" t="0" r="0" b="0"/>
              <a:pathLst>
                <a:path w="133149" h="212136">
                  <a:moveTo>
                    <a:pt x="75998" y="37052"/>
                  </a:moveTo>
                  <a:lnTo>
                    <a:pt x="75998" y="37052"/>
                  </a:lnTo>
                  <a:lnTo>
                    <a:pt x="75998" y="2989"/>
                  </a:lnTo>
                  <a:lnTo>
                    <a:pt x="75998" y="5333"/>
                  </a:lnTo>
                  <a:lnTo>
                    <a:pt x="75998" y="0"/>
                  </a:lnTo>
                  <a:lnTo>
                    <a:pt x="74940" y="23684"/>
                  </a:lnTo>
                  <a:lnTo>
                    <a:pt x="62741" y="58314"/>
                  </a:lnTo>
                  <a:lnTo>
                    <a:pt x="53878" y="70491"/>
                  </a:lnTo>
                  <a:lnTo>
                    <a:pt x="39811" y="86118"/>
                  </a:lnTo>
                  <a:lnTo>
                    <a:pt x="31340" y="96959"/>
                  </a:lnTo>
                  <a:lnTo>
                    <a:pt x="0" y="122599"/>
                  </a:lnTo>
                  <a:lnTo>
                    <a:pt x="40508" y="122772"/>
                  </a:lnTo>
                  <a:lnTo>
                    <a:pt x="82021" y="122777"/>
                  </a:lnTo>
                  <a:lnTo>
                    <a:pt x="118507" y="130978"/>
                  </a:lnTo>
                  <a:lnTo>
                    <a:pt x="120214" y="130361"/>
                  </a:lnTo>
                  <a:lnTo>
                    <a:pt x="121350" y="128890"/>
                  </a:lnTo>
                  <a:lnTo>
                    <a:pt x="123173" y="123985"/>
                  </a:lnTo>
                  <a:lnTo>
                    <a:pt x="126246" y="123313"/>
                  </a:lnTo>
                  <a:lnTo>
                    <a:pt x="133148" y="122777"/>
                  </a:lnTo>
                  <a:lnTo>
                    <a:pt x="128092" y="127833"/>
                  </a:lnTo>
                  <a:lnTo>
                    <a:pt x="125609" y="133138"/>
                  </a:lnTo>
                  <a:lnTo>
                    <a:pt x="124947" y="136034"/>
                  </a:lnTo>
                  <a:lnTo>
                    <a:pt x="117338" y="149346"/>
                  </a:lnTo>
                  <a:lnTo>
                    <a:pt x="106748" y="194423"/>
                  </a:lnTo>
                  <a:lnTo>
                    <a:pt x="105003" y="210777"/>
                  </a:lnTo>
                  <a:lnTo>
                    <a:pt x="106976" y="212135"/>
                  </a:lnTo>
                  <a:lnTo>
                    <a:pt x="123623" y="20850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6" name="SMARTInkShape-3371">
              <a:extLst>
                <a:ext uri="{FF2B5EF4-FFF2-40B4-BE49-F238E27FC236}">
                  <a16:creationId xmlns:a16="http://schemas.microsoft.com/office/drawing/2014/main" id="{31FBB178-AC8D-6E35-C8CE-C16BFE89FD82}"/>
                </a:ext>
              </a:extLst>
            </p:cNvPr>
            <p:cNvSpPr/>
            <p:nvPr>
              <p:custDataLst>
                <p:tags r:id="rId51"/>
              </p:custDataLst>
            </p:nvPr>
          </p:nvSpPr>
          <p:spPr>
            <a:xfrm>
              <a:off x="4130015" y="5400924"/>
              <a:ext cx="106167" cy="135967"/>
            </a:xfrm>
            <a:custGeom>
              <a:avLst/>
              <a:gdLst/>
              <a:ahLst/>
              <a:cxnLst/>
              <a:rect l="0" t="0" r="0" b="0"/>
              <a:pathLst>
                <a:path w="106167" h="135967">
                  <a:moveTo>
                    <a:pt x="41935" y="47376"/>
                  </a:moveTo>
                  <a:lnTo>
                    <a:pt x="41935" y="47376"/>
                  </a:lnTo>
                  <a:lnTo>
                    <a:pt x="41935" y="37263"/>
                  </a:lnTo>
                  <a:lnTo>
                    <a:pt x="44757" y="29476"/>
                  </a:lnTo>
                  <a:lnTo>
                    <a:pt x="50136" y="20909"/>
                  </a:lnTo>
                  <a:lnTo>
                    <a:pt x="51344" y="2584"/>
                  </a:lnTo>
                  <a:lnTo>
                    <a:pt x="50324" y="1640"/>
                  </a:lnTo>
                  <a:lnTo>
                    <a:pt x="46369" y="590"/>
                  </a:lnTo>
                  <a:lnTo>
                    <a:pt x="33136" y="0"/>
                  </a:lnTo>
                  <a:lnTo>
                    <a:pt x="28661" y="2033"/>
                  </a:lnTo>
                  <a:lnTo>
                    <a:pt x="10528" y="21231"/>
                  </a:lnTo>
                  <a:lnTo>
                    <a:pt x="761" y="46450"/>
                  </a:lnTo>
                  <a:lnTo>
                    <a:pt x="0" y="66015"/>
                  </a:lnTo>
                  <a:lnTo>
                    <a:pt x="6321" y="113179"/>
                  </a:lnTo>
                  <a:lnTo>
                    <a:pt x="8667" y="119819"/>
                  </a:lnTo>
                  <a:lnTo>
                    <a:pt x="19741" y="130021"/>
                  </a:lnTo>
                  <a:lnTo>
                    <a:pt x="27139" y="134222"/>
                  </a:lnTo>
                  <a:lnTo>
                    <a:pt x="34188" y="135966"/>
                  </a:lnTo>
                  <a:lnTo>
                    <a:pt x="47664" y="135079"/>
                  </a:lnTo>
                  <a:lnTo>
                    <a:pt x="67151" y="128631"/>
                  </a:lnTo>
                  <a:lnTo>
                    <a:pt x="86330" y="109904"/>
                  </a:lnTo>
                  <a:lnTo>
                    <a:pt x="100362" y="84248"/>
                  </a:lnTo>
                  <a:lnTo>
                    <a:pt x="106166" y="61593"/>
                  </a:lnTo>
                  <a:lnTo>
                    <a:pt x="104864" y="54738"/>
                  </a:lnTo>
                  <a:lnTo>
                    <a:pt x="97773" y="41477"/>
                  </a:lnTo>
                  <a:lnTo>
                    <a:pt x="76824" y="22109"/>
                  </a:lnTo>
                  <a:lnTo>
                    <a:pt x="59558" y="14979"/>
                  </a:lnTo>
                  <a:lnTo>
                    <a:pt x="42359" y="12868"/>
                  </a:lnTo>
                  <a:lnTo>
                    <a:pt x="27660" y="15460"/>
                  </a:lnTo>
                  <a:lnTo>
                    <a:pt x="22893" y="17631"/>
                  </a:lnTo>
                  <a:lnTo>
                    <a:pt x="13360" y="283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85" name="SMARTInkShape-Group610">
            <a:extLst>
              <a:ext uri="{FF2B5EF4-FFF2-40B4-BE49-F238E27FC236}">
                <a16:creationId xmlns:a16="http://schemas.microsoft.com/office/drawing/2014/main" id="{47604F0E-4748-3144-EC1B-D5BFAEF2C779}"/>
              </a:ext>
            </a:extLst>
          </p:cNvPr>
          <p:cNvGrpSpPr/>
          <p:nvPr/>
        </p:nvGrpSpPr>
        <p:grpSpPr>
          <a:xfrm>
            <a:off x="4876800" y="5172080"/>
            <a:ext cx="3324022" cy="837737"/>
            <a:chOff x="4876800" y="5172080"/>
            <a:chExt cx="3324022" cy="837737"/>
          </a:xfrm>
        </p:grpSpPr>
        <p:sp>
          <p:nvSpPr>
            <p:cNvPr id="1278" name="SMARTInkShape-3372">
              <a:extLst>
                <a:ext uri="{FF2B5EF4-FFF2-40B4-BE49-F238E27FC236}">
                  <a16:creationId xmlns:a16="http://schemas.microsoft.com/office/drawing/2014/main" id="{A5A86813-0D42-93D3-65D4-D2B50D8293C8}"/>
                </a:ext>
              </a:extLst>
            </p:cNvPr>
            <p:cNvSpPr/>
            <p:nvPr>
              <p:custDataLst>
                <p:tags r:id="rId36"/>
              </p:custDataLst>
            </p:nvPr>
          </p:nvSpPr>
          <p:spPr>
            <a:xfrm>
              <a:off x="5876925" y="5373655"/>
              <a:ext cx="114301" cy="27021"/>
            </a:xfrm>
            <a:custGeom>
              <a:avLst/>
              <a:gdLst/>
              <a:ahLst/>
              <a:cxnLst/>
              <a:rect l="0" t="0" r="0" b="0"/>
              <a:pathLst>
                <a:path w="114301" h="27021">
                  <a:moveTo>
                    <a:pt x="0" y="27020"/>
                  </a:moveTo>
                  <a:lnTo>
                    <a:pt x="0" y="27020"/>
                  </a:lnTo>
                  <a:lnTo>
                    <a:pt x="21755" y="13928"/>
                  </a:lnTo>
                  <a:lnTo>
                    <a:pt x="65771" y="1947"/>
                  </a:lnTo>
                  <a:lnTo>
                    <a:pt x="76152" y="0"/>
                  </a:lnTo>
                  <a:lnTo>
                    <a:pt x="87114" y="1960"/>
                  </a:lnTo>
                  <a:lnTo>
                    <a:pt x="102364" y="9011"/>
                  </a:lnTo>
                  <a:lnTo>
                    <a:pt x="114300" y="174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9" name="SMARTInkShape-3373">
              <a:extLst>
                <a:ext uri="{FF2B5EF4-FFF2-40B4-BE49-F238E27FC236}">
                  <a16:creationId xmlns:a16="http://schemas.microsoft.com/office/drawing/2014/main" id="{9D4D7F0D-97D9-92B9-791E-63D79F5F74E1}"/>
                </a:ext>
              </a:extLst>
            </p:cNvPr>
            <p:cNvSpPr/>
            <p:nvPr>
              <p:custDataLst>
                <p:tags r:id="rId37"/>
              </p:custDataLst>
            </p:nvPr>
          </p:nvSpPr>
          <p:spPr>
            <a:xfrm>
              <a:off x="5857875" y="5420233"/>
              <a:ext cx="66082" cy="104268"/>
            </a:xfrm>
            <a:custGeom>
              <a:avLst/>
              <a:gdLst/>
              <a:ahLst/>
              <a:cxnLst/>
              <a:rect l="0" t="0" r="0" b="0"/>
              <a:pathLst>
                <a:path w="66082" h="104268">
                  <a:moveTo>
                    <a:pt x="19050" y="18542"/>
                  </a:moveTo>
                  <a:lnTo>
                    <a:pt x="19050" y="18542"/>
                  </a:lnTo>
                  <a:lnTo>
                    <a:pt x="36383" y="1209"/>
                  </a:lnTo>
                  <a:lnTo>
                    <a:pt x="35897" y="637"/>
                  </a:lnTo>
                  <a:lnTo>
                    <a:pt x="32534" y="0"/>
                  </a:lnTo>
                  <a:lnTo>
                    <a:pt x="27513" y="2541"/>
                  </a:lnTo>
                  <a:lnTo>
                    <a:pt x="24692" y="4699"/>
                  </a:lnTo>
                  <a:lnTo>
                    <a:pt x="4192" y="33653"/>
                  </a:lnTo>
                  <a:lnTo>
                    <a:pt x="1242" y="43716"/>
                  </a:lnTo>
                  <a:lnTo>
                    <a:pt x="552" y="50191"/>
                  </a:lnTo>
                  <a:lnTo>
                    <a:pt x="2485" y="53400"/>
                  </a:lnTo>
                  <a:lnTo>
                    <a:pt x="21507" y="69333"/>
                  </a:lnTo>
                  <a:lnTo>
                    <a:pt x="31078" y="72866"/>
                  </a:lnTo>
                  <a:lnTo>
                    <a:pt x="41329" y="75495"/>
                  </a:lnTo>
                  <a:lnTo>
                    <a:pt x="56534" y="82983"/>
                  </a:lnTo>
                  <a:lnTo>
                    <a:pt x="66081" y="85086"/>
                  </a:lnTo>
                  <a:lnTo>
                    <a:pt x="61443" y="90235"/>
                  </a:lnTo>
                  <a:lnTo>
                    <a:pt x="56236" y="92739"/>
                  </a:lnTo>
                  <a:lnTo>
                    <a:pt x="0" y="10426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0" name="SMARTInkShape-3374">
              <a:extLst>
                <a:ext uri="{FF2B5EF4-FFF2-40B4-BE49-F238E27FC236}">
                  <a16:creationId xmlns:a16="http://schemas.microsoft.com/office/drawing/2014/main" id="{4A0B44B4-2ADD-8378-DA83-BA0F5C632525}"/>
                </a:ext>
              </a:extLst>
            </p:cNvPr>
            <p:cNvSpPr/>
            <p:nvPr>
              <p:custDataLst>
                <p:tags r:id="rId38"/>
              </p:custDataLst>
            </p:nvPr>
          </p:nvSpPr>
          <p:spPr>
            <a:xfrm>
              <a:off x="5734050" y="5429250"/>
              <a:ext cx="38101" cy="104776"/>
            </a:xfrm>
            <a:custGeom>
              <a:avLst/>
              <a:gdLst/>
              <a:ahLst/>
              <a:cxnLst/>
              <a:rect l="0" t="0" r="0" b="0"/>
              <a:pathLst>
                <a:path w="38101" h="104776">
                  <a:moveTo>
                    <a:pt x="38100" y="0"/>
                  </a:moveTo>
                  <a:lnTo>
                    <a:pt x="38100" y="0"/>
                  </a:lnTo>
                  <a:lnTo>
                    <a:pt x="38100" y="5056"/>
                  </a:lnTo>
                  <a:lnTo>
                    <a:pt x="21853" y="48303"/>
                  </a:lnTo>
                  <a:lnTo>
                    <a:pt x="12274" y="75707"/>
                  </a:lnTo>
                  <a:lnTo>
                    <a:pt x="9688" y="87623"/>
                  </a:lnTo>
                  <a:lnTo>
                    <a:pt x="0"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1" name="SMARTInkShape-3375">
              <a:extLst>
                <a:ext uri="{FF2B5EF4-FFF2-40B4-BE49-F238E27FC236}">
                  <a16:creationId xmlns:a16="http://schemas.microsoft.com/office/drawing/2014/main" id="{3794D1FE-88DC-5CA7-5C00-952AC3339E4B}"/>
                </a:ext>
              </a:extLst>
            </p:cNvPr>
            <p:cNvSpPr/>
            <p:nvPr>
              <p:custDataLst>
                <p:tags r:id="rId39"/>
              </p:custDataLst>
            </p:nvPr>
          </p:nvSpPr>
          <p:spPr>
            <a:xfrm>
              <a:off x="5562600" y="5383574"/>
              <a:ext cx="123826" cy="36152"/>
            </a:xfrm>
            <a:custGeom>
              <a:avLst/>
              <a:gdLst/>
              <a:ahLst/>
              <a:cxnLst/>
              <a:rect l="0" t="0" r="0" b="0"/>
              <a:pathLst>
                <a:path w="123826" h="36152">
                  <a:moveTo>
                    <a:pt x="0" y="36151"/>
                  </a:moveTo>
                  <a:lnTo>
                    <a:pt x="0" y="36151"/>
                  </a:lnTo>
                  <a:lnTo>
                    <a:pt x="5056" y="26038"/>
                  </a:lnTo>
                  <a:lnTo>
                    <a:pt x="16005" y="18251"/>
                  </a:lnTo>
                  <a:lnTo>
                    <a:pt x="51457" y="2436"/>
                  </a:lnTo>
                  <a:lnTo>
                    <a:pt x="68378" y="0"/>
                  </a:lnTo>
                  <a:lnTo>
                    <a:pt x="123825" y="75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2" name="SMARTInkShape-3376">
              <a:extLst>
                <a:ext uri="{FF2B5EF4-FFF2-40B4-BE49-F238E27FC236}">
                  <a16:creationId xmlns:a16="http://schemas.microsoft.com/office/drawing/2014/main" id="{A8D3FDA6-AB5E-E531-64FB-5564B311EA67}"/>
                </a:ext>
              </a:extLst>
            </p:cNvPr>
            <p:cNvSpPr/>
            <p:nvPr>
              <p:custDataLst>
                <p:tags r:id="rId40"/>
              </p:custDataLst>
            </p:nvPr>
          </p:nvSpPr>
          <p:spPr>
            <a:xfrm>
              <a:off x="5505450" y="5410985"/>
              <a:ext cx="128888" cy="121013"/>
            </a:xfrm>
            <a:custGeom>
              <a:avLst/>
              <a:gdLst/>
              <a:ahLst/>
              <a:cxnLst/>
              <a:rect l="0" t="0" r="0" b="0"/>
              <a:pathLst>
                <a:path w="128888" h="121013">
                  <a:moveTo>
                    <a:pt x="57150" y="18265"/>
                  </a:moveTo>
                  <a:lnTo>
                    <a:pt x="57150" y="18265"/>
                  </a:lnTo>
                  <a:lnTo>
                    <a:pt x="65351" y="1863"/>
                  </a:lnTo>
                  <a:lnTo>
                    <a:pt x="64734" y="980"/>
                  </a:lnTo>
                  <a:lnTo>
                    <a:pt x="61226" y="0"/>
                  </a:lnTo>
                  <a:lnTo>
                    <a:pt x="59867" y="796"/>
                  </a:lnTo>
                  <a:lnTo>
                    <a:pt x="58962" y="2387"/>
                  </a:lnTo>
                  <a:lnTo>
                    <a:pt x="58358" y="4503"/>
                  </a:lnTo>
                  <a:lnTo>
                    <a:pt x="56897" y="5917"/>
                  </a:lnTo>
                  <a:lnTo>
                    <a:pt x="46948" y="11005"/>
                  </a:lnTo>
                  <a:lnTo>
                    <a:pt x="34792" y="21888"/>
                  </a:lnTo>
                  <a:lnTo>
                    <a:pt x="25360" y="36154"/>
                  </a:lnTo>
                  <a:lnTo>
                    <a:pt x="20920" y="48730"/>
                  </a:lnTo>
                  <a:lnTo>
                    <a:pt x="21355" y="52334"/>
                  </a:lnTo>
                  <a:lnTo>
                    <a:pt x="24661" y="59160"/>
                  </a:lnTo>
                  <a:lnTo>
                    <a:pt x="32472" y="68952"/>
                  </a:lnTo>
                  <a:lnTo>
                    <a:pt x="44066" y="72542"/>
                  </a:lnTo>
                  <a:lnTo>
                    <a:pt x="65620" y="77386"/>
                  </a:lnTo>
                  <a:lnTo>
                    <a:pt x="107505" y="94637"/>
                  </a:lnTo>
                  <a:lnTo>
                    <a:pt x="128244" y="102143"/>
                  </a:lnTo>
                  <a:lnTo>
                    <a:pt x="128887" y="103818"/>
                  </a:lnTo>
                  <a:lnTo>
                    <a:pt x="128259" y="105991"/>
                  </a:lnTo>
                  <a:lnTo>
                    <a:pt x="126781" y="108499"/>
                  </a:lnTo>
                  <a:lnTo>
                    <a:pt x="113850" y="111286"/>
                  </a:lnTo>
                  <a:lnTo>
                    <a:pt x="88414" y="115677"/>
                  </a:lnTo>
                  <a:lnTo>
                    <a:pt x="64649" y="120858"/>
                  </a:lnTo>
                  <a:lnTo>
                    <a:pt x="46724" y="121012"/>
                  </a:lnTo>
                  <a:lnTo>
                    <a:pt x="0" y="1135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3" name="SMARTInkShape-3377">
              <a:extLst>
                <a:ext uri="{FF2B5EF4-FFF2-40B4-BE49-F238E27FC236}">
                  <a16:creationId xmlns:a16="http://schemas.microsoft.com/office/drawing/2014/main" id="{2E4F26E8-2DF2-7C32-0289-1C705C349A9A}"/>
                </a:ext>
              </a:extLst>
            </p:cNvPr>
            <p:cNvSpPr/>
            <p:nvPr>
              <p:custDataLst>
                <p:tags r:id="rId41"/>
              </p:custDataLst>
            </p:nvPr>
          </p:nvSpPr>
          <p:spPr>
            <a:xfrm>
              <a:off x="5353050" y="5392057"/>
              <a:ext cx="123119" cy="151494"/>
            </a:xfrm>
            <a:custGeom>
              <a:avLst/>
              <a:gdLst/>
              <a:ahLst/>
              <a:cxnLst/>
              <a:rect l="0" t="0" r="0" b="0"/>
              <a:pathLst>
                <a:path w="123119" h="151494">
                  <a:moveTo>
                    <a:pt x="47625" y="18143"/>
                  </a:moveTo>
                  <a:lnTo>
                    <a:pt x="47625" y="18143"/>
                  </a:lnTo>
                  <a:lnTo>
                    <a:pt x="47625" y="9942"/>
                  </a:lnTo>
                  <a:lnTo>
                    <a:pt x="48683" y="9501"/>
                  </a:lnTo>
                  <a:lnTo>
                    <a:pt x="52681" y="9010"/>
                  </a:lnTo>
                  <a:lnTo>
                    <a:pt x="57986" y="5970"/>
                  </a:lnTo>
                  <a:lnTo>
                    <a:pt x="63872" y="2149"/>
                  </a:lnTo>
                  <a:lnTo>
                    <a:pt x="74194" y="0"/>
                  </a:lnTo>
                  <a:lnTo>
                    <a:pt x="90188" y="420"/>
                  </a:lnTo>
                  <a:lnTo>
                    <a:pt x="107273" y="6777"/>
                  </a:lnTo>
                  <a:lnTo>
                    <a:pt x="115762" y="12386"/>
                  </a:lnTo>
                  <a:lnTo>
                    <a:pt x="120242" y="18407"/>
                  </a:lnTo>
                  <a:lnTo>
                    <a:pt x="122763" y="27747"/>
                  </a:lnTo>
                  <a:lnTo>
                    <a:pt x="123118" y="30895"/>
                  </a:lnTo>
                  <a:lnTo>
                    <a:pt x="120688" y="37216"/>
                  </a:lnTo>
                  <a:lnTo>
                    <a:pt x="118558" y="40384"/>
                  </a:lnTo>
                  <a:lnTo>
                    <a:pt x="100392" y="49898"/>
                  </a:lnTo>
                  <a:lnTo>
                    <a:pt x="59395" y="62946"/>
                  </a:lnTo>
                  <a:lnTo>
                    <a:pt x="47565" y="65572"/>
                  </a:lnTo>
                  <a:lnTo>
                    <a:pt x="44410" y="67754"/>
                  </a:lnTo>
                  <a:lnTo>
                    <a:pt x="39346" y="73804"/>
                  </a:lnTo>
                  <a:lnTo>
                    <a:pt x="39989" y="74301"/>
                  </a:lnTo>
                  <a:lnTo>
                    <a:pt x="86207" y="85653"/>
                  </a:lnTo>
                  <a:lnTo>
                    <a:pt x="106164" y="97683"/>
                  </a:lnTo>
                  <a:lnTo>
                    <a:pt x="110684" y="106764"/>
                  </a:lnTo>
                  <a:lnTo>
                    <a:pt x="111890" y="112149"/>
                  </a:lnTo>
                  <a:lnTo>
                    <a:pt x="111635" y="116797"/>
                  </a:lnTo>
                  <a:lnTo>
                    <a:pt x="108529" y="124783"/>
                  </a:lnTo>
                  <a:lnTo>
                    <a:pt x="100799" y="131861"/>
                  </a:lnTo>
                  <a:lnTo>
                    <a:pt x="73532" y="145028"/>
                  </a:lnTo>
                  <a:lnTo>
                    <a:pt x="51723" y="150217"/>
                  </a:lnTo>
                  <a:lnTo>
                    <a:pt x="0" y="15149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4" name="SMARTInkShape-3378">
              <a:extLst>
                <a:ext uri="{FF2B5EF4-FFF2-40B4-BE49-F238E27FC236}">
                  <a16:creationId xmlns:a16="http://schemas.microsoft.com/office/drawing/2014/main" id="{6DB70BB0-4935-558C-9F30-E944DDEBC75A}"/>
                </a:ext>
              </a:extLst>
            </p:cNvPr>
            <p:cNvSpPr/>
            <p:nvPr>
              <p:custDataLst>
                <p:tags r:id="rId42"/>
              </p:custDataLst>
            </p:nvPr>
          </p:nvSpPr>
          <p:spPr>
            <a:xfrm>
              <a:off x="4876800" y="5172080"/>
              <a:ext cx="3324022" cy="837737"/>
            </a:xfrm>
            <a:custGeom>
              <a:avLst/>
              <a:gdLst/>
              <a:ahLst/>
              <a:cxnLst/>
              <a:rect l="0" t="0" r="0" b="0"/>
              <a:pathLst>
                <a:path w="3324022" h="837737">
                  <a:moveTo>
                    <a:pt x="0" y="695320"/>
                  </a:moveTo>
                  <a:lnTo>
                    <a:pt x="0" y="695320"/>
                  </a:lnTo>
                  <a:lnTo>
                    <a:pt x="0" y="690264"/>
                  </a:lnTo>
                  <a:lnTo>
                    <a:pt x="5645" y="684959"/>
                  </a:lnTo>
                  <a:lnTo>
                    <a:pt x="28234" y="669494"/>
                  </a:lnTo>
                  <a:lnTo>
                    <a:pt x="40055" y="666986"/>
                  </a:lnTo>
                  <a:lnTo>
                    <a:pt x="42579" y="666905"/>
                  </a:lnTo>
                  <a:lnTo>
                    <a:pt x="44261" y="667911"/>
                  </a:lnTo>
                  <a:lnTo>
                    <a:pt x="45382" y="669639"/>
                  </a:lnTo>
                  <a:lnTo>
                    <a:pt x="46129" y="671850"/>
                  </a:lnTo>
                  <a:lnTo>
                    <a:pt x="68952" y="694196"/>
                  </a:lnTo>
                  <a:lnTo>
                    <a:pt x="90964" y="730169"/>
                  </a:lnTo>
                  <a:lnTo>
                    <a:pt x="100643" y="774523"/>
                  </a:lnTo>
                  <a:lnTo>
                    <a:pt x="110253" y="798162"/>
                  </a:lnTo>
                  <a:lnTo>
                    <a:pt x="113559" y="810877"/>
                  </a:lnTo>
                  <a:lnTo>
                    <a:pt x="122784" y="828027"/>
                  </a:lnTo>
                  <a:lnTo>
                    <a:pt x="123784" y="837736"/>
                  </a:lnTo>
                  <a:lnTo>
                    <a:pt x="123814" y="833003"/>
                  </a:lnTo>
                  <a:lnTo>
                    <a:pt x="126642" y="827774"/>
                  </a:lnTo>
                  <a:lnTo>
                    <a:pt x="130369" y="821922"/>
                  </a:lnTo>
                  <a:lnTo>
                    <a:pt x="133525" y="812677"/>
                  </a:lnTo>
                  <a:lnTo>
                    <a:pt x="155706" y="769077"/>
                  </a:lnTo>
                  <a:lnTo>
                    <a:pt x="168645" y="723574"/>
                  </a:lnTo>
                  <a:lnTo>
                    <a:pt x="172320" y="704702"/>
                  </a:lnTo>
                  <a:lnTo>
                    <a:pt x="186281" y="666717"/>
                  </a:lnTo>
                  <a:lnTo>
                    <a:pt x="190742" y="648740"/>
                  </a:lnTo>
                  <a:lnTo>
                    <a:pt x="215224" y="605733"/>
                  </a:lnTo>
                  <a:lnTo>
                    <a:pt x="233370" y="560595"/>
                  </a:lnTo>
                  <a:lnTo>
                    <a:pt x="262281" y="518721"/>
                  </a:lnTo>
                  <a:lnTo>
                    <a:pt x="268649" y="505057"/>
                  </a:lnTo>
                  <a:lnTo>
                    <a:pt x="298484" y="459817"/>
                  </a:lnTo>
                  <a:lnTo>
                    <a:pt x="325703" y="414021"/>
                  </a:lnTo>
                  <a:lnTo>
                    <a:pt x="345959" y="369701"/>
                  </a:lnTo>
                  <a:lnTo>
                    <a:pt x="369181" y="326151"/>
                  </a:lnTo>
                  <a:lnTo>
                    <a:pt x="398790" y="279238"/>
                  </a:lnTo>
                  <a:lnTo>
                    <a:pt x="413684" y="257683"/>
                  </a:lnTo>
                  <a:lnTo>
                    <a:pt x="435030" y="215740"/>
                  </a:lnTo>
                  <a:lnTo>
                    <a:pt x="460377" y="170146"/>
                  </a:lnTo>
                  <a:lnTo>
                    <a:pt x="492125" y="126231"/>
                  </a:lnTo>
                  <a:lnTo>
                    <a:pt x="511528" y="95851"/>
                  </a:lnTo>
                  <a:lnTo>
                    <a:pt x="514154" y="89164"/>
                  </a:lnTo>
                  <a:lnTo>
                    <a:pt x="530127" y="68969"/>
                  </a:lnTo>
                  <a:lnTo>
                    <a:pt x="533488" y="60061"/>
                  </a:lnTo>
                  <a:lnTo>
                    <a:pt x="539659" y="49660"/>
                  </a:lnTo>
                  <a:lnTo>
                    <a:pt x="542798" y="24460"/>
                  </a:lnTo>
                  <a:lnTo>
                    <a:pt x="543897" y="22655"/>
                  </a:lnTo>
                  <a:lnTo>
                    <a:pt x="545691" y="21452"/>
                  </a:lnTo>
                  <a:lnTo>
                    <a:pt x="547944" y="20650"/>
                  </a:lnTo>
                  <a:lnTo>
                    <a:pt x="549446" y="19056"/>
                  </a:lnTo>
                  <a:lnTo>
                    <a:pt x="552333" y="9954"/>
                  </a:lnTo>
                  <a:lnTo>
                    <a:pt x="583919" y="6703"/>
                  </a:lnTo>
                  <a:lnTo>
                    <a:pt x="596883" y="1320"/>
                  </a:lnTo>
                  <a:lnTo>
                    <a:pt x="638546" y="47"/>
                  </a:lnTo>
                  <a:lnTo>
                    <a:pt x="683847" y="0"/>
                  </a:lnTo>
                  <a:lnTo>
                    <a:pt x="707093" y="2818"/>
                  </a:lnTo>
                  <a:lnTo>
                    <a:pt x="749941" y="8932"/>
                  </a:lnTo>
                  <a:lnTo>
                    <a:pt x="795131" y="9404"/>
                  </a:lnTo>
                  <a:lnTo>
                    <a:pt x="841596" y="9513"/>
                  </a:lnTo>
                  <a:lnTo>
                    <a:pt x="883267" y="9520"/>
                  </a:lnTo>
                  <a:lnTo>
                    <a:pt x="924478" y="16065"/>
                  </a:lnTo>
                  <a:lnTo>
                    <a:pt x="966642" y="18457"/>
                  </a:lnTo>
                  <a:lnTo>
                    <a:pt x="1011317" y="20026"/>
                  </a:lnTo>
                  <a:lnTo>
                    <a:pt x="1048126" y="25569"/>
                  </a:lnTo>
                  <a:lnTo>
                    <a:pt x="1095134" y="27681"/>
                  </a:lnTo>
                  <a:lnTo>
                    <a:pt x="1131639" y="28306"/>
                  </a:lnTo>
                  <a:lnTo>
                    <a:pt x="1168797" y="28492"/>
                  </a:lnTo>
                  <a:lnTo>
                    <a:pt x="1208734" y="29606"/>
                  </a:lnTo>
                  <a:lnTo>
                    <a:pt x="1242065" y="33616"/>
                  </a:lnTo>
                  <a:lnTo>
                    <a:pt x="1286418" y="36768"/>
                  </a:lnTo>
                  <a:lnTo>
                    <a:pt x="1326370" y="37702"/>
                  </a:lnTo>
                  <a:lnTo>
                    <a:pt x="1365019" y="37979"/>
                  </a:lnTo>
                  <a:lnTo>
                    <a:pt x="1402913" y="37014"/>
                  </a:lnTo>
                  <a:lnTo>
                    <a:pt x="1448968" y="30551"/>
                  </a:lnTo>
                  <a:lnTo>
                    <a:pt x="1486246" y="29156"/>
                  </a:lnTo>
                  <a:lnTo>
                    <a:pt x="1526656" y="28686"/>
                  </a:lnTo>
                  <a:lnTo>
                    <a:pt x="1568112" y="27534"/>
                  </a:lnTo>
                  <a:lnTo>
                    <a:pt x="1607346" y="21036"/>
                  </a:lnTo>
                  <a:lnTo>
                    <a:pt x="1647120" y="19634"/>
                  </a:lnTo>
                  <a:lnTo>
                    <a:pt x="1685716" y="19220"/>
                  </a:lnTo>
                  <a:lnTo>
                    <a:pt x="1726571" y="19079"/>
                  </a:lnTo>
                  <a:lnTo>
                    <a:pt x="1763468" y="19055"/>
                  </a:lnTo>
                  <a:lnTo>
                    <a:pt x="1807913" y="19048"/>
                  </a:lnTo>
                  <a:lnTo>
                    <a:pt x="1849539" y="19045"/>
                  </a:lnTo>
                  <a:lnTo>
                    <a:pt x="1881409" y="19045"/>
                  </a:lnTo>
                  <a:lnTo>
                    <a:pt x="1923762" y="21867"/>
                  </a:lnTo>
                  <a:lnTo>
                    <a:pt x="1961007" y="26584"/>
                  </a:lnTo>
                  <a:lnTo>
                    <a:pt x="1994450" y="27687"/>
                  </a:lnTo>
                  <a:lnTo>
                    <a:pt x="2030481" y="28178"/>
                  </a:lnTo>
                  <a:lnTo>
                    <a:pt x="2064839" y="28395"/>
                  </a:lnTo>
                  <a:lnTo>
                    <a:pt x="2105465" y="28518"/>
                  </a:lnTo>
                  <a:lnTo>
                    <a:pt x="2142197" y="25733"/>
                  </a:lnTo>
                  <a:lnTo>
                    <a:pt x="2174463" y="22017"/>
                  </a:lnTo>
                  <a:lnTo>
                    <a:pt x="2206441" y="20366"/>
                  </a:lnTo>
                  <a:lnTo>
                    <a:pt x="2238294" y="19631"/>
                  </a:lnTo>
                  <a:lnTo>
                    <a:pt x="2280331" y="19220"/>
                  </a:lnTo>
                  <a:lnTo>
                    <a:pt x="2318540" y="19097"/>
                  </a:lnTo>
                  <a:lnTo>
                    <a:pt x="2349146" y="19068"/>
                  </a:lnTo>
                  <a:lnTo>
                    <a:pt x="2383914" y="19055"/>
                  </a:lnTo>
                  <a:lnTo>
                    <a:pt x="2420534" y="19050"/>
                  </a:lnTo>
                  <a:lnTo>
                    <a:pt x="2454801" y="19047"/>
                  </a:lnTo>
                  <a:lnTo>
                    <a:pt x="2499848" y="16223"/>
                  </a:lnTo>
                  <a:lnTo>
                    <a:pt x="2516511" y="13557"/>
                  </a:lnTo>
                  <a:lnTo>
                    <a:pt x="2555900" y="17648"/>
                  </a:lnTo>
                  <a:lnTo>
                    <a:pt x="2594019" y="18769"/>
                  </a:lnTo>
                  <a:lnTo>
                    <a:pt x="2636082" y="18991"/>
                  </a:lnTo>
                  <a:lnTo>
                    <a:pt x="2669480" y="19028"/>
                  </a:lnTo>
                  <a:lnTo>
                    <a:pt x="2716066" y="20098"/>
                  </a:lnTo>
                  <a:lnTo>
                    <a:pt x="2760795" y="25590"/>
                  </a:lnTo>
                  <a:lnTo>
                    <a:pt x="2798997" y="27245"/>
                  </a:lnTo>
                  <a:lnTo>
                    <a:pt x="2841930" y="33234"/>
                  </a:lnTo>
                  <a:lnTo>
                    <a:pt x="2879816" y="36654"/>
                  </a:lnTo>
                  <a:lnTo>
                    <a:pt x="2923997" y="45415"/>
                  </a:lnTo>
                  <a:lnTo>
                    <a:pt x="2959988" y="53200"/>
                  </a:lnTo>
                  <a:lnTo>
                    <a:pt x="2997463" y="57035"/>
                  </a:lnTo>
                  <a:lnTo>
                    <a:pt x="3034319" y="63345"/>
                  </a:lnTo>
                  <a:lnTo>
                    <a:pt x="3075754" y="68836"/>
                  </a:lnTo>
                  <a:lnTo>
                    <a:pt x="3119568" y="74742"/>
                  </a:lnTo>
                  <a:lnTo>
                    <a:pt x="3163501" y="76967"/>
                  </a:lnTo>
                  <a:lnTo>
                    <a:pt x="3204754" y="81598"/>
                  </a:lnTo>
                  <a:lnTo>
                    <a:pt x="3248689" y="80398"/>
                  </a:lnTo>
                  <a:lnTo>
                    <a:pt x="3254818" y="82172"/>
                  </a:lnTo>
                  <a:lnTo>
                    <a:pt x="3267271" y="81321"/>
                  </a:lnTo>
                  <a:lnTo>
                    <a:pt x="3297653" y="76645"/>
                  </a:lnTo>
                  <a:lnTo>
                    <a:pt x="3324021" y="76197"/>
                  </a:lnTo>
                  <a:lnTo>
                    <a:pt x="3314700" y="761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5" name="SMARTInkShape-Group611">
            <a:extLst>
              <a:ext uri="{FF2B5EF4-FFF2-40B4-BE49-F238E27FC236}">
                <a16:creationId xmlns:a16="http://schemas.microsoft.com/office/drawing/2014/main" id="{1C017114-5327-9B87-750E-173165270687}"/>
              </a:ext>
            </a:extLst>
          </p:cNvPr>
          <p:cNvGrpSpPr/>
          <p:nvPr/>
        </p:nvGrpSpPr>
        <p:grpSpPr>
          <a:xfrm>
            <a:off x="6003071" y="5229225"/>
            <a:ext cx="1588355" cy="647701"/>
            <a:chOff x="6003071" y="5229225"/>
            <a:chExt cx="1588355" cy="647701"/>
          </a:xfrm>
        </p:grpSpPr>
        <p:sp>
          <p:nvSpPr>
            <p:cNvPr id="1286" name="SMARTInkShape-3379">
              <a:extLst>
                <a:ext uri="{FF2B5EF4-FFF2-40B4-BE49-F238E27FC236}">
                  <a16:creationId xmlns:a16="http://schemas.microsoft.com/office/drawing/2014/main" id="{D125F686-88E6-40EB-2804-49BB02E07504}"/>
                </a:ext>
              </a:extLst>
            </p:cNvPr>
            <p:cNvSpPr/>
            <p:nvPr>
              <p:custDataLst>
                <p:tags r:id="rId27"/>
              </p:custDataLst>
            </p:nvPr>
          </p:nvSpPr>
          <p:spPr>
            <a:xfrm>
              <a:off x="7181850" y="5506333"/>
              <a:ext cx="409576" cy="32912"/>
            </a:xfrm>
            <a:custGeom>
              <a:avLst/>
              <a:gdLst/>
              <a:ahLst/>
              <a:cxnLst/>
              <a:rect l="0" t="0" r="0" b="0"/>
              <a:pathLst>
                <a:path w="409576" h="32912">
                  <a:moveTo>
                    <a:pt x="0" y="8642"/>
                  </a:moveTo>
                  <a:lnTo>
                    <a:pt x="0" y="8642"/>
                  </a:lnTo>
                  <a:lnTo>
                    <a:pt x="43490" y="8642"/>
                  </a:lnTo>
                  <a:lnTo>
                    <a:pt x="77577" y="5820"/>
                  </a:lnTo>
                  <a:lnTo>
                    <a:pt x="124007" y="0"/>
                  </a:lnTo>
                  <a:lnTo>
                    <a:pt x="164783" y="2114"/>
                  </a:lnTo>
                  <a:lnTo>
                    <a:pt x="200871" y="6708"/>
                  </a:lnTo>
                  <a:lnTo>
                    <a:pt x="245935" y="8259"/>
                  </a:lnTo>
                  <a:lnTo>
                    <a:pt x="285411" y="15113"/>
                  </a:lnTo>
                  <a:lnTo>
                    <a:pt x="329428" y="17564"/>
                  </a:lnTo>
                  <a:lnTo>
                    <a:pt x="367482" y="20810"/>
                  </a:lnTo>
                  <a:lnTo>
                    <a:pt x="393617" y="26333"/>
                  </a:lnTo>
                  <a:lnTo>
                    <a:pt x="405325" y="32911"/>
                  </a:lnTo>
                  <a:lnTo>
                    <a:pt x="409575" y="276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7" name="SMARTInkShape-3380">
              <a:extLst>
                <a:ext uri="{FF2B5EF4-FFF2-40B4-BE49-F238E27FC236}">
                  <a16:creationId xmlns:a16="http://schemas.microsoft.com/office/drawing/2014/main" id="{BD934830-4033-0096-D3C0-06F2373CF638}"/>
                </a:ext>
              </a:extLst>
            </p:cNvPr>
            <p:cNvSpPr/>
            <p:nvPr>
              <p:custDataLst>
                <p:tags r:id="rId28"/>
              </p:custDataLst>
            </p:nvPr>
          </p:nvSpPr>
          <p:spPr>
            <a:xfrm>
              <a:off x="7343775" y="5286767"/>
              <a:ext cx="28576" cy="132959"/>
            </a:xfrm>
            <a:custGeom>
              <a:avLst/>
              <a:gdLst/>
              <a:ahLst/>
              <a:cxnLst/>
              <a:rect l="0" t="0" r="0" b="0"/>
              <a:pathLst>
                <a:path w="28576" h="132959">
                  <a:moveTo>
                    <a:pt x="28575" y="9133"/>
                  </a:moveTo>
                  <a:lnTo>
                    <a:pt x="28575" y="9133"/>
                  </a:lnTo>
                  <a:lnTo>
                    <a:pt x="28575" y="0"/>
                  </a:lnTo>
                  <a:lnTo>
                    <a:pt x="28575" y="16045"/>
                  </a:lnTo>
                  <a:lnTo>
                    <a:pt x="19932" y="43393"/>
                  </a:lnTo>
                  <a:lnTo>
                    <a:pt x="14110" y="69958"/>
                  </a:lnTo>
                  <a:lnTo>
                    <a:pt x="1726" y="105442"/>
                  </a:lnTo>
                  <a:lnTo>
                    <a:pt x="0" y="1329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8" name="SMARTInkShape-3381">
              <a:extLst>
                <a:ext uri="{FF2B5EF4-FFF2-40B4-BE49-F238E27FC236}">
                  <a16:creationId xmlns:a16="http://schemas.microsoft.com/office/drawing/2014/main" id="{753184F0-D82A-4037-5292-D1DBA65F2390}"/>
                </a:ext>
              </a:extLst>
            </p:cNvPr>
            <p:cNvSpPr/>
            <p:nvPr>
              <p:custDataLst>
                <p:tags r:id="rId29"/>
              </p:custDataLst>
            </p:nvPr>
          </p:nvSpPr>
          <p:spPr>
            <a:xfrm>
              <a:off x="6925395" y="5229225"/>
              <a:ext cx="237291" cy="647701"/>
            </a:xfrm>
            <a:custGeom>
              <a:avLst/>
              <a:gdLst/>
              <a:ahLst/>
              <a:cxnLst/>
              <a:rect l="0" t="0" r="0" b="0"/>
              <a:pathLst>
                <a:path w="237291" h="647701">
                  <a:moveTo>
                    <a:pt x="227880" y="0"/>
                  </a:moveTo>
                  <a:lnTo>
                    <a:pt x="227880" y="0"/>
                  </a:lnTo>
                  <a:lnTo>
                    <a:pt x="237290" y="0"/>
                  </a:lnTo>
                  <a:lnTo>
                    <a:pt x="232315" y="0"/>
                  </a:lnTo>
                  <a:lnTo>
                    <a:pt x="227028" y="5645"/>
                  </a:lnTo>
                  <a:lnTo>
                    <a:pt x="219035" y="15210"/>
                  </a:lnTo>
                  <a:lnTo>
                    <a:pt x="178616" y="51021"/>
                  </a:lnTo>
                  <a:lnTo>
                    <a:pt x="141595" y="98085"/>
                  </a:lnTo>
                  <a:lnTo>
                    <a:pt x="103784" y="144307"/>
                  </a:lnTo>
                  <a:lnTo>
                    <a:pt x="76054" y="188588"/>
                  </a:lnTo>
                  <a:lnTo>
                    <a:pt x="50193" y="233279"/>
                  </a:lnTo>
                  <a:lnTo>
                    <a:pt x="36120" y="270320"/>
                  </a:lnTo>
                  <a:lnTo>
                    <a:pt x="20191" y="308107"/>
                  </a:lnTo>
                  <a:lnTo>
                    <a:pt x="12178" y="346114"/>
                  </a:lnTo>
                  <a:lnTo>
                    <a:pt x="2926" y="390337"/>
                  </a:lnTo>
                  <a:lnTo>
                    <a:pt x="0" y="435918"/>
                  </a:lnTo>
                  <a:lnTo>
                    <a:pt x="2315" y="466063"/>
                  </a:lnTo>
                  <a:lnTo>
                    <a:pt x="12579" y="504694"/>
                  </a:lnTo>
                  <a:lnTo>
                    <a:pt x="21683" y="543474"/>
                  </a:lnTo>
                  <a:lnTo>
                    <a:pt x="36139" y="573309"/>
                  </a:lnTo>
                  <a:lnTo>
                    <a:pt x="51325" y="595807"/>
                  </a:lnTo>
                  <a:lnTo>
                    <a:pt x="54161" y="607350"/>
                  </a:lnTo>
                  <a:lnTo>
                    <a:pt x="61066" y="616714"/>
                  </a:lnTo>
                  <a:lnTo>
                    <a:pt x="92563" y="645776"/>
                  </a:lnTo>
                  <a:lnTo>
                    <a:pt x="96478" y="646845"/>
                  </a:lnTo>
                  <a:lnTo>
                    <a:pt x="113580" y="6477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9" name="SMARTInkShape-3382">
              <a:extLst>
                <a:ext uri="{FF2B5EF4-FFF2-40B4-BE49-F238E27FC236}">
                  <a16:creationId xmlns:a16="http://schemas.microsoft.com/office/drawing/2014/main" id="{81CDC6EC-2E93-0E67-720E-9D9617F0BC90}"/>
                </a:ext>
              </a:extLst>
            </p:cNvPr>
            <p:cNvSpPr/>
            <p:nvPr>
              <p:custDataLst>
                <p:tags r:id="rId30"/>
              </p:custDataLst>
            </p:nvPr>
          </p:nvSpPr>
          <p:spPr>
            <a:xfrm>
              <a:off x="6734175" y="5367044"/>
              <a:ext cx="18973" cy="157457"/>
            </a:xfrm>
            <a:custGeom>
              <a:avLst/>
              <a:gdLst/>
              <a:ahLst/>
              <a:cxnLst/>
              <a:rect l="0" t="0" r="0" b="0"/>
              <a:pathLst>
                <a:path w="18973" h="157457">
                  <a:moveTo>
                    <a:pt x="9525" y="5056"/>
                  </a:moveTo>
                  <a:lnTo>
                    <a:pt x="9525" y="5056"/>
                  </a:lnTo>
                  <a:lnTo>
                    <a:pt x="14581" y="0"/>
                  </a:lnTo>
                  <a:lnTo>
                    <a:pt x="16070" y="627"/>
                  </a:lnTo>
                  <a:lnTo>
                    <a:pt x="17725" y="6968"/>
                  </a:lnTo>
                  <a:lnTo>
                    <a:pt x="18972" y="52117"/>
                  </a:lnTo>
                  <a:lnTo>
                    <a:pt x="17969" y="68624"/>
                  </a:lnTo>
                  <a:lnTo>
                    <a:pt x="2573" y="116073"/>
                  </a:lnTo>
                  <a:lnTo>
                    <a:pt x="0" y="15745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0" name="SMARTInkShape-3383">
              <a:extLst>
                <a:ext uri="{FF2B5EF4-FFF2-40B4-BE49-F238E27FC236}">
                  <a16:creationId xmlns:a16="http://schemas.microsoft.com/office/drawing/2014/main" id="{239A7938-FED4-E84A-7EF2-044AE1B186A9}"/>
                </a:ext>
              </a:extLst>
            </p:cNvPr>
            <p:cNvSpPr/>
            <p:nvPr>
              <p:custDataLst>
                <p:tags r:id="rId31"/>
              </p:custDataLst>
            </p:nvPr>
          </p:nvSpPr>
          <p:spPr>
            <a:xfrm>
              <a:off x="6567855" y="5372527"/>
              <a:ext cx="109171" cy="121861"/>
            </a:xfrm>
            <a:custGeom>
              <a:avLst/>
              <a:gdLst/>
              <a:ahLst/>
              <a:cxnLst/>
              <a:rect l="0" t="0" r="0" b="0"/>
              <a:pathLst>
                <a:path w="109171" h="121861">
                  <a:moveTo>
                    <a:pt x="4395" y="18623"/>
                  </a:moveTo>
                  <a:lnTo>
                    <a:pt x="4395" y="18623"/>
                  </a:lnTo>
                  <a:lnTo>
                    <a:pt x="9451" y="13567"/>
                  </a:lnTo>
                  <a:lnTo>
                    <a:pt x="17578" y="11084"/>
                  </a:lnTo>
                  <a:lnTo>
                    <a:pt x="34054" y="6864"/>
                  </a:lnTo>
                  <a:lnTo>
                    <a:pt x="53528" y="1014"/>
                  </a:lnTo>
                  <a:lnTo>
                    <a:pt x="64226" y="0"/>
                  </a:lnTo>
                  <a:lnTo>
                    <a:pt x="70851" y="2585"/>
                  </a:lnTo>
                  <a:lnTo>
                    <a:pt x="78670" y="7811"/>
                  </a:lnTo>
                  <a:lnTo>
                    <a:pt x="76917" y="14171"/>
                  </a:lnTo>
                  <a:lnTo>
                    <a:pt x="53993" y="60096"/>
                  </a:lnTo>
                  <a:lnTo>
                    <a:pt x="19308" y="101537"/>
                  </a:lnTo>
                  <a:lnTo>
                    <a:pt x="17513" y="105649"/>
                  </a:lnTo>
                  <a:lnTo>
                    <a:pt x="15256" y="108390"/>
                  </a:lnTo>
                  <a:lnTo>
                    <a:pt x="977" y="118208"/>
                  </a:lnTo>
                  <a:lnTo>
                    <a:pt x="0" y="119938"/>
                  </a:lnTo>
                  <a:lnTo>
                    <a:pt x="407" y="121092"/>
                  </a:lnTo>
                  <a:lnTo>
                    <a:pt x="1735" y="121860"/>
                  </a:lnTo>
                  <a:lnTo>
                    <a:pt x="2622" y="121314"/>
                  </a:lnTo>
                  <a:lnTo>
                    <a:pt x="3607" y="117886"/>
                  </a:lnTo>
                  <a:lnTo>
                    <a:pt x="4928" y="116548"/>
                  </a:lnTo>
                  <a:lnTo>
                    <a:pt x="9218" y="115062"/>
                  </a:lnTo>
                  <a:lnTo>
                    <a:pt x="53280" y="113977"/>
                  </a:lnTo>
                  <a:lnTo>
                    <a:pt x="98054" y="113875"/>
                  </a:lnTo>
                  <a:lnTo>
                    <a:pt x="101759" y="112817"/>
                  </a:lnTo>
                  <a:lnTo>
                    <a:pt x="109170" y="10434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1" name="SMARTInkShape-3384">
              <a:extLst>
                <a:ext uri="{FF2B5EF4-FFF2-40B4-BE49-F238E27FC236}">
                  <a16:creationId xmlns:a16="http://schemas.microsoft.com/office/drawing/2014/main" id="{57EE2EBC-251E-EC14-0432-0116A038C46C}"/>
                </a:ext>
              </a:extLst>
            </p:cNvPr>
            <p:cNvSpPr/>
            <p:nvPr>
              <p:custDataLst>
                <p:tags r:id="rId32"/>
              </p:custDataLst>
            </p:nvPr>
          </p:nvSpPr>
          <p:spPr>
            <a:xfrm>
              <a:off x="6429375" y="5362575"/>
              <a:ext cx="114297" cy="165472"/>
            </a:xfrm>
            <a:custGeom>
              <a:avLst/>
              <a:gdLst/>
              <a:ahLst/>
              <a:cxnLst/>
              <a:rect l="0" t="0" r="0" b="0"/>
              <a:pathLst>
                <a:path w="114297" h="165472">
                  <a:moveTo>
                    <a:pt x="95250" y="9525"/>
                  </a:moveTo>
                  <a:lnTo>
                    <a:pt x="95250" y="9525"/>
                  </a:lnTo>
                  <a:lnTo>
                    <a:pt x="100306" y="4469"/>
                  </a:lnTo>
                  <a:lnTo>
                    <a:pt x="105611" y="1986"/>
                  </a:lnTo>
                  <a:lnTo>
                    <a:pt x="114296" y="0"/>
                  </a:lnTo>
                  <a:lnTo>
                    <a:pt x="100110" y="0"/>
                  </a:lnTo>
                  <a:lnTo>
                    <a:pt x="98491" y="1058"/>
                  </a:lnTo>
                  <a:lnTo>
                    <a:pt x="97410" y="2822"/>
                  </a:lnTo>
                  <a:lnTo>
                    <a:pt x="96690" y="5056"/>
                  </a:lnTo>
                  <a:lnTo>
                    <a:pt x="90620" y="13257"/>
                  </a:lnTo>
                  <a:lnTo>
                    <a:pt x="68470" y="31471"/>
                  </a:lnTo>
                  <a:lnTo>
                    <a:pt x="32703" y="78429"/>
                  </a:lnTo>
                  <a:lnTo>
                    <a:pt x="25823" y="87069"/>
                  </a:lnTo>
                  <a:lnTo>
                    <a:pt x="22060" y="100081"/>
                  </a:lnTo>
                  <a:lnTo>
                    <a:pt x="21446" y="116447"/>
                  </a:lnTo>
                  <a:lnTo>
                    <a:pt x="27427" y="152094"/>
                  </a:lnTo>
                  <a:lnTo>
                    <a:pt x="29927" y="156429"/>
                  </a:lnTo>
                  <a:lnTo>
                    <a:pt x="38348" y="164069"/>
                  </a:lnTo>
                  <a:lnTo>
                    <a:pt x="44615" y="165471"/>
                  </a:lnTo>
                  <a:lnTo>
                    <a:pt x="60045" y="164207"/>
                  </a:lnTo>
                  <a:lnTo>
                    <a:pt x="66489" y="161330"/>
                  </a:lnTo>
                  <a:lnTo>
                    <a:pt x="76471" y="152488"/>
                  </a:lnTo>
                  <a:lnTo>
                    <a:pt x="81611" y="141503"/>
                  </a:lnTo>
                  <a:lnTo>
                    <a:pt x="84912" y="117204"/>
                  </a:lnTo>
                  <a:lnTo>
                    <a:pt x="79719" y="104654"/>
                  </a:lnTo>
                  <a:lnTo>
                    <a:pt x="75371" y="98344"/>
                  </a:lnTo>
                  <a:lnTo>
                    <a:pt x="64895" y="91334"/>
                  </a:lnTo>
                  <a:lnTo>
                    <a:pt x="47098" y="87388"/>
                  </a:lnTo>
                  <a:lnTo>
                    <a:pt x="33632" y="87522"/>
                  </a:lnTo>
                  <a:lnTo>
                    <a:pt x="0" y="952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2" name="SMARTInkShape-3385">
              <a:extLst>
                <a:ext uri="{FF2B5EF4-FFF2-40B4-BE49-F238E27FC236}">
                  <a16:creationId xmlns:a16="http://schemas.microsoft.com/office/drawing/2014/main" id="{4358B201-0CA2-421E-F266-FD0C06E4606F}"/>
                </a:ext>
              </a:extLst>
            </p:cNvPr>
            <p:cNvSpPr/>
            <p:nvPr>
              <p:custDataLst>
                <p:tags r:id="rId33"/>
              </p:custDataLst>
            </p:nvPr>
          </p:nvSpPr>
          <p:spPr>
            <a:xfrm>
              <a:off x="6277898" y="5381775"/>
              <a:ext cx="131852" cy="142172"/>
            </a:xfrm>
            <a:custGeom>
              <a:avLst/>
              <a:gdLst/>
              <a:ahLst/>
              <a:cxnLst/>
              <a:rect l="0" t="0" r="0" b="0"/>
              <a:pathLst>
                <a:path w="131852" h="142172">
                  <a:moveTo>
                    <a:pt x="65752" y="18900"/>
                  </a:moveTo>
                  <a:lnTo>
                    <a:pt x="65752" y="18900"/>
                  </a:lnTo>
                  <a:lnTo>
                    <a:pt x="75865" y="13844"/>
                  </a:lnTo>
                  <a:lnTo>
                    <a:pt x="78844" y="11296"/>
                  </a:lnTo>
                  <a:lnTo>
                    <a:pt x="84569" y="358"/>
                  </a:lnTo>
                  <a:lnTo>
                    <a:pt x="74620" y="0"/>
                  </a:lnTo>
                  <a:lnTo>
                    <a:pt x="66870" y="2739"/>
                  </a:lnTo>
                  <a:lnTo>
                    <a:pt x="31723" y="23871"/>
                  </a:lnTo>
                  <a:lnTo>
                    <a:pt x="27190" y="25388"/>
                  </a:lnTo>
                  <a:lnTo>
                    <a:pt x="24169" y="27459"/>
                  </a:lnTo>
                  <a:lnTo>
                    <a:pt x="22155" y="29898"/>
                  </a:lnTo>
                  <a:lnTo>
                    <a:pt x="19918" y="35430"/>
                  </a:lnTo>
                  <a:lnTo>
                    <a:pt x="18923" y="41415"/>
                  </a:lnTo>
                  <a:lnTo>
                    <a:pt x="24125" y="50426"/>
                  </a:lnTo>
                  <a:lnTo>
                    <a:pt x="32435" y="59370"/>
                  </a:lnTo>
                  <a:lnTo>
                    <a:pt x="59461" y="72442"/>
                  </a:lnTo>
                  <a:lnTo>
                    <a:pt x="101542" y="85141"/>
                  </a:lnTo>
                  <a:lnTo>
                    <a:pt x="127432" y="109169"/>
                  </a:lnTo>
                  <a:lnTo>
                    <a:pt x="128040" y="111888"/>
                  </a:lnTo>
                  <a:lnTo>
                    <a:pt x="127385" y="114759"/>
                  </a:lnTo>
                  <a:lnTo>
                    <a:pt x="125891" y="117731"/>
                  </a:lnTo>
                  <a:lnTo>
                    <a:pt x="113675" y="126970"/>
                  </a:lnTo>
                  <a:lnTo>
                    <a:pt x="84038" y="138516"/>
                  </a:lnTo>
                  <a:lnTo>
                    <a:pt x="55251" y="142171"/>
                  </a:lnTo>
                  <a:lnTo>
                    <a:pt x="21149" y="135012"/>
                  </a:lnTo>
                  <a:lnTo>
                    <a:pt x="9592" y="129419"/>
                  </a:lnTo>
                  <a:lnTo>
                    <a:pt x="3750" y="123406"/>
                  </a:lnTo>
                  <a:lnTo>
                    <a:pt x="0" y="115978"/>
                  </a:lnTo>
                  <a:lnTo>
                    <a:pt x="4407" y="104579"/>
                  </a:lnTo>
                  <a:lnTo>
                    <a:pt x="12382" y="96490"/>
                  </a:lnTo>
                  <a:lnTo>
                    <a:pt x="31594" y="85986"/>
                  </a:lnTo>
                  <a:lnTo>
                    <a:pt x="74737" y="70813"/>
                  </a:lnTo>
                  <a:lnTo>
                    <a:pt x="95343" y="66737"/>
                  </a:lnTo>
                  <a:lnTo>
                    <a:pt x="122590" y="54840"/>
                  </a:lnTo>
                  <a:lnTo>
                    <a:pt x="125869" y="52385"/>
                  </a:lnTo>
                  <a:lnTo>
                    <a:pt x="129512" y="46835"/>
                  </a:lnTo>
                  <a:lnTo>
                    <a:pt x="131563" y="37760"/>
                  </a:lnTo>
                  <a:lnTo>
                    <a:pt x="131851" y="34648"/>
                  </a:lnTo>
                  <a:lnTo>
                    <a:pt x="129349" y="28369"/>
                  </a:lnTo>
                  <a:lnTo>
                    <a:pt x="127201" y="25212"/>
                  </a:lnTo>
                  <a:lnTo>
                    <a:pt x="124708" y="23109"/>
                  </a:lnTo>
                  <a:lnTo>
                    <a:pt x="119118" y="20770"/>
                  </a:lnTo>
                  <a:lnTo>
                    <a:pt x="117205" y="19088"/>
                  </a:lnTo>
                  <a:lnTo>
                    <a:pt x="115079" y="14398"/>
                  </a:lnTo>
                  <a:lnTo>
                    <a:pt x="113453" y="12724"/>
                  </a:lnTo>
                  <a:lnTo>
                    <a:pt x="108824" y="10863"/>
                  </a:lnTo>
                  <a:lnTo>
                    <a:pt x="91031" y="9506"/>
                  </a:lnTo>
                  <a:lnTo>
                    <a:pt x="75277" y="189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3" name="SMARTInkShape-3386">
              <a:extLst>
                <a:ext uri="{FF2B5EF4-FFF2-40B4-BE49-F238E27FC236}">
                  <a16:creationId xmlns:a16="http://schemas.microsoft.com/office/drawing/2014/main" id="{56E9D9A6-1FEA-9BCB-ED27-FF0F336A55DB}"/>
                </a:ext>
              </a:extLst>
            </p:cNvPr>
            <p:cNvSpPr/>
            <p:nvPr>
              <p:custDataLst>
                <p:tags r:id="rId34"/>
              </p:custDataLst>
            </p:nvPr>
          </p:nvSpPr>
          <p:spPr>
            <a:xfrm>
              <a:off x="6182118" y="5497642"/>
              <a:ext cx="9133" cy="17334"/>
            </a:xfrm>
            <a:custGeom>
              <a:avLst/>
              <a:gdLst/>
              <a:ahLst/>
              <a:cxnLst/>
              <a:rect l="0" t="0" r="0" b="0"/>
              <a:pathLst>
                <a:path w="9133" h="17334">
                  <a:moveTo>
                    <a:pt x="9132" y="17333"/>
                  </a:moveTo>
                  <a:lnTo>
                    <a:pt x="9132" y="17333"/>
                  </a:lnTo>
                  <a:lnTo>
                    <a:pt x="4076" y="12277"/>
                  </a:lnTo>
                  <a:lnTo>
                    <a:pt x="1593" y="6972"/>
                  </a:lnTo>
                  <a:lnTo>
                    <a:pt x="0" y="0"/>
                  </a:lnTo>
                  <a:lnTo>
                    <a:pt x="9132" y="78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4" name="SMARTInkShape-3387">
              <a:extLst>
                <a:ext uri="{FF2B5EF4-FFF2-40B4-BE49-F238E27FC236}">
                  <a16:creationId xmlns:a16="http://schemas.microsoft.com/office/drawing/2014/main" id="{8B9B1E1B-2D5F-B722-C363-47A312AC6527}"/>
                </a:ext>
              </a:extLst>
            </p:cNvPr>
            <p:cNvSpPr/>
            <p:nvPr>
              <p:custDataLst>
                <p:tags r:id="rId35"/>
              </p:custDataLst>
            </p:nvPr>
          </p:nvSpPr>
          <p:spPr>
            <a:xfrm>
              <a:off x="6003071" y="5387350"/>
              <a:ext cx="138897" cy="136337"/>
            </a:xfrm>
            <a:custGeom>
              <a:avLst/>
              <a:gdLst/>
              <a:ahLst/>
              <a:cxnLst/>
              <a:rect l="0" t="0" r="0" b="0"/>
              <a:pathLst>
                <a:path w="138897" h="136337">
                  <a:moveTo>
                    <a:pt x="92929" y="32375"/>
                  </a:moveTo>
                  <a:lnTo>
                    <a:pt x="92929" y="32375"/>
                  </a:lnTo>
                  <a:lnTo>
                    <a:pt x="102061" y="23242"/>
                  </a:lnTo>
                  <a:lnTo>
                    <a:pt x="66796" y="22860"/>
                  </a:lnTo>
                  <a:lnTo>
                    <a:pt x="54503" y="28498"/>
                  </a:lnTo>
                  <a:lnTo>
                    <a:pt x="38504" y="37929"/>
                  </a:lnTo>
                  <a:lnTo>
                    <a:pt x="34421" y="39253"/>
                  </a:lnTo>
                  <a:lnTo>
                    <a:pt x="18560" y="51229"/>
                  </a:lnTo>
                  <a:lnTo>
                    <a:pt x="5512" y="73239"/>
                  </a:lnTo>
                  <a:lnTo>
                    <a:pt x="0" y="89756"/>
                  </a:lnTo>
                  <a:lnTo>
                    <a:pt x="3423" y="111466"/>
                  </a:lnTo>
                  <a:lnTo>
                    <a:pt x="11140" y="127894"/>
                  </a:lnTo>
                  <a:lnTo>
                    <a:pt x="16178" y="130979"/>
                  </a:lnTo>
                  <a:lnTo>
                    <a:pt x="38438" y="135322"/>
                  </a:lnTo>
                  <a:lnTo>
                    <a:pt x="56011" y="136336"/>
                  </a:lnTo>
                  <a:lnTo>
                    <a:pt x="71583" y="131144"/>
                  </a:lnTo>
                  <a:lnTo>
                    <a:pt x="98826" y="110564"/>
                  </a:lnTo>
                  <a:lnTo>
                    <a:pt x="122473" y="80628"/>
                  </a:lnTo>
                  <a:lnTo>
                    <a:pt x="134959" y="48581"/>
                  </a:lnTo>
                  <a:lnTo>
                    <a:pt x="138896" y="27064"/>
                  </a:lnTo>
                  <a:lnTo>
                    <a:pt x="136995" y="16609"/>
                  </a:lnTo>
                  <a:lnTo>
                    <a:pt x="135006" y="12339"/>
                  </a:lnTo>
                  <a:lnTo>
                    <a:pt x="127152" y="4772"/>
                  </a:lnTo>
                  <a:lnTo>
                    <a:pt x="122095" y="1274"/>
                  </a:lnTo>
                  <a:lnTo>
                    <a:pt x="116606" y="0"/>
                  </a:lnTo>
                  <a:lnTo>
                    <a:pt x="104863" y="1405"/>
                  </a:lnTo>
                  <a:lnTo>
                    <a:pt x="100885" y="3262"/>
                  </a:lnTo>
                  <a:lnTo>
                    <a:pt x="98233" y="5558"/>
                  </a:lnTo>
                  <a:lnTo>
                    <a:pt x="83404" y="228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9" name="SMARTInkShape-Group612">
            <a:extLst>
              <a:ext uri="{FF2B5EF4-FFF2-40B4-BE49-F238E27FC236}">
                <a16:creationId xmlns:a16="http://schemas.microsoft.com/office/drawing/2014/main" id="{BF43F846-E7F4-C145-2645-74D34C5CA749}"/>
              </a:ext>
            </a:extLst>
          </p:cNvPr>
          <p:cNvGrpSpPr/>
          <p:nvPr/>
        </p:nvGrpSpPr>
        <p:grpSpPr>
          <a:xfrm>
            <a:off x="7143750" y="5657850"/>
            <a:ext cx="247651" cy="152401"/>
            <a:chOff x="7143750" y="5657850"/>
            <a:chExt cx="247651" cy="152401"/>
          </a:xfrm>
        </p:grpSpPr>
        <p:sp>
          <p:nvSpPr>
            <p:cNvPr id="1296" name="SMARTInkShape-3388">
              <a:extLst>
                <a:ext uri="{FF2B5EF4-FFF2-40B4-BE49-F238E27FC236}">
                  <a16:creationId xmlns:a16="http://schemas.microsoft.com/office/drawing/2014/main" id="{65684652-98A6-824B-8B65-191DD30F2B3A}"/>
                </a:ext>
              </a:extLst>
            </p:cNvPr>
            <p:cNvSpPr/>
            <p:nvPr>
              <p:custDataLst>
                <p:tags r:id="rId24"/>
              </p:custDataLst>
            </p:nvPr>
          </p:nvSpPr>
          <p:spPr>
            <a:xfrm>
              <a:off x="7286625" y="5657850"/>
              <a:ext cx="104776" cy="38101"/>
            </a:xfrm>
            <a:custGeom>
              <a:avLst/>
              <a:gdLst/>
              <a:ahLst/>
              <a:cxnLst/>
              <a:rect l="0" t="0" r="0" b="0"/>
              <a:pathLst>
                <a:path w="104776" h="38101">
                  <a:moveTo>
                    <a:pt x="0" y="38100"/>
                  </a:moveTo>
                  <a:lnTo>
                    <a:pt x="0" y="38100"/>
                  </a:lnTo>
                  <a:lnTo>
                    <a:pt x="5056" y="27987"/>
                  </a:lnTo>
                  <a:lnTo>
                    <a:pt x="18828" y="20200"/>
                  </a:lnTo>
                  <a:lnTo>
                    <a:pt x="65819" y="2923"/>
                  </a:lnTo>
                  <a:lnTo>
                    <a:pt x="1047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7" name="SMARTInkShape-3389">
              <a:extLst>
                <a:ext uri="{FF2B5EF4-FFF2-40B4-BE49-F238E27FC236}">
                  <a16:creationId xmlns:a16="http://schemas.microsoft.com/office/drawing/2014/main" id="{146B64A3-26CE-C354-40FE-CD2CCD45C57A}"/>
                </a:ext>
              </a:extLst>
            </p:cNvPr>
            <p:cNvSpPr/>
            <p:nvPr>
              <p:custDataLst>
                <p:tags r:id="rId25"/>
              </p:custDataLst>
            </p:nvPr>
          </p:nvSpPr>
          <p:spPr>
            <a:xfrm>
              <a:off x="7229475" y="5688142"/>
              <a:ext cx="83839" cy="122109"/>
            </a:xfrm>
            <a:custGeom>
              <a:avLst/>
              <a:gdLst/>
              <a:ahLst/>
              <a:cxnLst/>
              <a:rect l="0" t="0" r="0" b="0"/>
              <a:pathLst>
                <a:path w="83839" h="122109">
                  <a:moveTo>
                    <a:pt x="57150" y="17333"/>
                  </a:moveTo>
                  <a:lnTo>
                    <a:pt x="57150" y="17333"/>
                  </a:lnTo>
                  <a:lnTo>
                    <a:pt x="62206" y="12277"/>
                  </a:lnTo>
                  <a:lnTo>
                    <a:pt x="64690" y="6972"/>
                  </a:lnTo>
                  <a:lnTo>
                    <a:pt x="65351" y="4076"/>
                  </a:lnTo>
                  <a:lnTo>
                    <a:pt x="64735" y="2145"/>
                  </a:lnTo>
                  <a:lnTo>
                    <a:pt x="63264" y="858"/>
                  </a:lnTo>
                  <a:lnTo>
                    <a:pt x="61226" y="0"/>
                  </a:lnTo>
                  <a:lnTo>
                    <a:pt x="58810" y="486"/>
                  </a:lnTo>
                  <a:lnTo>
                    <a:pt x="50351" y="6227"/>
                  </a:lnTo>
                  <a:lnTo>
                    <a:pt x="41142" y="15688"/>
                  </a:lnTo>
                  <a:lnTo>
                    <a:pt x="32769" y="30369"/>
                  </a:lnTo>
                  <a:lnTo>
                    <a:pt x="29403" y="45348"/>
                  </a:lnTo>
                  <a:lnTo>
                    <a:pt x="29127" y="48709"/>
                  </a:lnTo>
                  <a:lnTo>
                    <a:pt x="31059" y="52009"/>
                  </a:lnTo>
                  <a:lnTo>
                    <a:pt x="53496" y="70227"/>
                  </a:lnTo>
                  <a:lnTo>
                    <a:pt x="66581" y="76465"/>
                  </a:lnTo>
                  <a:lnTo>
                    <a:pt x="83838" y="91767"/>
                  </a:lnTo>
                  <a:lnTo>
                    <a:pt x="82349" y="93414"/>
                  </a:lnTo>
                  <a:lnTo>
                    <a:pt x="40895" y="115877"/>
                  </a:lnTo>
                  <a:lnTo>
                    <a:pt x="16859" y="120877"/>
                  </a:lnTo>
                  <a:lnTo>
                    <a:pt x="0" y="1221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8" name="SMARTInkShape-3390">
              <a:extLst>
                <a:ext uri="{FF2B5EF4-FFF2-40B4-BE49-F238E27FC236}">
                  <a16:creationId xmlns:a16="http://schemas.microsoft.com/office/drawing/2014/main" id="{DF1E8A1F-3DFC-9B72-A207-A6BE05C50A97}"/>
                </a:ext>
              </a:extLst>
            </p:cNvPr>
            <p:cNvSpPr/>
            <p:nvPr>
              <p:custDataLst>
                <p:tags r:id="rId26"/>
              </p:custDataLst>
            </p:nvPr>
          </p:nvSpPr>
          <p:spPr>
            <a:xfrm>
              <a:off x="7143750" y="5667375"/>
              <a:ext cx="66676" cy="123826"/>
            </a:xfrm>
            <a:custGeom>
              <a:avLst/>
              <a:gdLst/>
              <a:ahLst/>
              <a:cxnLst/>
              <a:rect l="0" t="0" r="0" b="0"/>
              <a:pathLst>
                <a:path w="66676" h="123826">
                  <a:moveTo>
                    <a:pt x="66675" y="0"/>
                  </a:moveTo>
                  <a:lnTo>
                    <a:pt x="66675" y="0"/>
                  </a:lnTo>
                  <a:lnTo>
                    <a:pt x="59070" y="8662"/>
                  </a:lnTo>
                  <a:lnTo>
                    <a:pt x="38026" y="52663"/>
                  </a:lnTo>
                  <a:lnTo>
                    <a:pt x="12698" y="97563"/>
                  </a:lnTo>
                  <a:lnTo>
                    <a:pt x="4232" y="109929"/>
                  </a:lnTo>
                  <a:lnTo>
                    <a:pt x="0" y="1238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08" name="SMARTInkShape-Group613">
            <a:extLst>
              <a:ext uri="{FF2B5EF4-FFF2-40B4-BE49-F238E27FC236}">
                <a16:creationId xmlns:a16="http://schemas.microsoft.com/office/drawing/2014/main" id="{37ACEA65-B175-E7A9-5AA4-D7187CC1DBA6}"/>
              </a:ext>
            </a:extLst>
          </p:cNvPr>
          <p:cNvGrpSpPr/>
          <p:nvPr/>
        </p:nvGrpSpPr>
        <p:grpSpPr>
          <a:xfrm>
            <a:off x="7858125" y="5219700"/>
            <a:ext cx="781051" cy="666751"/>
            <a:chOff x="7858125" y="5219700"/>
            <a:chExt cx="781051" cy="666751"/>
          </a:xfrm>
        </p:grpSpPr>
        <p:sp>
          <p:nvSpPr>
            <p:cNvPr id="1300" name="SMARTInkShape-3391">
              <a:extLst>
                <a:ext uri="{FF2B5EF4-FFF2-40B4-BE49-F238E27FC236}">
                  <a16:creationId xmlns:a16="http://schemas.microsoft.com/office/drawing/2014/main" id="{B4549B51-CF9A-0FCB-4F3A-4124F1F0215A}"/>
                </a:ext>
              </a:extLst>
            </p:cNvPr>
            <p:cNvSpPr/>
            <p:nvPr>
              <p:custDataLst>
                <p:tags r:id="rId16"/>
              </p:custDataLst>
            </p:nvPr>
          </p:nvSpPr>
          <p:spPr>
            <a:xfrm>
              <a:off x="8143875" y="5219700"/>
              <a:ext cx="495301" cy="18935"/>
            </a:xfrm>
            <a:custGeom>
              <a:avLst/>
              <a:gdLst/>
              <a:ahLst/>
              <a:cxnLst/>
              <a:rect l="0" t="0" r="0" b="0"/>
              <a:pathLst>
                <a:path w="495301" h="18935">
                  <a:moveTo>
                    <a:pt x="0" y="9525"/>
                  </a:moveTo>
                  <a:lnTo>
                    <a:pt x="0" y="9525"/>
                  </a:lnTo>
                  <a:lnTo>
                    <a:pt x="0" y="18934"/>
                  </a:lnTo>
                  <a:lnTo>
                    <a:pt x="31456" y="17985"/>
                  </a:lnTo>
                  <a:lnTo>
                    <a:pt x="72889" y="8687"/>
                  </a:lnTo>
                  <a:lnTo>
                    <a:pt x="118964" y="2575"/>
                  </a:lnTo>
                  <a:lnTo>
                    <a:pt x="161543" y="763"/>
                  </a:lnTo>
                  <a:lnTo>
                    <a:pt x="205006" y="150"/>
                  </a:lnTo>
                  <a:lnTo>
                    <a:pt x="249928" y="29"/>
                  </a:lnTo>
                  <a:lnTo>
                    <a:pt x="281470" y="14"/>
                  </a:lnTo>
                  <a:lnTo>
                    <a:pt x="316655" y="6"/>
                  </a:lnTo>
                  <a:lnTo>
                    <a:pt x="360876" y="2"/>
                  </a:lnTo>
                  <a:lnTo>
                    <a:pt x="395851" y="0"/>
                  </a:lnTo>
                  <a:lnTo>
                    <a:pt x="436906" y="0"/>
                  </a:lnTo>
                  <a:lnTo>
                    <a:pt x="484161" y="0"/>
                  </a:lnTo>
                  <a:lnTo>
                    <a:pt x="495262" y="0"/>
                  </a:lnTo>
                  <a:lnTo>
                    <a:pt x="49530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1" name="SMARTInkShape-3392">
              <a:extLst>
                <a:ext uri="{FF2B5EF4-FFF2-40B4-BE49-F238E27FC236}">
                  <a16:creationId xmlns:a16="http://schemas.microsoft.com/office/drawing/2014/main" id="{740667BE-85AB-7E8B-BACA-C165318E63A7}"/>
                </a:ext>
              </a:extLst>
            </p:cNvPr>
            <p:cNvSpPr/>
            <p:nvPr>
              <p:custDataLst>
                <p:tags r:id="rId17"/>
              </p:custDataLst>
            </p:nvPr>
          </p:nvSpPr>
          <p:spPr>
            <a:xfrm>
              <a:off x="8372475" y="5419725"/>
              <a:ext cx="152372" cy="466726"/>
            </a:xfrm>
            <a:custGeom>
              <a:avLst/>
              <a:gdLst/>
              <a:ahLst/>
              <a:cxnLst/>
              <a:rect l="0" t="0" r="0" b="0"/>
              <a:pathLst>
                <a:path w="152372" h="466726">
                  <a:moveTo>
                    <a:pt x="114300" y="0"/>
                  </a:moveTo>
                  <a:lnTo>
                    <a:pt x="114300" y="0"/>
                  </a:lnTo>
                  <a:lnTo>
                    <a:pt x="122502" y="0"/>
                  </a:lnTo>
                  <a:lnTo>
                    <a:pt x="128490" y="5056"/>
                  </a:lnTo>
                  <a:lnTo>
                    <a:pt x="131190" y="10361"/>
                  </a:lnTo>
                  <a:lnTo>
                    <a:pt x="134123" y="25510"/>
                  </a:lnTo>
                  <a:lnTo>
                    <a:pt x="148514" y="52064"/>
                  </a:lnTo>
                  <a:lnTo>
                    <a:pt x="151633" y="87739"/>
                  </a:lnTo>
                  <a:lnTo>
                    <a:pt x="152172" y="131125"/>
                  </a:lnTo>
                  <a:lnTo>
                    <a:pt x="152333" y="176435"/>
                  </a:lnTo>
                  <a:lnTo>
                    <a:pt x="152371" y="210707"/>
                  </a:lnTo>
                  <a:lnTo>
                    <a:pt x="151333" y="257635"/>
                  </a:lnTo>
                  <a:lnTo>
                    <a:pt x="142037" y="300187"/>
                  </a:lnTo>
                  <a:lnTo>
                    <a:pt x="124953" y="339401"/>
                  </a:lnTo>
                  <a:lnTo>
                    <a:pt x="95707" y="385795"/>
                  </a:lnTo>
                  <a:lnTo>
                    <a:pt x="63902" y="430048"/>
                  </a:lnTo>
                  <a:lnTo>
                    <a:pt x="55565" y="439136"/>
                  </a:lnTo>
                  <a:lnTo>
                    <a:pt x="0" y="4667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2" name="SMARTInkShape-3393">
              <a:extLst>
                <a:ext uri="{FF2B5EF4-FFF2-40B4-BE49-F238E27FC236}">
                  <a16:creationId xmlns:a16="http://schemas.microsoft.com/office/drawing/2014/main" id="{6A0663D6-13BE-828E-91CE-1FC9611ACA27}"/>
                </a:ext>
              </a:extLst>
            </p:cNvPr>
            <p:cNvSpPr/>
            <p:nvPr>
              <p:custDataLst>
                <p:tags r:id="rId18"/>
              </p:custDataLst>
            </p:nvPr>
          </p:nvSpPr>
          <p:spPr>
            <a:xfrm>
              <a:off x="8229600" y="5667767"/>
              <a:ext cx="104660" cy="139381"/>
            </a:xfrm>
            <a:custGeom>
              <a:avLst/>
              <a:gdLst/>
              <a:ahLst/>
              <a:cxnLst/>
              <a:rect l="0" t="0" r="0" b="0"/>
              <a:pathLst>
                <a:path w="104660" h="139381">
                  <a:moveTo>
                    <a:pt x="95250" y="9133"/>
                  </a:moveTo>
                  <a:lnTo>
                    <a:pt x="95250" y="9133"/>
                  </a:lnTo>
                  <a:lnTo>
                    <a:pt x="100306" y="9133"/>
                  </a:lnTo>
                  <a:lnTo>
                    <a:pt x="101796" y="8075"/>
                  </a:lnTo>
                  <a:lnTo>
                    <a:pt x="102789" y="6311"/>
                  </a:lnTo>
                  <a:lnTo>
                    <a:pt x="104659" y="0"/>
                  </a:lnTo>
                  <a:lnTo>
                    <a:pt x="99685" y="4781"/>
                  </a:lnTo>
                  <a:lnTo>
                    <a:pt x="60921" y="26184"/>
                  </a:lnTo>
                  <a:lnTo>
                    <a:pt x="31411" y="59213"/>
                  </a:lnTo>
                  <a:lnTo>
                    <a:pt x="17656" y="81003"/>
                  </a:lnTo>
                  <a:lnTo>
                    <a:pt x="10239" y="118245"/>
                  </a:lnTo>
                  <a:lnTo>
                    <a:pt x="14794" y="132009"/>
                  </a:lnTo>
                  <a:lnTo>
                    <a:pt x="19387" y="135499"/>
                  </a:lnTo>
                  <a:lnTo>
                    <a:pt x="32957" y="139380"/>
                  </a:lnTo>
                  <a:lnTo>
                    <a:pt x="43928" y="138282"/>
                  </a:lnTo>
                  <a:lnTo>
                    <a:pt x="64652" y="128954"/>
                  </a:lnTo>
                  <a:lnTo>
                    <a:pt x="71068" y="123064"/>
                  </a:lnTo>
                  <a:lnTo>
                    <a:pt x="72778" y="120013"/>
                  </a:lnTo>
                  <a:lnTo>
                    <a:pt x="75186" y="105603"/>
                  </a:lnTo>
                  <a:lnTo>
                    <a:pt x="72927" y="96813"/>
                  </a:lnTo>
                  <a:lnTo>
                    <a:pt x="62853" y="82544"/>
                  </a:lnTo>
                  <a:lnTo>
                    <a:pt x="48395" y="78802"/>
                  </a:lnTo>
                  <a:lnTo>
                    <a:pt x="19789" y="76399"/>
                  </a:lnTo>
                  <a:lnTo>
                    <a:pt x="0" y="853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3" name="SMARTInkShape-3394">
              <a:extLst>
                <a:ext uri="{FF2B5EF4-FFF2-40B4-BE49-F238E27FC236}">
                  <a16:creationId xmlns:a16="http://schemas.microsoft.com/office/drawing/2014/main" id="{6D343667-0C2F-4071-9017-2E9D3B812694}"/>
                </a:ext>
              </a:extLst>
            </p:cNvPr>
            <p:cNvSpPr/>
            <p:nvPr>
              <p:custDataLst>
                <p:tags r:id="rId19"/>
              </p:custDataLst>
            </p:nvPr>
          </p:nvSpPr>
          <p:spPr>
            <a:xfrm>
              <a:off x="8115300" y="5686425"/>
              <a:ext cx="53114" cy="142876"/>
            </a:xfrm>
            <a:custGeom>
              <a:avLst/>
              <a:gdLst/>
              <a:ahLst/>
              <a:cxnLst/>
              <a:rect l="0" t="0" r="0" b="0"/>
              <a:pathLst>
                <a:path w="53114" h="142876">
                  <a:moveTo>
                    <a:pt x="47625" y="0"/>
                  </a:moveTo>
                  <a:lnTo>
                    <a:pt x="47625" y="0"/>
                  </a:lnTo>
                  <a:lnTo>
                    <a:pt x="52681" y="10113"/>
                  </a:lnTo>
                  <a:lnTo>
                    <a:pt x="53113" y="14151"/>
                  </a:lnTo>
                  <a:lnTo>
                    <a:pt x="37678" y="58722"/>
                  </a:lnTo>
                  <a:lnTo>
                    <a:pt x="28450" y="80546"/>
                  </a:lnTo>
                  <a:lnTo>
                    <a:pt x="15850" y="102458"/>
                  </a:lnTo>
                  <a:lnTo>
                    <a:pt x="0" y="1428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4" name="SMARTInkShape-3395">
              <a:extLst>
                <a:ext uri="{FF2B5EF4-FFF2-40B4-BE49-F238E27FC236}">
                  <a16:creationId xmlns:a16="http://schemas.microsoft.com/office/drawing/2014/main" id="{41D47604-A3A5-AAB6-8403-FF71E0F6453F}"/>
                </a:ext>
              </a:extLst>
            </p:cNvPr>
            <p:cNvSpPr/>
            <p:nvPr>
              <p:custDataLst>
                <p:tags r:id="rId20"/>
              </p:custDataLst>
            </p:nvPr>
          </p:nvSpPr>
          <p:spPr>
            <a:xfrm>
              <a:off x="8124825" y="5582533"/>
              <a:ext cx="266701" cy="18168"/>
            </a:xfrm>
            <a:custGeom>
              <a:avLst/>
              <a:gdLst/>
              <a:ahLst/>
              <a:cxnLst/>
              <a:rect l="0" t="0" r="0" b="0"/>
              <a:pathLst>
                <a:path w="266701" h="18168">
                  <a:moveTo>
                    <a:pt x="0" y="8642"/>
                  </a:moveTo>
                  <a:lnTo>
                    <a:pt x="0" y="8642"/>
                  </a:lnTo>
                  <a:lnTo>
                    <a:pt x="10113" y="3586"/>
                  </a:lnTo>
                  <a:lnTo>
                    <a:pt x="48761" y="0"/>
                  </a:lnTo>
                  <a:lnTo>
                    <a:pt x="87943" y="437"/>
                  </a:lnTo>
                  <a:lnTo>
                    <a:pt x="130221" y="6708"/>
                  </a:lnTo>
                  <a:lnTo>
                    <a:pt x="173344" y="8070"/>
                  </a:lnTo>
                  <a:lnTo>
                    <a:pt x="216814" y="11295"/>
                  </a:lnTo>
                  <a:lnTo>
                    <a:pt x="266700" y="1816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5" name="SMARTInkShape-3396">
              <a:extLst>
                <a:ext uri="{FF2B5EF4-FFF2-40B4-BE49-F238E27FC236}">
                  <a16:creationId xmlns:a16="http://schemas.microsoft.com/office/drawing/2014/main" id="{3214ADB7-591D-C1AD-77C6-DC7A6F09267B}"/>
                </a:ext>
              </a:extLst>
            </p:cNvPr>
            <p:cNvSpPr/>
            <p:nvPr>
              <p:custDataLst>
                <p:tags r:id="rId21"/>
              </p:custDataLst>
            </p:nvPr>
          </p:nvSpPr>
          <p:spPr>
            <a:xfrm>
              <a:off x="8286750" y="5388420"/>
              <a:ext cx="18935" cy="164656"/>
            </a:xfrm>
            <a:custGeom>
              <a:avLst/>
              <a:gdLst/>
              <a:ahLst/>
              <a:cxnLst/>
              <a:rect l="0" t="0" r="0" b="0"/>
              <a:pathLst>
                <a:path w="18935" h="164656">
                  <a:moveTo>
                    <a:pt x="9525" y="12255"/>
                  </a:moveTo>
                  <a:lnTo>
                    <a:pt x="9525" y="12255"/>
                  </a:lnTo>
                  <a:lnTo>
                    <a:pt x="16071" y="220"/>
                  </a:lnTo>
                  <a:lnTo>
                    <a:pt x="17064" y="0"/>
                  </a:lnTo>
                  <a:lnTo>
                    <a:pt x="17727" y="909"/>
                  </a:lnTo>
                  <a:lnTo>
                    <a:pt x="18934" y="37286"/>
                  </a:lnTo>
                  <a:lnTo>
                    <a:pt x="8674" y="79719"/>
                  </a:lnTo>
                  <a:lnTo>
                    <a:pt x="1143" y="112508"/>
                  </a:lnTo>
                  <a:lnTo>
                    <a:pt x="0" y="16465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6" name="SMARTInkShape-3397">
              <a:extLst>
                <a:ext uri="{FF2B5EF4-FFF2-40B4-BE49-F238E27FC236}">
                  <a16:creationId xmlns:a16="http://schemas.microsoft.com/office/drawing/2014/main" id="{17E4E58E-CF27-6987-9DD2-9F8D2B4C1B6B}"/>
                </a:ext>
              </a:extLst>
            </p:cNvPr>
            <p:cNvSpPr/>
            <p:nvPr>
              <p:custDataLst>
                <p:tags r:id="rId22"/>
              </p:custDataLst>
            </p:nvPr>
          </p:nvSpPr>
          <p:spPr>
            <a:xfrm>
              <a:off x="7858125" y="5515027"/>
              <a:ext cx="219076" cy="9474"/>
            </a:xfrm>
            <a:custGeom>
              <a:avLst/>
              <a:gdLst/>
              <a:ahLst/>
              <a:cxnLst/>
              <a:rect l="0" t="0" r="0" b="0"/>
              <a:pathLst>
                <a:path w="219076" h="9474">
                  <a:moveTo>
                    <a:pt x="0" y="9473"/>
                  </a:moveTo>
                  <a:lnTo>
                    <a:pt x="0" y="9473"/>
                  </a:lnTo>
                  <a:lnTo>
                    <a:pt x="5056" y="9473"/>
                  </a:lnTo>
                  <a:lnTo>
                    <a:pt x="10361" y="6651"/>
                  </a:lnTo>
                  <a:lnTo>
                    <a:pt x="13257" y="4417"/>
                  </a:lnTo>
                  <a:lnTo>
                    <a:pt x="39660" y="831"/>
                  </a:lnTo>
                  <a:lnTo>
                    <a:pt x="85631" y="0"/>
                  </a:lnTo>
                  <a:lnTo>
                    <a:pt x="129496" y="1013"/>
                  </a:lnTo>
                  <a:lnTo>
                    <a:pt x="169401" y="8150"/>
                  </a:lnTo>
                  <a:lnTo>
                    <a:pt x="219075" y="947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7" name="SMARTInkShape-3398">
              <a:extLst>
                <a:ext uri="{FF2B5EF4-FFF2-40B4-BE49-F238E27FC236}">
                  <a16:creationId xmlns:a16="http://schemas.microsoft.com/office/drawing/2014/main" id="{D3F0D76D-07F6-4488-6D10-B1D4050E29B5}"/>
                </a:ext>
              </a:extLst>
            </p:cNvPr>
            <p:cNvSpPr/>
            <p:nvPr>
              <p:custDataLst>
                <p:tags r:id="rId23"/>
              </p:custDataLst>
            </p:nvPr>
          </p:nvSpPr>
          <p:spPr>
            <a:xfrm>
              <a:off x="7924800" y="5457831"/>
              <a:ext cx="28576" cy="123820"/>
            </a:xfrm>
            <a:custGeom>
              <a:avLst/>
              <a:gdLst/>
              <a:ahLst/>
              <a:cxnLst/>
              <a:rect l="0" t="0" r="0" b="0"/>
              <a:pathLst>
                <a:path w="28576" h="123820">
                  <a:moveTo>
                    <a:pt x="28575" y="19044"/>
                  </a:moveTo>
                  <a:lnTo>
                    <a:pt x="28575" y="19044"/>
                  </a:lnTo>
                  <a:lnTo>
                    <a:pt x="19060" y="14"/>
                  </a:lnTo>
                  <a:lnTo>
                    <a:pt x="24109" y="0"/>
                  </a:lnTo>
                  <a:lnTo>
                    <a:pt x="24540" y="1056"/>
                  </a:lnTo>
                  <a:lnTo>
                    <a:pt x="21147" y="8658"/>
                  </a:lnTo>
                  <a:lnTo>
                    <a:pt x="11630" y="49355"/>
                  </a:lnTo>
                  <a:lnTo>
                    <a:pt x="773" y="93673"/>
                  </a:lnTo>
                  <a:lnTo>
                    <a:pt x="0" y="12381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5" name="SMARTInkShape-Group614">
            <a:extLst>
              <a:ext uri="{FF2B5EF4-FFF2-40B4-BE49-F238E27FC236}">
                <a16:creationId xmlns:a16="http://schemas.microsoft.com/office/drawing/2014/main" id="{31D1446A-2DED-A9C5-AB7F-B205E1D0AA28}"/>
              </a:ext>
            </a:extLst>
          </p:cNvPr>
          <p:cNvGrpSpPr/>
          <p:nvPr/>
        </p:nvGrpSpPr>
        <p:grpSpPr>
          <a:xfrm>
            <a:off x="2543214" y="6134100"/>
            <a:ext cx="1256786" cy="390526"/>
            <a:chOff x="2543214" y="6134100"/>
            <a:chExt cx="1256786" cy="390526"/>
          </a:xfrm>
        </p:grpSpPr>
        <p:sp>
          <p:nvSpPr>
            <p:cNvPr id="1309" name="SMARTInkShape-3399">
              <a:extLst>
                <a:ext uri="{FF2B5EF4-FFF2-40B4-BE49-F238E27FC236}">
                  <a16:creationId xmlns:a16="http://schemas.microsoft.com/office/drawing/2014/main" id="{72DB0BB1-C5E6-4D1C-CB11-8B7C3A6D6844}"/>
                </a:ext>
              </a:extLst>
            </p:cNvPr>
            <p:cNvSpPr/>
            <p:nvPr>
              <p:custDataLst>
                <p:tags r:id="rId10"/>
              </p:custDataLst>
            </p:nvPr>
          </p:nvSpPr>
          <p:spPr>
            <a:xfrm>
              <a:off x="3714750" y="6392718"/>
              <a:ext cx="85250" cy="131908"/>
            </a:xfrm>
            <a:custGeom>
              <a:avLst/>
              <a:gdLst/>
              <a:ahLst/>
              <a:cxnLst/>
              <a:rect l="0" t="0" r="0" b="0"/>
              <a:pathLst>
                <a:path w="85250" h="131908">
                  <a:moveTo>
                    <a:pt x="19050" y="8082"/>
                  </a:moveTo>
                  <a:lnTo>
                    <a:pt x="19050" y="8082"/>
                  </a:lnTo>
                  <a:lnTo>
                    <a:pt x="32307" y="8082"/>
                  </a:lnTo>
                  <a:lnTo>
                    <a:pt x="34238" y="9140"/>
                  </a:lnTo>
                  <a:lnTo>
                    <a:pt x="35525" y="10904"/>
                  </a:lnTo>
                  <a:lnTo>
                    <a:pt x="37591" y="16283"/>
                  </a:lnTo>
                  <a:lnTo>
                    <a:pt x="32893" y="22271"/>
                  </a:lnTo>
                  <a:lnTo>
                    <a:pt x="27672" y="24972"/>
                  </a:lnTo>
                  <a:lnTo>
                    <a:pt x="10999" y="27095"/>
                  </a:lnTo>
                  <a:lnTo>
                    <a:pt x="10507" y="26049"/>
                  </a:lnTo>
                  <a:lnTo>
                    <a:pt x="9528" y="9440"/>
                  </a:lnTo>
                  <a:lnTo>
                    <a:pt x="14582" y="3428"/>
                  </a:lnTo>
                  <a:lnTo>
                    <a:pt x="19887" y="722"/>
                  </a:lnTo>
                  <a:lnTo>
                    <a:pt x="22783" y="0"/>
                  </a:lnTo>
                  <a:lnTo>
                    <a:pt x="24714" y="577"/>
                  </a:lnTo>
                  <a:lnTo>
                    <a:pt x="26001" y="2022"/>
                  </a:lnTo>
                  <a:lnTo>
                    <a:pt x="28489" y="6446"/>
                  </a:lnTo>
                  <a:lnTo>
                    <a:pt x="34782" y="14889"/>
                  </a:lnTo>
                  <a:lnTo>
                    <a:pt x="37663" y="25310"/>
                  </a:lnTo>
                  <a:lnTo>
                    <a:pt x="37970" y="31649"/>
                  </a:lnTo>
                  <a:lnTo>
                    <a:pt x="36955" y="33318"/>
                  </a:lnTo>
                  <a:lnTo>
                    <a:pt x="35220" y="34432"/>
                  </a:lnTo>
                  <a:lnTo>
                    <a:pt x="33005" y="35173"/>
                  </a:lnTo>
                  <a:lnTo>
                    <a:pt x="30470" y="34609"/>
                  </a:lnTo>
                  <a:lnTo>
                    <a:pt x="20763" y="28326"/>
                  </a:lnTo>
                  <a:lnTo>
                    <a:pt x="19811" y="24840"/>
                  </a:lnTo>
                  <a:lnTo>
                    <a:pt x="19557" y="22430"/>
                  </a:lnTo>
                  <a:lnTo>
                    <a:pt x="20446" y="20821"/>
                  </a:lnTo>
                  <a:lnTo>
                    <a:pt x="22097" y="19750"/>
                  </a:lnTo>
                  <a:lnTo>
                    <a:pt x="24257" y="19036"/>
                  </a:lnTo>
                  <a:lnTo>
                    <a:pt x="32352" y="12974"/>
                  </a:lnTo>
                  <a:lnTo>
                    <a:pt x="35326" y="12402"/>
                  </a:lnTo>
                  <a:lnTo>
                    <a:pt x="38367" y="13079"/>
                  </a:lnTo>
                  <a:lnTo>
                    <a:pt x="44569" y="15594"/>
                  </a:lnTo>
                  <a:lnTo>
                    <a:pt x="65396" y="22399"/>
                  </a:lnTo>
                  <a:lnTo>
                    <a:pt x="68998" y="25034"/>
                  </a:lnTo>
                  <a:lnTo>
                    <a:pt x="82114" y="43102"/>
                  </a:lnTo>
                  <a:lnTo>
                    <a:pt x="84655" y="52560"/>
                  </a:lnTo>
                  <a:lnTo>
                    <a:pt x="85249" y="58894"/>
                  </a:lnTo>
                  <a:lnTo>
                    <a:pt x="80528" y="73467"/>
                  </a:lnTo>
                  <a:lnTo>
                    <a:pt x="68392" y="90808"/>
                  </a:lnTo>
                  <a:lnTo>
                    <a:pt x="46710" y="110697"/>
                  </a:lnTo>
                  <a:lnTo>
                    <a:pt x="0" y="13190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0" name="SMARTInkShape-3400">
              <a:extLst>
                <a:ext uri="{FF2B5EF4-FFF2-40B4-BE49-F238E27FC236}">
                  <a16:creationId xmlns:a16="http://schemas.microsoft.com/office/drawing/2014/main" id="{11636861-3A3C-DE45-1FD4-E63DE0AF7115}"/>
                </a:ext>
              </a:extLst>
            </p:cNvPr>
            <p:cNvSpPr/>
            <p:nvPr>
              <p:custDataLst>
                <p:tags r:id="rId11"/>
              </p:custDataLst>
            </p:nvPr>
          </p:nvSpPr>
          <p:spPr>
            <a:xfrm>
              <a:off x="3448271" y="6229388"/>
              <a:ext cx="123605" cy="170089"/>
            </a:xfrm>
            <a:custGeom>
              <a:avLst/>
              <a:gdLst/>
              <a:ahLst/>
              <a:cxnLst/>
              <a:rect l="0" t="0" r="0" b="0"/>
              <a:pathLst>
                <a:path w="123605" h="170089">
                  <a:moveTo>
                    <a:pt x="18829" y="38062"/>
                  </a:moveTo>
                  <a:lnTo>
                    <a:pt x="18829" y="38062"/>
                  </a:lnTo>
                  <a:lnTo>
                    <a:pt x="18829" y="29861"/>
                  </a:lnTo>
                  <a:lnTo>
                    <a:pt x="36163" y="11238"/>
                  </a:lnTo>
                  <a:lnTo>
                    <a:pt x="51690" y="3287"/>
                  </a:lnTo>
                  <a:lnTo>
                    <a:pt x="74017" y="92"/>
                  </a:lnTo>
                  <a:lnTo>
                    <a:pt x="80454" y="0"/>
                  </a:lnTo>
                  <a:lnTo>
                    <a:pt x="82137" y="1046"/>
                  </a:lnTo>
                  <a:lnTo>
                    <a:pt x="83260" y="2801"/>
                  </a:lnTo>
                  <a:lnTo>
                    <a:pt x="93573" y="35611"/>
                  </a:lnTo>
                  <a:lnTo>
                    <a:pt x="91560" y="45086"/>
                  </a:lnTo>
                  <a:lnTo>
                    <a:pt x="87299" y="56371"/>
                  </a:lnTo>
                  <a:lnTo>
                    <a:pt x="83623" y="80495"/>
                  </a:lnTo>
                  <a:lnTo>
                    <a:pt x="58519" y="117538"/>
                  </a:lnTo>
                  <a:lnTo>
                    <a:pt x="22840" y="144144"/>
                  </a:lnTo>
                  <a:lnTo>
                    <a:pt x="5432" y="151797"/>
                  </a:lnTo>
                  <a:lnTo>
                    <a:pt x="3547" y="154102"/>
                  </a:lnTo>
                  <a:lnTo>
                    <a:pt x="0" y="161431"/>
                  </a:lnTo>
                  <a:lnTo>
                    <a:pt x="43400" y="161885"/>
                  </a:lnTo>
                  <a:lnTo>
                    <a:pt x="76118" y="161887"/>
                  </a:lnTo>
                  <a:lnTo>
                    <a:pt x="84155" y="164709"/>
                  </a:lnTo>
                  <a:lnTo>
                    <a:pt x="91254" y="168432"/>
                  </a:lnTo>
                  <a:lnTo>
                    <a:pt x="97938" y="170088"/>
                  </a:lnTo>
                  <a:lnTo>
                    <a:pt x="101201" y="169471"/>
                  </a:lnTo>
                  <a:lnTo>
                    <a:pt x="114044" y="163699"/>
                  </a:lnTo>
                  <a:lnTo>
                    <a:pt x="123604" y="16188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1" name="SMARTInkShape-3401">
              <a:extLst>
                <a:ext uri="{FF2B5EF4-FFF2-40B4-BE49-F238E27FC236}">
                  <a16:creationId xmlns:a16="http://schemas.microsoft.com/office/drawing/2014/main" id="{6E552C5A-F439-B34E-ADF7-33EB36177F8A}"/>
                </a:ext>
              </a:extLst>
            </p:cNvPr>
            <p:cNvSpPr/>
            <p:nvPr>
              <p:custDataLst>
                <p:tags r:id="rId12"/>
              </p:custDataLst>
            </p:nvPr>
          </p:nvSpPr>
          <p:spPr>
            <a:xfrm>
              <a:off x="3333750" y="6362700"/>
              <a:ext cx="9526" cy="19017"/>
            </a:xfrm>
            <a:custGeom>
              <a:avLst/>
              <a:gdLst/>
              <a:ahLst/>
              <a:cxnLst/>
              <a:rect l="0" t="0" r="0" b="0"/>
              <a:pathLst>
                <a:path w="9526" h="19017">
                  <a:moveTo>
                    <a:pt x="0" y="9525"/>
                  </a:moveTo>
                  <a:lnTo>
                    <a:pt x="0" y="9525"/>
                  </a:lnTo>
                  <a:lnTo>
                    <a:pt x="5056" y="9525"/>
                  </a:lnTo>
                  <a:lnTo>
                    <a:pt x="6546" y="10583"/>
                  </a:lnTo>
                  <a:lnTo>
                    <a:pt x="7539" y="12347"/>
                  </a:lnTo>
                  <a:lnTo>
                    <a:pt x="8201" y="14581"/>
                  </a:lnTo>
                  <a:lnTo>
                    <a:pt x="7584" y="16070"/>
                  </a:lnTo>
                  <a:lnTo>
                    <a:pt x="6114" y="17064"/>
                  </a:lnTo>
                  <a:lnTo>
                    <a:pt x="106" y="19016"/>
                  </a:lnTo>
                  <a:lnTo>
                    <a:pt x="0" y="119"/>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2" name="SMARTInkShape-3402">
              <a:extLst>
                <a:ext uri="{FF2B5EF4-FFF2-40B4-BE49-F238E27FC236}">
                  <a16:creationId xmlns:a16="http://schemas.microsoft.com/office/drawing/2014/main" id="{5B5A611C-F190-FE53-C632-DB22B2CFD776}"/>
                </a:ext>
              </a:extLst>
            </p:cNvPr>
            <p:cNvSpPr/>
            <p:nvPr>
              <p:custDataLst>
                <p:tags r:id="rId13"/>
              </p:custDataLst>
            </p:nvPr>
          </p:nvSpPr>
          <p:spPr>
            <a:xfrm>
              <a:off x="3096950" y="6153150"/>
              <a:ext cx="141508" cy="209551"/>
            </a:xfrm>
            <a:custGeom>
              <a:avLst/>
              <a:gdLst/>
              <a:ahLst/>
              <a:cxnLst/>
              <a:rect l="0" t="0" r="0" b="0"/>
              <a:pathLst>
                <a:path w="141508" h="209551">
                  <a:moveTo>
                    <a:pt x="8200" y="9525"/>
                  </a:moveTo>
                  <a:lnTo>
                    <a:pt x="8200" y="9525"/>
                  </a:lnTo>
                  <a:lnTo>
                    <a:pt x="0" y="9525"/>
                  </a:lnTo>
                  <a:lnTo>
                    <a:pt x="17116" y="8467"/>
                  </a:lnTo>
                  <a:lnTo>
                    <a:pt x="52780" y="588"/>
                  </a:lnTo>
                  <a:lnTo>
                    <a:pt x="100097" y="34"/>
                  </a:lnTo>
                  <a:lnTo>
                    <a:pt x="139894" y="0"/>
                  </a:lnTo>
                  <a:lnTo>
                    <a:pt x="140446" y="1058"/>
                  </a:lnTo>
                  <a:lnTo>
                    <a:pt x="141507" y="30592"/>
                  </a:lnTo>
                  <a:lnTo>
                    <a:pt x="136481" y="45988"/>
                  </a:lnTo>
                  <a:lnTo>
                    <a:pt x="117098" y="86894"/>
                  </a:lnTo>
                  <a:lnTo>
                    <a:pt x="112080" y="108414"/>
                  </a:lnTo>
                  <a:lnTo>
                    <a:pt x="91678" y="152879"/>
                  </a:lnTo>
                  <a:lnTo>
                    <a:pt x="78233" y="187420"/>
                  </a:lnTo>
                  <a:lnTo>
                    <a:pt x="74875" y="2095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3" name="SMARTInkShape-3403">
              <a:extLst>
                <a:ext uri="{FF2B5EF4-FFF2-40B4-BE49-F238E27FC236}">
                  <a16:creationId xmlns:a16="http://schemas.microsoft.com/office/drawing/2014/main" id="{33478CC6-CA18-4957-30F0-6AB52CDAE71C}"/>
                </a:ext>
              </a:extLst>
            </p:cNvPr>
            <p:cNvSpPr/>
            <p:nvPr>
              <p:custDataLst>
                <p:tags r:id="rId14"/>
              </p:custDataLst>
            </p:nvPr>
          </p:nvSpPr>
          <p:spPr>
            <a:xfrm>
              <a:off x="2914650" y="6167051"/>
              <a:ext cx="146848" cy="185861"/>
            </a:xfrm>
            <a:custGeom>
              <a:avLst/>
              <a:gdLst/>
              <a:ahLst/>
              <a:cxnLst/>
              <a:rect l="0" t="0" r="0" b="0"/>
              <a:pathLst>
                <a:path w="146848" h="185861">
                  <a:moveTo>
                    <a:pt x="9525" y="24199"/>
                  </a:moveTo>
                  <a:lnTo>
                    <a:pt x="9525" y="24199"/>
                  </a:lnTo>
                  <a:lnTo>
                    <a:pt x="1325" y="24199"/>
                  </a:lnTo>
                  <a:lnTo>
                    <a:pt x="5449" y="19143"/>
                  </a:lnTo>
                  <a:lnTo>
                    <a:pt x="13374" y="10942"/>
                  </a:lnTo>
                  <a:lnTo>
                    <a:pt x="22172" y="7724"/>
                  </a:lnTo>
                  <a:lnTo>
                    <a:pt x="63245" y="0"/>
                  </a:lnTo>
                  <a:lnTo>
                    <a:pt x="75028" y="2155"/>
                  </a:lnTo>
                  <a:lnTo>
                    <a:pt x="92669" y="9318"/>
                  </a:lnTo>
                  <a:lnTo>
                    <a:pt x="102216" y="20759"/>
                  </a:lnTo>
                  <a:lnTo>
                    <a:pt x="106244" y="28257"/>
                  </a:lnTo>
                  <a:lnTo>
                    <a:pt x="107897" y="42230"/>
                  </a:lnTo>
                  <a:lnTo>
                    <a:pt x="106856" y="48920"/>
                  </a:lnTo>
                  <a:lnTo>
                    <a:pt x="100056" y="61997"/>
                  </a:lnTo>
                  <a:lnTo>
                    <a:pt x="87861" y="74865"/>
                  </a:lnTo>
                  <a:lnTo>
                    <a:pt x="54005" y="94728"/>
                  </a:lnTo>
                  <a:lnTo>
                    <a:pt x="48703" y="96618"/>
                  </a:lnTo>
                  <a:lnTo>
                    <a:pt x="45169" y="98937"/>
                  </a:lnTo>
                  <a:lnTo>
                    <a:pt x="39031" y="108268"/>
                  </a:lnTo>
                  <a:lnTo>
                    <a:pt x="43432" y="104377"/>
                  </a:lnTo>
                  <a:lnTo>
                    <a:pt x="51406" y="102166"/>
                  </a:lnTo>
                  <a:lnTo>
                    <a:pt x="56496" y="101577"/>
                  </a:lnTo>
                  <a:lnTo>
                    <a:pt x="102409" y="113761"/>
                  </a:lnTo>
                  <a:lnTo>
                    <a:pt x="122536" y="122820"/>
                  </a:lnTo>
                  <a:lnTo>
                    <a:pt x="145658" y="141691"/>
                  </a:lnTo>
                  <a:lnTo>
                    <a:pt x="146847" y="145920"/>
                  </a:lnTo>
                  <a:lnTo>
                    <a:pt x="145346" y="156261"/>
                  </a:lnTo>
                  <a:lnTo>
                    <a:pt x="138551" y="168926"/>
                  </a:lnTo>
                  <a:lnTo>
                    <a:pt x="119721" y="179382"/>
                  </a:lnTo>
                  <a:lnTo>
                    <a:pt x="83856" y="184792"/>
                  </a:lnTo>
                  <a:lnTo>
                    <a:pt x="39926" y="185860"/>
                  </a:lnTo>
                  <a:lnTo>
                    <a:pt x="12888" y="183223"/>
                  </a:lnTo>
                  <a:lnTo>
                    <a:pt x="1495" y="179543"/>
                  </a:lnTo>
                  <a:lnTo>
                    <a:pt x="0" y="17659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4" name="SMARTInkShape-3404">
              <a:extLst>
                <a:ext uri="{FF2B5EF4-FFF2-40B4-BE49-F238E27FC236}">
                  <a16:creationId xmlns:a16="http://schemas.microsoft.com/office/drawing/2014/main" id="{41C1DB1D-007D-95DE-CD9C-550D8DA33B93}"/>
                </a:ext>
              </a:extLst>
            </p:cNvPr>
            <p:cNvSpPr/>
            <p:nvPr>
              <p:custDataLst>
                <p:tags r:id="rId15"/>
              </p:custDataLst>
            </p:nvPr>
          </p:nvSpPr>
          <p:spPr>
            <a:xfrm>
              <a:off x="2543214" y="6134100"/>
              <a:ext cx="171412" cy="380783"/>
            </a:xfrm>
            <a:custGeom>
              <a:avLst/>
              <a:gdLst/>
              <a:ahLst/>
              <a:cxnLst/>
              <a:rect l="0" t="0" r="0" b="0"/>
              <a:pathLst>
                <a:path w="171412" h="380783">
                  <a:moveTo>
                    <a:pt x="171411" y="9525"/>
                  </a:moveTo>
                  <a:lnTo>
                    <a:pt x="171411" y="9525"/>
                  </a:lnTo>
                  <a:lnTo>
                    <a:pt x="149657" y="8467"/>
                  </a:lnTo>
                  <a:lnTo>
                    <a:pt x="109480" y="588"/>
                  </a:lnTo>
                  <a:lnTo>
                    <a:pt x="67052" y="52"/>
                  </a:lnTo>
                  <a:lnTo>
                    <a:pt x="33734" y="0"/>
                  </a:lnTo>
                  <a:lnTo>
                    <a:pt x="32001" y="1059"/>
                  </a:lnTo>
                  <a:lnTo>
                    <a:pt x="30847" y="2822"/>
                  </a:lnTo>
                  <a:lnTo>
                    <a:pt x="28992" y="8201"/>
                  </a:lnTo>
                  <a:lnTo>
                    <a:pt x="28544" y="51279"/>
                  </a:lnTo>
                  <a:lnTo>
                    <a:pt x="28538" y="93777"/>
                  </a:lnTo>
                  <a:lnTo>
                    <a:pt x="28537" y="129034"/>
                  </a:lnTo>
                  <a:lnTo>
                    <a:pt x="28536" y="175816"/>
                  </a:lnTo>
                  <a:lnTo>
                    <a:pt x="27478" y="210432"/>
                  </a:lnTo>
                  <a:lnTo>
                    <a:pt x="23480" y="243456"/>
                  </a:lnTo>
                  <a:lnTo>
                    <a:pt x="15279" y="286741"/>
                  </a:lnTo>
                  <a:lnTo>
                    <a:pt x="7427" y="331414"/>
                  </a:lnTo>
                  <a:lnTo>
                    <a:pt x="2173" y="351844"/>
                  </a:lnTo>
                  <a:lnTo>
                    <a:pt x="0" y="380267"/>
                  </a:lnTo>
                  <a:lnTo>
                    <a:pt x="5029" y="380782"/>
                  </a:lnTo>
                  <a:lnTo>
                    <a:pt x="49094" y="371862"/>
                  </a:lnTo>
                  <a:lnTo>
                    <a:pt x="93499" y="362553"/>
                  </a:lnTo>
                  <a:lnTo>
                    <a:pt x="140964" y="361953"/>
                  </a:lnTo>
                  <a:lnTo>
                    <a:pt x="152361" y="3524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2" name="SMARTInkShape-Group615">
            <a:extLst>
              <a:ext uri="{FF2B5EF4-FFF2-40B4-BE49-F238E27FC236}">
                <a16:creationId xmlns:a16="http://schemas.microsoft.com/office/drawing/2014/main" id="{4B272C50-63E2-FF53-A613-BF76E09574FC}"/>
              </a:ext>
            </a:extLst>
          </p:cNvPr>
          <p:cNvGrpSpPr/>
          <p:nvPr/>
        </p:nvGrpSpPr>
        <p:grpSpPr>
          <a:xfrm>
            <a:off x="4057650" y="6086475"/>
            <a:ext cx="1076326" cy="419101"/>
            <a:chOff x="4057650" y="6086475"/>
            <a:chExt cx="1076326" cy="419101"/>
          </a:xfrm>
        </p:grpSpPr>
        <p:sp>
          <p:nvSpPr>
            <p:cNvPr id="1316" name="SMARTInkShape-3405">
              <a:extLst>
                <a:ext uri="{FF2B5EF4-FFF2-40B4-BE49-F238E27FC236}">
                  <a16:creationId xmlns:a16="http://schemas.microsoft.com/office/drawing/2014/main" id="{A29C12CC-262B-6572-EE46-173C79B7C153}"/>
                </a:ext>
              </a:extLst>
            </p:cNvPr>
            <p:cNvSpPr/>
            <p:nvPr>
              <p:custDataLst>
                <p:tags r:id="rId4"/>
              </p:custDataLst>
            </p:nvPr>
          </p:nvSpPr>
          <p:spPr>
            <a:xfrm>
              <a:off x="4962525" y="6086475"/>
              <a:ext cx="171451" cy="419101"/>
            </a:xfrm>
            <a:custGeom>
              <a:avLst/>
              <a:gdLst/>
              <a:ahLst/>
              <a:cxnLst/>
              <a:rect l="0" t="0" r="0" b="0"/>
              <a:pathLst>
                <a:path w="171451" h="419101">
                  <a:moveTo>
                    <a:pt x="38100" y="9525"/>
                  </a:moveTo>
                  <a:lnTo>
                    <a:pt x="38100" y="9525"/>
                  </a:lnTo>
                  <a:lnTo>
                    <a:pt x="72815" y="1324"/>
                  </a:lnTo>
                  <a:lnTo>
                    <a:pt x="119308" y="116"/>
                  </a:lnTo>
                  <a:lnTo>
                    <a:pt x="164719" y="0"/>
                  </a:lnTo>
                  <a:lnTo>
                    <a:pt x="166962" y="0"/>
                  </a:lnTo>
                  <a:lnTo>
                    <a:pt x="168458" y="1058"/>
                  </a:lnTo>
                  <a:lnTo>
                    <a:pt x="169456" y="2822"/>
                  </a:lnTo>
                  <a:lnTo>
                    <a:pt x="170120" y="5056"/>
                  </a:lnTo>
                  <a:lnTo>
                    <a:pt x="163132" y="48905"/>
                  </a:lnTo>
                  <a:lnTo>
                    <a:pt x="162283" y="86692"/>
                  </a:lnTo>
                  <a:lnTo>
                    <a:pt x="162032" y="121290"/>
                  </a:lnTo>
                  <a:lnTo>
                    <a:pt x="161957" y="166818"/>
                  </a:lnTo>
                  <a:lnTo>
                    <a:pt x="161939" y="202200"/>
                  </a:lnTo>
                  <a:lnTo>
                    <a:pt x="161931" y="236975"/>
                  </a:lnTo>
                  <a:lnTo>
                    <a:pt x="161927" y="281411"/>
                  </a:lnTo>
                  <a:lnTo>
                    <a:pt x="161925" y="323387"/>
                  </a:lnTo>
                  <a:lnTo>
                    <a:pt x="164747" y="354842"/>
                  </a:lnTo>
                  <a:lnTo>
                    <a:pt x="171188" y="401714"/>
                  </a:lnTo>
                  <a:lnTo>
                    <a:pt x="171450" y="419096"/>
                  </a:lnTo>
                  <a:lnTo>
                    <a:pt x="130006" y="419099"/>
                  </a:lnTo>
                  <a:lnTo>
                    <a:pt x="86945" y="419100"/>
                  </a:lnTo>
                  <a:lnTo>
                    <a:pt x="42378" y="419100"/>
                  </a:lnTo>
                  <a:lnTo>
                    <a:pt x="0" y="4191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7" name="SMARTInkShape-3406">
              <a:extLst>
                <a:ext uri="{FF2B5EF4-FFF2-40B4-BE49-F238E27FC236}">
                  <a16:creationId xmlns:a16="http://schemas.microsoft.com/office/drawing/2014/main" id="{CE02E200-32AD-F694-A136-81FCB697FAC6}"/>
                </a:ext>
              </a:extLst>
            </p:cNvPr>
            <p:cNvSpPr/>
            <p:nvPr>
              <p:custDataLst>
                <p:tags r:id="rId5"/>
              </p:custDataLst>
            </p:nvPr>
          </p:nvSpPr>
          <p:spPr>
            <a:xfrm>
              <a:off x="4829909" y="6210300"/>
              <a:ext cx="139775" cy="209373"/>
            </a:xfrm>
            <a:custGeom>
              <a:avLst/>
              <a:gdLst/>
              <a:ahLst/>
              <a:cxnLst/>
              <a:rect l="0" t="0" r="0" b="0"/>
              <a:pathLst>
                <a:path w="139775" h="209373">
                  <a:moveTo>
                    <a:pt x="84991" y="28575"/>
                  </a:moveTo>
                  <a:lnTo>
                    <a:pt x="84991" y="28575"/>
                  </a:lnTo>
                  <a:lnTo>
                    <a:pt x="109595" y="20374"/>
                  </a:lnTo>
                  <a:lnTo>
                    <a:pt x="122595" y="9952"/>
                  </a:lnTo>
                  <a:lnTo>
                    <a:pt x="104734" y="9562"/>
                  </a:lnTo>
                  <a:lnTo>
                    <a:pt x="96235" y="12364"/>
                  </a:lnTo>
                  <a:lnTo>
                    <a:pt x="88930" y="16078"/>
                  </a:lnTo>
                  <a:lnTo>
                    <a:pt x="82156" y="17729"/>
                  </a:lnTo>
                  <a:lnTo>
                    <a:pt x="54595" y="40393"/>
                  </a:lnTo>
                  <a:lnTo>
                    <a:pt x="39061" y="55595"/>
                  </a:lnTo>
                  <a:lnTo>
                    <a:pt x="32828" y="67395"/>
                  </a:lnTo>
                  <a:lnTo>
                    <a:pt x="31166" y="73506"/>
                  </a:lnTo>
                  <a:lnTo>
                    <a:pt x="32140" y="85938"/>
                  </a:lnTo>
                  <a:lnTo>
                    <a:pt x="36102" y="97462"/>
                  </a:lnTo>
                  <a:lnTo>
                    <a:pt x="41389" y="106110"/>
                  </a:lnTo>
                  <a:lnTo>
                    <a:pt x="45341" y="108840"/>
                  </a:lnTo>
                  <a:lnTo>
                    <a:pt x="58896" y="113741"/>
                  </a:lnTo>
                  <a:lnTo>
                    <a:pt x="61245" y="116044"/>
                  </a:lnTo>
                  <a:lnTo>
                    <a:pt x="62811" y="118638"/>
                  </a:lnTo>
                  <a:lnTo>
                    <a:pt x="64912" y="120366"/>
                  </a:lnTo>
                  <a:lnTo>
                    <a:pt x="70070" y="122289"/>
                  </a:lnTo>
                  <a:lnTo>
                    <a:pt x="100883" y="124857"/>
                  </a:lnTo>
                  <a:lnTo>
                    <a:pt x="113569" y="134181"/>
                  </a:lnTo>
                  <a:lnTo>
                    <a:pt x="126267" y="146214"/>
                  </a:lnTo>
                  <a:lnTo>
                    <a:pt x="129794" y="155295"/>
                  </a:lnTo>
                  <a:lnTo>
                    <a:pt x="132058" y="178372"/>
                  </a:lnTo>
                  <a:lnTo>
                    <a:pt x="129546" y="187932"/>
                  </a:lnTo>
                  <a:lnTo>
                    <a:pt x="119310" y="202693"/>
                  </a:lnTo>
                  <a:lnTo>
                    <a:pt x="113297" y="206503"/>
                  </a:lnTo>
                  <a:lnTo>
                    <a:pt x="104980" y="208196"/>
                  </a:lnTo>
                  <a:lnTo>
                    <a:pt x="64810" y="209372"/>
                  </a:lnTo>
                  <a:lnTo>
                    <a:pt x="49211" y="203826"/>
                  </a:lnTo>
                  <a:lnTo>
                    <a:pt x="7633" y="178022"/>
                  </a:lnTo>
                  <a:lnTo>
                    <a:pt x="2985" y="171549"/>
                  </a:lnTo>
                  <a:lnTo>
                    <a:pt x="368" y="161954"/>
                  </a:lnTo>
                  <a:lnTo>
                    <a:pt x="0" y="158770"/>
                  </a:lnTo>
                  <a:lnTo>
                    <a:pt x="2415" y="152409"/>
                  </a:lnTo>
                  <a:lnTo>
                    <a:pt x="4540" y="149230"/>
                  </a:lnTo>
                  <a:lnTo>
                    <a:pt x="23160" y="136526"/>
                  </a:lnTo>
                  <a:lnTo>
                    <a:pt x="67342" y="110929"/>
                  </a:lnTo>
                  <a:lnTo>
                    <a:pt x="103637" y="92468"/>
                  </a:lnTo>
                  <a:lnTo>
                    <a:pt x="125756" y="71848"/>
                  </a:lnTo>
                  <a:lnTo>
                    <a:pt x="134152" y="59802"/>
                  </a:lnTo>
                  <a:lnTo>
                    <a:pt x="139774" y="41120"/>
                  </a:lnTo>
                  <a:lnTo>
                    <a:pt x="138446" y="34822"/>
                  </a:lnTo>
                  <a:lnTo>
                    <a:pt x="131326" y="22180"/>
                  </a:lnTo>
                  <a:lnTo>
                    <a:pt x="123929" y="15149"/>
                  </a:lnTo>
                  <a:lnTo>
                    <a:pt x="99722" y="3720"/>
                  </a:lnTo>
                  <a:lnTo>
                    <a:pt x="65941"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8" name="SMARTInkShape-3407">
              <a:extLst>
                <a:ext uri="{FF2B5EF4-FFF2-40B4-BE49-F238E27FC236}">
                  <a16:creationId xmlns:a16="http://schemas.microsoft.com/office/drawing/2014/main" id="{56146D12-AF0D-AA88-3BBF-73EDB65CC458}"/>
                </a:ext>
              </a:extLst>
            </p:cNvPr>
            <p:cNvSpPr/>
            <p:nvPr>
              <p:custDataLst>
                <p:tags r:id="rId6"/>
              </p:custDataLst>
            </p:nvPr>
          </p:nvSpPr>
          <p:spPr>
            <a:xfrm>
              <a:off x="4705350" y="6372225"/>
              <a:ext cx="28576" cy="9526"/>
            </a:xfrm>
            <a:custGeom>
              <a:avLst/>
              <a:gdLst/>
              <a:ahLst/>
              <a:cxnLst/>
              <a:rect l="0" t="0" r="0" b="0"/>
              <a:pathLst>
                <a:path w="28576" h="9526">
                  <a:moveTo>
                    <a:pt x="0" y="0"/>
                  </a:moveTo>
                  <a:lnTo>
                    <a:pt x="0" y="0"/>
                  </a:lnTo>
                  <a:lnTo>
                    <a:pt x="8201" y="0"/>
                  </a:lnTo>
                  <a:lnTo>
                    <a:pt x="8642" y="1058"/>
                  </a:lnTo>
                  <a:lnTo>
                    <a:pt x="9491" y="9132"/>
                  </a:lnTo>
                  <a:lnTo>
                    <a:pt x="1321" y="9491"/>
                  </a:lnTo>
                  <a:lnTo>
                    <a:pt x="5447" y="9515"/>
                  </a:lnTo>
                  <a:lnTo>
                    <a:pt x="6807" y="8460"/>
                  </a:lnTo>
                  <a:lnTo>
                    <a:pt x="8316" y="4465"/>
                  </a:lnTo>
                  <a:lnTo>
                    <a:pt x="8719" y="4035"/>
                  </a:lnTo>
                  <a:lnTo>
                    <a:pt x="9167" y="6379"/>
                  </a:lnTo>
                  <a:lnTo>
                    <a:pt x="10345" y="7427"/>
                  </a:lnTo>
                  <a:lnTo>
                    <a:pt x="14475" y="8593"/>
                  </a:lnTo>
                  <a:lnTo>
                    <a:pt x="2857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9" name="SMARTInkShape-3408">
              <a:extLst>
                <a:ext uri="{FF2B5EF4-FFF2-40B4-BE49-F238E27FC236}">
                  <a16:creationId xmlns:a16="http://schemas.microsoft.com/office/drawing/2014/main" id="{9A1A81A9-1336-69EE-FD05-9E07E064756C}"/>
                </a:ext>
              </a:extLst>
            </p:cNvPr>
            <p:cNvSpPr/>
            <p:nvPr>
              <p:custDataLst>
                <p:tags r:id="rId7"/>
              </p:custDataLst>
            </p:nvPr>
          </p:nvSpPr>
          <p:spPr>
            <a:xfrm>
              <a:off x="4433957" y="6210438"/>
              <a:ext cx="147569" cy="190361"/>
            </a:xfrm>
            <a:custGeom>
              <a:avLst/>
              <a:gdLst/>
              <a:ahLst/>
              <a:cxnLst/>
              <a:rect l="0" t="0" r="0" b="0"/>
              <a:pathLst>
                <a:path w="147569" h="190361">
                  <a:moveTo>
                    <a:pt x="4693" y="47487"/>
                  </a:moveTo>
                  <a:lnTo>
                    <a:pt x="4693" y="47487"/>
                  </a:lnTo>
                  <a:lnTo>
                    <a:pt x="9749" y="37374"/>
                  </a:lnTo>
                  <a:lnTo>
                    <a:pt x="12297" y="34395"/>
                  </a:lnTo>
                  <a:lnTo>
                    <a:pt x="37807" y="15869"/>
                  </a:lnTo>
                  <a:lnTo>
                    <a:pt x="59290" y="7845"/>
                  </a:lnTo>
                  <a:lnTo>
                    <a:pt x="63316" y="5184"/>
                  </a:lnTo>
                  <a:lnTo>
                    <a:pt x="79096" y="1439"/>
                  </a:lnTo>
                  <a:lnTo>
                    <a:pt x="97625" y="0"/>
                  </a:lnTo>
                  <a:lnTo>
                    <a:pt x="104313" y="4959"/>
                  </a:lnTo>
                  <a:lnTo>
                    <a:pt x="107177" y="10241"/>
                  </a:lnTo>
                  <a:lnTo>
                    <a:pt x="107941" y="13131"/>
                  </a:lnTo>
                  <a:lnTo>
                    <a:pt x="96075" y="52617"/>
                  </a:lnTo>
                  <a:lnTo>
                    <a:pt x="86106" y="90940"/>
                  </a:lnTo>
                  <a:lnTo>
                    <a:pt x="59892" y="133093"/>
                  </a:lnTo>
                  <a:lnTo>
                    <a:pt x="25053" y="166906"/>
                  </a:lnTo>
                  <a:lnTo>
                    <a:pt x="828" y="185079"/>
                  </a:lnTo>
                  <a:lnTo>
                    <a:pt x="0" y="186840"/>
                  </a:lnTo>
                  <a:lnTo>
                    <a:pt x="506" y="188014"/>
                  </a:lnTo>
                  <a:lnTo>
                    <a:pt x="1901" y="188796"/>
                  </a:lnTo>
                  <a:lnTo>
                    <a:pt x="49402" y="190321"/>
                  </a:lnTo>
                  <a:lnTo>
                    <a:pt x="95236" y="190360"/>
                  </a:lnTo>
                  <a:lnTo>
                    <a:pt x="109493" y="189303"/>
                  </a:lnTo>
                  <a:lnTo>
                    <a:pt x="147568" y="17131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0" name="SMARTInkShape-3409">
              <a:extLst>
                <a:ext uri="{FF2B5EF4-FFF2-40B4-BE49-F238E27FC236}">
                  <a16:creationId xmlns:a16="http://schemas.microsoft.com/office/drawing/2014/main" id="{4367DEE2-3BDC-A9DC-CBE2-8107CC92EAE1}"/>
                </a:ext>
              </a:extLst>
            </p:cNvPr>
            <p:cNvSpPr/>
            <p:nvPr>
              <p:custDataLst>
                <p:tags r:id="rId8"/>
              </p:custDataLst>
            </p:nvPr>
          </p:nvSpPr>
          <p:spPr>
            <a:xfrm>
              <a:off x="4333875" y="6240199"/>
              <a:ext cx="33725" cy="141552"/>
            </a:xfrm>
            <a:custGeom>
              <a:avLst/>
              <a:gdLst/>
              <a:ahLst/>
              <a:cxnLst/>
              <a:rect l="0" t="0" r="0" b="0"/>
              <a:pathLst>
                <a:path w="33725" h="141552">
                  <a:moveTo>
                    <a:pt x="9525" y="8201"/>
                  </a:moveTo>
                  <a:lnTo>
                    <a:pt x="9525" y="8201"/>
                  </a:lnTo>
                  <a:lnTo>
                    <a:pt x="14581" y="8201"/>
                  </a:lnTo>
                  <a:lnTo>
                    <a:pt x="19886" y="5379"/>
                  </a:lnTo>
                  <a:lnTo>
                    <a:pt x="26858" y="0"/>
                  </a:lnTo>
                  <a:lnTo>
                    <a:pt x="28488" y="617"/>
                  </a:lnTo>
                  <a:lnTo>
                    <a:pt x="33122" y="4125"/>
                  </a:lnTo>
                  <a:lnTo>
                    <a:pt x="33724" y="8658"/>
                  </a:lnTo>
                  <a:lnTo>
                    <a:pt x="29462" y="47616"/>
                  </a:lnTo>
                  <a:lnTo>
                    <a:pt x="10792" y="91277"/>
                  </a:lnTo>
                  <a:lnTo>
                    <a:pt x="4795" y="106507"/>
                  </a:lnTo>
                  <a:lnTo>
                    <a:pt x="0" y="1415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 name="SMARTInkShape-3410">
              <a:extLst>
                <a:ext uri="{FF2B5EF4-FFF2-40B4-BE49-F238E27FC236}">
                  <a16:creationId xmlns:a16="http://schemas.microsoft.com/office/drawing/2014/main" id="{B124CC72-989C-EEF1-4E4E-A0DECCC769D4}"/>
                </a:ext>
              </a:extLst>
            </p:cNvPr>
            <p:cNvSpPr/>
            <p:nvPr>
              <p:custDataLst>
                <p:tags r:id="rId9"/>
              </p:custDataLst>
            </p:nvPr>
          </p:nvSpPr>
          <p:spPr>
            <a:xfrm>
              <a:off x="4057650" y="6210419"/>
              <a:ext cx="169567" cy="161563"/>
            </a:xfrm>
            <a:custGeom>
              <a:avLst/>
              <a:gdLst/>
              <a:ahLst/>
              <a:cxnLst/>
              <a:rect l="0" t="0" r="0" b="0"/>
              <a:pathLst>
                <a:path w="169567" h="161563">
                  <a:moveTo>
                    <a:pt x="38100" y="18931"/>
                  </a:moveTo>
                  <a:lnTo>
                    <a:pt x="38100" y="18931"/>
                  </a:lnTo>
                  <a:lnTo>
                    <a:pt x="38100" y="13875"/>
                  </a:lnTo>
                  <a:lnTo>
                    <a:pt x="39158" y="12386"/>
                  </a:lnTo>
                  <a:lnTo>
                    <a:pt x="40922" y="11392"/>
                  </a:lnTo>
                  <a:lnTo>
                    <a:pt x="74024" y="1239"/>
                  </a:lnTo>
                  <a:lnTo>
                    <a:pt x="119414" y="0"/>
                  </a:lnTo>
                  <a:lnTo>
                    <a:pt x="124059" y="1019"/>
                  </a:lnTo>
                  <a:lnTo>
                    <a:pt x="127156" y="2756"/>
                  </a:lnTo>
                  <a:lnTo>
                    <a:pt x="132127" y="8093"/>
                  </a:lnTo>
                  <a:lnTo>
                    <a:pt x="133243" y="17491"/>
                  </a:lnTo>
                  <a:lnTo>
                    <a:pt x="123205" y="33675"/>
                  </a:lnTo>
                  <a:lnTo>
                    <a:pt x="109791" y="44181"/>
                  </a:lnTo>
                  <a:lnTo>
                    <a:pt x="64293" y="66266"/>
                  </a:lnTo>
                  <a:lnTo>
                    <a:pt x="38235" y="76030"/>
                  </a:lnTo>
                  <a:lnTo>
                    <a:pt x="80918" y="77138"/>
                  </a:lnTo>
                  <a:lnTo>
                    <a:pt x="126069" y="85213"/>
                  </a:lnTo>
                  <a:lnTo>
                    <a:pt x="132936" y="88254"/>
                  </a:lnTo>
                  <a:lnTo>
                    <a:pt x="139517" y="92075"/>
                  </a:lnTo>
                  <a:lnTo>
                    <a:pt x="149170" y="95283"/>
                  </a:lnTo>
                  <a:lnTo>
                    <a:pt x="155551" y="99785"/>
                  </a:lnTo>
                  <a:lnTo>
                    <a:pt x="165093" y="113325"/>
                  </a:lnTo>
                  <a:lnTo>
                    <a:pt x="169566" y="125686"/>
                  </a:lnTo>
                  <a:lnTo>
                    <a:pt x="169136" y="128201"/>
                  </a:lnTo>
                  <a:lnTo>
                    <a:pt x="167791" y="129878"/>
                  </a:lnTo>
                  <a:lnTo>
                    <a:pt x="165836" y="130995"/>
                  </a:lnTo>
                  <a:lnTo>
                    <a:pt x="164532" y="132799"/>
                  </a:lnTo>
                  <a:lnTo>
                    <a:pt x="163083" y="137626"/>
                  </a:lnTo>
                  <a:lnTo>
                    <a:pt x="153974" y="143297"/>
                  </a:lnTo>
                  <a:lnTo>
                    <a:pt x="114438" y="159032"/>
                  </a:lnTo>
                  <a:lnTo>
                    <a:pt x="73390" y="161562"/>
                  </a:lnTo>
                  <a:lnTo>
                    <a:pt x="46792" y="158912"/>
                  </a:lnTo>
                  <a:lnTo>
                    <a:pt x="0" y="1522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p:grpSp>
        <p:nvGrpSpPr>
          <p:cNvPr id="161" name="SMARTInkShape-Group628">
            <a:extLst>
              <a:ext uri="{FF2B5EF4-FFF2-40B4-BE49-F238E27FC236}">
                <a16:creationId xmlns:a16="http://schemas.microsoft.com/office/drawing/2014/main" id="{0BC52525-452E-4870-03DF-399BC052D4C3}"/>
              </a:ext>
            </a:extLst>
          </p:cNvPr>
          <p:cNvGrpSpPr/>
          <p:nvPr/>
        </p:nvGrpSpPr>
        <p:grpSpPr>
          <a:xfrm>
            <a:off x="361950" y="1952625"/>
            <a:ext cx="885826" cy="390526"/>
            <a:chOff x="361950" y="1952625"/>
            <a:chExt cx="885826" cy="390526"/>
          </a:xfrm>
        </p:grpSpPr>
        <p:sp>
          <p:nvSpPr>
            <p:cNvPr id="155" name="SMARTInkShape-3477">
              <a:extLst>
                <a:ext uri="{FF2B5EF4-FFF2-40B4-BE49-F238E27FC236}">
                  <a16:creationId xmlns:a16="http://schemas.microsoft.com/office/drawing/2014/main" id="{DEDFC8C1-D183-6890-7061-0D9F42F67636}"/>
                </a:ext>
              </a:extLst>
            </p:cNvPr>
            <p:cNvSpPr/>
            <p:nvPr>
              <p:custDataLst>
                <p:tags r:id="rId61"/>
              </p:custDataLst>
            </p:nvPr>
          </p:nvSpPr>
          <p:spPr>
            <a:xfrm>
              <a:off x="361950" y="1952625"/>
              <a:ext cx="247651" cy="57151"/>
            </a:xfrm>
            <a:custGeom>
              <a:avLst/>
              <a:gdLst/>
              <a:ahLst/>
              <a:cxnLst/>
              <a:rect l="0" t="0" r="0" b="0"/>
              <a:pathLst>
                <a:path w="247651" h="57151">
                  <a:moveTo>
                    <a:pt x="0" y="57150"/>
                  </a:moveTo>
                  <a:lnTo>
                    <a:pt x="0" y="57150"/>
                  </a:lnTo>
                  <a:lnTo>
                    <a:pt x="17610" y="57150"/>
                  </a:lnTo>
                  <a:lnTo>
                    <a:pt x="61403" y="41340"/>
                  </a:lnTo>
                  <a:lnTo>
                    <a:pt x="92217" y="33470"/>
                  </a:lnTo>
                  <a:lnTo>
                    <a:pt x="123844" y="21681"/>
                  </a:lnTo>
                  <a:lnTo>
                    <a:pt x="142881" y="17007"/>
                  </a:lnTo>
                  <a:lnTo>
                    <a:pt x="161927" y="11742"/>
                  </a:lnTo>
                  <a:lnTo>
                    <a:pt x="200025" y="6897"/>
                  </a:lnTo>
                  <a:lnTo>
                    <a:pt x="220369" y="1363"/>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3478">
              <a:extLst>
                <a:ext uri="{FF2B5EF4-FFF2-40B4-BE49-F238E27FC236}">
                  <a16:creationId xmlns:a16="http://schemas.microsoft.com/office/drawing/2014/main" id="{3144A733-957D-995D-0904-4C5953BB1545}"/>
                </a:ext>
              </a:extLst>
            </p:cNvPr>
            <p:cNvSpPr/>
            <p:nvPr>
              <p:custDataLst>
                <p:tags r:id="rId62"/>
              </p:custDataLst>
            </p:nvPr>
          </p:nvSpPr>
          <p:spPr>
            <a:xfrm>
              <a:off x="419100" y="1990725"/>
              <a:ext cx="76201" cy="352426"/>
            </a:xfrm>
            <a:custGeom>
              <a:avLst/>
              <a:gdLst/>
              <a:ahLst/>
              <a:cxnLst/>
              <a:rect l="0" t="0" r="0" b="0"/>
              <a:pathLst>
                <a:path w="76201" h="352426">
                  <a:moveTo>
                    <a:pt x="76200" y="0"/>
                  </a:moveTo>
                  <a:lnTo>
                    <a:pt x="76200" y="0"/>
                  </a:lnTo>
                  <a:lnTo>
                    <a:pt x="71144" y="5056"/>
                  </a:lnTo>
                  <a:lnTo>
                    <a:pt x="59953" y="33572"/>
                  </a:lnTo>
                  <a:lnTo>
                    <a:pt x="47551" y="79500"/>
                  </a:lnTo>
                  <a:lnTo>
                    <a:pt x="38078" y="114219"/>
                  </a:lnTo>
                  <a:lnTo>
                    <a:pt x="28569" y="156257"/>
                  </a:lnTo>
                  <a:lnTo>
                    <a:pt x="15874" y="198905"/>
                  </a:lnTo>
                  <a:lnTo>
                    <a:pt x="6350" y="238381"/>
                  </a:lnTo>
                  <a:lnTo>
                    <a:pt x="1881" y="278536"/>
                  </a:lnTo>
                  <a:lnTo>
                    <a:pt x="0"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3479">
              <a:extLst>
                <a:ext uri="{FF2B5EF4-FFF2-40B4-BE49-F238E27FC236}">
                  <a16:creationId xmlns:a16="http://schemas.microsoft.com/office/drawing/2014/main" id="{1EEC4508-24C2-F843-CC7F-0F58E1775B2E}"/>
                </a:ext>
              </a:extLst>
            </p:cNvPr>
            <p:cNvSpPr/>
            <p:nvPr>
              <p:custDataLst>
                <p:tags r:id="rId63"/>
              </p:custDataLst>
            </p:nvPr>
          </p:nvSpPr>
          <p:spPr>
            <a:xfrm>
              <a:off x="619125" y="2105200"/>
              <a:ext cx="178490" cy="171276"/>
            </a:xfrm>
            <a:custGeom>
              <a:avLst/>
              <a:gdLst/>
              <a:ahLst/>
              <a:cxnLst/>
              <a:rect l="0" t="0" r="0" b="0"/>
              <a:pathLst>
                <a:path w="178490" h="171276">
                  <a:moveTo>
                    <a:pt x="0" y="66500"/>
                  </a:moveTo>
                  <a:lnTo>
                    <a:pt x="0" y="66500"/>
                  </a:lnTo>
                  <a:lnTo>
                    <a:pt x="17900" y="74039"/>
                  </a:lnTo>
                  <a:lnTo>
                    <a:pt x="59522" y="75909"/>
                  </a:lnTo>
                  <a:lnTo>
                    <a:pt x="105087" y="73187"/>
                  </a:lnTo>
                  <a:lnTo>
                    <a:pt x="151591" y="56726"/>
                  </a:lnTo>
                  <a:lnTo>
                    <a:pt x="172584" y="44226"/>
                  </a:lnTo>
                  <a:lnTo>
                    <a:pt x="177246" y="35081"/>
                  </a:lnTo>
                  <a:lnTo>
                    <a:pt x="178489" y="29679"/>
                  </a:lnTo>
                  <a:lnTo>
                    <a:pt x="178259" y="25019"/>
                  </a:lnTo>
                  <a:lnTo>
                    <a:pt x="175182" y="17019"/>
                  </a:lnTo>
                  <a:lnTo>
                    <a:pt x="167464" y="9936"/>
                  </a:lnTo>
                  <a:lnTo>
                    <a:pt x="156979" y="4319"/>
                  </a:lnTo>
                  <a:lnTo>
                    <a:pt x="121553" y="220"/>
                  </a:lnTo>
                  <a:lnTo>
                    <a:pt x="112937" y="0"/>
                  </a:lnTo>
                  <a:lnTo>
                    <a:pt x="105580" y="2725"/>
                  </a:lnTo>
                  <a:lnTo>
                    <a:pt x="83518" y="16082"/>
                  </a:lnTo>
                  <a:lnTo>
                    <a:pt x="55027" y="62573"/>
                  </a:lnTo>
                  <a:lnTo>
                    <a:pt x="49818" y="87209"/>
                  </a:lnTo>
                  <a:lnTo>
                    <a:pt x="49117" y="128407"/>
                  </a:lnTo>
                  <a:lnTo>
                    <a:pt x="52874" y="140934"/>
                  </a:lnTo>
                  <a:lnTo>
                    <a:pt x="65996" y="158992"/>
                  </a:lnTo>
                  <a:lnTo>
                    <a:pt x="77309" y="165816"/>
                  </a:lnTo>
                  <a:lnTo>
                    <a:pt x="114300" y="171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3480">
              <a:extLst>
                <a:ext uri="{FF2B5EF4-FFF2-40B4-BE49-F238E27FC236}">
                  <a16:creationId xmlns:a16="http://schemas.microsoft.com/office/drawing/2014/main" id="{0ECC7A52-B52D-5576-07D2-19C4AB33A1E4}"/>
                </a:ext>
              </a:extLst>
            </p:cNvPr>
            <p:cNvSpPr/>
            <p:nvPr>
              <p:custDataLst>
                <p:tags r:id="rId64"/>
              </p:custDataLst>
            </p:nvPr>
          </p:nvSpPr>
          <p:spPr>
            <a:xfrm>
              <a:off x="886402" y="2090281"/>
              <a:ext cx="121150" cy="186195"/>
            </a:xfrm>
            <a:custGeom>
              <a:avLst/>
              <a:gdLst/>
              <a:ahLst/>
              <a:cxnLst/>
              <a:rect l="0" t="0" r="0" b="0"/>
              <a:pathLst>
                <a:path w="121150" h="186195">
                  <a:moveTo>
                    <a:pt x="66098" y="24269"/>
                  </a:moveTo>
                  <a:lnTo>
                    <a:pt x="66098" y="24269"/>
                  </a:lnTo>
                  <a:lnTo>
                    <a:pt x="66098" y="9804"/>
                  </a:lnTo>
                  <a:lnTo>
                    <a:pt x="67156" y="8276"/>
                  </a:lnTo>
                  <a:lnTo>
                    <a:pt x="68920" y="7257"/>
                  </a:lnTo>
                  <a:lnTo>
                    <a:pt x="71155" y="6577"/>
                  </a:lnTo>
                  <a:lnTo>
                    <a:pt x="71586" y="5066"/>
                  </a:lnTo>
                  <a:lnTo>
                    <a:pt x="69243" y="565"/>
                  </a:lnTo>
                  <a:lnTo>
                    <a:pt x="67136" y="0"/>
                  </a:lnTo>
                  <a:lnTo>
                    <a:pt x="64674" y="681"/>
                  </a:lnTo>
                  <a:lnTo>
                    <a:pt x="27388" y="18211"/>
                  </a:lnTo>
                  <a:lnTo>
                    <a:pt x="16058" y="32587"/>
                  </a:lnTo>
                  <a:lnTo>
                    <a:pt x="3807" y="56408"/>
                  </a:lnTo>
                  <a:lnTo>
                    <a:pt x="0" y="82764"/>
                  </a:lnTo>
                  <a:lnTo>
                    <a:pt x="1925" y="86549"/>
                  </a:lnTo>
                  <a:lnTo>
                    <a:pt x="9707" y="93577"/>
                  </a:lnTo>
                  <a:lnTo>
                    <a:pt x="36102" y="103483"/>
                  </a:lnTo>
                  <a:lnTo>
                    <a:pt x="82139" y="111959"/>
                  </a:lnTo>
                  <a:lnTo>
                    <a:pt x="112622" y="121678"/>
                  </a:lnTo>
                  <a:lnTo>
                    <a:pt x="116164" y="124133"/>
                  </a:lnTo>
                  <a:lnTo>
                    <a:pt x="118525" y="127887"/>
                  </a:lnTo>
                  <a:lnTo>
                    <a:pt x="121149" y="137702"/>
                  </a:lnTo>
                  <a:lnTo>
                    <a:pt x="119732" y="142224"/>
                  </a:lnTo>
                  <a:lnTo>
                    <a:pt x="112513" y="150071"/>
                  </a:lnTo>
                  <a:lnTo>
                    <a:pt x="70212" y="170214"/>
                  </a:lnTo>
                  <a:lnTo>
                    <a:pt x="8948" y="1861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3481">
              <a:extLst>
                <a:ext uri="{FF2B5EF4-FFF2-40B4-BE49-F238E27FC236}">
                  <a16:creationId xmlns:a16="http://schemas.microsoft.com/office/drawing/2014/main" id="{7045278B-4062-ECD7-E401-5E0461121590}"/>
                </a:ext>
              </a:extLst>
            </p:cNvPr>
            <p:cNvSpPr/>
            <p:nvPr>
              <p:custDataLst>
                <p:tags r:id="rId65"/>
              </p:custDataLst>
            </p:nvPr>
          </p:nvSpPr>
          <p:spPr>
            <a:xfrm>
              <a:off x="1105064" y="2002898"/>
              <a:ext cx="123662" cy="263647"/>
            </a:xfrm>
            <a:custGeom>
              <a:avLst/>
              <a:gdLst/>
              <a:ahLst/>
              <a:cxnLst/>
              <a:rect l="0" t="0" r="0" b="0"/>
              <a:pathLst>
                <a:path w="123662" h="263647">
                  <a:moveTo>
                    <a:pt x="28411" y="16402"/>
                  </a:moveTo>
                  <a:lnTo>
                    <a:pt x="28411" y="16402"/>
                  </a:lnTo>
                  <a:lnTo>
                    <a:pt x="33468" y="6289"/>
                  </a:lnTo>
                  <a:lnTo>
                    <a:pt x="36015" y="3310"/>
                  </a:lnTo>
                  <a:lnTo>
                    <a:pt x="41669" y="0"/>
                  </a:lnTo>
                  <a:lnTo>
                    <a:pt x="43599" y="176"/>
                  </a:lnTo>
                  <a:lnTo>
                    <a:pt x="44886" y="1351"/>
                  </a:lnTo>
                  <a:lnTo>
                    <a:pt x="45745" y="3193"/>
                  </a:lnTo>
                  <a:lnTo>
                    <a:pt x="46953" y="20955"/>
                  </a:lnTo>
                  <a:lnTo>
                    <a:pt x="40815" y="61947"/>
                  </a:lnTo>
                  <a:lnTo>
                    <a:pt x="38315" y="106322"/>
                  </a:lnTo>
                  <a:lnTo>
                    <a:pt x="30407" y="133451"/>
                  </a:lnTo>
                  <a:lnTo>
                    <a:pt x="12432" y="172998"/>
                  </a:lnTo>
                  <a:lnTo>
                    <a:pt x="2638" y="204909"/>
                  </a:lnTo>
                  <a:lnTo>
                    <a:pt x="0" y="246179"/>
                  </a:lnTo>
                  <a:lnTo>
                    <a:pt x="2731" y="253639"/>
                  </a:lnTo>
                  <a:lnTo>
                    <a:pt x="8051" y="261995"/>
                  </a:lnTo>
                  <a:lnTo>
                    <a:pt x="24311" y="263646"/>
                  </a:lnTo>
                  <a:lnTo>
                    <a:pt x="60358" y="262958"/>
                  </a:lnTo>
                  <a:lnTo>
                    <a:pt x="123661" y="2450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3482">
              <a:extLst>
                <a:ext uri="{FF2B5EF4-FFF2-40B4-BE49-F238E27FC236}">
                  <a16:creationId xmlns:a16="http://schemas.microsoft.com/office/drawing/2014/main" id="{38E9E097-7087-A488-5916-6E825D0FE224}"/>
                </a:ext>
              </a:extLst>
            </p:cNvPr>
            <p:cNvSpPr/>
            <p:nvPr>
              <p:custDataLst>
                <p:tags r:id="rId66"/>
              </p:custDataLst>
            </p:nvPr>
          </p:nvSpPr>
          <p:spPr>
            <a:xfrm>
              <a:off x="1123950" y="2162175"/>
              <a:ext cx="123826" cy="28576"/>
            </a:xfrm>
            <a:custGeom>
              <a:avLst/>
              <a:gdLst/>
              <a:ahLst/>
              <a:cxnLst/>
              <a:rect l="0" t="0" r="0" b="0"/>
              <a:pathLst>
                <a:path w="123826" h="28576">
                  <a:moveTo>
                    <a:pt x="0" y="28575"/>
                  </a:moveTo>
                  <a:lnTo>
                    <a:pt x="0" y="28575"/>
                  </a:lnTo>
                  <a:lnTo>
                    <a:pt x="15208" y="22029"/>
                  </a:lnTo>
                  <a:lnTo>
                    <a:pt x="59683" y="11707"/>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7" name="SMARTInkShape-Group629">
            <a:extLst>
              <a:ext uri="{FF2B5EF4-FFF2-40B4-BE49-F238E27FC236}">
                <a16:creationId xmlns:a16="http://schemas.microsoft.com/office/drawing/2014/main" id="{00BB7BE3-3494-5FE1-1905-C9707E8C5BD6}"/>
              </a:ext>
            </a:extLst>
          </p:cNvPr>
          <p:cNvGrpSpPr/>
          <p:nvPr/>
        </p:nvGrpSpPr>
        <p:grpSpPr>
          <a:xfrm>
            <a:off x="1981461" y="2019300"/>
            <a:ext cx="1447540" cy="276226"/>
            <a:chOff x="1981461" y="2019300"/>
            <a:chExt cx="1447540" cy="276226"/>
          </a:xfrm>
        </p:grpSpPr>
        <p:sp>
          <p:nvSpPr>
            <p:cNvPr id="162" name="SMARTInkShape-3483">
              <a:extLst>
                <a:ext uri="{FF2B5EF4-FFF2-40B4-BE49-F238E27FC236}">
                  <a16:creationId xmlns:a16="http://schemas.microsoft.com/office/drawing/2014/main" id="{E5C755C5-616C-48C5-844B-DF03B4F495BE}"/>
                </a:ext>
              </a:extLst>
            </p:cNvPr>
            <p:cNvSpPr/>
            <p:nvPr>
              <p:custDataLst>
                <p:tags r:id="rId46"/>
              </p:custDataLst>
            </p:nvPr>
          </p:nvSpPr>
          <p:spPr>
            <a:xfrm>
              <a:off x="1981461" y="2068641"/>
              <a:ext cx="149846" cy="188187"/>
            </a:xfrm>
            <a:custGeom>
              <a:avLst/>
              <a:gdLst/>
              <a:ahLst/>
              <a:cxnLst/>
              <a:rect l="0" t="0" r="0" b="0"/>
              <a:pathLst>
                <a:path w="149846" h="188187">
                  <a:moveTo>
                    <a:pt x="114039" y="17334"/>
                  </a:moveTo>
                  <a:lnTo>
                    <a:pt x="114039" y="17334"/>
                  </a:lnTo>
                  <a:lnTo>
                    <a:pt x="114039" y="4076"/>
                  </a:lnTo>
                  <a:lnTo>
                    <a:pt x="111922" y="2146"/>
                  </a:lnTo>
                  <a:lnTo>
                    <a:pt x="103926" y="0"/>
                  </a:lnTo>
                  <a:lnTo>
                    <a:pt x="65082" y="6049"/>
                  </a:lnTo>
                  <a:lnTo>
                    <a:pt x="46772" y="9143"/>
                  </a:lnTo>
                  <a:lnTo>
                    <a:pt x="14792" y="25555"/>
                  </a:lnTo>
                  <a:lnTo>
                    <a:pt x="620" y="35750"/>
                  </a:lnTo>
                  <a:lnTo>
                    <a:pt x="0" y="41253"/>
                  </a:lnTo>
                  <a:lnTo>
                    <a:pt x="2677" y="46662"/>
                  </a:lnTo>
                  <a:lnTo>
                    <a:pt x="13019" y="58758"/>
                  </a:lnTo>
                  <a:lnTo>
                    <a:pt x="51935" y="77326"/>
                  </a:lnTo>
                  <a:lnTo>
                    <a:pt x="81174" y="88732"/>
                  </a:lnTo>
                  <a:lnTo>
                    <a:pt x="95199" y="92458"/>
                  </a:lnTo>
                  <a:lnTo>
                    <a:pt x="112826" y="103474"/>
                  </a:lnTo>
                  <a:lnTo>
                    <a:pt x="126027" y="118351"/>
                  </a:lnTo>
                  <a:lnTo>
                    <a:pt x="146976" y="146818"/>
                  </a:lnTo>
                  <a:lnTo>
                    <a:pt x="149845" y="158138"/>
                  </a:lnTo>
                  <a:lnTo>
                    <a:pt x="147434" y="163062"/>
                  </a:lnTo>
                  <a:lnTo>
                    <a:pt x="136289" y="171355"/>
                  </a:lnTo>
                  <a:lnTo>
                    <a:pt x="103265" y="184244"/>
                  </a:lnTo>
                  <a:lnTo>
                    <a:pt x="61781" y="188186"/>
                  </a:lnTo>
                  <a:lnTo>
                    <a:pt x="9264" y="1792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3484">
              <a:extLst>
                <a:ext uri="{FF2B5EF4-FFF2-40B4-BE49-F238E27FC236}">
                  <a16:creationId xmlns:a16="http://schemas.microsoft.com/office/drawing/2014/main" id="{48F8F651-A05E-337B-B958-FA0E0707B239}"/>
                </a:ext>
              </a:extLst>
            </p:cNvPr>
            <p:cNvSpPr/>
            <p:nvPr>
              <p:custDataLst>
                <p:tags r:id="rId47"/>
              </p:custDataLst>
            </p:nvPr>
          </p:nvSpPr>
          <p:spPr>
            <a:xfrm>
              <a:off x="2224425" y="2019471"/>
              <a:ext cx="128251" cy="266024"/>
            </a:xfrm>
            <a:custGeom>
              <a:avLst/>
              <a:gdLst/>
              <a:ahLst/>
              <a:cxnLst/>
              <a:rect l="0" t="0" r="0" b="0"/>
              <a:pathLst>
                <a:path w="128251" h="266024">
                  <a:moveTo>
                    <a:pt x="23475" y="37929"/>
                  </a:moveTo>
                  <a:lnTo>
                    <a:pt x="23475" y="37929"/>
                  </a:lnTo>
                  <a:lnTo>
                    <a:pt x="47306" y="13040"/>
                  </a:lnTo>
                  <a:lnTo>
                    <a:pt x="49942" y="6406"/>
                  </a:lnTo>
                  <a:lnTo>
                    <a:pt x="51703" y="4214"/>
                  </a:lnTo>
                  <a:lnTo>
                    <a:pt x="61128" y="0"/>
                  </a:lnTo>
                  <a:lnTo>
                    <a:pt x="61443" y="4936"/>
                  </a:lnTo>
                  <a:lnTo>
                    <a:pt x="46379" y="50231"/>
                  </a:lnTo>
                  <a:lnTo>
                    <a:pt x="34201" y="97357"/>
                  </a:lnTo>
                  <a:lnTo>
                    <a:pt x="18577" y="140959"/>
                  </a:lnTo>
                  <a:lnTo>
                    <a:pt x="9808" y="185516"/>
                  </a:lnTo>
                  <a:lnTo>
                    <a:pt x="0" y="227478"/>
                  </a:lnTo>
                  <a:lnTo>
                    <a:pt x="1753" y="247057"/>
                  </a:lnTo>
                  <a:lnTo>
                    <a:pt x="6060" y="257874"/>
                  </a:lnTo>
                  <a:lnTo>
                    <a:pt x="8690" y="260759"/>
                  </a:lnTo>
                  <a:lnTo>
                    <a:pt x="17257" y="263965"/>
                  </a:lnTo>
                  <a:lnTo>
                    <a:pt x="34947" y="266023"/>
                  </a:lnTo>
                  <a:lnTo>
                    <a:pt x="80150" y="256101"/>
                  </a:lnTo>
                  <a:lnTo>
                    <a:pt x="103415" y="247211"/>
                  </a:lnTo>
                  <a:lnTo>
                    <a:pt x="128250" y="2284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SMARTInkShape-3485">
              <a:extLst>
                <a:ext uri="{FF2B5EF4-FFF2-40B4-BE49-F238E27FC236}">
                  <a16:creationId xmlns:a16="http://schemas.microsoft.com/office/drawing/2014/main" id="{AA8CC0CD-E5F1-524A-9334-6059F18430AD}"/>
                </a:ext>
              </a:extLst>
            </p:cNvPr>
            <p:cNvSpPr/>
            <p:nvPr>
              <p:custDataLst>
                <p:tags r:id="rId48"/>
              </p:custDataLst>
            </p:nvPr>
          </p:nvSpPr>
          <p:spPr>
            <a:xfrm>
              <a:off x="2247900" y="2171700"/>
              <a:ext cx="142876" cy="28576"/>
            </a:xfrm>
            <a:custGeom>
              <a:avLst/>
              <a:gdLst/>
              <a:ahLst/>
              <a:cxnLst/>
              <a:rect l="0" t="0" r="0" b="0"/>
              <a:pathLst>
                <a:path w="142876" h="28576">
                  <a:moveTo>
                    <a:pt x="0" y="28575"/>
                  </a:moveTo>
                  <a:lnTo>
                    <a:pt x="0" y="28575"/>
                  </a:lnTo>
                  <a:lnTo>
                    <a:pt x="40098" y="12329"/>
                  </a:lnTo>
                  <a:lnTo>
                    <a:pt x="69384" y="4123"/>
                  </a:lnTo>
                  <a:lnTo>
                    <a:pt x="107459" y="122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3486">
              <a:extLst>
                <a:ext uri="{FF2B5EF4-FFF2-40B4-BE49-F238E27FC236}">
                  <a16:creationId xmlns:a16="http://schemas.microsoft.com/office/drawing/2014/main" id="{09286CDD-06B8-F8EC-46A7-70600863E19D}"/>
                </a:ext>
              </a:extLst>
            </p:cNvPr>
            <p:cNvSpPr/>
            <p:nvPr>
              <p:custDataLst>
                <p:tags r:id="rId49"/>
              </p:custDataLst>
            </p:nvPr>
          </p:nvSpPr>
          <p:spPr>
            <a:xfrm>
              <a:off x="2395294" y="2147525"/>
              <a:ext cx="233607" cy="128155"/>
            </a:xfrm>
            <a:custGeom>
              <a:avLst/>
              <a:gdLst/>
              <a:ahLst/>
              <a:cxnLst/>
              <a:rect l="0" t="0" r="0" b="0"/>
              <a:pathLst>
                <a:path w="233607" h="128155">
                  <a:moveTo>
                    <a:pt x="119306" y="33700"/>
                  </a:moveTo>
                  <a:lnTo>
                    <a:pt x="119306" y="33700"/>
                  </a:lnTo>
                  <a:lnTo>
                    <a:pt x="119306" y="20442"/>
                  </a:lnTo>
                  <a:lnTo>
                    <a:pt x="116484" y="14402"/>
                  </a:lnTo>
                  <a:lnTo>
                    <a:pt x="111105" y="6957"/>
                  </a:lnTo>
                  <a:lnTo>
                    <a:pt x="100060" y="612"/>
                  </a:lnTo>
                  <a:lnTo>
                    <a:pt x="94834" y="0"/>
                  </a:lnTo>
                  <a:lnTo>
                    <a:pt x="77365" y="4194"/>
                  </a:lnTo>
                  <a:lnTo>
                    <a:pt x="58784" y="13199"/>
                  </a:lnTo>
                  <a:lnTo>
                    <a:pt x="13230" y="54235"/>
                  </a:lnTo>
                  <a:lnTo>
                    <a:pt x="8661" y="64346"/>
                  </a:lnTo>
                  <a:lnTo>
                    <a:pt x="5572" y="74837"/>
                  </a:lnTo>
                  <a:lnTo>
                    <a:pt x="671" y="83027"/>
                  </a:lnTo>
                  <a:lnTo>
                    <a:pt x="0" y="86693"/>
                  </a:lnTo>
                  <a:lnTo>
                    <a:pt x="610" y="90196"/>
                  </a:lnTo>
                  <a:lnTo>
                    <a:pt x="3704" y="100181"/>
                  </a:lnTo>
                  <a:lnTo>
                    <a:pt x="4138" y="103421"/>
                  </a:lnTo>
                  <a:lnTo>
                    <a:pt x="7442" y="109843"/>
                  </a:lnTo>
                  <a:lnTo>
                    <a:pt x="9805" y="113037"/>
                  </a:lnTo>
                  <a:lnTo>
                    <a:pt x="13497" y="114108"/>
                  </a:lnTo>
                  <a:lnTo>
                    <a:pt x="23244" y="112476"/>
                  </a:lnTo>
                  <a:lnTo>
                    <a:pt x="35574" y="105607"/>
                  </a:lnTo>
                  <a:lnTo>
                    <a:pt x="45931" y="96868"/>
                  </a:lnTo>
                  <a:lnTo>
                    <a:pt x="64932" y="73743"/>
                  </a:lnTo>
                  <a:lnTo>
                    <a:pt x="70356" y="69920"/>
                  </a:lnTo>
                  <a:lnTo>
                    <a:pt x="79206" y="57206"/>
                  </a:lnTo>
                  <a:lnTo>
                    <a:pt x="93511" y="33287"/>
                  </a:lnTo>
                  <a:lnTo>
                    <a:pt x="100080" y="28225"/>
                  </a:lnTo>
                  <a:lnTo>
                    <a:pt x="107865" y="24975"/>
                  </a:lnTo>
                  <a:lnTo>
                    <a:pt x="107445" y="24708"/>
                  </a:lnTo>
                  <a:lnTo>
                    <a:pt x="104157" y="24412"/>
                  </a:lnTo>
                  <a:lnTo>
                    <a:pt x="99168" y="27103"/>
                  </a:lnTo>
                  <a:lnTo>
                    <a:pt x="96355" y="29302"/>
                  </a:lnTo>
                  <a:lnTo>
                    <a:pt x="87341" y="47566"/>
                  </a:lnTo>
                  <a:lnTo>
                    <a:pt x="82418" y="87670"/>
                  </a:lnTo>
                  <a:lnTo>
                    <a:pt x="81745" y="103901"/>
                  </a:lnTo>
                  <a:lnTo>
                    <a:pt x="83682" y="110134"/>
                  </a:lnTo>
                  <a:lnTo>
                    <a:pt x="91479" y="119882"/>
                  </a:lnTo>
                  <a:lnTo>
                    <a:pt x="101999" y="124920"/>
                  </a:lnTo>
                  <a:lnTo>
                    <a:pt x="136113" y="128154"/>
                  </a:lnTo>
                  <a:lnTo>
                    <a:pt x="156409" y="122952"/>
                  </a:lnTo>
                  <a:lnTo>
                    <a:pt x="176013" y="112526"/>
                  </a:lnTo>
                  <a:lnTo>
                    <a:pt x="233606" y="71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3487">
              <a:extLst>
                <a:ext uri="{FF2B5EF4-FFF2-40B4-BE49-F238E27FC236}">
                  <a16:creationId xmlns:a16="http://schemas.microsoft.com/office/drawing/2014/main" id="{CD418B17-4CD3-AC31-3CD7-EED004D4E93B}"/>
                </a:ext>
              </a:extLst>
            </p:cNvPr>
            <p:cNvSpPr/>
            <p:nvPr>
              <p:custDataLst>
                <p:tags r:id="rId50"/>
              </p:custDataLst>
            </p:nvPr>
          </p:nvSpPr>
          <p:spPr>
            <a:xfrm>
              <a:off x="2629551" y="2038350"/>
              <a:ext cx="94600" cy="209416"/>
            </a:xfrm>
            <a:custGeom>
              <a:avLst/>
              <a:gdLst/>
              <a:ahLst/>
              <a:cxnLst/>
              <a:rect l="0" t="0" r="0" b="0"/>
              <a:pathLst>
                <a:path w="94600" h="209416">
                  <a:moveTo>
                    <a:pt x="18399" y="0"/>
                  </a:moveTo>
                  <a:lnTo>
                    <a:pt x="18399" y="0"/>
                  </a:lnTo>
                  <a:lnTo>
                    <a:pt x="23455" y="0"/>
                  </a:lnTo>
                  <a:lnTo>
                    <a:pt x="23887" y="3175"/>
                  </a:lnTo>
                  <a:lnTo>
                    <a:pt x="12474" y="49798"/>
                  </a:lnTo>
                  <a:lnTo>
                    <a:pt x="6763" y="93484"/>
                  </a:lnTo>
                  <a:lnTo>
                    <a:pt x="0" y="137167"/>
                  </a:lnTo>
                  <a:lnTo>
                    <a:pt x="493" y="174932"/>
                  </a:lnTo>
                  <a:lnTo>
                    <a:pt x="4444" y="192047"/>
                  </a:lnTo>
                  <a:lnTo>
                    <a:pt x="8037" y="197882"/>
                  </a:lnTo>
                  <a:lnTo>
                    <a:pt x="12549" y="201771"/>
                  </a:lnTo>
                  <a:lnTo>
                    <a:pt x="26191" y="207245"/>
                  </a:lnTo>
                  <a:lnTo>
                    <a:pt x="71506" y="209415"/>
                  </a:lnTo>
                  <a:lnTo>
                    <a:pt x="81866" y="206668"/>
                  </a:lnTo>
                  <a:lnTo>
                    <a:pt x="86110" y="204453"/>
                  </a:lnTo>
                  <a:lnTo>
                    <a:pt x="88940" y="201919"/>
                  </a:lnTo>
                  <a:lnTo>
                    <a:pt x="94599"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3488">
              <a:extLst>
                <a:ext uri="{FF2B5EF4-FFF2-40B4-BE49-F238E27FC236}">
                  <a16:creationId xmlns:a16="http://schemas.microsoft.com/office/drawing/2014/main" id="{AE0D9428-B6C3-7D7D-DBDE-1E9F034EB7A8}"/>
                </a:ext>
              </a:extLst>
            </p:cNvPr>
            <p:cNvSpPr/>
            <p:nvPr>
              <p:custDataLst>
                <p:tags r:id="rId51"/>
              </p:custDataLst>
            </p:nvPr>
          </p:nvSpPr>
          <p:spPr>
            <a:xfrm>
              <a:off x="2609850" y="2143125"/>
              <a:ext cx="104776" cy="38101"/>
            </a:xfrm>
            <a:custGeom>
              <a:avLst/>
              <a:gdLst/>
              <a:ahLst/>
              <a:cxnLst/>
              <a:rect l="0" t="0" r="0" b="0"/>
              <a:pathLst>
                <a:path w="104776" h="38101">
                  <a:moveTo>
                    <a:pt x="0" y="38100"/>
                  </a:moveTo>
                  <a:lnTo>
                    <a:pt x="0" y="38100"/>
                  </a:lnTo>
                  <a:lnTo>
                    <a:pt x="0" y="33044"/>
                  </a:lnTo>
                  <a:lnTo>
                    <a:pt x="2822" y="27739"/>
                  </a:lnTo>
                  <a:lnTo>
                    <a:pt x="5056" y="24842"/>
                  </a:lnTo>
                  <a:lnTo>
                    <a:pt x="16006" y="21624"/>
                  </a:lnTo>
                  <a:lnTo>
                    <a:pt x="37198" y="16991"/>
                  </a:lnTo>
                  <a:lnTo>
                    <a:pt x="80838" y="2642"/>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3489">
              <a:extLst>
                <a:ext uri="{FF2B5EF4-FFF2-40B4-BE49-F238E27FC236}">
                  <a16:creationId xmlns:a16="http://schemas.microsoft.com/office/drawing/2014/main" id="{22331E27-B819-A7E9-376C-9FC5243CD1A8}"/>
                </a:ext>
              </a:extLst>
            </p:cNvPr>
            <p:cNvSpPr/>
            <p:nvPr>
              <p:custDataLst>
                <p:tags r:id="rId52"/>
              </p:custDataLst>
            </p:nvPr>
          </p:nvSpPr>
          <p:spPr>
            <a:xfrm>
              <a:off x="2743200" y="2171816"/>
              <a:ext cx="19051" cy="123710"/>
            </a:xfrm>
            <a:custGeom>
              <a:avLst/>
              <a:gdLst/>
              <a:ahLst/>
              <a:cxnLst/>
              <a:rect l="0" t="0" r="0" b="0"/>
              <a:pathLst>
                <a:path w="19051" h="123710">
                  <a:moveTo>
                    <a:pt x="19050" y="9409"/>
                  </a:moveTo>
                  <a:lnTo>
                    <a:pt x="19050" y="9409"/>
                  </a:lnTo>
                  <a:lnTo>
                    <a:pt x="19050" y="0"/>
                  </a:lnTo>
                  <a:lnTo>
                    <a:pt x="19050" y="22277"/>
                  </a:lnTo>
                  <a:lnTo>
                    <a:pt x="9349" y="67136"/>
                  </a:lnTo>
                  <a:lnTo>
                    <a:pt x="640" y="106493"/>
                  </a:lnTo>
                  <a:lnTo>
                    <a:pt x="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3490">
              <a:extLst>
                <a:ext uri="{FF2B5EF4-FFF2-40B4-BE49-F238E27FC236}">
                  <a16:creationId xmlns:a16="http://schemas.microsoft.com/office/drawing/2014/main" id="{D04A2686-191A-C3F5-5176-456A2E35E1DD}"/>
                </a:ext>
              </a:extLst>
            </p:cNvPr>
            <p:cNvSpPr/>
            <p:nvPr>
              <p:custDataLst>
                <p:tags r:id="rId53"/>
              </p:custDataLst>
            </p:nvPr>
          </p:nvSpPr>
          <p:spPr>
            <a:xfrm>
              <a:off x="2809875" y="20859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3491">
              <a:extLst>
                <a:ext uri="{FF2B5EF4-FFF2-40B4-BE49-F238E27FC236}">
                  <a16:creationId xmlns:a16="http://schemas.microsoft.com/office/drawing/2014/main" id="{3D5E8121-B137-3998-3EFB-9386308BCCD3}"/>
                </a:ext>
              </a:extLst>
            </p:cNvPr>
            <p:cNvSpPr/>
            <p:nvPr>
              <p:custDataLst>
                <p:tags r:id="rId54"/>
              </p:custDataLst>
            </p:nvPr>
          </p:nvSpPr>
          <p:spPr>
            <a:xfrm>
              <a:off x="2895600" y="2133600"/>
              <a:ext cx="28576" cy="19051"/>
            </a:xfrm>
            <a:custGeom>
              <a:avLst/>
              <a:gdLst/>
              <a:ahLst/>
              <a:cxnLst/>
              <a:rect l="0" t="0" r="0" b="0"/>
              <a:pathLst>
                <a:path w="28576" h="19051">
                  <a:moveTo>
                    <a:pt x="28575" y="19050"/>
                  </a:moveTo>
                  <a:lnTo>
                    <a:pt x="28575" y="19050"/>
                  </a:lnTo>
                  <a:lnTo>
                    <a:pt x="28575" y="5792"/>
                  </a:lnTo>
                  <a:lnTo>
                    <a:pt x="26458" y="3862"/>
                  </a:lnTo>
                  <a:lnTo>
                    <a:pt x="14425" y="1144"/>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3492">
              <a:extLst>
                <a:ext uri="{FF2B5EF4-FFF2-40B4-BE49-F238E27FC236}">
                  <a16:creationId xmlns:a16="http://schemas.microsoft.com/office/drawing/2014/main" id="{517A0B16-23EF-CF6E-D421-2AF663EE978F}"/>
                </a:ext>
              </a:extLst>
            </p:cNvPr>
            <p:cNvSpPr/>
            <p:nvPr>
              <p:custDataLst>
                <p:tags r:id="rId55"/>
              </p:custDataLst>
            </p:nvPr>
          </p:nvSpPr>
          <p:spPr>
            <a:xfrm>
              <a:off x="2828925" y="2162175"/>
              <a:ext cx="75689" cy="114301"/>
            </a:xfrm>
            <a:custGeom>
              <a:avLst/>
              <a:gdLst/>
              <a:ahLst/>
              <a:cxnLst/>
              <a:rect l="0" t="0" r="0" b="0"/>
              <a:pathLst>
                <a:path w="75689" h="114301">
                  <a:moveTo>
                    <a:pt x="19050" y="0"/>
                  </a:moveTo>
                  <a:lnTo>
                    <a:pt x="19050" y="0"/>
                  </a:lnTo>
                  <a:lnTo>
                    <a:pt x="8937" y="5056"/>
                  </a:lnTo>
                  <a:lnTo>
                    <a:pt x="7016" y="7604"/>
                  </a:lnTo>
                  <a:lnTo>
                    <a:pt x="6794" y="10361"/>
                  </a:lnTo>
                  <a:lnTo>
                    <a:pt x="8985" y="22390"/>
                  </a:lnTo>
                  <a:lnTo>
                    <a:pt x="11282" y="25510"/>
                  </a:lnTo>
                  <a:lnTo>
                    <a:pt x="36499" y="44459"/>
                  </a:lnTo>
                  <a:lnTo>
                    <a:pt x="56323" y="53978"/>
                  </a:lnTo>
                  <a:lnTo>
                    <a:pt x="64666" y="62443"/>
                  </a:lnTo>
                  <a:lnTo>
                    <a:pt x="70368" y="64794"/>
                  </a:lnTo>
                  <a:lnTo>
                    <a:pt x="72312" y="66479"/>
                  </a:lnTo>
                  <a:lnTo>
                    <a:pt x="75688" y="74711"/>
                  </a:lnTo>
                  <a:lnTo>
                    <a:pt x="70992" y="80815"/>
                  </a:lnTo>
                  <a:lnTo>
                    <a:pt x="44715" y="98905"/>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3493">
              <a:extLst>
                <a:ext uri="{FF2B5EF4-FFF2-40B4-BE49-F238E27FC236}">
                  <a16:creationId xmlns:a16="http://schemas.microsoft.com/office/drawing/2014/main" id="{15833172-5DB1-311C-0861-E5687BBCC984}"/>
                </a:ext>
              </a:extLst>
            </p:cNvPr>
            <p:cNvSpPr/>
            <p:nvPr>
              <p:custDataLst>
                <p:tags r:id="rId56"/>
              </p:custDataLst>
            </p:nvPr>
          </p:nvSpPr>
          <p:spPr>
            <a:xfrm>
              <a:off x="3042799" y="2019300"/>
              <a:ext cx="119502" cy="245184"/>
            </a:xfrm>
            <a:custGeom>
              <a:avLst/>
              <a:gdLst/>
              <a:ahLst/>
              <a:cxnLst/>
              <a:rect l="0" t="0" r="0" b="0"/>
              <a:pathLst>
                <a:path w="119502" h="245184">
                  <a:moveTo>
                    <a:pt x="43301" y="0"/>
                  </a:moveTo>
                  <a:lnTo>
                    <a:pt x="43301" y="0"/>
                  </a:lnTo>
                  <a:lnTo>
                    <a:pt x="42243" y="16267"/>
                  </a:lnTo>
                  <a:lnTo>
                    <a:pt x="30044" y="58038"/>
                  </a:lnTo>
                  <a:lnTo>
                    <a:pt x="22192" y="97353"/>
                  </a:lnTo>
                  <a:lnTo>
                    <a:pt x="14651" y="137664"/>
                  </a:lnTo>
                  <a:lnTo>
                    <a:pt x="7381" y="185276"/>
                  </a:lnTo>
                  <a:lnTo>
                    <a:pt x="3025" y="218586"/>
                  </a:lnTo>
                  <a:lnTo>
                    <a:pt x="576" y="225099"/>
                  </a:lnTo>
                  <a:lnTo>
                    <a:pt x="0" y="230499"/>
                  </a:lnTo>
                  <a:lnTo>
                    <a:pt x="2184" y="239322"/>
                  </a:lnTo>
                  <a:lnTo>
                    <a:pt x="4248" y="242098"/>
                  </a:lnTo>
                  <a:lnTo>
                    <a:pt x="9364" y="245183"/>
                  </a:lnTo>
                  <a:lnTo>
                    <a:pt x="43026" y="239558"/>
                  </a:lnTo>
                  <a:lnTo>
                    <a:pt x="85833" y="225196"/>
                  </a:lnTo>
                  <a:lnTo>
                    <a:pt x="119501"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3494">
              <a:extLst>
                <a:ext uri="{FF2B5EF4-FFF2-40B4-BE49-F238E27FC236}">
                  <a16:creationId xmlns:a16="http://schemas.microsoft.com/office/drawing/2014/main" id="{ABADB192-5B09-C144-3988-E4556A0503E2}"/>
                </a:ext>
              </a:extLst>
            </p:cNvPr>
            <p:cNvSpPr/>
            <p:nvPr>
              <p:custDataLst>
                <p:tags r:id="rId57"/>
              </p:custDataLst>
            </p:nvPr>
          </p:nvSpPr>
          <p:spPr>
            <a:xfrm>
              <a:off x="3048000" y="2152650"/>
              <a:ext cx="95251" cy="28576"/>
            </a:xfrm>
            <a:custGeom>
              <a:avLst/>
              <a:gdLst/>
              <a:ahLst/>
              <a:cxnLst/>
              <a:rect l="0" t="0" r="0" b="0"/>
              <a:pathLst>
                <a:path w="95251" h="28576">
                  <a:moveTo>
                    <a:pt x="0" y="28575"/>
                  </a:moveTo>
                  <a:lnTo>
                    <a:pt x="0" y="28575"/>
                  </a:lnTo>
                  <a:lnTo>
                    <a:pt x="5056" y="23519"/>
                  </a:lnTo>
                  <a:lnTo>
                    <a:pt x="43853" y="4123"/>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3495">
              <a:extLst>
                <a:ext uri="{FF2B5EF4-FFF2-40B4-BE49-F238E27FC236}">
                  <a16:creationId xmlns:a16="http://schemas.microsoft.com/office/drawing/2014/main" id="{CB575B91-0376-569E-3553-562FE01C528E}"/>
                </a:ext>
              </a:extLst>
            </p:cNvPr>
            <p:cNvSpPr/>
            <p:nvPr>
              <p:custDataLst>
                <p:tags r:id="rId58"/>
              </p:custDataLst>
            </p:nvPr>
          </p:nvSpPr>
          <p:spPr>
            <a:xfrm>
              <a:off x="3171825" y="2163499"/>
              <a:ext cx="36776" cy="93927"/>
            </a:xfrm>
            <a:custGeom>
              <a:avLst/>
              <a:gdLst/>
              <a:ahLst/>
              <a:cxnLst/>
              <a:rect l="0" t="0" r="0" b="0"/>
              <a:pathLst>
                <a:path w="36776" h="93927">
                  <a:moveTo>
                    <a:pt x="28575" y="8201"/>
                  </a:moveTo>
                  <a:lnTo>
                    <a:pt x="28575" y="8201"/>
                  </a:lnTo>
                  <a:lnTo>
                    <a:pt x="36775" y="0"/>
                  </a:lnTo>
                  <a:lnTo>
                    <a:pt x="30234" y="7600"/>
                  </a:lnTo>
                  <a:lnTo>
                    <a:pt x="6291" y="52876"/>
                  </a:lnTo>
                  <a:lnTo>
                    <a:pt x="1864" y="66711"/>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3496">
              <a:extLst>
                <a:ext uri="{FF2B5EF4-FFF2-40B4-BE49-F238E27FC236}">
                  <a16:creationId xmlns:a16="http://schemas.microsoft.com/office/drawing/2014/main" id="{3987F6FC-B61D-16C2-D854-E636654D1FA2}"/>
                </a:ext>
              </a:extLst>
            </p:cNvPr>
            <p:cNvSpPr/>
            <p:nvPr>
              <p:custDataLst>
                <p:tags r:id="rId59"/>
              </p:custDataLst>
            </p:nvPr>
          </p:nvSpPr>
          <p:spPr>
            <a:xfrm>
              <a:off x="3219450" y="2085975"/>
              <a:ext cx="9526" cy="19051"/>
            </a:xfrm>
            <a:custGeom>
              <a:avLst/>
              <a:gdLst/>
              <a:ahLst/>
              <a:cxnLst/>
              <a:rect l="0" t="0" r="0" b="0"/>
              <a:pathLst>
                <a:path w="9526" h="19051">
                  <a:moveTo>
                    <a:pt x="0" y="19050"/>
                  </a:moveTo>
                  <a:lnTo>
                    <a:pt x="0" y="19050"/>
                  </a:lnTo>
                  <a:lnTo>
                    <a:pt x="0" y="13994"/>
                  </a:lnTo>
                  <a:lnTo>
                    <a:pt x="2822" y="868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3497">
              <a:extLst>
                <a:ext uri="{FF2B5EF4-FFF2-40B4-BE49-F238E27FC236}">
                  <a16:creationId xmlns:a16="http://schemas.microsoft.com/office/drawing/2014/main" id="{3C957670-5FF0-AD44-087A-FDDDC0145959}"/>
                </a:ext>
              </a:extLst>
            </p:cNvPr>
            <p:cNvSpPr/>
            <p:nvPr>
              <p:custDataLst>
                <p:tags r:id="rId60"/>
              </p:custDataLst>
            </p:nvPr>
          </p:nvSpPr>
          <p:spPr>
            <a:xfrm>
              <a:off x="3276666" y="2114942"/>
              <a:ext cx="152335" cy="146946"/>
            </a:xfrm>
            <a:custGeom>
              <a:avLst/>
              <a:gdLst/>
              <a:ahLst/>
              <a:cxnLst/>
              <a:rect l="0" t="0" r="0" b="0"/>
              <a:pathLst>
                <a:path w="152335" h="146946">
                  <a:moveTo>
                    <a:pt x="152334" y="9133"/>
                  </a:moveTo>
                  <a:lnTo>
                    <a:pt x="152334" y="9133"/>
                  </a:lnTo>
                  <a:lnTo>
                    <a:pt x="147278" y="4077"/>
                  </a:lnTo>
                  <a:lnTo>
                    <a:pt x="141973" y="1594"/>
                  </a:lnTo>
                  <a:lnTo>
                    <a:pt x="124887" y="0"/>
                  </a:lnTo>
                  <a:lnTo>
                    <a:pt x="102221" y="4781"/>
                  </a:lnTo>
                  <a:lnTo>
                    <a:pt x="61719" y="26183"/>
                  </a:lnTo>
                  <a:lnTo>
                    <a:pt x="45385" y="36466"/>
                  </a:lnTo>
                  <a:lnTo>
                    <a:pt x="12831" y="78793"/>
                  </a:lnTo>
                  <a:lnTo>
                    <a:pt x="5666" y="88776"/>
                  </a:lnTo>
                  <a:lnTo>
                    <a:pt x="2482" y="96741"/>
                  </a:lnTo>
                  <a:lnTo>
                    <a:pt x="0" y="135707"/>
                  </a:lnTo>
                  <a:lnTo>
                    <a:pt x="1037" y="137966"/>
                  </a:lnTo>
                  <a:lnTo>
                    <a:pt x="2785" y="139472"/>
                  </a:lnTo>
                  <a:lnTo>
                    <a:pt x="23310" y="146945"/>
                  </a:lnTo>
                  <a:lnTo>
                    <a:pt x="53897" y="145451"/>
                  </a:lnTo>
                  <a:lnTo>
                    <a:pt x="101467" y="135335"/>
                  </a:lnTo>
                  <a:lnTo>
                    <a:pt x="142809"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6" name="SMARTInkShape-Group630">
            <a:extLst>
              <a:ext uri="{FF2B5EF4-FFF2-40B4-BE49-F238E27FC236}">
                <a16:creationId xmlns:a16="http://schemas.microsoft.com/office/drawing/2014/main" id="{062CA032-73A6-1944-D776-32EED6911605}"/>
              </a:ext>
            </a:extLst>
          </p:cNvPr>
          <p:cNvGrpSpPr/>
          <p:nvPr/>
        </p:nvGrpSpPr>
        <p:grpSpPr>
          <a:xfrm>
            <a:off x="724090" y="3352800"/>
            <a:ext cx="1085661" cy="723803"/>
            <a:chOff x="724090" y="3352800"/>
            <a:chExt cx="1085661" cy="723803"/>
          </a:xfrm>
        </p:grpSpPr>
        <p:sp>
          <p:nvSpPr>
            <p:cNvPr id="178" name="SMARTInkShape-3498">
              <a:extLst>
                <a:ext uri="{FF2B5EF4-FFF2-40B4-BE49-F238E27FC236}">
                  <a16:creationId xmlns:a16="http://schemas.microsoft.com/office/drawing/2014/main" id="{84FC8FF3-3549-90B3-1B37-605E3D9EE90E}"/>
                </a:ext>
              </a:extLst>
            </p:cNvPr>
            <p:cNvSpPr/>
            <p:nvPr>
              <p:custDataLst>
                <p:tags r:id="rId38"/>
              </p:custDataLst>
            </p:nvPr>
          </p:nvSpPr>
          <p:spPr>
            <a:xfrm>
              <a:off x="724090" y="3352800"/>
              <a:ext cx="161736" cy="361483"/>
            </a:xfrm>
            <a:custGeom>
              <a:avLst/>
              <a:gdLst/>
              <a:ahLst/>
              <a:cxnLst/>
              <a:rect l="0" t="0" r="0" b="0"/>
              <a:pathLst>
                <a:path w="161736" h="361483">
                  <a:moveTo>
                    <a:pt x="85535" y="0"/>
                  </a:moveTo>
                  <a:lnTo>
                    <a:pt x="85535" y="0"/>
                  </a:lnTo>
                  <a:lnTo>
                    <a:pt x="93736" y="0"/>
                  </a:lnTo>
                  <a:lnTo>
                    <a:pt x="94177" y="1058"/>
                  </a:lnTo>
                  <a:lnTo>
                    <a:pt x="94668" y="5057"/>
                  </a:lnTo>
                  <a:lnTo>
                    <a:pt x="86108" y="47946"/>
                  </a:lnTo>
                  <a:lnTo>
                    <a:pt x="84732" y="60468"/>
                  </a:lnTo>
                  <a:lnTo>
                    <a:pt x="69311" y="106042"/>
                  </a:lnTo>
                  <a:lnTo>
                    <a:pt x="56891" y="148770"/>
                  </a:lnTo>
                  <a:lnTo>
                    <a:pt x="47415" y="192247"/>
                  </a:lnTo>
                  <a:lnTo>
                    <a:pt x="37904" y="235820"/>
                  </a:lnTo>
                  <a:lnTo>
                    <a:pt x="30265" y="278357"/>
                  </a:lnTo>
                  <a:lnTo>
                    <a:pt x="18829" y="305432"/>
                  </a:lnTo>
                  <a:lnTo>
                    <a:pt x="4664" y="328874"/>
                  </a:lnTo>
                  <a:lnTo>
                    <a:pt x="0" y="359583"/>
                  </a:lnTo>
                  <a:lnTo>
                    <a:pt x="995" y="360372"/>
                  </a:lnTo>
                  <a:lnTo>
                    <a:pt x="7452" y="361482"/>
                  </a:lnTo>
                  <a:lnTo>
                    <a:pt x="33986" y="360850"/>
                  </a:lnTo>
                  <a:lnTo>
                    <a:pt x="76748" y="348687"/>
                  </a:lnTo>
                  <a:lnTo>
                    <a:pt x="119743" y="344043"/>
                  </a:lnTo>
                  <a:lnTo>
                    <a:pt x="147517" y="343050"/>
                  </a:lnTo>
                  <a:lnTo>
                    <a:pt x="152946" y="345789"/>
                  </a:lnTo>
                  <a:lnTo>
                    <a:pt x="161735"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3499">
              <a:extLst>
                <a:ext uri="{FF2B5EF4-FFF2-40B4-BE49-F238E27FC236}">
                  <a16:creationId xmlns:a16="http://schemas.microsoft.com/office/drawing/2014/main" id="{764A8CDC-29C0-963B-A29F-78D1E8A3AE58}"/>
                </a:ext>
              </a:extLst>
            </p:cNvPr>
            <p:cNvSpPr/>
            <p:nvPr>
              <p:custDataLst>
                <p:tags r:id="rId39"/>
              </p:custDataLst>
            </p:nvPr>
          </p:nvSpPr>
          <p:spPr>
            <a:xfrm>
              <a:off x="771525" y="3486150"/>
              <a:ext cx="238126" cy="76201"/>
            </a:xfrm>
            <a:custGeom>
              <a:avLst/>
              <a:gdLst/>
              <a:ahLst/>
              <a:cxnLst/>
              <a:rect l="0" t="0" r="0" b="0"/>
              <a:pathLst>
                <a:path w="238126" h="76201">
                  <a:moveTo>
                    <a:pt x="0" y="76200"/>
                  </a:moveTo>
                  <a:lnTo>
                    <a:pt x="0" y="76200"/>
                  </a:lnTo>
                  <a:lnTo>
                    <a:pt x="31523" y="44677"/>
                  </a:lnTo>
                  <a:lnTo>
                    <a:pt x="68276" y="30737"/>
                  </a:lnTo>
                  <a:lnTo>
                    <a:pt x="114107" y="14342"/>
                  </a:lnTo>
                  <a:lnTo>
                    <a:pt x="161233" y="3613"/>
                  </a:lnTo>
                  <a:lnTo>
                    <a:pt x="238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3500">
              <a:extLst>
                <a:ext uri="{FF2B5EF4-FFF2-40B4-BE49-F238E27FC236}">
                  <a16:creationId xmlns:a16="http://schemas.microsoft.com/office/drawing/2014/main" id="{40F7BBF6-1F4B-3347-BE6F-2291A6671FED}"/>
                </a:ext>
              </a:extLst>
            </p:cNvPr>
            <p:cNvSpPr/>
            <p:nvPr>
              <p:custDataLst>
                <p:tags r:id="rId40"/>
              </p:custDataLst>
            </p:nvPr>
          </p:nvSpPr>
          <p:spPr>
            <a:xfrm>
              <a:off x="1162457" y="3858062"/>
              <a:ext cx="113894" cy="208124"/>
            </a:xfrm>
            <a:custGeom>
              <a:avLst/>
              <a:gdLst/>
              <a:ahLst/>
              <a:cxnLst/>
              <a:rect l="0" t="0" r="0" b="0"/>
              <a:pathLst>
                <a:path w="113894" h="208124">
                  <a:moveTo>
                    <a:pt x="28168" y="28138"/>
                  </a:moveTo>
                  <a:lnTo>
                    <a:pt x="28168" y="28138"/>
                  </a:lnTo>
                  <a:lnTo>
                    <a:pt x="33225" y="23081"/>
                  </a:lnTo>
                  <a:lnTo>
                    <a:pt x="35707" y="17777"/>
                  </a:lnTo>
                  <a:lnTo>
                    <a:pt x="37683" y="0"/>
                  </a:lnTo>
                  <a:lnTo>
                    <a:pt x="32636" y="44430"/>
                  </a:lnTo>
                  <a:lnTo>
                    <a:pt x="21446" y="91290"/>
                  </a:lnTo>
                  <a:lnTo>
                    <a:pt x="10950" y="136918"/>
                  </a:lnTo>
                  <a:lnTo>
                    <a:pt x="8422" y="157654"/>
                  </a:lnTo>
                  <a:lnTo>
                    <a:pt x="965" y="182163"/>
                  </a:lnTo>
                  <a:lnTo>
                    <a:pt x="0" y="197835"/>
                  </a:lnTo>
                  <a:lnTo>
                    <a:pt x="922" y="201594"/>
                  </a:lnTo>
                  <a:lnTo>
                    <a:pt x="2596" y="204101"/>
                  </a:lnTo>
                  <a:lnTo>
                    <a:pt x="4770" y="205771"/>
                  </a:lnTo>
                  <a:lnTo>
                    <a:pt x="17943" y="208123"/>
                  </a:lnTo>
                  <a:lnTo>
                    <a:pt x="57967" y="207997"/>
                  </a:lnTo>
                  <a:lnTo>
                    <a:pt x="113893" y="1995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3501">
              <a:extLst>
                <a:ext uri="{FF2B5EF4-FFF2-40B4-BE49-F238E27FC236}">
                  <a16:creationId xmlns:a16="http://schemas.microsoft.com/office/drawing/2014/main" id="{A8386071-8C72-5A02-5B1E-00838F602F0B}"/>
                </a:ext>
              </a:extLst>
            </p:cNvPr>
            <p:cNvSpPr/>
            <p:nvPr>
              <p:custDataLst>
                <p:tags r:id="rId41"/>
              </p:custDataLst>
            </p:nvPr>
          </p:nvSpPr>
          <p:spPr>
            <a:xfrm>
              <a:off x="1162050" y="3962400"/>
              <a:ext cx="171451" cy="19051"/>
            </a:xfrm>
            <a:custGeom>
              <a:avLst/>
              <a:gdLst/>
              <a:ahLst/>
              <a:cxnLst/>
              <a:rect l="0" t="0" r="0" b="0"/>
              <a:pathLst>
                <a:path w="171451" h="19051">
                  <a:moveTo>
                    <a:pt x="0" y="19050"/>
                  </a:moveTo>
                  <a:lnTo>
                    <a:pt x="0" y="19050"/>
                  </a:lnTo>
                  <a:lnTo>
                    <a:pt x="5057" y="13993"/>
                  </a:lnTo>
                  <a:lnTo>
                    <a:pt x="13183" y="11511"/>
                  </a:lnTo>
                  <a:lnTo>
                    <a:pt x="22793" y="9349"/>
                  </a:lnTo>
                  <a:lnTo>
                    <a:pt x="35211" y="3241"/>
                  </a:lnTo>
                  <a:lnTo>
                    <a:pt x="79875" y="284"/>
                  </a:lnTo>
                  <a:lnTo>
                    <a:pt x="119387" y="84"/>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3502">
              <a:extLst>
                <a:ext uri="{FF2B5EF4-FFF2-40B4-BE49-F238E27FC236}">
                  <a16:creationId xmlns:a16="http://schemas.microsoft.com/office/drawing/2014/main" id="{0A9FD7FD-1DBD-C35A-DD3B-C4C352C0E005}"/>
                </a:ext>
              </a:extLst>
            </p:cNvPr>
            <p:cNvSpPr/>
            <p:nvPr>
              <p:custDataLst>
                <p:tags r:id="rId42"/>
              </p:custDataLst>
            </p:nvPr>
          </p:nvSpPr>
          <p:spPr>
            <a:xfrm>
              <a:off x="1400175" y="3935704"/>
              <a:ext cx="104776" cy="112422"/>
            </a:xfrm>
            <a:custGeom>
              <a:avLst/>
              <a:gdLst/>
              <a:ahLst/>
              <a:cxnLst/>
              <a:rect l="0" t="0" r="0" b="0"/>
              <a:pathLst>
                <a:path w="104776" h="112422">
                  <a:moveTo>
                    <a:pt x="0" y="55271"/>
                  </a:moveTo>
                  <a:lnTo>
                    <a:pt x="0" y="55271"/>
                  </a:lnTo>
                  <a:lnTo>
                    <a:pt x="5057" y="60328"/>
                  </a:lnTo>
                  <a:lnTo>
                    <a:pt x="10361" y="62810"/>
                  </a:lnTo>
                  <a:lnTo>
                    <a:pt x="36856" y="64679"/>
                  </a:lnTo>
                  <a:lnTo>
                    <a:pt x="66194" y="57169"/>
                  </a:lnTo>
                  <a:lnTo>
                    <a:pt x="84376" y="48316"/>
                  </a:lnTo>
                  <a:lnTo>
                    <a:pt x="88000" y="47459"/>
                  </a:lnTo>
                  <a:lnTo>
                    <a:pt x="90417" y="45830"/>
                  </a:lnTo>
                  <a:lnTo>
                    <a:pt x="92028" y="43685"/>
                  </a:lnTo>
                  <a:lnTo>
                    <a:pt x="93818" y="38480"/>
                  </a:lnTo>
                  <a:lnTo>
                    <a:pt x="95194" y="13960"/>
                  </a:lnTo>
                  <a:lnTo>
                    <a:pt x="93096" y="10797"/>
                  </a:lnTo>
                  <a:lnTo>
                    <a:pt x="78843" y="0"/>
                  </a:lnTo>
                  <a:lnTo>
                    <a:pt x="71730" y="1778"/>
                  </a:lnTo>
                  <a:lnTo>
                    <a:pt x="58648" y="5907"/>
                  </a:lnTo>
                  <a:lnTo>
                    <a:pt x="54973" y="6487"/>
                  </a:lnTo>
                  <a:lnTo>
                    <a:pt x="48069" y="12776"/>
                  </a:lnTo>
                  <a:lnTo>
                    <a:pt x="41472" y="20509"/>
                  </a:lnTo>
                  <a:lnTo>
                    <a:pt x="32867" y="25921"/>
                  </a:lnTo>
                  <a:lnTo>
                    <a:pt x="30482" y="30938"/>
                  </a:lnTo>
                  <a:lnTo>
                    <a:pt x="27628" y="52158"/>
                  </a:lnTo>
                  <a:lnTo>
                    <a:pt x="21058" y="64808"/>
                  </a:lnTo>
                  <a:lnTo>
                    <a:pt x="20389" y="67979"/>
                  </a:lnTo>
                  <a:lnTo>
                    <a:pt x="27368" y="90166"/>
                  </a:lnTo>
                  <a:lnTo>
                    <a:pt x="33274" y="97478"/>
                  </a:lnTo>
                  <a:lnTo>
                    <a:pt x="57843" y="108372"/>
                  </a:lnTo>
                  <a:lnTo>
                    <a:pt x="83686" y="111888"/>
                  </a:lnTo>
                  <a:lnTo>
                    <a:pt x="104775" y="1124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3503">
              <a:extLst>
                <a:ext uri="{FF2B5EF4-FFF2-40B4-BE49-F238E27FC236}">
                  <a16:creationId xmlns:a16="http://schemas.microsoft.com/office/drawing/2014/main" id="{5E0C4320-3B32-ECCB-1FE0-572B4E1D0C0C}"/>
                </a:ext>
              </a:extLst>
            </p:cNvPr>
            <p:cNvSpPr/>
            <p:nvPr>
              <p:custDataLst>
                <p:tags r:id="rId43"/>
              </p:custDataLst>
            </p:nvPr>
          </p:nvSpPr>
          <p:spPr>
            <a:xfrm>
              <a:off x="1591153" y="3943395"/>
              <a:ext cx="75551" cy="123781"/>
            </a:xfrm>
            <a:custGeom>
              <a:avLst/>
              <a:gdLst/>
              <a:ahLst/>
              <a:cxnLst/>
              <a:rect l="0" t="0" r="0" b="0"/>
              <a:pathLst>
                <a:path w="75551" h="123781">
                  <a:moveTo>
                    <a:pt x="47147" y="19005"/>
                  </a:moveTo>
                  <a:lnTo>
                    <a:pt x="47147" y="19005"/>
                  </a:lnTo>
                  <a:lnTo>
                    <a:pt x="65689" y="463"/>
                  </a:lnTo>
                  <a:lnTo>
                    <a:pt x="47839" y="0"/>
                  </a:lnTo>
                  <a:lnTo>
                    <a:pt x="39340" y="2797"/>
                  </a:lnTo>
                  <a:lnTo>
                    <a:pt x="16486" y="16204"/>
                  </a:lnTo>
                  <a:lnTo>
                    <a:pt x="10193" y="24408"/>
                  </a:lnTo>
                  <a:lnTo>
                    <a:pt x="4970" y="26698"/>
                  </a:lnTo>
                  <a:lnTo>
                    <a:pt x="3154" y="29425"/>
                  </a:lnTo>
                  <a:lnTo>
                    <a:pt x="0" y="44771"/>
                  </a:lnTo>
                  <a:lnTo>
                    <a:pt x="2557" y="49154"/>
                  </a:lnTo>
                  <a:lnTo>
                    <a:pt x="4720" y="51805"/>
                  </a:lnTo>
                  <a:lnTo>
                    <a:pt x="9946" y="54749"/>
                  </a:lnTo>
                  <a:lnTo>
                    <a:pt x="15797" y="57116"/>
                  </a:lnTo>
                  <a:lnTo>
                    <a:pt x="51404" y="84470"/>
                  </a:lnTo>
                  <a:lnTo>
                    <a:pt x="75140" y="113592"/>
                  </a:lnTo>
                  <a:lnTo>
                    <a:pt x="75550" y="119116"/>
                  </a:lnTo>
                  <a:lnTo>
                    <a:pt x="74549" y="120670"/>
                  </a:lnTo>
                  <a:lnTo>
                    <a:pt x="72823" y="121707"/>
                  </a:lnTo>
                  <a:lnTo>
                    <a:pt x="65338" y="123166"/>
                  </a:lnTo>
                  <a:lnTo>
                    <a:pt x="9047" y="1237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3504">
              <a:extLst>
                <a:ext uri="{FF2B5EF4-FFF2-40B4-BE49-F238E27FC236}">
                  <a16:creationId xmlns:a16="http://schemas.microsoft.com/office/drawing/2014/main" id="{A0DB9FA0-6541-AF2B-868B-72D2B824122B}"/>
                </a:ext>
              </a:extLst>
            </p:cNvPr>
            <p:cNvSpPr/>
            <p:nvPr>
              <p:custDataLst>
                <p:tags r:id="rId44"/>
              </p:custDataLst>
            </p:nvPr>
          </p:nvSpPr>
          <p:spPr>
            <a:xfrm>
              <a:off x="1715063" y="3916099"/>
              <a:ext cx="94688" cy="160504"/>
            </a:xfrm>
            <a:custGeom>
              <a:avLst/>
              <a:gdLst/>
              <a:ahLst/>
              <a:cxnLst/>
              <a:rect l="0" t="0" r="0" b="0"/>
              <a:pathLst>
                <a:path w="94688" h="160504">
                  <a:moveTo>
                    <a:pt x="28012" y="8201"/>
                  </a:moveTo>
                  <a:lnTo>
                    <a:pt x="28012" y="8201"/>
                  </a:lnTo>
                  <a:lnTo>
                    <a:pt x="33069" y="3144"/>
                  </a:lnTo>
                  <a:lnTo>
                    <a:pt x="38373" y="662"/>
                  </a:lnTo>
                  <a:lnTo>
                    <a:pt x="41269" y="0"/>
                  </a:lnTo>
                  <a:lnTo>
                    <a:pt x="43200" y="617"/>
                  </a:lnTo>
                  <a:lnTo>
                    <a:pt x="44488" y="2087"/>
                  </a:lnTo>
                  <a:lnTo>
                    <a:pt x="45346" y="4125"/>
                  </a:lnTo>
                  <a:lnTo>
                    <a:pt x="46554" y="22163"/>
                  </a:lnTo>
                  <a:lnTo>
                    <a:pt x="41191" y="35926"/>
                  </a:lnTo>
                  <a:lnTo>
                    <a:pt x="18808" y="82340"/>
                  </a:lnTo>
                  <a:lnTo>
                    <a:pt x="2287" y="122320"/>
                  </a:lnTo>
                  <a:lnTo>
                    <a:pt x="0" y="147865"/>
                  </a:lnTo>
                  <a:lnTo>
                    <a:pt x="871" y="152110"/>
                  </a:lnTo>
                  <a:lnTo>
                    <a:pt x="2509" y="154940"/>
                  </a:lnTo>
                  <a:lnTo>
                    <a:pt x="4661" y="156827"/>
                  </a:lnTo>
                  <a:lnTo>
                    <a:pt x="9872" y="158924"/>
                  </a:lnTo>
                  <a:lnTo>
                    <a:pt x="44498" y="160503"/>
                  </a:lnTo>
                  <a:lnTo>
                    <a:pt x="94687"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3505">
              <a:extLst>
                <a:ext uri="{FF2B5EF4-FFF2-40B4-BE49-F238E27FC236}">
                  <a16:creationId xmlns:a16="http://schemas.microsoft.com/office/drawing/2014/main" id="{E77A541F-7341-8AE9-3FE7-970D6315F353}"/>
                </a:ext>
              </a:extLst>
            </p:cNvPr>
            <p:cNvSpPr/>
            <p:nvPr>
              <p:custDataLst>
                <p:tags r:id="rId45"/>
              </p:custDataLst>
            </p:nvPr>
          </p:nvSpPr>
          <p:spPr>
            <a:xfrm>
              <a:off x="1714500" y="3992692"/>
              <a:ext cx="85726" cy="17334"/>
            </a:xfrm>
            <a:custGeom>
              <a:avLst/>
              <a:gdLst/>
              <a:ahLst/>
              <a:cxnLst/>
              <a:rect l="0" t="0" r="0" b="0"/>
              <a:pathLst>
                <a:path w="85726" h="17334">
                  <a:moveTo>
                    <a:pt x="0" y="17333"/>
                  </a:moveTo>
                  <a:lnTo>
                    <a:pt x="0" y="17333"/>
                  </a:lnTo>
                  <a:lnTo>
                    <a:pt x="33551" y="2145"/>
                  </a:lnTo>
                  <a:lnTo>
                    <a:pt x="49837" y="0"/>
                  </a:lnTo>
                  <a:lnTo>
                    <a:pt x="85725" y="7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9" name="SMARTInkShape-Group631">
            <a:extLst>
              <a:ext uri="{FF2B5EF4-FFF2-40B4-BE49-F238E27FC236}">
                <a16:creationId xmlns:a16="http://schemas.microsoft.com/office/drawing/2014/main" id="{809DEC7D-66A4-F091-8E18-E98AC29D15FB}"/>
              </a:ext>
            </a:extLst>
          </p:cNvPr>
          <p:cNvGrpSpPr/>
          <p:nvPr/>
        </p:nvGrpSpPr>
        <p:grpSpPr>
          <a:xfrm>
            <a:off x="2657475" y="3486150"/>
            <a:ext cx="152401" cy="76201"/>
            <a:chOff x="2657475" y="3486150"/>
            <a:chExt cx="152401" cy="76201"/>
          </a:xfrm>
        </p:grpSpPr>
        <p:sp>
          <p:nvSpPr>
            <p:cNvPr id="187" name="SMARTInkShape-3506">
              <a:extLst>
                <a:ext uri="{FF2B5EF4-FFF2-40B4-BE49-F238E27FC236}">
                  <a16:creationId xmlns:a16="http://schemas.microsoft.com/office/drawing/2014/main" id="{B3EB0CBA-52BC-A07B-E2B8-0BBEDD5B8429}"/>
                </a:ext>
              </a:extLst>
            </p:cNvPr>
            <p:cNvSpPr/>
            <p:nvPr>
              <p:custDataLst>
                <p:tags r:id="rId36"/>
              </p:custDataLst>
            </p:nvPr>
          </p:nvSpPr>
          <p:spPr>
            <a:xfrm>
              <a:off x="2657475" y="3486150"/>
              <a:ext cx="95251" cy="19051"/>
            </a:xfrm>
            <a:custGeom>
              <a:avLst/>
              <a:gdLst/>
              <a:ahLst/>
              <a:cxnLst/>
              <a:rect l="0" t="0" r="0" b="0"/>
              <a:pathLst>
                <a:path w="95251" h="19051">
                  <a:moveTo>
                    <a:pt x="0" y="0"/>
                  </a:moveTo>
                  <a:lnTo>
                    <a:pt x="0" y="0"/>
                  </a:lnTo>
                  <a:lnTo>
                    <a:pt x="25530" y="1058"/>
                  </a:lnTo>
                  <a:lnTo>
                    <a:pt x="952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3507">
              <a:extLst>
                <a:ext uri="{FF2B5EF4-FFF2-40B4-BE49-F238E27FC236}">
                  <a16:creationId xmlns:a16="http://schemas.microsoft.com/office/drawing/2014/main" id="{E79C5A70-0436-A93E-4845-6C0C23F5CE51}"/>
                </a:ext>
              </a:extLst>
            </p:cNvPr>
            <p:cNvSpPr/>
            <p:nvPr>
              <p:custDataLst>
                <p:tags r:id="rId37"/>
              </p:custDataLst>
            </p:nvPr>
          </p:nvSpPr>
          <p:spPr>
            <a:xfrm>
              <a:off x="2657475" y="3562350"/>
              <a:ext cx="152401" cy="1"/>
            </a:xfrm>
            <a:custGeom>
              <a:avLst/>
              <a:gdLst/>
              <a:ahLst/>
              <a:cxnLst/>
              <a:rect l="0" t="0" r="0" b="0"/>
              <a:pathLst>
                <a:path w="152401" h="1">
                  <a:moveTo>
                    <a:pt x="0" y="0"/>
                  </a:moveTo>
                  <a:lnTo>
                    <a:pt x="0" y="0"/>
                  </a:lnTo>
                  <a:lnTo>
                    <a:pt x="39060" y="0"/>
                  </a:lnTo>
                  <a:lnTo>
                    <a:pt x="80897" y="0"/>
                  </a:lnTo>
                  <a:lnTo>
                    <a:pt x="123401" y="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9" name="SMARTInkShape-Group632">
            <a:extLst>
              <a:ext uri="{FF2B5EF4-FFF2-40B4-BE49-F238E27FC236}">
                <a16:creationId xmlns:a16="http://schemas.microsoft.com/office/drawing/2014/main" id="{360258D5-5F26-A055-9339-8846B3076ADA}"/>
              </a:ext>
            </a:extLst>
          </p:cNvPr>
          <p:cNvGrpSpPr/>
          <p:nvPr/>
        </p:nvGrpSpPr>
        <p:grpSpPr>
          <a:xfrm>
            <a:off x="3478931" y="2466975"/>
            <a:ext cx="1569123" cy="609601"/>
            <a:chOff x="3478931" y="2466975"/>
            <a:chExt cx="1569123" cy="609601"/>
          </a:xfrm>
        </p:grpSpPr>
        <p:sp>
          <p:nvSpPr>
            <p:cNvPr id="190" name="SMARTInkShape-3508">
              <a:extLst>
                <a:ext uri="{FF2B5EF4-FFF2-40B4-BE49-F238E27FC236}">
                  <a16:creationId xmlns:a16="http://schemas.microsoft.com/office/drawing/2014/main" id="{B91CA48E-1DD7-9B03-7B18-0EEE99E1C9BD}"/>
                </a:ext>
              </a:extLst>
            </p:cNvPr>
            <p:cNvSpPr/>
            <p:nvPr>
              <p:custDataLst>
                <p:tags r:id="rId27"/>
              </p:custDataLst>
            </p:nvPr>
          </p:nvSpPr>
          <p:spPr>
            <a:xfrm>
              <a:off x="3478931" y="2466975"/>
              <a:ext cx="159620" cy="533401"/>
            </a:xfrm>
            <a:custGeom>
              <a:avLst/>
              <a:gdLst/>
              <a:ahLst/>
              <a:cxnLst/>
              <a:rect l="0" t="0" r="0" b="0"/>
              <a:pathLst>
                <a:path w="159620" h="533401">
                  <a:moveTo>
                    <a:pt x="159619" y="0"/>
                  </a:moveTo>
                  <a:lnTo>
                    <a:pt x="159619" y="0"/>
                  </a:lnTo>
                  <a:lnTo>
                    <a:pt x="159619" y="9515"/>
                  </a:lnTo>
                  <a:lnTo>
                    <a:pt x="143372" y="24713"/>
                  </a:lnTo>
                  <a:lnTo>
                    <a:pt x="133050" y="29547"/>
                  </a:lnTo>
                  <a:lnTo>
                    <a:pt x="111136" y="51894"/>
                  </a:lnTo>
                  <a:lnTo>
                    <a:pt x="78535" y="95716"/>
                  </a:lnTo>
                  <a:lnTo>
                    <a:pt x="54467" y="136029"/>
                  </a:lnTo>
                  <a:lnTo>
                    <a:pt x="40580" y="171979"/>
                  </a:lnTo>
                  <a:lnTo>
                    <a:pt x="31368" y="219145"/>
                  </a:lnTo>
                  <a:lnTo>
                    <a:pt x="19672" y="260364"/>
                  </a:lnTo>
                  <a:lnTo>
                    <a:pt x="10321" y="307509"/>
                  </a:lnTo>
                  <a:lnTo>
                    <a:pt x="1905" y="353345"/>
                  </a:lnTo>
                  <a:lnTo>
                    <a:pt x="0" y="389034"/>
                  </a:lnTo>
                  <a:lnTo>
                    <a:pt x="5668" y="425949"/>
                  </a:lnTo>
                  <a:lnTo>
                    <a:pt x="17065" y="467882"/>
                  </a:lnTo>
                  <a:lnTo>
                    <a:pt x="42157" y="509966"/>
                  </a:lnTo>
                  <a:lnTo>
                    <a:pt x="50614" y="520342"/>
                  </a:lnTo>
                  <a:lnTo>
                    <a:pt x="52964" y="526891"/>
                  </a:lnTo>
                  <a:lnTo>
                    <a:pt x="54649" y="529061"/>
                  </a:lnTo>
                  <a:lnTo>
                    <a:pt x="62880" y="532829"/>
                  </a:lnTo>
                  <a:lnTo>
                    <a:pt x="83419" y="533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3509">
              <a:extLst>
                <a:ext uri="{FF2B5EF4-FFF2-40B4-BE49-F238E27FC236}">
                  <a16:creationId xmlns:a16="http://schemas.microsoft.com/office/drawing/2014/main" id="{D2B577CB-4BB2-5948-5ED7-556E506498D7}"/>
                </a:ext>
              </a:extLst>
            </p:cNvPr>
            <p:cNvSpPr/>
            <p:nvPr>
              <p:custDataLst>
                <p:tags r:id="rId28"/>
              </p:custDataLst>
            </p:nvPr>
          </p:nvSpPr>
          <p:spPr>
            <a:xfrm>
              <a:off x="3781425" y="2638971"/>
              <a:ext cx="209551" cy="175586"/>
            </a:xfrm>
            <a:custGeom>
              <a:avLst/>
              <a:gdLst/>
              <a:ahLst/>
              <a:cxnLst/>
              <a:rect l="0" t="0" r="0" b="0"/>
              <a:pathLst>
                <a:path w="209551" h="175586">
                  <a:moveTo>
                    <a:pt x="0" y="37554"/>
                  </a:moveTo>
                  <a:lnTo>
                    <a:pt x="0" y="37554"/>
                  </a:lnTo>
                  <a:lnTo>
                    <a:pt x="8201" y="29353"/>
                  </a:lnTo>
                  <a:lnTo>
                    <a:pt x="51127" y="5673"/>
                  </a:lnTo>
                  <a:lnTo>
                    <a:pt x="64662" y="682"/>
                  </a:lnTo>
                  <a:lnTo>
                    <a:pt x="70367" y="0"/>
                  </a:lnTo>
                  <a:lnTo>
                    <a:pt x="76430" y="2519"/>
                  </a:lnTo>
                  <a:lnTo>
                    <a:pt x="94002" y="12759"/>
                  </a:lnTo>
                  <a:lnTo>
                    <a:pt x="97593" y="16791"/>
                  </a:lnTo>
                  <a:lnTo>
                    <a:pt x="101583" y="26915"/>
                  </a:lnTo>
                  <a:lnTo>
                    <a:pt x="103829" y="44515"/>
                  </a:lnTo>
                  <a:lnTo>
                    <a:pt x="99439" y="68191"/>
                  </a:lnTo>
                  <a:lnTo>
                    <a:pt x="77901" y="108381"/>
                  </a:lnTo>
                  <a:lnTo>
                    <a:pt x="44116" y="150232"/>
                  </a:lnTo>
                  <a:lnTo>
                    <a:pt x="23654" y="164779"/>
                  </a:lnTo>
                  <a:lnTo>
                    <a:pt x="10890" y="171911"/>
                  </a:lnTo>
                  <a:lnTo>
                    <a:pt x="7260" y="174750"/>
                  </a:lnTo>
                  <a:lnTo>
                    <a:pt x="4840" y="175585"/>
                  </a:lnTo>
                  <a:lnTo>
                    <a:pt x="3227" y="175083"/>
                  </a:lnTo>
                  <a:lnTo>
                    <a:pt x="2151" y="173690"/>
                  </a:lnTo>
                  <a:lnTo>
                    <a:pt x="2492" y="171703"/>
                  </a:lnTo>
                  <a:lnTo>
                    <a:pt x="8029" y="163850"/>
                  </a:lnTo>
                  <a:lnTo>
                    <a:pt x="51313" y="122431"/>
                  </a:lnTo>
                  <a:lnTo>
                    <a:pt x="91510" y="97711"/>
                  </a:lnTo>
                  <a:lnTo>
                    <a:pt x="135670" y="73022"/>
                  </a:lnTo>
                  <a:lnTo>
                    <a:pt x="157555" y="63115"/>
                  </a:lnTo>
                  <a:lnTo>
                    <a:pt x="168097" y="53854"/>
                  </a:lnTo>
                  <a:lnTo>
                    <a:pt x="180909" y="37638"/>
                  </a:lnTo>
                  <a:lnTo>
                    <a:pt x="142377" y="59677"/>
                  </a:lnTo>
                  <a:lnTo>
                    <a:pt x="117377" y="87667"/>
                  </a:lnTo>
                  <a:lnTo>
                    <a:pt x="110375" y="102513"/>
                  </a:lnTo>
                  <a:lnTo>
                    <a:pt x="105882" y="129290"/>
                  </a:lnTo>
                  <a:lnTo>
                    <a:pt x="110160" y="148579"/>
                  </a:lnTo>
                  <a:lnTo>
                    <a:pt x="118130" y="162642"/>
                  </a:lnTo>
                  <a:lnTo>
                    <a:pt x="124116" y="167232"/>
                  </a:lnTo>
                  <a:lnTo>
                    <a:pt x="131363" y="169272"/>
                  </a:lnTo>
                  <a:lnTo>
                    <a:pt x="176422" y="170808"/>
                  </a:lnTo>
                  <a:lnTo>
                    <a:pt x="209550" y="1709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3510">
              <a:extLst>
                <a:ext uri="{FF2B5EF4-FFF2-40B4-BE49-F238E27FC236}">
                  <a16:creationId xmlns:a16="http://schemas.microsoft.com/office/drawing/2014/main" id="{A5588DCF-AD22-9D4B-686F-E36720D472D9}"/>
                </a:ext>
              </a:extLst>
            </p:cNvPr>
            <p:cNvSpPr/>
            <p:nvPr>
              <p:custDataLst>
                <p:tags r:id="rId29"/>
              </p:custDataLst>
            </p:nvPr>
          </p:nvSpPr>
          <p:spPr>
            <a:xfrm>
              <a:off x="4038600" y="2819400"/>
              <a:ext cx="9526" cy="76201"/>
            </a:xfrm>
            <a:custGeom>
              <a:avLst/>
              <a:gdLst/>
              <a:ahLst/>
              <a:cxnLst/>
              <a:rect l="0" t="0" r="0" b="0"/>
              <a:pathLst>
                <a:path w="9526" h="76201">
                  <a:moveTo>
                    <a:pt x="9525" y="0"/>
                  </a:moveTo>
                  <a:lnTo>
                    <a:pt x="9525" y="0"/>
                  </a:lnTo>
                  <a:lnTo>
                    <a:pt x="9525" y="5056"/>
                  </a:lnTo>
                  <a:lnTo>
                    <a:pt x="883" y="41757"/>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3511">
              <a:extLst>
                <a:ext uri="{FF2B5EF4-FFF2-40B4-BE49-F238E27FC236}">
                  <a16:creationId xmlns:a16="http://schemas.microsoft.com/office/drawing/2014/main" id="{8ACE4C7B-C187-469D-2814-17BDF93BFEF6}"/>
                </a:ext>
              </a:extLst>
            </p:cNvPr>
            <p:cNvSpPr/>
            <p:nvPr>
              <p:custDataLst>
                <p:tags r:id="rId30"/>
              </p:custDataLst>
            </p:nvPr>
          </p:nvSpPr>
          <p:spPr>
            <a:xfrm>
              <a:off x="3771900" y="2590800"/>
              <a:ext cx="247651" cy="19051"/>
            </a:xfrm>
            <a:custGeom>
              <a:avLst/>
              <a:gdLst/>
              <a:ahLst/>
              <a:cxnLst/>
              <a:rect l="0" t="0" r="0" b="0"/>
              <a:pathLst>
                <a:path w="247651" h="19051">
                  <a:moveTo>
                    <a:pt x="0" y="0"/>
                  </a:moveTo>
                  <a:lnTo>
                    <a:pt x="0" y="0"/>
                  </a:lnTo>
                  <a:lnTo>
                    <a:pt x="15169" y="5056"/>
                  </a:lnTo>
                  <a:lnTo>
                    <a:pt x="31084" y="4717"/>
                  </a:lnTo>
                  <a:lnTo>
                    <a:pt x="72227" y="932"/>
                  </a:lnTo>
                  <a:lnTo>
                    <a:pt x="119744" y="82"/>
                  </a:lnTo>
                  <a:lnTo>
                    <a:pt x="163876" y="3"/>
                  </a:lnTo>
                  <a:lnTo>
                    <a:pt x="208765" y="0"/>
                  </a:lnTo>
                  <a:lnTo>
                    <a:pt x="217038" y="0"/>
                  </a:lnTo>
                  <a:lnTo>
                    <a:pt x="228155" y="9133"/>
                  </a:lnTo>
                  <a:lnTo>
                    <a:pt x="233525" y="14465"/>
                  </a:lnTo>
                  <a:lnTo>
                    <a:pt x="2476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3512">
              <a:extLst>
                <a:ext uri="{FF2B5EF4-FFF2-40B4-BE49-F238E27FC236}">
                  <a16:creationId xmlns:a16="http://schemas.microsoft.com/office/drawing/2014/main" id="{685F9A19-1F1D-FDF1-1E7F-37F8B474B0A7}"/>
                </a:ext>
              </a:extLst>
            </p:cNvPr>
            <p:cNvSpPr/>
            <p:nvPr>
              <p:custDataLst>
                <p:tags r:id="rId31"/>
              </p:custDataLst>
            </p:nvPr>
          </p:nvSpPr>
          <p:spPr>
            <a:xfrm>
              <a:off x="4219575" y="2771775"/>
              <a:ext cx="142876" cy="5489"/>
            </a:xfrm>
            <a:custGeom>
              <a:avLst/>
              <a:gdLst/>
              <a:ahLst/>
              <a:cxnLst/>
              <a:rect l="0" t="0" r="0" b="0"/>
              <a:pathLst>
                <a:path w="142876" h="5489">
                  <a:moveTo>
                    <a:pt x="0" y="0"/>
                  </a:moveTo>
                  <a:lnTo>
                    <a:pt x="0" y="0"/>
                  </a:lnTo>
                  <a:lnTo>
                    <a:pt x="5056" y="0"/>
                  </a:lnTo>
                  <a:lnTo>
                    <a:pt x="24910" y="5488"/>
                  </a:lnTo>
                  <a:lnTo>
                    <a:pt x="67447" y="932"/>
                  </a:lnTo>
                  <a:lnTo>
                    <a:pt x="110635" y="8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3513">
              <a:extLst>
                <a:ext uri="{FF2B5EF4-FFF2-40B4-BE49-F238E27FC236}">
                  <a16:creationId xmlns:a16="http://schemas.microsoft.com/office/drawing/2014/main" id="{517B3F1C-58CF-CE42-B2A8-8D187E68B1CE}"/>
                </a:ext>
              </a:extLst>
            </p:cNvPr>
            <p:cNvSpPr/>
            <p:nvPr>
              <p:custDataLst>
                <p:tags r:id="rId32"/>
              </p:custDataLst>
            </p:nvPr>
          </p:nvSpPr>
          <p:spPr>
            <a:xfrm>
              <a:off x="4572000" y="2724161"/>
              <a:ext cx="200026" cy="177493"/>
            </a:xfrm>
            <a:custGeom>
              <a:avLst/>
              <a:gdLst/>
              <a:ahLst/>
              <a:cxnLst/>
              <a:rect l="0" t="0" r="0" b="0"/>
              <a:pathLst>
                <a:path w="200026" h="177493">
                  <a:moveTo>
                    <a:pt x="0" y="28564"/>
                  </a:moveTo>
                  <a:lnTo>
                    <a:pt x="0" y="28564"/>
                  </a:lnTo>
                  <a:lnTo>
                    <a:pt x="14548" y="14017"/>
                  </a:lnTo>
                  <a:lnTo>
                    <a:pt x="19870" y="11515"/>
                  </a:lnTo>
                  <a:lnTo>
                    <a:pt x="22772" y="10848"/>
                  </a:lnTo>
                  <a:lnTo>
                    <a:pt x="38172" y="2151"/>
                  </a:lnTo>
                  <a:lnTo>
                    <a:pt x="79375" y="0"/>
                  </a:lnTo>
                  <a:lnTo>
                    <a:pt x="85725" y="2816"/>
                  </a:lnTo>
                  <a:lnTo>
                    <a:pt x="88900" y="5049"/>
                  </a:lnTo>
                  <a:lnTo>
                    <a:pt x="91017" y="8654"/>
                  </a:lnTo>
                  <a:lnTo>
                    <a:pt x="93996" y="23840"/>
                  </a:lnTo>
                  <a:lnTo>
                    <a:pt x="93819" y="41746"/>
                  </a:lnTo>
                  <a:lnTo>
                    <a:pt x="80029" y="84894"/>
                  </a:lnTo>
                  <a:lnTo>
                    <a:pt x="77902" y="95227"/>
                  </a:lnTo>
                  <a:lnTo>
                    <a:pt x="66591" y="112051"/>
                  </a:lnTo>
                  <a:lnTo>
                    <a:pt x="26267" y="153502"/>
                  </a:lnTo>
                  <a:lnTo>
                    <a:pt x="11939" y="160806"/>
                  </a:lnTo>
                  <a:lnTo>
                    <a:pt x="11135" y="160117"/>
                  </a:lnTo>
                  <a:lnTo>
                    <a:pt x="10240" y="156529"/>
                  </a:lnTo>
                  <a:lnTo>
                    <a:pt x="12665" y="151407"/>
                  </a:lnTo>
                  <a:lnTo>
                    <a:pt x="14793" y="148559"/>
                  </a:lnTo>
                  <a:lnTo>
                    <a:pt x="57480" y="116250"/>
                  </a:lnTo>
                  <a:lnTo>
                    <a:pt x="102818" y="92589"/>
                  </a:lnTo>
                  <a:lnTo>
                    <a:pt x="150242" y="59729"/>
                  </a:lnTo>
                  <a:lnTo>
                    <a:pt x="162024" y="51940"/>
                  </a:lnTo>
                  <a:lnTo>
                    <a:pt x="169715" y="42663"/>
                  </a:lnTo>
                  <a:lnTo>
                    <a:pt x="179282" y="38691"/>
                  </a:lnTo>
                  <a:lnTo>
                    <a:pt x="178789" y="38491"/>
                  </a:lnTo>
                  <a:lnTo>
                    <a:pt x="167570" y="38142"/>
                  </a:lnTo>
                  <a:lnTo>
                    <a:pt x="161611" y="40935"/>
                  </a:lnTo>
                  <a:lnTo>
                    <a:pt x="158540" y="43161"/>
                  </a:lnTo>
                  <a:lnTo>
                    <a:pt x="142847" y="67750"/>
                  </a:lnTo>
                  <a:lnTo>
                    <a:pt x="136164" y="83214"/>
                  </a:lnTo>
                  <a:lnTo>
                    <a:pt x="133542" y="90953"/>
                  </a:lnTo>
                  <a:lnTo>
                    <a:pt x="126058" y="104544"/>
                  </a:lnTo>
                  <a:lnTo>
                    <a:pt x="123061" y="120610"/>
                  </a:lnTo>
                  <a:lnTo>
                    <a:pt x="116344" y="133333"/>
                  </a:lnTo>
                  <a:lnTo>
                    <a:pt x="115663" y="136510"/>
                  </a:lnTo>
                  <a:lnTo>
                    <a:pt x="116267" y="139686"/>
                  </a:lnTo>
                  <a:lnTo>
                    <a:pt x="121115" y="150271"/>
                  </a:lnTo>
                  <a:lnTo>
                    <a:pt x="124080" y="164226"/>
                  </a:lnTo>
                  <a:lnTo>
                    <a:pt x="126112" y="166631"/>
                  </a:lnTo>
                  <a:lnTo>
                    <a:pt x="136977" y="175546"/>
                  </a:lnTo>
                  <a:lnTo>
                    <a:pt x="141060" y="176294"/>
                  </a:lnTo>
                  <a:lnTo>
                    <a:pt x="156919" y="174406"/>
                  </a:lnTo>
                  <a:lnTo>
                    <a:pt x="173965" y="177492"/>
                  </a:lnTo>
                  <a:lnTo>
                    <a:pt x="200025" y="1714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3514">
              <a:extLst>
                <a:ext uri="{FF2B5EF4-FFF2-40B4-BE49-F238E27FC236}">
                  <a16:creationId xmlns:a16="http://schemas.microsoft.com/office/drawing/2014/main" id="{03AEF533-4DA4-992C-D279-0E5BCA3DC87F}"/>
                </a:ext>
              </a:extLst>
            </p:cNvPr>
            <p:cNvSpPr/>
            <p:nvPr>
              <p:custDataLst>
                <p:tags r:id="rId33"/>
              </p:custDataLst>
            </p:nvPr>
          </p:nvSpPr>
          <p:spPr>
            <a:xfrm>
              <a:off x="4781759" y="2857537"/>
              <a:ext cx="152192" cy="95044"/>
            </a:xfrm>
            <a:custGeom>
              <a:avLst/>
              <a:gdLst/>
              <a:ahLst/>
              <a:cxnLst/>
              <a:rect l="0" t="0" r="0" b="0"/>
              <a:pathLst>
                <a:path w="152192" h="95044">
                  <a:moveTo>
                    <a:pt x="28366" y="19013"/>
                  </a:moveTo>
                  <a:lnTo>
                    <a:pt x="28366" y="19013"/>
                  </a:lnTo>
                  <a:lnTo>
                    <a:pt x="28366" y="13957"/>
                  </a:lnTo>
                  <a:lnTo>
                    <a:pt x="29424" y="12467"/>
                  </a:lnTo>
                  <a:lnTo>
                    <a:pt x="31188" y="11474"/>
                  </a:lnTo>
                  <a:lnTo>
                    <a:pt x="33422" y="10812"/>
                  </a:lnTo>
                  <a:lnTo>
                    <a:pt x="47664" y="2123"/>
                  </a:lnTo>
                  <a:lnTo>
                    <a:pt x="64981" y="0"/>
                  </a:lnTo>
                  <a:lnTo>
                    <a:pt x="65475" y="1046"/>
                  </a:lnTo>
                  <a:lnTo>
                    <a:pt x="66428" y="14153"/>
                  </a:lnTo>
                  <a:lnTo>
                    <a:pt x="53205" y="53302"/>
                  </a:lnTo>
                  <a:lnTo>
                    <a:pt x="44344" y="63533"/>
                  </a:lnTo>
                  <a:lnTo>
                    <a:pt x="0" y="95043"/>
                  </a:lnTo>
                  <a:lnTo>
                    <a:pt x="33355" y="94144"/>
                  </a:lnTo>
                  <a:lnTo>
                    <a:pt x="56303" y="89722"/>
                  </a:lnTo>
                  <a:lnTo>
                    <a:pt x="72862" y="92057"/>
                  </a:lnTo>
                  <a:lnTo>
                    <a:pt x="117631" y="85328"/>
                  </a:lnTo>
                  <a:lnTo>
                    <a:pt x="152191" y="76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3515">
              <a:extLst>
                <a:ext uri="{FF2B5EF4-FFF2-40B4-BE49-F238E27FC236}">
                  <a16:creationId xmlns:a16="http://schemas.microsoft.com/office/drawing/2014/main" id="{54ECF15F-88C7-8F4D-659A-99F169BBC073}"/>
                </a:ext>
              </a:extLst>
            </p:cNvPr>
            <p:cNvSpPr/>
            <p:nvPr>
              <p:custDataLst>
                <p:tags r:id="rId34"/>
              </p:custDataLst>
            </p:nvPr>
          </p:nvSpPr>
          <p:spPr>
            <a:xfrm>
              <a:off x="4572000" y="2620280"/>
              <a:ext cx="238126" cy="27671"/>
            </a:xfrm>
            <a:custGeom>
              <a:avLst/>
              <a:gdLst/>
              <a:ahLst/>
              <a:cxnLst/>
              <a:rect l="0" t="0" r="0" b="0"/>
              <a:pathLst>
                <a:path w="238126" h="27671">
                  <a:moveTo>
                    <a:pt x="0" y="18145"/>
                  </a:moveTo>
                  <a:lnTo>
                    <a:pt x="0" y="18145"/>
                  </a:lnTo>
                  <a:lnTo>
                    <a:pt x="17900" y="10606"/>
                  </a:lnTo>
                  <a:lnTo>
                    <a:pt x="64577" y="3680"/>
                  </a:lnTo>
                  <a:lnTo>
                    <a:pt x="109848" y="0"/>
                  </a:lnTo>
                  <a:lnTo>
                    <a:pt x="144191" y="2096"/>
                  </a:lnTo>
                  <a:lnTo>
                    <a:pt x="189615" y="8819"/>
                  </a:lnTo>
                  <a:lnTo>
                    <a:pt x="225830" y="18919"/>
                  </a:lnTo>
                  <a:lnTo>
                    <a:pt x="238125" y="27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3516">
              <a:extLst>
                <a:ext uri="{FF2B5EF4-FFF2-40B4-BE49-F238E27FC236}">
                  <a16:creationId xmlns:a16="http://schemas.microsoft.com/office/drawing/2014/main" id="{0AE6F7A4-E2CE-BD68-7088-B28656CA1A37}"/>
                </a:ext>
              </a:extLst>
            </p:cNvPr>
            <p:cNvSpPr/>
            <p:nvPr>
              <p:custDataLst>
                <p:tags r:id="rId35"/>
              </p:custDataLst>
            </p:nvPr>
          </p:nvSpPr>
          <p:spPr>
            <a:xfrm>
              <a:off x="4905375" y="2524125"/>
              <a:ext cx="142679" cy="552451"/>
            </a:xfrm>
            <a:custGeom>
              <a:avLst/>
              <a:gdLst/>
              <a:ahLst/>
              <a:cxnLst/>
              <a:rect l="0" t="0" r="0" b="0"/>
              <a:pathLst>
                <a:path w="142679" h="552451">
                  <a:moveTo>
                    <a:pt x="38100" y="0"/>
                  </a:moveTo>
                  <a:lnTo>
                    <a:pt x="38100" y="0"/>
                  </a:lnTo>
                  <a:lnTo>
                    <a:pt x="76695" y="43313"/>
                  </a:lnTo>
                  <a:lnTo>
                    <a:pt x="82881" y="47925"/>
                  </a:lnTo>
                  <a:lnTo>
                    <a:pt x="101698" y="84755"/>
                  </a:lnTo>
                  <a:lnTo>
                    <a:pt x="119416" y="131277"/>
                  </a:lnTo>
                  <a:lnTo>
                    <a:pt x="130284" y="173863"/>
                  </a:lnTo>
                  <a:lnTo>
                    <a:pt x="137801" y="217670"/>
                  </a:lnTo>
                  <a:lnTo>
                    <a:pt x="141872" y="257956"/>
                  </a:lnTo>
                  <a:lnTo>
                    <a:pt x="142678" y="302759"/>
                  </a:lnTo>
                  <a:lnTo>
                    <a:pt x="139993" y="332770"/>
                  </a:lnTo>
                  <a:lnTo>
                    <a:pt x="129606" y="371356"/>
                  </a:lnTo>
                  <a:lnTo>
                    <a:pt x="110367" y="410128"/>
                  </a:lnTo>
                  <a:lnTo>
                    <a:pt x="84561" y="450073"/>
                  </a:lnTo>
                  <a:lnTo>
                    <a:pt x="49931" y="497322"/>
                  </a:lnTo>
                  <a:lnTo>
                    <a:pt x="0" y="552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00" name="SMARTInkShape-3517">
            <a:extLst>
              <a:ext uri="{FF2B5EF4-FFF2-40B4-BE49-F238E27FC236}">
                <a16:creationId xmlns:a16="http://schemas.microsoft.com/office/drawing/2014/main" id="{BF718ED2-1F84-99FD-1F8C-855C4902A2EE}"/>
              </a:ext>
            </a:extLst>
          </p:cNvPr>
          <p:cNvSpPr/>
          <p:nvPr>
            <p:custDataLst>
              <p:tags r:id="rId1"/>
            </p:custDataLst>
          </p:nvPr>
        </p:nvSpPr>
        <p:spPr>
          <a:xfrm>
            <a:off x="5715000" y="2790860"/>
            <a:ext cx="209551" cy="9491"/>
          </a:xfrm>
          <a:custGeom>
            <a:avLst/>
            <a:gdLst/>
            <a:ahLst/>
            <a:cxnLst/>
            <a:rect l="0" t="0" r="0" b="0"/>
            <a:pathLst>
              <a:path w="209551" h="9491">
                <a:moveTo>
                  <a:pt x="0" y="9490"/>
                </a:moveTo>
                <a:lnTo>
                  <a:pt x="0" y="9490"/>
                </a:lnTo>
                <a:lnTo>
                  <a:pt x="45664" y="9490"/>
                </a:lnTo>
                <a:lnTo>
                  <a:pt x="92982" y="4434"/>
                </a:lnTo>
                <a:lnTo>
                  <a:pt x="133960" y="848"/>
                </a:lnTo>
                <a:lnTo>
                  <a:pt x="176078" y="140"/>
                </a:lnTo>
                <a:lnTo>
                  <a:pt x="200352" y="0"/>
                </a:lnTo>
                <a:lnTo>
                  <a:pt x="203418" y="1046"/>
                </a:lnTo>
                <a:lnTo>
                  <a:pt x="205462" y="2803"/>
                </a:lnTo>
                <a:lnTo>
                  <a:pt x="209550" y="9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8" name="SMARTInkShape-Group634">
            <a:extLst>
              <a:ext uri="{FF2B5EF4-FFF2-40B4-BE49-F238E27FC236}">
                <a16:creationId xmlns:a16="http://schemas.microsoft.com/office/drawing/2014/main" id="{9225206D-8F53-79DE-B6C5-96F365280072}"/>
              </a:ext>
            </a:extLst>
          </p:cNvPr>
          <p:cNvGrpSpPr/>
          <p:nvPr/>
        </p:nvGrpSpPr>
        <p:grpSpPr>
          <a:xfrm>
            <a:off x="6259984" y="2533801"/>
            <a:ext cx="1777581" cy="523725"/>
            <a:chOff x="6259984" y="2533801"/>
            <a:chExt cx="1777581" cy="523725"/>
          </a:xfrm>
        </p:grpSpPr>
        <p:sp>
          <p:nvSpPr>
            <p:cNvPr id="201" name="SMARTInkShape-3518">
              <a:extLst>
                <a:ext uri="{FF2B5EF4-FFF2-40B4-BE49-F238E27FC236}">
                  <a16:creationId xmlns:a16="http://schemas.microsoft.com/office/drawing/2014/main" id="{BEA2A030-3D28-49DA-0431-6D9A2F1210A7}"/>
                </a:ext>
              </a:extLst>
            </p:cNvPr>
            <p:cNvSpPr/>
            <p:nvPr>
              <p:custDataLst>
                <p:tags r:id="rId20"/>
              </p:custDataLst>
            </p:nvPr>
          </p:nvSpPr>
          <p:spPr>
            <a:xfrm>
              <a:off x="6259984" y="2533801"/>
              <a:ext cx="244152" cy="523725"/>
            </a:xfrm>
            <a:custGeom>
              <a:avLst/>
              <a:gdLst/>
              <a:ahLst/>
              <a:cxnLst/>
              <a:rect l="0" t="0" r="0" b="0"/>
              <a:pathLst>
                <a:path w="244152" h="523725">
                  <a:moveTo>
                    <a:pt x="226541" y="18899"/>
                  </a:moveTo>
                  <a:lnTo>
                    <a:pt x="226541" y="18899"/>
                  </a:lnTo>
                  <a:lnTo>
                    <a:pt x="231597" y="13843"/>
                  </a:lnTo>
                  <a:lnTo>
                    <a:pt x="234080" y="8538"/>
                  </a:lnTo>
                  <a:lnTo>
                    <a:pt x="234742" y="5641"/>
                  </a:lnTo>
                  <a:lnTo>
                    <a:pt x="236242" y="3711"/>
                  </a:lnTo>
                  <a:lnTo>
                    <a:pt x="244151" y="357"/>
                  </a:lnTo>
                  <a:lnTo>
                    <a:pt x="235052" y="0"/>
                  </a:lnTo>
                  <a:lnTo>
                    <a:pt x="210897" y="8541"/>
                  </a:lnTo>
                  <a:lnTo>
                    <a:pt x="170377" y="32336"/>
                  </a:lnTo>
                  <a:lnTo>
                    <a:pt x="129500" y="68960"/>
                  </a:lnTo>
                  <a:lnTo>
                    <a:pt x="86569" y="114106"/>
                  </a:lnTo>
                  <a:lnTo>
                    <a:pt x="61627" y="153498"/>
                  </a:lnTo>
                  <a:lnTo>
                    <a:pt x="37777" y="194982"/>
                  </a:lnTo>
                  <a:lnTo>
                    <a:pt x="17638" y="238584"/>
                  </a:lnTo>
                  <a:lnTo>
                    <a:pt x="10480" y="266730"/>
                  </a:lnTo>
                  <a:lnTo>
                    <a:pt x="1317" y="313139"/>
                  </a:lnTo>
                  <a:lnTo>
                    <a:pt x="0" y="338327"/>
                  </a:lnTo>
                  <a:lnTo>
                    <a:pt x="8500" y="384170"/>
                  </a:lnTo>
                  <a:lnTo>
                    <a:pt x="23476" y="429969"/>
                  </a:lnTo>
                  <a:lnTo>
                    <a:pt x="33965" y="462666"/>
                  </a:lnTo>
                  <a:lnTo>
                    <a:pt x="60562" y="499623"/>
                  </a:lnTo>
                  <a:lnTo>
                    <a:pt x="69647" y="510468"/>
                  </a:lnTo>
                  <a:lnTo>
                    <a:pt x="74141" y="523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3519">
              <a:extLst>
                <a:ext uri="{FF2B5EF4-FFF2-40B4-BE49-F238E27FC236}">
                  <a16:creationId xmlns:a16="http://schemas.microsoft.com/office/drawing/2014/main" id="{36A0E55A-FAF4-3007-2358-269C4E9DBEE4}"/>
                </a:ext>
              </a:extLst>
            </p:cNvPr>
            <p:cNvSpPr/>
            <p:nvPr>
              <p:custDataLst>
                <p:tags r:id="rId21"/>
              </p:custDataLst>
            </p:nvPr>
          </p:nvSpPr>
          <p:spPr>
            <a:xfrm>
              <a:off x="6505575" y="2650113"/>
              <a:ext cx="371476" cy="235963"/>
            </a:xfrm>
            <a:custGeom>
              <a:avLst/>
              <a:gdLst/>
              <a:ahLst/>
              <a:cxnLst/>
              <a:rect l="0" t="0" r="0" b="0"/>
              <a:pathLst>
                <a:path w="371476" h="235963">
                  <a:moveTo>
                    <a:pt x="0" y="235962"/>
                  </a:moveTo>
                  <a:lnTo>
                    <a:pt x="0" y="235962"/>
                  </a:lnTo>
                  <a:lnTo>
                    <a:pt x="0" y="230906"/>
                  </a:lnTo>
                  <a:lnTo>
                    <a:pt x="15209" y="212111"/>
                  </a:lnTo>
                  <a:lnTo>
                    <a:pt x="38595" y="190838"/>
                  </a:lnTo>
                  <a:lnTo>
                    <a:pt x="77519" y="157583"/>
                  </a:lnTo>
                  <a:lnTo>
                    <a:pt x="123999" y="116906"/>
                  </a:lnTo>
                  <a:lnTo>
                    <a:pt x="167733" y="77352"/>
                  </a:lnTo>
                  <a:lnTo>
                    <a:pt x="192509" y="50781"/>
                  </a:lnTo>
                  <a:lnTo>
                    <a:pt x="205870" y="21701"/>
                  </a:lnTo>
                  <a:lnTo>
                    <a:pt x="209335" y="0"/>
                  </a:lnTo>
                  <a:lnTo>
                    <a:pt x="209486" y="3535"/>
                  </a:lnTo>
                  <a:lnTo>
                    <a:pt x="206700" y="8483"/>
                  </a:lnTo>
                  <a:lnTo>
                    <a:pt x="173900" y="51111"/>
                  </a:lnTo>
                  <a:lnTo>
                    <a:pt x="156687" y="92282"/>
                  </a:lnTo>
                  <a:lnTo>
                    <a:pt x="147438" y="128714"/>
                  </a:lnTo>
                  <a:lnTo>
                    <a:pt x="145286" y="164203"/>
                  </a:lnTo>
                  <a:lnTo>
                    <a:pt x="150880" y="188007"/>
                  </a:lnTo>
                  <a:lnTo>
                    <a:pt x="160262" y="204626"/>
                  </a:lnTo>
                  <a:lnTo>
                    <a:pt x="161875" y="205546"/>
                  </a:lnTo>
                  <a:lnTo>
                    <a:pt x="166489" y="206569"/>
                  </a:lnTo>
                  <a:lnTo>
                    <a:pt x="196049" y="197638"/>
                  </a:lnTo>
                  <a:lnTo>
                    <a:pt x="215830" y="181689"/>
                  </a:lnTo>
                  <a:lnTo>
                    <a:pt x="248483" y="139022"/>
                  </a:lnTo>
                  <a:lnTo>
                    <a:pt x="278285" y="93775"/>
                  </a:lnTo>
                  <a:lnTo>
                    <a:pt x="290240" y="77063"/>
                  </a:lnTo>
                  <a:lnTo>
                    <a:pt x="294095" y="69032"/>
                  </a:lnTo>
                  <a:lnTo>
                    <a:pt x="301158" y="57502"/>
                  </a:lnTo>
                  <a:lnTo>
                    <a:pt x="304658" y="28701"/>
                  </a:lnTo>
                  <a:lnTo>
                    <a:pt x="303714" y="49677"/>
                  </a:lnTo>
                  <a:lnTo>
                    <a:pt x="296130" y="75286"/>
                  </a:lnTo>
                  <a:lnTo>
                    <a:pt x="280784" y="112384"/>
                  </a:lnTo>
                  <a:lnTo>
                    <a:pt x="271338" y="157678"/>
                  </a:lnTo>
                  <a:lnTo>
                    <a:pt x="275372" y="180876"/>
                  </a:lnTo>
                  <a:lnTo>
                    <a:pt x="277773" y="183363"/>
                  </a:lnTo>
                  <a:lnTo>
                    <a:pt x="286085" y="186126"/>
                  </a:lnTo>
                  <a:lnTo>
                    <a:pt x="332087" y="188251"/>
                  </a:lnTo>
                  <a:lnTo>
                    <a:pt x="335692" y="188279"/>
                  </a:lnTo>
                  <a:lnTo>
                    <a:pt x="342519" y="185489"/>
                  </a:lnTo>
                  <a:lnTo>
                    <a:pt x="349081" y="181779"/>
                  </a:lnTo>
                  <a:lnTo>
                    <a:pt x="371475" y="1788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3520">
              <a:extLst>
                <a:ext uri="{FF2B5EF4-FFF2-40B4-BE49-F238E27FC236}">
                  <a16:creationId xmlns:a16="http://schemas.microsoft.com/office/drawing/2014/main" id="{61E5ABB7-2C3E-9D59-C117-89F70B983A90}"/>
                </a:ext>
              </a:extLst>
            </p:cNvPr>
            <p:cNvSpPr/>
            <p:nvPr>
              <p:custDataLst>
                <p:tags r:id="rId22"/>
              </p:custDataLst>
            </p:nvPr>
          </p:nvSpPr>
          <p:spPr>
            <a:xfrm>
              <a:off x="6924791" y="2819400"/>
              <a:ext cx="9410" cy="95251"/>
            </a:xfrm>
            <a:custGeom>
              <a:avLst/>
              <a:gdLst/>
              <a:ahLst/>
              <a:cxnLst/>
              <a:rect l="0" t="0" r="0" b="0"/>
              <a:pathLst>
                <a:path w="9410" h="95251">
                  <a:moveTo>
                    <a:pt x="9409" y="0"/>
                  </a:moveTo>
                  <a:lnTo>
                    <a:pt x="9409" y="0"/>
                  </a:lnTo>
                  <a:lnTo>
                    <a:pt x="8351" y="41757"/>
                  </a:lnTo>
                  <a:lnTo>
                    <a:pt x="277" y="78836"/>
                  </a:lnTo>
                  <a:lnTo>
                    <a:pt x="0" y="88740"/>
                  </a:lnTo>
                  <a:lnTo>
                    <a:pt x="1020" y="90910"/>
                  </a:lnTo>
                  <a:lnTo>
                    <a:pt x="9409"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3521">
              <a:extLst>
                <a:ext uri="{FF2B5EF4-FFF2-40B4-BE49-F238E27FC236}">
                  <a16:creationId xmlns:a16="http://schemas.microsoft.com/office/drawing/2014/main" id="{91C3885E-EA14-3F92-69B8-210A690799B2}"/>
                </a:ext>
              </a:extLst>
            </p:cNvPr>
            <p:cNvSpPr/>
            <p:nvPr>
              <p:custDataLst>
                <p:tags r:id="rId23"/>
              </p:custDataLst>
            </p:nvPr>
          </p:nvSpPr>
          <p:spPr>
            <a:xfrm>
              <a:off x="7143750" y="2756840"/>
              <a:ext cx="257176" cy="14936"/>
            </a:xfrm>
            <a:custGeom>
              <a:avLst/>
              <a:gdLst/>
              <a:ahLst/>
              <a:cxnLst/>
              <a:rect l="0" t="0" r="0" b="0"/>
              <a:pathLst>
                <a:path w="257176" h="14936">
                  <a:moveTo>
                    <a:pt x="0" y="14935"/>
                  </a:moveTo>
                  <a:lnTo>
                    <a:pt x="0" y="14935"/>
                  </a:lnTo>
                  <a:lnTo>
                    <a:pt x="46407" y="6293"/>
                  </a:lnTo>
                  <a:lnTo>
                    <a:pt x="82659" y="4613"/>
                  </a:lnTo>
                  <a:lnTo>
                    <a:pt x="120683" y="0"/>
                  </a:lnTo>
                  <a:lnTo>
                    <a:pt x="159817" y="3336"/>
                  </a:lnTo>
                  <a:lnTo>
                    <a:pt x="201282" y="4796"/>
                  </a:lnTo>
                  <a:lnTo>
                    <a:pt x="257175" y="54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3522">
              <a:extLst>
                <a:ext uri="{FF2B5EF4-FFF2-40B4-BE49-F238E27FC236}">
                  <a16:creationId xmlns:a16="http://schemas.microsoft.com/office/drawing/2014/main" id="{BBC8ACBC-E518-C4E0-537F-7A557119F64B}"/>
                </a:ext>
              </a:extLst>
            </p:cNvPr>
            <p:cNvSpPr/>
            <p:nvPr>
              <p:custDataLst>
                <p:tags r:id="rId24"/>
              </p:custDataLst>
            </p:nvPr>
          </p:nvSpPr>
          <p:spPr>
            <a:xfrm>
              <a:off x="7400925" y="2640480"/>
              <a:ext cx="390526" cy="226546"/>
            </a:xfrm>
            <a:custGeom>
              <a:avLst/>
              <a:gdLst/>
              <a:ahLst/>
              <a:cxnLst/>
              <a:rect l="0" t="0" r="0" b="0"/>
              <a:pathLst>
                <a:path w="390526" h="226546">
                  <a:moveTo>
                    <a:pt x="0" y="226545"/>
                  </a:moveTo>
                  <a:lnTo>
                    <a:pt x="0" y="226545"/>
                  </a:lnTo>
                  <a:lnTo>
                    <a:pt x="20722" y="213362"/>
                  </a:lnTo>
                  <a:lnTo>
                    <a:pt x="31435" y="204811"/>
                  </a:lnTo>
                  <a:lnTo>
                    <a:pt x="49757" y="193677"/>
                  </a:lnTo>
                  <a:lnTo>
                    <a:pt x="94111" y="161470"/>
                  </a:lnTo>
                  <a:lnTo>
                    <a:pt x="140125" y="123991"/>
                  </a:lnTo>
                  <a:lnTo>
                    <a:pt x="183490" y="86596"/>
                  </a:lnTo>
                  <a:lnTo>
                    <a:pt x="215647" y="43070"/>
                  </a:lnTo>
                  <a:lnTo>
                    <a:pt x="233058" y="19950"/>
                  </a:lnTo>
                  <a:lnTo>
                    <a:pt x="236624" y="8346"/>
                  </a:lnTo>
                  <a:lnTo>
                    <a:pt x="237828" y="0"/>
                  </a:lnTo>
                  <a:lnTo>
                    <a:pt x="237994" y="1680"/>
                  </a:lnTo>
                  <a:lnTo>
                    <a:pt x="238037" y="3610"/>
                  </a:lnTo>
                  <a:lnTo>
                    <a:pt x="235263" y="8577"/>
                  </a:lnTo>
                  <a:lnTo>
                    <a:pt x="210676" y="48074"/>
                  </a:lnTo>
                  <a:lnTo>
                    <a:pt x="193888" y="87880"/>
                  </a:lnTo>
                  <a:lnTo>
                    <a:pt x="185458" y="123579"/>
                  </a:lnTo>
                  <a:lnTo>
                    <a:pt x="190240" y="166469"/>
                  </a:lnTo>
                  <a:lnTo>
                    <a:pt x="195480" y="173585"/>
                  </a:lnTo>
                  <a:lnTo>
                    <a:pt x="203650" y="176549"/>
                  </a:lnTo>
                  <a:lnTo>
                    <a:pt x="208791" y="177339"/>
                  </a:lnTo>
                  <a:lnTo>
                    <a:pt x="222972" y="172573"/>
                  </a:lnTo>
                  <a:lnTo>
                    <a:pt x="252888" y="152266"/>
                  </a:lnTo>
                  <a:lnTo>
                    <a:pt x="290320" y="114066"/>
                  </a:lnTo>
                  <a:lnTo>
                    <a:pt x="328064" y="69120"/>
                  </a:lnTo>
                  <a:lnTo>
                    <a:pt x="331015" y="62034"/>
                  </a:lnTo>
                  <a:lnTo>
                    <a:pt x="333314" y="46143"/>
                  </a:lnTo>
                  <a:lnTo>
                    <a:pt x="333357" y="50797"/>
                  </a:lnTo>
                  <a:lnTo>
                    <a:pt x="312679" y="97743"/>
                  </a:lnTo>
                  <a:lnTo>
                    <a:pt x="292746" y="141419"/>
                  </a:lnTo>
                  <a:lnTo>
                    <a:pt x="286672" y="183468"/>
                  </a:lnTo>
                  <a:lnTo>
                    <a:pt x="288480" y="189360"/>
                  </a:lnTo>
                  <a:lnTo>
                    <a:pt x="296135" y="198730"/>
                  </a:lnTo>
                  <a:lnTo>
                    <a:pt x="302199" y="200593"/>
                  </a:lnTo>
                  <a:lnTo>
                    <a:pt x="343812" y="198524"/>
                  </a:lnTo>
                  <a:lnTo>
                    <a:pt x="390525" y="197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3523">
              <a:extLst>
                <a:ext uri="{FF2B5EF4-FFF2-40B4-BE49-F238E27FC236}">
                  <a16:creationId xmlns:a16="http://schemas.microsoft.com/office/drawing/2014/main" id="{D1C14478-6817-D554-3ACA-BC4DEFA3AE2B}"/>
                </a:ext>
              </a:extLst>
            </p:cNvPr>
            <p:cNvSpPr/>
            <p:nvPr>
              <p:custDataLst>
                <p:tags r:id="rId25"/>
              </p:custDataLst>
            </p:nvPr>
          </p:nvSpPr>
          <p:spPr>
            <a:xfrm>
              <a:off x="7829593" y="2790835"/>
              <a:ext cx="152358" cy="95241"/>
            </a:xfrm>
            <a:custGeom>
              <a:avLst/>
              <a:gdLst/>
              <a:ahLst/>
              <a:cxnLst/>
              <a:rect l="0" t="0" r="0" b="0"/>
              <a:pathLst>
                <a:path w="152358" h="95241">
                  <a:moveTo>
                    <a:pt x="9482" y="19040"/>
                  </a:moveTo>
                  <a:lnTo>
                    <a:pt x="9482" y="19040"/>
                  </a:lnTo>
                  <a:lnTo>
                    <a:pt x="25883" y="10839"/>
                  </a:lnTo>
                  <a:lnTo>
                    <a:pt x="36501" y="9631"/>
                  </a:lnTo>
                  <a:lnTo>
                    <a:pt x="45353" y="2992"/>
                  </a:lnTo>
                  <a:lnTo>
                    <a:pt x="56586" y="107"/>
                  </a:lnTo>
                  <a:lnTo>
                    <a:pt x="65262" y="0"/>
                  </a:lnTo>
                  <a:lnTo>
                    <a:pt x="65719" y="1055"/>
                  </a:lnTo>
                  <a:lnTo>
                    <a:pt x="66227" y="5050"/>
                  </a:lnTo>
                  <a:lnTo>
                    <a:pt x="61456" y="18305"/>
                  </a:lnTo>
                  <a:lnTo>
                    <a:pt x="49304" y="35201"/>
                  </a:lnTo>
                  <a:lnTo>
                    <a:pt x="14855" y="73571"/>
                  </a:lnTo>
                  <a:lnTo>
                    <a:pt x="8252" y="84939"/>
                  </a:lnTo>
                  <a:lnTo>
                    <a:pt x="0" y="95187"/>
                  </a:lnTo>
                  <a:lnTo>
                    <a:pt x="41377" y="95238"/>
                  </a:lnTo>
                  <a:lnTo>
                    <a:pt x="85137" y="95240"/>
                  </a:lnTo>
                  <a:lnTo>
                    <a:pt x="116303" y="94182"/>
                  </a:lnTo>
                  <a:lnTo>
                    <a:pt x="135915" y="87039"/>
                  </a:lnTo>
                  <a:lnTo>
                    <a:pt x="152357" y="857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3524">
              <a:extLst>
                <a:ext uri="{FF2B5EF4-FFF2-40B4-BE49-F238E27FC236}">
                  <a16:creationId xmlns:a16="http://schemas.microsoft.com/office/drawing/2014/main" id="{1CB43448-77B1-03EF-F8ED-FDA8D6C1BB5C}"/>
                </a:ext>
              </a:extLst>
            </p:cNvPr>
            <p:cNvSpPr/>
            <p:nvPr>
              <p:custDataLst>
                <p:tags r:id="rId26"/>
              </p:custDataLst>
            </p:nvPr>
          </p:nvSpPr>
          <p:spPr>
            <a:xfrm>
              <a:off x="7905750" y="2581275"/>
              <a:ext cx="131815" cy="400051"/>
            </a:xfrm>
            <a:custGeom>
              <a:avLst/>
              <a:gdLst/>
              <a:ahLst/>
              <a:cxnLst/>
              <a:rect l="0" t="0" r="0" b="0"/>
              <a:pathLst>
                <a:path w="131815" h="400051">
                  <a:moveTo>
                    <a:pt x="57150" y="0"/>
                  </a:moveTo>
                  <a:lnTo>
                    <a:pt x="57150" y="0"/>
                  </a:lnTo>
                  <a:lnTo>
                    <a:pt x="83665" y="13258"/>
                  </a:lnTo>
                  <a:lnTo>
                    <a:pt x="101929" y="37560"/>
                  </a:lnTo>
                  <a:lnTo>
                    <a:pt x="118403" y="82639"/>
                  </a:lnTo>
                  <a:lnTo>
                    <a:pt x="125577" y="126038"/>
                  </a:lnTo>
                  <a:lnTo>
                    <a:pt x="131814" y="170006"/>
                  </a:lnTo>
                  <a:lnTo>
                    <a:pt x="127839" y="214767"/>
                  </a:lnTo>
                  <a:lnTo>
                    <a:pt x="122786" y="247146"/>
                  </a:lnTo>
                  <a:lnTo>
                    <a:pt x="113993" y="286659"/>
                  </a:lnTo>
                  <a:lnTo>
                    <a:pt x="96483" y="329086"/>
                  </a:lnTo>
                  <a:lnTo>
                    <a:pt x="65211" y="371835"/>
                  </a:lnTo>
                  <a:lnTo>
                    <a:pt x="49426" y="383340"/>
                  </a:lnTo>
                  <a:lnTo>
                    <a:pt x="14491" y="398095"/>
                  </a:lnTo>
                  <a:lnTo>
                    <a:pt x="0"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1" name="SMARTInkShape-Group635">
            <a:extLst>
              <a:ext uri="{FF2B5EF4-FFF2-40B4-BE49-F238E27FC236}">
                <a16:creationId xmlns:a16="http://schemas.microsoft.com/office/drawing/2014/main" id="{658DEEB1-BDD0-A86C-AE50-806905C3DB97}"/>
              </a:ext>
            </a:extLst>
          </p:cNvPr>
          <p:cNvGrpSpPr/>
          <p:nvPr/>
        </p:nvGrpSpPr>
        <p:grpSpPr>
          <a:xfrm>
            <a:off x="3181350" y="3257550"/>
            <a:ext cx="5130230" cy="1656626"/>
            <a:chOff x="3181350" y="3257550"/>
            <a:chExt cx="5130230" cy="1656626"/>
          </a:xfrm>
        </p:grpSpPr>
        <p:sp>
          <p:nvSpPr>
            <p:cNvPr id="209" name="SMARTInkShape-3525">
              <a:extLst>
                <a:ext uri="{FF2B5EF4-FFF2-40B4-BE49-F238E27FC236}">
                  <a16:creationId xmlns:a16="http://schemas.microsoft.com/office/drawing/2014/main" id="{20754C78-17AB-5C2C-489A-52EA83A89490}"/>
                </a:ext>
              </a:extLst>
            </p:cNvPr>
            <p:cNvSpPr/>
            <p:nvPr>
              <p:custDataLst>
                <p:tags r:id="rId18"/>
              </p:custDataLst>
            </p:nvPr>
          </p:nvSpPr>
          <p:spPr>
            <a:xfrm>
              <a:off x="3181350" y="3257550"/>
              <a:ext cx="5130230" cy="152008"/>
            </a:xfrm>
            <a:custGeom>
              <a:avLst/>
              <a:gdLst/>
              <a:ahLst/>
              <a:cxnLst/>
              <a:rect l="0" t="0" r="0" b="0"/>
              <a:pathLst>
                <a:path w="5130230" h="152008">
                  <a:moveTo>
                    <a:pt x="0" y="142875"/>
                  </a:moveTo>
                  <a:lnTo>
                    <a:pt x="0" y="142875"/>
                  </a:lnTo>
                  <a:lnTo>
                    <a:pt x="0" y="152007"/>
                  </a:lnTo>
                  <a:lnTo>
                    <a:pt x="0" y="147227"/>
                  </a:lnTo>
                  <a:lnTo>
                    <a:pt x="1058" y="145777"/>
                  </a:lnTo>
                  <a:lnTo>
                    <a:pt x="8200" y="143258"/>
                  </a:lnTo>
                  <a:lnTo>
                    <a:pt x="51459" y="142877"/>
                  </a:lnTo>
                  <a:lnTo>
                    <a:pt x="97620" y="142875"/>
                  </a:lnTo>
                  <a:lnTo>
                    <a:pt x="141148" y="142875"/>
                  </a:lnTo>
                  <a:lnTo>
                    <a:pt x="170938" y="140053"/>
                  </a:lnTo>
                  <a:lnTo>
                    <a:pt x="214506" y="134674"/>
                  </a:lnTo>
                  <a:lnTo>
                    <a:pt x="261382" y="130702"/>
                  </a:lnTo>
                  <a:lnTo>
                    <a:pt x="302166" y="125862"/>
                  </a:lnTo>
                  <a:lnTo>
                    <a:pt x="335380" y="124730"/>
                  </a:lnTo>
                  <a:lnTo>
                    <a:pt x="382770" y="124093"/>
                  </a:lnTo>
                  <a:lnTo>
                    <a:pt x="423035" y="122846"/>
                  </a:lnTo>
                  <a:lnTo>
                    <a:pt x="465620" y="116301"/>
                  </a:lnTo>
                  <a:lnTo>
                    <a:pt x="509663" y="114696"/>
                  </a:lnTo>
                  <a:lnTo>
                    <a:pt x="556641" y="114352"/>
                  </a:lnTo>
                  <a:lnTo>
                    <a:pt x="599022" y="114310"/>
                  </a:lnTo>
                  <a:lnTo>
                    <a:pt x="643508" y="114303"/>
                  </a:lnTo>
                  <a:lnTo>
                    <a:pt x="686793" y="114300"/>
                  </a:lnTo>
                  <a:lnTo>
                    <a:pt x="732798" y="107754"/>
                  </a:lnTo>
                  <a:lnTo>
                    <a:pt x="772280" y="105658"/>
                  </a:lnTo>
                  <a:lnTo>
                    <a:pt x="809255" y="105168"/>
                  </a:lnTo>
                  <a:lnTo>
                    <a:pt x="850383" y="104950"/>
                  </a:lnTo>
                  <a:lnTo>
                    <a:pt x="890182" y="103794"/>
                  </a:lnTo>
                  <a:lnTo>
                    <a:pt x="921981" y="99753"/>
                  </a:lnTo>
                  <a:lnTo>
                    <a:pt x="958691" y="97251"/>
                  </a:lnTo>
                  <a:lnTo>
                    <a:pt x="996526" y="96139"/>
                  </a:lnTo>
                  <a:lnTo>
                    <a:pt x="1041627" y="95514"/>
                  </a:lnTo>
                  <a:lnTo>
                    <a:pt x="1080743" y="94270"/>
                  </a:lnTo>
                  <a:lnTo>
                    <a:pt x="1125763" y="87726"/>
                  </a:lnTo>
                  <a:lnTo>
                    <a:pt x="1162588" y="86318"/>
                  </a:lnTo>
                  <a:lnTo>
                    <a:pt x="1200309" y="85901"/>
                  </a:lnTo>
                  <a:lnTo>
                    <a:pt x="1238297" y="85777"/>
                  </a:lnTo>
                  <a:lnTo>
                    <a:pt x="1279187" y="82918"/>
                  </a:lnTo>
                  <a:lnTo>
                    <a:pt x="1321993" y="78191"/>
                  </a:lnTo>
                  <a:lnTo>
                    <a:pt x="1361487" y="73968"/>
                  </a:lnTo>
                  <a:lnTo>
                    <a:pt x="1400000" y="68836"/>
                  </a:lnTo>
                  <a:lnTo>
                    <a:pt x="1441046" y="67315"/>
                  </a:lnTo>
                  <a:lnTo>
                    <a:pt x="1486720" y="66865"/>
                  </a:lnTo>
                  <a:lnTo>
                    <a:pt x="1530946" y="63909"/>
                  </a:lnTo>
                  <a:lnTo>
                    <a:pt x="1570861" y="59153"/>
                  </a:lnTo>
                  <a:lnTo>
                    <a:pt x="1612321" y="57743"/>
                  </a:lnTo>
                  <a:lnTo>
                    <a:pt x="1655296" y="54504"/>
                  </a:lnTo>
                  <a:lnTo>
                    <a:pt x="1697664" y="49663"/>
                  </a:lnTo>
                  <a:lnTo>
                    <a:pt x="1743731" y="48229"/>
                  </a:lnTo>
                  <a:lnTo>
                    <a:pt x="1790894" y="47804"/>
                  </a:lnTo>
                  <a:lnTo>
                    <a:pt x="1835560" y="44856"/>
                  </a:lnTo>
                  <a:lnTo>
                    <a:pt x="1878428" y="40101"/>
                  </a:lnTo>
                  <a:lnTo>
                    <a:pt x="1924643" y="38693"/>
                  </a:lnTo>
                  <a:lnTo>
                    <a:pt x="1971851" y="38276"/>
                  </a:lnTo>
                  <a:lnTo>
                    <a:pt x="2016530" y="38152"/>
                  </a:lnTo>
                  <a:lnTo>
                    <a:pt x="2059401" y="38115"/>
                  </a:lnTo>
                  <a:lnTo>
                    <a:pt x="2105618" y="35282"/>
                  </a:lnTo>
                  <a:lnTo>
                    <a:pt x="2152826" y="30562"/>
                  </a:lnTo>
                  <a:lnTo>
                    <a:pt x="2200327" y="29164"/>
                  </a:lnTo>
                  <a:lnTo>
                    <a:pt x="2247917" y="28750"/>
                  </a:lnTo>
                  <a:lnTo>
                    <a:pt x="2295530" y="28627"/>
                  </a:lnTo>
                  <a:lnTo>
                    <a:pt x="2343151" y="25768"/>
                  </a:lnTo>
                  <a:lnTo>
                    <a:pt x="2390775" y="21041"/>
                  </a:lnTo>
                  <a:lnTo>
                    <a:pt x="2438400" y="19640"/>
                  </a:lnTo>
                  <a:lnTo>
                    <a:pt x="2486025" y="19225"/>
                  </a:lnTo>
                  <a:lnTo>
                    <a:pt x="2518833" y="19128"/>
                  </a:lnTo>
                  <a:lnTo>
                    <a:pt x="2554581" y="19084"/>
                  </a:lnTo>
                  <a:lnTo>
                    <a:pt x="2588814" y="19065"/>
                  </a:lnTo>
                  <a:lnTo>
                    <a:pt x="2622725" y="19057"/>
                  </a:lnTo>
                  <a:lnTo>
                    <a:pt x="2658964" y="19053"/>
                  </a:lnTo>
                  <a:lnTo>
                    <a:pt x="2693415" y="19051"/>
                  </a:lnTo>
                  <a:lnTo>
                    <a:pt x="2727423" y="19050"/>
                  </a:lnTo>
                  <a:lnTo>
                    <a:pt x="2763705" y="19050"/>
                  </a:lnTo>
                  <a:lnTo>
                    <a:pt x="2798175" y="19050"/>
                  </a:lnTo>
                  <a:lnTo>
                    <a:pt x="2831133" y="19050"/>
                  </a:lnTo>
                  <a:lnTo>
                    <a:pt x="2863420" y="19050"/>
                  </a:lnTo>
                  <a:lnTo>
                    <a:pt x="2895409" y="19050"/>
                  </a:lnTo>
                  <a:lnTo>
                    <a:pt x="2928324" y="19050"/>
                  </a:lnTo>
                  <a:lnTo>
                    <a:pt x="2964119" y="19050"/>
                  </a:lnTo>
                  <a:lnTo>
                    <a:pt x="3009859" y="19050"/>
                  </a:lnTo>
                  <a:lnTo>
                    <a:pt x="3055279" y="19050"/>
                  </a:lnTo>
                  <a:lnTo>
                    <a:pt x="3102251" y="19050"/>
                  </a:lnTo>
                  <a:lnTo>
                    <a:pt x="3149682" y="13993"/>
                  </a:lnTo>
                  <a:lnTo>
                    <a:pt x="3197249" y="15906"/>
                  </a:lnTo>
                  <a:lnTo>
                    <a:pt x="3239801" y="13062"/>
                  </a:lnTo>
                  <a:lnTo>
                    <a:pt x="3284276" y="15629"/>
                  </a:lnTo>
                  <a:lnTo>
                    <a:pt x="3330968" y="12980"/>
                  </a:lnTo>
                  <a:lnTo>
                    <a:pt x="3378316" y="10549"/>
                  </a:lnTo>
                  <a:lnTo>
                    <a:pt x="3425860" y="9828"/>
                  </a:lnTo>
                  <a:lnTo>
                    <a:pt x="3473460" y="9615"/>
                  </a:lnTo>
                  <a:lnTo>
                    <a:pt x="3521077" y="9551"/>
                  </a:lnTo>
                  <a:lnTo>
                    <a:pt x="3568701" y="9532"/>
                  </a:lnTo>
                  <a:lnTo>
                    <a:pt x="3611269" y="9527"/>
                  </a:lnTo>
                  <a:lnTo>
                    <a:pt x="3655750" y="9525"/>
                  </a:lnTo>
                  <a:lnTo>
                    <a:pt x="3702443" y="4469"/>
                  </a:lnTo>
                  <a:lnTo>
                    <a:pt x="3744735" y="6381"/>
                  </a:lnTo>
                  <a:lnTo>
                    <a:pt x="3789134" y="3537"/>
                  </a:lnTo>
                  <a:lnTo>
                    <a:pt x="3835802" y="1048"/>
                  </a:lnTo>
                  <a:lnTo>
                    <a:pt x="3878088" y="311"/>
                  </a:lnTo>
                  <a:lnTo>
                    <a:pt x="3922484" y="93"/>
                  </a:lnTo>
                  <a:lnTo>
                    <a:pt x="3969152" y="28"/>
                  </a:lnTo>
                  <a:lnTo>
                    <a:pt x="4016494" y="8"/>
                  </a:lnTo>
                  <a:lnTo>
                    <a:pt x="4064035" y="2"/>
                  </a:lnTo>
                  <a:lnTo>
                    <a:pt x="4111635" y="0"/>
                  </a:lnTo>
                  <a:lnTo>
                    <a:pt x="4159254" y="0"/>
                  </a:lnTo>
                  <a:lnTo>
                    <a:pt x="4206876" y="0"/>
                  </a:lnTo>
                  <a:lnTo>
                    <a:pt x="4254500" y="0"/>
                  </a:lnTo>
                  <a:lnTo>
                    <a:pt x="4302125" y="0"/>
                  </a:lnTo>
                  <a:lnTo>
                    <a:pt x="4336697" y="0"/>
                  </a:lnTo>
                  <a:lnTo>
                    <a:pt x="4372171" y="0"/>
                  </a:lnTo>
                  <a:lnTo>
                    <a:pt x="4405577" y="0"/>
                  </a:lnTo>
                  <a:lnTo>
                    <a:pt x="4438062" y="2822"/>
                  </a:lnTo>
                  <a:lnTo>
                    <a:pt x="4470140" y="6546"/>
                  </a:lnTo>
                  <a:lnTo>
                    <a:pt x="4502035" y="8201"/>
                  </a:lnTo>
                  <a:lnTo>
                    <a:pt x="4533848" y="8936"/>
                  </a:lnTo>
                  <a:lnTo>
                    <a:pt x="4565628" y="10322"/>
                  </a:lnTo>
                  <a:lnTo>
                    <a:pt x="4597390" y="14465"/>
                  </a:lnTo>
                  <a:lnTo>
                    <a:pt x="4629145" y="17013"/>
                  </a:lnTo>
                  <a:lnTo>
                    <a:pt x="4660898" y="18145"/>
                  </a:lnTo>
                  <a:lnTo>
                    <a:pt x="4692649" y="18648"/>
                  </a:lnTo>
                  <a:lnTo>
                    <a:pt x="4724400" y="21694"/>
                  </a:lnTo>
                  <a:lnTo>
                    <a:pt x="4772025" y="26536"/>
                  </a:lnTo>
                  <a:lnTo>
                    <a:pt x="4816828" y="27971"/>
                  </a:lnTo>
                  <a:lnTo>
                    <a:pt x="4856914" y="31219"/>
                  </a:lnTo>
                  <a:lnTo>
                    <a:pt x="4903329" y="36740"/>
                  </a:lnTo>
                  <a:lnTo>
                    <a:pt x="4949618" y="37831"/>
                  </a:lnTo>
                  <a:lnTo>
                    <a:pt x="4996076" y="38047"/>
                  </a:lnTo>
                  <a:lnTo>
                    <a:pt x="5040414" y="38090"/>
                  </a:lnTo>
                  <a:lnTo>
                    <a:pt x="5082646" y="38098"/>
                  </a:lnTo>
                  <a:lnTo>
                    <a:pt x="5106537" y="37042"/>
                  </a:lnTo>
                  <a:lnTo>
                    <a:pt x="5129943" y="29899"/>
                  </a:lnTo>
                  <a:lnTo>
                    <a:pt x="5130229" y="29458"/>
                  </a:lnTo>
                  <a:lnTo>
                    <a:pt x="512445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3526">
              <a:extLst>
                <a:ext uri="{FF2B5EF4-FFF2-40B4-BE49-F238E27FC236}">
                  <a16:creationId xmlns:a16="http://schemas.microsoft.com/office/drawing/2014/main" id="{ACF61D87-0FB4-676F-2BA7-117E4C4C1F97}"/>
                </a:ext>
              </a:extLst>
            </p:cNvPr>
            <p:cNvSpPr/>
            <p:nvPr>
              <p:custDataLst>
                <p:tags r:id="rId19"/>
              </p:custDataLst>
            </p:nvPr>
          </p:nvSpPr>
          <p:spPr>
            <a:xfrm>
              <a:off x="3629025" y="3438533"/>
              <a:ext cx="4467226" cy="1475643"/>
            </a:xfrm>
            <a:custGeom>
              <a:avLst/>
              <a:gdLst/>
              <a:ahLst/>
              <a:cxnLst/>
              <a:rect l="0" t="0" r="0" b="0"/>
              <a:pathLst>
                <a:path w="4467226" h="1475643">
                  <a:moveTo>
                    <a:pt x="0" y="1409692"/>
                  </a:moveTo>
                  <a:lnTo>
                    <a:pt x="0" y="1409692"/>
                  </a:lnTo>
                  <a:lnTo>
                    <a:pt x="0" y="1400559"/>
                  </a:lnTo>
                  <a:lnTo>
                    <a:pt x="10361" y="1382318"/>
                  </a:lnTo>
                  <a:lnTo>
                    <a:pt x="32056" y="1359912"/>
                  </a:lnTo>
                  <a:lnTo>
                    <a:pt x="78613" y="1336487"/>
                  </a:lnTo>
                  <a:lnTo>
                    <a:pt x="90908" y="1328147"/>
                  </a:lnTo>
                  <a:lnTo>
                    <a:pt x="102740" y="1324517"/>
                  </a:lnTo>
                  <a:lnTo>
                    <a:pt x="106693" y="1327034"/>
                  </a:lnTo>
                  <a:lnTo>
                    <a:pt x="126390" y="1346792"/>
                  </a:lnTo>
                  <a:lnTo>
                    <a:pt x="137490" y="1369959"/>
                  </a:lnTo>
                  <a:lnTo>
                    <a:pt x="147458" y="1414853"/>
                  </a:lnTo>
                  <a:lnTo>
                    <a:pt x="167299" y="1459365"/>
                  </a:lnTo>
                  <a:lnTo>
                    <a:pt x="169606" y="1468105"/>
                  </a:lnTo>
                  <a:lnTo>
                    <a:pt x="171278" y="1470859"/>
                  </a:lnTo>
                  <a:lnTo>
                    <a:pt x="173452" y="1472695"/>
                  </a:lnTo>
                  <a:lnTo>
                    <a:pt x="179489" y="1475642"/>
                  </a:lnTo>
                  <a:lnTo>
                    <a:pt x="183137" y="1473223"/>
                  </a:lnTo>
                  <a:lnTo>
                    <a:pt x="185591" y="1471096"/>
                  </a:lnTo>
                  <a:lnTo>
                    <a:pt x="207518" y="1424897"/>
                  </a:lnTo>
                  <a:lnTo>
                    <a:pt x="226630" y="1387060"/>
                  </a:lnTo>
                  <a:lnTo>
                    <a:pt x="247478" y="1339566"/>
                  </a:lnTo>
                  <a:lnTo>
                    <a:pt x="263502" y="1300425"/>
                  </a:lnTo>
                  <a:lnTo>
                    <a:pt x="279042" y="1252955"/>
                  </a:lnTo>
                  <a:lnTo>
                    <a:pt x="296110" y="1208382"/>
                  </a:lnTo>
                  <a:lnTo>
                    <a:pt x="315783" y="1161082"/>
                  </a:lnTo>
                  <a:lnTo>
                    <a:pt x="326516" y="1123070"/>
                  </a:lnTo>
                  <a:lnTo>
                    <a:pt x="339625" y="1078027"/>
                  </a:lnTo>
                  <a:lnTo>
                    <a:pt x="352405" y="1038555"/>
                  </a:lnTo>
                  <a:lnTo>
                    <a:pt x="361943" y="1004098"/>
                  </a:lnTo>
                  <a:lnTo>
                    <a:pt x="371473" y="966019"/>
                  </a:lnTo>
                  <a:lnTo>
                    <a:pt x="379118" y="924708"/>
                  </a:lnTo>
                  <a:lnTo>
                    <a:pt x="390555" y="885464"/>
                  </a:lnTo>
                  <a:lnTo>
                    <a:pt x="398652" y="852852"/>
                  </a:lnTo>
                  <a:lnTo>
                    <a:pt x="409161" y="810080"/>
                  </a:lnTo>
                  <a:lnTo>
                    <a:pt x="414683" y="787598"/>
                  </a:lnTo>
                  <a:lnTo>
                    <a:pt x="419908" y="740298"/>
                  </a:lnTo>
                  <a:lnTo>
                    <a:pt x="428632" y="708253"/>
                  </a:lnTo>
                  <a:lnTo>
                    <a:pt x="436742" y="676372"/>
                  </a:lnTo>
                  <a:lnTo>
                    <a:pt x="444436" y="637140"/>
                  </a:lnTo>
                  <a:lnTo>
                    <a:pt x="454852" y="591465"/>
                  </a:lnTo>
                  <a:lnTo>
                    <a:pt x="462737" y="566357"/>
                  </a:lnTo>
                  <a:lnTo>
                    <a:pt x="466602" y="528931"/>
                  </a:lnTo>
                  <a:lnTo>
                    <a:pt x="476852" y="483945"/>
                  </a:lnTo>
                  <a:lnTo>
                    <a:pt x="485954" y="447127"/>
                  </a:lnTo>
                  <a:lnTo>
                    <a:pt x="495353" y="409407"/>
                  </a:lnTo>
                  <a:lnTo>
                    <a:pt x="504841" y="368597"/>
                  </a:lnTo>
                  <a:lnTo>
                    <a:pt x="511533" y="328636"/>
                  </a:lnTo>
                  <a:lnTo>
                    <a:pt x="518850" y="286689"/>
                  </a:lnTo>
                  <a:lnTo>
                    <a:pt x="530487" y="243400"/>
                  </a:lnTo>
                  <a:lnTo>
                    <a:pt x="538769" y="223572"/>
                  </a:lnTo>
                  <a:lnTo>
                    <a:pt x="550164" y="177547"/>
                  </a:lnTo>
                  <a:lnTo>
                    <a:pt x="561858" y="131121"/>
                  </a:lnTo>
                  <a:lnTo>
                    <a:pt x="571062" y="97718"/>
                  </a:lnTo>
                  <a:lnTo>
                    <a:pt x="584719" y="82201"/>
                  </a:lnTo>
                  <a:lnTo>
                    <a:pt x="590780" y="78863"/>
                  </a:lnTo>
                  <a:lnTo>
                    <a:pt x="597003" y="76320"/>
                  </a:lnTo>
                  <a:lnTo>
                    <a:pt x="603296" y="71663"/>
                  </a:lnTo>
                  <a:lnTo>
                    <a:pt x="612442" y="68887"/>
                  </a:lnTo>
                  <a:lnTo>
                    <a:pt x="650387" y="65901"/>
                  </a:lnTo>
                  <a:lnTo>
                    <a:pt x="690839" y="59186"/>
                  </a:lnTo>
                  <a:lnTo>
                    <a:pt x="729952" y="57546"/>
                  </a:lnTo>
                  <a:lnTo>
                    <a:pt x="771084" y="57262"/>
                  </a:lnTo>
                  <a:lnTo>
                    <a:pt x="816123" y="50620"/>
                  </a:lnTo>
                  <a:lnTo>
                    <a:pt x="863371" y="42956"/>
                  </a:lnTo>
                  <a:lnTo>
                    <a:pt x="904455" y="39533"/>
                  </a:lnTo>
                  <a:lnTo>
                    <a:pt x="946105" y="37318"/>
                  </a:lnTo>
                  <a:lnTo>
                    <a:pt x="986001" y="31630"/>
                  </a:lnTo>
                  <a:lnTo>
                    <a:pt x="1027220" y="29475"/>
                  </a:lnTo>
                  <a:lnTo>
                    <a:pt x="1060851" y="28970"/>
                  </a:lnTo>
                  <a:lnTo>
                    <a:pt x="1100315" y="18573"/>
                  </a:lnTo>
                  <a:lnTo>
                    <a:pt x="1127557" y="19187"/>
                  </a:lnTo>
                  <a:lnTo>
                    <a:pt x="1155186" y="23340"/>
                  </a:lnTo>
                  <a:lnTo>
                    <a:pt x="1198794" y="20204"/>
                  </a:lnTo>
                  <a:lnTo>
                    <a:pt x="1236790" y="19387"/>
                  </a:lnTo>
                  <a:lnTo>
                    <a:pt x="1270410" y="19195"/>
                  </a:lnTo>
                  <a:lnTo>
                    <a:pt x="1306518" y="19110"/>
                  </a:lnTo>
                  <a:lnTo>
                    <a:pt x="1347378" y="14006"/>
                  </a:lnTo>
                  <a:lnTo>
                    <a:pt x="1384649" y="10847"/>
                  </a:lnTo>
                  <a:lnTo>
                    <a:pt x="1422076" y="8721"/>
                  </a:lnTo>
                  <a:lnTo>
                    <a:pt x="1454877" y="4107"/>
                  </a:lnTo>
                  <a:lnTo>
                    <a:pt x="1494942" y="10957"/>
                  </a:lnTo>
                  <a:lnTo>
                    <a:pt x="1514260" y="14390"/>
                  </a:lnTo>
                  <a:lnTo>
                    <a:pt x="1555355" y="7971"/>
                  </a:lnTo>
                  <a:lnTo>
                    <a:pt x="1578153" y="4596"/>
                  </a:lnTo>
                  <a:lnTo>
                    <a:pt x="1621480" y="8231"/>
                  </a:lnTo>
                  <a:lnTo>
                    <a:pt x="1655189" y="6314"/>
                  </a:lnTo>
                  <a:lnTo>
                    <a:pt x="1700079" y="1241"/>
                  </a:lnTo>
                  <a:lnTo>
                    <a:pt x="1743166" y="5726"/>
                  </a:lnTo>
                  <a:lnTo>
                    <a:pt x="1778969" y="4278"/>
                  </a:lnTo>
                  <a:lnTo>
                    <a:pt x="1826169" y="12676"/>
                  </a:lnTo>
                  <a:lnTo>
                    <a:pt x="1871436" y="10141"/>
                  </a:lnTo>
                  <a:lnTo>
                    <a:pt x="1908579" y="9702"/>
                  </a:lnTo>
                  <a:lnTo>
                    <a:pt x="1946395" y="9572"/>
                  </a:lnTo>
                  <a:lnTo>
                    <a:pt x="1984411" y="9534"/>
                  </a:lnTo>
                  <a:lnTo>
                    <a:pt x="2022486" y="9522"/>
                  </a:lnTo>
                  <a:lnTo>
                    <a:pt x="2060578" y="14575"/>
                  </a:lnTo>
                  <a:lnTo>
                    <a:pt x="2103732" y="12662"/>
                  </a:lnTo>
                  <a:lnTo>
                    <a:pt x="2139920" y="5392"/>
                  </a:lnTo>
                  <a:lnTo>
                    <a:pt x="2175807" y="6649"/>
                  </a:lnTo>
                  <a:lnTo>
                    <a:pt x="2213251" y="3611"/>
                  </a:lnTo>
                  <a:lnTo>
                    <a:pt x="2251156" y="6121"/>
                  </a:lnTo>
                  <a:lnTo>
                    <a:pt x="2289199" y="8510"/>
                  </a:lnTo>
                  <a:lnTo>
                    <a:pt x="2327282" y="4163"/>
                  </a:lnTo>
                  <a:lnTo>
                    <a:pt x="2365377" y="6284"/>
                  </a:lnTo>
                  <a:lnTo>
                    <a:pt x="2403476" y="3503"/>
                  </a:lnTo>
                  <a:lnTo>
                    <a:pt x="2441575" y="1032"/>
                  </a:lnTo>
                  <a:lnTo>
                    <a:pt x="2484731" y="5357"/>
                  </a:lnTo>
                  <a:lnTo>
                    <a:pt x="2525976" y="8284"/>
                  </a:lnTo>
                  <a:lnTo>
                    <a:pt x="2570064" y="4095"/>
                  </a:lnTo>
                  <a:lnTo>
                    <a:pt x="2616641" y="6264"/>
                  </a:lnTo>
                  <a:lnTo>
                    <a:pt x="2658899" y="3497"/>
                  </a:lnTo>
                  <a:lnTo>
                    <a:pt x="2703288" y="1030"/>
                  </a:lnTo>
                  <a:lnTo>
                    <a:pt x="2749953" y="299"/>
                  </a:lnTo>
                  <a:lnTo>
                    <a:pt x="2792238" y="83"/>
                  </a:lnTo>
                  <a:lnTo>
                    <a:pt x="2836635" y="19"/>
                  </a:lnTo>
                  <a:lnTo>
                    <a:pt x="2878247" y="0"/>
                  </a:lnTo>
                  <a:lnTo>
                    <a:pt x="2922444" y="5051"/>
                  </a:lnTo>
                  <a:lnTo>
                    <a:pt x="2969053" y="8194"/>
                  </a:lnTo>
                  <a:lnTo>
                    <a:pt x="3011320" y="9125"/>
                  </a:lnTo>
                  <a:lnTo>
                    <a:pt x="3055712" y="9401"/>
                  </a:lnTo>
                  <a:lnTo>
                    <a:pt x="3102379" y="14540"/>
                  </a:lnTo>
                  <a:lnTo>
                    <a:pt x="3149720" y="17708"/>
                  </a:lnTo>
                  <a:lnTo>
                    <a:pt x="3197261" y="23703"/>
                  </a:lnTo>
                  <a:lnTo>
                    <a:pt x="3244862" y="27126"/>
                  </a:lnTo>
                  <a:lnTo>
                    <a:pt x="3292477" y="28140"/>
                  </a:lnTo>
                  <a:lnTo>
                    <a:pt x="3340101" y="33497"/>
                  </a:lnTo>
                  <a:lnTo>
                    <a:pt x="3374672" y="36050"/>
                  </a:lnTo>
                  <a:lnTo>
                    <a:pt x="3410146" y="38243"/>
                  </a:lnTo>
                  <a:lnTo>
                    <a:pt x="3443551" y="42745"/>
                  </a:lnTo>
                  <a:lnTo>
                    <a:pt x="3476037" y="45452"/>
                  </a:lnTo>
                  <a:lnTo>
                    <a:pt x="3508113" y="47713"/>
                  </a:lnTo>
                  <a:lnTo>
                    <a:pt x="3540008" y="52246"/>
                  </a:lnTo>
                  <a:lnTo>
                    <a:pt x="3574646" y="54966"/>
                  </a:lnTo>
                  <a:lnTo>
                    <a:pt x="3611207" y="57233"/>
                  </a:lnTo>
                  <a:lnTo>
                    <a:pt x="3648622" y="61769"/>
                  </a:lnTo>
                  <a:lnTo>
                    <a:pt x="3683596" y="67312"/>
                  </a:lnTo>
                  <a:lnTo>
                    <a:pt x="3717837" y="72245"/>
                  </a:lnTo>
                  <a:lnTo>
                    <a:pt x="3754222" y="74438"/>
                  </a:lnTo>
                  <a:lnTo>
                    <a:pt x="3788739" y="78235"/>
                  </a:lnTo>
                  <a:lnTo>
                    <a:pt x="3821716" y="82391"/>
                  </a:lnTo>
                  <a:lnTo>
                    <a:pt x="3854013" y="84239"/>
                  </a:lnTo>
                  <a:lnTo>
                    <a:pt x="3888829" y="87882"/>
                  </a:lnTo>
                  <a:lnTo>
                    <a:pt x="3924411" y="91971"/>
                  </a:lnTo>
                  <a:lnTo>
                    <a:pt x="3957863" y="93788"/>
                  </a:lnTo>
                  <a:lnTo>
                    <a:pt x="3990370" y="97418"/>
                  </a:lnTo>
                  <a:lnTo>
                    <a:pt x="4022457" y="101501"/>
                  </a:lnTo>
                  <a:lnTo>
                    <a:pt x="4054356" y="103316"/>
                  </a:lnTo>
                  <a:lnTo>
                    <a:pt x="4086172" y="106944"/>
                  </a:lnTo>
                  <a:lnTo>
                    <a:pt x="4131012" y="112115"/>
                  </a:lnTo>
                  <a:lnTo>
                    <a:pt x="4171109" y="116469"/>
                  </a:lnTo>
                  <a:lnTo>
                    <a:pt x="4209801" y="121640"/>
                  </a:lnTo>
                  <a:lnTo>
                    <a:pt x="4248076" y="123172"/>
                  </a:lnTo>
                  <a:lnTo>
                    <a:pt x="4286228" y="123626"/>
                  </a:lnTo>
                  <a:lnTo>
                    <a:pt x="4331989" y="128836"/>
                  </a:lnTo>
                  <a:lnTo>
                    <a:pt x="4372660" y="133510"/>
                  </a:lnTo>
                  <a:lnTo>
                    <a:pt x="4414717" y="140705"/>
                  </a:lnTo>
                  <a:lnTo>
                    <a:pt x="4455137" y="143641"/>
                  </a:lnTo>
                  <a:lnTo>
                    <a:pt x="4467225" y="1523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0" name="SMARTInkShape-Group636">
            <a:extLst>
              <a:ext uri="{FF2B5EF4-FFF2-40B4-BE49-F238E27FC236}">
                <a16:creationId xmlns:a16="http://schemas.microsoft.com/office/drawing/2014/main" id="{D5C4DA9E-70BD-3B04-7AC0-1892745DD12C}"/>
              </a:ext>
            </a:extLst>
          </p:cNvPr>
          <p:cNvGrpSpPr/>
          <p:nvPr/>
        </p:nvGrpSpPr>
        <p:grpSpPr>
          <a:xfrm>
            <a:off x="4314825" y="3810000"/>
            <a:ext cx="1371601" cy="762001"/>
            <a:chOff x="4314825" y="3810000"/>
            <a:chExt cx="1371601" cy="762001"/>
          </a:xfrm>
        </p:grpSpPr>
        <p:sp>
          <p:nvSpPr>
            <p:cNvPr id="212" name="SMARTInkShape-3527">
              <a:extLst>
                <a:ext uri="{FF2B5EF4-FFF2-40B4-BE49-F238E27FC236}">
                  <a16:creationId xmlns:a16="http://schemas.microsoft.com/office/drawing/2014/main" id="{C824BF76-2A50-04A9-1C45-CCF6111A762A}"/>
                </a:ext>
              </a:extLst>
            </p:cNvPr>
            <p:cNvSpPr/>
            <p:nvPr>
              <p:custDataLst>
                <p:tags r:id="rId10"/>
              </p:custDataLst>
            </p:nvPr>
          </p:nvSpPr>
          <p:spPr>
            <a:xfrm>
              <a:off x="4314825" y="4010035"/>
              <a:ext cx="155917" cy="198499"/>
            </a:xfrm>
            <a:custGeom>
              <a:avLst/>
              <a:gdLst/>
              <a:ahLst/>
              <a:cxnLst/>
              <a:rect l="0" t="0" r="0" b="0"/>
              <a:pathLst>
                <a:path w="155917" h="198499">
                  <a:moveTo>
                    <a:pt x="142875" y="9515"/>
                  </a:moveTo>
                  <a:lnTo>
                    <a:pt x="142875" y="9515"/>
                  </a:lnTo>
                  <a:lnTo>
                    <a:pt x="152007" y="383"/>
                  </a:lnTo>
                  <a:lnTo>
                    <a:pt x="120867" y="0"/>
                  </a:lnTo>
                  <a:lnTo>
                    <a:pt x="75960" y="11749"/>
                  </a:lnTo>
                  <a:lnTo>
                    <a:pt x="29405" y="30609"/>
                  </a:lnTo>
                  <a:lnTo>
                    <a:pt x="25953" y="33103"/>
                  </a:lnTo>
                  <a:lnTo>
                    <a:pt x="22118" y="38696"/>
                  </a:lnTo>
                  <a:lnTo>
                    <a:pt x="19355" y="44709"/>
                  </a:lnTo>
                  <a:lnTo>
                    <a:pt x="11028" y="55294"/>
                  </a:lnTo>
                  <a:lnTo>
                    <a:pt x="15027" y="66706"/>
                  </a:lnTo>
                  <a:lnTo>
                    <a:pt x="22906" y="74797"/>
                  </a:lnTo>
                  <a:lnTo>
                    <a:pt x="42064" y="85302"/>
                  </a:lnTo>
                  <a:lnTo>
                    <a:pt x="88059" y="107551"/>
                  </a:lnTo>
                  <a:lnTo>
                    <a:pt x="131541" y="136882"/>
                  </a:lnTo>
                  <a:lnTo>
                    <a:pt x="154500" y="163257"/>
                  </a:lnTo>
                  <a:lnTo>
                    <a:pt x="155916" y="168101"/>
                  </a:lnTo>
                  <a:lnTo>
                    <a:pt x="154668" y="179128"/>
                  </a:lnTo>
                  <a:lnTo>
                    <a:pt x="150737" y="183974"/>
                  </a:lnTo>
                  <a:lnTo>
                    <a:pt x="137903" y="192180"/>
                  </a:lnTo>
                  <a:lnTo>
                    <a:pt x="112827" y="197694"/>
                  </a:lnTo>
                  <a:lnTo>
                    <a:pt x="69363" y="198498"/>
                  </a:lnTo>
                  <a:lnTo>
                    <a:pt x="24460" y="191753"/>
                  </a:lnTo>
                  <a:lnTo>
                    <a:pt x="0" y="190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3528">
              <a:extLst>
                <a:ext uri="{FF2B5EF4-FFF2-40B4-BE49-F238E27FC236}">
                  <a16:creationId xmlns:a16="http://schemas.microsoft.com/office/drawing/2014/main" id="{29C06A3B-2792-AC2D-8B4C-D57D849FBB91}"/>
                </a:ext>
              </a:extLst>
            </p:cNvPr>
            <p:cNvSpPr/>
            <p:nvPr>
              <p:custDataLst>
                <p:tags r:id="rId11"/>
              </p:custDataLst>
            </p:nvPr>
          </p:nvSpPr>
          <p:spPr>
            <a:xfrm>
              <a:off x="4543425" y="4146023"/>
              <a:ext cx="28183" cy="206903"/>
            </a:xfrm>
            <a:custGeom>
              <a:avLst/>
              <a:gdLst/>
              <a:ahLst/>
              <a:cxnLst/>
              <a:rect l="0" t="0" r="0" b="0"/>
              <a:pathLst>
                <a:path w="28183" h="206903">
                  <a:moveTo>
                    <a:pt x="19050" y="16402"/>
                  </a:moveTo>
                  <a:lnTo>
                    <a:pt x="19050" y="16402"/>
                  </a:lnTo>
                  <a:lnTo>
                    <a:pt x="19050" y="6289"/>
                  </a:lnTo>
                  <a:lnTo>
                    <a:pt x="20108" y="3310"/>
                  </a:lnTo>
                  <a:lnTo>
                    <a:pt x="21872" y="1324"/>
                  </a:lnTo>
                  <a:lnTo>
                    <a:pt x="24106" y="0"/>
                  </a:lnTo>
                  <a:lnTo>
                    <a:pt x="25595" y="1234"/>
                  </a:lnTo>
                  <a:lnTo>
                    <a:pt x="28182" y="13986"/>
                  </a:lnTo>
                  <a:lnTo>
                    <a:pt x="25701" y="49989"/>
                  </a:lnTo>
                  <a:lnTo>
                    <a:pt x="15306" y="96767"/>
                  </a:lnTo>
                  <a:lnTo>
                    <a:pt x="10286" y="141507"/>
                  </a:lnTo>
                  <a:lnTo>
                    <a:pt x="6928" y="166359"/>
                  </a:lnTo>
                  <a:lnTo>
                    <a:pt x="0" y="2069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3529">
              <a:extLst>
                <a:ext uri="{FF2B5EF4-FFF2-40B4-BE49-F238E27FC236}">
                  <a16:creationId xmlns:a16="http://schemas.microsoft.com/office/drawing/2014/main" id="{A929B1EA-B0DE-DA7E-3CE7-A681A0BFD5E1}"/>
                </a:ext>
              </a:extLst>
            </p:cNvPr>
            <p:cNvSpPr/>
            <p:nvPr>
              <p:custDataLst>
                <p:tags r:id="rId12"/>
              </p:custDataLst>
            </p:nvPr>
          </p:nvSpPr>
          <p:spPr>
            <a:xfrm>
              <a:off x="4533900" y="4115390"/>
              <a:ext cx="111005" cy="88933"/>
            </a:xfrm>
            <a:custGeom>
              <a:avLst/>
              <a:gdLst/>
              <a:ahLst/>
              <a:cxnLst/>
              <a:rect l="0" t="0" r="0" b="0"/>
              <a:pathLst>
                <a:path w="111005" h="88933">
                  <a:moveTo>
                    <a:pt x="9525" y="56560"/>
                  </a:moveTo>
                  <a:lnTo>
                    <a:pt x="9525" y="56560"/>
                  </a:lnTo>
                  <a:lnTo>
                    <a:pt x="9525" y="43303"/>
                  </a:lnTo>
                  <a:lnTo>
                    <a:pt x="19638" y="29114"/>
                  </a:lnTo>
                  <a:lnTo>
                    <a:pt x="41047" y="6138"/>
                  </a:lnTo>
                  <a:lnTo>
                    <a:pt x="50346" y="2400"/>
                  </a:lnTo>
                  <a:lnTo>
                    <a:pt x="73563" y="0"/>
                  </a:lnTo>
                  <a:lnTo>
                    <a:pt x="83141" y="2495"/>
                  </a:lnTo>
                  <a:lnTo>
                    <a:pt x="97307" y="12671"/>
                  </a:lnTo>
                  <a:lnTo>
                    <a:pt x="102971" y="17776"/>
                  </a:lnTo>
                  <a:lnTo>
                    <a:pt x="109266" y="31914"/>
                  </a:lnTo>
                  <a:lnTo>
                    <a:pt x="111004" y="47723"/>
                  </a:lnTo>
                  <a:lnTo>
                    <a:pt x="108249" y="61805"/>
                  </a:lnTo>
                  <a:lnTo>
                    <a:pt x="100674" y="72297"/>
                  </a:lnTo>
                  <a:lnTo>
                    <a:pt x="78565" y="87655"/>
                  </a:lnTo>
                  <a:lnTo>
                    <a:pt x="73543" y="88932"/>
                  </a:lnTo>
                  <a:lnTo>
                    <a:pt x="69137" y="88725"/>
                  </a:lnTo>
                  <a:lnTo>
                    <a:pt x="27221" y="77671"/>
                  </a:lnTo>
                  <a:lnTo>
                    <a:pt x="0" y="66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3530">
              <a:extLst>
                <a:ext uri="{FF2B5EF4-FFF2-40B4-BE49-F238E27FC236}">
                  <a16:creationId xmlns:a16="http://schemas.microsoft.com/office/drawing/2014/main" id="{B68A8099-C254-C815-6CF1-BBBCA83EC0F5}"/>
                </a:ext>
              </a:extLst>
            </p:cNvPr>
            <p:cNvSpPr/>
            <p:nvPr>
              <p:custDataLst>
                <p:tags r:id="rId13"/>
              </p:custDataLst>
            </p:nvPr>
          </p:nvSpPr>
          <p:spPr>
            <a:xfrm>
              <a:off x="4661933" y="3862009"/>
              <a:ext cx="148193" cy="109359"/>
            </a:xfrm>
            <a:custGeom>
              <a:avLst/>
              <a:gdLst/>
              <a:ahLst/>
              <a:cxnLst/>
              <a:rect l="0" t="0" r="0" b="0"/>
              <a:pathLst>
                <a:path w="148193" h="109359">
                  <a:moveTo>
                    <a:pt x="5317" y="43241"/>
                  </a:moveTo>
                  <a:lnTo>
                    <a:pt x="5317" y="43241"/>
                  </a:lnTo>
                  <a:lnTo>
                    <a:pt x="5317" y="29052"/>
                  </a:lnTo>
                  <a:lnTo>
                    <a:pt x="6375" y="27432"/>
                  </a:lnTo>
                  <a:lnTo>
                    <a:pt x="8139" y="26351"/>
                  </a:lnTo>
                  <a:lnTo>
                    <a:pt x="10373" y="25631"/>
                  </a:lnTo>
                  <a:lnTo>
                    <a:pt x="33965" y="7771"/>
                  </a:lnTo>
                  <a:lnTo>
                    <a:pt x="37115" y="6895"/>
                  </a:lnTo>
                  <a:lnTo>
                    <a:pt x="39216" y="5252"/>
                  </a:lnTo>
                  <a:lnTo>
                    <a:pt x="41549" y="604"/>
                  </a:lnTo>
                  <a:lnTo>
                    <a:pt x="43231" y="0"/>
                  </a:lnTo>
                  <a:lnTo>
                    <a:pt x="45409" y="655"/>
                  </a:lnTo>
                  <a:lnTo>
                    <a:pt x="47920" y="2151"/>
                  </a:lnTo>
                  <a:lnTo>
                    <a:pt x="49595" y="4206"/>
                  </a:lnTo>
                  <a:lnTo>
                    <a:pt x="51454" y="9312"/>
                  </a:lnTo>
                  <a:lnTo>
                    <a:pt x="52501" y="18136"/>
                  </a:lnTo>
                  <a:lnTo>
                    <a:pt x="47755" y="32510"/>
                  </a:lnTo>
                  <a:lnTo>
                    <a:pt x="24269" y="67502"/>
                  </a:lnTo>
                  <a:lnTo>
                    <a:pt x="11873" y="77828"/>
                  </a:lnTo>
                  <a:lnTo>
                    <a:pt x="8230" y="84366"/>
                  </a:lnTo>
                  <a:lnTo>
                    <a:pt x="4834" y="97187"/>
                  </a:lnTo>
                  <a:lnTo>
                    <a:pt x="516" y="103553"/>
                  </a:lnTo>
                  <a:lnTo>
                    <a:pt x="0" y="105674"/>
                  </a:lnTo>
                  <a:lnTo>
                    <a:pt x="714" y="107088"/>
                  </a:lnTo>
                  <a:lnTo>
                    <a:pt x="2248" y="108031"/>
                  </a:lnTo>
                  <a:lnTo>
                    <a:pt x="9464" y="109358"/>
                  </a:lnTo>
                  <a:lnTo>
                    <a:pt x="49934" y="99481"/>
                  </a:lnTo>
                  <a:lnTo>
                    <a:pt x="71101" y="93419"/>
                  </a:lnTo>
                  <a:lnTo>
                    <a:pt x="117250" y="90966"/>
                  </a:lnTo>
                  <a:lnTo>
                    <a:pt x="136817" y="90870"/>
                  </a:lnTo>
                  <a:lnTo>
                    <a:pt x="148192" y="1003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3531">
              <a:extLst>
                <a:ext uri="{FF2B5EF4-FFF2-40B4-BE49-F238E27FC236}">
                  <a16:creationId xmlns:a16="http://schemas.microsoft.com/office/drawing/2014/main" id="{A8A1F7B7-FB29-DC2D-8ADA-92BD22E62BC4}"/>
                </a:ext>
              </a:extLst>
            </p:cNvPr>
            <p:cNvSpPr/>
            <p:nvPr>
              <p:custDataLst>
                <p:tags r:id="rId14"/>
              </p:custDataLst>
            </p:nvPr>
          </p:nvSpPr>
          <p:spPr>
            <a:xfrm>
              <a:off x="4953126" y="3810000"/>
              <a:ext cx="247525" cy="733426"/>
            </a:xfrm>
            <a:custGeom>
              <a:avLst/>
              <a:gdLst/>
              <a:ahLst/>
              <a:cxnLst/>
              <a:rect l="0" t="0" r="0" b="0"/>
              <a:pathLst>
                <a:path w="247525" h="733426">
                  <a:moveTo>
                    <a:pt x="247524" y="0"/>
                  </a:moveTo>
                  <a:lnTo>
                    <a:pt x="247524" y="0"/>
                  </a:lnTo>
                  <a:lnTo>
                    <a:pt x="217865" y="40020"/>
                  </a:lnTo>
                  <a:lnTo>
                    <a:pt x="187058" y="79432"/>
                  </a:lnTo>
                  <a:lnTo>
                    <a:pt x="155429" y="124251"/>
                  </a:lnTo>
                  <a:lnTo>
                    <a:pt x="130045" y="163067"/>
                  </a:lnTo>
                  <a:lnTo>
                    <a:pt x="107471" y="210403"/>
                  </a:lnTo>
                  <a:lnTo>
                    <a:pt x="90315" y="250725"/>
                  </a:lnTo>
                  <a:lnTo>
                    <a:pt x="67946" y="293364"/>
                  </a:lnTo>
                  <a:lnTo>
                    <a:pt x="50736" y="332809"/>
                  </a:lnTo>
                  <a:lnTo>
                    <a:pt x="38933" y="371307"/>
                  </a:lnTo>
                  <a:lnTo>
                    <a:pt x="28733" y="409525"/>
                  </a:lnTo>
                  <a:lnTo>
                    <a:pt x="16186" y="444838"/>
                  </a:lnTo>
                  <a:lnTo>
                    <a:pt x="7124" y="466522"/>
                  </a:lnTo>
                  <a:lnTo>
                    <a:pt x="1306" y="509293"/>
                  </a:lnTo>
                  <a:lnTo>
                    <a:pt x="298" y="543190"/>
                  </a:lnTo>
                  <a:lnTo>
                    <a:pt x="0" y="582162"/>
                  </a:lnTo>
                  <a:lnTo>
                    <a:pt x="4956" y="624406"/>
                  </a:lnTo>
                  <a:lnTo>
                    <a:pt x="23730" y="671399"/>
                  </a:lnTo>
                  <a:lnTo>
                    <a:pt x="35523" y="688572"/>
                  </a:lnTo>
                  <a:lnTo>
                    <a:pt x="47821" y="697615"/>
                  </a:lnTo>
                  <a:lnTo>
                    <a:pt x="82805" y="714576"/>
                  </a:lnTo>
                  <a:lnTo>
                    <a:pt x="104649" y="733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3532">
              <a:extLst>
                <a:ext uri="{FF2B5EF4-FFF2-40B4-BE49-F238E27FC236}">
                  <a16:creationId xmlns:a16="http://schemas.microsoft.com/office/drawing/2014/main" id="{46CBA1F5-4B78-4784-41C9-6B1256ED2BA9}"/>
                </a:ext>
              </a:extLst>
            </p:cNvPr>
            <p:cNvSpPr/>
            <p:nvPr>
              <p:custDataLst>
                <p:tags r:id="rId15"/>
              </p:custDataLst>
            </p:nvPr>
          </p:nvSpPr>
          <p:spPr>
            <a:xfrm>
              <a:off x="5381625" y="4114800"/>
              <a:ext cx="304801" cy="19051"/>
            </a:xfrm>
            <a:custGeom>
              <a:avLst/>
              <a:gdLst/>
              <a:ahLst/>
              <a:cxnLst/>
              <a:rect l="0" t="0" r="0" b="0"/>
              <a:pathLst>
                <a:path w="304801" h="19051">
                  <a:moveTo>
                    <a:pt x="0" y="19050"/>
                  </a:moveTo>
                  <a:lnTo>
                    <a:pt x="0" y="19050"/>
                  </a:lnTo>
                  <a:lnTo>
                    <a:pt x="45664" y="16228"/>
                  </a:lnTo>
                  <a:lnTo>
                    <a:pt x="87925" y="10849"/>
                  </a:lnTo>
                  <a:lnTo>
                    <a:pt x="125064" y="9918"/>
                  </a:lnTo>
                  <a:lnTo>
                    <a:pt x="169582" y="4585"/>
                  </a:lnTo>
                  <a:lnTo>
                    <a:pt x="211232" y="1358"/>
                  </a:lnTo>
                  <a:lnTo>
                    <a:pt x="255439" y="402"/>
                  </a:lnTo>
                  <a:lnTo>
                    <a:pt x="304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3533">
              <a:extLst>
                <a:ext uri="{FF2B5EF4-FFF2-40B4-BE49-F238E27FC236}">
                  <a16:creationId xmlns:a16="http://schemas.microsoft.com/office/drawing/2014/main" id="{4F31D525-561D-171A-1757-1AE344E8705F}"/>
                </a:ext>
              </a:extLst>
            </p:cNvPr>
            <p:cNvSpPr/>
            <p:nvPr>
              <p:custDataLst>
                <p:tags r:id="rId16"/>
              </p:custDataLst>
            </p:nvPr>
          </p:nvSpPr>
          <p:spPr>
            <a:xfrm>
              <a:off x="5353050" y="4316300"/>
              <a:ext cx="189084" cy="160451"/>
            </a:xfrm>
            <a:custGeom>
              <a:avLst/>
              <a:gdLst/>
              <a:ahLst/>
              <a:cxnLst/>
              <a:rect l="0" t="0" r="0" b="0"/>
              <a:pathLst>
                <a:path w="189084" h="160451">
                  <a:moveTo>
                    <a:pt x="0" y="27100"/>
                  </a:moveTo>
                  <a:lnTo>
                    <a:pt x="0" y="27100"/>
                  </a:lnTo>
                  <a:lnTo>
                    <a:pt x="8662" y="19496"/>
                  </a:lnTo>
                  <a:lnTo>
                    <a:pt x="22794" y="11912"/>
                  </a:lnTo>
                  <a:lnTo>
                    <a:pt x="34153" y="8136"/>
                  </a:lnTo>
                  <a:lnTo>
                    <a:pt x="44221" y="1843"/>
                  </a:lnTo>
                  <a:lnTo>
                    <a:pt x="50698" y="0"/>
                  </a:lnTo>
                  <a:lnTo>
                    <a:pt x="53907" y="1625"/>
                  </a:lnTo>
                  <a:lnTo>
                    <a:pt x="60294" y="9075"/>
                  </a:lnTo>
                  <a:lnTo>
                    <a:pt x="63840" y="19442"/>
                  </a:lnTo>
                  <a:lnTo>
                    <a:pt x="66426" y="58661"/>
                  </a:lnTo>
                  <a:lnTo>
                    <a:pt x="63779" y="85135"/>
                  </a:lnTo>
                  <a:lnTo>
                    <a:pt x="56292" y="107444"/>
                  </a:lnTo>
                  <a:lnTo>
                    <a:pt x="49337" y="119405"/>
                  </a:lnTo>
                  <a:lnTo>
                    <a:pt x="49824" y="119328"/>
                  </a:lnTo>
                  <a:lnTo>
                    <a:pt x="53188" y="116421"/>
                  </a:lnTo>
                  <a:lnTo>
                    <a:pt x="55390" y="111601"/>
                  </a:lnTo>
                  <a:lnTo>
                    <a:pt x="61859" y="94826"/>
                  </a:lnTo>
                  <a:lnTo>
                    <a:pt x="75361" y="72214"/>
                  </a:lnTo>
                  <a:lnTo>
                    <a:pt x="89585" y="60203"/>
                  </a:lnTo>
                  <a:lnTo>
                    <a:pt x="132853" y="29484"/>
                  </a:lnTo>
                  <a:lnTo>
                    <a:pt x="167658" y="10071"/>
                  </a:lnTo>
                  <a:lnTo>
                    <a:pt x="169980" y="10456"/>
                  </a:lnTo>
                  <a:lnTo>
                    <a:pt x="175383" y="13705"/>
                  </a:lnTo>
                  <a:lnTo>
                    <a:pt x="184375" y="26542"/>
                  </a:lnTo>
                  <a:lnTo>
                    <a:pt x="188685" y="48807"/>
                  </a:lnTo>
                  <a:lnTo>
                    <a:pt x="189083" y="84774"/>
                  </a:lnTo>
                  <a:lnTo>
                    <a:pt x="177195" y="126888"/>
                  </a:lnTo>
                  <a:lnTo>
                    <a:pt x="176338" y="132783"/>
                  </a:lnTo>
                  <a:lnTo>
                    <a:pt x="180975" y="160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3534">
              <a:extLst>
                <a:ext uri="{FF2B5EF4-FFF2-40B4-BE49-F238E27FC236}">
                  <a16:creationId xmlns:a16="http://schemas.microsoft.com/office/drawing/2014/main" id="{53DD0CFF-8E69-34FB-0CE1-8490569C42E6}"/>
                </a:ext>
              </a:extLst>
            </p:cNvPr>
            <p:cNvSpPr/>
            <p:nvPr>
              <p:custDataLst>
                <p:tags r:id="rId17"/>
              </p:custDataLst>
            </p:nvPr>
          </p:nvSpPr>
          <p:spPr>
            <a:xfrm>
              <a:off x="5629275" y="4462168"/>
              <a:ext cx="9526" cy="109833"/>
            </a:xfrm>
            <a:custGeom>
              <a:avLst/>
              <a:gdLst/>
              <a:ahLst/>
              <a:cxnLst/>
              <a:rect l="0" t="0" r="0" b="0"/>
              <a:pathLst>
                <a:path w="9526" h="109833">
                  <a:moveTo>
                    <a:pt x="9525" y="5057"/>
                  </a:moveTo>
                  <a:lnTo>
                    <a:pt x="9525" y="5057"/>
                  </a:lnTo>
                  <a:lnTo>
                    <a:pt x="9525" y="0"/>
                  </a:lnTo>
                  <a:lnTo>
                    <a:pt x="8467" y="37987"/>
                  </a:lnTo>
                  <a:lnTo>
                    <a:pt x="883" y="80499"/>
                  </a:lnTo>
                  <a:lnTo>
                    <a:pt x="0" y="1098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1" name="SMARTInkShape-3535">
            <a:extLst>
              <a:ext uri="{FF2B5EF4-FFF2-40B4-BE49-F238E27FC236}">
                <a16:creationId xmlns:a16="http://schemas.microsoft.com/office/drawing/2014/main" id="{4ED10C1B-4EBF-B0C1-3C9D-184263DC3C66}"/>
              </a:ext>
            </a:extLst>
          </p:cNvPr>
          <p:cNvSpPr/>
          <p:nvPr>
            <p:custDataLst>
              <p:tags r:id="rId2"/>
            </p:custDataLst>
          </p:nvPr>
        </p:nvSpPr>
        <p:spPr>
          <a:xfrm>
            <a:off x="5534825" y="3814920"/>
            <a:ext cx="55958" cy="299881"/>
          </a:xfrm>
          <a:custGeom>
            <a:avLst/>
            <a:gdLst/>
            <a:ahLst/>
            <a:cxnLst/>
            <a:rect l="0" t="0" r="0" b="0"/>
            <a:pathLst>
              <a:path w="55958" h="299881">
                <a:moveTo>
                  <a:pt x="46825" y="14130"/>
                </a:moveTo>
                <a:lnTo>
                  <a:pt x="46825" y="14130"/>
                </a:lnTo>
                <a:lnTo>
                  <a:pt x="51881" y="9073"/>
                </a:lnTo>
                <a:lnTo>
                  <a:pt x="54364" y="3769"/>
                </a:lnTo>
                <a:lnTo>
                  <a:pt x="55026" y="873"/>
                </a:lnTo>
                <a:lnTo>
                  <a:pt x="55467" y="0"/>
                </a:lnTo>
                <a:lnTo>
                  <a:pt x="55762" y="477"/>
                </a:lnTo>
                <a:lnTo>
                  <a:pt x="55957" y="1853"/>
                </a:lnTo>
                <a:lnTo>
                  <a:pt x="45937" y="36254"/>
                </a:lnTo>
                <a:lnTo>
                  <a:pt x="34214" y="81716"/>
                </a:lnTo>
                <a:lnTo>
                  <a:pt x="22980" y="123056"/>
                </a:lnTo>
                <a:lnTo>
                  <a:pt x="14128" y="165468"/>
                </a:lnTo>
                <a:lnTo>
                  <a:pt x="3246" y="204420"/>
                </a:lnTo>
                <a:lnTo>
                  <a:pt x="0" y="242689"/>
                </a:lnTo>
                <a:lnTo>
                  <a:pt x="364" y="281687"/>
                </a:lnTo>
                <a:lnTo>
                  <a:pt x="8725" y="2998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4" name="SMARTInkShape-Group638">
            <a:extLst>
              <a:ext uri="{FF2B5EF4-FFF2-40B4-BE49-F238E27FC236}">
                <a16:creationId xmlns:a16="http://schemas.microsoft.com/office/drawing/2014/main" id="{74B62FAD-9312-8F1C-A373-BAF257D37C43}"/>
              </a:ext>
            </a:extLst>
          </p:cNvPr>
          <p:cNvGrpSpPr/>
          <p:nvPr/>
        </p:nvGrpSpPr>
        <p:grpSpPr>
          <a:xfrm>
            <a:off x="6038850" y="3953383"/>
            <a:ext cx="247651" cy="189993"/>
            <a:chOff x="6038850" y="3953383"/>
            <a:chExt cx="247651" cy="189993"/>
          </a:xfrm>
        </p:grpSpPr>
        <p:sp>
          <p:nvSpPr>
            <p:cNvPr id="222" name="SMARTInkShape-3536">
              <a:extLst>
                <a:ext uri="{FF2B5EF4-FFF2-40B4-BE49-F238E27FC236}">
                  <a16:creationId xmlns:a16="http://schemas.microsoft.com/office/drawing/2014/main" id="{90803316-F72E-6337-CA85-8AE9900AE24C}"/>
                </a:ext>
              </a:extLst>
            </p:cNvPr>
            <p:cNvSpPr/>
            <p:nvPr>
              <p:custDataLst>
                <p:tags r:id="rId8"/>
              </p:custDataLst>
            </p:nvPr>
          </p:nvSpPr>
          <p:spPr>
            <a:xfrm>
              <a:off x="6126018" y="3953383"/>
              <a:ext cx="27017" cy="189993"/>
            </a:xfrm>
            <a:custGeom>
              <a:avLst/>
              <a:gdLst/>
              <a:ahLst/>
              <a:cxnLst/>
              <a:rect l="0" t="0" r="0" b="0"/>
              <a:pathLst>
                <a:path w="27017" h="189993">
                  <a:moveTo>
                    <a:pt x="17607" y="18542"/>
                  </a:moveTo>
                  <a:lnTo>
                    <a:pt x="17607" y="18542"/>
                  </a:lnTo>
                  <a:lnTo>
                    <a:pt x="17607" y="13485"/>
                  </a:lnTo>
                  <a:lnTo>
                    <a:pt x="20429" y="8181"/>
                  </a:lnTo>
                  <a:lnTo>
                    <a:pt x="26739" y="0"/>
                  </a:lnTo>
                  <a:lnTo>
                    <a:pt x="27016" y="4699"/>
                  </a:lnTo>
                  <a:lnTo>
                    <a:pt x="18920" y="45266"/>
                  </a:lnTo>
                  <a:lnTo>
                    <a:pt x="14958" y="84137"/>
                  </a:lnTo>
                  <a:lnTo>
                    <a:pt x="3428" y="126459"/>
                  </a:lnTo>
                  <a:lnTo>
                    <a:pt x="0" y="152823"/>
                  </a:lnTo>
                  <a:lnTo>
                    <a:pt x="2022" y="165711"/>
                  </a:lnTo>
                  <a:lnTo>
                    <a:pt x="8082" y="1899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3537">
              <a:extLst>
                <a:ext uri="{FF2B5EF4-FFF2-40B4-BE49-F238E27FC236}">
                  <a16:creationId xmlns:a16="http://schemas.microsoft.com/office/drawing/2014/main" id="{554D9328-9DDE-3704-462D-44CA36E54817}"/>
                </a:ext>
              </a:extLst>
            </p:cNvPr>
            <p:cNvSpPr/>
            <p:nvPr>
              <p:custDataLst>
                <p:tags r:id="rId9"/>
              </p:custDataLst>
            </p:nvPr>
          </p:nvSpPr>
          <p:spPr>
            <a:xfrm>
              <a:off x="6038850" y="4029086"/>
              <a:ext cx="247651" cy="19040"/>
            </a:xfrm>
            <a:custGeom>
              <a:avLst/>
              <a:gdLst/>
              <a:ahLst/>
              <a:cxnLst/>
              <a:rect l="0" t="0" r="0" b="0"/>
              <a:pathLst>
                <a:path w="247651" h="19040">
                  <a:moveTo>
                    <a:pt x="0" y="19039"/>
                  </a:moveTo>
                  <a:lnTo>
                    <a:pt x="0" y="19039"/>
                  </a:lnTo>
                  <a:lnTo>
                    <a:pt x="0" y="13551"/>
                  </a:lnTo>
                  <a:lnTo>
                    <a:pt x="0" y="15895"/>
                  </a:lnTo>
                  <a:lnTo>
                    <a:pt x="2117" y="15884"/>
                  </a:lnTo>
                  <a:lnTo>
                    <a:pt x="26367" y="11086"/>
                  </a:lnTo>
                  <a:lnTo>
                    <a:pt x="66239" y="4768"/>
                  </a:lnTo>
                  <a:lnTo>
                    <a:pt x="112294" y="933"/>
                  </a:lnTo>
                  <a:lnTo>
                    <a:pt x="149571" y="268"/>
                  </a:lnTo>
                  <a:lnTo>
                    <a:pt x="186370" y="72"/>
                  </a:lnTo>
                  <a:lnTo>
                    <a:pt x="227469" y="0"/>
                  </a:lnTo>
                  <a:lnTo>
                    <a:pt x="247650" y="9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0" name="SMARTInkShape-Group639">
            <a:extLst>
              <a:ext uri="{FF2B5EF4-FFF2-40B4-BE49-F238E27FC236}">
                <a16:creationId xmlns:a16="http://schemas.microsoft.com/office/drawing/2014/main" id="{39FCBD0C-3B72-A738-ED2F-4598E354DD6A}"/>
              </a:ext>
            </a:extLst>
          </p:cNvPr>
          <p:cNvGrpSpPr/>
          <p:nvPr/>
        </p:nvGrpSpPr>
        <p:grpSpPr>
          <a:xfrm>
            <a:off x="6543675" y="3762409"/>
            <a:ext cx="531346" cy="942942"/>
            <a:chOff x="6543675" y="3762409"/>
            <a:chExt cx="531346" cy="942942"/>
          </a:xfrm>
        </p:grpSpPr>
        <p:sp>
          <p:nvSpPr>
            <p:cNvPr id="225" name="SMARTInkShape-3538">
              <a:extLst>
                <a:ext uri="{FF2B5EF4-FFF2-40B4-BE49-F238E27FC236}">
                  <a16:creationId xmlns:a16="http://schemas.microsoft.com/office/drawing/2014/main" id="{FBCC8AC6-112D-2D5F-D47E-32C95BB5B82E}"/>
                </a:ext>
              </a:extLst>
            </p:cNvPr>
            <p:cNvSpPr/>
            <p:nvPr>
              <p:custDataLst>
                <p:tags r:id="rId3"/>
              </p:custDataLst>
            </p:nvPr>
          </p:nvSpPr>
          <p:spPr>
            <a:xfrm>
              <a:off x="6686550" y="3831067"/>
              <a:ext cx="37654" cy="255159"/>
            </a:xfrm>
            <a:custGeom>
              <a:avLst/>
              <a:gdLst/>
              <a:ahLst/>
              <a:cxnLst/>
              <a:rect l="0" t="0" r="0" b="0"/>
              <a:pathLst>
                <a:path w="37654" h="255159">
                  <a:moveTo>
                    <a:pt x="0" y="55133"/>
                  </a:moveTo>
                  <a:lnTo>
                    <a:pt x="0" y="55133"/>
                  </a:lnTo>
                  <a:lnTo>
                    <a:pt x="17900" y="34411"/>
                  </a:lnTo>
                  <a:lnTo>
                    <a:pt x="25412" y="19360"/>
                  </a:lnTo>
                  <a:lnTo>
                    <a:pt x="28228" y="11717"/>
                  </a:lnTo>
                  <a:lnTo>
                    <a:pt x="36591" y="0"/>
                  </a:lnTo>
                  <a:lnTo>
                    <a:pt x="37095" y="1445"/>
                  </a:lnTo>
                  <a:lnTo>
                    <a:pt x="37653" y="8694"/>
                  </a:lnTo>
                  <a:lnTo>
                    <a:pt x="21658" y="56074"/>
                  </a:lnTo>
                  <a:lnTo>
                    <a:pt x="11961" y="101023"/>
                  </a:lnTo>
                  <a:lnTo>
                    <a:pt x="2677" y="147845"/>
                  </a:lnTo>
                  <a:lnTo>
                    <a:pt x="529" y="187981"/>
                  </a:lnTo>
                  <a:lnTo>
                    <a:pt x="5213" y="211853"/>
                  </a:lnTo>
                  <a:lnTo>
                    <a:pt x="19050" y="255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3539">
              <a:extLst>
                <a:ext uri="{FF2B5EF4-FFF2-40B4-BE49-F238E27FC236}">
                  <a16:creationId xmlns:a16="http://schemas.microsoft.com/office/drawing/2014/main" id="{3FD6115E-EB24-56A4-213A-B81EC2110CA7}"/>
                </a:ext>
              </a:extLst>
            </p:cNvPr>
            <p:cNvSpPr/>
            <p:nvPr>
              <p:custDataLst>
                <p:tags r:id="rId4"/>
              </p:custDataLst>
            </p:nvPr>
          </p:nvSpPr>
          <p:spPr>
            <a:xfrm>
              <a:off x="6562725" y="4143375"/>
              <a:ext cx="276226" cy="9526"/>
            </a:xfrm>
            <a:custGeom>
              <a:avLst/>
              <a:gdLst/>
              <a:ahLst/>
              <a:cxnLst/>
              <a:rect l="0" t="0" r="0" b="0"/>
              <a:pathLst>
                <a:path w="276226" h="9526">
                  <a:moveTo>
                    <a:pt x="0" y="9525"/>
                  </a:moveTo>
                  <a:lnTo>
                    <a:pt x="0" y="9525"/>
                  </a:lnTo>
                  <a:lnTo>
                    <a:pt x="8200" y="9525"/>
                  </a:lnTo>
                  <a:lnTo>
                    <a:pt x="46079" y="1986"/>
                  </a:lnTo>
                  <a:lnTo>
                    <a:pt x="88089" y="589"/>
                  </a:lnTo>
                  <a:lnTo>
                    <a:pt x="134523" y="117"/>
                  </a:lnTo>
                  <a:lnTo>
                    <a:pt x="172386" y="34"/>
                  </a:lnTo>
                  <a:lnTo>
                    <a:pt x="212061" y="10"/>
                  </a:lnTo>
                  <a:lnTo>
                    <a:pt x="257295" y="0"/>
                  </a:lnTo>
                  <a:lnTo>
                    <a:pt x="2762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3540">
              <a:extLst>
                <a:ext uri="{FF2B5EF4-FFF2-40B4-BE49-F238E27FC236}">
                  <a16:creationId xmlns:a16="http://schemas.microsoft.com/office/drawing/2014/main" id="{1AE15F5C-49EA-D57C-089C-A5BC38CEDBDB}"/>
                </a:ext>
              </a:extLst>
            </p:cNvPr>
            <p:cNvSpPr/>
            <p:nvPr>
              <p:custDataLst>
                <p:tags r:id="rId5"/>
              </p:custDataLst>
            </p:nvPr>
          </p:nvSpPr>
          <p:spPr>
            <a:xfrm>
              <a:off x="6543675" y="4315218"/>
              <a:ext cx="171451" cy="142483"/>
            </a:xfrm>
            <a:custGeom>
              <a:avLst/>
              <a:gdLst/>
              <a:ahLst/>
              <a:cxnLst/>
              <a:rect l="0" t="0" r="0" b="0"/>
              <a:pathLst>
                <a:path w="171451" h="142483">
                  <a:moveTo>
                    <a:pt x="0" y="9132"/>
                  </a:moveTo>
                  <a:lnTo>
                    <a:pt x="0" y="9132"/>
                  </a:lnTo>
                  <a:lnTo>
                    <a:pt x="5056" y="9132"/>
                  </a:lnTo>
                  <a:lnTo>
                    <a:pt x="45124" y="196"/>
                  </a:lnTo>
                  <a:lnTo>
                    <a:pt x="49133" y="0"/>
                  </a:lnTo>
                  <a:lnTo>
                    <a:pt x="52863" y="1986"/>
                  </a:lnTo>
                  <a:lnTo>
                    <a:pt x="59831" y="9836"/>
                  </a:lnTo>
                  <a:lnTo>
                    <a:pt x="63633" y="17559"/>
                  </a:lnTo>
                  <a:lnTo>
                    <a:pt x="65774" y="30679"/>
                  </a:lnTo>
                  <a:lnTo>
                    <a:pt x="65216" y="41992"/>
                  </a:lnTo>
                  <a:lnTo>
                    <a:pt x="56940" y="76962"/>
                  </a:lnTo>
                  <a:lnTo>
                    <a:pt x="54894" y="79752"/>
                  </a:lnTo>
                  <a:lnTo>
                    <a:pt x="43094" y="90085"/>
                  </a:lnTo>
                  <a:lnTo>
                    <a:pt x="72030" y="51227"/>
                  </a:lnTo>
                  <a:lnTo>
                    <a:pt x="78198" y="37869"/>
                  </a:lnTo>
                  <a:lnTo>
                    <a:pt x="80707" y="34640"/>
                  </a:lnTo>
                  <a:lnTo>
                    <a:pt x="125508" y="12314"/>
                  </a:lnTo>
                  <a:lnTo>
                    <a:pt x="139376" y="3842"/>
                  </a:lnTo>
                  <a:lnTo>
                    <a:pt x="150492" y="1489"/>
                  </a:lnTo>
                  <a:lnTo>
                    <a:pt x="159666" y="3266"/>
                  </a:lnTo>
                  <a:lnTo>
                    <a:pt x="163594" y="5221"/>
                  </a:lnTo>
                  <a:lnTo>
                    <a:pt x="166212" y="7583"/>
                  </a:lnTo>
                  <a:lnTo>
                    <a:pt x="169122" y="13030"/>
                  </a:lnTo>
                  <a:lnTo>
                    <a:pt x="171314" y="60522"/>
                  </a:lnTo>
                  <a:lnTo>
                    <a:pt x="168601" y="95601"/>
                  </a:lnTo>
                  <a:lnTo>
                    <a:pt x="165951" y="112121"/>
                  </a:lnTo>
                  <a:lnTo>
                    <a:pt x="171450" y="14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3541">
              <a:extLst>
                <a:ext uri="{FF2B5EF4-FFF2-40B4-BE49-F238E27FC236}">
                  <a16:creationId xmlns:a16="http://schemas.microsoft.com/office/drawing/2014/main" id="{77BE04D5-43F5-D7D5-F3E5-60031A6A9390}"/>
                </a:ext>
              </a:extLst>
            </p:cNvPr>
            <p:cNvSpPr/>
            <p:nvPr>
              <p:custDataLst>
                <p:tags r:id="rId6"/>
              </p:custDataLst>
            </p:nvPr>
          </p:nvSpPr>
          <p:spPr>
            <a:xfrm>
              <a:off x="6781800" y="4410194"/>
              <a:ext cx="171451" cy="94910"/>
            </a:xfrm>
            <a:custGeom>
              <a:avLst/>
              <a:gdLst/>
              <a:ahLst/>
              <a:cxnLst/>
              <a:rect l="0" t="0" r="0" b="0"/>
              <a:pathLst>
                <a:path w="171451" h="94910">
                  <a:moveTo>
                    <a:pt x="0" y="18931"/>
                  </a:moveTo>
                  <a:lnTo>
                    <a:pt x="0" y="18931"/>
                  </a:lnTo>
                  <a:lnTo>
                    <a:pt x="0" y="13874"/>
                  </a:lnTo>
                  <a:lnTo>
                    <a:pt x="1058" y="12385"/>
                  </a:lnTo>
                  <a:lnTo>
                    <a:pt x="2822" y="11392"/>
                  </a:lnTo>
                  <a:lnTo>
                    <a:pt x="35396" y="788"/>
                  </a:lnTo>
                  <a:lnTo>
                    <a:pt x="53867" y="0"/>
                  </a:lnTo>
                  <a:lnTo>
                    <a:pt x="54962" y="1019"/>
                  </a:lnTo>
                  <a:lnTo>
                    <a:pt x="56177" y="4973"/>
                  </a:lnTo>
                  <a:lnTo>
                    <a:pt x="51805" y="23262"/>
                  </a:lnTo>
                  <a:lnTo>
                    <a:pt x="22980" y="69613"/>
                  </a:lnTo>
                  <a:lnTo>
                    <a:pt x="12924" y="86630"/>
                  </a:lnTo>
                  <a:lnTo>
                    <a:pt x="1912" y="94011"/>
                  </a:lnTo>
                  <a:lnTo>
                    <a:pt x="14529" y="94909"/>
                  </a:lnTo>
                  <a:lnTo>
                    <a:pt x="27118" y="94007"/>
                  </a:lnTo>
                  <a:lnTo>
                    <a:pt x="72793" y="86921"/>
                  </a:lnTo>
                  <a:lnTo>
                    <a:pt x="112569" y="79320"/>
                  </a:lnTo>
                  <a:lnTo>
                    <a:pt x="158816" y="76271"/>
                  </a:lnTo>
                  <a:lnTo>
                    <a:pt x="171450" y="760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3542">
              <a:extLst>
                <a:ext uri="{FF2B5EF4-FFF2-40B4-BE49-F238E27FC236}">
                  <a16:creationId xmlns:a16="http://schemas.microsoft.com/office/drawing/2014/main" id="{847A4165-C45F-2E86-7382-E50A40D36D70}"/>
                </a:ext>
              </a:extLst>
            </p:cNvPr>
            <p:cNvSpPr/>
            <p:nvPr>
              <p:custDataLst>
                <p:tags r:id="rId7"/>
              </p:custDataLst>
            </p:nvPr>
          </p:nvSpPr>
          <p:spPr>
            <a:xfrm>
              <a:off x="6886575" y="3762409"/>
              <a:ext cx="188446" cy="942942"/>
            </a:xfrm>
            <a:custGeom>
              <a:avLst/>
              <a:gdLst/>
              <a:ahLst/>
              <a:cxnLst/>
              <a:rect l="0" t="0" r="0" b="0"/>
              <a:pathLst>
                <a:path w="188446" h="942942">
                  <a:moveTo>
                    <a:pt x="104775" y="9491"/>
                  </a:moveTo>
                  <a:lnTo>
                    <a:pt x="104775" y="9491"/>
                  </a:lnTo>
                  <a:lnTo>
                    <a:pt x="104775" y="83"/>
                  </a:lnTo>
                  <a:lnTo>
                    <a:pt x="109831" y="0"/>
                  </a:lnTo>
                  <a:lnTo>
                    <a:pt x="115136" y="8448"/>
                  </a:lnTo>
                  <a:lnTo>
                    <a:pt x="136831" y="55254"/>
                  </a:lnTo>
                  <a:lnTo>
                    <a:pt x="151833" y="94848"/>
                  </a:lnTo>
                  <a:lnTo>
                    <a:pt x="158935" y="126504"/>
                  </a:lnTo>
                  <a:lnTo>
                    <a:pt x="163862" y="162695"/>
                  </a:lnTo>
                  <a:lnTo>
                    <a:pt x="172024" y="200229"/>
                  </a:lnTo>
                  <a:lnTo>
                    <a:pt x="178323" y="240983"/>
                  </a:lnTo>
                  <a:lnTo>
                    <a:pt x="180189" y="286573"/>
                  </a:lnTo>
                  <a:lnTo>
                    <a:pt x="183565" y="333595"/>
                  </a:lnTo>
                  <a:lnTo>
                    <a:pt x="188445" y="381042"/>
                  </a:lnTo>
                  <a:lnTo>
                    <a:pt x="187069" y="425791"/>
                  </a:lnTo>
                  <a:lnTo>
                    <a:pt x="182780" y="468684"/>
                  </a:lnTo>
                  <a:lnTo>
                    <a:pt x="181511" y="514906"/>
                  </a:lnTo>
                  <a:lnTo>
                    <a:pt x="181134" y="562116"/>
                  </a:lnTo>
                  <a:lnTo>
                    <a:pt x="178200" y="606796"/>
                  </a:lnTo>
                  <a:lnTo>
                    <a:pt x="173451" y="649667"/>
                  </a:lnTo>
                  <a:lnTo>
                    <a:pt x="169221" y="690240"/>
                  </a:lnTo>
                  <a:lnTo>
                    <a:pt x="158310" y="737450"/>
                  </a:lnTo>
                  <a:lnTo>
                    <a:pt x="149094" y="774928"/>
                  </a:lnTo>
                  <a:lnTo>
                    <a:pt x="135441" y="818972"/>
                  </a:lnTo>
                  <a:lnTo>
                    <a:pt x="113459" y="864517"/>
                  </a:lnTo>
                  <a:lnTo>
                    <a:pt x="100168" y="883743"/>
                  </a:lnTo>
                  <a:lnTo>
                    <a:pt x="54825" y="924491"/>
                  </a:lnTo>
                  <a:lnTo>
                    <a:pt x="0" y="9429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a:t>
            </a:r>
          </a:p>
        </p:txBody>
      </p:sp>
      <p:sp>
        <p:nvSpPr>
          <p:cNvPr id="3" name="Content Placeholder 2"/>
          <p:cNvSpPr>
            <a:spLocks noGrp="1"/>
          </p:cNvSpPr>
          <p:nvPr>
            <p:ph idx="1"/>
          </p:nvPr>
        </p:nvSpPr>
        <p:spPr/>
        <p:txBody>
          <a:bodyPr>
            <a:noAutofit/>
          </a:bodyPr>
          <a:lstStyle/>
          <a:p>
            <a:r>
              <a:rPr lang="en-US" dirty="0"/>
              <a:t>A cancer researcher believes that there may be an increase in the life expectancy of individuals diagnosed with a terminal cancer if they attend group therapy to discuss their illness. He randomly selects 40 individuals with cancer. Twenty of them are randomly assigned to a group that attends a group therapy session one day per week. The other 20 do not attend therapy and are designated as the control group. The life expectancy, in number of years, from diagnosis until death is measured for each individual.</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s About Two Samples</a:t>
            </a:r>
          </a:p>
        </p:txBody>
      </p:sp>
      <p:pic>
        <p:nvPicPr>
          <p:cNvPr id="5" name="Picture 4" descr="Graphical user interface, diagram, application&#10;&#10;Description automatically generated">
            <a:extLst>
              <a:ext uri="{FF2B5EF4-FFF2-40B4-BE49-F238E27FC236}">
                <a16:creationId xmlns:a16="http://schemas.microsoft.com/office/drawing/2014/main" id="{357254D9-14EC-4BC3-BACB-BAA8DAA3AE91}"/>
              </a:ext>
            </a:extLst>
          </p:cNvPr>
          <p:cNvPicPr>
            <a:picLocks noChangeAspect="1"/>
          </p:cNvPicPr>
          <p:nvPr/>
        </p:nvPicPr>
        <p:blipFill>
          <a:blip r:embed="rId209">
            <a:extLst>
              <a:ext uri="{28A0092B-C50C-407E-A947-70E740481C1C}">
                <a14:useLocalDpi xmlns:a14="http://schemas.microsoft.com/office/drawing/2010/main" val="0"/>
              </a:ext>
            </a:extLst>
          </a:blip>
          <a:stretch>
            <a:fillRect/>
          </a:stretch>
        </p:blipFill>
        <p:spPr>
          <a:xfrm>
            <a:off x="1977390" y="2308860"/>
            <a:ext cx="5189220" cy="1424940"/>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0EC7BFDF-FAC1-48C5-9160-3A90F3376354}"/>
              </a:ext>
            </a:extLst>
          </p:cNvPr>
          <p:cNvPicPr>
            <a:picLocks noChangeAspect="1"/>
          </p:cNvPicPr>
          <p:nvPr/>
        </p:nvPicPr>
        <p:blipFill>
          <a:blip r:embed="rId210">
            <a:extLst>
              <a:ext uri="{28A0092B-C50C-407E-A947-70E740481C1C}">
                <a14:useLocalDpi xmlns:a14="http://schemas.microsoft.com/office/drawing/2010/main" val="0"/>
              </a:ext>
            </a:extLst>
          </a:blip>
          <a:stretch>
            <a:fillRect/>
          </a:stretch>
        </p:blipFill>
        <p:spPr>
          <a:xfrm>
            <a:off x="1958340" y="4114800"/>
            <a:ext cx="5227320" cy="1470660"/>
          </a:xfrm>
          <a:prstGeom prst="rect">
            <a:avLst/>
          </a:prstGeom>
        </p:spPr>
      </p:pic>
      <p:grpSp>
        <p:nvGrpSpPr>
          <p:cNvPr id="9" name="SMARTInkShape-Group1">
            <a:extLst>
              <a:ext uri="{FF2B5EF4-FFF2-40B4-BE49-F238E27FC236}">
                <a16:creationId xmlns:a16="http://schemas.microsoft.com/office/drawing/2014/main" id="{5E8ED535-05CD-F949-B5D7-9BB5714F3E52}"/>
              </a:ext>
            </a:extLst>
          </p:cNvPr>
          <p:cNvGrpSpPr/>
          <p:nvPr/>
        </p:nvGrpSpPr>
        <p:grpSpPr>
          <a:xfrm>
            <a:off x="610973" y="1266826"/>
            <a:ext cx="617753" cy="265659"/>
            <a:chOff x="610973" y="1266826"/>
            <a:chExt cx="617753" cy="265659"/>
          </a:xfrm>
        </p:grpSpPr>
        <p:sp>
          <p:nvSpPr>
            <p:cNvPr id="3" name="SMARTInkShape-1">
              <a:extLst>
                <a:ext uri="{FF2B5EF4-FFF2-40B4-BE49-F238E27FC236}">
                  <a16:creationId xmlns:a16="http://schemas.microsoft.com/office/drawing/2014/main" id="{2775568A-EE76-1323-12A9-D09C4C2ED7F8}"/>
                </a:ext>
              </a:extLst>
            </p:cNvPr>
            <p:cNvSpPr/>
            <p:nvPr>
              <p:custDataLst>
                <p:tags r:id="rId204"/>
              </p:custDataLst>
            </p:nvPr>
          </p:nvSpPr>
          <p:spPr>
            <a:xfrm>
              <a:off x="610973" y="1266826"/>
              <a:ext cx="189128" cy="185369"/>
            </a:xfrm>
            <a:custGeom>
              <a:avLst/>
              <a:gdLst/>
              <a:ahLst/>
              <a:cxnLst/>
              <a:rect l="0" t="0" r="0" b="0"/>
              <a:pathLst>
                <a:path w="189128" h="185369">
                  <a:moveTo>
                    <a:pt x="103402" y="38099"/>
                  </a:moveTo>
                  <a:lnTo>
                    <a:pt x="103402" y="38099"/>
                  </a:lnTo>
                  <a:lnTo>
                    <a:pt x="103402" y="46300"/>
                  </a:lnTo>
                  <a:lnTo>
                    <a:pt x="103402" y="20373"/>
                  </a:lnTo>
                  <a:lnTo>
                    <a:pt x="102344" y="19932"/>
                  </a:lnTo>
                  <a:lnTo>
                    <a:pt x="95201" y="19165"/>
                  </a:lnTo>
                  <a:lnTo>
                    <a:pt x="94465" y="16279"/>
                  </a:lnTo>
                  <a:lnTo>
                    <a:pt x="93993" y="10858"/>
                  </a:lnTo>
                  <a:lnTo>
                    <a:pt x="84747" y="426"/>
                  </a:lnTo>
                  <a:lnTo>
                    <a:pt x="57253" y="0"/>
                  </a:lnTo>
                  <a:lnTo>
                    <a:pt x="23989" y="31798"/>
                  </a:lnTo>
                  <a:lnTo>
                    <a:pt x="12378" y="51005"/>
                  </a:lnTo>
                  <a:lnTo>
                    <a:pt x="10030" y="59004"/>
                  </a:lnTo>
                  <a:lnTo>
                    <a:pt x="5577" y="101464"/>
                  </a:lnTo>
                  <a:lnTo>
                    <a:pt x="0" y="129520"/>
                  </a:lnTo>
                  <a:lnTo>
                    <a:pt x="7795" y="168993"/>
                  </a:lnTo>
                  <a:lnTo>
                    <a:pt x="18159" y="175778"/>
                  </a:lnTo>
                  <a:lnTo>
                    <a:pt x="29579" y="179434"/>
                  </a:lnTo>
                  <a:lnTo>
                    <a:pt x="33020" y="178889"/>
                  </a:lnTo>
                  <a:lnTo>
                    <a:pt x="39666" y="175461"/>
                  </a:lnTo>
                  <a:lnTo>
                    <a:pt x="63285" y="143716"/>
                  </a:lnTo>
                  <a:lnTo>
                    <a:pt x="81353" y="107670"/>
                  </a:lnTo>
                  <a:lnTo>
                    <a:pt x="82352" y="103530"/>
                  </a:lnTo>
                  <a:lnTo>
                    <a:pt x="84077" y="100770"/>
                  </a:lnTo>
                  <a:lnTo>
                    <a:pt x="86285" y="98929"/>
                  </a:lnTo>
                  <a:lnTo>
                    <a:pt x="92378" y="95976"/>
                  </a:lnTo>
                  <a:lnTo>
                    <a:pt x="93581" y="109543"/>
                  </a:lnTo>
                  <a:lnTo>
                    <a:pt x="93872" y="153208"/>
                  </a:lnTo>
                  <a:lnTo>
                    <a:pt x="93876" y="167846"/>
                  </a:lnTo>
                  <a:lnTo>
                    <a:pt x="96699" y="172670"/>
                  </a:lnTo>
                  <a:lnTo>
                    <a:pt x="107134" y="184390"/>
                  </a:lnTo>
                  <a:lnTo>
                    <a:pt x="110124" y="185368"/>
                  </a:lnTo>
                  <a:lnTo>
                    <a:pt x="113175" y="184962"/>
                  </a:lnTo>
                  <a:lnTo>
                    <a:pt x="119387" y="181688"/>
                  </a:lnTo>
                  <a:lnTo>
                    <a:pt x="163043" y="140322"/>
                  </a:lnTo>
                  <a:lnTo>
                    <a:pt x="189127" y="1142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
              <a:extLst>
                <a:ext uri="{FF2B5EF4-FFF2-40B4-BE49-F238E27FC236}">
                  <a16:creationId xmlns:a16="http://schemas.microsoft.com/office/drawing/2014/main" id="{78833123-532E-516D-28F4-70804FF431D6}"/>
                </a:ext>
              </a:extLst>
            </p:cNvPr>
            <p:cNvSpPr/>
            <p:nvPr>
              <p:custDataLst>
                <p:tags r:id="rId205"/>
              </p:custDataLst>
            </p:nvPr>
          </p:nvSpPr>
          <p:spPr>
            <a:xfrm>
              <a:off x="847725" y="1325428"/>
              <a:ext cx="104776" cy="110183"/>
            </a:xfrm>
            <a:custGeom>
              <a:avLst/>
              <a:gdLst/>
              <a:ahLst/>
              <a:cxnLst/>
              <a:rect l="0" t="0" r="0" b="0"/>
              <a:pathLst>
                <a:path w="104776" h="110183">
                  <a:moveTo>
                    <a:pt x="0" y="36647"/>
                  </a:moveTo>
                  <a:lnTo>
                    <a:pt x="0" y="36647"/>
                  </a:lnTo>
                  <a:lnTo>
                    <a:pt x="0" y="13049"/>
                  </a:lnTo>
                  <a:lnTo>
                    <a:pt x="1058" y="11390"/>
                  </a:lnTo>
                  <a:lnTo>
                    <a:pt x="2822" y="10284"/>
                  </a:lnTo>
                  <a:lnTo>
                    <a:pt x="5057" y="9547"/>
                  </a:lnTo>
                  <a:lnTo>
                    <a:pt x="6546" y="7997"/>
                  </a:lnTo>
                  <a:lnTo>
                    <a:pt x="9133" y="0"/>
                  </a:lnTo>
                  <a:lnTo>
                    <a:pt x="17123" y="42446"/>
                  </a:lnTo>
                  <a:lnTo>
                    <a:pt x="31914" y="88041"/>
                  </a:lnTo>
                  <a:lnTo>
                    <a:pt x="41324" y="103851"/>
                  </a:lnTo>
                  <a:lnTo>
                    <a:pt x="47647" y="108849"/>
                  </a:lnTo>
                  <a:lnTo>
                    <a:pt x="50814" y="110182"/>
                  </a:lnTo>
                  <a:lnTo>
                    <a:pt x="53985" y="108953"/>
                  </a:lnTo>
                  <a:lnTo>
                    <a:pt x="60329" y="101944"/>
                  </a:lnTo>
                  <a:lnTo>
                    <a:pt x="82550" y="60722"/>
                  </a:lnTo>
                  <a:lnTo>
                    <a:pt x="104775" y="17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
              <a:extLst>
                <a:ext uri="{FF2B5EF4-FFF2-40B4-BE49-F238E27FC236}">
                  <a16:creationId xmlns:a16="http://schemas.microsoft.com/office/drawing/2014/main" id="{700F3AEC-0F07-7A88-9104-7316E6260F88}"/>
                </a:ext>
              </a:extLst>
            </p:cNvPr>
            <p:cNvSpPr/>
            <p:nvPr>
              <p:custDataLst>
                <p:tags r:id="rId206"/>
              </p:custDataLst>
            </p:nvPr>
          </p:nvSpPr>
          <p:spPr>
            <a:xfrm>
              <a:off x="982714" y="1296886"/>
              <a:ext cx="141237" cy="235599"/>
            </a:xfrm>
            <a:custGeom>
              <a:avLst/>
              <a:gdLst/>
              <a:ahLst/>
              <a:cxnLst/>
              <a:rect l="0" t="0" r="0" b="0"/>
              <a:pathLst>
                <a:path w="141237" h="235599">
                  <a:moveTo>
                    <a:pt x="65036" y="55664"/>
                  </a:moveTo>
                  <a:lnTo>
                    <a:pt x="65036" y="55664"/>
                  </a:lnTo>
                  <a:lnTo>
                    <a:pt x="65036" y="50607"/>
                  </a:lnTo>
                  <a:lnTo>
                    <a:pt x="67858" y="45303"/>
                  </a:lnTo>
                  <a:lnTo>
                    <a:pt x="73237" y="38330"/>
                  </a:lnTo>
                  <a:lnTo>
                    <a:pt x="74299" y="29349"/>
                  </a:lnTo>
                  <a:lnTo>
                    <a:pt x="74444" y="23507"/>
                  </a:lnTo>
                  <a:lnTo>
                    <a:pt x="71687" y="17383"/>
                  </a:lnTo>
                  <a:lnTo>
                    <a:pt x="66350" y="9885"/>
                  </a:lnTo>
                  <a:lnTo>
                    <a:pt x="65425" y="3529"/>
                  </a:lnTo>
                  <a:lnTo>
                    <a:pt x="64237" y="1858"/>
                  </a:lnTo>
                  <a:lnTo>
                    <a:pt x="62387" y="743"/>
                  </a:lnTo>
                  <a:lnTo>
                    <a:pt x="60095" y="0"/>
                  </a:lnTo>
                  <a:lnTo>
                    <a:pt x="57509" y="563"/>
                  </a:lnTo>
                  <a:lnTo>
                    <a:pt x="26031" y="20692"/>
                  </a:lnTo>
                  <a:lnTo>
                    <a:pt x="15950" y="30596"/>
                  </a:lnTo>
                  <a:lnTo>
                    <a:pt x="3891" y="53996"/>
                  </a:lnTo>
                  <a:lnTo>
                    <a:pt x="0" y="71985"/>
                  </a:lnTo>
                  <a:lnTo>
                    <a:pt x="3903" y="95778"/>
                  </a:lnTo>
                  <a:lnTo>
                    <a:pt x="11762" y="112823"/>
                  </a:lnTo>
                  <a:lnTo>
                    <a:pt x="15762" y="114936"/>
                  </a:lnTo>
                  <a:lnTo>
                    <a:pt x="20545" y="115287"/>
                  </a:lnTo>
                  <a:lnTo>
                    <a:pt x="37389" y="110725"/>
                  </a:lnTo>
                  <a:lnTo>
                    <a:pt x="52964" y="102670"/>
                  </a:lnTo>
                  <a:lnTo>
                    <a:pt x="60729" y="95605"/>
                  </a:lnTo>
                  <a:lnTo>
                    <a:pt x="71051" y="78670"/>
                  </a:lnTo>
                  <a:lnTo>
                    <a:pt x="82802" y="48355"/>
                  </a:lnTo>
                  <a:lnTo>
                    <a:pt x="84036" y="37134"/>
                  </a:lnTo>
                  <a:lnTo>
                    <a:pt x="89128" y="41825"/>
                  </a:lnTo>
                  <a:lnTo>
                    <a:pt x="91618" y="49866"/>
                  </a:lnTo>
                  <a:lnTo>
                    <a:pt x="96259" y="94927"/>
                  </a:lnTo>
                  <a:lnTo>
                    <a:pt x="101778" y="137150"/>
                  </a:lnTo>
                  <a:lnTo>
                    <a:pt x="110496" y="180917"/>
                  </a:lnTo>
                  <a:lnTo>
                    <a:pt x="112534" y="224789"/>
                  </a:lnTo>
                  <a:lnTo>
                    <a:pt x="112650" y="235598"/>
                  </a:lnTo>
                  <a:lnTo>
                    <a:pt x="91202" y="215089"/>
                  </a:lnTo>
                  <a:lnTo>
                    <a:pt x="87248" y="208364"/>
                  </a:lnTo>
                  <a:lnTo>
                    <a:pt x="84711" y="195423"/>
                  </a:lnTo>
                  <a:lnTo>
                    <a:pt x="84271" y="185857"/>
                  </a:lnTo>
                  <a:lnTo>
                    <a:pt x="86990" y="179497"/>
                  </a:lnTo>
                  <a:lnTo>
                    <a:pt x="114682" y="149063"/>
                  </a:lnTo>
                  <a:lnTo>
                    <a:pt x="141236" y="1318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4">
              <a:extLst>
                <a:ext uri="{FF2B5EF4-FFF2-40B4-BE49-F238E27FC236}">
                  <a16:creationId xmlns:a16="http://schemas.microsoft.com/office/drawing/2014/main" id="{9B1D3F53-C45E-C9DD-8F7B-640B2D8E61EB}"/>
                </a:ext>
              </a:extLst>
            </p:cNvPr>
            <p:cNvSpPr/>
            <p:nvPr>
              <p:custDataLst>
                <p:tags r:id="rId207"/>
              </p:custDataLst>
            </p:nvPr>
          </p:nvSpPr>
          <p:spPr>
            <a:xfrm>
              <a:off x="1219200" y="1423262"/>
              <a:ext cx="9526" cy="5489"/>
            </a:xfrm>
            <a:custGeom>
              <a:avLst/>
              <a:gdLst/>
              <a:ahLst/>
              <a:cxnLst/>
              <a:rect l="0" t="0" r="0" b="0"/>
              <a:pathLst>
                <a:path w="9526" h="5489">
                  <a:moveTo>
                    <a:pt x="0" y="5488"/>
                  </a:moveTo>
                  <a:lnTo>
                    <a:pt x="0" y="5488"/>
                  </a:lnTo>
                  <a:lnTo>
                    <a:pt x="0" y="0"/>
                  </a:lnTo>
                  <a:lnTo>
                    <a:pt x="0" y="4556"/>
                  </a:lnTo>
                  <a:lnTo>
                    <a:pt x="952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SMARTInkShape-Group2">
            <a:extLst>
              <a:ext uri="{FF2B5EF4-FFF2-40B4-BE49-F238E27FC236}">
                <a16:creationId xmlns:a16="http://schemas.microsoft.com/office/drawing/2014/main" id="{5C37855D-1E64-F2B0-0AEA-078016E7F0AC}"/>
              </a:ext>
            </a:extLst>
          </p:cNvPr>
          <p:cNvGrpSpPr/>
          <p:nvPr/>
        </p:nvGrpSpPr>
        <p:grpSpPr>
          <a:xfrm>
            <a:off x="1476375" y="1223237"/>
            <a:ext cx="619010" cy="200284"/>
            <a:chOff x="1476375" y="1223237"/>
            <a:chExt cx="619010" cy="200284"/>
          </a:xfrm>
        </p:grpSpPr>
        <p:sp>
          <p:nvSpPr>
            <p:cNvPr id="10" name="SMARTInkShape-5">
              <a:extLst>
                <a:ext uri="{FF2B5EF4-FFF2-40B4-BE49-F238E27FC236}">
                  <a16:creationId xmlns:a16="http://schemas.microsoft.com/office/drawing/2014/main" id="{E26FF070-6A27-F015-D2A5-C4E2185FCB04}"/>
                </a:ext>
              </a:extLst>
            </p:cNvPr>
            <p:cNvSpPr/>
            <p:nvPr>
              <p:custDataLst>
                <p:tags r:id="rId199"/>
              </p:custDataLst>
            </p:nvPr>
          </p:nvSpPr>
          <p:spPr>
            <a:xfrm>
              <a:off x="1476375" y="1295400"/>
              <a:ext cx="130882" cy="128121"/>
            </a:xfrm>
            <a:custGeom>
              <a:avLst/>
              <a:gdLst/>
              <a:ahLst/>
              <a:cxnLst/>
              <a:rect l="0" t="0" r="0" b="0"/>
              <a:pathLst>
                <a:path w="130882" h="128121">
                  <a:moveTo>
                    <a:pt x="123825" y="0"/>
                  </a:moveTo>
                  <a:lnTo>
                    <a:pt x="123825" y="0"/>
                  </a:lnTo>
                  <a:lnTo>
                    <a:pt x="83106" y="1058"/>
                  </a:lnTo>
                  <a:lnTo>
                    <a:pt x="42812" y="13257"/>
                  </a:lnTo>
                  <a:lnTo>
                    <a:pt x="32080" y="22120"/>
                  </a:lnTo>
                  <a:lnTo>
                    <a:pt x="16568" y="40000"/>
                  </a:lnTo>
                  <a:lnTo>
                    <a:pt x="15278" y="43600"/>
                  </a:lnTo>
                  <a:lnTo>
                    <a:pt x="15477" y="47058"/>
                  </a:lnTo>
                  <a:lnTo>
                    <a:pt x="18520" y="53723"/>
                  </a:lnTo>
                  <a:lnTo>
                    <a:pt x="23401" y="60213"/>
                  </a:lnTo>
                  <a:lnTo>
                    <a:pt x="29097" y="63803"/>
                  </a:lnTo>
                  <a:lnTo>
                    <a:pt x="41077" y="65824"/>
                  </a:lnTo>
                  <a:lnTo>
                    <a:pt x="69144" y="71563"/>
                  </a:lnTo>
                  <a:lnTo>
                    <a:pt x="116189" y="92175"/>
                  </a:lnTo>
                  <a:lnTo>
                    <a:pt x="125018" y="98470"/>
                  </a:lnTo>
                  <a:lnTo>
                    <a:pt x="129647" y="107617"/>
                  </a:lnTo>
                  <a:lnTo>
                    <a:pt x="130881" y="113020"/>
                  </a:lnTo>
                  <a:lnTo>
                    <a:pt x="130646" y="116622"/>
                  </a:lnTo>
                  <a:lnTo>
                    <a:pt x="129430" y="119023"/>
                  </a:lnTo>
                  <a:lnTo>
                    <a:pt x="114819" y="127933"/>
                  </a:lnTo>
                  <a:lnTo>
                    <a:pt x="100773" y="128120"/>
                  </a:lnTo>
                  <a:lnTo>
                    <a:pt x="54268" y="124076"/>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6">
              <a:extLst>
                <a:ext uri="{FF2B5EF4-FFF2-40B4-BE49-F238E27FC236}">
                  <a16:creationId xmlns:a16="http://schemas.microsoft.com/office/drawing/2014/main" id="{D7AEA9CB-CAD3-6E1F-04B4-EF91B2FC78F4}"/>
                </a:ext>
              </a:extLst>
            </p:cNvPr>
            <p:cNvSpPr/>
            <p:nvPr>
              <p:custDataLst>
                <p:tags r:id="rId200"/>
              </p:custDataLst>
            </p:nvPr>
          </p:nvSpPr>
          <p:spPr>
            <a:xfrm>
              <a:off x="1611757" y="1324378"/>
              <a:ext cx="178944" cy="94556"/>
            </a:xfrm>
            <a:custGeom>
              <a:avLst/>
              <a:gdLst/>
              <a:ahLst/>
              <a:cxnLst/>
              <a:rect l="0" t="0" r="0" b="0"/>
              <a:pathLst>
                <a:path w="178944" h="94556">
                  <a:moveTo>
                    <a:pt x="93218" y="28172"/>
                  </a:moveTo>
                  <a:lnTo>
                    <a:pt x="93218" y="28172"/>
                  </a:lnTo>
                  <a:lnTo>
                    <a:pt x="93218" y="19971"/>
                  </a:lnTo>
                  <a:lnTo>
                    <a:pt x="92160" y="19530"/>
                  </a:lnTo>
                  <a:lnTo>
                    <a:pt x="88161" y="19039"/>
                  </a:lnTo>
                  <a:lnTo>
                    <a:pt x="86672" y="17850"/>
                  </a:lnTo>
                  <a:lnTo>
                    <a:pt x="83809" y="9524"/>
                  </a:lnTo>
                  <a:lnTo>
                    <a:pt x="78671" y="4185"/>
                  </a:lnTo>
                  <a:lnTo>
                    <a:pt x="73347" y="1636"/>
                  </a:lnTo>
                  <a:lnTo>
                    <a:pt x="61306" y="0"/>
                  </a:lnTo>
                  <a:lnTo>
                    <a:pt x="35210" y="10011"/>
                  </a:lnTo>
                  <a:lnTo>
                    <a:pt x="29146" y="12890"/>
                  </a:lnTo>
                  <a:lnTo>
                    <a:pt x="19586" y="21733"/>
                  </a:lnTo>
                  <a:lnTo>
                    <a:pt x="4825" y="44657"/>
                  </a:lnTo>
                  <a:lnTo>
                    <a:pt x="0" y="63278"/>
                  </a:lnTo>
                  <a:lnTo>
                    <a:pt x="1693" y="73055"/>
                  </a:lnTo>
                  <a:lnTo>
                    <a:pt x="3627" y="77144"/>
                  </a:lnTo>
                  <a:lnTo>
                    <a:pt x="5974" y="79870"/>
                  </a:lnTo>
                  <a:lnTo>
                    <a:pt x="13275" y="84765"/>
                  </a:lnTo>
                  <a:lnTo>
                    <a:pt x="15355" y="89660"/>
                  </a:lnTo>
                  <a:lnTo>
                    <a:pt x="16967" y="91389"/>
                  </a:lnTo>
                  <a:lnTo>
                    <a:pt x="21582" y="93310"/>
                  </a:lnTo>
                  <a:lnTo>
                    <a:pt x="24294" y="92764"/>
                  </a:lnTo>
                  <a:lnTo>
                    <a:pt x="36251" y="87106"/>
                  </a:lnTo>
                  <a:lnTo>
                    <a:pt x="39365" y="86511"/>
                  </a:lnTo>
                  <a:lnTo>
                    <a:pt x="45647" y="80206"/>
                  </a:lnTo>
                  <a:lnTo>
                    <a:pt x="77344" y="34991"/>
                  </a:lnTo>
                  <a:lnTo>
                    <a:pt x="80871" y="28380"/>
                  </a:lnTo>
                  <a:lnTo>
                    <a:pt x="83528" y="11016"/>
                  </a:lnTo>
                  <a:lnTo>
                    <a:pt x="83644" y="14739"/>
                  </a:lnTo>
                  <a:lnTo>
                    <a:pt x="75048" y="44365"/>
                  </a:lnTo>
                  <a:lnTo>
                    <a:pt x="74284" y="68025"/>
                  </a:lnTo>
                  <a:lnTo>
                    <a:pt x="79259" y="83607"/>
                  </a:lnTo>
                  <a:lnTo>
                    <a:pt x="82854" y="87354"/>
                  </a:lnTo>
                  <a:lnTo>
                    <a:pt x="92492" y="91517"/>
                  </a:lnTo>
                  <a:lnTo>
                    <a:pt x="123301" y="94555"/>
                  </a:lnTo>
                  <a:lnTo>
                    <a:pt x="139056" y="89704"/>
                  </a:lnTo>
                  <a:lnTo>
                    <a:pt x="152073" y="81564"/>
                  </a:lnTo>
                  <a:lnTo>
                    <a:pt x="178943" y="567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7">
              <a:extLst>
                <a:ext uri="{FF2B5EF4-FFF2-40B4-BE49-F238E27FC236}">
                  <a16:creationId xmlns:a16="http://schemas.microsoft.com/office/drawing/2014/main" id="{1A0000BC-6D51-7510-B168-06E0ECE521C6}"/>
                </a:ext>
              </a:extLst>
            </p:cNvPr>
            <p:cNvSpPr/>
            <p:nvPr>
              <p:custDataLst>
                <p:tags r:id="rId201"/>
              </p:custDataLst>
            </p:nvPr>
          </p:nvSpPr>
          <p:spPr>
            <a:xfrm>
              <a:off x="1819275" y="1223237"/>
              <a:ext cx="9526" cy="186464"/>
            </a:xfrm>
            <a:custGeom>
              <a:avLst/>
              <a:gdLst/>
              <a:ahLst/>
              <a:cxnLst/>
              <a:rect l="0" t="0" r="0" b="0"/>
              <a:pathLst>
                <a:path w="9526" h="186464">
                  <a:moveTo>
                    <a:pt x="0" y="5488"/>
                  </a:moveTo>
                  <a:lnTo>
                    <a:pt x="0" y="5488"/>
                  </a:lnTo>
                  <a:lnTo>
                    <a:pt x="0" y="0"/>
                  </a:lnTo>
                  <a:lnTo>
                    <a:pt x="0" y="44984"/>
                  </a:lnTo>
                  <a:lnTo>
                    <a:pt x="8201" y="87603"/>
                  </a:lnTo>
                  <a:lnTo>
                    <a:pt x="1812" y="132914"/>
                  </a:lnTo>
                  <a:lnTo>
                    <a:pt x="358" y="170712"/>
                  </a:lnTo>
                  <a:lnTo>
                    <a:pt x="1297" y="175962"/>
                  </a:lnTo>
                  <a:lnTo>
                    <a:pt x="9525" y="1864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8">
              <a:extLst>
                <a:ext uri="{FF2B5EF4-FFF2-40B4-BE49-F238E27FC236}">
                  <a16:creationId xmlns:a16="http://schemas.microsoft.com/office/drawing/2014/main" id="{9DD858AD-8733-B51E-B6C6-826D8E6FCD6A}"/>
                </a:ext>
              </a:extLst>
            </p:cNvPr>
            <p:cNvSpPr/>
            <p:nvPr>
              <p:custDataLst>
                <p:tags r:id="rId202"/>
              </p:custDataLst>
            </p:nvPr>
          </p:nvSpPr>
          <p:spPr>
            <a:xfrm>
              <a:off x="1895475" y="1287363"/>
              <a:ext cx="95251" cy="120399"/>
            </a:xfrm>
            <a:custGeom>
              <a:avLst/>
              <a:gdLst/>
              <a:ahLst/>
              <a:cxnLst/>
              <a:rect l="0" t="0" r="0" b="0"/>
              <a:pathLst>
                <a:path w="95251" h="120399">
                  <a:moveTo>
                    <a:pt x="0" y="46137"/>
                  </a:moveTo>
                  <a:lnTo>
                    <a:pt x="0" y="46137"/>
                  </a:lnTo>
                  <a:lnTo>
                    <a:pt x="41504" y="45079"/>
                  </a:lnTo>
                  <a:lnTo>
                    <a:pt x="49491" y="41080"/>
                  </a:lnTo>
                  <a:lnTo>
                    <a:pt x="52044" y="38533"/>
                  </a:lnTo>
                  <a:lnTo>
                    <a:pt x="71147" y="12238"/>
                  </a:lnTo>
                  <a:lnTo>
                    <a:pt x="70715" y="10837"/>
                  </a:lnTo>
                  <a:lnTo>
                    <a:pt x="69368" y="9904"/>
                  </a:lnTo>
                  <a:lnTo>
                    <a:pt x="67872" y="6044"/>
                  </a:lnTo>
                  <a:lnTo>
                    <a:pt x="67473" y="3534"/>
                  </a:lnTo>
                  <a:lnTo>
                    <a:pt x="66148" y="1860"/>
                  </a:lnTo>
                  <a:lnTo>
                    <a:pt x="61855" y="0"/>
                  </a:lnTo>
                  <a:lnTo>
                    <a:pt x="48431" y="4009"/>
                  </a:lnTo>
                  <a:lnTo>
                    <a:pt x="32536" y="14846"/>
                  </a:lnTo>
                  <a:lnTo>
                    <a:pt x="22458" y="25106"/>
                  </a:lnTo>
                  <a:lnTo>
                    <a:pt x="6381" y="58119"/>
                  </a:lnTo>
                  <a:lnTo>
                    <a:pt x="1891" y="79908"/>
                  </a:lnTo>
                  <a:lnTo>
                    <a:pt x="3663" y="90427"/>
                  </a:lnTo>
                  <a:lnTo>
                    <a:pt x="10610" y="102299"/>
                  </a:lnTo>
                  <a:lnTo>
                    <a:pt x="17415" y="109198"/>
                  </a:lnTo>
                  <a:lnTo>
                    <a:pt x="27496" y="115792"/>
                  </a:lnTo>
                  <a:lnTo>
                    <a:pt x="45071" y="120398"/>
                  </a:lnTo>
                  <a:lnTo>
                    <a:pt x="57426" y="118653"/>
                  </a:lnTo>
                  <a:lnTo>
                    <a:pt x="73459" y="111720"/>
                  </a:lnTo>
                  <a:lnTo>
                    <a:pt x="81332" y="107035"/>
                  </a:lnTo>
                  <a:lnTo>
                    <a:pt x="95250" y="103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9">
              <a:extLst>
                <a:ext uri="{FF2B5EF4-FFF2-40B4-BE49-F238E27FC236}">
                  <a16:creationId xmlns:a16="http://schemas.microsoft.com/office/drawing/2014/main" id="{4655ED5F-EE45-BB40-E559-D38CA71BDCEB}"/>
                </a:ext>
              </a:extLst>
            </p:cNvPr>
            <p:cNvSpPr/>
            <p:nvPr>
              <p:custDataLst>
                <p:tags r:id="rId203"/>
              </p:custDataLst>
            </p:nvPr>
          </p:nvSpPr>
          <p:spPr>
            <a:xfrm>
              <a:off x="1981200" y="1286026"/>
              <a:ext cx="114185" cy="123675"/>
            </a:xfrm>
            <a:custGeom>
              <a:avLst/>
              <a:gdLst/>
              <a:ahLst/>
              <a:cxnLst/>
              <a:rect l="0" t="0" r="0" b="0"/>
              <a:pathLst>
                <a:path w="114185" h="123675">
                  <a:moveTo>
                    <a:pt x="104775" y="18899"/>
                  </a:moveTo>
                  <a:lnTo>
                    <a:pt x="104775" y="18899"/>
                  </a:lnTo>
                  <a:lnTo>
                    <a:pt x="109832" y="13842"/>
                  </a:lnTo>
                  <a:lnTo>
                    <a:pt x="112314" y="8538"/>
                  </a:lnTo>
                  <a:lnTo>
                    <a:pt x="114184" y="357"/>
                  </a:lnTo>
                  <a:lnTo>
                    <a:pt x="109209" y="0"/>
                  </a:lnTo>
                  <a:lnTo>
                    <a:pt x="78650" y="13120"/>
                  </a:lnTo>
                  <a:lnTo>
                    <a:pt x="45641" y="34807"/>
                  </a:lnTo>
                  <a:lnTo>
                    <a:pt x="41452" y="41139"/>
                  </a:lnTo>
                  <a:lnTo>
                    <a:pt x="38394" y="55119"/>
                  </a:lnTo>
                  <a:lnTo>
                    <a:pt x="43875" y="56163"/>
                  </a:lnTo>
                  <a:lnTo>
                    <a:pt x="48300" y="56442"/>
                  </a:lnTo>
                  <a:lnTo>
                    <a:pt x="56039" y="59574"/>
                  </a:lnTo>
                  <a:lnTo>
                    <a:pt x="69631" y="70208"/>
                  </a:lnTo>
                  <a:lnTo>
                    <a:pt x="73280" y="76275"/>
                  </a:lnTo>
                  <a:lnTo>
                    <a:pt x="75623" y="83737"/>
                  </a:lnTo>
                  <a:lnTo>
                    <a:pt x="76029" y="95143"/>
                  </a:lnTo>
                  <a:lnTo>
                    <a:pt x="75028" y="98303"/>
                  </a:lnTo>
                  <a:lnTo>
                    <a:pt x="73302" y="100410"/>
                  </a:lnTo>
                  <a:lnTo>
                    <a:pt x="53397" y="110615"/>
                  </a:lnTo>
                  <a:lnTo>
                    <a:pt x="42045" y="114160"/>
                  </a:lnTo>
                  <a:lnTo>
                    <a:pt x="35267" y="118740"/>
                  </a:lnTo>
                  <a:lnTo>
                    <a:pt x="0" y="1236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 name="SMARTInkShape-Group3">
            <a:extLst>
              <a:ext uri="{FF2B5EF4-FFF2-40B4-BE49-F238E27FC236}">
                <a16:creationId xmlns:a16="http://schemas.microsoft.com/office/drawing/2014/main" id="{43D65CD2-6BAA-6E56-2FF6-B19FBE947696}"/>
              </a:ext>
            </a:extLst>
          </p:cNvPr>
          <p:cNvGrpSpPr/>
          <p:nvPr/>
        </p:nvGrpSpPr>
        <p:grpSpPr>
          <a:xfrm>
            <a:off x="2457842" y="1285875"/>
            <a:ext cx="312044" cy="161926"/>
            <a:chOff x="2457842" y="1285875"/>
            <a:chExt cx="312044" cy="161926"/>
          </a:xfrm>
        </p:grpSpPr>
        <p:sp>
          <p:nvSpPr>
            <p:cNvPr id="16" name="SMARTInkShape-10">
              <a:extLst>
                <a:ext uri="{FF2B5EF4-FFF2-40B4-BE49-F238E27FC236}">
                  <a16:creationId xmlns:a16="http://schemas.microsoft.com/office/drawing/2014/main" id="{BFE2722D-2EF1-1AF7-5432-372EA3765534}"/>
                </a:ext>
              </a:extLst>
            </p:cNvPr>
            <p:cNvSpPr/>
            <p:nvPr>
              <p:custDataLst>
                <p:tags r:id="rId197"/>
              </p:custDataLst>
            </p:nvPr>
          </p:nvSpPr>
          <p:spPr>
            <a:xfrm>
              <a:off x="2457842" y="1333500"/>
              <a:ext cx="305090" cy="37985"/>
            </a:xfrm>
            <a:custGeom>
              <a:avLst/>
              <a:gdLst/>
              <a:ahLst/>
              <a:cxnLst/>
              <a:rect l="0" t="0" r="0" b="0"/>
              <a:pathLst>
                <a:path w="305090" h="37985">
                  <a:moveTo>
                    <a:pt x="9133" y="28575"/>
                  </a:moveTo>
                  <a:lnTo>
                    <a:pt x="9133" y="28575"/>
                  </a:lnTo>
                  <a:lnTo>
                    <a:pt x="0" y="28575"/>
                  </a:lnTo>
                  <a:lnTo>
                    <a:pt x="4781" y="28575"/>
                  </a:lnTo>
                  <a:lnTo>
                    <a:pt x="10021" y="31397"/>
                  </a:lnTo>
                  <a:lnTo>
                    <a:pt x="15878" y="35121"/>
                  </a:lnTo>
                  <a:lnTo>
                    <a:pt x="26183" y="37217"/>
                  </a:lnTo>
                  <a:lnTo>
                    <a:pt x="69325" y="37984"/>
                  </a:lnTo>
                  <a:lnTo>
                    <a:pt x="112627" y="31531"/>
                  </a:lnTo>
                  <a:lnTo>
                    <a:pt x="157399" y="29159"/>
                  </a:lnTo>
                  <a:lnTo>
                    <a:pt x="195586" y="28748"/>
                  </a:lnTo>
                  <a:lnTo>
                    <a:pt x="241990" y="23553"/>
                  </a:lnTo>
                  <a:lnTo>
                    <a:pt x="281006" y="16821"/>
                  </a:lnTo>
                  <a:lnTo>
                    <a:pt x="290832" y="12768"/>
                  </a:lnTo>
                  <a:lnTo>
                    <a:pt x="302255" y="10966"/>
                  </a:lnTo>
                  <a:lnTo>
                    <a:pt x="305089" y="9427"/>
                  </a:lnTo>
                  <a:lnTo>
                    <a:pt x="3044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1">
              <a:extLst>
                <a:ext uri="{FF2B5EF4-FFF2-40B4-BE49-F238E27FC236}">
                  <a16:creationId xmlns:a16="http://schemas.microsoft.com/office/drawing/2014/main" id="{4236CBB4-A2D7-2C5E-D7E7-F957B48CF810}"/>
                </a:ext>
              </a:extLst>
            </p:cNvPr>
            <p:cNvSpPr/>
            <p:nvPr>
              <p:custDataLst>
                <p:tags r:id="rId198"/>
              </p:custDataLst>
            </p:nvPr>
          </p:nvSpPr>
          <p:spPr>
            <a:xfrm>
              <a:off x="2648342" y="1285875"/>
              <a:ext cx="121544" cy="161926"/>
            </a:xfrm>
            <a:custGeom>
              <a:avLst/>
              <a:gdLst/>
              <a:ahLst/>
              <a:cxnLst/>
              <a:rect l="0" t="0" r="0" b="0"/>
              <a:pathLst>
                <a:path w="121544" h="161926">
                  <a:moveTo>
                    <a:pt x="9133" y="0"/>
                  </a:moveTo>
                  <a:lnTo>
                    <a:pt x="9133" y="0"/>
                  </a:lnTo>
                  <a:lnTo>
                    <a:pt x="0" y="0"/>
                  </a:lnTo>
                  <a:lnTo>
                    <a:pt x="4781" y="5057"/>
                  </a:lnTo>
                  <a:lnTo>
                    <a:pt x="10021" y="7539"/>
                  </a:lnTo>
                  <a:lnTo>
                    <a:pt x="52868" y="22666"/>
                  </a:lnTo>
                  <a:lnTo>
                    <a:pt x="60321" y="28771"/>
                  </a:lnTo>
                  <a:lnTo>
                    <a:pt x="62309" y="31881"/>
                  </a:lnTo>
                  <a:lnTo>
                    <a:pt x="65750" y="33954"/>
                  </a:lnTo>
                  <a:lnTo>
                    <a:pt x="83660" y="40103"/>
                  </a:lnTo>
                  <a:lnTo>
                    <a:pt x="104236" y="54504"/>
                  </a:lnTo>
                  <a:lnTo>
                    <a:pt x="110668" y="57032"/>
                  </a:lnTo>
                  <a:lnTo>
                    <a:pt x="117054" y="61684"/>
                  </a:lnTo>
                  <a:lnTo>
                    <a:pt x="120598" y="70101"/>
                  </a:lnTo>
                  <a:lnTo>
                    <a:pt x="121543" y="75309"/>
                  </a:lnTo>
                  <a:lnTo>
                    <a:pt x="119771" y="83918"/>
                  </a:lnTo>
                  <a:lnTo>
                    <a:pt x="116513" y="91272"/>
                  </a:lnTo>
                  <a:lnTo>
                    <a:pt x="115066" y="98068"/>
                  </a:lnTo>
                  <a:lnTo>
                    <a:pt x="113621" y="100304"/>
                  </a:lnTo>
                  <a:lnTo>
                    <a:pt x="111600" y="101794"/>
                  </a:lnTo>
                  <a:lnTo>
                    <a:pt x="106532" y="104509"/>
                  </a:lnTo>
                  <a:lnTo>
                    <a:pt x="97729" y="110928"/>
                  </a:lnTo>
                  <a:lnTo>
                    <a:pt x="88418" y="114359"/>
                  </a:lnTo>
                  <a:lnTo>
                    <a:pt x="78956" y="120550"/>
                  </a:lnTo>
                  <a:lnTo>
                    <a:pt x="69450" y="123913"/>
                  </a:lnTo>
                  <a:lnTo>
                    <a:pt x="58872" y="130084"/>
                  </a:lnTo>
                  <a:lnTo>
                    <a:pt x="30800" y="137976"/>
                  </a:lnTo>
                  <a:lnTo>
                    <a:pt x="26753" y="140668"/>
                  </a:lnTo>
                  <a:lnTo>
                    <a:pt x="19998" y="148453"/>
                  </a:lnTo>
                  <a:lnTo>
                    <a:pt x="14667" y="150646"/>
                  </a:lnTo>
                  <a:lnTo>
                    <a:pt x="12823" y="152289"/>
                  </a:lnTo>
                  <a:lnTo>
                    <a:pt x="9133"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4">
            <a:extLst>
              <a:ext uri="{FF2B5EF4-FFF2-40B4-BE49-F238E27FC236}">
                <a16:creationId xmlns:a16="http://schemas.microsoft.com/office/drawing/2014/main" id="{03433240-06BB-5333-BB38-7EED6BD99761}"/>
              </a:ext>
            </a:extLst>
          </p:cNvPr>
          <p:cNvGrpSpPr/>
          <p:nvPr/>
        </p:nvGrpSpPr>
        <p:grpSpPr>
          <a:xfrm>
            <a:off x="3146188" y="1238250"/>
            <a:ext cx="816213" cy="179751"/>
            <a:chOff x="3146188" y="1238250"/>
            <a:chExt cx="816213" cy="179751"/>
          </a:xfrm>
        </p:grpSpPr>
        <p:sp>
          <p:nvSpPr>
            <p:cNvPr id="19" name="SMARTInkShape-12">
              <a:extLst>
                <a:ext uri="{FF2B5EF4-FFF2-40B4-BE49-F238E27FC236}">
                  <a16:creationId xmlns:a16="http://schemas.microsoft.com/office/drawing/2014/main" id="{4A627E01-C3D6-DA10-A2BD-F6314010AF92}"/>
                </a:ext>
              </a:extLst>
            </p:cNvPr>
            <p:cNvSpPr/>
            <p:nvPr>
              <p:custDataLst>
                <p:tags r:id="rId190"/>
              </p:custDataLst>
            </p:nvPr>
          </p:nvSpPr>
          <p:spPr>
            <a:xfrm>
              <a:off x="3146188" y="1285875"/>
              <a:ext cx="101008" cy="122265"/>
            </a:xfrm>
            <a:custGeom>
              <a:avLst/>
              <a:gdLst/>
              <a:ahLst/>
              <a:cxnLst/>
              <a:rect l="0" t="0" r="0" b="0"/>
              <a:pathLst>
                <a:path w="101008" h="122265">
                  <a:moveTo>
                    <a:pt x="73262" y="38100"/>
                  </a:moveTo>
                  <a:lnTo>
                    <a:pt x="73262" y="38100"/>
                  </a:lnTo>
                  <a:lnTo>
                    <a:pt x="82395" y="28967"/>
                  </a:lnTo>
                  <a:lnTo>
                    <a:pt x="82671" y="23635"/>
                  </a:lnTo>
                  <a:lnTo>
                    <a:pt x="79913" y="18265"/>
                  </a:lnTo>
                  <a:lnTo>
                    <a:pt x="68321" y="4620"/>
                  </a:lnTo>
                  <a:lnTo>
                    <a:pt x="64676" y="4138"/>
                  </a:lnTo>
                  <a:lnTo>
                    <a:pt x="54982" y="6425"/>
                  </a:lnTo>
                  <a:lnTo>
                    <a:pt x="42681" y="13663"/>
                  </a:lnTo>
                  <a:lnTo>
                    <a:pt x="23555" y="32136"/>
                  </a:lnTo>
                  <a:lnTo>
                    <a:pt x="3673" y="62393"/>
                  </a:lnTo>
                  <a:lnTo>
                    <a:pt x="0" y="78530"/>
                  </a:lnTo>
                  <a:lnTo>
                    <a:pt x="1190" y="93464"/>
                  </a:lnTo>
                  <a:lnTo>
                    <a:pt x="2989" y="100409"/>
                  </a:lnTo>
                  <a:lnTo>
                    <a:pt x="7364" y="106098"/>
                  </a:lnTo>
                  <a:lnTo>
                    <a:pt x="26572" y="118102"/>
                  </a:lnTo>
                  <a:lnTo>
                    <a:pt x="40966" y="122129"/>
                  </a:lnTo>
                  <a:lnTo>
                    <a:pt x="59225" y="122264"/>
                  </a:lnTo>
                  <a:lnTo>
                    <a:pt x="75490" y="118545"/>
                  </a:lnTo>
                  <a:lnTo>
                    <a:pt x="87657" y="110542"/>
                  </a:lnTo>
                  <a:lnTo>
                    <a:pt x="92384" y="105445"/>
                  </a:lnTo>
                  <a:lnTo>
                    <a:pt x="97636" y="94137"/>
                  </a:lnTo>
                  <a:lnTo>
                    <a:pt x="101007" y="64574"/>
                  </a:lnTo>
                  <a:lnTo>
                    <a:pt x="93563" y="24510"/>
                  </a:lnTo>
                  <a:lnTo>
                    <a:pt x="87223" y="18654"/>
                  </a:lnTo>
                  <a:lnTo>
                    <a:pt x="4468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13">
              <a:extLst>
                <a:ext uri="{FF2B5EF4-FFF2-40B4-BE49-F238E27FC236}">
                  <a16:creationId xmlns:a16="http://schemas.microsoft.com/office/drawing/2014/main" id="{6F520BD8-4BA6-9BAE-B320-318F554CB783}"/>
                </a:ext>
              </a:extLst>
            </p:cNvPr>
            <p:cNvSpPr/>
            <p:nvPr>
              <p:custDataLst>
                <p:tags r:id="rId191"/>
              </p:custDataLst>
            </p:nvPr>
          </p:nvSpPr>
          <p:spPr>
            <a:xfrm>
              <a:off x="3257550" y="1314614"/>
              <a:ext cx="171412" cy="75827"/>
            </a:xfrm>
            <a:custGeom>
              <a:avLst/>
              <a:gdLst/>
              <a:ahLst/>
              <a:cxnLst/>
              <a:rect l="0" t="0" r="0" b="0"/>
              <a:pathLst>
                <a:path w="171412" h="75827">
                  <a:moveTo>
                    <a:pt x="0" y="37936"/>
                  </a:moveTo>
                  <a:lnTo>
                    <a:pt x="0" y="37936"/>
                  </a:lnTo>
                  <a:lnTo>
                    <a:pt x="31471" y="9287"/>
                  </a:lnTo>
                  <a:lnTo>
                    <a:pt x="44434" y="1703"/>
                  </a:lnTo>
                  <a:lnTo>
                    <a:pt x="51736" y="389"/>
                  </a:lnTo>
                  <a:lnTo>
                    <a:pt x="65659" y="0"/>
                  </a:lnTo>
                  <a:lnTo>
                    <a:pt x="69173" y="2062"/>
                  </a:lnTo>
                  <a:lnTo>
                    <a:pt x="71515" y="5553"/>
                  </a:lnTo>
                  <a:lnTo>
                    <a:pt x="75176" y="14019"/>
                  </a:lnTo>
                  <a:lnTo>
                    <a:pt x="80331" y="21309"/>
                  </a:lnTo>
                  <a:lnTo>
                    <a:pt x="81071" y="25793"/>
                  </a:lnTo>
                  <a:lnTo>
                    <a:pt x="76312" y="72442"/>
                  </a:lnTo>
                  <a:lnTo>
                    <a:pt x="76207" y="75826"/>
                  </a:lnTo>
                  <a:lnTo>
                    <a:pt x="76200" y="67817"/>
                  </a:lnTo>
                  <a:lnTo>
                    <a:pt x="83805" y="52619"/>
                  </a:lnTo>
                  <a:lnTo>
                    <a:pt x="98590" y="35022"/>
                  </a:lnTo>
                  <a:lnTo>
                    <a:pt x="129302" y="13609"/>
                  </a:lnTo>
                  <a:lnTo>
                    <a:pt x="139441" y="10620"/>
                  </a:lnTo>
                  <a:lnTo>
                    <a:pt x="145935" y="9920"/>
                  </a:lnTo>
                  <a:lnTo>
                    <a:pt x="152349" y="6787"/>
                  </a:lnTo>
                  <a:lnTo>
                    <a:pt x="155541" y="4470"/>
                  </a:lnTo>
                  <a:lnTo>
                    <a:pt x="157669" y="3984"/>
                  </a:lnTo>
                  <a:lnTo>
                    <a:pt x="159088" y="4718"/>
                  </a:lnTo>
                  <a:lnTo>
                    <a:pt x="160033" y="6266"/>
                  </a:lnTo>
                  <a:lnTo>
                    <a:pt x="161722" y="7297"/>
                  </a:lnTo>
                  <a:lnTo>
                    <a:pt x="169960" y="9089"/>
                  </a:lnTo>
                  <a:lnTo>
                    <a:pt x="171411" y="40877"/>
                  </a:lnTo>
                  <a:lnTo>
                    <a:pt x="170366" y="43071"/>
                  </a:lnTo>
                  <a:lnTo>
                    <a:pt x="168611" y="44535"/>
                  </a:lnTo>
                  <a:lnTo>
                    <a:pt x="166382" y="45510"/>
                  </a:lnTo>
                  <a:lnTo>
                    <a:pt x="165955" y="47219"/>
                  </a:lnTo>
                  <a:lnTo>
                    <a:pt x="168302" y="51940"/>
                  </a:lnTo>
                  <a:lnTo>
                    <a:pt x="168292" y="54680"/>
                  </a:lnTo>
                  <a:lnTo>
                    <a:pt x="161925" y="665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14">
              <a:extLst>
                <a:ext uri="{FF2B5EF4-FFF2-40B4-BE49-F238E27FC236}">
                  <a16:creationId xmlns:a16="http://schemas.microsoft.com/office/drawing/2014/main" id="{09EACC60-D9EE-00C2-765E-8FCB2A5A958B}"/>
                </a:ext>
              </a:extLst>
            </p:cNvPr>
            <p:cNvSpPr/>
            <p:nvPr>
              <p:custDataLst>
                <p:tags r:id="rId192"/>
              </p:custDataLst>
            </p:nvPr>
          </p:nvSpPr>
          <p:spPr>
            <a:xfrm>
              <a:off x="3486150" y="1238250"/>
              <a:ext cx="9526" cy="133351"/>
            </a:xfrm>
            <a:custGeom>
              <a:avLst/>
              <a:gdLst/>
              <a:ahLst/>
              <a:cxnLst/>
              <a:rect l="0" t="0" r="0" b="0"/>
              <a:pathLst>
                <a:path w="9526" h="133351">
                  <a:moveTo>
                    <a:pt x="0" y="0"/>
                  </a:moveTo>
                  <a:lnTo>
                    <a:pt x="0" y="0"/>
                  </a:lnTo>
                  <a:lnTo>
                    <a:pt x="9409" y="0"/>
                  </a:lnTo>
                  <a:lnTo>
                    <a:pt x="9525" y="42270"/>
                  </a:lnTo>
                  <a:lnTo>
                    <a:pt x="9525" y="86274"/>
                  </a:lnTo>
                  <a:lnTo>
                    <a:pt x="952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5">
              <a:extLst>
                <a:ext uri="{FF2B5EF4-FFF2-40B4-BE49-F238E27FC236}">
                  <a16:creationId xmlns:a16="http://schemas.microsoft.com/office/drawing/2014/main" id="{DE5052BD-5FC1-054F-1E50-A7B9DF044186}"/>
                </a:ext>
              </a:extLst>
            </p:cNvPr>
            <p:cNvSpPr/>
            <p:nvPr>
              <p:custDataLst>
                <p:tags r:id="rId193"/>
              </p:custDataLst>
            </p:nvPr>
          </p:nvSpPr>
          <p:spPr>
            <a:xfrm>
              <a:off x="3572185" y="1314450"/>
              <a:ext cx="9216" cy="95251"/>
            </a:xfrm>
            <a:custGeom>
              <a:avLst/>
              <a:gdLst/>
              <a:ahLst/>
              <a:cxnLst/>
              <a:rect l="0" t="0" r="0" b="0"/>
              <a:pathLst>
                <a:path w="9216" h="95251">
                  <a:moveTo>
                    <a:pt x="9215" y="0"/>
                  </a:moveTo>
                  <a:lnTo>
                    <a:pt x="9215" y="0"/>
                  </a:lnTo>
                  <a:lnTo>
                    <a:pt x="9215" y="8201"/>
                  </a:lnTo>
                  <a:lnTo>
                    <a:pt x="3727" y="28901"/>
                  </a:lnTo>
                  <a:lnTo>
                    <a:pt x="4499" y="31968"/>
                  </a:lnTo>
                  <a:lnTo>
                    <a:pt x="6071" y="34012"/>
                  </a:lnTo>
                  <a:lnTo>
                    <a:pt x="6060" y="36433"/>
                  </a:lnTo>
                  <a:lnTo>
                    <a:pt x="1262" y="50745"/>
                  </a:lnTo>
                  <a:lnTo>
                    <a:pt x="0" y="68585"/>
                  </a:lnTo>
                  <a:lnTo>
                    <a:pt x="2650" y="75638"/>
                  </a:lnTo>
                  <a:lnTo>
                    <a:pt x="6297" y="82300"/>
                  </a:lnTo>
                  <a:lnTo>
                    <a:pt x="9215"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6">
              <a:extLst>
                <a:ext uri="{FF2B5EF4-FFF2-40B4-BE49-F238E27FC236}">
                  <a16:creationId xmlns:a16="http://schemas.microsoft.com/office/drawing/2014/main" id="{EC6C5316-8203-1683-D36F-88F921DA1C28}"/>
                </a:ext>
              </a:extLst>
            </p:cNvPr>
            <p:cNvSpPr/>
            <p:nvPr>
              <p:custDataLst>
                <p:tags r:id="rId194"/>
              </p:custDataLst>
            </p:nvPr>
          </p:nvSpPr>
          <p:spPr>
            <a:xfrm>
              <a:off x="3600450" y="12763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7">
              <a:extLst>
                <a:ext uri="{FF2B5EF4-FFF2-40B4-BE49-F238E27FC236}">
                  <a16:creationId xmlns:a16="http://schemas.microsoft.com/office/drawing/2014/main" id="{89BF3E7C-E2AA-2459-644D-70E6DAC6C2D0}"/>
                </a:ext>
              </a:extLst>
            </p:cNvPr>
            <p:cNvSpPr/>
            <p:nvPr>
              <p:custDataLst>
                <p:tags r:id="rId195"/>
              </p:custDataLst>
            </p:nvPr>
          </p:nvSpPr>
          <p:spPr>
            <a:xfrm>
              <a:off x="3638550" y="1309347"/>
              <a:ext cx="123823" cy="107445"/>
            </a:xfrm>
            <a:custGeom>
              <a:avLst/>
              <a:gdLst/>
              <a:ahLst/>
              <a:cxnLst/>
              <a:rect l="0" t="0" r="0" b="0"/>
              <a:pathLst>
                <a:path w="123823" h="107445">
                  <a:moveTo>
                    <a:pt x="0" y="43203"/>
                  </a:moveTo>
                  <a:lnTo>
                    <a:pt x="0" y="43203"/>
                  </a:lnTo>
                  <a:lnTo>
                    <a:pt x="23831" y="18314"/>
                  </a:lnTo>
                  <a:lnTo>
                    <a:pt x="26466" y="11680"/>
                  </a:lnTo>
                  <a:lnTo>
                    <a:pt x="28228" y="9488"/>
                  </a:lnTo>
                  <a:lnTo>
                    <a:pt x="41647" y="624"/>
                  </a:lnTo>
                  <a:lnTo>
                    <a:pt x="43640" y="0"/>
                  </a:lnTo>
                  <a:lnTo>
                    <a:pt x="44968" y="643"/>
                  </a:lnTo>
                  <a:lnTo>
                    <a:pt x="45853" y="2130"/>
                  </a:lnTo>
                  <a:lnTo>
                    <a:pt x="47275" y="12120"/>
                  </a:lnTo>
                  <a:lnTo>
                    <a:pt x="47616" y="56292"/>
                  </a:lnTo>
                  <a:lnTo>
                    <a:pt x="46564" y="75068"/>
                  </a:lnTo>
                  <a:lnTo>
                    <a:pt x="38492" y="107444"/>
                  </a:lnTo>
                  <a:lnTo>
                    <a:pt x="39420" y="107197"/>
                  </a:lnTo>
                  <a:lnTo>
                    <a:pt x="43272" y="104100"/>
                  </a:lnTo>
                  <a:lnTo>
                    <a:pt x="45691" y="99196"/>
                  </a:lnTo>
                  <a:lnTo>
                    <a:pt x="46336" y="96407"/>
                  </a:lnTo>
                  <a:lnTo>
                    <a:pt x="52299" y="87425"/>
                  </a:lnTo>
                  <a:lnTo>
                    <a:pt x="69284" y="68362"/>
                  </a:lnTo>
                  <a:lnTo>
                    <a:pt x="78617" y="50914"/>
                  </a:lnTo>
                  <a:lnTo>
                    <a:pt x="86442" y="39843"/>
                  </a:lnTo>
                  <a:lnTo>
                    <a:pt x="102936" y="16870"/>
                  </a:lnTo>
                  <a:lnTo>
                    <a:pt x="106780" y="15625"/>
                  </a:lnTo>
                  <a:lnTo>
                    <a:pt x="119226" y="14645"/>
                  </a:lnTo>
                  <a:lnTo>
                    <a:pt x="120759" y="15698"/>
                  </a:lnTo>
                  <a:lnTo>
                    <a:pt x="121781" y="17458"/>
                  </a:lnTo>
                  <a:lnTo>
                    <a:pt x="123219" y="24991"/>
                  </a:lnTo>
                  <a:lnTo>
                    <a:pt x="123822" y="60376"/>
                  </a:lnTo>
                  <a:lnTo>
                    <a:pt x="117279" y="69487"/>
                  </a:lnTo>
                  <a:lnTo>
                    <a:pt x="115183" y="78390"/>
                  </a:lnTo>
                  <a:lnTo>
                    <a:pt x="114300" y="1003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8">
              <a:extLst>
                <a:ext uri="{FF2B5EF4-FFF2-40B4-BE49-F238E27FC236}">
                  <a16:creationId xmlns:a16="http://schemas.microsoft.com/office/drawing/2014/main" id="{93B5E85F-CA0A-0860-DCA9-FF8BF09BAE14}"/>
                </a:ext>
              </a:extLst>
            </p:cNvPr>
            <p:cNvSpPr/>
            <p:nvPr>
              <p:custDataLst>
                <p:tags r:id="rId196"/>
              </p:custDataLst>
            </p:nvPr>
          </p:nvSpPr>
          <p:spPr>
            <a:xfrm>
              <a:off x="3810772" y="1326602"/>
              <a:ext cx="151629" cy="91399"/>
            </a:xfrm>
            <a:custGeom>
              <a:avLst/>
              <a:gdLst/>
              <a:ahLst/>
              <a:cxnLst/>
              <a:rect l="0" t="0" r="0" b="0"/>
              <a:pathLst>
                <a:path w="151629" h="91399">
                  <a:moveTo>
                    <a:pt x="8753" y="54523"/>
                  </a:moveTo>
                  <a:lnTo>
                    <a:pt x="8753" y="54523"/>
                  </a:lnTo>
                  <a:lnTo>
                    <a:pt x="41867" y="53465"/>
                  </a:lnTo>
                  <a:lnTo>
                    <a:pt x="82211" y="42764"/>
                  </a:lnTo>
                  <a:lnTo>
                    <a:pt x="86299" y="40334"/>
                  </a:lnTo>
                  <a:lnTo>
                    <a:pt x="93665" y="29167"/>
                  </a:lnTo>
                  <a:lnTo>
                    <a:pt x="101961" y="6240"/>
                  </a:lnTo>
                  <a:lnTo>
                    <a:pt x="101583" y="3285"/>
                  </a:lnTo>
                  <a:lnTo>
                    <a:pt x="100273" y="1314"/>
                  </a:lnTo>
                  <a:lnTo>
                    <a:pt x="98341" y="0"/>
                  </a:lnTo>
                  <a:lnTo>
                    <a:pt x="75397" y="3208"/>
                  </a:lnTo>
                  <a:lnTo>
                    <a:pt x="46844" y="15918"/>
                  </a:lnTo>
                  <a:lnTo>
                    <a:pt x="23332" y="33089"/>
                  </a:lnTo>
                  <a:lnTo>
                    <a:pt x="8016" y="56639"/>
                  </a:lnTo>
                  <a:lnTo>
                    <a:pt x="0" y="88488"/>
                  </a:lnTo>
                  <a:lnTo>
                    <a:pt x="2917" y="89866"/>
                  </a:lnTo>
                  <a:lnTo>
                    <a:pt x="14627" y="91398"/>
                  </a:lnTo>
                  <a:lnTo>
                    <a:pt x="24769" y="89256"/>
                  </a:lnTo>
                  <a:lnTo>
                    <a:pt x="28955" y="87204"/>
                  </a:lnTo>
                  <a:lnTo>
                    <a:pt x="71428" y="82280"/>
                  </a:lnTo>
                  <a:lnTo>
                    <a:pt x="116488" y="71353"/>
                  </a:lnTo>
                  <a:lnTo>
                    <a:pt x="131777" y="68353"/>
                  </a:lnTo>
                  <a:lnTo>
                    <a:pt x="151628" y="73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 name="SMARTInkShape-Group5">
            <a:extLst>
              <a:ext uri="{FF2B5EF4-FFF2-40B4-BE49-F238E27FC236}">
                <a16:creationId xmlns:a16="http://schemas.microsoft.com/office/drawing/2014/main" id="{85A56068-0ED5-50A4-1BE3-99C999C6DAF1}"/>
              </a:ext>
            </a:extLst>
          </p:cNvPr>
          <p:cNvGrpSpPr/>
          <p:nvPr/>
        </p:nvGrpSpPr>
        <p:grpSpPr>
          <a:xfrm>
            <a:off x="4505325" y="1181100"/>
            <a:ext cx="309978" cy="200026"/>
            <a:chOff x="4505325" y="1181100"/>
            <a:chExt cx="309978" cy="200026"/>
          </a:xfrm>
        </p:grpSpPr>
        <p:sp>
          <p:nvSpPr>
            <p:cNvPr id="27" name="SMARTInkShape-19">
              <a:extLst>
                <a:ext uri="{FF2B5EF4-FFF2-40B4-BE49-F238E27FC236}">
                  <a16:creationId xmlns:a16="http://schemas.microsoft.com/office/drawing/2014/main" id="{58DD2B0A-4338-50C6-5F05-EE5B12743CCE}"/>
                </a:ext>
              </a:extLst>
            </p:cNvPr>
            <p:cNvSpPr/>
            <p:nvPr>
              <p:custDataLst>
                <p:tags r:id="rId187"/>
              </p:custDataLst>
            </p:nvPr>
          </p:nvSpPr>
          <p:spPr>
            <a:xfrm>
              <a:off x="4505325" y="1209675"/>
              <a:ext cx="114301" cy="99569"/>
            </a:xfrm>
            <a:custGeom>
              <a:avLst/>
              <a:gdLst/>
              <a:ahLst/>
              <a:cxnLst/>
              <a:rect l="0" t="0" r="0" b="0"/>
              <a:pathLst>
                <a:path w="114301" h="99569">
                  <a:moveTo>
                    <a:pt x="0" y="19050"/>
                  </a:moveTo>
                  <a:lnTo>
                    <a:pt x="0" y="19050"/>
                  </a:lnTo>
                  <a:lnTo>
                    <a:pt x="18542" y="19050"/>
                  </a:lnTo>
                  <a:lnTo>
                    <a:pt x="23956" y="24107"/>
                  </a:lnTo>
                  <a:lnTo>
                    <a:pt x="26521" y="29411"/>
                  </a:lnTo>
                  <a:lnTo>
                    <a:pt x="36099" y="74684"/>
                  </a:lnTo>
                  <a:lnTo>
                    <a:pt x="45035" y="86366"/>
                  </a:lnTo>
                  <a:lnTo>
                    <a:pt x="47532" y="92360"/>
                  </a:lnTo>
                  <a:lnTo>
                    <a:pt x="52169" y="98552"/>
                  </a:lnTo>
                  <a:lnTo>
                    <a:pt x="54888" y="99568"/>
                  </a:lnTo>
                  <a:lnTo>
                    <a:pt x="57759" y="99187"/>
                  </a:lnTo>
                  <a:lnTo>
                    <a:pt x="64829" y="94883"/>
                  </a:lnTo>
                  <a:lnTo>
                    <a:pt x="79651" y="80560"/>
                  </a:lnTo>
                  <a:lnTo>
                    <a:pt x="94678" y="53934"/>
                  </a:lnTo>
                  <a:lnTo>
                    <a:pt x="101783" y="30445"/>
                  </a:lnTo>
                  <a:lnTo>
                    <a:pt x="104504" y="17764"/>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0">
              <a:extLst>
                <a:ext uri="{FF2B5EF4-FFF2-40B4-BE49-F238E27FC236}">
                  <a16:creationId xmlns:a16="http://schemas.microsoft.com/office/drawing/2014/main" id="{ABE48338-07C7-AC5D-4456-8E7C4AA18A95}"/>
                </a:ext>
              </a:extLst>
            </p:cNvPr>
            <p:cNvSpPr/>
            <p:nvPr>
              <p:custDataLst>
                <p:tags r:id="rId188"/>
              </p:custDataLst>
            </p:nvPr>
          </p:nvSpPr>
          <p:spPr>
            <a:xfrm>
              <a:off x="4619625" y="1181100"/>
              <a:ext cx="103452" cy="200026"/>
            </a:xfrm>
            <a:custGeom>
              <a:avLst/>
              <a:gdLst/>
              <a:ahLst/>
              <a:cxnLst/>
              <a:rect l="0" t="0" r="0" b="0"/>
              <a:pathLst>
                <a:path w="103452" h="200026">
                  <a:moveTo>
                    <a:pt x="95250" y="0"/>
                  </a:moveTo>
                  <a:lnTo>
                    <a:pt x="95250" y="0"/>
                  </a:lnTo>
                  <a:lnTo>
                    <a:pt x="103451" y="0"/>
                  </a:lnTo>
                  <a:lnTo>
                    <a:pt x="99326" y="10113"/>
                  </a:lnTo>
                  <a:lnTo>
                    <a:pt x="75065" y="51779"/>
                  </a:lnTo>
                  <a:lnTo>
                    <a:pt x="50575" y="94189"/>
                  </a:lnTo>
                  <a:lnTo>
                    <a:pt x="26560" y="138018"/>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1">
              <a:extLst>
                <a:ext uri="{FF2B5EF4-FFF2-40B4-BE49-F238E27FC236}">
                  <a16:creationId xmlns:a16="http://schemas.microsoft.com/office/drawing/2014/main" id="{4B3BAC07-464D-578F-D0E1-B47C95EE1058}"/>
                </a:ext>
              </a:extLst>
            </p:cNvPr>
            <p:cNvSpPr/>
            <p:nvPr>
              <p:custDataLst>
                <p:tags r:id="rId189"/>
              </p:custDataLst>
            </p:nvPr>
          </p:nvSpPr>
          <p:spPr>
            <a:xfrm>
              <a:off x="4705350" y="1267333"/>
              <a:ext cx="109953" cy="113791"/>
            </a:xfrm>
            <a:custGeom>
              <a:avLst/>
              <a:gdLst/>
              <a:ahLst/>
              <a:cxnLst/>
              <a:rect l="0" t="0" r="0" b="0"/>
              <a:pathLst>
                <a:path w="109953" h="113791">
                  <a:moveTo>
                    <a:pt x="104775" y="18542"/>
                  </a:moveTo>
                  <a:lnTo>
                    <a:pt x="104775" y="18542"/>
                  </a:lnTo>
                  <a:lnTo>
                    <a:pt x="104775" y="5285"/>
                  </a:lnTo>
                  <a:lnTo>
                    <a:pt x="102658" y="3354"/>
                  </a:lnTo>
                  <a:lnTo>
                    <a:pt x="90624" y="636"/>
                  </a:lnTo>
                  <a:lnTo>
                    <a:pt x="83316" y="0"/>
                  </a:lnTo>
                  <a:lnTo>
                    <a:pt x="68196" y="4699"/>
                  </a:lnTo>
                  <a:lnTo>
                    <a:pt x="51727" y="15769"/>
                  </a:lnTo>
                  <a:lnTo>
                    <a:pt x="44862" y="21895"/>
                  </a:lnTo>
                  <a:lnTo>
                    <a:pt x="43667" y="25011"/>
                  </a:lnTo>
                  <a:lnTo>
                    <a:pt x="43928" y="28146"/>
                  </a:lnTo>
                  <a:lnTo>
                    <a:pt x="46895" y="35726"/>
                  </a:lnTo>
                  <a:lnTo>
                    <a:pt x="47561" y="45629"/>
                  </a:lnTo>
                  <a:lnTo>
                    <a:pt x="52663" y="51733"/>
                  </a:lnTo>
                  <a:lnTo>
                    <a:pt x="57978" y="54460"/>
                  </a:lnTo>
                  <a:lnTo>
                    <a:pt x="70013" y="56211"/>
                  </a:lnTo>
                  <a:lnTo>
                    <a:pt x="72075" y="57413"/>
                  </a:lnTo>
                  <a:lnTo>
                    <a:pt x="73450" y="59273"/>
                  </a:lnTo>
                  <a:lnTo>
                    <a:pt x="74367" y="61571"/>
                  </a:lnTo>
                  <a:lnTo>
                    <a:pt x="77095" y="63103"/>
                  </a:lnTo>
                  <a:lnTo>
                    <a:pt x="88930" y="66317"/>
                  </a:lnTo>
                  <a:lnTo>
                    <a:pt x="91036" y="68384"/>
                  </a:lnTo>
                  <a:lnTo>
                    <a:pt x="92441" y="70820"/>
                  </a:lnTo>
                  <a:lnTo>
                    <a:pt x="94436" y="72444"/>
                  </a:lnTo>
                  <a:lnTo>
                    <a:pt x="99474" y="74248"/>
                  </a:lnTo>
                  <a:lnTo>
                    <a:pt x="101241" y="75788"/>
                  </a:lnTo>
                  <a:lnTo>
                    <a:pt x="103205" y="80321"/>
                  </a:lnTo>
                  <a:lnTo>
                    <a:pt x="104786" y="81953"/>
                  </a:lnTo>
                  <a:lnTo>
                    <a:pt x="109366" y="83766"/>
                  </a:lnTo>
                  <a:lnTo>
                    <a:pt x="109952" y="86367"/>
                  </a:lnTo>
                  <a:lnTo>
                    <a:pt x="105666" y="106548"/>
                  </a:lnTo>
                  <a:lnTo>
                    <a:pt x="103253" y="108963"/>
                  </a:lnTo>
                  <a:lnTo>
                    <a:pt x="88451" y="113156"/>
                  </a:lnTo>
                  <a:lnTo>
                    <a:pt x="44790" y="113790"/>
                  </a:lnTo>
                  <a:lnTo>
                    <a:pt x="32607" y="112733"/>
                  </a:lnTo>
                  <a:lnTo>
                    <a:pt x="0" y="1042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6">
            <a:extLst>
              <a:ext uri="{FF2B5EF4-FFF2-40B4-BE49-F238E27FC236}">
                <a16:creationId xmlns:a16="http://schemas.microsoft.com/office/drawing/2014/main" id="{6AE740FF-E8A2-D0A6-1AE7-29281DCA8143}"/>
              </a:ext>
            </a:extLst>
          </p:cNvPr>
          <p:cNvGrpSpPr/>
          <p:nvPr/>
        </p:nvGrpSpPr>
        <p:grpSpPr>
          <a:xfrm>
            <a:off x="5562600" y="1200150"/>
            <a:ext cx="1143001" cy="207670"/>
            <a:chOff x="5562600" y="1200150"/>
            <a:chExt cx="1143001" cy="207670"/>
          </a:xfrm>
        </p:grpSpPr>
        <p:sp>
          <p:nvSpPr>
            <p:cNvPr id="31" name="SMARTInkShape-22">
              <a:extLst>
                <a:ext uri="{FF2B5EF4-FFF2-40B4-BE49-F238E27FC236}">
                  <a16:creationId xmlns:a16="http://schemas.microsoft.com/office/drawing/2014/main" id="{3F0E527A-F005-1FF5-35D4-009398A0D465}"/>
                </a:ext>
              </a:extLst>
            </p:cNvPr>
            <p:cNvSpPr/>
            <p:nvPr>
              <p:custDataLst>
                <p:tags r:id="rId178"/>
              </p:custDataLst>
            </p:nvPr>
          </p:nvSpPr>
          <p:spPr>
            <a:xfrm>
              <a:off x="5566637" y="1276350"/>
              <a:ext cx="15014" cy="90735"/>
            </a:xfrm>
            <a:custGeom>
              <a:avLst/>
              <a:gdLst/>
              <a:ahLst/>
              <a:cxnLst/>
              <a:rect l="0" t="0" r="0" b="0"/>
              <a:pathLst>
                <a:path w="15014" h="90735">
                  <a:moveTo>
                    <a:pt x="5488" y="0"/>
                  </a:moveTo>
                  <a:lnTo>
                    <a:pt x="5488" y="0"/>
                  </a:lnTo>
                  <a:lnTo>
                    <a:pt x="10976" y="0"/>
                  </a:lnTo>
                  <a:lnTo>
                    <a:pt x="8632" y="0"/>
                  </a:lnTo>
                  <a:lnTo>
                    <a:pt x="11597" y="0"/>
                  </a:lnTo>
                  <a:lnTo>
                    <a:pt x="8827" y="0"/>
                  </a:lnTo>
                  <a:lnTo>
                    <a:pt x="15013" y="0"/>
                  </a:lnTo>
                  <a:lnTo>
                    <a:pt x="6812" y="0"/>
                  </a:lnTo>
                  <a:lnTo>
                    <a:pt x="6371" y="1058"/>
                  </a:lnTo>
                  <a:lnTo>
                    <a:pt x="5522" y="9133"/>
                  </a:lnTo>
                  <a:lnTo>
                    <a:pt x="10982" y="9447"/>
                  </a:lnTo>
                  <a:lnTo>
                    <a:pt x="5495" y="9525"/>
                  </a:lnTo>
                  <a:lnTo>
                    <a:pt x="5488" y="116"/>
                  </a:lnTo>
                  <a:lnTo>
                    <a:pt x="5488" y="45057"/>
                  </a:lnTo>
                  <a:lnTo>
                    <a:pt x="5488" y="83302"/>
                  </a:lnTo>
                  <a:lnTo>
                    <a:pt x="0" y="90734"/>
                  </a:lnTo>
                  <a:lnTo>
                    <a:pt x="5488"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3">
              <a:extLst>
                <a:ext uri="{FF2B5EF4-FFF2-40B4-BE49-F238E27FC236}">
                  <a16:creationId xmlns:a16="http://schemas.microsoft.com/office/drawing/2014/main" id="{043E3DDC-1238-9914-BAA7-85AE5D920F22}"/>
                </a:ext>
              </a:extLst>
            </p:cNvPr>
            <p:cNvSpPr/>
            <p:nvPr>
              <p:custDataLst>
                <p:tags r:id="rId179"/>
              </p:custDataLst>
            </p:nvPr>
          </p:nvSpPr>
          <p:spPr>
            <a:xfrm>
              <a:off x="5562600" y="1209675"/>
              <a:ext cx="9526" cy="19051"/>
            </a:xfrm>
            <a:custGeom>
              <a:avLst/>
              <a:gdLst/>
              <a:ahLst/>
              <a:cxnLst/>
              <a:rect l="0" t="0" r="0" b="0"/>
              <a:pathLst>
                <a:path w="9526" h="19051">
                  <a:moveTo>
                    <a:pt x="0" y="19050"/>
                  </a:moveTo>
                  <a:lnTo>
                    <a:pt x="0" y="19050"/>
                  </a:lnTo>
                  <a:lnTo>
                    <a:pt x="0" y="5793"/>
                  </a:lnTo>
                  <a:lnTo>
                    <a:pt x="1058" y="3862"/>
                  </a:lnTo>
                  <a:lnTo>
                    <a:pt x="2822" y="257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24">
              <a:extLst>
                <a:ext uri="{FF2B5EF4-FFF2-40B4-BE49-F238E27FC236}">
                  <a16:creationId xmlns:a16="http://schemas.microsoft.com/office/drawing/2014/main" id="{603B3281-7BEE-BA67-2F16-145A8215BCEF}"/>
                </a:ext>
              </a:extLst>
            </p:cNvPr>
            <p:cNvSpPr/>
            <p:nvPr>
              <p:custDataLst>
                <p:tags r:id="rId180"/>
              </p:custDataLst>
            </p:nvPr>
          </p:nvSpPr>
          <p:spPr>
            <a:xfrm>
              <a:off x="5638800" y="1281270"/>
              <a:ext cx="151322" cy="118906"/>
            </a:xfrm>
            <a:custGeom>
              <a:avLst/>
              <a:gdLst/>
              <a:ahLst/>
              <a:cxnLst/>
              <a:rect l="0" t="0" r="0" b="0"/>
              <a:pathLst>
                <a:path w="151322" h="118906">
                  <a:moveTo>
                    <a:pt x="0" y="14130"/>
                  </a:moveTo>
                  <a:lnTo>
                    <a:pt x="0" y="14130"/>
                  </a:lnTo>
                  <a:lnTo>
                    <a:pt x="24890" y="0"/>
                  </a:lnTo>
                  <a:lnTo>
                    <a:pt x="28234" y="477"/>
                  </a:lnTo>
                  <a:lnTo>
                    <a:pt x="37999" y="3382"/>
                  </a:lnTo>
                  <a:lnTo>
                    <a:pt x="41207" y="3790"/>
                  </a:lnTo>
                  <a:lnTo>
                    <a:pt x="47595" y="7065"/>
                  </a:lnTo>
                  <a:lnTo>
                    <a:pt x="53961" y="13107"/>
                  </a:lnTo>
                  <a:lnTo>
                    <a:pt x="60320" y="22847"/>
                  </a:lnTo>
                  <a:lnTo>
                    <a:pt x="61028" y="37054"/>
                  </a:lnTo>
                  <a:lnTo>
                    <a:pt x="54668" y="80309"/>
                  </a:lnTo>
                  <a:lnTo>
                    <a:pt x="49712" y="99708"/>
                  </a:lnTo>
                  <a:lnTo>
                    <a:pt x="49017" y="106107"/>
                  </a:lnTo>
                  <a:lnTo>
                    <a:pt x="47495" y="110373"/>
                  </a:lnTo>
                  <a:lnTo>
                    <a:pt x="45422" y="113217"/>
                  </a:lnTo>
                  <a:lnTo>
                    <a:pt x="39546" y="117782"/>
                  </a:lnTo>
                  <a:lnTo>
                    <a:pt x="39064" y="117098"/>
                  </a:lnTo>
                  <a:lnTo>
                    <a:pt x="38528" y="113516"/>
                  </a:lnTo>
                  <a:lnTo>
                    <a:pt x="51395" y="83228"/>
                  </a:lnTo>
                  <a:lnTo>
                    <a:pt x="76214" y="47090"/>
                  </a:lnTo>
                  <a:lnTo>
                    <a:pt x="115842" y="20527"/>
                  </a:lnTo>
                  <a:lnTo>
                    <a:pt x="125921" y="16973"/>
                  </a:lnTo>
                  <a:lnTo>
                    <a:pt x="146939" y="14296"/>
                  </a:lnTo>
                  <a:lnTo>
                    <a:pt x="148759" y="15299"/>
                  </a:lnTo>
                  <a:lnTo>
                    <a:pt x="149973" y="17026"/>
                  </a:lnTo>
                  <a:lnTo>
                    <a:pt x="151321" y="22826"/>
                  </a:lnTo>
                  <a:lnTo>
                    <a:pt x="151247" y="56948"/>
                  </a:lnTo>
                  <a:lnTo>
                    <a:pt x="135919" y="103175"/>
                  </a:lnTo>
                  <a:lnTo>
                    <a:pt x="134492" y="107681"/>
                  </a:lnTo>
                  <a:lnTo>
                    <a:pt x="133350" y="118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5">
              <a:extLst>
                <a:ext uri="{FF2B5EF4-FFF2-40B4-BE49-F238E27FC236}">
                  <a16:creationId xmlns:a16="http://schemas.microsoft.com/office/drawing/2014/main" id="{BA62FE8A-1187-2678-056F-02DDB4AA75B8}"/>
                </a:ext>
              </a:extLst>
            </p:cNvPr>
            <p:cNvSpPr/>
            <p:nvPr>
              <p:custDataLst>
                <p:tags r:id="rId181"/>
              </p:custDataLst>
            </p:nvPr>
          </p:nvSpPr>
          <p:spPr>
            <a:xfrm>
              <a:off x="6029325" y="1295526"/>
              <a:ext cx="113179" cy="112294"/>
            </a:xfrm>
            <a:custGeom>
              <a:avLst/>
              <a:gdLst/>
              <a:ahLst/>
              <a:cxnLst/>
              <a:rect l="0" t="0" r="0" b="0"/>
              <a:pathLst>
                <a:path w="113179" h="112294">
                  <a:moveTo>
                    <a:pt x="66675" y="18924"/>
                  </a:moveTo>
                  <a:lnTo>
                    <a:pt x="66675" y="18924"/>
                  </a:lnTo>
                  <a:lnTo>
                    <a:pt x="85018" y="9223"/>
                  </a:lnTo>
                  <a:lnTo>
                    <a:pt x="93694" y="1314"/>
                  </a:lnTo>
                  <a:lnTo>
                    <a:pt x="93154" y="834"/>
                  </a:lnTo>
                  <a:lnTo>
                    <a:pt x="76800" y="0"/>
                  </a:lnTo>
                  <a:lnTo>
                    <a:pt x="53466" y="7503"/>
                  </a:lnTo>
                  <a:lnTo>
                    <a:pt x="17947" y="25386"/>
                  </a:lnTo>
                  <a:lnTo>
                    <a:pt x="13269" y="31674"/>
                  </a:lnTo>
                  <a:lnTo>
                    <a:pt x="10634" y="41164"/>
                  </a:lnTo>
                  <a:lnTo>
                    <a:pt x="12381" y="43276"/>
                  </a:lnTo>
                  <a:lnTo>
                    <a:pt x="19966" y="45622"/>
                  </a:lnTo>
                  <a:lnTo>
                    <a:pt x="62535" y="52391"/>
                  </a:lnTo>
                  <a:lnTo>
                    <a:pt x="101515" y="69875"/>
                  </a:lnTo>
                  <a:lnTo>
                    <a:pt x="108618" y="76141"/>
                  </a:lnTo>
                  <a:lnTo>
                    <a:pt x="111775" y="82454"/>
                  </a:lnTo>
                  <a:lnTo>
                    <a:pt x="113178" y="88787"/>
                  </a:lnTo>
                  <a:lnTo>
                    <a:pt x="112494" y="91958"/>
                  </a:lnTo>
                  <a:lnTo>
                    <a:pt x="108911" y="98303"/>
                  </a:lnTo>
                  <a:lnTo>
                    <a:pt x="85775" y="107825"/>
                  </a:lnTo>
                  <a:lnTo>
                    <a:pt x="62221" y="112293"/>
                  </a:lnTo>
                  <a:lnTo>
                    <a:pt x="0" y="1046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6">
              <a:extLst>
                <a:ext uri="{FF2B5EF4-FFF2-40B4-BE49-F238E27FC236}">
                  <a16:creationId xmlns:a16="http://schemas.microsoft.com/office/drawing/2014/main" id="{C61B538D-0A3C-7ECB-A208-5C4675BD741C}"/>
                </a:ext>
              </a:extLst>
            </p:cNvPr>
            <p:cNvSpPr/>
            <p:nvPr>
              <p:custDataLst>
                <p:tags r:id="rId182"/>
              </p:custDataLst>
            </p:nvPr>
          </p:nvSpPr>
          <p:spPr>
            <a:xfrm>
              <a:off x="6223886" y="1200150"/>
              <a:ext cx="91190" cy="189766"/>
            </a:xfrm>
            <a:custGeom>
              <a:avLst/>
              <a:gdLst/>
              <a:ahLst/>
              <a:cxnLst/>
              <a:rect l="0" t="0" r="0" b="0"/>
              <a:pathLst>
                <a:path w="91190" h="189766">
                  <a:moveTo>
                    <a:pt x="14989" y="0"/>
                  </a:moveTo>
                  <a:lnTo>
                    <a:pt x="14989" y="0"/>
                  </a:lnTo>
                  <a:lnTo>
                    <a:pt x="12167" y="44240"/>
                  </a:lnTo>
                  <a:lnTo>
                    <a:pt x="6052" y="89400"/>
                  </a:lnTo>
                  <a:lnTo>
                    <a:pt x="4483" y="132776"/>
                  </a:lnTo>
                  <a:lnTo>
                    <a:pt x="0" y="154464"/>
                  </a:lnTo>
                  <a:lnTo>
                    <a:pt x="4535" y="182122"/>
                  </a:lnTo>
                  <a:lnTo>
                    <a:pt x="5903" y="184915"/>
                  </a:lnTo>
                  <a:lnTo>
                    <a:pt x="7874" y="186777"/>
                  </a:lnTo>
                  <a:lnTo>
                    <a:pt x="10245" y="188018"/>
                  </a:lnTo>
                  <a:lnTo>
                    <a:pt x="28753" y="189765"/>
                  </a:lnTo>
                  <a:lnTo>
                    <a:pt x="63722" y="182234"/>
                  </a:lnTo>
                  <a:lnTo>
                    <a:pt x="71220" y="178713"/>
                  </a:lnTo>
                  <a:lnTo>
                    <a:pt x="78081" y="174678"/>
                  </a:lnTo>
                  <a:lnTo>
                    <a:pt x="84658" y="172885"/>
                  </a:lnTo>
                  <a:lnTo>
                    <a:pt x="86835" y="171348"/>
                  </a:lnTo>
                  <a:lnTo>
                    <a:pt x="88286" y="169265"/>
                  </a:lnTo>
                  <a:lnTo>
                    <a:pt x="91189"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7">
              <a:extLst>
                <a:ext uri="{FF2B5EF4-FFF2-40B4-BE49-F238E27FC236}">
                  <a16:creationId xmlns:a16="http://schemas.microsoft.com/office/drawing/2014/main" id="{EAF16CF1-6238-A250-BD94-3C2E95F9BAC5}"/>
                </a:ext>
              </a:extLst>
            </p:cNvPr>
            <p:cNvSpPr/>
            <p:nvPr>
              <p:custDataLst>
                <p:tags r:id="rId183"/>
              </p:custDataLst>
            </p:nvPr>
          </p:nvSpPr>
          <p:spPr>
            <a:xfrm>
              <a:off x="6191250" y="1295400"/>
              <a:ext cx="142876" cy="28576"/>
            </a:xfrm>
            <a:custGeom>
              <a:avLst/>
              <a:gdLst/>
              <a:ahLst/>
              <a:cxnLst/>
              <a:rect l="0" t="0" r="0" b="0"/>
              <a:pathLst>
                <a:path w="142876" h="28576">
                  <a:moveTo>
                    <a:pt x="0" y="28575"/>
                  </a:moveTo>
                  <a:lnTo>
                    <a:pt x="0" y="28575"/>
                  </a:lnTo>
                  <a:lnTo>
                    <a:pt x="5056" y="23518"/>
                  </a:lnTo>
                  <a:lnTo>
                    <a:pt x="48905" y="6185"/>
                  </a:lnTo>
                  <a:lnTo>
                    <a:pt x="87880" y="81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28">
              <a:extLst>
                <a:ext uri="{FF2B5EF4-FFF2-40B4-BE49-F238E27FC236}">
                  <a16:creationId xmlns:a16="http://schemas.microsoft.com/office/drawing/2014/main" id="{DA091807-3B7D-89A3-A064-72890D598CAA}"/>
                </a:ext>
              </a:extLst>
            </p:cNvPr>
            <p:cNvSpPr/>
            <p:nvPr>
              <p:custDataLst>
                <p:tags r:id="rId184"/>
              </p:custDataLst>
            </p:nvPr>
          </p:nvSpPr>
          <p:spPr>
            <a:xfrm>
              <a:off x="6353213" y="1276395"/>
              <a:ext cx="75732" cy="122292"/>
            </a:xfrm>
            <a:custGeom>
              <a:avLst/>
              <a:gdLst/>
              <a:ahLst/>
              <a:cxnLst/>
              <a:rect l="0" t="0" r="0" b="0"/>
              <a:pathLst>
                <a:path w="75732" h="122292">
                  <a:moveTo>
                    <a:pt x="66637" y="28530"/>
                  </a:moveTo>
                  <a:lnTo>
                    <a:pt x="66637" y="28530"/>
                  </a:lnTo>
                  <a:lnTo>
                    <a:pt x="58436" y="20329"/>
                  </a:lnTo>
                  <a:lnTo>
                    <a:pt x="57505" y="14341"/>
                  </a:lnTo>
                  <a:lnTo>
                    <a:pt x="57122" y="474"/>
                  </a:lnTo>
                  <a:lnTo>
                    <a:pt x="48912" y="0"/>
                  </a:lnTo>
                  <a:lnTo>
                    <a:pt x="15709" y="31836"/>
                  </a:lnTo>
                  <a:lnTo>
                    <a:pt x="12252" y="38113"/>
                  </a:lnTo>
                  <a:lnTo>
                    <a:pt x="402" y="78939"/>
                  </a:lnTo>
                  <a:lnTo>
                    <a:pt x="0" y="98346"/>
                  </a:lnTo>
                  <a:lnTo>
                    <a:pt x="2801" y="104715"/>
                  </a:lnTo>
                  <a:lnTo>
                    <a:pt x="8167" y="112370"/>
                  </a:lnTo>
                  <a:lnTo>
                    <a:pt x="23376" y="120429"/>
                  </a:lnTo>
                  <a:lnTo>
                    <a:pt x="30830" y="122291"/>
                  </a:lnTo>
                  <a:lnTo>
                    <a:pt x="34299" y="121729"/>
                  </a:lnTo>
                  <a:lnTo>
                    <a:pt x="52827" y="113992"/>
                  </a:lnTo>
                  <a:lnTo>
                    <a:pt x="54255" y="111963"/>
                  </a:lnTo>
                  <a:lnTo>
                    <a:pt x="56901" y="106886"/>
                  </a:lnTo>
                  <a:lnTo>
                    <a:pt x="63282" y="98078"/>
                  </a:lnTo>
                  <a:lnTo>
                    <a:pt x="75731" y="59375"/>
                  </a:lnTo>
                  <a:lnTo>
                    <a:pt x="73148" y="55292"/>
                  </a:lnTo>
                  <a:lnTo>
                    <a:pt x="67923" y="49103"/>
                  </a:lnTo>
                  <a:lnTo>
                    <a:pt x="66637" y="380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29">
              <a:extLst>
                <a:ext uri="{FF2B5EF4-FFF2-40B4-BE49-F238E27FC236}">
                  <a16:creationId xmlns:a16="http://schemas.microsoft.com/office/drawing/2014/main" id="{AF2160CF-A87D-BEB7-8E91-8D08AA24AB2A}"/>
                </a:ext>
              </a:extLst>
            </p:cNvPr>
            <p:cNvSpPr/>
            <p:nvPr>
              <p:custDataLst>
                <p:tags r:id="rId185"/>
              </p:custDataLst>
            </p:nvPr>
          </p:nvSpPr>
          <p:spPr>
            <a:xfrm>
              <a:off x="6438900" y="1276350"/>
              <a:ext cx="171451" cy="89546"/>
            </a:xfrm>
            <a:custGeom>
              <a:avLst/>
              <a:gdLst/>
              <a:ahLst/>
              <a:cxnLst/>
              <a:rect l="0" t="0" r="0" b="0"/>
              <a:pathLst>
                <a:path w="171451" h="89546">
                  <a:moveTo>
                    <a:pt x="0" y="47625"/>
                  </a:moveTo>
                  <a:lnTo>
                    <a:pt x="0" y="47625"/>
                  </a:lnTo>
                  <a:lnTo>
                    <a:pt x="10113" y="37512"/>
                  </a:lnTo>
                  <a:lnTo>
                    <a:pt x="20723" y="32547"/>
                  </a:lnTo>
                  <a:lnTo>
                    <a:pt x="31435" y="29282"/>
                  </a:lnTo>
                  <a:lnTo>
                    <a:pt x="46935" y="18562"/>
                  </a:lnTo>
                  <a:lnTo>
                    <a:pt x="50340" y="15550"/>
                  </a:lnTo>
                  <a:lnTo>
                    <a:pt x="59767" y="12203"/>
                  </a:lnTo>
                  <a:lnTo>
                    <a:pt x="65245" y="11310"/>
                  </a:lnTo>
                  <a:lnTo>
                    <a:pt x="74153" y="13141"/>
                  </a:lnTo>
                  <a:lnTo>
                    <a:pt x="78011" y="15110"/>
                  </a:lnTo>
                  <a:lnTo>
                    <a:pt x="80582" y="17482"/>
                  </a:lnTo>
                  <a:lnTo>
                    <a:pt x="83439" y="22939"/>
                  </a:lnTo>
                  <a:lnTo>
                    <a:pt x="85591" y="68322"/>
                  </a:lnTo>
                  <a:lnTo>
                    <a:pt x="85665" y="77285"/>
                  </a:lnTo>
                  <a:lnTo>
                    <a:pt x="83569" y="81157"/>
                  </a:lnTo>
                  <a:lnTo>
                    <a:pt x="75595" y="88281"/>
                  </a:lnTo>
                  <a:lnTo>
                    <a:pt x="71562" y="89545"/>
                  </a:lnTo>
                  <a:lnTo>
                    <a:pt x="67817" y="89330"/>
                  </a:lnTo>
                  <a:lnTo>
                    <a:pt x="59257" y="86437"/>
                  </a:lnTo>
                  <a:lnTo>
                    <a:pt x="52718" y="80880"/>
                  </a:lnTo>
                  <a:lnTo>
                    <a:pt x="52079" y="76145"/>
                  </a:lnTo>
                  <a:lnTo>
                    <a:pt x="54191" y="62417"/>
                  </a:lnTo>
                  <a:lnTo>
                    <a:pt x="61479" y="51377"/>
                  </a:lnTo>
                  <a:lnTo>
                    <a:pt x="90529" y="25698"/>
                  </a:lnTo>
                  <a:lnTo>
                    <a:pt x="114664" y="1478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0">
              <a:extLst>
                <a:ext uri="{FF2B5EF4-FFF2-40B4-BE49-F238E27FC236}">
                  <a16:creationId xmlns:a16="http://schemas.microsoft.com/office/drawing/2014/main" id="{91DE5730-F7F9-32D3-06F4-7D8A2BB235F6}"/>
                </a:ext>
              </a:extLst>
            </p:cNvPr>
            <p:cNvSpPr/>
            <p:nvPr>
              <p:custDataLst>
                <p:tags r:id="rId186"/>
              </p:custDataLst>
            </p:nvPr>
          </p:nvSpPr>
          <p:spPr>
            <a:xfrm>
              <a:off x="6573263" y="1262314"/>
              <a:ext cx="132338" cy="117397"/>
            </a:xfrm>
            <a:custGeom>
              <a:avLst/>
              <a:gdLst/>
              <a:ahLst/>
              <a:cxnLst/>
              <a:rect l="0" t="0" r="0" b="0"/>
              <a:pathLst>
                <a:path w="132338" h="117397">
                  <a:moveTo>
                    <a:pt x="56137" y="33086"/>
                  </a:moveTo>
                  <a:lnTo>
                    <a:pt x="56137" y="33086"/>
                  </a:lnTo>
                  <a:lnTo>
                    <a:pt x="61193" y="38143"/>
                  </a:lnTo>
                  <a:lnTo>
                    <a:pt x="66498" y="40625"/>
                  </a:lnTo>
                  <a:lnTo>
                    <a:pt x="78527" y="42219"/>
                  </a:lnTo>
                  <a:lnTo>
                    <a:pt x="84786" y="39614"/>
                  </a:lnTo>
                  <a:lnTo>
                    <a:pt x="87936" y="37438"/>
                  </a:lnTo>
                  <a:lnTo>
                    <a:pt x="111307" y="30837"/>
                  </a:lnTo>
                  <a:lnTo>
                    <a:pt x="125596" y="19942"/>
                  </a:lnTo>
                  <a:lnTo>
                    <a:pt x="129341" y="13839"/>
                  </a:lnTo>
                  <a:lnTo>
                    <a:pt x="130339" y="10729"/>
                  </a:lnTo>
                  <a:lnTo>
                    <a:pt x="129946" y="8656"/>
                  </a:lnTo>
                  <a:lnTo>
                    <a:pt x="128626" y="7275"/>
                  </a:lnTo>
                  <a:lnTo>
                    <a:pt x="124338" y="4681"/>
                  </a:lnTo>
                  <a:lnTo>
                    <a:pt x="118904" y="0"/>
                  </a:lnTo>
                  <a:lnTo>
                    <a:pt x="104495" y="37"/>
                  </a:lnTo>
                  <a:lnTo>
                    <a:pt x="85037" y="4639"/>
                  </a:lnTo>
                  <a:lnTo>
                    <a:pt x="49499" y="24840"/>
                  </a:lnTo>
                  <a:lnTo>
                    <a:pt x="21788" y="49992"/>
                  </a:lnTo>
                  <a:lnTo>
                    <a:pt x="4118" y="76525"/>
                  </a:lnTo>
                  <a:lnTo>
                    <a:pt x="1267" y="87317"/>
                  </a:lnTo>
                  <a:lnTo>
                    <a:pt x="0" y="102697"/>
                  </a:lnTo>
                  <a:lnTo>
                    <a:pt x="722" y="108068"/>
                  </a:lnTo>
                  <a:lnTo>
                    <a:pt x="2260" y="111649"/>
                  </a:lnTo>
                  <a:lnTo>
                    <a:pt x="4344" y="114036"/>
                  </a:lnTo>
                  <a:lnTo>
                    <a:pt x="27502" y="117396"/>
                  </a:lnTo>
                  <a:lnTo>
                    <a:pt x="59104" y="110927"/>
                  </a:lnTo>
                  <a:lnTo>
                    <a:pt x="104884" y="94335"/>
                  </a:lnTo>
                  <a:lnTo>
                    <a:pt x="132337" y="902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 name="SMARTInkShape-Group7">
            <a:extLst>
              <a:ext uri="{FF2B5EF4-FFF2-40B4-BE49-F238E27FC236}">
                <a16:creationId xmlns:a16="http://schemas.microsoft.com/office/drawing/2014/main" id="{11639A36-04FF-2E6A-C66A-7972986903AC}"/>
              </a:ext>
            </a:extLst>
          </p:cNvPr>
          <p:cNvGrpSpPr/>
          <p:nvPr/>
        </p:nvGrpSpPr>
        <p:grpSpPr>
          <a:xfrm>
            <a:off x="552579" y="1800618"/>
            <a:ext cx="571372" cy="272116"/>
            <a:chOff x="552579" y="1800618"/>
            <a:chExt cx="571372" cy="272116"/>
          </a:xfrm>
        </p:grpSpPr>
        <p:sp>
          <p:nvSpPr>
            <p:cNvPr id="41" name="SMARTInkShape-31">
              <a:extLst>
                <a:ext uri="{FF2B5EF4-FFF2-40B4-BE49-F238E27FC236}">
                  <a16:creationId xmlns:a16="http://schemas.microsoft.com/office/drawing/2014/main" id="{F2ACD9A2-2E9D-9DC3-C7C5-EEE6E7E968CC}"/>
                </a:ext>
              </a:extLst>
            </p:cNvPr>
            <p:cNvSpPr/>
            <p:nvPr>
              <p:custDataLst>
                <p:tags r:id="rId174"/>
              </p:custDataLst>
            </p:nvPr>
          </p:nvSpPr>
          <p:spPr>
            <a:xfrm>
              <a:off x="552579" y="1800618"/>
              <a:ext cx="209422" cy="155274"/>
            </a:xfrm>
            <a:custGeom>
              <a:avLst/>
              <a:gdLst/>
              <a:ahLst/>
              <a:cxnLst/>
              <a:rect l="0" t="0" r="0" b="0"/>
              <a:pathLst>
                <a:path w="209422" h="155274">
                  <a:moveTo>
                    <a:pt x="85596" y="18657"/>
                  </a:moveTo>
                  <a:lnTo>
                    <a:pt x="85596" y="18657"/>
                  </a:lnTo>
                  <a:lnTo>
                    <a:pt x="95087" y="9166"/>
                  </a:lnTo>
                  <a:lnTo>
                    <a:pt x="95111" y="4086"/>
                  </a:lnTo>
                  <a:lnTo>
                    <a:pt x="94056" y="2593"/>
                  </a:lnTo>
                  <a:lnTo>
                    <a:pt x="92294" y="1597"/>
                  </a:lnTo>
                  <a:lnTo>
                    <a:pt x="81936" y="197"/>
                  </a:lnTo>
                  <a:lnTo>
                    <a:pt x="76806" y="0"/>
                  </a:lnTo>
                  <a:lnTo>
                    <a:pt x="54417" y="9836"/>
                  </a:lnTo>
                  <a:lnTo>
                    <a:pt x="32731" y="26156"/>
                  </a:lnTo>
                  <a:lnTo>
                    <a:pt x="25059" y="38218"/>
                  </a:lnTo>
                  <a:lnTo>
                    <a:pt x="17917" y="54086"/>
                  </a:lnTo>
                  <a:lnTo>
                    <a:pt x="13183" y="61920"/>
                  </a:lnTo>
                  <a:lnTo>
                    <a:pt x="1343" y="96662"/>
                  </a:lnTo>
                  <a:lnTo>
                    <a:pt x="0" y="125163"/>
                  </a:lnTo>
                  <a:lnTo>
                    <a:pt x="4966" y="140760"/>
                  </a:lnTo>
                  <a:lnTo>
                    <a:pt x="13071" y="149831"/>
                  </a:lnTo>
                  <a:lnTo>
                    <a:pt x="18196" y="153731"/>
                  </a:lnTo>
                  <a:lnTo>
                    <a:pt x="22671" y="155273"/>
                  </a:lnTo>
                  <a:lnTo>
                    <a:pt x="26713" y="155243"/>
                  </a:lnTo>
                  <a:lnTo>
                    <a:pt x="45860" y="147590"/>
                  </a:lnTo>
                  <a:lnTo>
                    <a:pt x="54883" y="139108"/>
                  </a:lnTo>
                  <a:lnTo>
                    <a:pt x="87322" y="92778"/>
                  </a:lnTo>
                  <a:lnTo>
                    <a:pt x="111292" y="48235"/>
                  </a:lnTo>
                  <a:lnTo>
                    <a:pt x="113602" y="39787"/>
                  </a:lnTo>
                  <a:lnTo>
                    <a:pt x="113792" y="40152"/>
                  </a:lnTo>
                  <a:lnTo>
                    <a:pt x="115220" y="80558"/>
                  </a:lnTo>
                  <a:lnTo>
                    <a:pt x="123871" y="118166"/>
                  </a:lnTo>
                  <a:lnTo>
                    <a:pt x="131781" y="130800"/>
                  </a:lnTo>
                  <a:lnTo>
                    <a:pt x="135403" y="131998"/>
                  </a:lnTo>
                  <a:lnTo>
                    <a:pt x="137851" y="132318"/>
                  </a:lnTo>
                  <a:lnTo>
                    <a:pt x="140541" y="130414"/>
                  </a:lnTo>
                  <a:lnTo>
                    <a:pt x="174717" y="92685"/>
                  </a:lnTo>
                  <a:lnTo>
                    <a:pt x="185263" y="86452"/>
                  </a:lnTo>
                  <a:lnTo>
                    <a:pt x="189916" y="79431"/>
                  </a:lnTo>
                  <a:lnTo>
                    <a:pt x="194755" y="77418"/>
                  </a:lnTo>
                  <a:lnTo>
                    <a:pt x="209421" y="758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32">
              <a:extLst>
                <a:ext uri="{FF2B5EF4-FFF2-40B4-BE49-F238E27FC236}">
                  <a16:creationId xmlns:a16="http://schemas.microsoft.com/office/drawing/2014/main" id="{C9766C01-F21D-21C1-547E-4B5863FA1796}"/>
                </a:ext>
              </a:extLst>
            </p:cNvPr>
            <p:cNvSpPr/>
            <p:nvPr>
              <p:custDataLst>
                <p:tags r:id="rId175"/>
              </p:custDataLst>
            </p:nvPr>
          </p:nvSpPr>
          <p:spPr>
            <a:xfrm>
              <a:off x="800100" y="1847850"/>
              <a:ext cx="76201" cy="73539"/>
            </a:xfrm>
            <a:custGeom>
              <a:avLst/>
              <a:gdLst/>
              <a:ahLst/>
              <a:cxnLst/>
              <a:rect l="0" t="0" r="0" b="0"/>
              <a:pathLst>
                <a:path w="76201" h="73539">
                  <a:moveTo>
                    <a:pt x="0" y="19050"/>
                  </a:moveTo>
                  <a:lnTo>
                    <a:pt x="0" y="19050"/>
                  </a:lnTo>
                  <a:lnTo>
                    <a:pt x="9133" y="9917"/>
                  </a:lnTo>
                  <a:lnTo>
                    <a:pt x="14578" y="51440"/>
                  </a:lnTo>
                  <a:lnTo>
                    <a:pt x="22782" y="67217"/>
                  </a:lnTo>
                  <a:lnTo>
                    <a:pt x="28823" y="72208"/>
                  </a:lnTo>
                  <a:lnTo>
                    <a:pt x="31915" y="73538"/>
                  </a:lnTo>
                  <a:lnTo>
                    <a:pt x="35035" y="73367"/>
                  </a:lnTo>
                  <a:lnTo>
                    <a:pt x="41324" y="70355"/>
                  </a:lnTo>
                  <a:lnTo>
                    <a:pt x="50814" y="62709"/>
                  </a:lnTo>
                  <a:lnTo>
                    <a:pt x="60329" y="48684"/>
                  </a:lnTo>
                  <a:lnTo>
                    <a:pt x="64795" y="31123"/>
                  </a:lnTo>
                  <a:lnTo>
                    <a:pt x="66510" y="11909"/>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3">
              <a:extLst>
                <a:ext uri="{FF2B5EF4-FFF2-40B4-BE49-F238E27FC236}">
                  <a16:creationId xmlns:a16="http://schemas.microsoft.com/office/drawing/2014/main" id="{6385AE36-201D-6D58-70D0-0C32A0AE28A4}"/>
                </a:ext>
              </a:extLst>
            </p:cNvPr>
            <p:cNvSpPr/>
            <p:nvPr>
              <p:custDataLst>
                <p:tags r:id="rId176"/>
              </p:custDataLst>
            </p:nvPr>
          </p:nvSpPr>
          <p:spPr>
            <a:xfrm>
              <a:off x="933614" y="1828954"/>
              <a:ext cx="85562" cy="243780"/>
            </a:xfrm>
            <a:custGeom>
              <a:avLst/>
              <a:gdLst/>
              <a:ahLst/>
              <a:cxnLst/>
              <a:rect l="0" t="0" r="0" b="0"/>
              <a:pathLst>
                <a:path w="85562" h="243780">
                  <a:moveTo>
                    <a:pt x="47461" y="47471"/>
                  </a:moveTo>
                  <a:lnTo>
                    <a:pt x="47461" y="47471"/>
                  </a:lnTo>
                  <a:lnTo>
                    <a:pt x="55662" y="39270"/>
                  </a:lnTo>
                  <a:lnTo>
                    <a:pt x="56870" y="29861"/>
                  </a:lnTo>
                  <a:lnTo>
                    <a:pt x="56976" y="20346"/>
                  </a:lnTo>
                  <a:lnTo>
                    <a:pt x="50438" y="11578"/>
                  </a:lnTo>
                  <a:lnTo>
                    <a:pt x="48784" y="5766"/>
                  </a:lnTo>
                  <a:lnTo>
                    <a:pt x="47285" y="3792"/>
                  </a:lnTo>
                  <a:lnTo>
                    <a:pt x="39376" y="366"/>
                  </a:lnTo>
                  <a:lnTo>
                    <a:pt x="33306" y="0"/>
                  </a:lnTo>
                  <a:lnTo>
                    <a:pt x="27764" y="2737"/>
                  </a:lnTo>
                  <a:lnTo>
                    <a:pt x="24805" y="4948"/>
                  </a:lnTo>
                  <a:lnTo>
                    <a:pt x="6148" y="30441"/>
                  </a:lnTo>
                  <a:lnTo>
                    <a:pt x="2641" y="40255"/>
                  </a:lnTo>
                  <a:lnTo>
                    <a:pt x="0" y="64217"/>
                  </a:lnTo>
                  <a:lnTo>
                    <a:pt x="4941" y="75951"/>
                  </a:lnTo>
                  <a:lnTo>
                    <a:pt x="7473" y="79158"/>
                  </a:lnTo>
                  <a:lnTo>
                    <a:pt x="13108" y="82721"/>
                  </a:lnTo>
                  <a:lnTo>
                    <a:pt x="22231" y="84726"/>
                  </a:lnTo>
                  <a:lnTo>
                    <a:pt x="28487" y="82373"/>
                  </a:lnTo>
                  <a:lnTo>
                    <a:pt x="31636" y="80264"/>
                  </a:lnTo>
                  <a:lnTo>
                    <a:pt x="60162" y="39576"/>
                  </a:lnTo>
                  <a:lnTo>
                    <a:pt x="65953" y="21199"/>
                  </a:lnTo>
                  <a:lnTo>
                    <a:pt x="66140" y="21490"/>
                  </a:lnTo>
                  <a:lnTo>
                    <a:pt x="66496" y="67861"/>
                  </a:lnTo>
                  <a:lnTo>
                    <a:pt x="66508" y="112490"/>
                  </a:lnTo>
                  <a:lnTo>
                    <a:pt x="66511" y="159502"/>
                  </a:lnTo>
                  <a:lnTo>
                    <a:pt x="63689" y="205543"/>
                  </a:lnTo>
                  <a:lnTo>
                    <a:pt x="56810" y="238522"/>
                  </a:lnTo>
                  <a:lnTo>
                    <a:pt x="54752" y="241513"/>
                  </a:lnTo>
                  <a:lnTo>
                    <a:pt x="52322" y="243508"/>
                  </a:lnTo>
                  <a:lnTo>
                    <a:pt x="49643" y="243779"/>
                  </a:lnTo>
                  <a:lnTo>
                    <a:pt x="43845" y="241258"/>
                  </a:lnTo>
                  <a:lnTo>
                    <a:pt x="34630" y="228832"/>
                  </a:lnTo>
                  <a:lnTo>
                    <a:pt x="30254" y="206688"/>
                  </a:lnTo>
                  <a:lnTo>
                    <a:pt x="28957" y="185075"/>
                  </a:lnTo>
                  <a:lnTo>
                    <a:pt x="31476" y="174598"/>
                  </a:lnTo>
                  <a:lnTo>
                    <a:pt x="41666" y="159927"/>
                  </a:lnTo>
                  <a:lnTo>
                    <a:pt x="63631" y="137383"/>
                  </a:lnTo>
                  <a:lnTo>
                    <a:pt x="85561" y="1236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4">
              <a:extLst>
                <a:ext uri="{FF2B5EF4-FFF2-40B4-BE49-F238E27FC236}">
                  <a16:creationId xmlns:a16="http://schemas.microsoft.com/office/drawing/2014/main" id="{E8E16D17-4A7E-67E9-645D-1FE44D5D2C19}"/>
                </a:ext>
              </a:extLst>
            </p:cNvPr>
            <p:cNvSpPr/>
            <p:nvPr>
              <p:custDataLst>
                <p:tags r:id="rId177"/>
              </p:custDataLst>
            </p:nvPr>
          </p:nvSpPr>
          <p:spPr>
            <a:xfrm>
              <a:off x="1104900" y="1962150"/>
              <a:ext cx="19051" cy="9526"/>
            </a:xfrm>
            <a:custGeom>
              <a:avLst/>
              <a:gdLst/>
              <a:ahLst/>
              <a:cxnLst/>
              <a:rect l="0" t="0" r="0" b="0"/>
              <a:pathLst>
                <a:path w="19051" h="9526">
                  <a:moveTo>
                    <a:pt x="0" y="9525"/>
                  </a:moveTo>
                  <a:lnTo>
                    <a:pt x="0" y="9525"/>
                  </a:lnTo>
                  <a:lnTo>
                    <a:pt x="5057" y="9525"/>
                  </a:lnTo>
                  <a:lnTo>
                    <a:pt x="6546" y="8467"/>
                  </a:lnTo>
                  <a:lnTo>
                    <a:pt x="7539" y="6703"/>
                  </a:lnTo>
                  <a:lnTo>
                    <a:pt x="8201" y="4469"/>
                  </a:lnTo>
                  <a:lnTo>
                    <a:pt x="9701" y="297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8">
            <a:extLst>
              <a:ext uri="{FF2B5EF4-FFF2-40B4-BE49-F238E27FC236}">
                <a16:creationId xmlns:a16="http://schemas.microsoft.com/office/drawing/2014/main" id="{B358340F-6F22-8CD5-5673-530513F21BB5}"/>
              </a:ext>
            </a:extLst>
          </p:cNvPr>
          <p:cNvGrpSpPr/>
          <p:nvPr/>
        </p:nvGrpSpPr>
        <p:grpSpPr>
          <a:xfrm>
            <a:off x="1421145" y="1838490"/>
            <a:ext cx="836281" cy="228436"/>
            <a:chOff x="1421145" y="1838490"/>
            <a:chExt cx="836281" cy="228436"/>
          </a:xfrm>
        </p:grpSpPr>
        <p:sp>
          <p:nvSpPr>
            <p:cNvPr id="46" name="SMARTInkShape-35">
              <a:extLst>
                <a:ext uri="{FF2B5EF4-FFF2-40B4-BE49-F238E27FC236}">
                  <a16:creationId xmlns:a16="http://schemas.microsoft.com/office/drawing/2014/main" id="{34C8C3CC-3E8C-5BEB-4B21-784DBE18BE92}"/>
                </a:ext>
              </a:extLst>
            </p:cNvPr>
            <p:cNvSpPr/>
            <p:nvPr>
              <p:custDataLst>
                <p:tags r:id="rId168"/>
              </p:custDataLst>
            </p:nvPr>
          </p:nvSpPr>
          <p:spPr>
            <a:xfrm>
              <a:off x="1421145" y="1838490"/>
              <a:ext cx="302881" cy="130830"/>
            </a:xfrm>
            <a:custGeom>
              <a:avLst/>
              <a:gdLst/>
              <a:ahLst/>
              <a:cxnLst/>
              <a:rect l="0" t="0" r="0" b="0"/>
              <a:pathLst>
                <a:path w="302881" h="130830">
                  <a:moveTo>
                    <a:pt x="7605" y="76035"/>
                  </a:moveTo>
                  <a:lnTo>
                    <a:pt x="7605" y="76035"/>
                  </a:lnTo>
                  <a:lnTo>
                    <a:pt x="26589" y="74977"/>
                  </a:lnTo>
                  <a:lnTo>
                    <a:pt x="68564" y="60847"/>
                  </a:lnTo>
                  <a:lnTo>
                    <a:pt x="107825" y="52437"/>
                  </a:lnTo>
                  <a:lnTo>
                    <a:pt x="122790" y="43878"/>
                  </a:lnTo>
                  <a:lnTo>
                    <a:pt x="127590" y="37754"/>
                  </a:lnTo>
                  <a:lnTo>
                    <a:pt x="130292" y="28356"/>
                  </a:lnTo>
                  <a:lnTo>
                    <a:pt x="130671" y="25199"/>
                  </a:lnTo>
                  <a:lnTo>
                    <a:pt x="128271" y="18869"/>
                  </a:lnTo>
                  <a:lnTo>
                    <a:pt x="126149" y="15699"/>
                  </a:lnTo>
                  <a:lnTo>
                    <a:pt x="113049" y="6182"/>
                  </a:lnTo>
                  <a:lnTo>
                    <a:pt x="100819" y="1716"/>
                  </a:lnTo>
                  <a:lnTo>
                    <a:pt x="67473" y="0"/>
                  </a:lnTo>
                  <a:lnTo>
                    <a:pt x="57849" y="2731"/>
                  </a:lnTo>
                  <a:lnTo>
                    <a:pt x="24957" y="22230"/>
                  </a:lnTo>
                  <a:lnTo>
                    <a:pt x="7799" y="48318"/>
                  </a:lnTo>
                  <a:lnTo>
                    <a:pt x="2400" y="61600"/>
                  </a:lnTo>
                  <a:lnTo>
                    <a:pt x="0" y="78086"/>
                  </a:lnTo>
                  <a:lnTo>
                    <a:pt x="1755" y="90352"/>
                  </a:lnTo>
                  <a:lnTo>
                    <a:pt x="7122" y="100390"/>
                  </a:lnTo>
                  <a:lnTo>
                    <a:pt x="16562" y="111907"/>
                  </a:lnTo>
                  <a:lnTo>
                    <a:pt x="38834" y="125234"/>
                  </a:lnTo>
                  <a:lnTo>
                    <a:pt x="60485" y="130829"/>
                  </a:lnTo>
                  <a:lnTo>
                    <a:pt x="70971" y="129316"/>
                  </a:lnTo>
                  <a:lnTo>
                    <a:pt x="80218" y="124057"/>
                  </a:lnTo>
                  <a:lnTo>
                    <a:pt x="115105" y="92235"/>
                  </a:lnTo>
                  <a:lnTo>
                    <a:pt x="118883" y="82882"/>
                  </a:lnTo>
                  <a:lnTo>
                    <a:pt x="119890" y="77425"/>
                  </a:lnTo>
                  <a:lnTo>
                    <a:pt x="126654" y="68539"/>
                  </a:lnTo>
                  <a:lnTo>
                    <a:pt x="148319" y="49460"/>
                  </a:lnTo>
                  <a:lnTo>
                    <a:pt x="152342" y="48349"/>
                  </a:lnTo>
                  <a:lnTo>
                    <a:pt x="158491" y="47636"/>
                  </a:lnTo>
                  <a:lnTo>
                    <a:pt x="164613" y="52569"/>
                  </a:lnTo>
                  <a:lnTo>
                    <a:pt x="167345" y="57844"/>
                  </a:lnTo>
                  <a:lnTo>
                    <a:pt x="178625" y="102939"/>
                  </a:lnTo>
                  <a:lnTo>
                    <a:pt x="178927" y="110818"/>
                  </a:lnTo>
                  <a:lnTo>
                    <a:pt x="180028" y="111924"/>
                  </a:lnTo>
                  <a:lnTo>
                    <a:pt x="184074" y="113152"/>
                  </a:lnTo>
                  <a:lnTo>
                    <a:pt x="185576" y="112421"/>
                  </a:lnTo>
                  <a:lnTo>
                    <a:pt x="186577" y="110876"/>
                  </a:lnTo>
                  <a:lnTo>
                    <a:pt x="187245" y="108787"/>
                  </a:lnTo>
                  <a:lnTo>
                    <a:pt x="188748" y="107395"/>
                  </a:lnTo>
                  <a:lnTo>
                    <a:pt x="193241" y="105848"/>
                  </a:lnTo>
                  <a:lnTo>
                    <a:pt x="194862" y="104376"/>
                  </a:lnTo>
                  <a:lnTo>
                    <a:pt x="206483" y="75344"/>
                  </a:lnTo>
                  <a:lnTo>
                    <a:pt x="243743" y="30749"/>
                  </a:lnTo>
                  <a:lnTo>
                    <a:pt x="247669" y="29450"/>
                  </a:lnTo>
                  <a:lnTo>
                    <a:pt x="264257" y="28428"/>
                  </a:lnTo>
                  <a:lnTo>
                    <a:pt x="272935" y="36613"/>
                  </a:lnTo>
                  <a:lnTo>
                    <a:pt x="273899" y="42600"/>
                  </a:lnTo>
                  <a:lnTo>
                    <a:pt x="274185" y="51076"/>
                  </a:lnTo>
                  <a:lnTo>
                    <a:pt x="277074" y="57181"/>
                  </a:lnTo>
                  <a:lnTo>
                    <a:pt x="280827" y="63422"/>
                  </a:lnTo>
                  <a:lnTo>
                    <a:pt x="283237" y="76052"/>
                  </a:lnTo>
                  <a:lnTo>
                    <a:pt x="283434" y="79221"/>
                  </a:lnTo>
                  <a:lnTo>
                    <a:pt x="286476" y="85565"/>
                  </a:lnTo>
                  <a:lnTo>
                    <a:pt x="290298" y="91912"/>
                  </a:lnTo>
                  <a:lnTo>
                    <a:pt x="292953" y="102729"/>
                  </a:lnTo>
                  <a:lnTo>
                    <a:pt x="293355" y="122324"/>
                  </a:lnTo>
                  <a:lnTo>
                    <a:pt x="294413" y="122770"/>
                  </a:lnTo>
                  <a:lnTo>
                    <a:pt x="302880" y="1236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6">
              <a:extLst>
                <a:ext uri="{FF2B5EF4-FFF2-40B4-BE49-F238E27FC236}">
                  <a16:creationId xmlns:a16="http://schemas.microsoft.com/office/drawing/2014/main" id="{54B63CA9-1957-837E-D4A3-80BA9CD2E549}"/>
                </a:ext>
              </a:extLst>
            </p:cNvPr>
            <p:cNvSpPr/>
            <p:nvPr>
              <p:custDataLst>
                <p:tags r:id="rId169"/>
              </p:custDataLst>
            </p:nvPr>
          </p:nvSpPr>
          <p:spPr>
            <a:xfrm>
              <a:off x="1766621" y="1840090"/>
              <a:ext cx="100280" cy="110108"/>
            </a:xfrm>
            <a:custGeom>
              <a:avLst/>
              <a:gdLst/>
              <a:ahLst/>
              <a:cxnLst/>
              <a:rect l="0" t="0" r="0" b="0"/>
              <a:pathLst>
                <a:path w="100280" h="110108">
                  <a:moveTo>
                    <a:pt x="5029" y="45860"/>
                  </a:moveTo>
                  <a:lnTo>
                    <a:pt x="5029" y="45860"/>
                  </a:lnTo>
                  <a:lnTo>
                    <a:pt x="22929" y="53399"/>
                  </a:lnTo>
                  <a:lnTo>
                    <a:pt x="36552" y="54993"/>
                  </a:lnTo>
                  <a:lnTo>
                    <a:pt x="62985" y="44972"/>
                  </a:lnTo>
                  <a:lnTo>
                    <a:pt x="82682" y="32985"/>
                  </a:lnTo>
                  <a:lnTo>
                    <a:pt x="98246" y="19151"/>
                  </a:lnTo>
                  <a:lnTo>
                    <a:pt x="97865" y="17471"/>
                  </a:lnTo>
                  <a:lnTo>
                    <a:pt x="93332" y="10049"/>
                  </a:lnTo>
                  <a:lnTo>
                    <a:pt x="91899" y="4191"/>
                  </a:lnTo>
                  <a:lnTo>
                    <a:pt x="88343" y="2206"/>
                  </a:lnTo>
                  <a:lnTo>
                    <a:pt x="75924" y="0"/>
                  </a:lnTo>
                  <a:lnTo>
                    <a:pt x="62643" y="1842"/>
                  </a:lnTo>
                  <a:lnTo>
                    <a:pt x="46089" y="8829"/>
                  </a:lnTo>
                  <a:lnTo>
                    <a:pt x="12876" y="38248"/>
                  </a:lnTo>
                  <a:lnTo>
                    <a:pt x="8517" y="48121"/>
                  </a:lnTo>
                  <a:lnTo>
                    <a:pt x="0" y="77908"/>
                  </a:lnTo>
                  <a:lnTo>
                    <a:pt x="2088" y="90442"/>
                  </a:lnTo>
                  <a:lnTo>
                    <a:pt x="9214" y="104343"/>
                  </a:lnTo>
                  <a:lnTo>
                    <a:pt x="13111" y="107074"/>
                  </a:lnTo>
                  <a:lnTo>
                    <a:pt x="23085" y="110107"/>
                  </a:lnTo>
                  <a:lnTo>
                    <a:pt x="67396" y="104121"/>
                  </a:lnTo>
                  <a:lnTo>
                    <a:pt x="100279" y="83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37">
              <a:extLst>
                <a:ext uri="{FF2B5EF4-FFF2-40B4-BE49-F238E27FC236}">
                  <a16:creationId xmlns:a16="http://schemas.microsoft.com/office/drawing/2014/main" id="{2BF87E8F-53A1-1F80-62F0-8570C8495C8E}"/>
                </a:ext>
              </a:extLst>
            </p:cNvPr>
            <p:cNvSpPr/>
            <p:nvPr>
              <p:custDataLst>
                <p:tags r:id="rId170"/>
              </p:custDataLst>
            </p:nvPr>
          </p:nvSpPr>
          <p:spPr>
            <a:xfrm>
              <a:off x="1866900" y="1876933"/>
              <a:ext cx="142876" cy="84500"/>
            </a:xfrm>
            <a:custGeom>
              <a:avLst/>
              <a:gdLst/>
              <a:ahLst/>
              <a:cxnLst/>
              <a:rect l="0" t="0" r="0" b="0"/>
              <a:pathLst>
                <a:path w="142876" h="84500">
                  <a:moveTo>
                    <a:pt x="0" y="18542"/>
                  </a:moveTo>
                  <a:lnTo>
                    <a:pt x="0" y="18542"/>
                  </a:lnTo>
                  <a:lnTo>
                    <a:pt x="16247" y="3354"/>
                  </a:lnTo>
                  <a:lnTo>
                    <a:pt x="25510" y="636"/>
                  </a:lnTo>
                  <a:lnTo>
                    <a:pt x="31799" y="0"/>
                  </a:lnTo>
                  <a:lnTo>
                    <a:pt x="38122" y="2540"/>
                  </a:lnTo>
                  <a:lnTo>
                    <a:pt x="60524" y="16827"/>
                  </a:lnTo>
                  <a:lnTo>
                    <a:pt x="78983" y="44552"/>
                  </a:lnTo>
                  <a:lnTo>
                    <a:pt x="84393" y="68404"/>
                  </a:lnTo>
                  <a:lnTo>
                    <a:pt x="85133" y="77039"/>
                  </a:lnTo>
                  <a:lnTo>
                    <a:pt x="83214" y="79765"/>
                  </a:lnTo>
                  <a:lnTo>
                    <a:pt x="75437" y="82794"/>
                  </a:lnTo>
                  <a:lnTo>
                    <a:pt x="64214" y="84499"/>
                  </a:lnTo>
                  <a:lnTo>
                    <a:pt x="60801" y="82622"/>
                  </a:lnTo>
                  <a:lnTo>
                    <a:pt x="54186" y="74891"/>
                  </a:lnTo>
                  <a:lnTo>
                    <a:pt x="53058" y="70925"/>
                  </a:lnTo>
                  <a:lnTo>
                    <a:pt x="53363" y="67222"/>
                  </a:lnTo>
                  <a:lnTo>
                    <a:pt x="56525" y="60286"/>
                  </a:lnTo>
                  <a:lnTo>
                    <a:pt x="87676" y="26234"/>
                  </a:lnTo>
                  <a:lnTo>
                    <a:pt x="94706" y="21961"/>
                  </a:lnTo>
                  <a:lnTo>
                    <a:pt x="142875"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8">
              <a:extLst>
                <a:ext uri="{FF2B5EF4-FFF2-40B4-BE49-F238E27FC236}">
                  <a16:creationId xmlns:a16="http://schemas.microsoft.com/office/drawing/2014/main" id="{295CDA1A-ECB0-3CEE-1874-141ED208C65B}"/>
                </a:ext>
              </a:extLst>
            </p:cNvPr>
            <p:cNvSpPr/>
            <p:nvPr>
              <p:custDataLst>
                <p:tags r:id="rId171"/>
              </p:custDataLst>
            </p:nvPr>
          </p:nvSpPr>
          <p:spPr>
            <a:xfrm>
              <a:off x="2010482" y="1857781"/>
              <a:ext cx="142169" cy="208664"/>
            </a:xfrm>
            <a:custGeom>
              <a:avLst/>
              <a:gdLst/>
              <a:ahLst/>
              <a:cxnLst/>
              <a:rect l="0" t="0" r="0" b="0"/>
              <a:pathLst>
                <a:path w="142169" h="208664">
                  <a:moveTo>
                    <a:pt x="65968" y="28169"/>
                  </a:moveTo>
                  <a:lnTo>
                    <a:pt x="65968" y="28169"/>
                  </a:lnTo>
                  <a:lnTo>
                    <a:pt x="65968" y="4213"/>
                  </a:lnTo>
                  <a:lnTo>
                    <a:pt x="64910" y="2673"/>
                  </a:lnTo>
                  <a:lnTo>
                    <a:pt x="63146" y="1647"/>
                  </a:lnTo>
                  <a:lnTo>
                    <a:pt x="55607" y="202"/>
                  </a:lnTo>
                  <a:lnTo>
                    <a:pt x="52711" y="0"/>
                  </a:lnTo>
                  <a:lnTo>
                    <a:pt x="38522" y="4771"/>
                  </a:lnTo>
                  <a:lnTo>
                    <a:pt x="20912" y="17944"/>
                  </a:lnTo>
                  <a:lnTo>
                    <a:pt x="7345" y="35252"/>
                  </a:lnTo>
                  <a:lnTo>
                    <a:pt x="1679" y="58843"/>
                  </a:lnTo>
                  <a:lnTo>
                    <a:pt x="0" y="75828"/>
                  </a:lnTo>
                  <a:lnTo>
                    <a:pt x="823" y="78991"/>
                  </a:lnTo>
                  <a:lnTo>
                    <a:pt x="2429" y="81101"/>
                  </a:lnTo>
                  <a:lnTo>
                    <a:pt x="4559" y="82507"/>
                  </a:lnTo>
                  <a:lnTo>
                    <a:pt x="12570" y="81247"/>
                  </a:lnTo>
                  <a:lnTo>
                    <a:pt x="22127" y="77159"/>
                  </a:lnTo>
                  <a:lnTo>
                    <a:pt x="29903" y="71815"/>
                  </a:lnTo>
                  <a:lnTo>
                    <a:pt x="58689" y="35159"/>
                  </a:lnTo>
                  <a:lnTo>
                    <a:pt x="64870" y="24008"/>
                  </a:lnTo>
                  <a:lnTo>
                    <a:pt x="70066" y="21028"/>
                  </a:lnTo>
                  <a:lnTo>
                    <a:pt x="71875" y="21292"/>
                  </a:lnTo>
                  <a:lnTo>
                    <a:pt x="73081" y="22526"/>
                  </a:lnTo>
                  <a:lnTo>
                    <a:pt x="73885" y="24407"/>
                  </a:lnTo>
                  <a:lnTo>
                    <a:pt x="75016" y="37167"/>
                  </a:lnTo>
                  <a:lnTo>
                    <a:pt x="68853" y="75651"/>
                  </a:lnTo>
                  <a:lnTo>
                    <a:pt x="63716" y="121196"/>
                  </a:lnTo>
                  <a:lnTo>
                    <a:pt x="57880" y="166136"/>
                  </a:lnTo>
                  <a:lnTo>
                    <a:pt x="54259" y="182268"/>
                  </a:lnTo>
                  <a:lnTo>
                    <a:pt x="46826" y="198393"/>
                  </a:lnTo>
                  <a:lnTo>
                    <a:pt x="42291" y="203660"/>
                  </a:lnTo>
                  <a:lnTo>
                    <a:pt x="36748" y="206707"/>
                  </a:lnTo>
                  <a:lnTo>
                    <a:pt x="24566" y="208663"/>
                  </a:lnTo>
                  <a:lnTo>
                    <a:pt x="18286" y="206108"/>
                  </a:lnTo>
                  <a:lnTo>
                    <a:pt x="10688" y="200901"/>
                  </a:lnTo>
                  <a:lnTo>
                    <a:pt x="4316" y="184829"/>
                  </a:lnTo>
                  <a:lnTo>
                    <a:pt x="3700" y="179176"/>
                  </a:lnTo>
                  <a:lnTo>
                    <a:pt x="7935" y="158997"/>
                  </a:lnTo>
                  <a:lnTo>
                    <a:pt x="11248" y="152284"/>
                  </a:lnTo>
                  <a:lnTo>
                    <a:pt x="41917" y="110359"/>
                  </a:lnTo>
                  <a:lnTo>
                    <a:pt x="60017" y="93679"/>
                  </a:lnTo>
                  <a:lnTo>
                    <a:pt x="102232" y="72388"/>
                  </a:lnTo>
                  <a:lnTo>
                    <a:pt x="142168" y="567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9">
              <a:extLst>
                <a:ext uri="{FF2B5EF4-FFF2-40B4-BE49-F238E27FC236}">
                  <a16:creationId xmlns:a16="http://schemas.microsoft.com/office/drawing/2014/main" id="{B4F51723-4844-E36B-34E6-D34481ACB254}"/>
                </a:ext>
              </a:extLst>
            </p:cNvPr>
            <p:cNvSpPr/>
            <p:nvPr>
              <p:custDataLst>
                <p:tags r:id="rId172"/>
              </p:custDataLst>
            </p:nvPr>
          </p:nvSpPr>
          <p:spPr>
            <a:xfrm>
              <a:off x="2152650" y="1876425"/>
              <a:ext cx="66676" cy="38101"/>
            </a:xfrm>
            <a:custGeom>
              <a:avLst/>
              <a:gdLst/>
              <a:ahLst/>
              <a:cxnLst/>
              <a:rect l="0" t="0" r="0" b="0"/>
              <a:pathLst>
                <a:path w="66676" h="38101">
                  <a:moveTo>
                    <a:pt x="0" y="0"/>
                  </a:moveTo>
                  <a:lnTo>
                    <a:pt x="0" y="0"/>
                  </a:lnTo>
                  <a:lnTo>
                    <a:pt x="13257" y="0"/>
                  </a:lnTo>
                  <a:lnTo>
                    <a:pt x="19297" y="2822"/>
                  </a:lnTo>
                  <a:lnTo>
                    <a:pt x="47631" y="25826"/>
                  </a:lnTo>
                  <a:lnTo>
                    <a:pt x="50804" y="26743"/>
                  </a:lnTo>
                  <a:lnTo>
                    <a:pt x="52919" y="28412"/>
                  </a:lnTo>
                  <a:lnTo>
                    <a:pt x="56955" y="34759"/>
                  </a:lnTo>
                  <a:lnTo>
                    <a:pt x="66675"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40">
              <a:extLst>
                <a:ext uri="{FF2B5EF4-FFF2-40B4-BE49-F238E27FC236}">
                  <a16:creationId xmlns:a16="http://schemas.microsoft.com/office/drawing/2014/main" id="{1FDF0935-B004-E027-F516-639976C92BAB}"/>
                </a:ext>
              </a:extLst>
            </p:cNvPr>
            <p:cNvSpPr/>
            <p:nvPr>
              <p:custDataLst>
                <p:tags r:id="rId173"/>
              </p:custDataLst>
            </p:nvPr>
          </p:nvSpPr>
          <p:spPr>
            <a:xfrm>
              <a:off x="2200865" y="1885950"/>
              <a:ext cx="56561" cy="180976"/>
            </a:xfrm>
            <a:custGeom>
              <a:avLst/>
              <a:gdLst/>
              <a:ahLst/>
              <a:cxnLst/>
              <a:rect l="0" t="0" r="0" b="0"/>
              <a:pathLst>
                <a:path w="56561" h="180976">
                  <a:moveTo>
                    <a:pt x="56560" y="0"/>
                  </a:moveTo>
                  <a:lnTo>
                    <a:pt x="56560" y="0"/>
                  </a:lnTo>
                  <a:lnTo>
                    <a:pt x="56560" y="5056"/>
                  </a:lnTo>
                  <a:lnTo>
                    <a:pt x="53738" y="10361"/>
                  </a:lnTo>
                  <a:lnTo>
                    <a:pt x="51504" y="13258"/>
                  </a:lnTo>
                  <a:lnTo>
                    <a:pt x="34440" y="56910"/>
                  </a:lnTo>
                  <a:lnTo>
                    <a:pt x="16560" y="100259"/>
                  </a:lnTo>
                  <a:lnTo>
                    <a:pt x="2400" y="146161"/>
                  </a:lnTo>
                  <a:lnTo>
                    <a:pt x="0" y="163868"/>
                  </a:lnTo>
                  <a:lnTo>
                    <a:pt x="2495" y="170902"/>
                  </a:lnTo>
                  <a:lnTo>
                    <a:pt x="8558" y="180385"/>
                  </a:lnTo>
                  <a:lnTo>
                    <a:pt x="1846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9">
            <a:extLst>
              <a:ext uri="{FF2B5EF4-FFF2-40B4-BE49-F238E27FC236}">
                <a16:creationId xmlns:a16="http://schemas.microsoft.com/office/drawing/2014/main" id="{C9BD5FC3-D65C-FDF5-BDC6-721FA063E5B9}"/>
              </a:ext>
            </a:extLst>
          </p:cNvPr>
          <p:cNvGrpSpPr/>
          <p:nvPr/>
        </p:nvGrpSpPr>
        <p:grpSpPr>
          <a:xfrm>
            <a:off x="2514600" y="1781175"/>
            <a:ext cx="361951" cy="209551"/>
            <a:chOff x="2514600" y="1781175"/>
            <a:chExt cx="361951" cy="209551"/>
          </a:xfrm>
        </p:grpSpPr>
        <p:sp>
          <p:nvSpPr>
            <p:cNvPr id="53" name="SMARTInkShape-41">
              <a:extLst>
                <a:ext uri="{FF2B5EF4-FFF2-40B4-BE49-F238E27FC236}">
                  <a16:creationId xmlns:a16="http://schemas.microsoft.com/office/drawing/2014/main" id="{5823B5D1-4C62-5C9D-E331-6AEA5FABA4C2}"/>
                </a:ext>
              </a:extLst>
            </p:cNvPr>
            <p:cNvSpPr/>
            <p:nvPr>
              <p:custDataLst>
                <p:tags r:id="rId163"/>
              </p:custDataLst>
            </p:nvPr>
          </p:nvSpPr>
          <p:spPr>
            <a:xfrm>
              <a:off x="2514600" y="1791092"/>
              <a:ext cx="75129" cy="157508"/>
            </a:xfrm>
            <a:custGeom>
              <a:avLst/>
              <a:gdLst/>
              <a:ahLst/>
              <a:cxnLst/>
              <a:rect l="0" t="0" r="0" b="0"/>
              <a:pathLst>
                <a:path w="75129" h="157508">
                  <a:moveTo>
                    <a:pt x="9525" y="9133"/>
                  </a:moveTo>
                  <a:lnTo>
                    <a:pt x="9525" y="9133"/>
                  </a:lnTo>
                  <a:lnTo>
                    <a:pt x="17726" y="932"/>
                  </a:lnTo>
                  <a:lnTo>
                    <a:pt x="23714" y="0"/>
                  </a:lnTo>
                  <a:lnTo>
                    <a:pt x="25334" y="928"/>
                  </a:lnTo>
                  <a:lnTo>
                    <a:pt x="26415" y="2605"/>
                  </a:lnTo>
                  <a:lnTo>
                    <a:pt x="27135" y="4781"/>
                  </a:lnTo>
                  <a:lnTo>
                    <a:pt x="26557" y="7290"/>
                  </a:lnTo>
                  <a:lnTo>
                    <a:pt x="15191" y="27065"/>
                  </a:lnTo>
                  <a:lnTo>
                    <a:pt x="10644" y="66023"/>
                  </a:lnTo>
                  <a:lnTo>
                    <a:pt x="9746" y="111661"/>
                  </a:lnTo>
                  <a:lnTo>
                    <a:pt x="9672" y="121935"/>
                  </a:lnTo>
                  <a:lnTo>
                    <a:pt x="15235" y="138995"/>
                  </a:lnTo>
                  <a:lnTo>
                    <a:pt x="23705" y="151516"/>
                  </a:lnTo>
                  <a:lnTo>
                    <a:pt x="30996" y="157081"/>
                  </a:lnTo>
                  <a:lnTo>
                    <a:pt x="35481" y="157507"/>
                  </a:lnTo>
                  <a:lnTo>
                    <a:pt x="51905" y="153049"/>
                  </a:lnTo>
                  <a:lnTo>
                    <a:pt x="63991" y="147885"/>
                  </a:lnTo>
                  <a:lnTo>
                    <a:pt x="68061" y="141851"/>
                  </a:lnTo>
                  <a:lnTo>
                    <a:pt x="73789" y="114191"/>
                  </a:lnTo>
                  <a:lnTo>
                    <a:pt x="75128" y="94984"/>
                  </a:lnTo>
                  <a:lnTo>
                    <a:pt x="73368" y="87533"/>
                  </a:lnTo>
                  <a:lnTo>
                    <a:pt x="65770" y="76433"/>
                  </a:lnTo>
                  <a:lnTo>
                    <a:pt x="44535" y="59177"/>
                  </a:lnTo>
                  <a:lnTo>
                    <a:pt x="37098" y="56254"/>
                  </a:lnTo>
                  <a:lnTo>
                    <a:pt x="0" y="56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42">
              <a:extLst>
                <a:ext uri="{FF2B5EF4-FFF2-40B4-BE49-F238E27FC236}">
                  <a16:creationId xmlns:a16="http://schemas.microsoft.com/office/drawing/2014/main" id="{8515ABF6-9515-2A30-2031-961574DD2AA8}"/>
                </a:ext>
              </a:extLst>
            </p:cNvPr>
            <p:cNvSpPr/>
            <p:nvPr>
              <p:custDataLst>
                <p:tags r:id="rId164"/>
              </p:custDataLst>
            </p:nvPr>
          </p:nvSpPr>
          <p:spPr>
            <a:xfrm>
              <a:off x="2657476" y="1885950"/>
              <a:ext cx="85725" cy="57140"/>
            </a:xfrm>
            <a:custGeom>
              <a:avLst/>
              <a:gdLst/>
              <a:ahLst/>
              <a:cxnLst/>
              <a:rect l="0" t="0" r="0" b="0"/>
              <a:pathLst>
                <a:path w="85725" h="57140">
                  <a:moveTo>
                    <a:pt x="9524" y="0"/>
                  </a:moveTo>
                  <a:lnTo>
                    <a:pt x="9524" y="0"/>
                  </a:lnTo>
                  <a:lnTo>
                    <a:pt x="17725" y="0"/>
                  </a:lnTo>
                  <a:lnTo>
                    <a:pt x="18166" y="1058"/>
                  </a:lnTo>
                  <a:lnTo>
                    <a:pt x="18657" y="5056"/>
                  </a:lnTo>
                  <a:lnTo>
                    <a:pt x="9326" y="34153"/>
                  </a:lnTo>
                  <a:lnTo>
                    <a:pt x="1436" y="45642"/>
                  </a:lnTo>
                  <a:lnTo>
                    <a:pt x="0" y="57139"/>
                  </a:lnTo>
                  <a:lnTo>
                    <a:pt x="33298" y="56092"/>
                  </a:lnTo>
                  <a:lnTo>
                    <a:pt x="62380" y="47449"/>
                  </a:lnTo>
                  <a:lnTo>
                    <a:pt x="75978" y="40260"/>
                  </a:lnTo>
                  <a:lnTo>
                    <a:pt x="85724"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43">
              <a:extLst>
                <a:ext uri="{FF2B5EF4-FFF2-40B4-BE49-F238E27FC236}">
                  <a16:creationId xmlns:a16="http://schemas.microsoft.com/office/drawing/2014/main" id="{9B96FAD8-1475-1922-439A-67B7324CA055}"/>
                </a:ext>
              </a:extLst>
            </p:cNvPr>
            <p:cNvSpPr/>
            <p:nvPr>
              <p:custDataLst>
                <p:tags r:id="rId165"/>
              </p:custDataLst>
            </p:nvPr>
          </p:nvSpPr>
          <p:spPr>
            <a:xfrm>
              <a:off x="2695575" y="18288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44">
              <a:extLst>
                <a:ext uri="{FF2B5EF4-FFF2-40B4-BE49-F238E27FC236}">
                  <a16:creationId xmlns:a16="http://schemas.microsoft.com/office/drawing/2014/main" id="{D7942ACA-6FFB-BF60-7E08-C2FDBE176572}"/>
                </a:ext>
              </a:extLst>
            </p:cNvPr>
            <p:cNvSpPr/>
            <p:nvPr>
              <p:custDataLst>
                <p:tags r:id="rId166"/>
              </p:custDataLst>
            </p:nvPr>
          </p:nvSpPr>
          <p:spPr>
            <a:xfrm>
              <a:off x="2771775" y="1781175"/>
              <a:ext cx="9526" cy="200026"/>
            </a:xfrm>
            <a:custGeom>
              <a:avLst/>
              <a:gdLst/>
              <a:ahLst/>
              <a:cxnLst/>
              <a:rect l="0" t="0" r="0" b="0"/>
              <a:pathLst>
                <a:path w="9526" h="200026">
                  <a:moveTo>
                    <a:pt x="0" y="0"/>
                  </a:moveTo>
                  <a:lnTo>
                    <a:pt x="0" y="0"/>
                  </a:lnTo>
                  <a:lnTo>
                    <a:pt x="9409" y="0"/>
                  </a:lnTo>
                  <a:lnTo>
                    <a:pt x="9525" y="46346"/>
                  </a:lnTo>
                  <a:lnTo>
                    <a:pt x="589" y="92502"/>
                  </a:lnTo>
                  <a:lnTo>
                    <a:pt x="52" y="130064"/>
                  </a:lnTo>
                  <a:lnTo>
                    <a:pt x="1081" y="148823"/>
                  </a:lnTo>
                  <a:lnTo>
                    <a:pt x="9134" y="183763"/>
                  </a:lnTo>
                  <a:lnTo>
                    <a:pt x="95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45">
              <a:extLst>
                <a:ext uri="{FF2B5EF4-FFF2-40B4-BE49-F238E27FC236}">
                  <a16:creationId xmlns:a16="http://schemas.microsoft.com/office/drawing/2014/main" id="{029876C9-A0EF-B7CE-288B-C1E13614F6A5}"/>
                </a:ext>
              </a:extLst>
            </p:cNvPr>
            <p:cNvSpPr/>
            <p:nvPr>
              <p:custDataLst>
                <p:tags r:id="rId167"/>
              </p:custDataLst>
            </p:nvPr>
          </p:nvSpPr>
          <p:spPr>
            <a:xfrm>
              <a:off x="2857500" y="1790700"/>
              <a:ext cx="19051" cy="200026"/>
            </a:xfrm>
            <a:custGeom>
              <a:avLst/>
              <a:gdLst/>
              <a:ahLst/>
              <a:cxnLst/>
              <a:rect l="0" t="0" r="0" b="0"/>
              <a:pathLst>
                <a:path w="19051" h="200026">
                  <a:moveTo>
                    <a:pt x="0" y="0"/>
                  </a:moveTo>
                  <a:lnTo>
                    <a:pt x="0" y="0"/>
                  </a:lnTo>
                  <a:lnTo>
                    <a:pt x="8200" y="0"/>
                  </a:lnTo>
                  <a:lnTo>
                    <a:pt x="9409" y="31572"/>
                  </a:lnTo>
                  <a:lnTo>
                    <a:pt x="1971" y="73772"/>
                  </a:lnTo>
                  <a:lnTo>
                    <a:pt x="260" y="115235"/>
                  </a:lnTo>
                  <a:lnTo>
                    <a:pt x="35" y="162048"/>
                  </a:lnTo>
                  <a:lnTo>
                    <a:pt x="2838" y="175385"/>
                  </a:lnTo>
                  <a:lnTo>
                    <a:pt x="10366" y="188844"/>
                  </a:lnTo>
                  <a:lnTo>
                    <a:pt x="1905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 name="SMARTInkShape-Group10">
            <a:extLst>
              <a:ext uri="{FF2B5EF4-FFF2-40B4-BE49-F238E27FC236}">
                <a16:creationId xmlns:a16="http://schemas.microsoft.com/office/drawing/2014/main" id="{A4332E98-2037-E395-16F2-323F28EAF662}"/>
              </a:ext>
            </a:extLst>
          </p:cNvPr>
          <p:cNvGrpSpPr/>
          <p:nvPr/>
        </p:nvGrpSpPr>
        <p:grpSpPr>
          <a:xfrm>
            <a:off x="3252062" y="1800617"/>
            <a:ext cx="366727" cy="171059"/>
            <a:chOff x="3252062" y="1800617"/>
            <a:chExt cx="366727" cy="171059"/>
          </a:xfrm>
        </p:grpSpPr>
        <p:sp>
          <p:nvSpPr>
            <p:cNvPr id="59" name="SMARTInkShape-46">
              <a:extLst>
                <a:ext uri="{FF2B5EF4-FFF2-40B4-BE49-F238E27FC236}">
                  <a16:creationId xmlns:a16="http://schemas.microsoft.com/office/drawing/2014/main" id="{2AE879FA-F7DD-3985-EF47-3EED0441BD74}"/>
                </a:ext>
              </a:extLst>
            </p:cNvPr>
            <p:cNvSpPr/>
            <p:nvPr>
              <p:custDataLst>
                <p:tags r:id="rId161"/>
              </p:custDataLst>
            </p:nvPr>
          </p:nvSpPr>
          <p:spPr>
            <a:xfrm>
              <a:off x="3252062" y="1885950"/>
              <a:ext cx="357914" cy="9526"/>
            </a:xfrm>
            <a:custGeom>
              <a:avLst/>
              <a:gdLst/>
              <a:ahLst/>
              <a:cxnLst/>
              <a:rect l="0" t="0" r="0" b="0"/>
              <a:pathLst>
                <a:path w="357914" h="9526">
                  <a:moveTo>
                    <a:pt x="5488" y="0"/>
                  </a:moveTo>
                  <a:lnTo>
                    <a:pt x="5488" y="0"/>
                  </a:lnTo>
                  <a:lnTo>
                    <a:pt x="0" y="0"/>
                  </a:lnTo>
                  <a:lnTo>
                    <a:pt x="43752" y="0"/>
                  </a:lnTo>
                  <a:lnTo>
                    <a:pt x="89027" y="0"/>
                  </a:lnTo>
                  <a:lnTo>
                    <a:pt x="123050" y="0"/>
                  </a:lnTo>
                  <a:lnTo>
                    <a:pt x="157221" y="0"/>
                  </a:lnTo>
                  <a:lnTo>
                    <a:pt x="198143" y="0"/>
                  </a:lnTo>
                  <a:lnTo>
                    <a:pt x="240471" y="2822"/>
                  </a:lnTo>
                  <a:lnTo>
                    <a:pt x="277960" y="7539"/>
                  </a:lnTo>
                  <a:lnTo>
                    <a:pt x="325273" y="9447"/>
                  </a:lnTo>
                  <a:lnTo>
                    <a:pt x="357913"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47">
              <a:extLst>
                <a:ext uri="{FF2B5EF4-FFF2-40B4-BE49-F238E27FC236}">
                  <a16:creationId xmlns:a16="http://schemas.microsoft.com/office/drawing/2014/main" id="{B0DD4118-AED0-8E4C-A172-7F56F4A5636F}"/>
                </a:ext>
              </a:extLst>
            </p:cNvPr>
            <p:cNvSpPr/>
            <p:nvPr>
              <p:custDataLst>
                <p:tags r:id="rId162"/>
              </p:custDataLst>
            </p:nvPr>
          </p:nvSpPr>
          <p:spPr>
            <a:xfrm>
              <a:off x="3514725" y="1800617"/>
              <a:ext cx="104064" cy="171059"/>
            </a:xfrm>
            <a:custGeom>
              <a:avLst/>
              <a:gdLst/>
              <a:ahLst/>
              <a:cxnLst/>
              <a:rect l="0" t="0" r="0" b="0"/>
              <a:pathLst>
                <a:path w="104064" h="171059">
                  <a:moveTo>
                    <a:pt x="0" y="9133"/>
                  </a:moveTo>
                  <a:lnTo>
                    <a:pt x="0" y="9133"/>
                  </a:lnTo>
                  <a:lnTo>
                    <a:pt x="0" y="0"/>
                  </a:lnTo>
                  <a:lnTo>
                    <a:pt x="16247" y="14819"/>
                  </a:lnTo>
                  <a:lnTo>
                    <a:pt x="26569" y="19637"/>
                  </a:lnTo>
                  <a:lnTo>
                    <a:pt x="45660" y="33511"/>
                  </a:lnTo>
                  <a:lnTo>
                    <a:pt x="82993" y="50720"/>
                  </a:lnTo>
                  <a:lnTo>
                    <a:pt x="92625" y="59719"/>
                  </a:lnTo>
                  <a:lnTo>
                    <a:pt x="99375" y="69716"/>
                  </a:lnTo>
                  <a:lnTo>
                    <a:pt x="102375" y="77686"/>
                  </a:lnTo>
                  <a:lnTo>
                    <a:pt x="104063" y="93180"/>
                  </a:lnTo>
                  <a:lnTo>
                    <a:pt x="98815" y="105048"/>
                  </a:lnTo>
                  <a:lnTo>
                    <a:pt x="83254" y="124858"/>
                  </a:lnTo>
                  <a:lnTo>
                    <a:pt x="36659" y="155137"/>
                  </a:lnTo>
                  <a:lnTo>
                    <a:pt x="29346" y="158691"/>
                  </a:lnTo>
                  <a:lnTo>
                    <a:pt x="22568" y="161328"/>
                  </a:lnTo>
                  <a:lnTo>
                    <a:pt x="9525" y="171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SMARTInkShape-Group11">
            <a:extLst>
              <a:ext uri="{FF2B5EF4-FFF2-40B4-BE49-F238E27FC236}">
                <a16:creationId xmlns:a16="http://schemas.microsoft.com/office/drawing/2014/main" id="{8091DB36-6EA5-42EE-36C5-3E38E152F6F7}"/>
              </a:ext>
            </a:extLst>
          </p:cNvPr>
          <p:cNvGrpSpPr/>
          <p:nvPr/>
        </p:nvGrpSpPr>
        <p:grpSpPr>
          <a:xfrm>
            <a:off x="3990975" y="1752992"/>
            <a:ext cx="1162051" cy="141228"/>
            <a:chOff x="3990975" y="1752992"/>
            <a:chExt cx="1162051" cy="141228"/>
          </a:xfrm>
        </p:grpSpPr>
        <p:sp>
          <p:nvSpPr>
            <p:cNvPr id="62" name="SMARTInkShape-48">
              <a:extLst>
                <a:ext uri="{FF2B5EF4-FFF2-40B4-BE49-F238E27FC236}">
                  <a16:creationId xmlns:a16="http://schemas.microsoft.com/office/drawing/2014/main" id="{E1F3697A-5C7F-7985-287E-E63D38324807}"/>
                </a:ext>
              </a:extLst>
            </p:cNvPr>
            <p:cNvSpPr/>
            <p:nvPr>
              <p:custDataLst>
                <p:tags r:id="rId155"/>
              </p:custDataLst>
            </p:nvPr>
          </p:nvSpPr>
          <p:spPr>
            <a:xfrm>
              <a:off x="3990975" y="1752992"/>
              <a:ext cx="155989" cy="141228"/>
            </a:xfrm>
            <a:custGeom>
              <a:avLst/>
              <a:gdLst/>
              <a:ahLst/>
              <a:cxnLst/>
              <a:rect l="0" t="0" r="0" b="0"/>
              <a:pathLst>
                <a:path w="155989" h="141228">
                  <a:moveTo>
                    <a:pt x="142875" y="9133"/>
                  </a:moveTo>
                  <a:lnTo>
                    <a:pt x="142875" y="9133"/>
                  </a:lnTo>
                  <a:lnTo>
                    <a:pt x="147931" y="4077"/>
                  </a:lnTo>
                  <a:lnTo>
                    <a:pt x="148363" y="2587"/>
                  </a:lnTo>
                  <a:lnTo>
                    <a:pt x="147591" y="1594"/>
                  </a:lnTo>
                  <a:lnTo>
                    <a:pt x="146019" y="932"/>
                  </a:lnTo>
                  <a:lnTo>
                    <a:pt x="128637" y="0"/>
                  </a:lnTo>
                  <a:lnTo>
                    <a:pt x="108435" y="4781"/>
                  </a:lnTo>
                  <a:lnTo>
                    <a:pt x="64836" y="22008"/>
                  </a:lnTo>
                  <a:lnTo>
                    <a:pt x="55275" y="28261"/>
                  </a:lnTo>
                  <a:lnTo>
                    <a:pt x="52725" y="31410"/>
                  </a:lnTo>
                  <a:lnTo>
                    <a:pt x="52083" y="34568"/>
                  </a:lnTo>
                  <a:lnTo>
                    <a:pt x="52714" y="37731"/>
                  </a:lnTo>
                  <a:lnTo>
                    <a:pt x="58658" y="47240"/>
                  </a:lnTo>
                  <a:lnTo>
                    <a:pt x="61331" y="50412"/>
                  </a:lnTo>
                  <a:lnTo>
                    <a:pt x="108556" y="73692"/>
                  </a:lnTo>
                  <a:lnTo>
                    <a:pt x="154607" y="107166"/>
                  </a:lnTo>
                  <a:lnTo>
                    <a:pt x="155988" y="110471"/>
                  </a:lnTo>
                  <a:lnTo>
                    <a:pt x="155851" y="113734"/>
                  </a:lnTo>
                  <a:lnTo>
                    <a:pt x="154700" y="116967"/>
                  </a:lnTo>
                  <a:lnTo>
                    <a:pt x="144956" y="123381"/>
                  </a:lnTo>
                  <a:lnTo>
                    <a:pt x="107773" y="136123"/>
                  </a:lnTo>
                  <a:lnTo>
                    <a:pt x="65151" y="141227"/>
                  </a:lnTo>
                  <a:lnTo>
                    <a:pt x="27300" y="141052"/>
                  </a:lnTo>
                  <a:lnTo>
                    <a:pt x="0"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49">
              <a:extLst>
                <a:ext uri="{FF2B5EF4-FFF2-40B4-BE49-F238E27FC236}">
                  <a16:creationId xmlns:a16="http://schemas.microsoft.com/office/drawing/2014/main" id="{4FD6B2A7-9A07-B511-04A5-F628888413F5}"/>
                </a:ext>
              </a:extLst>
            </p:cNvPr>
            <p:cNvSpPr/>
            <p:nvPr>
              <p:custDataLst>
                <p:tags r:id="rId156"/>
              </p:custDataLst>
            </p:nvPr>
          </p:nvSpPr>
          <p:spPr>
            <a:xfrm>
              <a:off x="4210050" y="1781175"/>
              <a:ext cx="104776" cy="111418"/>
            </a:xfrm>
            <a:custGeom>
              <a:avLst/>
              <a:gdLst/>
              <a:ahLst/>
              <a:cxnLst/>
              <a:rect l="0" t="0" r="0" b="0"/>
              <a:pathLst>
                <a:path w="104776" h="111418">
                  <a:moveTo>
                    <a:pt x="0" y="28575"/>
                  </a:moveTo>
                  <a:lnTo>
                    <a:pt x="0" y="28575"/>
                  </a:lnTo>
                  <a:lnTo>
                    <a:pt x="5056" y="23519"/>
                  </a:lnTo>
                  <a:lnTo>
                    <a:pt x="7539" y="18214"/>
                  </a:lnTo>
                  <a:lnTo>
                    <a:pt x="9263" y="5181"/>
                  </a:lnTo>
                  <a:lnTo>
                    <a:pt x="9518" y="46314"/>
                  </a:lnTo>
                  <a:lnTo>
                    <a:pt x="9522" y="61506"/>
                  </a:lnTo>
                  <a:lnTo>
                    <a:pt x="19637" y="87015"/>
                  </a:lnTo>
                  <a:lnTo>
                    <a:pt x="33070" y="99704"/>
                  </a:lnTo>
                  <a:lnTo>
                    <a:pt x="48564" y="107813"/>
                  </a:lnTo>
                  <a:lnTo>
                    <a:pt x="62507" y="111417"/>
                  </a:lnTo>
                  <a:lnTo>
                    <a:pt x="72936" y="110196"/>
                  </a:lnTo>
                  <a:lnTo>
                    <a:pt x="77200" y="108389"/>
                  </a:lnTo>
                  <a:lnTo>
                    <a:pt x="93312" y="90676"/>
                  </a:lnTo>
                  <a:lnTo>
                    <a:pt x="99680" y="74167"/>
                  </a:lnTo>
                  <a:lnTo>
                    <a:pt x="104328" y="29233"/>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50">
              <a:extLst>
                <a:ext uri="{FF2B5EF4-FFF2-40B4-BE49-F238E27FC236}">
                  <a16:creationId xmlns:a16="http://schemas.microsoft.com/office/drawing/2014/main" id="{50C64B49-9FC0-A64B-CC9E-9365DFFA3295}"/>
                </a:ext>
              </a:extLst>
            </p:cNvPr>
            <p:cNvSpPr/>
            <p:nvPr>
              <p:custDataLst>
                <p:tags r:id="rId157"/>
              </p:custDataLst>
            </p:nvPr>
          </p:nvSpPr>
          <p:spPr>
            <a:xfrm>
              <a:off x="4352925" y="1781777"/>
              <a:ext cx="238126" cy="85124"/>
            </a:xfrm>
            <a:custGeom>
              <a:avLst/>
              <a:gdLst/>
              <a:ahLst/>
              <a:cxnLst/>
              <a:rect l="0" t="0" r="0" b="0"/>
              <a:pathLst>
                <a:path w="238126" h="85124">
                  <a:moveTo>
                    <a:pt x="0" y="47023"/>
                  </a:moveTo>
                  <a:lnTo>
                    <a:pt x="0" y="47023"/>
                  </a:lnTo>
                  <a:lnTo>
                    <a:pt x="13092" y="32873"/>
                  </a:lnTo>
                  <a:lnTo>
                    <a:pt x="23321" y="15500"/>
                  </a:lnTo>
                  <a:lnTo>
                    <a:pt x="29062" y="11846"/>
                  </a:lnTo>
                  <a:lnTo>
                    <a:pt x="41371" y="9500"/>
                  </a:lnTo>
                  <a:lnTo>
                    <a:pt x="64796" y="8938"/>
                  </a:lnTo>
                  <a:lnTo>
                    <a:pt x="65422" y="9991"/>
                  </a:lnTo>
                  <a:lnTo>
                    <a:pt x="67700" y="25791"/>
                  </a:lnTo>
                  <a:lnTo>
                    <a:pt x="71717" y="31589"/>
                  </a:lnTo>
                  <a:lnTo>
                    <a:pt x="72153" y="34617"/>
                  </a:lnTo>
                  <a:lnTo>
                    <a:pt x="66797" y="58539"/>
                  </a:lnTo>
                  <a:lnTo>
                    <a:pt x="66677" y="75075"/>
                  </a:lnTo>
                  <a:lnTo>
                    <a:pt x="71732" y="70386"/>
                  </a:lnTo>
                  <a:lnTo>
                    <a:pt x="74214" y="65168"/>
                  </a:lnTo>
                  <a:lnTo>
                    <a:pt x="80865" y="48138"/>
                  </a:lnTo>
                  <a:lnTo>
                    <a:pt x="94399" y="30538"/>
                  </a:lnTo>
                  <a:lnTo>
                    <a:pt x="129057" y="3967"/>
                  </a:lnTo>
                  <a:lnTo>
                    <a:pt x="139369" y="752"/>
                  </a:lnTo>
                  <a:lnTo>
                    <a:pt x="145903" y="0"/>
                  </a:lnTo>
                  <a:lnTo>
                    <a:pt x="148068" y="857"/>
                  </a:lnTo>
                  <a:lnTo>
                    <a:pt x="149512" y="2488"/>
                  </a:lnTo>
                  <a:lnTo>
                    <a:pt x="151116" y="7121"/>
                  </a:lnTo>
                  <a:lnTo>
                    <a:pt x="152349" y="39402"/>
                  </a:lnTo>
                  <a:lnTo>
                    <a:pt x="149556" y="46458"/>
                  </a:lnTo>
                  <a:lnTo>
                    <a:pt x="145844" y="53122"/>
                  </a:lnTo>
                  <a:lnTo>
                    <a:pt x="143461" y="66023"/>
                  </a:lnTo>
                  <a:lnTo>
                    <a:pt x="142909" y="80094"/>
                  </a:lnTo>
                  <a:lnTo>
                    <a:pt x="143956" y="80712"/>
                  </a:lnTo>
                  <a:lnTo>
                    <a:pt x="145712" y="80066"/>
                  </a:lnTo>
                  <a:lnTo>
                    <a:pt x="165266" y="62602"/>
                  </a:lnTo>
                  <a:lnTo>
                    <a:pt x="168701" y="47950"/>
                  </a:lnTo>
                  <a:lnTo>
                    <a:pt x="169617" y="38116"/>
                  </a:lnTo>
                  <a:lnTo>
                    <a:pt x="171287" y="33677"/>
                  </a:lnTo>
                  <a:lnTo>
                    <a:pt x="173458" y="32834"/>
                  </a:lnTo>
                  <a:lnTo>
                    <a:pt x="175963" y="34388"/>
                  </a:lnTo>
                  <a:lnTo>
                    <a:pt x="179751" y="33308"/>
                  </a:lnTo>
                  <a:lnTo>
                    <a:pt x="195193" y="23792"/>
                  </a:lnTo>
                  <a:lnTo>
                    <a:pt x="211058" y="18973"/>
                  </a:lnTo>
                  <a:lnTo>
                    <a:pt x="213731" y="16681"/>
                  </a:lnTo>
                  <a:lnTo>
                    <a:pt x="215512" y="14095"/>
                  </a:lnTo>
                  <a:lnTo>
                    <a:pt x="217758" y="12371"/>
                  </a:lnTo>
                  <a:lnTo>
                    <a:pt x="223075" y="10455"/>
                  </a:lnTo>
                  <a:lnTo>
                    <a:pt x="238078" y="8926"/>
                  </a:lnTo>
                  <a:lnTo>
                    <a:pt x="238125" y="26639"/>
                  </a:lnTo>
                  <a:lnTo>
                    <a:pt x="229924" y="44258"/>
                  </a:lnTo>
                  <a:lnTo>
                    <a:pt x="228600" y="85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51">
              <a:extLst>
                <a:ext uri="{FF2B5EF4-FFF2-40B4-BE49-F238E27FC236}">
                  <a16:creationId xmlns:a16="http://schemas.microsoft.com/office/drawing/2014/main" id="{5705277B-697B-D121-8A11-97C487CD5960}"/>
                </a:ext>
              </a:extLst>
            </p:cNvPr>
            <p:cNvSpPr/>
            <p:nvPr>
              <p:custDataLst>
                <p:tags r:id="rId158"/>
              </p:custDataLst>
            </p:nvPr>
          </p:nvSpPr>
          <p:spPr>
            <a:xfrm>
              <a:off x="4629150" y="1781309"/>
              <a:ext cx="180976" cy="90529"/>
            </a:xfrm>
            <a:custGeom>
              <a:avLst/>
              <a:gdLst/>
              <a:ahLst/>
              <a:cxnLst/>
              <a:rect l="0" t="0" r="0" b="0"/>
              <a:pathLst>
                <a:path w="180976" h="90529">
                  <a:moveTo>
                    <a:pt x="0" y="18916"/>
                  </a:moveTo>
                  <a:lnTo>
                    <a:pt x="0" y="18916"/>
                  </a:lnTo>
                  <a:lnTo>
                    <a:pt x="17900" y="11377"/>
                  </a:lnTo>
                  <a:lnTo>
                    <a:pt x="41207" y="9507"/>
                  </a:lnTo>
                  <a:lnTo>
                    <a:pt x="43347" y="10527"/>
                  </a:lnTo>
                  <a:lnTo>
                    <a:pt x="44773" y="12265"/>
                  </a:lnTo>
                  <a:lnTo>
                    <a:pt x="46357" y="17018"/>
                  </a:lnTo>
                  <a:lnTo>
                    <a:pt x="47458" y="31784"/>
                  </a:lnTo>
                  <a:lnTo>
                    <a:pt x="39988" y="57441"/>
                  </a:lnTo>
                  <a:lnTo>
                    <a:pt x="29082" y="75277"/>
                  </a:lnTo>
                  <a:lnTo>
                    <a:pt x="33781" y="70776"/>
                  </a:lnTo>
                  <a:lnTo>
                    <a:pt x="36181" y="65601"/>
                  </a:lnTo>
                  <a:lnTo>
                    <a:pt x="36821" y="62739"/>
                  </a:lnTo>
                  <a:lnTo>
                    <a:pt x="47834" y="48599"/>
                  </a:lnTo>
                  <a:lnTo>
                    <a:pt x="83374" y="20909"/>
                  </a:lnTo>
                  <a:lnTo>
                    <a:pt x="87502" y="19802"/>
                  </a:lnTo>
                  <a:lnTo>
                    <a:pt x="90086" y="19506"/>
                  </a:lnTo>
                  <a:lnTo>
                    <a:pt x="91807" y="18251"/>
                  </a:lnTo>
                  <a:lnTo>
                    <a:pt x="92954" y="16356"/>
                  </a:lnTo>
                  <a:lnTo>
                    <a:pt x="94796" y="10767"/>
                  </a:lnTo>
                  <a:lnTo>
                    <a:pt x="97871" y="10003"/>
                  </a:lnTo>
                  <a:lnTo>
                    <a:pt x="100172" y="9799"/>
                  </a:lnTo>
                  <a:lnTo>
                    <a:pt x="101707" y="10721"/>
                  </a:lnTo>
                  <a:lnTo>
                    <a:pt x="102729" y="12394"/>
                  </a:lnTo>
                  <a:lnTo>
                    <a:pt x="104169" y="19806"/>
                  </a:lnTo>
                  <a:lnTo>
                    <a:pt x="104764" y="42480"/>
                  </a:lnTo>
                  <a:lnTo>
                    <a:pt x="101948" y="48086"/>
                  </a:lnTo>
                  <a:lnTo>
                    <a:pt x="96573" y="55252"/>
                  </a:lnTo>
                  <a:lnTo>
                    <a:pt x="95512" y="64272"/>
                  </a:lnTo>
                  <a:lnTo>
                    <a:pt x="95260" y="75544"/>
                  </a:lnTo>
                  <a:lnTo>
                    <a:pt x="95253" y="70855"/>
                  </a:lnTo>
                  <a:lnTo>
                    <a:pt x="96310" y="69417"/>
                  </a:lnTo>
                  <a:lnTo>
                    <a:pt x="108434" y="61465"/>
                  </a:lnTo>
                  <a:lnTo>
                    <a:pt x="144959" y="25244"/>
                  </a:lnTo>
                  <a:lnTo>
                    <a:pt x="151254" y="14558"/>
                  </a:lnTo>
                  <a:lnTo>
                    <a:pt x="158293" y="9864"/>
                  </a:lnTo>
                  <a:lnTo>
                    <a:pt x="160311" y="5015"/>
                  </a:lnTo>
                  <a:lnTo>
                    <a:pt x="161907" y="3299"/>
                  </a:lnTo>
                  <a:lnTo>
                    <a:pt x="169984" y="318"/>
                  </a:lnTo>
                  <a:lnTo>
                    <a:pt x="176072" y="0"/>
                  </a:lnTo>
                  <a:lnTo>
                    <a:pt x="177706" y="1014"/>
                  </a:lnTo>
                  <a:lnTo>
                    <a:pt x="178796" y="2748"/>
                  </a:lnTo>
                  <a:lnTo>
                    <a:pt x="180330" y="10245"/>
                  </a:lnTo>
                  <a:lnTo>
                    <a:pt x="180964" y="45281"/>
                  </a:lnTo>
                  <a:lnTo>
                    <a:pt x="171842" y="88234"/>
                  </a:lnTo>
                  <a:lnTo>
                    <a:pt x="172770" y="90528"/>
                  </a:lnTo>
                  <a:lnTo>
                    <a:pt x="180975" y="855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52">
              <a:extLst>
                <a:ext uri="{FF2B5EF4-FFF2-40B4-BE49-F238E27FC236}">
                  <a16:creationId xmlns:a16="http://schemas.microsoft.com/office/drawing/2014/main" id="{F5C74AFC-F712-725F-EC17-F7A43D7CBF68}"/>
                </a:ext>
              </a:extLst>
            </p:cNvPr>
            <p:cNvSpPr/>
            <p:nvPr>
              <p:custDataLst>
                <p:tags r:id="rId159"/>
              </p:custDataLst>
            </p:nvPr>
          </p:nvSpPr>
          <p:spPr>
            <a:xfrm>
              <a:off x="4857750" y="1762205"/>
              <a:ext cx="95251" cy="104696"/>
            </a:xfrm>
            <a:custGeom>
              <a:avLst/>
              <a:gdLst/>
              <a:ahLst/>
              <a:cxnLst/>
              <a:rect l="0" t="0" r="0" b="0"/>
              <a:pathLst>
                <a:path w="95251" h="104696">
                  <a:moveTo>
                    <a:pt x="0" y="57070"/>
                  </a:moveTo>
                  <a:lnTo>
                    <a:pt x="0" y="57070"/>
                  </a:lnTo>
                  <a:lnTo>
                    <a:pt x="5056" y="57070"/>
                  </a:lnTo>
                  <a:lnTo>
                    <a:pt x="6545" y="56012"/>
                  </a:lnTo>
                  <a:lnTo>
                    <a:pt x="7539" y="54248"/>
                  </a:lnTo>
                  <a:lnTo>
                    <a:pt x="8201" y="52014"/>
                  </a:lnTo>
                  <a:lnTo>
                    <a:pt x="9701" y="50524"/>
                  </a:lnTo>
                  <a:lnTo>
                    <a:pt x="17610" y="47937"/>
                  </a:lnTo>
                  <a:lnTo>
                    <a:pt x="27124" y="47579"/>
                  </a:lnTo>
                  <a:lnTo>
                    <a:pt x="72351" y="28397"/>
                  </a:lnTo>
                  <a:lnTo>
                    <a:pt x="79076" y="23865"/>
                  </a:lnTo>
                  <a:lnTo>
                    <a:pt x="81292" y="20117"/>
                  </a:lnTo>
                  <a:lnTo>
                    <a:pt x="85551" y="832"/>
                  </a:lnTo>
                  <a:lnTo>
                    <a:pt x="82825" y="325"/>
                  </a:lnTo>
                  <a:lnTo>
                    <a:pt x="67396" y="0"/>
                  </a:lnTo>
                  <a:lnTo>
                    <a:pt x="63981" y="1032"/>
                  </a:lnTo>
                  <a:lnTo>
                    <a:pt x="61704" y="2778"/>
                  </a:lnTo>
                  <a:lnTo>
                    <a:pt x="52993" y="13185"/>
                  </a:lnTo>
                  <a:lnTo>
                    <a:pt x="22893" y="38931"/>
                  </a:lnTo>
                  <a:lnTo>
                    <a:pt x="10663" y="60162"/>
                  </a:lnTo>
                  <a:lnTo>
                    <a:pt x="2106" y="85668"/>
                  </a:lnTo>
                  <a:lnTo>
                    <a:pt x="3521" y="89893"/>
                  </a:lnTo>
                  <a:lnTo>
                    <a:pt x="10737" y="97411"/>
                  </a:lnTo>
                  <a:lnTo>
                    <a:pt x="18178" y="101458"/>
                  </a:lnTo>
                  <a:lnTo>
                    <a:pt x="31139" y="103736"/>
                  </a:lnTo>
                  <a:lnTo>
                    <a:pt x="95250" y="1046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53">
              <a:extLst>
                <a:ext uri="{FF2B5EF4-FFF2-40B4-BE49-F238E27FC236}">
                  <a16:creationId xmlns:a16="http://schemas.microsoft.com/office/drawing/2014/main" id="{6D667B23-1FD4-55ED-458B-27137FDDD72D}"/>
                </a:ext>
              </a:extLst>
            </p:cNvPr>
            <p:cNvSpPr/>
            <p:nvPr>
              <p:custDataLst>
                <p:tags r:id="rId160"/>
              </p:custDataLst>
            </p:nvPr>
          </p:nvSpPr>
          <p:spPr>
            <a:xfrm>
              <a:off x="4953000" y="1758635"/>
              <a:ext cx="200026" cy="107128"/>
            </a:xfrm>
            <a:custGeom>
              <a:avLst/>
              <a:gdLst/>
              <a:ahLst/>
              <a:cxnLst/>
              <a:rect l="0" t="0" r="0" b="0"/>
              <a:pathLst>
                <a:path w="200026" h="107128">
                  <a:moveTo>
                    <a:pt x="0" y="51115"/>
                  </a:moveTo>
                  <a:lnTo>
                    <a:pt x="0" y="51115"/>
                  </a:lnTo>
                  <a:lnTo>
                    <a:pt x="14151" y="31477"/>
                  </a:lnTo>
                  <a:lnTo>
                    <a:pt x="24890" y="23071"/>
                  </a:lnTo>
                  <a:lnTo>
                    <a:pt x="41207" y="1430"/>
                  </a:lnTo>
                  <a:lnTo>
                    <a:pt x="44405" y="0"/>
                  </a:lnTo>
                  <a:lnTo>
                    <a:pt x="47595" y="105"/>
                  </a:lnTo>
                  <a:lnTo>
                    <a:pt x="53961" y="3044"/>
                  </a:lnTo>
                  <a:lnTo>
                    <a:pt x="60320" y="7878"/>
                  </a:lnTo>
                  <a:lnTo>
                    <a:pt x="63850" y="16376"/>
                  </a:lnTo>
                  <a:lnTo>
                    <a:pt x="66478" y="26150"/>
                  </a:lnTo>
                  <a:lnTo>
                    <a:pt x="72849" y="39720"/>
                  </a:lnTo>
                  <a:lnTo>
                    <a:pt x="75906" y="82283"/>
                  </a:lnTo>
                  <a:lnTo>
                    <a:pt x="76162" y="104426"/>
                  </a:lnTo>
                  <a:lnTo>
                    <a:pt x="75116" y="105705"/>
                  </a:lnTo>
                  <a:lnTo>
                    <a:pt x="71132" y="107127"/>
                  </a:lnTo>
                  <a:lnTo>
                    <a:pt x="69647" y="106448"/>
                  </a:lnTo>
                  <a:lnTo>
                    <a:pt x="68656" y="104937"/>
                  </a:lnTo>
                  <a:lnTo>
                    <a:pt x="67995" y="102871"/>
                  </a:lnTo>
                  <a:lnTo>
                    <a:pt x="72122" y="89851"/>
                  </a:lnTo>
                  <a:lnTo>
                    <a:pt x="80032" y="81384"/>
                  </a:lnTo>
                  <a:lnTo>
                    <a:pt x="89545" y="73035"/>
                  </a:lnTo>
                  <a:lnTo>
                    <a:pt x="102967" y="57492"/>
                  </a:lnTo>
                  <a:lnTo>
                    <a:pt x="123994" y="46772"/>
                  </a:lnTo>
                  <a:lnTo>
                    <a:pt x="169938" y="34354"/>
                  </a:lnTo>
                  <a:lnTo>
                    <a:pt x="182420" y="32024"/>
                  </a:lnTo>
                  <a:lnTo>
                    <a:pt x="200025" y="22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 name="SMARTInkShape-Group12">
            <a:extLst>
              <a:ext uri="{FF2B5EF4-FFF2-40B4-BE49-F238E27FC236}">
                <a16:creationId xmlns:a16="http://schemas.microsoft.com/office/drawing/2014/main" id="{8C8C63ED-D051-56DD-ABE7-3157FF1931C2}"/>
              </a:ext>
            </a:extLst>
          </p:cNvPr>
          <p:cNvGrpSpPr/>
          <p:nvPr/>
        </p:nvGrpSpPr>
        <p:grpSpPr>
          <a:xfrm>
            <a:off x="5429250" y="1706299"/>
            <a:ext cx="264053" cy="189177"/>
            <a:chOff x="5429250" y="1706299"/>
            <a:chExt cx="264053" cy="189177"/>
          </a:xfrm>
        </p:grpSpPr>
        <p:sp>
          <p:nvSpPr>
            <p:cNvPr id="69" name="SMARTInkShape-54">
              <a:extLst>
                <a:ext uri="{FF2B5EF4-FFF2-40B4-BE49-F238E27FC236}">
                  <a16:creationId xmlns:a16="http://schemas.microsoft.com/office/drawing/2014/main" id="{C6589F3E-C4BD-F53A-19D4-94761DB9E6C1}"/>
                </a:ext>
              </a:extLst>
            </p:cNvPr>
            <p:cNvSpPr/>
            <p:nvPr>
              <p:custDataLst>
                <p:tags r:id="rId152"/>
              </p:custDataLst>
            </p:nvPr>
          </p:nvSpPr>
          <p:spPr>
            <a:xfrm>
              <a:off x="5429250" y="1747112"/>
              <a:ext cx="66676" cy="90875"/>
            </a:xfrm>
            <a:custGeom>
              <a:avLst/>
              <a:gdLst/>
              <a:ahLst/>
              <a:cxnLst/>
              <a:rect l="0" t="0" r="0" b="0"/>
              <a:pathLst>
                <a:path w="66676" h="90875">
                  <a:moveTo>
                    <a:pt x="0" y="5488"/>
                  </a:moveTo>
                  <a:lnTo>
                    <a:pt x="0" y="5488"/>
                  </a:lnTo>
                  <a:lnTo>
                    <a:pt x="0" y="432"/>
                  </a:lnTo>
                  <a:lnTo>
                    <a:pt x="1058" y="0"/>
                  </a:lnTo>
                  <a:lnTo>
                    <a:pt x="5056" y="2343"/>
                  </a:lnTo>
                  <a:lnTo>
                    <a:pt x="7539" y="9735"/>
                  </a:lnTo>
                  <a:lnTo>
                    <a:pt x="9350" y="51500"/>
                  </a:lnTo>
                  <a:lnTo>
                    <a:pt x="10506" y="65096"/>
                  </a:lnTo>
                  <a:lnTo>
                    <a:pt x="14548" y="78194"/>
                  </a:lnTo>
                  <a:lnTo>
                    <a:pt x="17106" y="82534"/>
                  </a:lnTo>
                  <a:lnTo>
                    <a:pt x="28065" y="90874"/>
                  </a:lnTo>
                  <a:lnTo>
                    <a:pt x="38537" y="86056"/>
                  </a:lnTo>
                  <a:lnTo>
                    <a:pt x="66675" y="531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55">
              <a:extLst>
                <a:ext uri="{FF2B5EF4-FFF2-40B4-BE49-F238E27FC236}">
                  <a16:creationId xmlns:a16="http://schemas.microsoft.com/office/drawing/2014/main" id="{B2B09F56-8466-0627-3C68-DF65CBD54C5A}"/>
                </a:ext>
              </a:extLst>
            </p:cNvPr>
            <p:cNvSpPr/>
            <p:nvPr>
              <p:custDataLst>
                <p:tags r:id="rId153"/>
              </p:custDataLst>
            </p:nvPr>
          </p:nvSpPr>
          <p:spPr>
            <a:xfrm>
              <a:off x="5486400" y="1706299"/>
              <a:ext cx="100739" cy="189177"/>
            </a:xfrm>
            <a:custGeom>
              <a:avLst/>
              <a:gdLst/>
              <a:ahLst/>
              <a:cxnLst/>
              <a:rect l="0" t="0" r="0" b="0"/>
              <a:pathLst>
                <a:path w="100739" h="189177">
                  <a:moveTo>
                    <a:pt x="95250" y="8201"/>
                  </a:moveTo>
                  <a:lnTo>
                    <a:pt x="95250" y="8201"/>
                  </a:lnTo>
                  <a:lnTo>
                    <a:pt x="100306" y="3145"/>
                  </a:lnTo>
                  <a:lnTo>
                    <a:pt x="100738" y="1655"/>
                  </a:lnTo>
                  <a:lnTo>
                    <a:pt x="99966" y="662"/>
                  </a:lnTo>
                  <a:lnTo>
                    <a:pt x="98394" y="0"/>
                  </a:lnTo>
                  <a:lnTo>
                    <a:pt x="97346" y="1675"/>
                  </a:lnTo>
                  <a:lnTo>
                    <a:pt x="90469" y="25307"/>
                  </a:lnTo>
                  <a:lnTo>
                    <a:pt x="59626" y="67341"/>
                  </a:lnTo>
                  <a:lnTo>
                    <a:pt x="35845" y="111448"/>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56">
              <a:extLst>
                <a:ext uri="{FF2B5EF4-FFF2-40B4-BE49-F238E27FC236}">
                  <a16:creationId xmlns:a16="http://schemas.microsoft.com/office/drawing/2014/main" id="{740E2469-D1A9-A8B1-D7E5-97B231096B77}"/>
                </a:ext>
              </a:extLst>
            </p:cNvPr>
            <p:cNvSpPr/>
            <p:nvPr>
              <p:custDataLst>
                <p:tags r:id="rId154"/>
              </p:custDataLst>
            </p:nvPr>
          </p:nvSpPr>
          <p:spPr>
            <a:xfrm>
              <a:off x="5562600" y="1790885"/>
              <a:ext cx="130703" cy="95066"/>
            </a:xfrm>
            <a:custGeom>
              <a:avLst/>
              <a:gdLst/>
              <a:ahLst/>
              <a:cxnLst/>
              <a:rect l="0" t="0" r="0" b="0"/>
              <a:pathLst>
                <a:path w="130703" h="95066">
                  <a:moveTo>
                    <a:pt x="114300" y="28390"/>
                  </a:moveTo>
                  <a:lnTo>
                    <a:pt x="114300" y="28390"/>
                  </a:lnTo>
                  <a:lnTo>
                    <a:pt x="127392" y="14240"/>
                  </a:lnTo>
                  <a:lnTo>
                    <a:pt x="130702" y="6932"/>
                  </a:lnTo>
                  <a:lnTo>
                    <a:pt x="130527" y="4559"/>
                  </a:lnTo>
                  <a:lnTo>
                    <a:pt x="129351" y="2978"/>
                  </a:lnTo>
                  <a:lnTo>
                    <a:pt x="125222" y="1221"/>
                  </a:lnTo>
                  <a:lnTo>
                    <a:pt x="105835" y="0"/>
                  </a:lnTo>
                  <a:lnTo>
                    <a:pt x="83217" y="4926"/>
                  </a:lnTo>
                  <a:lnTo>
                    <a:pt x="74027" y="10201"/>
                  </a:lnTo>
                  <a:lnTo>
                    <a:pt x="71577" y="13089"/>
                  </a:lnTo>
                  <a:lnTo>
                    <a:pt x="66031" y="16298"/>
                  </a:lnTo>
                  <a:lnTo>
                    <a:pt x="63071" y="17153"/>
                  </a:lnTo>
                  <a:lnTo>
                    <a:pt x="61097" y="18782"/>
                  </a:lnTo>
                  <a:lnTo>
                    <a:pt x="58904" y="23414"/>
                  </a:lnTo>
                  <a:lnTo>
                    <a:pt x="57670" y="31972"/>
                  </a:lnTo>
                  <a:lnTo>
                    <a:pt x="60203" y="38096"/>
                  </a:lnTo>
                  <a:lnTo>
                    <a:pt x="62360" y="41211"/>
                  </a:lnTo>
                  <a:lnTo>
                    <a:pt x="99954" y="64380"/>
                  </a:lnTo>
                  <a:lnTo>
                    <a:pt x="112201" y="82335"/>
                  </a:lnTo>
                  <a:lnTo>
                    <a:pt x="110784" y="84462"/>
                  </a:lnTo>
                  <a:lnTo>
                    <a:pt x="103565" y="89647"/>
                  </a:lnTo>
                  <a:lnTo>
                    <a:pt x="87600" y="93459"/>
                  </a:lnTo>
                  <a:lnTo>
                    <a:pt x="40572" y="94924"/>
                  </a:lnTo>
                  <a:lnTo>
                    <a:pt x="0" y="95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2" name="SMARTInkShape-Group13">
            <a:extLst>
              <a:ext uri="{FF2B5EF4-FFF2-40B4-BE49-F238E27FC236}">
                <a16:creationId xmlns:a16="http://schemas.microsoft.com/office/drawing/2014/main" id="{58AA2F19-8585-13FC-70BE-2DD7C241B682}"/>
              </a:ext>
            </a:extLst>
          </p:cNvPr>
          <p:cNvGrpSpPr/>
          <p:nvPr/>
        </p:nvGrpSpPr>
        <p:grpSpPr>
          <a:xfrm>
            <a:off x="6353175" y="1633695"/>
            <a:ext cx="1123951" cy="270856"/>
            <a:chOff x="6353175" y="1633695"/>
            <a:chExt cx="1123951" cy="270856"/>
          </a:xfrm>
        </p:grpSpPr>
        <p:sp>
          <p:nvSpPr>
            <p:cNvPr id="73" name="SMARTInkShape-57">
              <a:extLst>
                <a:ext uri="{FF2B5EF4-FFF2-40B4-BE49-F238E27FC236}">
                  <a16:creationId xmlns:a16="http://schemas.microsoft.com/office/drawing/2014/main" id="{F120A142-8E9A-5435-0467-216B088653E3}"/>
                </a:ext>
              </a:extLst>
            </p:cNvPr>
            <p:cNvSpPr/>
            <p:nvPr>
              <p:custDataLst>
                <p:tags r:id="rId143"/>
              </p:custDataLst>
            </p:nvPr>
          </p:nvSpPr>
          <p:spPr>
            <a:xfrm>
              <a:off x="6353175" y="1695621"/>
              <a:ext cx="152401" cy="160243"/>
            </a:xfrm>
            <a:custGeom>
              <a:avLst/>
              <a:gdLst/>
              <a:ahLst/>
              <a:cxnLst/>
              <a:rect l="0" t="0" r="0" b="0"/>
              <a:pathLst>
                <a:path w="152401" h="160243">
                  <a:moveTo>
                    <a:pt x="0" y="47454"/>
                  </a:moveTo>
                  <a:lnTo>
                    <a:pt x="0" y="47454"/>
                  </a:lnTo>
                  <a:lnTo>
                    <a:pt x="0" y="32907"/>
                  </a:lnTo>
                  <a:lnTo>
                    <a:pt x="2822" y="27583"/>
                  </a:lnTo>
                  <a:lnTo>
                    <a:pt x="5056" y="24682"/>
                  </a:lnTo>
                  <a:lnTo>
                    <a:pt x="5488" y="22748"/>
                  </a:lnTo>
                  <a:lnTo>
                    <a:pt x="4716" y="21458"/>
                  </a:lnTo>
                  <a:lnTo>
                    <a:pt x="3144" y="20598"/>
                  </a:lnTo>
                  <a:lnTo>
                    <a:pt x="3155" y="20025"/>
                  </a:lnTo>
                  <a:lnTo>
                    <a:pt x="5988" y="19388"/>
                  </a:lnTo>
                  <a:lnTo>
                    <a:pt x="7167" y="21335"/>
                  </a:lnTo>
                  <a:lnTo>
                    <a:pt x="15032" y="67856"/>
                  </a:lnTo>
                  <a:lnTo>
                    <a:pt x="30209" y="108695"/>
                  </a:lnTo>
                  <a:lnTo>
                    <a:pt x="38584" y="128747"/>
                  </a:lnTo>
                  <a:lnTo>
                    <a:pt x="50895" y="145004"/>
                  </a:lnTo>
                  <a:lnTo>
                    <a:pt x="57192" y="149018"/>
                  </a:lnTo>
                  <a:lnTo>
                    <a:pt x="63518" y="151860"/>
                  </a:lnTo>
                  <a:lnTo>
                    <a:pt x="69858" y="156651"/>
                  </a:lnTo>
                  <a:lnTo>
                    <a:pt x="79026" y="159486"/>
                  </a:lnTo>
                  <a:lnTo>
                    <a:pt x="84434" y="160242"/>
                  </a:lnTo>
                  <a:lnTo>
                    <a:pt x="93265" y="158260"/>
                  </a:lnTo>
                  <a:lnTo>
                    <a:pt x="107009" y="148371"/>
                  </a:lnTo>
                  <a:lnTo>
                    <a:pt x="116351" y="138873"/>
                  </a:lnTo>
                  <a:lnTo>
                    <a:pt x="127897" y="115754"/>
                  </a:lnTo>
                  <a:lnTo>
                    <a:pt x="132632" y="74989"/>
                  </a:lnTo>
                  <a:lnTo>
                    <a:pt x="133308" y="27607"/>
                  </a:lnTo>
                  <a:lnTo>
                    <a:pt x="133349" y="1772"/>
                  </a:lnTo>
                  <a:lnTo>
                    <a:pt x="134407" y="1124"/>
                  </a:lnTo>
                  <a:lnTo>
                    <a:pt x="141551" y="0"/>
                  </a:lnTo>
                  <a:lnTo>
                    <a:pt x="141992" y="1001"/>
                  </a:lnTo>
                  <a:lnTo>
                    <a:pt x="152400" y="188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58">
              <a:extLst>
                <a:ext uri="{FF2B5EF4-FFF2-40B4-BE49-F238E27FC236}">
                  <a16:creationId xmlns:a16="http://schemas.microsoft.com/office/drawing/2014/main" id="{0814FE6B-73A8-4125-18A0-71F650399F65}"/>
                </a:ext>
              </a:extLst>
            </p:cNvPr>
            <p:cNvSpPr/>
            <p:nvPr>
              <p:custDataLst>
                <p:tags r:id="rId144"/>
              </p:custDataLst>
            </p:nvPr>
          </p:nvSpPr>
          <p:spPr>
            <a:xfrm>
              <a:off x="6486525" y="1706691"/>
              <a:ext cx="152401" cy="139995"/>
            </a:xfrm>
            <a:custGeom>
              <a:avLst/>
              <a:gdLst/>
              <a:ahLst/>
              <a:cxnLst/>
              <a:rect l="0" t="0" r="0" b="0"/>
              <a:pathLst>
                <a:path w="152401" h="139995">
                  <a:moveTo>
                    <a:pt x="0" y="17334"/>
                  </a:moveTo>
                  <a:lnTo>
                    <a:pt x="0" y="17334"/>
                  </a:lnTo>
                  <a:lnTo>
                    <a:pt x="0" y="4076"/>
                  </a:lnTo>
                  <a:lnTo>
                    <a:pt x="1058" y="2146"/>
                  </a:lnTo>
                  <a:lnTo>
                    <a:pt x="2822" y="858"/>
                  </a:lnTo>
                  <a:lnTo>
                    <a:pt x="5056" y="0"/>
                  </a:lnTo>
                  <a:lnTo>
                    <a:pt x="6545" y="487"/>
                  </a:lnTo>
                  <a:lnTo>
                    <a:pt x="7539" y="1869"/>
                  </a:lnTo>
                  <a:lnTo>
                    <a:pt x="8201" y="3849"/>
                  </a:lnTo>
                  <a:lnTo>
                    <a:pt x="16890" y="17649"/>
                  </a:lnTo>
                  <a:lnTo>
                    <a:pt x="17610" y="20719"/>
                  </a:lnTo>
                  <a:lnTo>
                    <a:pt x="36271" y="64501"/>
                  </a:lnTo>
                  <a:lnTo>
                    <a:pt x="58043" y="100146"/>
                  </a:lnTo>
                  <a:lnTo>
                    <a:pt x="87959" y="132309"/>
                  </a:lnTo>
                  <a:lnTo>
                    <a:pt x="96596" y="137226"/>
                  </a:lnTo>
                  <a:lnTo>
                    <a:pt x="107408" y="139994"/>
                  </a:lnTo>
                  <a:lnTo>
                    <a:pt x="116880" y="132174"/>
                  </a:lnTo>
                  <a:lnTo>
                    <a:pt x="122370" y="125644"/>
                  </a:lnTo>
                  <a:lnTo>
                    <a:pt x="128470" y="109922"/>
                  </a:lnTo>
                  <a:lnTo>
                    <a:pt x="140312" y="65667"/>
                  </a:lnTo>
                  <a:lnTo>
                    <a:pt x="152400" y="268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59">
              <a:extLst>
                <a:ext uri="{FF2B5EF4-FFF2-40B4-BE49-F238E27FC236}">
                  <a16:creationId xmlns:a16="http://schemas.microsoft.com/office/drawing/2014/main" id="{39B885F1-A7DC-D1D2-6FF3-1876071923D1}"/>
                </a:ext>
              </a:extLst>
            </p:cNvPr>
            <p:cNvSpPr/>
            <p:nvPr>
              <p:custDataLst>
                <p:tags r:id="rId145"/>
              </p:custDataLst>
            </p:nvPr>
          </p:nvSpPr>
          <p:spPr>
            <a:xfrm>
              <a:off x="6705600" y="1734093"/>
              <a:ext cx="18901" cy="85183"/>
            </a:xfrm>
            <a:custGeom>
              <a:avLst/>
              <a:gdLst/>
              <a:ahLst/>
              <a:cxnLst/>
              <a:rect l="0" t="0" r="0" b="0"/>
              <a:pathLst>
                <a:path w="18901" h="85183">
                  <a:moveTo>
                    <a:pt x="0" y="28032"/>
                  </a:moveTo>
                  <a:lnTo>
                    <a:pt x="0" y="28032"/>
                  </a:lnTo>
                  <a:lnTo>
                    <a:pt x="15188" y="11785"/>
                  </a:lnTo>
                  <a:lnTo>
                    <a:pt x="18900" y="0"/>
                  </a:lnTo>
                  <a:lnTo>
                    <a:pt x="10836" y="34221"/>
                  </a:lnTo>
                  <a:lnTo>
                    <a:pt x="9525" y="851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60">
              <a:extLst>
                <a:ext uri="{FF2B5EF4-FFF2-40B4-BE49-F238E27FC236}">
                  <a16:creationId xmlns:a16="http://schemas.microsoft.com/office/drawing/2014/main" id="{EC504773-7AB4-C54D-093C-AF58C4F1813D}"/>
                </a:ext>
              </a:extLst>
            </p:cNvPr>
            <p:cNvSpPr/>
            <p:nvPr>
              <p:custDataLst>
                <p:tags r:id="rId146"/>
              </p:custDataLst>
            </p:nvPr>
          </p:nvSpPr>
          <p:spPr>
            <a:xfrm>
              <a:off x="6757263" y="1685925"/>
              <a:ext cx="15013" cy="38101"/>
            </a:xfrm>
            <a:custGeom>
              <a:avLst/>
              <a:gdLst/>
              <a:ahLst/>
              <a:cxnLst/>
              <a:rect l="0" t="0" r="0" b="0"/>
              <a:pathLst>
                <a:path w="15013" h="38101">
                  <a:moveTo>
                    <a:pt x="5487" y="38100"/>
                  </a:moveTo>
                  <a:lnTo>
                    <a:pt x="5487" y="38100"/>
                  </a:lnTo>
                  <a:lnTo>
                    <a:pt x="431" y="22931"/>
                  </a:lnTo>
                  <a:lnTo>
                    <a:pt x="0" y="17404"/>
                  </a:lnTo>
                  <a:lnTo>
                    <a:pt x="2342" y="8440"/>
                  </a:lnTo>
                  <a:lnTo>
                    <a:pt x="4449" y="5627"/>
                  </a:lnTo>
                  <a:lnTo>
                    <a:pt x="150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61">
              <a:extLst>
                <a:ext uri="{FF2B5EF4-FFF2-40B4-BE49-F238E27FC236}">
                  <a16:creationId xmlns:a16="http://schemas.microsoft.com/office/drawing/2014/main" id="{A9EDAD10-401F-8D9B-32B8-AF03FAFC4C6D}"/>
                </a:ext>
              </a:extLst>
            </p:cNvPr>
            <p:cNvSpPr/>
            <p:nvPr>
              <p:custDataLst>
                <p:tags r:id="rId147"/>
              </p:custDataLst>
            </p:nvPr>
          </p:nvSpPr>
          <p:spPr>
            <a:xfrm>
              <a:off x="6800850" y="1734072"/>
              <a:ext cx="161926" cy="132829"/>
            </a:xfrm>
            <a:custGeom>
              <a:avLst/>
              <a:gdLst/>
              <a:ahLst/>
              <a:cxnLst/>
              <a:rect l="0" t="0" r="0" b="0"/>
              <a:pathLst>
                <a:path w="161926" h="132829">
                  <a:moveTo>
                    <a:pt x="0" y="75678"/>
                  </a:moveTo>
                  <a:lnTo>
                    <a:pt x="0" y="75678"/>
                  </a:lnTo>
                  <a:lnTo>
                    <a:pt x="8937" y="46046"/>
                  </a:lnTo>
                  <a:lnTo>
                    <a:pt x="9409" y="39251"/>
                  </a:lnTo>
                  <a:lnTo>
                    <a:pt x="16048" y="30304"/>
                  </a:lnTo>
                  <a:lnTo>
                    <a:pt x="17716" y="24467"/>
                  </a:lnTo>
                  <a:lnTo>
                    <a:pt x="19219" y="22487"/>
                  </a:lnTo>
                  <a:lnTo>
                    <a:pt x="32190" y="13993"/>
                  </a:lnTo>
                  <a:lnTo>
                    <a:pt x="35474" y="8399"/>
                  </a:lnTo>
                  <a:lnTo>
                    <a:pt x="36349" y="5425"/>
                  </a:lnTo>
                  <a:lnTo>
                    <a:pt x="39050" y="3443"/>
                  </a:lnTo>
                  <a:lnTo>
                    <a:pt x="54349" y="0"/>
                  </a:lnTo>
                  <a:lnTo>
                    <a:pt x="55282" y="885"/>
                  </a:lnTo>
                  <a:lnTo>
                    <a:pt x="57655" y="7185"/>
                  </a:lnTo>
                  <a:lnTo>
                    <a:pt x="63532" y="15755"/>
                  </a:lnTo>
                  <a:lnTo>
                    <a:pt x="65744" y="24997"/>
                  </a:lnTo>
                  <a:lnTo>
                    <a:pt x="66664" y="69917"/>
                  </a:lnTo>
                  <a:lnTo>
                    <a:pt x="61185" y="102880"/>
                  </a:lnTo>
                  <a:lnTo>
                    <a:pt x="66400" y="122444"/>
                  </a:lnTo>
                  <a:lnTo>
                    <a:pt x="66594" y="117992"/>
                  </a:lnTo>
                  <a:lnTo>
                    <a:pt x="72283" y="112829"/>
                  </a:lnTo>
                  <a:lnTo>
                    <a:pt x="76764" y="109970"/>
                  </a:lnTo>
                  <a:lnTo>
                    <a:pt x="84565" y="98327"/>
                  </a:lnTo>
                  <a:lnTo>
                    <a:pt x="102506" y="64510"/>
                  </a:lnTo>
                  <a:lnTo>
                    <a:pt x="135575" y="37854"/>
                  </a:lnTo>
                  <a:lnTo>
                    <a:pt x="149076" y="29989"/>
                  </a:lnTo>
                  <a:lnTo>
                    <a:pt x="156472" y="28627"/>
                  </a:lnTo>
                  <a:lnTo>
                    <a:pt x="158290" y="29494"/>
                  </a:lnTo>
                  <a:lnTo>
                    <a:pt x="159501" y="31130"/>
                  </a:lnTo>
                  <a:lnTo>
                    <a:pt x="160848" y="35771"/>
                  </a:lnTo>
                  <a:lnTo>
                    <a:pt x="161898" y="79260"/>
                  </a:lnTo>
                  <a:lnTo>
                    <a:pt x="161925" y="1328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62">
              <a:extLst>
                <a:ext uri="{FF2B5EF4-FFF2-40B4-BE49-F238E27FC236}">
                  <a16:creationId xmlns:a16="http://schemas.microsoft.com/office/drawing/2014/main" id="{E898C92E-0F65-6D26-C58D-75B78C2EE8AB}"/>
                </a:ext>
              </a:extLst>
            </p:cNvPr>
            <p:cNvSpPr/>
            <p:nvPr>
              <p:custDataLst>
                <p:tags r:id="rId148"/>
              </p:custDataLst>
            </p:nvPr>
          </p:nvSpPr>
          <p:spPr>
            <a:xfrm>
              <a:off x="7021676" y="1633695"/>
              <a:ext cx="93500" cy="270856"/>
            </a:xfrm>
            <a:custGeom>
              <a:avLst/>
              <a:gdLst/>
              <a:ahLst/>
              <a:cxnLst/>
              <a:rect l="0" t="0" r="0" b="0"/>
              <a:pathLst>
                <a:path w="93500" h="270856">
                  <a:moveTo>
                    <a:pt x="17299" y="14130"/>
                  </a:moveTo>
                  <a:lnTo>
                    <a:pt x="17299" y="14130"/>
                  </a:lnTo>
                  <a:lnTo>
                    <a:pt x="22355" y="9074"/>
                  </a:lnTo>
                  <a:lnTo>
                    <a:pt x="24837" y="3769"/>
                  </a:lnTo>
                  <a:lnTo>
                    <a:pt x="25499" y="872"/>
                  </a:lnTo>
                  <a:lnTo>
                    <a:pt x="25941" y="0"/>
                  </a:lnTo>
                  <a:lnTo>
                    <a:pt x="26236" y="477"/>
                  </a:lnTo>
                  <a:lnTo>
                    <a:pt x="26746" y="42083"/>
                  </a:lnTo>
                  <a:lnTo>
                    <a:pt x="25743" y="85677"/>
                  </a:lnTo>
                  <a:lnTo>
                    <a:pt x="20271" y="132108"/>
                  </a:lnTo>
                  <a:lnTo>
                    <a:pt x="17121" y="176204"/>
                  </a:lnTo>
                  <a:lnTo>
                    <a:pt x="7111" y="214498"/>
                  </a:lnTo>
                  <a:lnTo>
                    <a:pt x="0" y="242210"/>
                  </a:lnTo>
                  <a:lnTo>
                    <a:pt x="474" y="246617"/>
                  </a:lnTo>
                  <a:lnTo>
                    <a:pt x="7254" y="263622"/>
                  </a:lnTo>
                  <a:lnTo>
                    <a:pt x="7428" y="266183"/>
                  </a:lnTo>
                  <a:lnTo>
                    <a:pt x="8601" y="267890"/>
                  </a:lnTo>
                  <a:lnTo>
                    <a:pt x="10442" y="269029"/>
                  </a:lnTo>
                  <a:lnTo>
                    <a:pt x="15945" y="270855"/>
                  </a:lnTo>
                  <a:lnTo>
                    <a:pt x="31183" y="263612"/>
                  </a:lnTo>
                  <a:lnTo>
                    <a:pt x="51126" y="251990"/>
                  </a:lnTo>
                  <a:lnTo>
                    <a:pt x="65141" y="244729"/>
                  </a:lnTo>
                  <a:lnTo>
                    <a:pt x="93499" y="214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63">
              <a:extLst>
                <a:ext uri="{FF2B5EF4-FFF2-40B4-BE49-F238E27FC236}">
                  <a16:creationId xmlns:a16="http://schemas.microsoft.com/office/drawing/2014/main" id="{591DF6A9-B13A-439C-30E6-B7001BC415E4}"/>
                </a:ext>
              </a:extLst>
            </p:cNvPr>
            <p:cNvSpPr/>
            <p:nvPr>
              <p:custDataLst>
                <p:tags r:id="rId149"/>
              </p:custDataLst>
            </p:nvPr>
          </p:nvSpPr>
          <p:spPr>
            <a:xfrm>
              <a:off x="7038975" y="1771650"/>
              <a:ext cx="104776" cy="19051"/>
            </a:xfrm>
            <a:custGeom>
              <a:avLst/>
              <a:gdLst/>
              <a:ahLst/>
              <a:cxnLst/>
              <a:rect l="0" t="0" r="0" b="0"/>
              <a:pathLst>
                <a:path w="104776" h="19051">
                  <a:moveTo>
                    <a:pt x="0" y="19050"/>
                  </a:moveTo>
                  <a:lnTo>
                    <a:pt x="0" y="19050"/>
                  </a:lnTo>
                  <a:lnTo>
                    <a:pt x="10113" y="13994"/>
                  </a:lnTo>
                  <a:lnTo>
                    <a:pt x="52982" y="4861"/>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64">
              <a:extLst>
                <a:ext uri="{FF2B5EF4-FFF2-40B4-BE49-F238E27FC236}">
                  <a16:creationId xmlns:a16="http://schemas.microsoft.com/office/drawing/2014/main" id="{A0C1A4BE-054A-2084-9CBD-A80CD360640A}"/>
                </a:ext>
              </a:extLst>
            </p:cNvPr>
            <p:cNvSpPr/>
            <p:nvPr>
              <p:custDataLst>
                <p:tags r:id="rId150"/>
              </p:custDataLst>
            </p:nvPr>
          </p:nvSpPr>
          <p:spPr>
            <a:xfrm>
              <a:off x="7150360" y="1753568"/>
              <a:ext cx="96167" cy="93440"/>
            </a:xfrm>
            <a:custGeom>
              <a:avLst/>
              <a:gdLst/>
              <a:ahLst/>
              <a:cxnLst/>
              <a:rect l="0" t="0" r="0" b="0"/>
              <a:pathLst>
                <a:path w="96167" h="93440">
                  <a:moveTo>
                    <a:pt x="21965" y="37132"/>
                  </a:moveTo>
                  <a:lnTo>
                    <a:pt x="21965" y="37132"/>
                  </a:lnTo>
                  <a:lnTo>
                    <a:pt x="39865" y="29593"/>
                  </a:lnTo>
                  <a:lnTo>
                    <a:pt x="43423" y="28931"/>
                  </a:lnTo>
                  <a:lnTo>
                    <a:pt x="50200" y="25373"/>
                  </a:lnTo>
                  <a:lnTo>
                    <a:pt x="53488" y="22943"/>
                  </a:lnTo>
                  <a:lnTo>
                    <a:pt x="62787" y="20242"/>
                  </a:lnTo>
                  <a:lnTo>
                    <a:pt x="72915" y="17984"/>
                  </a:lnTo>
                  <a:lnTo>
                    <a:pt x="88042" y="10733"/>
                  </a:lnTo>
                  <a:lnTo>
                    <a:pt x="91417" y="10007"/>
                  </a:lnTo>
                  <a:lnTo>
                    <a:pt x="93667" y="8466"/>
                  </a:lnTo>
                  <a:lnTo>
                    <a:pt x="95166" y="6379"/>
                  </a:lnTo>
                  <a:lnTo>
                    <a:pt x="96166" y="3930"/>
                  </a:lnTo>
                  <a:lnTo>
                    <a:pt x="95774" y="2297"/>
                  </a:lnTo>
                  <a:lnTo>
                    <a:pt x="94454" y="1209"/>
                  </a:lnTo>
                  <a:lnTo>
                    <a:pt x="89107" y="0"/>
                  </a:lnTo>
                  <a:lnTo>
                    <a:pt x="73138" y="377"/>
                  </a:lnTo>
                  <a:lnTo>
                    <a:pt x="57409" y="4216"/>
                  </a:lnTo>
                  <a:lnTo>
                    <a:pt x="42656" y="15094"/>
                  </a:lnTo>
                  <a:lnTo>
                    <a:pt x="10540" y="50497"/>
                  </a:lnTo>
                  <a:lnTo>
                    <a:pt x="1718" y="67414"/>
                  </a:lnTo>
                  <a:lnTo>
                    <a:pt x="0" y="74253"/>
                  </a:lnTo>
                  <a:lnTo>
                    <a:pt x="914" y="84675"/>
                  </a:lnTo>
                  <a:lnTo>
                    <a:pt x="2640" y="87877"/>
                  </a:lnTo>
                  <a:lnTo>
                    <a:pt x="4847" y="90012"/>
                  </a:lnTo>
                  <a:lnTo>
                    <a:pt x="10124" y="92384"/>
                  </a:lnTo>
                  <a:lnTo>
                    <a:pt x="15997" y="93439"/>
                  </a:lnTo>
                  <a:lnTo>
                    <a:pt x="61213" y="86007"/>
                  </a:lnTo>
                  <a:lnTo>
                    <a:pt x="88640" y="752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65">
              <a:extLst>
                <a:ext uri="{FF2B5EF4-FFF2-40B4-BE49-F238E27FC236}">
                  <a16:creationId xmlns:a16="http://schemas.microsoft.com/office/drawing/2014/main" id="{13D6C9DF-513E-44CD-72B8-58A0E61A47C5}"/>
                </a:ext>
              </a:extLst>
            </p:cNvPr>
            <p:cNvSpPr/>
            <p:nvPr>
              <p:custDataLst>
                <p:tags r:id="rId151"/>
              </p:custDataLst>
            </p:nvPr>
          </p:nvSpPr>
          <p:spPr>
            <a:xfrm>
              <a:off x="7286625" y="1724258"/>
              <a:ext cx="190501" cy="149178"/>
            </a:xfrm>
            <a:custGeom>
              <a:avLst/>
              <a:gdLst/>
              <a:ahLst/>
              <a:cxnLst/>
              <a:rect l="0" t="0" r="0" b="0"/>
              <a:pathLst>
                <a:path w="190501" h="149178">
                  <a:moveTo>
                    <a:pt x="0" y="18817"/>
                  </a:moveTo>
                  <a:lnTo>
                    <a:pt x="0" y="18817"/>
                  </a:lnTo>
                  <a:lnTo>
                    <a:pt x="14150" y="5725"/>
                  </a:lnTo>
                  <a:lnTo>
                    <a:pt x="21458" y="2415"/>
                  </a:lnTo>
                  <a:lnTo>
                    <a:pt x="41208" y="0"/>
                  </a:lnTo>
                  <a:lnTo>
                    <a:pt x="43347" y="980"/>
                  </a:lnTo>
                  <a:lnTo>
                    <a:pt x="44773" y="2693"/>
                  </a:lnTo>
                  <a:lnTo>
                    <a:pt x="45724" y="4892"/>
                  </a:lnTo>
                  <a:lnTo>
                    <a:pt x="65274" y="32257"/>
                  </a:lnTo>
                  <a:lnTo>
                    <a:pt x="71344" y="49132"/>
                  </a:lnTo>
                  <a:lnTo>
                    <a:pt x="80618" y="95246"/>
                  </a:lnTo>
                  <a:lnTo>
                    <a:pt x="79155" y="123660"/>
                  </a:lnTo>
                  <a:lnTo>
                    <a:pt x="72019" y="142074"/>
                  </a:lnTo>
                  <a:lnTo>
                    <a:pt x="68121" y="145439"/>
                  </a:lnTo>
                  <a:lnTo>
                    <a:pt x="58146" y="149177"/>
                  </a:lnTo>
                  <a:lnTo>
                    <a:pt x="53580" y="148057"/>
                  </a:lnTo>
                  <a:lnTo>
                    <a:pt x="45686" y="141168"/>
                  </a:lnTo>
                  <a:lnTo>
                    <a:pt x="41471" y="133873"/>
                  </a:lnTo>
                  <a:lnTo>
                    <a:pt x="38766" y="120566"/>
                  </a:lnTo>
                  <a:lnTo>
                    <a:pt x="48899" y="87442"/>
                  </a:lnTo>
                  <a:lnTo>
                    <a:pt x="57363" y="72600"/>
                  </a:lnTo>
                  <a:lnTo>
                    <a:pt x="71003" y="61065"/>
                  </a:lnTo>
                  <a:lnTo>
                    <a:pt x="116666" y="33514"/>
                  </a:lnTo>
                  <a:lnTo>
                    <a:pt x="157924" y="29364"/>
                  </a:lnTo>
                  <a:lnTo>
                    <a:pt x="190500" y="283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7" name="SMARTInkShape-Group14">
            <a:extLst>
              <a:ext uri="{FF2B5EF4-FFF2-40B4-BE49-F238E27FC236}">
                <a16:creationId xmlns:a16="http://schemas.microsoft.com/office/drawing/2014/main" id="{93D04FD1-C678-EBA2-3ABA-AF6F55475101}"/>
              </a:ext>
            </a:extLst>
          </p:cNvPr>
          <p:cNvGrpSpPr/>
          <p:nvPr/>
        </p:nvGrpSpPr>
        <p:grpSpPr>
          <a:xfrm>
            <a:off x="154043" y="2581275"/>
            <a:ext cx="1322333" cy="588465"/>
            <a:chOff x="154043" y="2581275"/>
            <a:chExt cx="1322333" cy="588465"/>
          </a:xfrm>
        </p:grpSpPr>
        <p:sp>
          <p:nvSpPr>
            <p:cNvPr id="83" name="SMARTInkShape-66">
              <a:extLst>
                <a:ext uri="{FF2B5EF4-FFF2-40B4-BE49-F238E27FC236}">
                  <a16:creationId xmlns:a16="http://schemas.microsoft.com/office/drawing/2014/main" id="{4FAEBCEF-6C65-C610-9FD6-93334C6F2EF4}"/>
                </a:ext>
              </a:extLst>
            </p:cNvPr>
            <p:cNvSpPr/>
            <p:nvPr>
              <p:custDataLst>
                <p:tags r:id="rId129"/>
              </p:custDataLst>
            </p:nvPr>
          </p:nvSpPr>
          <p:spPr>
            <a:xfrm>
              <a:off x="154043" y="2667116"/>
              <a:ext cx="207908" cy="115792"/>
            </a:xfrm>
            <a:custGeom>
              <a:avLst/>
              <a:gdLst/>
              <a:ahLst/>
              <a:cxnLst/>
              <a:rect l="0" t="0" r="0" b="0"/>
              <a:pathLst>
                <a:path w="207908" h="115792">
                  <a:moveTo>
                    <a:pt x="103132" y="18934"/>
                  </a:moveTo>
                  <a:lnTo>
                    <a:pt x="103132" y="18934"/>
                  </a:lnTo>
                  <a:lnTo>
                    <a:pt x="103132" y="10733"/>
                  </a:lnTo>
                  <a:lnTo>
                    <a:pt x="102074" y="10292"/>
                  </a:lnTo>
                  <a:lnTo>
                    <a:pt x="93999" y="9444"/>
                  </a:lnTo>
                  <a:lnTo>
                    <a:pt x="85440" y="1211"/>
                  </a:lnTo>
                  <a:lnTo>
                    <a:pt x="79428" y="277"/>
                  </a:lnTo>
                  <a:lnTo>
                    <a:pt x="65887" y="0"/>
                  </a:lnTo>
                  <a:lnTo>
                    <a:pt x="57298" y="2758"/>
                  </a:lnTo>
                  <a:lnTo>
                    <a:pt x="38104" y="18208"/>
                  </a:lnTo>
                  <a:lnTo>
                    <a:pt x="11511" y="43961"/>
                  </a:lnTo>
                  <a:lnTo>
                    <a:pt x="2053" y="68563"/>
                  </a:lnTo>
                  <a:lnTo>
                    <a:pt x="0" y="81914"/>
                  </a:lnTo>
                  <a:lnTo>
                    <a:pt x="3900" y="101330"/>
                  </a:lnTo>
                  <a:lnTo>
                    <a:pt x="6286" y="105615"/>
                  </a:lnTo>
                  <a:lnTo>
                    <a:pt x="8935" y="108471"/>
                  </a:lnTo>
                  <a:lnTo>
                    <a:pt x="11759" y="110375"/>
                  </a:lnTo>
                  <a:lnTo>
                    <a:pt x="25846" y="113055"/>
                  </a:lnTo>
                  <a:lnTo>
                    <a:pt x="34564" y="110860"/>
                  </a:lnTo>
                  <a:lnTo>
                    <a:pt x="48783" y="100827"/>
                  </a:lnTo>
                  <a:lnTo>
                    <a:pt x="58571" y="86708"/>
                  </a:lnTo>
                  <a:lnTo>
                    <a:pt x="80901" y="43174"/>
                  </a:lnTo>
                  <a:lnTo>
                    <a:pt x="89372" y="32231"/>
                  </a:lnTo>
                  <a:lnTo>
                    <a:pt x="92352" y="24403"/>
                  </a:lnTo>
                  <a:lnTo>
                    <a:pt x="92770" y="24696"/>
                  </a:lnTo>
                  <a:lnTo>
                    <a:pt x="101202" y="67454"/>
                  </a:lnTo>
                  <a:lnTo>
                    <a:pt x="112903" y="91862"/>
                  </a:lnTo>
                  <a:lnTo>
                    <a:pt x="125406" y="112244"/>
                  </a:lnTo>
                  <a:lnTo>
                    <a:pt x="129623" y="115007"/>
                  </a:lnTo>
                  <a:lnTo>
                    <a:pt x="134551" y="115791"/>
                  </a:lnTo>
                  <a:lnTo>
                    <a:pt x="152612" y="114501"/>
                  </a:lnTo>
                  <a:lnTo>
                    <a:pt x="156227" y="112279"/>
                  </a:lnTo>
                  <a:lnTo>
                    <a:pt x="163066" y="104165"/>
                  </a:lnTo>
                  <a:lnTo>
                    <a:pt x="182473" y="61211"/>
                  </a:lnTo>
                  <a:lnTo>
                    <a:pt x="190838" y="38952"/>
                  </a:lnTo>
                  <a:lnTo>
                    <a:pt x="196892" y="30532"/>
                  </a:lnTo>
                  <a:lnTo>
                    <a:pt x="198447" y="30899"/>
                  </a:lnTo>
                  <a:lnTo>
                    <a:pt x="207907" y="37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67">
              <a:extLst>
                <a:ext uri="{FF2B5EF4-FFF2-40B4-BE49-F238E27FC236}">
                  <a16:creationId xmlns:a16="http://schemas.microsoft.com/office/drawing/2014/main" id="{4B688058-95E1-3708-E430-574320B08675}"/>
                </a:ext>
              </a:extLst>
            </p:cNvPr>
            <p:cNvSpPr/>
            <p:nvPr>
              <p:custDataLst>
                <p:tags r:id="rId130"/>
              </p:custDataLst>
            </p:nvPr>
          </p:nvSpPr>
          <p:spPr>
            <a:xfrm>
              <a:off x="391198" y="2686051"/>
              <a:ext cx="85053" cy="225731"/>
            </a:xfrm>
            <a:custGeom>
              <a:avLst/>
              <a:gdLst/>
              <a:ahLst/>
              <a:cxnLst/>
              <a:rect l="0" t="0" r="0" b="0"/>
              <a:pathLst>
                <a:path w="85053" h="225731">
                  <a:moveTo>
                    <a:pt x="75527" y="28574"/>
                  </a:moveTo>
                  <a:lnTo>
                    <a:pt x="75527" y="28574"/>
                  </a:lnTo>
                  <a:lnTo>
                    <a:pt x="84936" y="19165"/>
                  </a:lnTo>
                  <a:lnTo>
                    <a:pt x="85052" y="9534"/>
                  </a:lnTo>
                  <a:lnTo>
                    <a:pt x="75643" y="9524"/>
                  </a:lnTo>
                  <a:lnTo>
                    <a:pt x="75537" y="1323"/>
                  </a:lnTo>
                  <a:lnTo>
                    <a:pt x="74476" y="882"/>
                  </a:lnTo>
                  <a:lnTo>
                    <a:pt x="34131" y="0"/>
                  </a:lnTo>
                  <a:lnTo>
                    <a:pt x="25026" y="5644"/>
                  </a:lnTo>
                  <a:lnTo>
                    <a:pt x="6990" y="21458"/>
                  </a:lnTo>
                  <a:lnTo>
                    <a:pt x="2733" y="31056"/>
                  </a:lnTo>
                  <a:lnTo>
                    <a:pt x="0" y="44351"/>
                  </a:lnTo>
                  <a:lnTo>
                    <a:pt x="2448" y="48992"/>
                  </a:lnTo>
                  <a:lnTo>
                    <a:pt x="7587" y="55537"/>
                  </a:lnTo>
                  <a:lnTo>
                    <a:pt x="11112" y="56433"/>
                  </a:lnTo>
                  <a:lnTo>
                    <a:pt x="21998" y="57007"/>
                  </a:lnTo>
                  <a:lnTo>
                    <a:pt x="28100" y="54264"/>
                  </a:lnTo>
                  <a:lnTo>
                    <a:pt x="34340" y="50575"/>
                  </a:lnTo>
                  <a:lnTo>
                    <a:pt x="40641" y="48936"/>
                  </a:lnTo>
                  <a:lnTo>
                    <a:pt x="42745" y="47440"/>
                  </a:lnTo>
                  <a:lnTo>
                    <a:pt x="44147" y="45385"/>
                  </a:lnTo>
                  <a:lnTo>
                    <a:pt x="45082" y="42956"/>
                  </a:lnTo>
                  <a:lnTo>
                    <a:pt x="46764" y="42396"/>
                  </a:lnTo>
                  <a:lnTo>
                    <a:pt x="48943" y="43080"/>
                  </a:lnTo>
                  <a:lnTo>
                    <a:pt x="60045" y="51783"/>
                  </a:lnTo>
                  <a:lnTo>
                    <a:pt x="78736" y="96450"/>
                  </a:lnTo>
                  <a:lnTo>
                    <a:pt x="83804" y="142249"/>
                  </a:lnTo>
                  <a:lnTo>
                    <a:pt x="84682" y="182671"/>
                  </a:lnTo>
                  <a:lnTo>
                    <a:pt x="83884" y="208405"/>
                  </a:lnTo>
                  <a:lnTo>
                    <a:pt x="79947" y="218918"/>
                  </a:lnTo>
                  <a:lnTo>
                    <a:pt x="77415" y="222145"/>
                  </a:lnTo>
                  <a:lnTo>
                    <a:pt x="71780" y="225730"/>
                  </a:lnTo>
                  <a:lnTo>
                    <a:pt x="62926" y="224502"/>
                  </a:lnTo>
                  <a:lnTo>
                    <a:pt x="57601" y="222693"/>
                  </a:lnTo>
                  <a:lnTo>
                    <a:pt x="48863" y="215038"/>
                  </a:lnTo>
                  <a:lnTo>
                    <a:pt x="42510" y="204580"/>
                  </a:lnTo>
                  <a:lnTo>
                    <a:pt x="38431" y="177797"/>
                  </a:lnTo>
                  <a:lnTo>
                    <a:pt x="38618" y="141593"/>
                  </a:lnTo>
                  <a:lnTo>
                    <a:pt x="42542" y="132427"/>
                  </a:lnTo>
                  <a:lnTo>
                    <a:pt x="53459" y="124825"/>
                  </a:lnTo>
                  <a:lnTo>
                    <a:pt x="85052" y="104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68">
              <a:extLst>
                <a:ext uri="{FF2B5EF4-FFF2-40B4-BE49-F238E27FC236}">
                  <a16:creationId xmlns:a16="http://schemas.microsoft.com/office/drawing/2014/main" id="{4E59D66C-A351-F01E-7D3B-971448EF4ACE}"/>
                </a:ext>
              </a:extLst>
            </p:cNvPr>
            <p:cNvSpPr/>
            <p:nvPr>
              <p:custDataLst>
                <p:tags r:id="rId131"/>
              </p:custDataLst>
            </p:nvPr>
          </p:nvSpPr>
          <p:spPr>
            <a:xfrm>
              <a:off x="581025" y="279082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69">
              <a:extLst>
                <a:ext uri="{FF2B5EF4-FFF2-40B4-BE49-F238E27FC236}">
                  <a16:creationId xmlns:a16="http://schemas.microsoft.com/office/drawing/2014/main" id="{40C157F6-D1BF-0BE2-87D7-B1AB210FEDEA}"/>
                </a:ext>
              </a:extLst>
            </p:cNvPr>
            <p:cNvSpPr/>
            <p:nvPr>
              <p:custDataLst>
                <p:tags r:id="rId132"/>
              </p:custDataLst>
            </p:nvPr>
          </p:nvSpPr>
          <p:spPr>
            <a:xfrm>
              <a:off x="742950" y="2601109"/>
              <a:ext cx="114301" cy="168454"/>
            </a:xfrm>
            <a:custGeom>
              <a:avLst/>
              <a:gdLst/>
              <a:ahLst/>
              <a:cxnLst/>
              <a:rect l="0" t="0" r="0" b="0"/>
              <a:pathLst>
                <a:path w="114301" h="168454">
                  <a:moveTo>
                    <a:pt x="0" y="18266"/>
                  </a:moveTo>
                  <a:lnTo>
                    <a:pt x="0" y="18266"/>
                  </a:lnTo>
                  <a:lnTo>
                    <a:pt x="9133" y="0"/>
                  </a:lnTo>
                  <a:lnTo>
                    <a:pt x="9515" y="44997"/>
                  </a:lnTo>
                  <a:lnTo>
                    <a:pt x="2977" y="84577"/>
                  </a:lnTo>
                  <a:lnTo>
                    <a:pt x="588" y="122969"/>
                  </a:lnTo>
                  <a:lnTo>
                    <a:pt x="10" y="168453"/>
                  </a:lnTo>
                  <a:lnTo>
                    <a:pt x="1065" y="168132"/>
                  </a:lnTo>
                  <a:lnTo>
                    <a:pt x="13258" y="157214"/>
                  </a:lnTo>
                  <a:lnTo>
                    <a:pt x="16476" y="151282"/>
                  </a:lnTo>
                  <a:lnTo>
                    <a:pt x="17334" y="148218"/>
                  </a:lnTo>
                  <a:lnTo>
                    <a:pt x="63693" y="106557"/>
                  </a:lnTo>
                  <a:lnTo>
                    <a:pt x="88703" y="82967"/>
                  </a:lnTo>
                  <a:lnTo>
                    <a:pt x="96927" y="78772"/>
                  </a:lnTo>
                  <a:lnTo>
                    <a:pt x="107506" y="76410"/>
                  </a:lnTo>
                  <a:lnTo>
                    <a:pt x="109771" y="78195"/>
                  </a:lnTo>
                  <a:lnTo>
                    <a:pt x="112287" y="85824"/>
                  </a:lnTo>
                  <a:lnTo>
                    <a:pt x="114248" y="129889"/>
                  </a:lnTo>
                  <a:lnTo>
                    <a:pt x="114300" y="161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70">
              <a:extLst>
                <a:ext uri="{FF2B5EF4-FFF2-40B4-BE49-F238E27FC236}">
                  <a16:creationId xmlns:a16="http://schemas.microsoft.com/office/drawing/2014/main" id="{E74B21B0-2613-8A0B-4EC9-07600B91B278}"/>
                </a:ext>
              </a:extLst>
            </p:cNvPr>
            <p:cNvSpPr/>
            <p:nvPr>
              <p:custDataLst>
                <p:tags r:id="rId133"/>
              </p:custDataLst>
            </p:nvPr>
          </p:nvSpPr>
          <p:spPr>
            <a:xfrm>
              <a:off x="952500" y="2663027"/>
              <a:ext cx="85726" cy="98895"/>
            </a:xfrm>
            <a:custGeom>
              <a:avLst/>
              <a:gdLst/>
              <a:ahLst/>
              <a:cxnLst/>
              <a:rect l="0" t="0" r="0" b="0"/>
              <a:pathLst>
                <a:path w="85726" h="98895">
                  <a:moveTo>
                    <a:pt x="0" y="70648"/>
                  </a:moveTo>
                  <a:lnTo>
                    <a:pt x="0" y="70648"/>
                  </a:lnTo>
                  <a:lnTo>
                    <a:pt x="5057" y="70648"/>
                  </a:lnTo>
                  <a:lnTo>
                    <a:pt x="35648" y="57390"/>
                  </a:lnTo>
                  <a:lnTo>
                    <a:pt x="69717" y="34632"/>
                  </a:lnTo>
                  <a:lnTo>
                    <a:pt x="80511" y="19642"/>
                  </a:lnTo>
                  <a:lnTo>
                    <a:pt x="83408" y="11642"/>
                  </a:lnTo>
                  <a:lnTo>
                    <a:pt x="83122" y="8028"/>
                  </a:lnTo>
                  <a:lnTo>
                    <a:pt x="79982" y="1189"/>
                  </a:lnTo>
                  <a:lnTo>
                    <a:pt x="76605" y="0"/>
                  </a:lnTo>
                  <a:lnTo>
                    <a:pt x="67208" y="1502"/>
                  </a:lnTo>
                  <a:lnTo>
                    <a:pt x="55073" y="8298"/>
                  </a:lnTo>
                  <a:lnTo>
                    <a:pt x="25268" y="37045"/>
                  </a:lnTo>
                  <a:lnTo>
                    <a:pt x="6751" y="67647"/>
                  </a:lnTo>
                  <a:lnTo>
                    <a:pt x="2000" y="86575"/>
                  </a:lnTo>
                  <a:lnTo>
                    <a:pt x="2392" y="90791"/>
                  </a:lnTo>
                  <a:lnTo>
                    <a:pt x="3711" y="93602"/>
                  </a:lnTo>
                  <a:lnTo>
                    <a:pt x="5649" y="95475"/>
                  </a:lnTo>
                  <a:lnTo>
                    <a:pt x="10625" y="97557"/>
                  </a:lnTo>
                  <a:lnTo>
                    <a:pt x="27499" y="98894"/>
                  </a:lnTo>
                  <a:lnTo>
                    <a:pt x="63248" y="91554"/>
                  </a:lnTo>
                  <a:lnTo>
                    <a:pt x="85725" y="80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71">
              <a:extLst>
                <a:ext uri="{FF2B5EF4-FFF2-40B4-BE49-F238E27FC236}">
                  <a16:creationId xmlns:a16="http://schemas.microsoft.com/office/drawing/2014/main" id="{5B68D984-080E-F9F3-6E65-339498EE017C}"/>
                </a:ext>
              </a:extLst>
            </p:cNvPr>
            <p:cNvSpPr/>
            <p:nvPr>
              <p:custDataLst>
                <p:tags r:id="rId134"/>
              </p:custDataLst>
            </p:nvPr>
          </p:nvSpPr>
          <p:spPr>
            <a:xfrm>
              <a:off x="1077677" y="2658028"/>
              <a:ext cx="103424" cy="112992"/>
            </a:xfrm>
            <a:custGeom>
              <a:avLst/>
              <a:gdLst/>
              <a:ahLst/>
              <a:cxnLst/>
              <a:rect l="0" t="0" r="0" b="0"/>
              <a:pathLst>
                <a:path w="103424" h="112992">
                  <a:moveTo>
                    <a:pt x="55798" y="37547"/>
                  </a:moveTo>
                  <a:lnTo>
                    <a:pt x="55798" y="37547"/>
                  </a:lnTo>
                  <a:lnTo>
                    <a:pt x="60855" y="37547"/>
                  </a:lnTo>
                  <a:lnTo>
                    <a:pt x="62344" y="36489"/>
                  </a:lnTo>
                  <a:lnTo>
                    <a:pt x="63337" y="34725"/>
                  </a:lnTo>
                  <a:lnTo>
                    <a:pt x="64930" y="24289"/>
                  </a:lnTo>
                  <a:lnTo>
                    <a:pt x="65288" y="5748"/>
                  </a:lnTo>
                  <a:lnTo>
                    <a:pt x="64242" y="3648"/>
                  </a:lnTo>
                  <a:lnTo>
                    <a:pt x="62485" y="2248"/>
                  </a:lnTo>
                  <a:lnTo>
                    <a:pt x="60256" y="1314"/>
                  </a:lnTo>
                  <a:lnTo>
                    <a:pt x="47006" y="0"/>
                  </a:lnTo>
                  <a:lnTo>
                    <a:pt x="35663" y="5337"/>
                  </a:lnTo>
                  <a:lnTo>
                    <a:pt x="24624" y="14765"/>
                  </a:lnTo>
                  <a:lnTo>
                    <a:pt x="5492" y="44242"/>
                  </a:lnTo>
                  <a:lnTo>
                    <a:pt x="0" y="75911"/>
                  </a:lnTo>
                  <a:lnTo>
                    <a:pt x="107" y="95951"/>
                  </a:lnTo>
                  <a:lnTo>
                    <a:pt x="3883" y="105132"/>
                  </a:lnTo>
                  <a:lnTo>
                    <a:pt x="6371" y="108004"/>
                  </a:lnTo>
                  <a:lnTo>
                    <a:pt x="15997" y="112991"/>
                  </a:lnTo>
                  <a:lnTo>
                    <a:pt x="27307" y="108466"/>
                  </a:lnTo>
                  <a:lnTo>
                    <a:pt x="35374" y="100464"/>
                  </a:lnTo>
                  <a:lnTo>
                    <a:pt x="65156" y="56887"/>
                  </a:lnTo>
                  <a:lnTo>
                    <a:pt x="65319" y="83071"/>
                  </a:lnTo>
                  <a:lnTo>
                    <a:pt x="72862" y="95256"/>
                  </a:lnTo>
                  <a:lnTo>
                    <a:pt x="73524" y="98245"/>
                  </a:lnTo>
                  <a:lnTo>
                    <a:pt x="75024" y="100237"/>
                  </a:lnTo>
                  <a:lnTo>
                    <a:pt x="79512" y="102451"/>
                  </a:lnTo>
                  <a:lnTo>
                    <a:pt x="103423" y="1042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72">
              <a:extLst>
                <a:ext uri="{FF2B5EF4-FFF2-40B4-BE49-F238E27FC236}">
                  <a16:creationId xmlns:a16="http://schemas.microsoft.com/office/drawing/2014/main" id="{A670207B-8257-6A27-F3BD-E5ACDA87631E}"/>
                </a:ext>
              </a:extLst>
            </p:cNvPr>
            <p:cNvSpPr/>
            <p:nvPr>
              <p:custDataLst>
                <p:tags r:id="rId135"/>
              </p:custDataLst>
            </p:nvPr>
          </p:nvSpPr>
          <p:spPr>
            <a:xfrm>
              <a:off x="1209675" y="2686050"/>
              <a:ext cx="123826" cy="74171"/>
            </a:xfrm>
            <a:custGeom>
              <a:avLst/>
              <a:gdLst/>
              <a:ahLst/>
              <a:cxnLst/>
              <a:rect l="0" t="0" r="0" b="0"/>
              <a:pathLst>
                <a:path w="123826" h="74171">
                  <a:moveTo>
                    <a:pt x="0" y="28575"/>
                  </a:moveTo>
                  <a:lnTo>
                    <a:pt x="0" y="28575"/>
                  </a:lnTo>
                  <a:lnTo>
                    <a:pt x="13258" y="7116"/>
                  </a:lnTo>
                  <a:lnTo>
                    <a:pt x="19298" y="3163"/>
                  </a:lnTo>
                  <a:lnTo>
                    <a:pt x="22390" y="2109"/>
                  </a:lnTo>
                  <a:lnTo>
                    <a:pt x="25510" y="2464"/>
                  </a:lnTo>
                  <a:lnTo>
                    <a:pt x="31799" y="5681"/>
                  </a:lnTo>
                  <a:lnTo>
                    <a:pt x="33899" y="8021"/>
                  </a:lnTo>
                  <a:lnTo>
                    <a:pt x="44277" y="33151"/>
                  </a:lnTo>
                  <a:lnTo>
                    <a:pt x="47184" y="58628"/>
                  </a:lnTo>
                  <a:lnTo>
                    <a:pt x="44607" y="65921"/>
                  </a:lnTo>
                  <a:lnTo>
                    <a:pt x="42438" y="69347"/>
                  </a:lnTo>
                  <a:lnTo>
                    <a:pt x="39934" y="71631"/>
                  </a:lnTo>
                  <a:lnTo>
                    <a:pt x="34329" y="74170"/>
                  </a:lnTo>
                  <a:lnTo>
                    <a:pt x="32411" y="73788"/>
                  </a:lnTo>
                  <a:lnTo>
                    <a:pt x="31132" y="72475"/>
                  </a:lnTo>
                  <a:lnTo>
                    <a:pt x="29712" y="68194"/>
                  </a:lnTo>
                  <a:lnTo>
                    <a:pt x="29080" y="62764"/>
                  </a:lnTo>
                  <a:lnTo>
                    <a:pt x="31622" y="56823"/>
                  </a:lnTo>
                  <a:lnTo>
                    <a:pt x="33781" y="53757"/>
                  </a:lnTo>
                  <a:lnTo>
                    <a:pt x="58253" y="38071"/>
                  </a:lnTo>
                  <a:lnTo>
                    <a:pt x="98169" y="16225"/>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73">
              <a:extLst>
                <a:ext uri="{FF2B5EF4-FFF2-40B4-BE49-F238E27FC236}">
                  <a16:creationId xmlns:a16="http://schemas.microsoft.com/office/drawing/2014/main" id="{389E3DB5-A4D2-BD30-A1E2-515E388DC97A}"/>
                </a:ext>
              </a:extLst>
            </p:cNvPr>
            <p:cNvSpPr/>
            <p:nvPr>
              <p:custDataLst>
                <p:tags r:id="rId136"/>
              </p:custDataLst>
            </p:nvPr>
          </p:nvSpPr>
          <p:spPr>
            <a:xfrm>
              <a:off x="1381125" y="2581275"/>
              <a:ext cx="76201" cy="159828"/>
            </a:xfrm>
            <a:custGeom>
              <a:avLst/>
              <a:gdLst/>
              <a:ahLst/>
              <a:cxnLst/>
              <a:rect l="0" t="0" r="0" b="0"/>
              <a:pathLst>
                <a:path w="76201" h="159828">
                  <a:moveTo>
                    <a:pt x="0" y="0"/>
                  </a:moveTo>
                  <a:lnTo>
                    <a:pt x="0" y="0"/>
                  </a:lnTo>
                  <a:lnTo>
                    <a:pt x="5057" y="0"/>
                  </a:lnTo>
                  <a:lnTo>
                    <a:pt x="6546" y="3175"/>
                  </a:lnTo>
                  <a:lnTo>
                    <a:pt x="8201" y="15169"/>
                  </a:lnTo>
                  <a:lnTo>
                    <a:pt x="2718" y="55286"/>
                  </a:lnTo>
                  <a:lnTo>
                    <a:pt x="537" y="94882"/>
                  </a:lnTo>
                  <a:lnTo>
                    <a:pt x="1129" y="134164"/>
                  </a:lnTo>
                  <a:lnTo>
                    <a:pt x="8210" y="154846"/>
                  </a:lnTo>
                  <a:lnTo>
                    <a:pt x="10765" y="157206"/>
                  </a:lnTo>
                  <a:lnTo>
                    <a:pt x="19249" y="159827"/>
                  </a:lnTo>
                  <a:lnTo>
                    <a:pt x="23416" y="159469"/>
                  </a:lnTo>
                  <a:lnTo>
                    <a:pt x="7620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74">
              <a:extLst>
                <a:ext uri="{FF2B5EF4-FFF2-40B4-BE49-F238E27FC236}">
                  <a16:creationId xmlns:a16="http://schemas.microsoft.com/office/drawing/2014/main" id="{FA784808-E0E7-5ABA-3880-E23A8736E99A}"/>
                </a:ext>
              </a:extLst>
            </p:cNvPr>
            <p:cNvSpPr/>
            <p:nvPr>
              <p:custDataLst>
                <p:tags r:id="rId137"/>
              </p:custDataLst>
            </p:nvPr>
          </p:nvSpPr>
          <p:spPr>
            <a:xfrm>
              <a:off x="1371600" y="2638425"/>
              <a:ext cx="104776" cy="19051"/>
            </a:xfrm>
            <a:custGeom>
              <a:avLst/>
              <a:gdLst/>
              <a:ahLst/>
              <a:cxnLst/>
              <a:rect l="0" t="0" r="0" b="0"/>
              <a:pathLst>
                <a:path w="104776" h="19051">
                  <a:moveTo>
                    <a:pt x="0" y="19050"/>
                  </a:moveTo>
                  <a:lnTo>
                    <a:pt x="0" y="19050"/>
                  </a:lnTo>
                  <a:lnTo>
                    <a:pt x="10113" y="13994"/>
                  </a:lnTo>
                  <a:lnTo>
                    <a:pt x="53674" y="10114"/>
                  </a:lnTo>
                  <a:lnTo>
                    <a:pt x="92871" y="8544"/>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75">
              <a:extLst>
                <a:ext uri="{FF2B5EF4-FFF2-40B4-BE49-F238E27FC236}">
                  <a16:creationId xmlns:a16="http://schemas.microsoft.com/office/drawing/2014/main" id="{EC7C1235-7F95-0004-1802-4A45B2AC72DE}"/>
                </a:ext>
              </a:extLst>
            </p:cNvPr>
            <p:cNvSpPr/>
            <p:nvPr>
              <p:custDataLst>
                <p:tags r:id="rId138"/>
              </p:custDataLst>
            </p:nvPr>
          </p:nvSpPr>
          <p:spPr>
            <a:xfrm>
              <a:off x="552450" y="3048000"/>
              <a:ext cx="190501" cy="121740"/>
            </a:xfrm>
            <a:custGeom>
              <a:avLst/>
              <a:gdLst/>
              <a:ahLst/>
              <a:cxnLst/>
              <a:rect l="0" t="0" r="0" b="0"/>
              <a:pathLst>
                <a:path w="190501" h="121740">
                  <a:moveTo>
                    <a:pt x="0" y="19050"/>
                  </a:moveTo>
                  <a:lnTo>
                    <a:pt x="0" y="19050"/>
                  </a:lnTo>
                  <a:lnTo>
                    <a:pt x="22390" y="19050"/>
                  </a:lnTo>
                  <a:lnTo>
                    <a:pt x="36855" y="24106"/>
                  </a:lnTo>
                  <a:lnTo>
                    <a:pt x="45661" y="35056"/>
                  </a:lnTo>
                  <a:lnTo>
                    <a:pt x="67671" y="75995"/>
                  </a:lnTo>
                  <a:lnTo>
                    <a:pt x="67015" y="105624"/>
                  </a:lnTo>
                  <a:lnTo>
                    <a:pt x="64004" y="113267"/>
                  </a:lnTo>
                  <a:lnTo>
                    <a:pt x="61719" y="116786"/>
                  </a:lnTo>
                  <a:lnTo>
                    <a:pt x="58079" y="119132"/>
                  </a:lnTo>
                  <a:lnTo>
                    <a:pt x="48391" y="121739"/>
                  </a:lnTo>
                  <a:lnTo>
                    <a:pt x="43902" y="121376"/>
                  </a:lnTo>
                  <a:lnTo>
                    <a:pt x="30803" y="115441"/>
                  </a:lnTo>
                  <a:lnTo>
                    <a:pt x="24179" y="109582"/>
                  </a:lnTo>
                  <a:lnTo>
                    <a:pt x="21329" y="104089"/>
                  </a:lnTo>
                  <a:lnTo>
                    <a:pt x="19500" y="86883"/>
                  </a:lnTo>
                  <a:lnTo>
                    <a:pt x="24895" y="75303"/>
                  </a:lnTo>
                  <a:lnTo>
                    <a:pt x="45604" y="50623"/>
                  </a:lnTo>
                  <a:lnTo>
                    <a:pt x="54841" y="43666"/>
                  </a:lnTo>
                  <a:lnTo>
                    <a:pt x="96720" y="20688"/>
                  </a:lnTo>
                  <a:lnTo>
                    <a:pt x="117070" y="14487"/>
                  </a:lnTo>
                  <a:lnTo>
                    <a:pt x="155102" y="9937"/>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76">
              <a:extLst>
                <a:ext uri="{FF2B5EF4-FFF2-40B4-BE49-F238E27FC236}">
                  <a16:creationId xmlns:a16="http://schemas.microsoft.com/office/drawing/2014/main" id="{8940ECD3-C0DF-9475-EC9C-4A3E969D3FC4}"/>
                </a:ext>
              </a:extLst>
            </p:cNvPr>
            <p:cNvSpPr/>
            <p:nvPr>
              <p:custDataLst>
                <p:tags r:id="rId139"/>
              </p:custDataLst>
            </p:nvPr>
          </p:nvSpPr>
          <p:spPr>
            <a:xfrm>
              <a:off x="739724" y="3029380"/>
              <a:ext cx="184202" cy="109021"/>
            </a:xfrm>
            <a:custGeom>
              <a:avLst/>
              <a:gdLst/>
              <a:ahLst/>
              <a:cxnLst/>
              <a:rect l="0" t="0" r="0" b="0"/>
              <a:pathLst>
                <a:path w="184202" h="109021">
                  <a:moveTo>
                    <a:pt x="88951" y="37670"/>
                  </a:moveTo>
                  <a:lnTo>
                    <a:pt x="88951" y="37670"/>
                  </a:lnTo>
                  <a:lnTo>
                    <a:pt x="88951" y="14072"/>
                  </a:lnTo>
                  <a:lnTo>
                    <a:pt x="90009" y="12413"/>
                  </a:lnTo>
                  <a:lnTo>
                    <a:pt x="91773" y="11307"/>
                  </a:lnTo>
                  <a:lnTo>
                    <a:pt x="94008" y="10570"/>
                  </a:lnTo>
                  <a:lnTo>
                    <a:pt x="94439" y="9020"/>
                  </a:lnTo>
                  <a:lnTo>
                    <a:pt x="92096" y="4476"/>
                  </a:lnTo>
                  <a:lnTo>
                    <a:pt x="89989" y="2840"/>
                  </a:lnTo>
                  <a:lnTo>
                    <a:pt x="84826" y="1024"/>
                  </a:lnTo>
                  <a:lnTo>
                    <a:pt x="75970" y="0"/>
                  </a:lnTo>
                  <a:lnTo>
                    <a:pt x="61586" y="4754"/>
                  </a:lnTo>
                  <a:lnTo>
                    <a:pt x="14551" y="45562"/>
                  </a:lnTo>
                  <a:lnTo>
                    <a:pt x="1525" y="68583"/>
                  </a:lnTo>
                  <a:lnTo>
                    <a:pt x="0" y="83512"/>
                  </a:lnTo>
                  <a:lnTo>
                    <a:pt x="2851" y="95086"/>
                  </a:lnTo>
                  <a:lnTo>
                    <a:pt x="5093" y="98172"/>
                  </a:lnTo>
                  <a:lnTo>
                    <a:pt x="21351" y="108182"/>
                  </a:lnTo>
                  <a:lnTo>
                    <a:pt x="25893" y="109020"/>
                  </a:lnTo>
                  <a:lnTo>
                    <a:pt x="29979" y="108520"/>
                  </a:lnTo>
                  <a:lnTo>
                    <a:pt x="37341" y="105142"/>
                  </a:lnTo>
                  <a:lnTo>
                    <a:pt x="55318" y="90229"/>
                  </a:lnTo>
                  <a:lnTo>
                    <a:pt x="86144" y="42636"/>
                  </a:lnTo>
                  <a:lnTo>
                    <a:pt x="88396" y="38651"/>
                  </a:lnTo>
                  <a:lnTo>
                    <a:pt x="88787" y="43017"/>
                  </a:lnTo>
                  <a:lnTo>
                    <a:pt x="80008" y="78088"/>
                  </a:lnTo>
                  <a:lnTo>
                    <a:pt x="79814" y="83665"/>
                  </a:lnTo>
                  <a:lnTo>
                    <a:pt x="80743" y="87383"/>
                  </a:lnTo>
                  <a:lnTo>
                    <a:pt x="82421" y="89862"/>
                  </a:lnTo>
                  <a:lnTo>
                    <a:pt x="84597" y="91515"/>
                  </a:lnTo>
                  <a:lnTo>
                    <a:pt x="87016" y="96173"/>
                  </a:lnTo>
                  <a:lnTo>
                    <a:pt x="87661" y="98897"/>
                  </a:lnTo>
                  <a:lnTo>
                    <a:pt x="89149" y="100713"/>
                  </a:lnTo>
                  <a:lnTo>
                    <a:pt x="93625" y="102731"/>
                  </a:lnTo>
                  <a:lnTo>
                    <a:pt x="101965" y="100805"/>
                  </a:lnTo>
                  <a:lnTo>
                    <a:pt x="149412" y="79865"/>
                  </a:lnTo>
                  <a:lnTo>
                    <a:pt x="167308" y="75925"/>
                  </a:lnTo>
                  <a:lnTo>
                    <a:pt x="175988" y="71253"/>
                  </a:lnTo>
                  <a:lnTo>
                    <a:pt x="184201" y="567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77">
              <a:extLst>
                <a:ext uri="{FF2B5EF4-FFF2-40B4-BE49-F238E27FC236}">
                  <a16:creationId xmlns:a16="http://schemas.microsoft.com/office/drawing/2014/main" id="{D265B28B-C632-A55D-28AC-A9D17F0762FF}"/>
                </a:ext>
              </a:extLst>
            </p:cNvPr>
            <p:cNvSpPr/>
            <p:nvPr>
              <p:custDataLst>
                <p:tags r:id="rId140"/>
              </p:custDataLst>
            </p:nvPr>
          </p:nvSpPr>
          <p:spPr>
            <a:xfrm>
              <a:off x="923925" y="2954074"/>
              <a:ext cx="95251" cy="170114"/>
            </a:xfrm>
            <a:custGeom>
              <a:avLst/>
              <a:gdLst/>
              <a:ahLst/>
              <a:cxnLst/>
              <a:rect l="0" t="0" r="0" b="0"/>
              <a:pathLst>
                <a:path w="95251" h="170114">
                  <a:moveTo>
                    <a:pt x="0" y="8201"/>
                  </a:moveTo>
                  <a:lnTo>
                    <a:pt x="0" y="8201"/>
                  </a:lnTo>
                  <a:lnTo>
                    <a:pt x="8201" y="0"/>
                  </a:lnTo>
                  <a:lnTo>
                    <a:pt x="8642" y="617"/>
                  </a:lnTo>
                  <a:lnTo>
                    <a:pt x="15994" y="37813"/>
                  </a:lnTo>
                  <a:lnTo>
                    <a:pt x="18446" y="82411"/>
                  </a:lnTo>
                  <a:lnTo>
                    <a:pt x="18931" y="122108"/>
                  </a:lnTo>
                  <a:lnTo>
                    <a:pt x="19050" y="169620"/>
                  </a:lnTo>
                  <a:lnTo>
                    <a:pt x="33239" y="170113"/>
                  </a:lnTo>
                  <a:lnTo>
                    <a:pt x="64188" y="156867"/>
                  </a:lnTo>
                  <a:lnTo>
                    <a:pt x="84979" y="144300"/>
                  </a:lnTo>
                  <a:lnTo>
                    <a:pt x="88403" y="143383"/>
                  </a:lnTo>
                  <a:lnTo>
                    <a:pt x="90685" y="141714"/>
                  </a:lnTo>
                  <a:lnTo>
                    <a:pt x="95250" y="132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78">
              <a:extLst>
                <a:ext uri="{FF2B5EF4-FFF2-40B4-BE49-F238E27FC236}">
                  <a16:creationId xmlns:a16="http://schemas.microsoft.com/office/drawing/2014/main" id="{76712C1D-E337-C9B9-ABCD-9850A42D2332}"/>
                </a:ext>
              </a:extLst>
            </p:cNvPr>
            <p:cNvSpPr/>
            <p:nvPr>
              <p:custDataLst>
                <p:tags r:id="rId141"/>
              </p:custDataLst>
            </p:nvPr>
          </p:nvSpPr>
          <p:spPr>
            <a:xfrm>
              <a:off x="942975" y="2981325"/>
              <a:ext cx="104776" cy="57151"/>
            </a:xfrm>
            <a:custGeom>
              <a:avLst/>
              <a:gdLst/>
              <a:ahLst/>
              <a:cxnLst/>
              <a:rect l="0" t="0" r="0" b="0"/>
              <a:pathLst>
                <a:path w="104776" h="57151">
                  <a:moveTo>
                    <a:pt x="0" y="57150"/>
                  </a:moveTo>
                  <a:lnTo>
                    <a:pt x="0" y="57150"/>
                  </a:lnTo>
                  <a:lnTo>
                    <a:pt x="0" y="47037"/>
                  </a:lnTo>
                  <a:lnTo>
                    <a:pt x="2822" y="39250"/>
                  </a:lnTo>
                  <a:lnTo>
                    <a:pt x="5057" y="35691"/>
                  </a:lnTo>
                  <a:lnTo>
                    <a:pt x="23370" y="25627"/>
                  </a:lnTo>
                  <a:lnTo>
                    <a:pt x="68308" y="1102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79">
              <a:extLst>
                <a:ext uri="{FF2B5EF4-FFF2-40B4-BE49-F238E27FC236}">
                  <a16:creationId xmlns:a16="http://schemas.microsoft.com/office/drawing/2014/main" id="{E3FA964D-913D-1453-905B-5169718BF419}"/>
                </a:ext>
              </a:extLst>
            </p:cNvPr>
            <p:cNvSpPr/>
            <p:nvPr>
              <p:custDataLst>
                <p:tags r:id="rId142"/>
              </p:custDataLst>
            </p:nvPr>
          </p:nvSpPr>
          <p:spPr>
            <a:xfrm>
              <a:off x="1054124" y="2992752"/>
              <a:ext cx="146027" cy="105802"/>
            </a:xfrm>
            <a:custGeom>
              <a:avLst/>
              <a:gdLst/>
              <a:ahLst/>
              <a:cxnLst/>
              <a:rect l="0" t="0" r="0" b="0"/>
              <a:pathLst>
                <a:path w="146027" h="105802">
                  <a:moveTo>
                    <a:pt x="41251" y="45723"/>
                  </a:moveTo>
                  <a:lnTo>
                    <a:pt x="41251" y="45723"/>
                  </a:lnTo>
                  <a:lnTo>
                    <a:pt x="46308" y="50779"/>
                  </a:lnTo>
                  <a:lnTo>
                    <a:pt x="48855" y="51211"/>
                  </a:lnTo>
                  <a:lnTo>
                    <a:pt x="51612" y="50440"/>
                  </a:lnTo>
                  <a:lnTo>
                    <a:pt x="57498" y="47820"/>
                  </a:lnTo>
                  <a:lnTo>
                    <a:pt x="73050" y="45999"/>
                  </a:lnTo>
                  <a:lnTo>
                    <a:pt x="87597" y="35692"/>
                  </a:lnTo>
                  <a:lnTo>
                    <a:pt x="102813" y="20850"/>
                  </a:lnTo>
                  <a:lnTo>
                    <a:pt x="105654" y="14207"/>
                  </a:lnTo>
                  <a:lnTo>
                    <a:pt x="105353" y="10954"/>
                  </a:lnTo>
                  <a:lnTo>
                    <a:pt x="102196" y="4518"/>
                  </a:lnTo>
                  <a:lnTo>
                    <a:pt x="99873" y="2378"/>
                  </a:lnTo>
                  <a:lnTo>
                    <a:pt x="94469" y="0"/>
                  </a:lnTo>
                  <a:lnTo>
                    <a:pt x="75364" y="3718"/>
                  </a:lnTo>
                  <a:lnTo>
                    <a:pt x="36845" y="25009"/>
                  </a:lnTo>
                  <a:lnTo>
                    <a:pt x="26593" y="34400"/>
                  </a:lnTo>
                  <a:lnTo>
                    <a:pt x="1600" y="70259"/>
                  </a:lnTo>
                  <a:lnTo>
                    <a:pt x="0" y="76897"/>
                  </a:lnTo>
                  <a:lnTo>
                    <a:pt x="1045" y="89917"/>
                  </a:lnTo>
                  <a:lnTo>
                    <a:pt x="5038" y="99937"/>
                  </a:lnTo>
                  <a:lnTo>
                    <a:pt x="7584" y="104091"/>
                  </a:lnTo>
                  <a:lnTo>
                    <a:pt x="12456" y="105801"/>
                  </a:lnTo>
                  <a:lnTo>
                    <a:pt x="45911" y="100943"/>
                  </a:lnTo>
                  <a:lnTo>
                    <a:pt x="90156" y="87802"/>
                  </a:lnTo>
                  <a:lnTo>
                    <a:pt x="146026" y="838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8" name="SMARTInkShape-80">
            <a:extLst>
              <a:ext uri="{FF2B5EF4-FFF2-40B4-BE49-F238E27FC236}">
                <a16:creationId xmlns:a16="http://schemas.microsoft.com/office/drawing/2014/main" id="{69E1D430-EB38-7A4B-8032-3B1F3EF57666}"/>
              </a:ext>
            </a:extLst>
          </p:cNvPr>
          <p:cNvSpPr/>
          <p:nvPr>
            <p:custDataLst>
              <p:tags r:id="rId1"/>
            </p:custDataLst>
          </p:nvPr>
        </p:nvSpPr>
        <p:spPr>
          <a:xfrm>
            <a:off x="3305175" y="2171746"/>
            <a:ext cx="403988" cy="161880"/>
          </a:xfrm>
          <a:custGeom>
            <a:avLst/>
            <a:gdLst/>
            <a:ahLst/>
            <a:cxnLst/>
            <a:rect l="0" t="0" r="0" b="0"/>
            <a:pathLst>
              <a:path w="403988" h="161880">
                <a:moveTo>
                  <a:pt x="0" y="66629"/>
                </a:moveTo>
                <a:lnTo>
                  <a:pt x="0" y="66629"/>
                </a:lnTo>
                <a:lnTo>
                  <a:pt x="0" y="72117"/>
                </a:lnTo>
                <a:lnTo>
                  <a:pt x="0" y="69774"/>
                </a:lnTo>
                <a:lnTo>
                  <a:pt x="0" y="72617"/>
                </a:lnTo>
                <a:lnTo>
                  <a:pt x="8467" y="74582"/>
                </a:lnTo>
                <a:lnTo>
                  <a:pt x="36728" y="72866"/>
                </a:lnTo>
                <a:lnTo>
                  <a:pt x="78616" y="68477"/>
                </a:lnTo>
                <a:lnTo>
                  <a:pt x="110082" y="67450"/>
                </a:lnTo>
                <a:lnTo>
                  <a:pt x="145233" y="66994"/>
                </a:lnTo>
                <a:lnTo>
                  <a:pt x="185554" y="66737"/>
                </a:lnTo>
                <a:lnTo>
                  <a:pt x="232779" y="66661"/>
                </a:lnTo>
                <a:lnTo>
                  <a:pt x="268558" y="69465"/>
                </a:lnTo>
                <a:lnTo>
                  <a:pt x="303509" y="72123"/>
                </a:lnTo>
                <a:lnTo>
                  <a:pt x="345928" y="69786"/>
                </a:lnTo>
                <a:lnTo>
                  <a:pt x="375900" y="72739"/>
                </a:lnTo>
                <a:lnTo>
                  <a:pt x="380774" y="71760"/>
                </a:lnTo>
                <a:lnTo>
                  <a:pt x="387250" y="68910"/>
                </a:lnTo>
                <a:lnTo>
                  <a:pt x="400045" y="66630"/>
                </a:lnTo>
                <a:lnTo>
                  <a:pt x="394992" y="61573"/>
                </a:lnTo>
                <a:lnTo>
                  <a:pt x="389688" y="59090"/>
                </a:lnTo>
                <a:lnTo>
                  <a:pt x="356450" y="47481"/>
                </a:lnTo>
                <a:lnTo>
                  <a:pt x="344893" y="39504"/>
                </a:lnTo>
                <a:lnTo>
                  <a:pt x="334874" y="38181"/>
                </a:lnTo>
                <a:lnTo>
                  <a:pt x="328762" y="33036"/>
                </a:lnTo>
                <a:lnTo>
                  <a:pt x="326034" y="27709"/>
                </a:lnTo>
                <a:lnTo>
                  <a:pt x="325306" y="24808"/>
                </a:lnTo>
                <a:lnTo>
                  <a:pt x="323762" y="22873"/>
                </a:lnTo>
                <a:lnTo>
                  <a:pt x="319225" y="20724"/>
                </a:lnTo>
                <a:lnTo>
                  <a:pt x="317592" y="19092"/>
                </a:lnTo>
                <a:lnTo>
                  <a:pt x="304857" y="22"/>
                </a:lnTo>
                <a:lnTo>
                  <a:pt x="304838" y="0"/>
                </a:lnTo>
                <a:lnTo>
                  <a:pt x="309868" y="5024"/>
                </a:lnTo>
                <a:lnTo>
                  <a:pt x="355200" y="25465"/>
                </a:lnTo>
                <a:lnTo>
                  <a:pt x="380921" y="40898"/>
                </a:lnTo>
                <a:lnTo>
                  <a:pt x="403987" y="61212"/>
                </a:lnTo>
                <a:lnTo>
                  <a:pt x="403733" y="65134"/>
                </a:lnTo>
                <a:lnTo>
                  <a:pt x="387626" y="92668"/>
                </a:lnTo>
                <a:lnTo>
                  <a:pt x="378300" y="102191"/>
                </a:lnTo>
                <a:lnTo>
                  <a:pt x="331319" y="136060"/>
                </a:lnTo>
                <a:lnTo>
                  <a:pt x="321878" y="146171"/>
                </a:lnTo>
                <a:lnTo>
                  <a:pt x="314325" y="1618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6" name="SMARTInkShape-Group16">
            <a:extLst>
              <a:ext uri="{FF2B5EF4-FFF2-40B4-BE49-F238E27FC236}">
                <a16:creationId xmlns:a16="http://schemas.microsoft.com/office/drawing/2014/main" id="{BA71136B-E26C-C2E3-8E15-9CA9CEB20354}"/>
              </a:ext>
            </a:extLst>
          </p:cNvPr>
          <p:cNvGrpSpPr/>
          <p:nvPr/>
        </p:nvGrpSpPr>
        <p:grpSpPr>
          <a:xfrm>
            <a:off x="4133850" y="2050019"/>
            <a:ext cx="857251" cy="302894"/>
            <a:chOff x="4133850" y="2050019"/>
            <a:chExt cx="857251" cy="302894"/>
          </a:xfrm>
        </p:grpSpPr>
        <p:sp>
          <p:nvSpPr>
            <p:cNvPr id="99" name="SMARTInkShape-81">
              <a:extLst>
                <a:ext uri="{FF2B5EF4-FFF2-40B4-BE49-F238E27FC236}">
                  <a16:creationId xmlns:a16="http://schemas.microsoft.com/office/drawing/2014/main" id="{F472562A-B974-B8A3-B5B1-74EC36454B83}"/>
                </a:ext>
              </a:extLst>
            </p:cNvPr>
            <p:cNvSpPr/>
            <p:nvPr>
              <p:custDataLst>
                <p:tags r:id="rId122"/>
              </p:custDataLst>
            </p:nvPr>
          </p:nvSpPr>
          <p:spPr>
            <a:xfrm>
              <a:off x="4133850" y="2095627"/>
              <a:ext cx="107844" cy="156034"/>
            </a:xfrm>
            <a:custGeom>
              <a:avLst/>
              <a:gdLst/>
              <a:ahLst/>
              <a:cxnLst/>
              <a:rect l="0" t="0" r="0" b="0"/>
              <a:pathLst>
                <a:path w="107844" h="156034">
                  <a:moveTo>
                    <a:pt x="19050" y="18923"/>
                  </a:moveTo>
                  <a:lnTo>
                    <a:pt x="19050" y="18923"/>
                  </a:lnTo>
                  <a:lnTo>
                    <a:pt x="27251" y="10722"/>
                  </a:lnTo>
                  <a:lnTo>
                    <a:pt x="28565" y="0"/>
                  </a:lnTo>
                  <a:lnTo>
                    <a:pt x="33628" y="10023"/>
                  </a:lnTo>
                  <a:lnTo>
                    <a:pt x="33291" y="23434"/>
                  </a:lnTo>
                  <a:lnTo>
                    <a:pt x="28989" y="68930"/>
                  </a:lnTo>
                  <a:lnTo>
                    <a:pt x="31519" y="95829"/>
                  </a:lnTo>
                  <a:lnTo>
                    <a:pt x="41857" y="128306"/>
                  </a:lnTo>
                  <a:lnTo>
                    <a:pt x="50706" y="139152"/>
                  </a:lnTo>
                  <a:lnTo>
                    <a:pt x="73633" y="154738"/>
                  </a:lnTo>
                  <a:lnTo>
                    <a:pt x="79781" y="156033"/>
                  </a:lnTo>
                  <a:lnTo>
                    <a:pt x="92255" y="154650"/>
                  </a:lnTo>
                  <a:lnTo>
                    <a:pt x="106122" y="147921"/>
                  </a:lnTo>
                  <a:lnTo>
                    <a:pt x="107790" y="145138"/>
                  </a:lnTo>
                  <a:lnTo>
                    <a:pt x="107843" y="142225"/>
                  </a:lnTo>
                  <a:lnTo>
                    <a:pt x="100324" y="124888"/>
                  </a:lnTo>
                  <a:lnTo>
                    <a:pt x="91861" y="116113"/>
                  </a:lnTo>
                  <a:lnTo>
                    <a:pt x="86641" y="112292"/>
                  </a:lnTo>
                  <a:lnTo>
                    <a:pt x="59067" y="106913"/>
                  </a:lnTo>
                  <a:lnTo>
                    <a:pt x="12341" y="104781"/>
                  </a:lnTo>
                  <a:lnTo>
                    <a:pt x="0" y="1046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82">
              <a:extLst>
                <a:ext uri="{FF2B5EF4-FFF2-40B4-BE49-F238E27FC236}">
                  <a16:creationId xmlns:a16="http://schemas.microsoft.com/office/drawing/2014/main" id="{4C27B388-CB25-98AE-8651-B92B8A7A5108}"/>
                </a:ext>
              </a:extLst>
            </p:cNvPr>
            <p:cNvSpPr/>
            <p:nvPr>
              <p:custDataLst>
                <p:tags r:id="rId123"/>
              </p:custDataLst>
            </p:nvPr>
          </p:nvSpPr>
          <p:spPr>
            <a:xfrm>
              <a:off x="4291568" y="2135505"/>
              <a:ext cx="117397" cy="111695"/>
            </a:xfrm>
            <a:custGeom>
              <a:avLst/>
              <a:gdLst/>
              <a:ahLst/>
              <a:cxnLst/>
              <a:rect l="0" t="0" r="0" b="0"/>
              <a:pathLst>
                <a:path w="117397" h="111695">
                  <a:moveTo>
                    <a:pt x="13732" y="64770"/>
                  </a:moveTo>
                  <a:lnTo>
                    <a:pt x="13732" y="64770"/>
                  </a:lnTo>
                  <a:lnTo>
                    <a:pt x="23845" y="64770"/>
                  </a:lnTo>
                  <a:lnTo>
                    <a:pt x="31632" y="61948"/>
                  </a:lnTo>
                  <a:lnTo>
                    <a:pt x="35191" y="59714"/>
                  </a:lnTo>
                  <a:lnTo>
                    <a:pt x="80625" y="47880"/>
                  </a:lnTo>
                  <a:lnTo>
                    <a:pt x="86903" y="47160"/>
                  </a:lnTo>
                  <a:lnTo>
                    <a:pt x="99522" y="40716"/>
                  </a:lnTo>
                  <a:lnTo>
                    <a:pt x="110069" y="31854"/>
                  </a:lnTo>
                  <a:lnTo>
                    <a:pt x="114757" y="24388"/>
                  </a:lnTo>
                  <a:lnTo>
                    <a:pt x="117396" y="14235"/>
                  </a:lnTo>
                  <a:lnTo>
                    <a:pt x="114591" y="10971"/>
                  </a:lnTo>
                  <a:lnTo>
                    <a:pt x="103008" y="4523"/>
                  </a:lnTo>
                  <a:lnTo>
                    <a:pt x="78637" y="0"/>
                  </a:lnTo>
                  <a:lnTo>
                    <a:pt x="63393" y="4586"/>
                  </a:lnTo>
                  <a:lnTo>
                    <a:pt x="31303" y="29834"/>
                  </a:lnTo>
                  <a:lnTo>
                    <a:pt x="13881" y="56182"/>
                  </a:lnTo>
                  <a:lnTo>
                    <a:pt x="0" y="91019"/>
                  </a:lnTo>
                  <a:lnTo>
                    <a:pt x="344" y="96028"/>
                  </a:lnTo>
                  <a:lnTo>
                    <a:pt x="2690" y="100425"/>
                  </a:lnTo>
                  <a:lnTo>
                    <a:pt x="6370" y="104415"/>
                  </a:lnTo>
                  <a:lnTo>
                    <a:pt x="16104" y="108848"/>
                  </a:lnTo>
                  <a:lnTo>
                    <a:pt x="39601" y="111694"/>
                  </a:lnTo>
                  <a:lnTo>
                    <a:pt x="108982" y="102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83">
              <a:extLst>
                <a:ext uri="{FF2B5EF4-FFF2-40B4-BE49-F238E27FC236}">
                  <a16:creationId xmlns:a16="http://schemas.microsoft.com/office/drawing/2014/main" id="{9B8B5486-9594-B79D-89D7-954578E76635}"/>
                </a:ext>
              </a:extLst>
            </p:cNvPr>
            <p:cNvSpPr/>
            <p:nvPr>
              <p:custDataLst>
                <p:tags r:id="rId124"/>
              </p:custDataLst>
            </p:nvPr>
          </p:nvSpPr>
          <p:spPr>
            <a:xfrm>
              <a:off x="4495859" y="2050019"/>
              <a:ext cx="114242" cy="302894"/>
            </a:xfrm>
            <a:custGeom>
              <a:avLst/>
              <a:gdLst/>
              <a:ahLst/>
              <a:cxnLst/>
              <a:rect l="0" t="0" r="0" b="0"/>
              <a:pathLst>
                <a:path w="114242" h="302894">
                  <a:moveTo>
                    <a:pt x="114241" y="74056"/>
                  </a:moveTo>
                  <a:lnTo>
                    <a:pt x="114241" y="74056"/>
                  </a:lnTo>
                  <a:lnTo>
                    <a:pt x="113183" y="49147"/>
                  </a:lnTo>
                  <a:lnTo>
                    <a:pt x="104540" y="12550"/>
                  </a:lnTo>
                  <a:lnTo>
                    <a:pt x="100052" y="5093"/>
                  </a:lnTo>
                  <a:lnTo>
                    <a:pt x="94529" y="1072"/>
                  </a:lnTo>
                  <a:lnTo>
                    <a:pt x="91575" y="0"/>
                  </a:lnTo>
                  <a:lnTo>
                    <a:pt x="88548" y="344"/>
                  </a:lnTo>
                  <a:lnTo>
                    <a:pt x="82360" y="3548"/>
                  </a:lnTo>
                  <a:lnTo>
                    <a:pt x="58373" y="25359"/>
                  </a:lnTo>
                  <a:lnTo>
                    <a:pt x="45711" y="42929"/>
                  </a:lnTo>
                  <a:lnTo>
                    <a:pt x="30894" y="83038"/>
                  </a:lnTo>
                  <a:lnTo>
                    <a:pt x="15698" y="119286"/>
                  </a:lnTo>
                  <a:lnTo>
                    <a:pt x="5080" y="157895"/>
                  </a:lnTo>
                  <a:lnTo>
                    <a:pt x="1463" y="199204"/>
                  </a:lnTo>
                  <a:lnTo>
                    <a:pt x="141" y="245889"/>
                  </a:lnTo>
                  <a:lnTo>
                    <a:pt x="0" y="274194"/>
                  </a:lnTo>
                  <a:lnTo>
                    <a:pt x="5612" y="290359"/>
                  </a:lnTo>
                  <a:lnTo>
                    <a:pt x="10072" y="297633"/>
                  </a:lnTo>
                  <a:lnTo>
                    <a:pt x="14103" y="301424"/>
                  </a:lnTo>
                  <a:lnTo>
                    <a:pt x="17849" y="302893"/>
                  </a:lnTo>
                  <a:lnTo>
                    <a:pt x="28516" y="302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84">
              <a:extLst>
                <a:ext uri="{FF2B5EF4-FFF2-40B4-BE49-F238E27FC236}">
                  <a16:creationId xmlns:a16="http://schemas.microsoft.com/office/drawing/2014/main" id="{266011F3-F9FF-D316-08B1-05DDC6738AD3}"/>
                </a:ext>
              </a:extLst>
            </p:cNvPr>
            <p:cNvSpPr/>
            <p:nvPr>
              <p:custDataLst>
                <p:tags r:id="rId125"/>
              </p:custDataLst>
            </p:nvPr>
          </p:nvSpPr>
          <p:spPr>
            <a:xfrm>
              <a:off x="4495800" y="2209838"/>
              <a:ext cx="133351" cy="28538"/>
            </a:xfrm>
            <a:custGeom>
              <a:avLst/>
              <a:gdLst/>
              <a:ahLst/>
              <a:cxnLst/>
              <a:rect l="0" t="0" r="0" b="0"/>
              <a:pathLst>
                <a:path w="133351" h="28538">
                  <a:moveTo>
                    <a:pt x="0" y="28537"/>
                  </a:moveTo>
                  <a:lnTo>
                    <a:pt x="0" y="28537"/>
                  </a:lnTo>
                  <a:lnTo>
                    <a:pt x="5056" y="23481"/>
                  </a:lnTo>
                  <a:lnTo>
                    <a:pt x="23370" y="15279"/>
                  </a:lnTo>
                  <a:lnTo>
                    <a:pt x="68673" y="3280"/>
                  </a:lnTo>
                  <a:lnTo>
                    <a:pt x="110129" y="48"/>
                  </a:lnTo>
                  <a:lnTo>
                    <a:pt x="117033" y="0"/>
                  </a:lnTo>
                  <a:lnTo>
                    <a:pt x="133350" y="9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85">
              <a:extLst>
                <a:ext uri="{FF2B5EF4-FFF2-40B4-BE49-F238E27FC236}">
                  <a16:creationId xmlns:a16="http://schemas.microsoft.com/office/drawing/2014/main" id="{FEF2060F-4279-A3A6-988A-48D80D884E64}"/>
                </a:ext>
              </a:extLst>
            </p:cNvPr>
            <p:cNvSpPr/>
            <p:nvPr>
              <p:custDataLst>
                <p:tags r:id="rId126"/>
              </p:custDataLst>
            </p:nvPr>
          </p:nvSpPr>
          <p:spPr>
            <a:xfrm>
              <a:off x="4601534" y="2183368"/>
              <a:ext cx="65717" cy="92503"/>
            </a:xfrm>
            <a:custGeom>
              <a:avLst/>
              <a:gdLst/>
              <a:ahLst/>
              <a:cxnLst/>
              <a:rect l="0" t="0" r="0" b="0"/>
              <a:pathLst>
                <a:path w="65717" h="92503">
                  <a:moveTo>
                    <a:pt x="65716" y="35957"/>
                  </a:moveTo>
                  <a:lnTo>
                    <a:pt x="65716" y="35957"/>
                  </a:lnTo>
                  <a:lnTo>
                    <a:pt x="65716" y="5090"/>
                  </a:lnTo>
                  <a:lnTo>
                    <a:pt x="64658" y="2679"/>
                  </a:lnTo>
                  <a:lnTo>
                    <a:pt x="62894" y="1072"/>
                  </a:lnTo>
                  <a:lnTo>
                    <a:pt x="60660" y="0"/>
                  </a:lnTo>
                  <a:lnTo>
                    <a:pt x="52533" y="1632"/>
                  </a:lnTo>
                  <a:lnTo>
                    <a:pt x="38879" y="8500"/>
                  </a:lnTo>
                  <a:lnTo>
                    <a:pt x="31563" y="15288"/>
                  </a:lnTo>
                  <a:lnTo>
                    <a:pt x="6321" y="49072"/>
                  </a:lnTo>
                  <a:lnTo>
                    <a:pt x="479" y="71317"/>
                  </a:lnTo>
                  <a:lnTo>
                    <a:pt x="0" y="75405"/>
                  </a:lnTo>
                  <a:lnTo>
                    <a:pt x="2289" y="82770"/>
                  </a:lnTo>
                  <a:lnTo>
                    <a:pt x="4381" y="86216"/>
                  </a:lnTo>
                  <a:lnTo>
                    <a:pt x="7893" y="88513"/>
                  </a:lnTo>
                  <a:lnTo>
                    <a:pt x="24601" y="92502"/>
                  </a:lnTo>
                  <a:lnTo>
                    <a:pt x="29098" y="90016"/>
                  </a:lnTo>
                  <a:lnTo>
                    <a:pt x="35552" y="84853"/>
                  </a:lnTo>
                  <a:lnTo>
                    <a:pt x="36434" y="81325"/>
                  </a:lnTo>
                  <a:lnTo>
                    <a:pt x="37885" y="75170"/>
                  </a:lnTo>
                  <a:lnTo>
                    <a:pt x="45300" y="53024"/>
                  </a:lnTo>
                  <a:lnTo>
                    <a:pt x="46666" y="26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86">
              <a:extLst>
                <a:ext uri="{FF2B5EF4-FFF2-40B4-BE49-F238E27FC236}">
                  <a16:creationId xmlns:a16="http://schemas.microsoft.com/office/drawing/2014/main" id="{98F21EE6-6F87-C0D2-2492-10DFCFF52ACA}"/>
                </a:ext>
              </a:extLst>
            </p:cNvPr>
            <p:cNvSpPr/>
            <p:nvPr>
              <p:custDataLst>
                <p:tags r:id="rId127"/>
              </p:custDataLst>
            </p:nvPr>
          </p:nvSpPr>
          <p:spPr>
            <a:xfrm>
              <a:off x="4695825" y="2181225"/>
              <a:ext cx="180976" cy="75487"/>
            </a:xfrm>
            <a:custGeom>
              <a:avLst/>
              <a:gdLst/>
              <a:ahLst/>
              <a:cxnLst/>
              <a:rect l="0" t="0" r="0" b="0"/>
              <a:pathLst>
                <a:path w="180976" h="75487">
                  <a:moveTo>
                    <a:pt x="0" y="38100"/>
                  </a:moveTo>
                  <a:lnTo>
                    <a:pt x="0" y="38100"/>
                  </a:lnTo>
                  <a:lnTo>
                    <a:pt x="0" y="33044"/>
                  </a:lnTo>
                  <a:lnTo>
                    <a:pt x="5645" y="27739"/>
                  </a:lnTo>
                  <a:lnTo>
                    <a:pt x="13092" y="21854"/>
                  </a:lnTo>
                  <a:lnTo>
                    <a:pt x="16402" y="15710"/>
                  </a:lnTo>
                  <a:lnTo>
                    <a:pt x="19402" y="13648"/>
                  </a:lnTo>
                  <a:lnTo>
                    <a:pt x="35220" y="10068"/>
                  </a:lnTo>
                  <a:lnTo>
                    <a:pt x="55688" y="9529"/>
                  </a:lnTo>
                  <a:lnTo>
                    <a:pt x="61773" y="19639"/>
                  </a:lnTo>
                  <a:lnTo>
                    <a:pt x="65223" y="36040"/>
                  </a:lnTo>
                  <a:lnTo>
                    <a:pt x="66548" y="68066"/>
                  </a:lnTo>
                  <a:lnTo>
                    <a:pt x="65531" y="70778"/>
                  </a:lnTo>
                  <a:lnTo>
                    <a:pt x="63796" y="72585"/>
                  </a:lnTo>
                  <a:lnTo>
                    <a:pt x="58463" y="75486"/>
                  </a:lnTo>
                  <a:lnTo>
                    <a:pt x="52482" y="70932"/>
                  </a:lnTo>
                  <a:lnTo>
                    <a:pt x="49784" y="65745"/>
                  </a:lnTo>
                  <a:lnTo>
                    <a:pt x="49065" y="62880"/>
                  </a:lnTo>
                  <a:lnTo>
                    <a:pt x="49643" y="60970"/>
                  </a:lnTo>
                  <a:lnTo>
                    <a:pt x="51087" y="59697"/>
                  </a:lnTo>
                  <a:lnTo>
                    <a:pt x="55514" y="57224"/>
                  </a:lnTo>
                  <a:lnTo>
                    <a:pt x="61009" y="52597"/>
                  </a:lnTo>
                  <a:lnTo>
                    <a:pt x="64156" y="47012"/>
                  </a:lnTo>
                  <a:lnTo>
                    <a:pt x="66615" y="41003"/>
                  </a:lnTo>
                  <a:lnTo>
                    <a:pt x="71234" y="34804"/>
                  </a:lnTo>
                  <a:lnTo>
                    <a:pt x="115987" y="12693"/>
                  </a:lnTo>
                  <a:lnTo>
                    <a:pt x="124927" y="6347"/>
                  </a:lnTo>
                  <a:lnTo>
                    <a:pt x="146024" y="1881"/>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87">
              <a:extLst>
                <a:ext uri="{FF2B5EF4-FFF2-40B4-BE49-F238E27FC236}">
                  <a16:creationId xmlns:a16="http://schemas.microsoft.com/office/drawing/2014/main" id="{D529FF86-BF39-C37C-E040-FEEC245296DE}"/>
                </a:ext>
              </a:extLst>
            </p:cNvPr>
            <p:cNvSpPr/>
            <p:nvPr>
              <p:custDataLst>
                <p:tags r:id="rId128"/>
              </p:custDataLst>
            </p:nvPr>
          </p:nvSpPr>
          <p:spPr>
            <a:xfrm>
              <a:off x="4845051" y="2154395"/>
              <a:ext cx="146050" cy="101202"/>
            </a:xfrm>
            <a:custGeom>
              <a:avLst/>
              <a:gdLst/>
              <a:ahLst/>
              <a:cxnLst/>
              <a:rect l="0" t="0" r="0" b="0"/>
              <a:pathLst>
                <a:path w="146050" h="101202">
                  <a:moveTo>
                    <a:pt x="41274" y="55405"/>
                  </a:moveTo>
                  <a:lnTo>
                    <a:pt x="41274" y="55405"/>
                  </a:lnTo>
                  <a:lnTo>
                    <a:pt x="63664" y="55405"/>
                  </a:lnTo>
                  <a:lnTo>
                    <a:pt x="107468" y="40217"/>
                  </a:lnTo>
                  <a:lnTo>
                    <a:pt x="117613" y="38071"/>
                  </a:lnTo>
                  <a:lnTo>
                    <a:pt x="125650" y="31473"/>
                  </a:lnTo>
                  <a:lnTo>
                    <a:pt x="129274" y="26751"/>
                  </a:lnTo>
                  <a:lnTo>
                    <a:pt x="133302" y="15859"/>
                  </a:lnTo>
                  <a:lnTo>
                    <a:pt x="134376" y="9991"/>
                  </a:lnTo>
                  <a:lnTo>
                    <a:pt x="132975" y="6079"/>
                  </a:lnTo>
                  <a:lnTo>
                    <a:pt x="129925" y="3471"/>
                  </a:lnTo>
                  <a:lnTo>
                    <a:pt x="120891" y="573"/>
                  </a:lnTo>
                  <a:lnTo>
                    <a:pt x="100730" y="0"/>
                  </a:lnTo>
                  <a:lnTo>
                    <a:pt x="65829" y="7121"/>
                  </a:lnTo>
                  <a:lnTo>
                    <a:pt x="36286" y="25132"/>
                  </a:lnTo>
                  <a:lnTo>
                    <a:pt x="14889" y="44251"/>
                  </a:lnTo>
                  <a:lnTo>
                    <a:pt x="1588" y="67270"/>
                  </a:lnTo>
                  <a:lnTo>
                    <a:pt x="0" y="82198"/>
                  </a:lnTo>
                  <a:lnTo>
                    <a:pt x="2822" y="93771"/>
                  </a:lnTo>
                  <a:lnTo>
                    <a:pt x="5055" y="96858"/>
                  </a:lnTo>
                  <a:lnTo>
                    <a:pt x="7603" y="98915"/>
                  </a:lnTo>
                  <a:lnTo>
                    <a:pt x="16079" y="101201"/>
                  </a:lnTo>
                  <a:lnTo>
                    <a:pt x="27959" y="101159"/>
                  </a:lnTo>
                  <a:lnTo>
                    <a:pt x="70604" y="94722"/>
                  </a:lnTo>
                  <a:lnTo>
                    <a:pt x="110035" y="90843"/>
                  </a:lnTo>
                  <a:lnTo>
                    <a:pt x="146049" y="839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 name="SMARTInkShape-Group17">
            <a:extLst>
              <a:ext uri="{FF2B5EF4-FFF2-40B4-BE49-F238E27FC236}">
                <a16:creationId xmlns:a16="http://schemas.microsoft.com/office/drawing/2014/main" id="{D9A71E92-7AE6-33B8-34C9-94A399E3C4B8}"/>
              </a:ext>
            </a:extLst>
          </p:cNvPr>
          <p:cNvGrpSpPr/>
          <p:nvPr/>
        </p:nvGrpSpPr>
        <p:grpSpPr>
          <a:xfrm>
            <a:off x="5429321" y="2038467"/>
            <a:ext cx="1333430" cy="257059"/>
            <a:chOff x="5429321" y="2038467"/>
            <a:chExt cx="1333430" cy="257059"/>
          </a:xfrm>
        </p:grpSpPr>
        <p:sp>
          <p:nvSpPr>
            <p:cNvPr id="107" name="SMARTInkShape-88">
              <a:extLst>
                <a:ext uri="{FF2B5EF4-FFF2-40B4-BE49-F238E27FC236}">
                  <a16:creationId xmlns:a16="http://schemas.microsoft.com/office/drawing/2014/main" id="{AABEBC8A-E170-9B42-B6AF-5950309B7AE9}"/>
                </a:ext>
              </a:extLst>
            </p:cNvPr>
            <p:cNvSpPr/>
            <p:nvPr>
              <p:custDataLst>
                <p:tags r:id="rId114"/>
              </p:custDataLst>
            </p:nvPr>
          </p:nvSpPr>
          <p:spPr>
            <a:xfrm>
              <a:off x="5429321" y="2067031"/>
              <a:ext cx="161855" cy="161704"/>
            </a:xfrm>
            <a:custGeom>
              <a:avLst/>
              <a:gdLst/>
              <a:ahLst/>
              <a:cxnLst/>
              <a:rect l="0" t="0" r="0" b="0"/>
              <a:pathLst>
                <a:path w="161855" h="161704">
                  <a:moveTo>
                    <a:pt x="95179" y="152294"/>
                  </a:moveTo>
                  <a:lnTo>
                    <a:pt x="95179" y="152294"/>
                  </a:lnTo>
                  <a:lnTo>
                    <a:pt x="95179" y="157350"/>
                  </a:lnTo>
                  <a:lnTo>
                    <a:pt x="96237" y="158840"/>
                  </a:lnTo>
                  <a:lnTo>
                    <a:pt x="98001" y="159833"/>
                  </a:lnTo>
                  <a:lnTo>
                    <a:pt x="104311" y="161703"/>
                  </a:lnTo>
                  <a:lnTo>
                    <a:pt x="59914" y="117036"/>
                  </a:lnTo>
                  <a:lnTo>
                    <a:pt x="35845" y="90845"/>
                  </a:lnTo>
                  <a:lnTo>
                    <a:pt x="27181" y="74183"/>
                  </a:lnTo>
                  <a:lnTo>
                    <a:pt x="25505" y="67412"/>
                  </a:lnTo>
                  <a:lnTo>
                    <a:pt x="28236" y="20515"/>
                  </a:lnTo>
                  <a:lnTo>
                    <a:pt x="28503" y="0"/>
                  </a:lnTo>
                  <a:lnTo>
                    <a:pt x="27446" y="23751"/>
                  </a:lnTo>
                  <a:lnTo>
                    <a:pt x="17745" y="67967"/>
                  </a:lnTo>
                  <a:lnTo>
                    <a:pt x="1772" y="108633"/>
                  </a:lnTo>
                  <a:lnTo>
                    <a:pt x="0" y="123068"/>
                  </a:lnTo>
                  <a:lnTo>
                    <a:pt x="18249" y="123662"/>
                  </a:lnTo>
                  <a:lnTo>
                    <a:pt x="65776" y="116172"/>
                  </a:lnTo>
                  <a:lnTo>
                    <a:pt x="113062" y="114454"/>
                  </a:lnTo>
                  <a:lnTo>
                    <a:pt x="135168" y="113213"/>
                  </a:lnTo>
                  <a:lnTo>
                    <a:pt x="161854" y="1046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89">
              <a:extLst>
                <a:ext uri="{FF2B5EF4-FFF2-40B4-BE49-F238E27FC236}">
                  <a16:creationId xmlns:a16="http://schemas.microsoft.com/office/drawing/2014/main" id="{51BA39CE-F708-7BB0-68D7-285E978008CE}"/>
                </a:ext>
              </a:extLst>
            </p:cNvPr>
            <p:cNvSpPr/>
            <p:nvPr>
              <p:custDataLst>
                <p:tags r:id="rId115"/>
              </p:custDataLst>
            </p:nvPr>
          </p:nvSpPr>
          <p:spPr>
            <a:xfrm>
              <a:off x="5810999" y="2081437"/>
              <a:ext cx="246902" cy="116286"/>
            </a:xfrm>
            <a:custGeom>
              <a:avLst/>
              <a:gdLst/>
              <a:ahLst/>
              <a:cxnLst/>
              <a:rect l="0" t="0" r="0" b="0"/>
              <a:pathLst>
                <a:path w="246902" h="116286">
                  <a:moveTo>
                    <a:pt x="132601" y="33113"/>
                  </a:moveTo>
                  <a:lnTo>
                    <a:pt x="132601" y="33113"/>
                  </a:lnTo>
                  <a:lnTo>
                    <a:pt x="132601" y="38601"/>
                  </a:lnTo>
                  <a:lnTo>
                    <a:pt x="132601" y="18931"/>
                  </a:lnTo>
                  <a:lnTo>
                    <a:pt x="129779" y="13404"/>
                  </a:lnTo>
                  <a:lnTo>
                    <a:pt x="127545" y="10449"/>
                  </a:lnTo>
                  <a:lnTo>
                    <a:pt x="119418" y="7165"/>
                  </a:lnTo>
                  <a:lnTo>
                    <a:pt x="109808" y="4647"/>
                  </a:lnTo>
                  <a:lnTo>
                    <a:pt x="102009" y="0"/>
                  </a:lnTo>
                  <a:lnTo>
                    <a:pt x="89371" y="52"/>
                  </a:lnTo>
                  <a:lnTo>
                    <a:pt x="59292" y="6064"/>
                  </a:lnTo>
                  <a:lnTo>
                    <a:pt x="29338" y="25144"/>
                  </a:lnTo>
                  <a:lnTo>
                    <a:pt x="12046" y="43099"/>
                  </a:lnTo>
                  <a:lnTo>
                    <a:pt x="7781" y="49295"/>
                  </a:lnTo>
                  <a:lnTo>
                    <a:pt x="3042" y="64647"/>
                  </a:lnTo>
                  <a:lnTo>
                    <a:pt x="0" y="95316"/>
                  </a:lnTo>
                  <a:lnTo>
                    <a:pt x="2406" y="105915"/>
                  </a:lnTo>
                  <a:lnTo>
                    <a:pt x="4530" y="110222"/>
                  </a:lnTo>
                  <a:lnTo>
                    <a:pt x="9120" y="113094"/>
                  </a:lnTo>
                  <a:lnTo>
                    <a:pt x="22687" y="116285"/>
                  </a:lnTo>
                  <a:lnTo>
                    <a:pt x="33656" y="114881"/>
                  </a:lnTo>
                  <a:lnTo>
                    <a:pt x="60344" y="101384"/>
                  </a:lnTo>
                  <a:lnTo>
                    <a:pt x="105350" y="68410"/>
                  </a:lnTo>
                  <a:lnTo>
                    <a:pt x="116178" y="58623"/>
                  </a:lnTo>
                  <a:lnTo>
                    <a:pt x="120010" y="52212"/>
                  </a:lnTo>
                  <a:lnTo>
                    <a:pt x="122897" y="43199"/>
                  </a:lnTo>
                  <a:lnTo>
                    <a:pt x="123023" y="52917"/>
                  </a:lnTo>
                  <a:lnTo>
                    <a:pt x="120231" y="60612"/>
                  </a:lnTo>
                  <a:lnTo>
                    <a:pt x="118005" y="64146"/>
                  </a:lnTo>
                  <a:lnTo>
                    <a:pt x="114871" y="84289"/>
                  </a:lnTo>
                  <a:lnTo>
                    <a:pt x="115489" y="89455"/>
                  </a:lnTo>
                  <a:lnTo>
                    <a:pt x="116960" y="92899"/>
                  </a:lnTo>
                  <a:lnTo>
                    <a:pt x="126924" y="103484"/>
                  </a:lnTo>
                  <a:lnTo>
                    <a:pt x="138544" y="106722"/>
                  </a:lnTo>
                  <a:lnTo>
                    <a:pt x="179950" y="107913"/>
                  </a:lnTo>
                  <a:lnTo>
                    <a:pt x="226685" y="99582"/>
                  </a:lnTo>
                  <a:lnTo>
                    <a:pt x="246901" y="9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90">
              <a:extLst>
                <a:ext uri="{FF2B5EF4-FFF2-40B4-BE49-F238E27FC236}">
                  <a16:creationId xmlns:a16="http://schemas.microsoft.com/office/drawing/2014/main" id="{2A745921-B837-F978-9A3A-4AD168F57086}"/>
                </a:ext>
              </a:extLst>
            </p:cNvPr>
            <p:cNvSpPr/>
            <p:nvPr>
              <p:custDataLst>
                <p:tags r:id="rId116"/>
              </p:custDataLst>
            </p:nvPr>
          </p:nvSpPr>
          <p:spPr>
            <a:xfrm>
              <a:off x="6043361" y="2038467"/>
              <a:ext cx="100265" cy="257059"/>
            </a:xfrm>
            <a:custGeom>
              <a:avLst/>
              <a:gdLst/>
              <a:ahLst/>
              <a:cxnLst/>
              <a:rect l="0" t="0" r="0" b="0"/>
              <a:pathLst>
                <a:path w="100265" h="257059">
                  <a:moveTo>
                    <a:pt x="100264" y="37983"/>
                  </a:moveTo>
                  <a:lnTo>
                    <a:pt x="100264" y="37983"/>
                  </a:lnTo>
                  <a:lnTo>
                    <a:pt x="100264" y="1221"/>
                  </a:lnTo>
                  <a:lnTo>
                    <a:pt x="99206" y="775"/>
                  </a:lnTo>
                  <a:lnTo>
                    <a:pt x="92063" y="0"/>
                  </a:lnTo>
                  <a:lnTo>
                    <a:pt x="60182" y="44667"/>
                  </a:lnTo>
                  <a:lnTo>
                    <a:pt x="38920" y="85008"/>
                  </a:lnTo>
                  <a:lnTo>
                    <a:pt x="21646" y="121296"/>
                  </a:lnTo>
                  <a:lnTo>
                    <a:pt x="10413" y="158859"/>
                  </a:lnTo>
                  <a:lnTo>
                    <a:pt x="5555" y="195742"/>
                  </a:lnTo>
                  <a:lnTo>
                    <a:pt x="0" y="225132"/>
                  </a:lnTo>
                  <a:lnTo>
                    <a:pt x="5014" y="257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91">
              <a:extLst>
                <a:ext uri="{FF2B5EF4-FFF2-40B4-BE49-F238E27FC236}">
                  <a16:creationId xmlns:a16="http://schemas.microsoft.com/office/drawing/2014/main" id="{0266410E-F86F-DA40-F02A-12427DBB98AA}"/>
                </a:ext>
              </a:extLst>
            </p:cNvPr>
            <p:cNvSpPr/>
            <p:nvPr>
              <p:custDataLst>
                <p:tags r:id="rId117"/>
              </p:custDataLst>
            </p:nvPr>
          </p:nvSpPr>
          <p:spPr>
            <a:xfrm>
              <a:off x="6029325" y="2171700"/>
              <a:ext cx="123826" cy="38101"/>
            </a:xfrm>
            <a:custGeom>
              <a:avLst/>
              <a:gdLst/>
              <a:ahLst/>
              <a:cxnLst/>
              <a:rect l="0" t="0" r="0" b="0"/>
              <a:pathLst>
                <a:path w="123826" h="38101">
                  <a:moveTo>
                    <a:pt x="0" y="38100"/>
                  </a:moveTo>
                  <a:lnTo>
                    <a:pt x="0" y="38100"/>
                  </a:lnTo>
                  <a:lnTo>
                    <a:pt x="5056" y="33044"/>
                  </a:lnTo>
                  <a:lnTo>
                    <a:pt x="10361" y="30561"/>
                  </a:lnTo>
                  <a:lnTo>
                    <a:pt x="13257" y="29899"/>
                  </a:lnTo>
                  <a:lnTo>
                    <a:pt x="42562" y="13464"/>
                  </a:lnTo>
                  <a:lnTo>
                    <a:pt x="87092" y="3325"/>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92">
              <a:extLst>
                <a:ext uri="{FF2B5EF4-FFF2-40B4-BE49-F238E27FC236}">
                  <a16:creationId xmlns:a16="http://schemas.microsoft.com/office/drawing/2014/main" id="{EE6174B8-CA22-D972-965F-24843F6C5AD4}"/>
                </a:ext>
              </a:extLst>
            </p:cNvPr>
            <p:cNvSpPr/>
            <p:nvPr>
              <p:custDataLst>
                <p:tags r:id="rId118"/>
              </p:custDataLst>
            </p:nvPr>
          </p:nvSpPr>
          <p:spPr>
            <a:xfrm>
              <a:off x="6239407" y="2039674"/>
              <a:ext cx="94719" cy="177182"/>
            </a:xfrm>
            <a:custGeom>
              <a:avLst/>
              <a:gdLst/>
              <a:ahLst/>
              <a:cxnLst/>
              <a:rect l="0" t="0" r="0" b="0"/>
              <a:pathLst>
                <a:path w="94719" h="177182">
                  <a:moveTo>
                    <a:pt x="47093" y="8201"/>
                  </a:moveTo>
                  <a:lnTo>
                    <a:pt x="47093" y="8201"/>
                  </a:lnTo>
                  <a:lnTo>
                    <a:pt x="47093" y="0"/>
                  </a:lnTo>
                  <a:lnTo>
                    <a:pt x="46035" y="23663"/>
                  </a:lnTo>
                  <a:lnTo>
                    <a:pt x="28779" y="71189"/>
                  </a:lnTo>
                  <a:lnTo>
                    <a:pt x="14362" y="115300"/>
                  </a:lnTo>
                  <a:lnTo>
                    <a:pt x="1264" y="157073"/>
                  </a:lnTo>
                  <a:lnTo>
                    <a:pt x="0" y="171315"/>
                  </a:lnTo>
                  <a:lnTo>
                    <a:pt x="881" y="174093"/>
                  </a:lnTo>
                  <a:lnTo>
                    <a:pt x="2527" y="175946"/>
                  </a:lnTo>
                  <a:lnTo>
                    <a:pt x="4682" y="177181"/>
                  </a:lnTo>
                  <a:lnTo>
                    <a:pt x="22885" y="173862"/>
                  </a:lnTo>
                  <a:lnTo>
                    <a:pt x="69202" y="155156"/>
                  </a:lnTo>
                  <a:lnTo>
                    <a:pt x="86217" y="151227"/>
                  </a:lnTo>
                  <a:lnTo>
                    <a:pt x="94718"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93">
              <a:extLst>
                <a:ext uri="{FF2B5EF4-FFF2-40B4-BE49-F238E27FC236}">
                  <a16:creationId xmlns:a16="http://schemas.microsoft.com/office/drawing/2014/main" id="{0A77FD44-2F19-226F-252C-3D11BB0249E2}"/>
                </a:ext>
              </a:extLst>
            </p:cNvPr>
            <p:cNvSpPr/>
            <p:nvPr>
              <p:custDataLst>
                <p:tags r:id="rId119"/>
              </p:custDataLst>
            </p:nvPr>
          </p:nvSpPr>
          <p:spPr>
            <a:xfrm>
              <a:off x="6219825" y="2114550"/>
              <a:ext cx="142876" cy="38101"/>
            </a:xfrm>
            <a:custGeom>
              <a:avLst/>
              <a:gdLst/>
              <a:ahLst/>
              <a:cxnLst/>
              <a:rect l="0" t="0" r="0" b="0"/>
              <a:pathLst>
                <a:path w="142876" h="38101">
                  <a:moveTo>
                    <a:pt x="0" y="38100"/>
                  </a:moveTo>
                  <a:lnTo>
                    <a:pt x="0" y="38100"/>
                  </a:lnTo>
                  <a:lnTo>
                    <a:pt x="8662" y="30496"/>
                  </a:lnTo>
                  <a:lnTo>
                    <a:pt x="25967" y="21853"/>
                  </a:lnTo>
                  <a:lnTo>
                    <a:pt x="68669" y="12274"/>
                  </a:lnTo>
                  <a:lnTo>
                    <a:pt x="99721" y="751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94">
              <a:extLst>
                <a:ext uri="{FF2B5EF4-FFF2-40B4-BE49-F238E27FC236}">
                  <a16:creationId xmlns:a16="http://schemas.microsoft.com/office/drawing/2014/main" id="{C6F41C54-CF53-CCB7-F6BA-0FA95EF3D2E5}"/>
                </a:ext>
              </a:extLst>
            </p:cNvPr>
            <p:cNvSpPr/>
            <p:nvPr>
              <p:custDataLst>
                <p:tags r:id="rId120"/>
              </p:custDataLst>
            </p:nvPr>
          </p:nvSpPr>
          <p:spPr>
            <a:xfrm>
              <a:off x="6378530" y="2087460"/>
              <a:ext cx="136571" cy="101870"/>
            </a:xfrm>
            <a:custGeom>
              <a:avLst/>
              <a:gdLst/>
              <a:ahLst/>
              <a:cxnLst/>
              <a:rect l="0" t="0" r="0" b="0"/>
              <a:pathLst>
                <a:path w="136571" h="101870">
                  <a:moveTo>
                    <a:pt x="31795" y="36615"/>
                  </a:moveTo>
                  <a:lnTo>
                    <a:pt x="31795" y="36615"/>
                  </a:lnTo>
                  <a:lnTo>
                    <a:pt x="73213" y="33793"/>
                  </a:lnTo>
                  <a:lnTo>
                    <a:pt x="93809" y="26254"/>
                  </a:lnTo>
                  <a:lnTo>
                    <a:pt x="110250" y="14225"/>
                  </a:lnTo>
                  <a:lnTo>
                    <a:pt x="111615" y="12163"/>
                  </a:lnTo>
                  <a:lnTo>
                    <a:pt x="111466" y="10789"/>
                  </a:lnTo>
                  <a:lnTo>
                    <a:pt x="103624" y="3527"/>
                  </a:lnTo>
                  <a:lnTo>
                    <a:pt x="95116" y="742"/>
                  </a:lnTo>
                  <a:lnTo>
                    <a:pt x="89884" y="0"/>
                  </a:lnTo>
                  <a:lnTo>
                    <a:pt x="67351" y="4011"/>
                  </a:lnTo>
                  <a:lnTo>
                    <a:pt x="45622" y="16959"/>
                  </a:lnTo>
                  <a:lnTo>
                    <a:pt x="9811" y="50348"/>
                  </a:lnTo>
                  <a:lnTo>
                    <a:pt x="1564" y="62474"/>
                  </a:lnTo>
                  <a:lnTo>
                    <a:pt x="0" y="68671"/>
                  </a:lnTo>
                  <a:lnTo>
                    <a:pt x="1083" y="81201"/>
                  </a:lnTo>
                  <a:lnTo>
                    <a:pt x="2853" y="85389"/>
                  </a:lnTo>
                  <a:lnTo>
                    <a:pt x="5092" y="88181"/>
                  </a:lnTo>
                  <a:lnTo>
                    <a:pt x="7643" y="90043"/>
                  </a:lnTo>
                  <a:lnTo>
                    <a:pt x="52069" y="98495"/>
                  </a:lnTo>
                  <a:lnTo>
                    <a:pt x="69670" y="101869"/>
                  </a:lnTo>
                  <a:lnTo>
                    <a:pt x="136570" y="93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95">
              <a:extLst>
                <a:ext uri="{FF2B5EF4-FFF2-40B4-BE49-F238E27FC236}">
                  <a16:creationId xmlns:a16="http://schemas.microsoft.com/office/drawing/2014/main" id="{6100701F-247B-8992-93D4-82514E649014}"/>
                </a:ext>
              </a:extLst>
            </p:cNvPr>
            <p:cNvSpPr/>
            <p:nvPr>
              <p:custDataLst>
                <p:tags r:id="rId121"/>
              </p:custDataLst>
            </p:nvPr>
          </p:nvSpPr>
          <p:spPr>
            <a:xfrm>
              <a:off x="6534150" y="2086600"/>
              <a:ext cx="228601" cy="108560"/>
            </a:xfrm>
            <a:custGeom>
              <a:avLst/>
              <a:gdLst/>
              <a:ahLst/>
              <a:cxnLst/>
              <a:rect l="0" t="0" r="0" b="0"/>
              <a:pathLst>
                <a:path w="228601" h="108560">
                  <a:moveTo>
                    <a:pt x="0" y="27950"/>
                  </a:moveTo>
                  <a:lnTo>
                    <a:pt x="0" y="27950"/>
                  </a:lnTo>
                  <a:lnTo>
                    <a:pt x="20723" y="10050"/>
                  </a:lnTo>
                  <a:lnTo>
                    <a:pt x="32493" y="4119"/>
                  </a:lnTo>
                  <a:lnTo>
                    <a:pt x="58541" y="0"/>
                  </a:lnTo>
                  <a:lnTo>
                    <a:pt x="74378" y="4617"/>
                  </a:lnTo>
                  <a:lnTo>
                    <a:pt x="78160" y="8161"/>
                  </a:lnTo>
                  <a:lnTo>
                    <a:pt x="89784" y="35039"/>
                  </a:lnTo>
                  <a:lnTo>
                    <a:pt x="94530" y="76508"/>
                  </a:lnTo>
                  <a:lnTo>
                    <a:pt x="93873" y="91865"/>
                  </a:lnTo>
                  <a:lnTo>
                    <a:pt x="92215" y="95960"/>
                  </a:lnTo>
                  <a:lnTo>
                    <a:pt x="81951" y="107589"/>
                  </a:lnTo>
                  <a:lnTo>
                    <a:pt x="78976" y="108559"/>
                  </a:lnTo>
                  <a:lnTo>
                    <a:pt x="75933" y="108148"/>
                  </a:lnTo>
                  <a:lnTo>
                    <a:pt x="69731" y="104868"/>
                  </a:lnTo>
                  <a:lnTo>
                    <a:pt x="63448" y="99883"/>
                  </a:lnTo>
                  <a:lnTo>
                    <a:pt x="62406" y="97072"/>
                  </a:lnTo>
                  <a:lnTo>
                    <a:pt x="62771" y="94140"/>
                  </a:lnTo>
                  <a:lnTo>
                    <a:pt x="70961" y="76773"/>
                  </a:lnTo>
                  <a:lnTo>
                    <a:pt x="94874" y="59114"/>
                  </a:lnTo>
                  <a:lnTo>
                    <a:pt x="135287" y="38234"/>
                  </a:lnTo>
                  <a:lnTo>
                    <a:pt x="169948" y="26031"/>
                  </a:lnTo>
                  <a:lnTo>
                    <a:pt x="173623" y="23495"/>
                  </a:lnTo>
                  <a:lnTo>
                    <a:pt x="188910" y="19927"/>
                  </a:lnTo>
                  <a:lnTo>
                    <a:pt x="205434" y="17663"/>
                  </a:lnTo>
                  <a:lnTo>
                    <a:pt x="228600" y="8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 name="SMARTInkShape-Group18">
            <a:extLst>
              <a:ext uri="{FF2B5EF4-FFF2-40B4-BE49-F238E27FC236}">
                <a16:creationId xmlns:a16="http://schemas.microsoft.com/office/drawing/2014/main" id="{4A8CAD7D-AE47-9E70-4D6E-C0D8726022AA}"/>
              </a:ext>
            </a:extLst>
          </p:cNvPr>
          <p:cNvGrpSpPr/>
          <p:nvPr/>
        </p:nvGrpSpPr>
        <p:grpSpPr>
          <a:xfrm>
            <a:off x="7019925" y="1990725"/>
            <a:ext cx="1752601" cy="228601"/>
            <a:chOff x="7019925" y="1990725"/>
            <a:chExt cx="1752601" cy="228601"/>
          </a:xfrm>
        </p:grpSpPr>
        <p:sp>
          <p:nvSpPr>
            <p:cNvPr id="116" name="SMARTInkShape-96">
              <a:extLst>
                <a:ext uri="{FF2B5EF4-FFF2-40B4-BE49-F238E27FC236}">
                  <a16:creationId xmlns:a16="http://schemas.microsoft.com/office/drawing/2014/main" id="{467BC0CE-98CC-6FEF-9815-53376878376D}"/>
                </a:ext>
              </a:extLst>
            </p:cNvPr>
            <p:cNvSpPr/>
            <p:nvPr>
              <p:custDataLst>
                <p:tags r:id="rId103"/>
              </p:custDataLst>
            </p:nvPr>
          </p:nvSpPr>
          <p:spPr>
            <a:xfrm>
              <a:off x="7019925" y="2086546"/>
              <a:ext cx="351973" cy="120831"/>
            </a:xfrm>
            <a:custGeom>
              <a:avLst/>
              <a:gdLst/>
              <a:ahLst/>
              <a:cxnLst/>
              <a:rect l="0" t="0" r="0" b="0"/>
              <a:pathLst>
                <a:path w="351973" h="120831">
                  <a:moveTo>
                    <a:pt x="0" y="28004"/>
                  </a:moveTo>
                  <a:lnTo>
                    <a:pt x="0" y="28004"/>
                  </a:lnTo>
                  <a:lnTo>
                    <a:pt x="0" y="22948"/>
                  </a:lnTo>
                  <a:lnTo>
                    <a:pt x="1058" y="21458"/>
                  </a:lnTo>
                  <a:lnTo>
                    <a:pt x="2822" y="20465"/>
                  </a:lnTo>
                  <a:lnTo>
                    <a:pt x="5056" y="19803"/>
                  </a:lnTo>
                  <a:lnTo>
                    <a:pt x="19297" y="11114"/>
                  </a:lnTo>
                  <a:lnTo>
                    <a:pt x="33088" y="9081"/>
                  </a:lnTo>
                  <a:lnTo>
                    <a:pt x="34759" y="10097"/>
                  </a:lnTo>
                  <a:lnTo>
                    <a:pt x="35872" y="11832"/>
                  </a:lnTo>
                  <a:lnTo>
                    <a:pt x="36615" y="14048"/>
                  </a:lnTo>
                  <a:lnTo>
                    <a:pt x="38168" y="15525"/>
                  </a:lnTo>
                  <a:lnTo>
                    <a:pt x="42717" y="17166"/>
                  </a:lnTo>
                  <a:lnTo>
                    <a:pt x="44352" y="18662"/>
                  </a:lnTo>
                  <a:lnTo>
                    <a:pt x="52250" y="31621"/>
                  </a:lnTo>
                  <a:lnTo>
                    <a:pt x="62728" y="43966"/>
                  </a:lnTo>
                  <a:lnTo>
                    <a:pt x="73983" y="76470"/>
                  </a:lnTo>
                  <a:lnTo>
                    <a:pt x="74157" y="88703"/>
                  </a:lnTo>
                  <a:lnTo>
                    <a:pt x="67029" y="120830"/>
                  </a:lnTo>
                  <a:lnTo>
                    <a:pt x="66911" y="120580"/>
                  </a:lnTo>
                  <a:lnTo>
                    <a:pt x="66706" y="114840"/>
                  </a:lnTo>
                  <a:lnTo>
                    <a:pt x="77436" y="87847"/>
                  </a:lnTo>
                  <a:lnTo>
                    <a:pt x="92205" y="71370"/>
                  </a:lnTo>
                  <a:lnTo>
                    <a:pt x="139595" y="30763"/>
                  </a:lnTo>
                  <a:lnTo>
                    <a:pt x="159984" y="15849"/>
                  </a:lnTo>
                  <a:lnTo>
                    <a:pt x="187840" y="2323"/>
                  </a:lnTo>
                  <a:lnTo>
                    <a:pt x="202675" y="0"/>
                  </a:lnTo>
                  <a:lnTo>
                    <a:pt x="209317" y="2505"/>
                  </a:lnTo>
                  <a:lnTo>
                    <a:pt x="212569" y="4655"/>
                  </a:lnTo>
                  <a:lnTo>
                    <a:pt x="216183" y="15510"/>
                  </a:lnTo>
                  <a:lnTo>
                    <a:pt x="218907" y="62755"/>
                  </a:lnTo>
                  <a:lnTo>
                    <a:pt x="209810" y="99420"/>
                  </a:lnTo>
                  <a:lnTo>
                    <a:pt x="209665" y="97492"/>
                  </a:lnTo>
                  <a:lnTo>
                    <a:pt x="214640" y="90456"/>
                  </a:lnTo>
                  <a:lnTo>
                    <a:pt x="257497" y="63241"/>
                  </a:lnTo>
                  <a:lnTo>
                    <a:pt x="302575" y="28177"/>
                  </a:lnTo>
                  <a:lnTo>
                    <a:pt x="322117" y="15338"/>
                  </a:lnTo>
                  <a:lnTo>
                    <a:pt x="340588" y="9515"/>
                  </a:lnTo>
                  <a:lnTo>
                    <a:pt x="344694" y="12025"/>
                  </a:lnTo>
                  <a:lnTo>
                    <a:pt x="347271" y="14177"/>
                  </a:lnTo>
                  <a:lnTo>
                    <a:pt x="350134" y="22211"/>
                  </a:lnTo>
                  <a:lnTo>
                    <a:pt x="351972" y="44616"/>
                  </a:lnTo>
                  <a:lnTo>
                    <a:pt x="339128" y="87100"/>
                  </a:lnTo>
                  <a:lnTo>
                    <a:pt x="335080" y="99136"/>
                  </a:lnTo>
                  <a:lnTo>
                    <a:pt x="335569" y="101884"/>
                  </a:lnTo>
                  <a:lnTo>
                    <a:pt x="342900" y="1137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97">
              <a:extLst>
                <a:ext uri="{FF2B5EF4-FFF2-40B4-BE49-F238E27FC236}">
                  <a16:creationId xmlns:a16="http://schemas.microsoft.com/office/drawing/2014/main" id="{6396E41F-DF26-7C71-DEEB-85B733341F7B}"/>
                </a:ext>
              </a:extLst>
            </p:cNvPr>
            <p:cNvSpPr/>
            <p:nvPr>
              <p:custDataLst>
                <p:tags r:id="rId104"/>
              </p:custDataLst>
            </p:nvPr>
          </p:nvSpPr>
          <p:spPr>
            <a:xfrm>
              <a:off x="7430240" y="2067527"/>
              <a:ext cx="124267" cy="119693"/>
            </a:xfrm>
            <a:custGeom>
              <a:avLst/>
              <a:gdLst/>
              <a:ahLst/>
              <a:cxnLst/>
              <a:rect l="0" t="0" r="0" b="0"/>
              <a:pathLst>
                <a:path w="124267" h="119693">
                  <a:moveTo>
                    <a:pt x="8785" y="85123"/>
                  </a:moveTo>
                  <a:lnTo>
                    <a:pt x="8785" y="85123"/>
                  </a:lnTo>
                  <a:lnTo>
                    <a:pt x="50979" y="75422"/>
                  </a:lnTo>
                  <a:lnTo>
                    <a:pt x="80149" y="65411"/>
                  </a:lnTo>
                  <a:lnTo>
                    <a:pt x="120184" y="30552"/>
                  </a:lnTo>
                  <a:lnTo>
                    <a:pt x="123267" y="25459"/>
                  </a:lnTo>
                  <a:lnTo>
                    <a:pt x="124266" y="21005"/>
                  </a:lnTo>
                  <a:lnTo>
                    <a:pt x="123872" y="16978"/>
                  </a:lnTo>
                  <a:lnTo>
                    <a:pt x="120613" y="9681"/>
                  </a:lnTo>
                  <a:lnTo>
                    <a:pt x="118262" y="6253"/>
                  </a:lnTo>
                  <a:lnTo>
                    <a:pt x="114578" y="3968"/>
                  </a:lnTo>
                  <a:lnTo>
                    <a:pt x="96278" y="301"/>
                  </a:lnTo>
                  <a:lnTo>
                    <a:pt x="92514" y="0"/>
                  </a:lnTo>
                  <a:lnTo>
                    <a:pt x="66990" y="9689"/>
                  </a:lnTo>
                  <a:lnTo>
                    <a:pt x="28809" y="38017"/>
                  </a:lnTo>
                  <a:lnTo>
                    <a:pt x="16627" y="51487"/>
                  </a:lnTo>
                  <a:lnTo>
                    <a:pt x="3005" y="80360"/>
                  </a:lnTo>
                  <a:lnTo>
                    <a:pt x="0" y="96882"/>
                  </a:lnTo>
                  <a:lnTo>
                    <a:pt x="2411" y="103755"/>
                  </a:lnTo>
                  <a:lnTo>
                    <a:pt x="4536" y="107070"/>
                  </a:lnTo>
                  <a:lnTo>
                    <a:pt x="22695" y="116791"/>
                  </a:lnTo>
                  <a:lnTo>
                    <a:pt x="28641" y="117876"/>
                  </a:lnTo>
                  <a:lnTo>
                    <a:pt x="44184" y="116465"/>
                  </a:lnTo>
                  <a:lnTo>
                    <a:pt x="67957" y="119692"/>
                  </a:lnTo>
                  <a:lnTo>
                    <a:pt x="104035" y="1136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98">
              <a:extLst>
                <a:ext uri="{FF2B5EF4-FFF2-40B4-BE49-F238E27FC236}">
                  <a16:creationId xmlns:a16="http://schemas.microsoft.com/office/drawing/2014/main" id="{486097DE-FDD7-A158-A634-C37120782004}"/>
                </a:ext>
              </a:extLst>
            </p:cNvPr>
            <p:cNvSpPr/>
            <p:nvPr>
              <p:custDataLst>
                <p:tags r:id="rId105"/>
              </p:custDataLst>
            </p:nvPr>
          </p:nvSpPr>
          <p:spPr>
            <a:xfrm>
              <a:off x="7611083" y="1990725"/>
              <a:ext cx="123218" cy="197875"/>
            </a:xfrm>
            <a:custGeom>
              <a:avLst/>
              <a:gdLst/>
              <a:ahLst/>
              <a:cxnLst/>
              <a:rect l="0" t="0" r="0" b="0"/>
              <a:pathLst>
                <a:path w="123218" h="197875">
                  <a:moveTo>
                    <a:pt x="85117" y="152400"/>
                  </a:moveTo>
                  <a:lnTo>
                    <a:pt x="85117" y="152400"/>
                  </a:lnTo>
                  <a:lnTo>
                    <a:pt x="90173" y="147344"/>
                  </a:lnTo>
                  <a:lnTo>
                    <a:pt x="92657" y="142039"/>
                  </a:lnTo>
                  <a:lnTo>
                    <a:pt x="93318" y="139142"/>
                  </a:lnTo>
                  <a:lnTo>
                    <a:pt x="99307" y="130010"/>
                  </a:lnTo>
                  <a:lnTo>
                    <a:pt x="99869" y="126890"/>
                  </a:lnTo>
                  <a:lnTo>
                    <a:pt x="99184" y="123752"/>
                  </a:lnTo>
                  <a:lnTo>
                    <a:pt x="90483" y="106054"/>
                  </a:lnTo>
                  <a:lnTo>
                    <a:pt x="85519" y="102453"/>
                  </a:lnTo>
                  <a:lnTo>
                    <a:pt x="71537" y="98451"/>
                  </a:lnTo>
                  <a:lnTo>
                    <a:pt x="57562" y="99495"/>
                  </a:lnTo>
                  <a:lnTo>
                    <a:pt x="44295" y="104545"/>
                  </a:lnTo>
                  <a:lnTo>
                    <a:pt x="17208" y="125924"/>
                  </a:lnTo>
                  <a:lnTo>
                    <a:pt x="6316" y="141263"/>
                  </a:lnTo>
                  <a:lnTo>
                    <a:pt x="760" y="170896"/>
                  </a:lnTo>
                  <a:lnTo>
                    <a:pt x="0" y="181082"/>
                  </a:lnTo>
                  <a:lnTo>
                    <a:pt x="1914" y="185280"/>
                  </a:lnTo>
                  <a:lnTo>
                    <a:pt x="9685" y="192766"/>
                  </a:lnTo>
                  <a:lnTo>
                    <a:pt x="20195" y="196799"/>
                  </a:lnTo>
                  <a:lnTo>
                    <a:pt x="25961" y="197874"/>
                  </a:lnTo>
                  <a:lnTo>
                    <a:pt x="38012" y="196247"/>
                  </a:lnTo>
                  <a:lnTo>
                    <a:pt x="44188" y="194331"/>
                  </a:lnTo>
                  <a:lnTo>
                    <a:pt x="56696" y="183736"/>
                  </a:lnTo>
                  <a:lnTo>
                    <a:pt x="72815" y="159921"/>
                  </a:lnTo>
                  <a:lnTo>
                    <a:pt x="91102" y="120582"/>
                  </a:lnTo>
                  <a:lnTo>
                    <a:pt x="104095" y="82262"/>
                  </a:lnTo>
                  <a:lnTo>
                    <a:pt x="113487" y="35919"/>
                  </a:lnTo>
                  <a:lnTo>
                    <a:pt x="12321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99">
              <a:extLst>
                <a:ext uri="{FF2B5EF4-FFF2-40B4-BE49-F238E27FC236}">
                  <a16:creationId xmlns:a16="http://schemas.microsoft.com/office/drawing/2014/main" id="{B51442F4-FEAD-9C9D-218F-80D33F74A1E8}"/>
                </a:ext>
              </a:extLst>
            </p:cNvPr>
            <p:cNvSpPr/>
            <p:nvPr>
              <p:custDataLst>
                <p:tags r:id="rId106"/>
              </p:custDataLst>
            </p:nvPr>
          </p:nvSpPr>
          <p:spPr>
            <a:xfrm>
              <a:off x="7791450" y="2095895"/>
              <a:ext cx="24593" cy="123431"/>
            </a:xfrm>
            <a:custGeom>
              <a:avLst/>
              <a:gdLst/>
              <a:ahLst/>
              <a:cxnLst/>
              <a:rect l="0" t="0" r="0" b="0"/>
              <a:pathLst>
                <a:path w="24593" h="123431">
                  <a:moveTo>
                    <a:pt x="0" y="18655"/>
                  </a:moveTo>
                  <a:lnTo>
                    <a:pt x="0" y="18655"/>
                  </a:lnTo>
                  <a:lnTo>
                    <a:pt x="8201" y="18655"/>
                  </a:lnTo>
                  <a:lnTo>
                    <a:pt x="18623" y="9522"/>
                  </a:lnTo>
                  <a:lnTo>
                    <a:pt x="23980" y="9246"/>
                  </a:lnTo>
                  <a:lnTo>
                    <a:pt x="24454" y="8149"/>
                  </a:lnTo>
                  <a:lnTo>
                    <a:pt x="19323" y="0"/>
                  </a:lnTo>
                  <a:lnTo>
                    <a:pt x="24188" y="4779"/>
                  </a:lnTo>
                  <a:lnTo>
                    <a:pt x="24592" y="7287"/>
                  </a:lnTo>
                  <a:lnTo>
                    <a:pt x="14272" y="49721"/>
                  </a:lnTo>
                  <a:lnTo>
                    <a:pt x="3256" y="94650"/>
                  </a:lnTo>
                  <a:lnTo>
                    <a:pt x="1447" y="104641"/>
                  </a:lnTo>
                  <a:lnTo>
                    <a:pt x="9525" y="1234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100">
              <a:extLst>
                <a:ext uri="{FF2B5EF4-FFF2-40B4-BE49-F238E27FC236}">
                  <a16:creationId xmlns:a16="http://schemas.microsoft.com/office/drawing/2014/main" id="{538D2B44-D239-9B68-73D3-47C32380945E}"/>
                </a:ext>
              </a:extLst>
            </p:cNvPr>
            <p:cNvSpPr/>
            <p:nvPr>
              <p:custDataLst>
                <p:tags r:id="rId107"/>
              </p:custDataLst>
            </p:nvPr>
          </p:nvSpPr>
          <p:spPr>
            <a:xfrm>
              <a:off x="7858125" y="2085975"/>
              <a:ext cx="19051" cy="47626"/>
            </a:xfrm>
            <a:custGeom>
              <a:avLst/>
              <a:gdLst/>
              <a:ahLst/>
              <a:cxnLst/>
              <a:rect l="0" t="0" r="0" b="0"/>
              <a:pathLst>
                <a:path w="19051" h="47626">
                  <a:moveTo>
                    <a:pt x="0" y="47625"/>
                  </a:moveTo>
                  <a:lnTo>
                    <a:pt x="0" y="47625"/>
                  </a:lnTo>
                  <a:lnTo>
                    <a:pt x="0" y="9765"/>
                  </a:lnTo>
                  <a:lnTo>
                    <a:pt x="1058" y="6510"/>
                  </a:lnTo>
                  <a:lnTo>
                    <a:pt x="2822" y="4340"/>
                  </a:lnTo>
                  <a:lnTo>
                    <a:pt x="7605" y="192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101">
              <a:extLst>
                <a:ext uri="{FF2B5EF4-FFF2-40B4-BE49-F238E27FC236}">
                  <a16:creationId xmlns:a16="http://schemas.microsoft.com/office/drawing/2014/main" id="{968C8AB3-BE20-1140-98B6-987B5776718A}"/>
                </a:ext>
              </a:extLst>
            </p:cNvPr>
            <p:cNvSpPr/>
            <p:nvPr>
              <p:custDataLst>
                <p:tags r:id="rId108"/>
              </p:custDataLst>
            </p:nvPr>
          </p:nvSpPr>
          <p:spPr>
            <a:xfrm>
              <a:off x="7898658" y="2118849"/>
              <a:ext cx="111868" cy="90739"/>
            </a:xfrm>
            <a:custGeom>
              <a:avLst/>
              <a:gdLst/>
              <a:ahLst/>
              <a:cxnLst/>
              <a:rect l="0" t="0" r="0" b="0"/>
              <a:pathLst>
                <a:path w="111868" h="90739">
                  <a:moveTo>
                    <a:pt x="83292" y="14751"/>
                  </a:moveTo>
                  <a:lnTo>
                    <a:pt x="83292" y="14751"/>
                  </a:lnTo>
                  <a:lnTo>
                    <a:pt x="91493" y="6550"/>
                  </a:lnTo>
                  <a:lnTo>
                    <a:pt x="90877" y="5050"/>
                  </a:lnTo>
                  <a:lnTo>
                    <a:pt x="87368" y="562"/>
                  </a:lnTo>
                  <a:lnTo>
                    <a:pt x="83893" y="0"/>
                  </a:lnTo>
                  <a:lnTo>
                    <a:pt x="68889" y="4265"/>
                  </a:lnTo>
                  <a:lnTo>
                    <a:pt x="32342" y="22354"/>
                  </a:lnTo>
                  <a:lnTo>
                    <a:pt x="14456" y="38288"/>
                  </a:lnTo>
                  <a:lnTo>
                    <a:pt x="5779" y="50259"/>
                  </a:lnTo>
                  <a:lnTo>
                    <a:pt x="1216" y="62635"/>
                  </a:lnTo>
                  <a:lnTo>
                    <a:pt x="0" y="68899"/>
                  </a:lnTo>
                  <a:lnTo>
                    <a:pt x="1471" y="78681"/>
                  </a:lnTo>
                  <a:lnTo>
                    <a:pt x="3344" y="82771"/>
                  </a:lnTo>
                  <a:lnTo>
                    <a:pt x="5651" y="85498"/>
                  </a:lnTo>
                  <a:lnTo>
                    <a:pt x="11038" y="88527"/>
                  </a:lnTo>
                  <a:lnTo>
                    <a:pt x="55899" y="90738"/>
                  </a:lnTo>
                  <a:lnTo>
                    <a:pt x="111867" y="81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102">
              <a:extLst>
                <a:ext uri="{FF2B5EF4-FFF2-40B4-BE49-F238E27FC236}">
                  <a16:creationId xmlns:a16="http://schemas.microsoft.com/office/drawing/2014/main" id="{041261C6-6009-3A56-927F-CCEC0B228988}"/>
                </a:ext>
              </a:extLst>
            </p:cNvPr>
            <p:cNvSpPr/>
            <p:nvPr>
              <p:custDataLst>
                <p:tags r:id="rId109"/>
              </p:custDataLst>
            </p:nvPr>
          </p:nvSpPr>
          <p:spPr>
            <a:xfrm>
              <a:off x="8035588" y="2109682"/>
              <a:ext cx="203538" cy="84884"/>
            </a:xfrm>
            <a:custGeom>
              <a:avLst/>
              <a:gdLst/>
              <a:ahLst/>
              <a:cxnLst/>
              <a:rect l="0" t="0" r="0" b="0"/>
              <a:pathLst>
                <a:path w="203538" h="84884">
                  <a:moveTo>
                    <a:pt x="89237" y="42968"/>
                  </a:moveTo>
                  <a:lnTo>
                    <a:pt x="89237" y="42968"/>
                  </a:lnTo>
                  <a:lnTo>
                    <a:pt x="94293" y="42968"/>
                  </a:lnTo>
                  <a:lnTo>
                    <a:pt x="99598" y="40146"/>
                  </a:lnTo>
                  <a:lnTo>
                    <a:pt x="106571" y="34767"/>
                  </a:lnTo>
                  <a:lnTo>
                    <a:pt x="108242" y="7011"/>
                  </a:lnTo>
                  <a:lnTo>
                    <a:pt x="107199" y="6297"/>
                  </a:lnTo>
                  <a:lnTo>
                    <a:pt x="84912" y="0"/>
                  </a:lnTo>
                  <a:lnTo>
                    <a:pt x="68265" y="3057"/>
                  </a:lnTo>
                  <a:lnTo>
                    <a:pt x="31707" y="17210"/>
                  </a:lnTo>
                  <a:lnTo>
                    <a:pt x="18513" y="29404"/>
                  </a:lnTo>
                  <a:lnTo>
                    <a:pt x="1418" y="58045"/>
                  </a:lnTo>
                  <a:lnTo>
                    <a:pt x="0" y="63603"/>
                  </a:lnTo>
                  <a:lnTo>
                    <a:pt x="113" y="68366"/>
                  </a:lnTo>
                  <a:lnTo>
                    <a:pt x="2841" y="83616"/>
                  </a:lnTo>
                  <a:lnTo>
                    <a:pt x="5181" y="84883"/>
                  </a:lnTo>
                  <a:lnTo>
                    <a:pt x="29420" y="80484"/>
                  </a:lnTo>
                  <a:lnTo>
                    <a:pt x="76194" y="58317"/>
                  </a:lnTo>
                  <a:lnTo>
                    <a:pt x="106021" y="35428"/>
                  </a:lnTo>
                  <a:lnTo>
                    <a:pt x="107280" y="31503"/>
                  </a:lnTo>
                  <a:lnTo>
                    <a:pt x="108088" y="25416"/>
                  </a:lnTo>
                  <a:lnTo>
                    <a:pt x="105376" y="27406"/>
                  </a:lnTo>
                  <a:lnTo>
                    <a:pt x="67273" y="64935"/>
                  </a:lnTo>
                  <a:lnTo>
                    <a:pt x="66128" y="67138"/>
                  </a:lnTo>
                  <a:lnTo>
                    <a:pt x="66423" y="68606"/>
                  </a:lnTo>
                  <a:lnTo>
                    <a:pt x="79556" y="76019"/>
                  </a:lnTo>
                  <a:lnTo>
                    <a:pt x="101474" y="80071"/>
                  </a:lnTo>
                  <a:lnTo>
                    <a:pt x="147743" y="81042"/>
                  </a:lnTo>
                  <a:lnTo>
                    <a:pt x="168073" y="80002"/>
                  </a:lnTo>
                  <a:lnTo>
                    <a:pt x="186444" y="73461"/>
                  </a:lnTo>
                  <a:lnTo>
                    <a:pt x="203537" y="62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103">
              <a:extLst>
                <a:ext uri="{FF2B5EF4-FFF2-40B4-BE49-F238E27FC236}">
                  <a16:creationId xmlns:a16="http://schemas.microsoft.com/office/drawing/2014/main" id="{BC6CA8B4-BD20-E99A-4EFC-04E3D95D9E11}"/>
                </a:ext>
              </a:extLst>
            </p:cNvPr>
            <p:cNvSpPr/>
            <p:nvPr>
              <p:custDataLst>
                <p:tags r:id="rId110"/>
              </p:custDataLst>
            </p:nvPr>
          </p:nvSpPr>
          <p:spPr>
            <a:xfrm>
              <a:off x="8239762" y="1990725"/>
              <a:ext cx="113664" cy="217103"/>
            </a:xfrm>
            <a:custGeom>
              <a:avLst/>
              <a:gdLst/>
              <a:ahLst/>
              <a:cxnLst/>
              <a:rect l="0" t="0" r="0" b="0"/>
              <a:pathLst>
                <a:path w="113664" h="217103">
                  <a:moveTo>
                    <a:pt x="94613" y="0"/>
                  </a:moveTo>
                  <a:lnTo>
                    <a:pt x="94613" y="0"/>
                  </a:lnTo>
                  <a:lnTo>
                    <a:pt x="68666" y="28064"/>
                  </a:lnTo>
                  <a:lnTo>
                    <a:pt x="43430" y="69083"/>
                  </a:lnTo>
                  <a:lnTo>
                    <a:pt x="23003" y="105488"/>
                  </a:lnTo>
                  <a:lnTo>
                    <a:pt x="6619" y="145603"/>
                  </a:lnTo>
                  <a:lnTo>
                    <a:pt x="0" y="190151"/>
                  </a:lnTo>
                  <a:lnTo>
                    <a:pt x="1903" y="194501"/>
                  </a:lnTo>
                  <a:lnTo>
                    <a:pt x="9665" y="202156"/>
                  </a:lnTo>
                  <a:lnTo>
                    <a:pt x="30990" y="212416"/>
                  </a:lnTo>
                  <a:lnTo>
                    <a:pt x="52361" y="217102"/>
                  </a:lnTo>
                  <a:lnTo>
                    <a:pt x="77154" y="213434"/>
                  </a:lnTo>
                  <a:lnTo>
                    <a:pt x="113663"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104">
              <a:extLst>
                <a:ext uri="{FF2B5EF4-FFF2-40B4-BE49-F238E27FC236}">
                  <a16:creationId xmlns:a16="http://schemas.microsoft.com/office/drawing/2014/main" id="{9FED302A-BD3F-B407-F74C-CAC15855FBF9}"/>
                </a:ext>
              </a:extLst>
            </p:cNvPr>
            <p:cNvSpPr/>
            <p:nvPr>
              <p:custDataLst>
                <p:tags r:id="rId111"/>
              </p:custDataLst>
            </p:nvPr>
          </p:nvSpPr>
          <p:spPr>
            <a:xfrm>
              <a:off x="8277225" y="2077812"/>
              <a:ext cx="123826" cy="112939"/>
            </a:xfrm>
            <a:custGeom>
              <a:avLst/>
              <a:gdLst/>
              <a:ahLst/>
              <a:cxnLst/>
              <a:rect l="0" t="0" r="0" b="0"/>
              <a:pathLst>
                <a:path w="123826" h="112939">
                  <a:moveTo>
                    <a:pt x="0" y="27213"/>
                  </a:moveTo>
                  <a:lnTo>
                    <a:pt x="0" y="27213"/>
                  </a:lnTo>
                  <a:lnTo>
                    <a:pt x="5056" y="22157"/>
                  </a:lnTo>
                  <a:lnTo>
                    <a:pt x="10361" y="19674"/>
                  </a:lnTo>
                  <a:lnTo>
                    <a:pt x="55994" y="8803"/>
                  </a:lnTo>
                  <a:lnTo>
                    <a:pt x="71977" y="5530"/>
                  </a:lnTo>
                  <a:lnTo>
                    <a:pt x="95710" y="0"/>
                  </a:lnTo>
                  <a:lnTo>
                    <a:pt x="103570" y="2065"/>
                  </a:lnTo>
                  <a:lnTo>
                    <a:pt x="117237" y="12015"/>
                  </a:lnTo>
                  <a:lnTo>
                    <a:pt x="120897" y="17989"/>
                  </a:lnTo>
                  <a:lnTo>
                    <a:pt x="121872" y="21064"/>
                  </a:lnTo>
                  <a:lnTo>
                    <a:pt x="120136" y="30124"/>
                  </a:lnTo>
                  <a:lnTo>
                    <a:pt x="105514" y="75475"/>
                  </a:lnTo>
                  <a:lnTo>
                    <a:pt x="104818" y="97100"/>
                  </a:lnTo>
                  <a:lnTo>
                    <a:pt x="107617" y="103429"/>
                  </a:lnTo>
                  <a:lnTo>
                    <a:pt x="109844" y="106599"/>
                  </a:lnTo>
                  <a:lnTo>
                    <a:pt x="123825" y="1129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105">
              <a:extLst>
                <a:ext uri="{FF2B5EF4-FFF2-40B4-BE49-F238E27FC236}">
                  <a16:creationId xmlns:a16="http://schemas.microsoft.com/office/drawing/2014/main" id="{3853AD62-89CF-F8BB-E332-1DC0D53E7A5C}"/>
                </a:ext>
              </a:extLst>
            </p:cNvPr>
            <p:cNvSpPr/>
            <p:nvPr>
              <p:custDataLst>
                <p:tags r:id="rId112"/>
              </p:custDataLst>
            </p:nvPr>
          </p:nvSpPr>
          <p:spPr>
            <a:xfrm>
              <a:off x="8439150" y="2038350"/>
              <a:ext cx="19051" cy="47626"/>
            </a:xfrm>
            <a:custGeom>
              <a:avLst/>
              <a:gdLst/>
              <a:ahLst/>
              <a:cxnLst/>
              <a:rect l="0" t="0" r="0" b="0"/>
              <a:pathLst>
                <a:path w="19051" h="47626">
                  <a:moveTo>
                    <a:pt x="0" y="47625"/>
                  </a:moveTo>
                  <a:lnTo>
                    <a:pt x="0" y="47625"/>
                  </a:lnTo>
                  <a:lnTo>
                    <a:pt x="9702" y="860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106">
              <a:extLst>
                <a:ext uri="{FF2B5EF4-FFF2-40B4-BE49-F238E27FC236}">
                  <a16:creationId xmlns:a16="http://schemas.microsoft.com/office/drawing/2014/main" id="{7DCA1FF6-B98D-A712-33A5-0C8AF2BF295B}"/>
                </a:ext>
              </a:extLst>
            </p:cNvPr>
            <p:cNvSpPr/>
            <p:nvPr>
              <p:custDataLst>
                <p:tags r:id="rId113"/>
              </p:custDataLst>
            </p:nvPr>
          </p:nvSpPr>
          <p:spPr>
            <a:xfrm>
              <a:off x="8487334" y="2059329"/>
              <a:ext cx="285192" cy="159997"/>
            </a:xfrm>
            <a:custGeom>
              <a:avLst/>
              <a:gdLst/>
              <a:ahLst/>
              <a:cxnLst/>
              <a:rect l="0" t="0" r="0" b="0"/>
              <a:pathLst>
                <a:path w="285192" h="159997">
                  <a:moveTo>
                    <a:pt x="66116" y="55221"/>
                  </a:moveTo>
                  <a:lnTo>
                    <a:pt x="66116" y="55221"/>
                  </a:lnTo>
                  <a:lnTo>
                    <a:pt x="71172" y="50165"/>
                  </a:lnTo>
                  <a:lnTo>
                    <a:pt x="73655" y="44860"/>
                  </a:lnTo>
                  <a:lnTo>
                    <a:pt x="75606" y="31265"/>
                  </a:lnTo>
                  <a:lnTo>
                    <a:pt x="73502" y="29725"/>
                  </a:lnTo>
                  <a:lnTo>
                    <a:pt x="59237" y="27052"/>
                  </a:lnTo>
                  <a:lnTo>
                    <a:pt x="47261" y="26766"/>
                  </a:lnTo>
                  <a:lnTo>
                    <a:pt x="39039" y="29522"/>
                  </a:lnTo>
                  <a:lnTo>
                    <a:pt x="35364" y="31738"/>
                  </a:lnTo>
                  <a:lnTo>
                    <a:pt x="3692" y="70868"/>
                  </a:lnTo>
                  <a:lnTo>
                    <a:pt x="701" y="80553"/>
                  </a:lnTo>
                  <a:lnTo>
                    <a:pt x="0" y="86941"/>
                  </a:lnTo>
                  <a:lnTo>
                    <a:pt x="2511" y="93308"/>
                  </a:lnTo>
                  <a:lnTo>
                    <a:pt x="4663" y="96487"/>
                  </a:lnTo>
                  <a:lnTo>
                    <a:pt x="7156" y="98607"/>
                  </a:lnTo>
                  <a:lnTo>
                    <a:pt x="16789" y="102288"/>
                  </a:lnTo>
                  <a:lnTo>
                    <a:pt x="36088" y="102842"/>
                  </a:lnTo>
                  <a:lnTo>
                    <a:pt x="60247" y="85541"/>
                  </a:lnTo>
                  <a:lnTo>
                    <a:pt x="101494" y="39166"/>
                  </a:lnTo>
                  <a:lnTo>
                    <a:pt x="125312" y="17934"/>
                  </a:lnTo>
                  <a:lnTo>
                    <a:pt x="149521" y="0"/>
                  </a:lnTo>
                  <a:lnTo>
                    <a:pt x="150295" y="415"/>
                  </a:lnTo>
                  <a:lnTo>
                    <a:pt x="151153" y="3699"/>
                  </a:lnTo>
                  <a:lnTo>
                    <a:pt x="150646" y="23093"/>
                  </a:lnTo>
                  <a:lnTo>
                    <a:pt x="140074" y="66245"/>
                  </a:lnTo>
                  <a:lnTo>
                    <a:pt x="133218" y="90970"/>
                  </a:lnTo>
                  <a:lnTo>
                    <a:pt x="134134" y="90695"/>
                  </a:lnTo>
                  <a:lnTo>
                    <a:pt x="181276" y="52369"/>
                  </a:lnTo>
                  <a:lnTo>
                    <a:pt x="193497" y="43370"/>
                  </a:lnTo>
                  <a:lnTo>
                    <a:pt x="240576" y="22228"/>
                  </a:lnTo>
                  <a:lnTo>
                    <a:pt x="244862" y="22643"/>
                  </a:lnTo>
                  <a:lnTo>
                    <a:pt x="254294" y="25855"/>
                  </a:lnTo>
                  <a:lnTo>
                    <a:pt x="256556" y="72337"/>
                  </a:lnTo>
                  <a:lnTo>
                    <a:pt x="266969" y="110548"/>
                  </a:lnTo>
                  <a:lnTo>
                    <a:pt x="285191" y="1599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3" name="SMARTInkShape-Group19">
            <a:extLst>
              <a:ext uri="{FF2B5EF4-FFF2-40B4-BE49-F238E27FC236}">
                <a16:creationId xmlns:a16="http://schemas.microsoft.com/office/drawing/2014/main" id="{9D4E238E-FAC6-2143-950B-FDEF1B24E789}"/>
              </a:ext>
            </a:extLst>
          </p:cNvPr>
          <p:cNvGrpSpPr/>
          <p:nvPr/>
        </p:nvGrpSpPr>
        <p:grpSpPr>
          <a:xfrm>
            <a:off x="6953659" y="1076325"/>
            <a:ext cx="2045555" cy="1009651"/>
            <a:chOff x="6953659" y="1076325"/>
            <a:chExt cx="2045555" cy="1009651"/>
          </a:xfrm>
        </p:grpSpPr>
        <p:sp>
          <p:nvSpPr>
            <p:cNvPr id="128" name="SMARTInkShape-107">
              <a:extLst>
                <a:ext uri="{FF2B5EF4-FFF2-40B4-BE49-F238E27FC236}">
                  <a16:creationId xmlns:a16="http://schemas.microsoft.com/office/drawing/2014/main" id="{2554069A-681E-0DD2-12D8-95E3B44A2018}"/>
                </a:ext>
              </a:extLst>
            </p:cNvPr>
            <p:cNvSpPr/>
            <p:nvPr>
              <p:custDataLst>
                <p:tags r:id="rId68"/>
              </p:custDataLst>
            </p:nvPr>
          </p:nvSpPr>
          <p:spPr>
            <a:xfrm>
              <a:off x="6953659" y="1076325"/>
              <a:ext cx="128642" cy="237557"/>
            </a:xfrm>
            <a:custGeom>
              <a:avLst/>
              <a:gdLst/>
              <a:ahLst/>
              <a:cxnLst/>
              <a:rect l="0" t="0" r="0" b="0"/>
              <a:pathLst>
                <a:path w="128642" h="237557">
                  <a:moveTo>
                    <a:pt x="113891" y="9525"/>
                  </a:moveTo>
                  <a:lnTo>
                    <a:pt x="113891" y="9525"/>
                  </a:lnTo>
                  <a:lnTo>
                    <a:pt x="113891" y="116"/>
                  </a:lnTo>
                  <a:lnTo>
                    <a:pt x="128641" y="2"/>
                  </a:lnTo>
                  <a:lnTo>
                    <a:pt x="117933" y="0"/>
                  </a:lnTo>
                  <a:lnTo>
                    <a:pt x="123335" y="0"/>
                  </a:lnTo>
                  <a:lnTo>
                    <a:pt x="117912" y="0"/>
                  </a:lnTo>
                  <a:lnTo>
                    <a:pt x="123139" y="0"/>
                  </a:lnTo>
                  <a:lnTo>
                    <a:pt x="117873" y="0"/>
                  </a:lnTo>
                  <a:lnTo>
                    <a:pt x="120247" y="0"/>
                  </a:lnTo>
                  <a:lnTo>
                    <a:pt x="105782" y="0"/>
                  </a:lnTo>
                  <a:lnTo>
                    <a:pt x="97042" y="6546"/>
                  </a:lnTo>
                  <a:lnTo>
                    <a:pt x="91233" y="8201"/>
                  </a:lnTo>
                  <a:lnTo>
                    <a:pt x="89261" y="9701"/>
                  </a:lnTo>
                  <a:lnTo>
                    <a:pt x="87069" y="14189"/>
                  </a:lnTo>
                  <a:lnTo>
                    <a:pt x="58433" y="29524"/>
                  </a:lnTo>
                  <a:lnTo>
                    <a:pt x="51010" y="42379"/>
                  </a:lnTo>
                  <a:lnTo>
                    <a:pt x="46224" y="54420"/>
                  </a:lnTo>
                  <a:lnTo>
                    <a:pt x="15738" y="101741"/>
                  </a:lnTo>
                  <a:lnTo>
                    <a:pt x="10424" y="125970"/>
                  </a:lnTo>
                  <a:lnTo>
                    <a:pt x="8445" y="139512"/>
                  </a:lnTo>
                  <a:lnTo>
                    <a:pt x="1654" y="162515"/>
                  </a:lnTo>
                  <a:lnTo>
                    <a:pt x="0" y="182385"/>
                  </a:lnTo>
                  <a:lnTo>
                    <a:pt x="9315" y="214914"/>
                  </a:lnTo>
                  <a:lnTo>
                    <a:pt x="13790" y="221812"/>
                  </a:lnTo>
                  <a:lnTo>
                    <a:pt x="27317" y="231645"/>
                  </a:lnTo>
                  <a:lnTo>
                    <a:pt x="39674" y="236205"/>
                  </a:lnTo>
                  <a:lnTo>
                    <a:pt x="55094" y="237556"/>
                  </a:lnTo>
                  <a:lnTo>
                    <a:pt x="85316" y="2286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108">
              <a:extLst>
                <a:ext uri="{FF2B5EF4-FFF2-40B4-BE49-F238E27FC236}">
                  <a16:creationId xmlns:a16="http://schemas.microsoft.com/office/drawing/2014/main" id="{2B950F06-EE1C-5B66-82B9-7776405BC4D1}"/>
                </a:ext>
              </a:extLst>
            </p:cNvPr>
            <p:cNvSpPr/>
            <p:nvPr>
              <p:custDataLst>
                <p:tags r:id="rId69"/>
              </p:custDataLst>
            </p:nvPr>
          </p:nvSpPr>
          <p:spPr>
            <a:xfrm>
              <a:off x="7134225" y="1175612"/>
              <a:ext cx="23655" cy="91214"/>
            </a:xfrm>
            <a:custGeom>
              <a:avLst/>
              <a:gdLst/>
              <a:ahLst/>
              <a:cxnLst/>
              <a:rect l="0" t="0" r="0" b="0"/>
              <a:pathLst>
                <a:path w="23655" h="91214">
                  <a:moveTo>
                    <a:pt x="9525" y="5488"/>
                  </a:moveTo>
                  <a:lnTo>
                    <a:pt x="9525" y="5488"/>
                  </a:lnTo>
                  <a:lnTo>
                    <a:pt x="14581" y="5488"/>
                  </a:lnTo>
                  <a:lnTo>
                    <a:pt x="19886" y="2666"/>
                  </a:lnTo>
                  <a:lnTo>
                    <a:pt x="23654" y="0"/>
                  </a:lnTo>
                  <a:lnTo>
                    <a:pt x="20885" y="4450"/>
                  </a:lnTo>
                  <a:lnTo>
                    <a:pt x="10870" y="50520"/>
                  </a:lnTo>
                  <a:lnTo>
                    <a:pt x="0" y="912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109">
              <a:extLst>
                <a:ext uri="{FF2B5EF4-FFF2-40B4-BE49-F238E27FC236}">
                  <a16:creationId xmlns:a16="http://schemas.microsoft.com/office/drawing/2014/main" id="{FED38796-8877-9CEE-655D-57A1ED173A30}"/>
                </a:ext>
              </a:extLst>
            </p:cNvPr>
            <p:cNvSpPr/>
            <p:nvPr>
              <p:custDataLst>
                <p:tags r:id="rId70"/>
              </p:custDataLst>
            </p:nvPr>
          </p:nvSpPr>
          <p:spPr>
            <a:xfrm>
              <a:off x="7239000" y="1171609"/>
              <a:ext cx="150414" cy="123792"/>
            </a:xfrm>
            <a:custGeom>
              <a:avLst/>
              <a:gdLst/>
              <a:ahLst/>
              <a:cxnLst/>
              <a:rect l="0" t="0" r="0" b="0"/>
              <a:pathLst>
                <a:path w="150414" h="123792">
                  <a:moveTo>
                    <a:pt x="0" y="9491"/>
                  </a:moveTo>
                  <a:lnTo>
                    <a:pt x="0" y="9491"/>
                  </a:lnTo>
                  <a:lnTo>
                    <a:pt x="8201" y="1290"/>
                  </a:lnTo>
                  <a:lnTo>
                    <a:pt x="14190" y="358"/>
                  </a:lnTo>
                  <a:lnTo>
                    <a:pt x="31881" y="0"/>
                  </a:lnTo>
                  <a:lnTo>
                    <a:pt x="33954" y="1047"/>
                  </a:lnTo>
                  <a:lnTo>
                    <a:pt x="35337" y="2804"/>
                  </a:lnTo>
                  <a:lnTo>
                    <a:pt x="36871" y="8636"/>
                  </a:lnTo>
                  <a:lnTo>
                    <a:pt x="39050" y="40665"/>
                  </a:lnTo>
                  <a:lnTo>
                    <a:pt x="47228" y="64613"/>
                  </a:lnTo>
                  <a:lnTo>
                    <a:pt x="47625" y="91153"/>
                  </a:lnTo>
                  <a:lnTo>
                    <a:pt x="47625" y="86619"/>
                  </a:lnTo>
                  <a:lnTo>
                    <a:pt x="47625" y="91362"/>
                  </a:lnTo>
                  <a:lnTo>
                    <a:pt x="47625" y="86647"/>
                  </a:lnTo>
                  <a:lnTo>
                    <a:pt x="83812" y="40578"/>
                  </a:lnTo>
                  <a:lnTo>
                    <a:pt x="112895" y="7787"/>
                  </a:lnTo>
                  <a:lnTo>
                    <a:pt x="131066" y="652"/>
                  </a:lnTo>
                  <a:lnTo>
                    <a:pt x="135158" y="5916"/>
                  </a:lnTo>
                  <a:lnTo>
                    <a:pt x="139444" y="14252"/>
                  </a:lnTo>
                  <a:lnTo>
                    <a:pt x="141859" y="25954"/>
                  </a:lnTo>
                  <a:lnTo>
                    <a:pt x="141515" y="43414"/>
                  </a:lnTo>
                  <a:lnTo>
                    <a:pt x="137299" y="66109"/>
                  </a:lnTo>
                  <a:lnTo>
                    <a:pt x="142850" y="113569"/>
                  </a:lnTo>
                  <a:lnTo>
                    <a:pt x="142872" y="114205"/>
                  </a:lnTo>
                  <a:lnTo>
                    <a:pt x="147931" y="114248"/>
                  </a:lnTo>
                  <a:lnTo>
                    <a:pt x="149420" y="115312"/>
                  </a:lnTo>
                  <a:lnTo>
                    <a:pt x="150413" y="117080"/>
                  </a:lnTo>
                  <a:lnTo>
                    <a:pt x="142875" y="1237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110">
              <a:extLst>
                <a:ext uri="{FF2B5EF4-FFF2-40B4-BE49-F238E27FC236}">
                  <a16:creationId xmlns:a16="http://schemas.microsoft.com/office/drawing/2014/main" id="{61A7F2C8-68D0-D815-A6F9-3FF3D9473C53}"/>
                </a:ext>
              </a:extLst>
            </p:cNvPr>
            <p:cNvSpPr/>
            <p:nvPr>
              <p:custDataLst>
                <p:tags r:id="rId71"/>
              </p:custDataLst>
            </p:nvPr>
          </p:nvSpPr>
          <p:spPr>
            <a:xfrm>
              <a:off x="7153275" y="1128249"/>
              <a:ext cx="9526" cy="14752"/>
            </a:xfrm>
            <a:custGeom>
              <a:avLst/>
              <a:gdLst/>
              <a:ahLst/>
              <a:cxnLst/>
              <a:rect l="0" t="0" r="0" b="0"/>
              <a:pathLst>
                <a:path w="9526" h="14752">
                  <a:moveTo>
                    <a:pt x="9525" y="14751"/>
                  </a:moveTo>
                  <a:lnTo>
                    <a:pt x="9525" y="14751"/>
                  </a:lnTo>
                  <a:lnTo>
                    <a:pt x="1324" y="6550"/>
                  </a:lnTo>
                  <a:lnTo>
                    <a:pt x="261" y="0"/>
                  </a:lnTo>
                  <a:lnTo>
                    <a:pt x="0" y="52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111">
              <a:extLst>
                <a:ext uri="{FF2B5EF4-FFF2-40B4-BE49-F238E27FC236}">
                  <a16:creationId xmlns:a16="http://schemas.microsoft.com/office/drawing/2014/main" id="{75442153-AA14-76CB-F041-03FC51834E47}"/>
                </a:ext>
              </a:extLst>
            </p:cNvPr>
            <p:cNvSpPr/>
            <p:nvPr>
              <p:custDataLst>
                <p:tags r:id="rId72"/>
              </p:custDataLst>
            </p:nvPr>
          </p:nvSpPr>
          <p:spPr>
            <a:xfrm>
              <a:off x="7454184" y="1085850"/>
              <a:ext cx="118192" cy="206850"/>
            </a:xfrm>
            <a:custGeom>
              <a:avLst/>
              <a:gdLst/>
              <a:ahLst/>
              <a:cxnLst/>
              <a:rect l="0" t="0" r="0" b="0"/>
              <a:pathLst>
                <a:path w="118192" h="206850">
                  <a:moveTo>
                    <a:pt x="99141" y="152400"/>
                  </a:moveTo>
                  <a:lnTo>
                    <a:pt x="99141" y="152400"/>
                  </a:lnTo>
                  <a:lnTo>
                    <a:pt x="104197" y="147343"/>
                  </a:lnTo>
                  <a:lnTo>
                    <a:pt x="104629" y="145854"/>
                  </a:lnTo>
                  <a:lnTo>
                    <a:pt x="103858" y="144861"/>
                  </a:lnTo>
                  <a:lnTo>
                    <a:pt x="102286" y="144199"/>
                  </a:lnTo>
                  <a:lnTo>
                    <a:pt x="101238" y="142699"/>
                  </a:lnTo>
                  <a:lnTo>
                    <a:pt x="98704" y="135532"/>
                  </a:lnTo>
                  <a:lnTo>
                    <a:pt x="85966" y="120519"/>
                  </a:lnTo>
                  <a:lnTo>
                    <a:pt x="77058" y="117064"/>
                  </a:lnTo>
                  <a:lnTo>
                    <a:pt x="31118" y="114321"/>
                  </a:lnTo>
                  <a:lnTo>
                    <a:pt x="19500" y="114304"/>
                  </a:lnTo>
                  <a:lnTo>
                    <a:pt x="16413" y="116419"/>
                  </a:lnTo>
                  <a:lnTo>
                    <a:pt x="10163" y="124414"/>
                  </a:lnTo>
                  <a:lnTo>
                    <a:pt x="692" y="145872"/>
                  </a:lnTo>
                  <a:lnTo>
                    <a:pt x="0" y="160435"/>
                  </a:lnTo>
                  <a:lnTo>
                    <a:pt x="1297" y="167282"/>
                  </a:lnTo>
                  <a:lnTo>
                    <a:pt x="13235" y="187031"/>
                  </a:lnTo>
                  <a:lnTo>
                    <a:pt x="30179" y="201231"/>
                  </a:lnTo>
                  <a:lnTo>
                    <a:pt x="45207" y="205853"/>
                  </a:lnTo>
                  <a:lnTo>
                    <a:pt x="59296" y="206849"/>
                  </a:lnTo>
                  <a:lnTo>
                    <a:pt x="63053" y="205632"/>
                  </a:lnTo>
                  <a:lnTo>
                    <a:pt x="79194" y="191020"/>
                  </a:lnTo>
                  <a:lnTo>
                    <a:pt x="84984" y="182617"/>
                  </a:lnTo>
                  <a:lnTo>
                    <a:pt x="104288" y="138524"/>
                  </a:lnTo>
                  <a:lnTo>
                    <a:pt x="107802" y="91216"/>
                  </a:lnTo>
                  <a:lnTo>
                    <a:pt x="108552" y="49184"/>
                  </a:lnTo>
                  <a:lnTo>
                    <a:pt x="11819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112">
              <a:extLst>
                <a:ext uri="{FF2B5EF4-FFF2-40B4-BE49-F238E27FC236}">
                  <a16:creationId xmlns:a16="http://schemas.microsoft.com/office/drawing/2014/main" id="{39C95105-3F97-AAAA-D40D-EF51A0BBFC70}"/>
                </a:ext>
              </a:extLst>
            </p:cNvPr>
            <p:cNvSpPr/>
            <p:nvPr>
              <p:custDataLst>
                <p:tags r:id="rId73"/>
              </p:custDataLst>
            </p:nvPr>
          </p:nvSpPr>
          <p:spPr>
            <a:xfrm>
              <a:off x="7593420" y="1162604"/>
              <a:ext cx="112306" cy="121216"/>
            </a:xfrm>
            <a:custGeom>
              <a:avLst/>
              <a:gdLst/>
              <a:ahLst/>
              <a:cxnLst/>
              <a:rect l="0" t="0" r="0" b="0"/>
              <a:pathLst>
                <a:path w="112306" h="121216">
                  <a:moveTo>
                    <a:pt x="36105" y="47071"/>
                  </a:moveTo>
                  <a:lnTo>
                    <a:pt x="36105" y="47071"/>
                  </a:lnTo>
                  <a:lnTo>
                    <a:pt x="41161" y="52127"/>
                  </a:lnTo>
                  <a:lnTo>
                    <a:pt x="46466" y="54610"/>
                  </a:lnTo>
                  <a:lnTo>
                    <a:pt x="58495" y="56204"/>
                  </a:lnTo>
                  <a:lnTo>
                    <a:pt x="72961" y="51423"/>
                  </a:lnTo>
                  <a:lnTo>
                    <a:pt x="92673" y="40105"/>
                  </a:lnTo>
                  <a:lnTo>
                    <a:pt x="100783" y="38051"/>
                  </a:lnTo>
                  <a:lnTo>
                    <a:pt x="107245" y="32639"/>
                  </a:lnTo>
                  <a:lnTo>
                    <a:pt x="110056" y="27251"/>
                  </a:lnTo>
                  <a:lnTo>
                    <a:pt x="111861" y="15169"/>
                  </a:lnTo>
                  <a:lnTo>
                    <a:pt x="109892" y="12045"/>
                  </a:lnTo>
                  <a:lnTo>
                    <a:pt x="102061" y="5751"/>
                  </a:lnTo>
                  <a:lnTo>
                    <a:pt x="94346" y="2248"/>
                  </a:lnTo>
                  <a:lnTo>
                    <a:pt x="75714" y="0"/>
                  </a:lnTo>
                  <a:lnTo>
                    <a:pt x="47724" y="9723"/>
                  </a:lnTo>
                  <a:lnTo>
                    <a:pt x="33154" y="20241"/>
                  </a:lnTo>
                  <a:lnTo>
                    <a:pt x="23152" y="33030"/>
                  </a:lnTo>
                  <a:lnTo>
                    <a:pt x="2495" y="78006"/>
                  </a:lnTo>
                  <a:lnTo>
                    <a:pt x="0" y="91159"/>
                  </a:lnTo>
                  <a:lnTo>
                    <a:pt x="1714" y="101238"/>
                  </a:lnTo>
                  <a:lnTo>
                    <a:pt x="3653" y="105407"/>
                  </a:lnTo>
                  <a:lnTo>
                    <a:pt x="11451" y="112862"/>
                  </a:lnTo>
                  <a:lnTo>
                    <a:pt x="20914" y="118645"/>
                  </a:lnTo>
                  <a:lnTo>
                    <a:pt x="28648" y="121215"/>
                  </a:lnTo>
                  <a:lnTo>
                    <a:pt x="38434" y="119535"/>
                  </a:lnTo>
                  <a:lnTo>
                    <a:pt x="77232" y="106715"/>
                  </a:lnTo>
                  <a:lnTo>
                    <a:pt x="112305" y="10422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113">
              <a:extLst>
                <a:ext uri="{FF2B5EF4-FFF2-40B4-BE49-F238E27FC236}">
                  <a16:creationId xmlns:a16="http://schemas.microsoft.com/office/drawing/2014/main" id="{EB862BE4-045F-8206-622C-8DDA0FE7564F}"/>
                </a:ext>
              </a:extLst>
            </p:cNvPr>
            <p:cNvSpPr/>
            <p:nvPr>
              <p:custDataLst>
                <p:tags r:id="rId74"/>
              </p:custDataLst>
            </p:nvPr>
          </p:nvSpPr>
          <p:spPr>
            <a:xfrm>
              <a:off x="7767604" y="1201474"/>
              <a:ext cx="12998" cy="160602"/>
            </a:xfrm>
            <a:custGeom>
              <a:avLst/>
              <a:gdLst/>
              <a:ahLst/>
              <a:cxnLst/>
              <a:rect l="0" t="0" r="0" b="0"/>
              <a:pathLst>
                <a:path w="12998" h="160602">
                  <a:moveTo>
                    <a:pt x="4796" y="8201"/>
                  </a:moveTo>
                  <a:lnTo>
                    <a:pt x="4796" y="8201"/>
                  </a:lnTo>
                  <a:lnTo>
                    <a:pt x="12997" y="0"/>
                  </a:lnTo>
                  <a:lnTo>
                    <a:pt x="8872" y="4125"/>
                  </a:lnTo>
                  <a:lnTo>
                    <a:pt x="8572" y="6542"/>
                  </a:lnTo>
                  <a:lnTo>
                    <a:pt x="11061" y="12050"/>
                  </a:lnTo>
                  <a:lnTo>
                    <a:pt x="10049" y="23670"/>
                  </a:lnTo>
                  <a:lnTo>
                    <a:pt x="0" y="65075"/>
                  </a:lnTo>
                  <a:lnTo>
                    <a:pt x="3955" y="104878"/>
                  </a:lnTo>
                  <a:lnTo>
                    <a:pt x="4746" y="151846"/>
                  </a:lnTo>
                  <a:lnTo>
                    <a:pt x="4796"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114">
              <a:extLst>
                <a:ext uri="{FF2B5EF4-FFF2-40B4-BE49-F238E27FC236}">
                  <a16:creationId xmlns:a16="http://schemas.microsoft.com/office/drawing/2014/main" id="{164295D1-9AB8-3E5B-1978-D2DD7854E05B}"/>
                </a:ext>
              </a:extLst>
            </p:cNvPr>
            <p:cNvSpPr/>
            <p:nvPr>
              <p:custDataLst>
                <p:tags r:id="rId75"/>
              </p:custDataLst>
            </p:nvPr>
          </p:nvSpPr>
          <p:spPr>
            <a:xfrm>
              <a:off x="7762875" y="1162213"/>
              <a:ext cx="103005" cy="89189"/>
            </a:xfrm>
            <a:custGeom>
              <a:avLst/>
              <a:gdLst/>
              <a:ahLst/>
              <a:cxnLst/>
              <a:rect l="0" t="0" r="0" b="0"/>
              <a:pathLst>
                <a:path w="103005" h="89189">
                  <a:moveTo>
                    <a:pt x="0" y="47462"/>
                  </a:moveTo>
                  <a:lnTo>
                    <a:pt x="0" y="47462"/>
                  </a:lnTo>
                  <a:lnTo>
                    <a:pt x="32076" y="15387"/>
                  </a:lnTo>
                  <a:lnTo>
                    <a:pt x="57606" y="4006"/>
                  </a:lnTo>
                  <a:lnTo>
                    <a:pt x="83613" y="0"/>
                  </a:lnTo>
                  <a:lnTo>
                    <a:pt x="90157" y="4942"/>
                  </a:lnTo>
                  <a:lnTo>
                    <a:pt x="98797" y="23222"/>
                  </a:lnTo>
                  <a:lnTo>
                    <a:pt x="103004" y="43690"/>
                  </a:lnTo>
                  <a:lnTo>
                    <a:pt x="101165" y="56722"/>
                  </a:lnTo>
                  <a:lnTo>
                    <a:pt x="94180" y="73136"/>
                  </a:lnTo>
                  <a:lnTo>
                    <a:pt x="91362" y="77278"/>
                  </a:lnTo>
                  <a:lnTo>
                    <a:pt x="72226" y="88164"/>
                  </a:lnTo>
                  <a:lnTo>
                    <a:pt x="58207" y="89188"/>
                  </a:lnTo>
                  <a:lnTo>
                    <a:pt x="9525" y="855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115">
              <a:extLst>
                <a:ext uri="{FF2B5EF4-FFF2-40B4-BE49-F238E27FC236}">
                  <a16:creationId xmlns:a16="http://schemas.microsoft.com/office/drawing/2014/main" id="{8D304487-FECA-2203-9520-1C05F18C70D7}"/>
                </a:ext>
              </a:extLst>
            </p:cNvPr>
            <p:cNvSpPr/>
            <p:nvPr>
              <p:custDataLst>
                <p:tags r:id="rId76"/>
              </p:custDataLst>
            </p:nvPr>
          </p:nvSpPr>
          <p:spPr>
            <a:xfrm>
              <a:off x="7896225" y="1261768"/>
              <a:ext cx="66676" cy="5058"/>
            </a:xfrm>
            <a:custGeom>
              <a:avLst/>
              <a:gdLst/>
              <a:ahLst/>
              <a:cxnLst/>
              <a:rect l="0" t="0" r="0" b="0"/>
              <a:pathLst>
                <a:path w="66676" h="5058">
                  <a:moveTo>
                    <a:pt x="0" y="5057"/>
                  </a:moveTo>
                  <a:lnTo>
                    <a:pt x="0" y="5057"/>
                  </a:lnTo>
                  <a:lnTo>
                    <a:pt x="15170" y="0"/>
                  </a:lnTo>
                  <a:lnTo>
                    <a:pt x="28262" y="340"/>
                  </a:lnTo>
                  <a:lnTo>
                    <a:pt x="66675" y="505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116">
              <a:extLst>
                <a:ext uri="{FF2B5EF4-FFF2-40B4-BE49-F238E27FC236}">
                  <a16:creationId xmlns:a16="http://schemas.microsoft.com/office/drawing/2014/main" id="{A1989C8A-0AB0-82D8-4B82-3BBBBF652764}"/>
                </a:ext>
              </a:extLst>
            </p:cNvPr>
            <p:cNvSpPr/>
            <p:nvPr>
              <p:custDataLst>
                <p:tags r:id="rId77"/>
              </p:custDataLst>
            </p:nvPr>
          </p:nvSpPr>
          <p:spPr>
            <a:xfrm>
              <a:off x="8181975" y="1144272"/>
              <a:ext cx="184708" cy="141590"/>
            </a:xfrm>
            <a:custGeom>
              <a:avLst/>
              <a:gdLst/>
              <a:ahLst/>
              <a:cxnLst/>
              <a:rect l="0" t="0" r="0" b="0"/>
              <a:pathLst>
                <a:path w="184708" h="141590">
                  <a:moveTo>
                    <a:pt x="171450" y="17778"/>
                  </a:moveTo>
                  <a:lnTo>
                    <a:pt x="171450" y="17778"/>
                  </a:lnTo>
                  <a:lnTo>
                    <a:pt x="184707" y="4521"/>
                  </a:lnTo>
                  <a:lnTo>
                    <a:pt x="183463" y="3648"/>
                  </a:lnTo>
                  <a:lnTo>
                    <a:pt x="169718" y="5360"/>
                  </a:lnTo>
                  <a:lnTo>
                    <a:pt x="167120" y="4208"/>
                  </a:lnTo>
                  <a:lnTo>
                    <a:pt x="165388" y="2381"/>
                  </a:lnTo>
                  <a:lnTo>
                    <a:pt x="157819" y="352"/>
                  </a:lnTo>
                  <a:lnTo>
                    <a:pt x="127518" y="0"/>
                  </a:lnTo>
                  <a:lnTo>
                    <a:pt x="98931" y="6396"/>
                  </a:lnTo>
                  <a:lnTo>
                    <a:pt x="69290" y="21127"/>
                  </a:lnTo>
                  <a:lnTo>
                    <a:pt x="62546" y="27380"/>
                  </a:lnTo>
                  <a:lnTo>
                    <a:pt x="60747" y="30529"/>
                  </a:lnTo>
                  <a:lnTo>
                    <a:pt x="58216" y="45075"/>
                  </a:lnTo>
                  <a:lnTo>
                    <a:pt x="60447" y="53899"/>
                  </a:lnTo>
                  <a:lnTo>
                    <a:pt x="62522" y="57734"/>
                  </a:lnTo>
                  <a:lnTo>
                    <a:pt x="73296" y="64817"/>
                  </a:lnTo>
                  <a:lnTo>
                    <a:pt x="85492" y="71492"/>
                  </a:lnTo>
                  <a:lnTo>
                    <a:pt x="95534" y="81201"/>
                  </a:lnTo>
                  <a:lnTo>
                    <a:pt x="115091" y="91838"/>
                  </a:lnTo>
                  <a:lnTo>
                    <a:pt x="129587" y="105809"/>
                  </a:lnTo>
                  <a:lnTo>
                    <a:pt x="140850" y="109819"/>
                  </a:lnTo>
                  <a:lnTo>
                    <a:pt x="143642" y="114064"/>
                  </a:lnTo>
                  <a:lnTo>
                    <a:pt x="144631" y="132032"/>
                  </a:lnTo>
                  <a:lnTo>
                    <a:pt x="146162" y="135222"/>
                  </a:lnTo>
                  <a:lnTo>
                    <a:pt x="148241" y="137349"/>
                  </a:lnTo>
                  <a:lnTo>
                    <a:pt x="146452" y="138767"/>
                  </a:lnTo>
                  <a:lnTo>
                    <a:pt x="101524" y="141492"/>
                  </a:lnTo>
                  <a:lnTo>
                    <a:pt x="56721" y="141589"/>
                  </a:lnTo>
                  <a:lnTo>
                    <a:pt x="0" y="1320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SMARTInkShape-117">
              <a:extLst>
                <a:ext uri="{FF2B5EF4-FFF2-40B4-BE49-F238E27FC236}">
                  <a16:creationId xmlns:a16="http://schemas.microsoft.com/office/drawing/2014/main" id="{A6C3824B-F23D-551C-D518-6760799377BF}"/>
                </a:ext>
              </a:extLst>
            </p:cNvPr>
            <p:cNvSpPr/>
            <p:nvPr>
              <p:custDataLst>
                <p:tags r:id="rId78"/>
              </p:custDataLst>
            </p:nvPr>
          </p:nvSpPr>
          <p:spPr>
            <a:xfrm>
              <a:off x="8319994" y="1166436"/>
              <a:ext cx="337814" cy="138490"/>
            </a:xfrm>
            <a:custGeom>
              <a:avLst/>
              <a:gdLst/>
              <a:ahLst/>
              <a:cxnLst/>
              <a:rect l="0" t="0" r="0" b="0"/>
              <a:pathLst>
                <a:path w="337814" h="138490">
                  <a:moveTo>
                    <a:pt x="100106" y="52764"/>
                  </a:moveTo>
                  <a:lnTo>
                    <a:pt x="100106" y="52764"/>
                  </a:lnTo>
                  <a:lnTo>
                    <a:pt x="105162" y="47708"/>
                  </a:lnTo>
                  <a:lnTo>
                    <a:pt x="107645" y="42403"/>
                  </a:lnTo>
                  <a:lnTo>
                    <a:pt x="109621" y="11093"/>
                  </a:lnTo>
                  <a:lnTo>
                    <a:pt x="107506" y="9108"/>
                  </a:lnTo>
                  <a:lnTo>
                    <a:pt x="91730" y="3101"/>
                  </a:lnTo>
                  <a:lnTo>
                    <a:pt x="88172" y="605"/>
                  </a:lnTo>
                  <a:lnTo>
                    <a:pt x="83684" y="0"/>
                  </a:lnTo>
                  <a:lnTo>
                    <a:pt x="45054" y="9310"/>
                  </a:lnTo>
                  <a:lnTo>
                    <a:pt x="33305" y="15107"/>
                  </a:lnTo>
                  <a:lnTo>
                    <a:pt x="15650" y="32508"/>
                  </a:lnTo>
                  <a:lnTo>
                    <a:pt x="9652" y="44114"/>
                  </a:lnTo>
                  <a:lnTo>
                    <a:pt x="0" y="87138"/>
                  </a:lnTo>
                  <a:lnTo>
                    <a:pt x="1992" y="99086"/>
                  </a:lnTo>
                  <a:lnTo>
                    <a:pt x="9064" y="111762"/>
                  </a:lnTo>
                  <a:lnTo>
                    <a:pt x="12953" y="114321"/>
                  </a:lnTo>
                  <a:lnTo>
                    <a:pt x="22919" y="117164"/>
                  </a:lnTo>
                  <a:lnTo>
                    <a:pt x="45486" y="113709"/>
                  </a:lnTo>
                  <a:lnTo>
                    <a:pt x="62168" y="105982"/>
                  </a:lnTo>
                  <a:lnTo>
                    <a:pt x="73814" y="96990"/>
                  </a:lnTo>
                  <a:lnTo>
                    <a:pt x="77837" y="90764"/>
                  </a:lnTo>
                  <a:lnTo>
                    <a:pt x="78910" y="87622"/>
                  </a:lnTo>
                  <a:lnTo>
                    <a:pt x="85746" y="81309"/>
                  </a:lnTo>
                  <a:lnTo>
                    <a:pt x="93724" y="74976"/>
                  </a:lnTo>
                  <a:lnTo>
                    <a:pt x="97269" y="68633"/>
                  </a:lnTo>
                  <a:lnTo>
                    <a:pt x="100604" y="55938"/>
                  </a:lnTo>
                  <a:lnTo>
                    <a:pt x="108233" y="45120"/>
                  </a:lnTo>
                  <a:lnTo>
                    <a:pt x="95405" y="57477"/>
                  </a:lnTo>
                  <a:lnTo>
                    <a:pt x="94855" y="61198"/>
                  </a:lnTo>
                  <a:lnTo>
                    <a:pt x="100563" y="93442"/>
                  </a:lnTo>
                  <a:lnTo>
                    <a:pt x="108696" y="109387"/>
                  </a:lnTo>
                  <a:lnTo>
                    <a:pt x="109216" y="114266"/>
                  </a:lnTo>
                  <a:lnTo>
                    <a:pt x="110412" y="114932"/>
                  </a:lnTo>
                  <a:lnTo>
                    <a:pt x="112268" y="114318"/>
                  </a:lnTo>
                  <a:lnTo>
                    <a:pt x="155617" y="82544"/>
                  </a:lnTo>
                  <a:lnTo>
                    <a:pt x="198014" y="49703"/>
                  </a:lnTo>
                  <a:lnTo>
                    <a:pt x="200302" y="48607"/>
                  </a:lnTo>
                  <a:lnTo>
                    <a:pt x="201829" y="48934"/>
                  </a:lnTo>
                  <a:lnTo>
                    <a:pt x="204277" y="52008"/>
                  </a:lnTo>
                  <a:lnTo>
                    <a:pt x="204881" y="97299"/>
                  </a:lnTo>
                  <a:lnTo>
                    <a:pt x="204881" y="108044"/>
                  </a:lnTo>
                  <a:lnTo>
                    <a:pt x="204881" y="100491"/>
                  </a:lnTo>
                  <a:lnTo>
                    <a:pt x="224282" y="82052"/>
                  </a:lnTo>
                  <a:lnTo>
                    <a:pt x="236500" y="74259"/>
                  </a:lnTo>
                  <a:lnTo>
                    <a:pt x="242120" y="66306"/>
                  </a:lnTo>
                  <a:lnTo>
                    <a:pt x="247185" y="64074"/>
                  </a:lnTo>
                  <a:lnTo>
                    <a:pt x="255986" y="62818"/>
                  </a:lnTo>
                  <a:lnTo>
                    <a:pt x="258001" y="61583"/>
                  </a:lnTo>
                  <a:lnTo>
                    <a:pt x="259344" y="59702"/>
                  </a:lnTo>
                  <a:lnTo>
                    <a:pt x="261501" y="54134"/>
                  </a:lnTo>
                  <a:lnTo>
                    <a:pt x="264618" y="53373"/>
                  </a:lnTo>
                  <a:lnTo>
                    <a:pt x="266931" y="53170"/>
                  </a:lnTo>
                  <a:lnTo>
                    <a:pt x="268472" y="54093"/>
                  </a:lnTo>
                  <a:lnTo>
                    <a:pt x="269500" y="55767"/>
                  </a:lnTo>
                  <a:lnTo>
                    <a:pt x="270947" y="63179"/>
                  </a:lnTo>
                  <a:lnTo>
                    <a:pt x="271552" y="85959"/>
                  </a:lnTo>
                  <a:lnTo>
                    <a:pt x="268733" y="91506"/>
                  </a:lnTo>
                  <a:lnTo>
                    <a:pt x="263354" y="98634"/>
                  </a:lnTo>
                  <a:lnTo>
                    <a:pt x="262066" y="109476"/>
                  </a:lnTo>
                  <a:lnTo>
                    <a:pt x="267097" y="109784"/>
                  </a:lnTo>
                  <a:lnTo>
                    <a:pt x="268583" y="108769"/>
                  </a:lnTo>
                  <a:lnTo>
                    <a:pt x="269574" y="107034"/>
                  </a:lnTo>
                  <a:lnTo>
                    <a:pt x="270234" y="104819"/>
                  </a:lnTo>
                  <a:lnTo>
                    <a:pt x="271733" y="103342"/>
                  </a:lnTo>
                  <a:lnTo>
                    <a:pt x="276221" y="101702"/>
                  </a:lnTo>
                  <a:lnTo>
                    <a:pt x="277840" y="100206"/>
                  </a:lnTo>
                  <a:lnTo>
                    <a:pt x="279640" y="95721"/>
                  </a:lnTo>
                  <a:lnTo>
                    <a:pt x="286085" y="90201"/>
                  </a:lnTo>
                  <a:lnTo>
                    <a:pt x="294946" y="83161"/>
                  </a:lnTo>
                  <a:lnTo>
                    <a:pt x="302414" y="72976"/>
                  </a:lnTo>
                  <a:lnTo>
                    <a:pt x="306945" y="69414"/>
                  </a:lnTo>
                  <a:lnTo>
                    <a:pt x="321318" y="63342"/>
                  </a:lnTo>
                  <a:lnTo>
                    <a:pt x="323781" y="60874"/>
                  </a:lnTo>
                  <a:lnTo>
                    <a:pt x="325422" y="58171"/>
                  </a:lnTo>
                  <a:lnTo>
                    <a:pt x="326516" y="57427"/>
                  </a:lnTo>
                  <a:lnTo>
                    <a:pt x="327246" y="57989"/>
                  </a:lnTo>
                  <a:lnTo>
                    <a:pt x="327733" y="59423"/>
                  </a:lnTo>
                  <a:lnTo>
                    <a:pt x="329115" y="60378"/>
                  </a:lnTo>
                  <a:lnTo>
                    <a:pt x="333474" y="61440"/>
                  </a:lnTo>
                  <a:lnTo>
                    <a:pt x="335059" y="62781"/>
                  </a:lnTo>
                  <a:lnTo>
                    <a:pt x="336822" y="67094"/>
                  </a:lnTo>
                  <a:lnTo>
                    <a:pt x="337813" y="80528"/>
                  </a:lnTo>
                  <a:lnTo>
                    <a:pt x="335223" y="89092"/>
                  </a:lnTo>
                  <a:lnTo>
                    <a:pt x="331603" y="97485"/>
                  </a:lnTo>
                  <a:lnTo>
                    <a:pt x="328706" y="13848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118">
              <a:extLst>
                <a:ext uri="{FF2B5EF4-FFF2-40B4-BE49-F238E27FC236}">
                  <a16:creationId xmlns:a16="http://schemas.microsoft.com/office/drawing/2014/main" id="{485A0D49-DBCA-04B6-D8BC-A97F4001766A}"/>
                </a:ext>
              </a:extLst>
            </p:cNvPr>
            <p:cNvSpPr/>
            <p:nvPr>
              <p:custDataLst>
                <p:tags r:id="rId79"/>
              </p:custDataLst>
            </p:nvPr>
          </p:nvSpPr>
          <p:spPr>
            <a:xfrm>
              <a:off x="8696325" y="1200935"/>
              <a:ext cx="28541" cy="170666"/>
            </a:xfrm>
            <a:custGeom>
              <a:avLst/>
              <a:gdLst/>
              <a:ahLst/>
              <a:cxnLst/>
              <a:rect l="0" t="0" r="0" b="0"/>
              <a:pathLst>
                <a:path w="28541" h="170666">
                  <a:moveTo>
                    <a:pt x="19050" y="18265"/>
                  </a:moveTo>
                  <a:lnTo>
                    <a:pt x="19050" y="18265"/>
                  </a:lnTo>
                  <a:lnTo>
                    <a:pt x="28184" y="0"/>
                  </a:lnTo>
                  <a:lnTo>
                    <a:pt x="28540" y="22654"/>
                  </a:lnTo>
                  <a:lnTo>
                    <a:pt x="20965" y="63778"/>
                  </a:lnTo>
                  <a:lnTo>
                    <a:pt x="12098" y="103573"/>
                  </a:lnTo>
                  <a:lnTo>
                    <a:pt x="7464" y="129619"/>
                  </a:lnTo>
                  <a:lnTo>
                    <a:pt x="4976" y="136951"/>
                  </a:lnTo>
                  <a:lnTo>
                    <a:pt x="4376" y="142897"/>
                  </a:lnTo>
                  <a:lnTo>
                    <a:pt x="6472" y="156323"/>
                  </a:lnTo>
                  <a:lnTo>
                    <a:pt x="0" y="1706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119">
              <a:extLst>
                <a:ext uri="{FF2B5EF4-FFF2-40B4-BE49-F238E27FC236}">
                  <a16:creationId xmlns:a16="http://schemas.microsoft.com/office/drawing/2014/main" id="{ABFB1213-C9DB-B958-8B25-481706D2E712}"/>
                </a:ext>
              </a:extLst>
            </p:cNvPr>
            <p:cNvSpPr/>
            <p:nvPr>
              <p:custDataLst>
                <p:tags r:id="rId80"/>
              </p:custDataLst>
            </p:nvPr>
          </p:nvSpPr>
          <p:spPr>
            <a:xfrm>
              <a:off x="8705850" y="1181271"/>
              <a:ext cx="80499" cy="66505"/>
            </a:xfrm>
            <a:custGeom>
              <a:avLst/>
              <a:gdLst/>
              <a:ahLst/>
              <a:cxnLst/>
              <a:rect l="0" t="0" r="0" b="0"/>
              <a:pathLst>
                <a:path w="80499" h="66505">
                  <a:moveTo>
                    <a:pt x="0" y="37929"/>
                  </a:moveTo>
                  <a:lnTo>
                    <a:pt x="0" y="37929"/>
                  </a:lnTo>
                  <a:lnTo>
                    <a:pt x="13091" y="23779"/>
                  </a:lnTo>
                  <a:lnTo>
                    <a:pt x="16401" y="16471"/>
                  </a:lnTo>
                  <a:lnTo>
                    <a:pt x="26339" y="9695"/>
                  </a:lnTo>
                  <a:lnTo>
                    <a:pt x="54580" y="406"/>
                  </a:lnTo>
                  <a:lnTo>
                    <a:pt x="61445" y="0"/>
                  </a:lnTo>
                  <a:lnTo>
                    <a:pt x="67173" y="2727"/>
                  </a:lnTo>
                  <a:lnTo>
                    <a:pt x="79473" y="13102"/>
                  </a:lnTo>
                  <a:lnTo>
                    <a:pt x="80498" y="16086"/>
                  </a:lnTo>
                  <a:lnTo>
                    <a:pt x="80125" y="19134"/>
                  </a:lnTo>
                  <a:lnTo>
                    <a:pt x="77945" y="26400"/>
                  </a:lnTo>
                  <a:lnTo>
                    <a:pt x="76429" y="49320"/>
                  </a:lnTo>
                  <a:lnTo>
                    <a:pt x="75295" y="51873"/>
                  </a:lnTo>
                  <a:lnTo>
                    <a:pt x="73480" y="53575"/>
                  </a:lnTo>
                  <a:lnTo>
                    <a:pt x="65869" y="58793"/>
                  </a:lnTo>
                  <a:lnTo>
                    <a:pt x="59968" y="63077"/>
                  </a:lnTo>
                  <a:lnTo>
                    <a:pt x="53816" y="64981"/>
                  </a:lnTo>
                  <a:lnTo>
                    <a:pt x="9525" y="6650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120">
              <a:extLst>
                <a:ext uri="{FF2B5EF4-FFF2-40B4-BE49-F238E27FC236}">
                  <a16:creationId xmlns:a16="http://schemas.microsoft.com/office/drawing/2014/main" id="{58A79D68-A111-8F4F-CDCE-914A712A2180}"/>
                </a:ext>
              </a:extLst>
            </p:cNvPr>
            <p:cNvSpPr/>
            <p:nvPr>
              <p:custDataLst>
                <p:tags r:id="rId81"/>
              </p:custDataLst>
            </p:nvPr>
          </p:nvSpPr>
          <p:spPr>
            <a:xfrm>
              <a:off x="8782203" y="1085850"/>
              <a:ext cx="33911" cy="181827"/>
            </a:xfrm>
            <a:custGeom>
              <a:avLst/>
              <a:gdLst/>
              <a:ahLst/>
              <a:cxnLst/>
              <a:rect l="0" t="0" r="0" b="0"/>
              <a:pathLst>
                <a:path w="33911" h="181827">
                  <a:moveTo>
                    <a:pt x="28422" y="0"/>
                  </a:moveTo>
                  <a:lnTo>
                    <a:pt x="28422" y="0"/>
                  </a:lnTo>
                  <a:lnTo>
                    <a:pt x="33479" y="0"/>
                  </a:lnTo>
                  <a:lnTo>
                    <a:pt x="33910" y="1058"/>
                  </a:lnTo>
                  <a:lnTo>
                    <a:pt x="30518" y="9721"/>
                  </a:lnTo>
                  <a:lnTo>
                    <a:pt x="23642" y="48905"/>
                  </a:lnTo>
                  <a:lnTo>
                    <a:pt x="16699" y="95419"/>
                  </a:lnTo>
                  <a:lnTo>
                    <a:pt x="2474" y="142054"/>
                  </a:lnTo>
                  <a:lnTo>
                    <a:pt x="0" y="179076"/>
                  </a:lnTo>
                  <a:lnTo>
                    <a:pt x="1009" y="181826"/>
                  </a:lnTo>
                  <a:lnTo>
                    <a:pt x="9372" y="1809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121">
              <a:extLst>
                <a:ext uri="{FF2B5EF4-FFF2-40B4-BE49-F238E27FC236}">
                  <a16:creationId xmlns:a16="http://schemas.microsoft.com/office/drawing/2014/main" id="{467DD281-CB47-497A-9C09-196E7666989B}"/>
                </a:ext>
              </a:extLst>
            </p:cNvPr>
            <p:cNvSpPr/>
            <p:nvPr>
              <p:custDataLst>
                <p:tags r:id="rId82"/>
              </p:custDataLst>
            </p:nvPr>
          </p:nvSpPr>
          <p:spPr>
            <a:xfrm>
              <a:off x="8832096" y="1192069"/>
              <a:ext cx="73780" cy="102260"/>
            </a:xfrm>
            <a:custGeom>
              <a:avLst/>
              <a:gdLst/>
              <a:ahLst/>
              <a:cxnLst/>
              <a:rect l="0" t="0" r="0" b="0"/>
              <a:pathLst>
                <a:path w="73780" h="102260">
                  <a:moveTo>
                    <a:pt x="16629" y="46181"/>
                  </a:moveTo>
                  <a:lnTo>
                    <a:pt x="16629" y="46181"/>
                  </a:lnTo>
                  <a:lnTo>
                    <a:pt x="63436" y="21729"/>
                  </a:lnTo>
                  <a:lnTo>
                    <a:pt x="72417" y="18149"/>
                  </a:lnTo>
                  <a:lnTo>
                    <a:pt x="73174" y="15025"/>
                  </a:lnTo>
                  <a:lnTo>
                    <a:pt x="73744" y="3431"/>
                  </a:lnTo>
                  <a:lnTo>
                    <a:pt x="72697" y="1806"/>
                  </a:lnTo>
                  <a:lnTo>
                    <a:pt x="70941" y="723"/>
                  </a:lnTo>
                  <a:lnTo>
                    <a:pt x="68712" y="0"/>
                  </a:lnTo>
                  <a:lnTo>
                    <a:pt x="55463" y="4040"/>
                  </a:lnTo>
                  <a:lnTo>
                    <a:pt x="38131" y="22053"/>
                  </a:lnTo>
                  <a:lnTo>
                    <a:pt x="9830" y="67711"/>
                  </a:lnTo>
                  <a:lnTo>
                    <a:pt x="3024" y="79033"/>
                  </a:lnTo>
                  <a:lnTo>
                    <a:pt x="0" y="91121"/>
                  </a:lnTo>
                  <a:lnTo>
                    <a:pt x="251" y="95191"/>
                  </a:lnTo>
                  <a:lnTo>
                    <a:pt x="1476" y="97904"/>
                  </a:lnTo>
                  <a:lnTo>
                    <a:pt x="3352" y="99713"/>
                  </a:lnTo>
                  <a:lnTo>
                    <a:pt x="8260" y="101723"/>
                  </a:lnTo>
                  <a:lnTo>
                    <a:pt x="11049" y="102259"/>
                  </a:lnTo>
                  <a:lnTo>
                    <a:pt x="73779" y="842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122">
              <a:extLst>
                <a:ext uri="{FF2B5EF4-FFF2-40B4-BE49-F238E27FC236}">
                  <a16:creationId xmlns:a16="http://schemas.microsoft.com/office/drawing/2014/main" id="{3A24EDC3-02B9-FFFB-3F11-F1A67A3CA89B}"/>
                </a:ext>
              </a:extLst>
            </p:cNvPr>
            <p:cNvSpPr/>
            <p:nvPr>
              <p:custDataLst>
                <p:tags r:id="rId83"/>
              </p:custDataLst>
            </p:nvPr>
          </p:nvSpPr>
          <p:spPr>
            <a:xfrm>
              <a:off x="8896350" y="1181725"/>
              <a:ext cx="100739" cy="121710"/>
            </a:xfrm>
            <a:custGeom>
              <a:avLst/>
              <a:gdLst/>
              <a:ahLst/>
              <a:cxnLst/>
              <a:rect l="0" t="0" r="0" b="0"/>
              <a:pathLst>
                <a:path w="100739" h="121710">
                  <a:moveTo>
                    <a:pt x="95250" y="27950"/>
                  </a:moveTo>
                  <a:lnTo>
                    <a:pt x="95250" y="27950"/>
                  </a:lnTo>
                  <a:lnTo>
                    <a:pt x="95250" y="17837"/>
                  </a:lnTo>
                  <a:lnTo>
                    <a:pt x="98074" y="10050"/>
                  </a:lnTo>
                  <a:lnTo>
                    <a:pt x="100307" y="6492"/>
                  </a:lnTo>
                  <a:lnTo>
                    <a:pt x="100738" y="4119"/>
                  </a:lnTo>
                  <a:lnTo>
                    <a:pt x="99967" y="2538"/>
                  </a:lnTo>
                  <a:lnTo>
                    <a:pt x="98395" y="1484"/>
                  </a:lnTo>
                  <a:lnTo>
                    <a:pt x="91126" y="0"/>
                  </a:lnTo>
                  <a:lnTo>
                    <a:pt x="85303" y="2475"/>
                  </a:lnTo>
                  <a:lnTo>
                    <a:pt x="38872" y="29982"/>
                  </a:lnTo>
                  <a:lnTo>
                    <a:pt x="26569" y="40312"/>
                  </a:lnTo>
                  <a:lnTo>
                    <a:pt x="25121" y="43599"/>
                  </a:lnTo>
                  <a:lnTo>
                    <a:pt x="25214" y="46849"/>
                  </a:lnTo>
                  <a:lnTo>
                    <a:pt x="26334" y="50075"/>
                  </a:lnTo>
                  <a:lnTo>
                    <a:pt x="33224" y="56480"/>
                  </a:lnTo>
                  <a:lnTo>
                    <a:pt x="42283" y="61797"/>
                  </a:lnTo>
                  <a:lnTo>
                    <a:pt x="54390" y="66907"/>
                  </a:lnTo>
                  <a:lnTo>
                    <a:pt x="77967" y="87342"/>
                  </a:lnTo>
                  <a:lnTo>
                    <a:pt x="82277" y="94211"/>
                  </a:lnTo>
                  <a:lnTo>
                    <a:pt x="83427" y="97524"/>
                  </a:lnTo>
                  <a:lnTo>
                    <a:pt x="83135" y="100791"/>
                  </a:lnTo>
                  <a:lnTo>
                    <a:pt x="79987" y="107243"/>
                  </a:lnTo>
                  <a:lnTo>
                    <a:pt x="76609" y="109387"/>
                  </a:lnTo>
                  <a:lnTo>
                    <a:pt x="58799" y="115650"/>
                  </a:lnTo>
                  <a:lnTo>
                    <a:pt x="55075" y="118167"/>
                  </a:lnTo>
                  <a:lnTo>
                    <a:pt x="39719" y="121709"/>
                  </a:lnTo>
                  <a:lnTo>
                    <a:pt x="0" y="1136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123">
              <a:extLst>
                <a:ext uri="{FF2B5EF4-FFF2-40B4-BE49-F238E27FC236}">
                  <a16:creationId xmlns:a16="http://schemas.microsoft.com/office/drawing/2014/main" id="{475C278D-5664-4787-5849-1B01695EE3F9}"/>
                </a:ext>
              </a:extLst>
            </p:cNvPr>
            <p:cNvSpPr/>
            <p:nvPr>
              <p:custDataLst>
                <p:tags r:id="rId84"/>
              </p:custDataLst>
            </p:nvPr>
          </p:nvSpPr>
          <p:spPr>
            <a:xfrm>
              <a:off x="7636412" y="1410254"/>
              <a:ext cx="143768" cy="275672"/>
            </a:xfrm>
            <a:custGeom>
              <a:avLst/>
              <a:gdLst/>
              <a:ahLst/>
              <a:cxnLst/>
              <a:rect l="0" t="0" r="0" b="0"/>
              <a:pathLst>
                <a:path w="143768" h="275672">
                  <a:moveTo>
                    <a:pt x="97888" y="47071"/>
                  </a:moveTo>
                  <a:lnTo>
                    <a:pt x="97888" y="47071"/>
                  </a:lnTo>
                  <a:lnTo>
                    <a:pt x="125286" y="47071"/>
                  </a:lnTo>
                  <a:lnTo>
                    <a:pt x="133835" y="40525"/>
                  </a:lnTo>
                  <a:lnTo>
                    <a:pt x="139616" y="38870"/>
                  </a:lnTo>
                  <a:lnTo>
                    <a:pt x="141583" y="37370"/>
                  </a:lnTo>
                  <a:lnTo>
                    <a:pt x="143767" y="32882"/>
                  </a:lnTo>
                  <a:lnTo>
                    <a:pt x="143290" y="30203"/>
                  </a:lnTo>
                  <a:lnTo>
                    <a:pt x="137744" y="18300"/>
                  </a:lnTo>
                  <a:lnTo>
                    <a:pt x="137159" y="15190"/>
                  </a:lnTo>
                  <a:lnTo>
                    <a:pt x="131278" y="5757"/>
                  </a:lnTo>
                  <a:lnTo>
                    <a:pt x="125781" y="2251"/>
                  </a:lnTo>
                  <a:lnTo>
                    <a:pt x="113627" y="0"/>
                  </a:lnTo>
                  <a:lnTo>
                    <a:pt x="99141" y="4667"/>
                  </a:lnTo>
                  <a:lnTo>
                    <a:pt x="62794" y="35108"/>
                  </a:lnTo>
                  <a:lnTo>
                    <a:pt x="48920" y="53639"/>
                  </a:lnTo>
                  <a:lnTo>
                    <a:pt x="35808" y="93014"/>
                  </a:lnTo>
                  <a:lnTo>
                    <a:pt x="26762" y="137043"/>
                  </a:lnTo>
                  <a:lnTo>
                    <a:pt x="22134" y="182118"/>
                  </a:lnTo>
                  <a:lnTo>
                    <a:pt x="7627" y="225402"/>
                  </a:lnTo>
                  <a:lnTo>
                    <a:pt x="269" y="245921"/>
                  </a:lnTo>
                  <a:lnTo>
                    <a:pt x="0" y="252663"/>
                  </a:lnTo>
                  <a:lnTo>
                    <a:pt x="1938" y="257157"/>
                  </a:lnTo>
                  <a:lnTo>
                    <a:pt x="7619" y="263209"/>
                  </a:lnTo>
                  <a:lnTo>
                    <a:pt x="10144" y="269427"/>
                  </a:lnTo>
                  <a:lnTo>
                    <a:pt x="11875" y="271508"/>
                  </a:lnTo>
                  <a:lnTo>
                    <a:pt x="21688" y="27567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124">
              <a:extLst>
                <a:ext uri="{FF2B5EF4-FFF2-40B4-BE49-F238E27FC236}">
                  <a16:creationId xmlns:a16="http://schemas.microsoft.com/office/drawing/2014/main" id="{BA49A49F-CAF7-97E4-DDA8-360CC6B2DFA0}"/>
                </a:ext>
              </a:extLst>
            </p:cNvPr>
            <p:cNvSpPr/>
            <p:nvPr>
              <p:custDataLst>
                <p:tags r:id="rId85"/>
              </p:custDataLst>
            </p:nvPr>
          </p:nvSpPr>
          <p:spPr>
            <a:xfrm>
              <a:off x="7639050" y="1562100"/>
              <a:ext cx="123826" cy="38101"/>
            </a:xfrm>
            <a:custGeom>
              <a:avLst/>
              <a:gdLst/>
              <a:ahLst/>
              <a:cxnLst/>
              <a:rect l="0" t="0" r="0" b="0"/>
              <a:pathLst>
                <a:path w="123826" h="38101">
                  <a:moveTo>
                    <a:pt x="0" y="38100"/>
                  </a:moveTo>
                  <a:lnTo>
                    <a:pt x="0" y="38100"/>
                  </a:lnTo>
                  <a:lnTo>
                    <a:pt x="5056" y="27987"/>
                  </a:lnTo>
                  <a:lnTo>
                    <a:pt x="7605" y="25008"/>
                  </a:lnTo>
                  <a:lnTo>
                    <a:pt x="13257" y="21698"/>
                  </a:lnTo>
                  <a:lnTo>
                    <a:pt x="60740" y="8792"/>
                  </a:lnTo>
                  <a:lnTo>
                    <a:pt x="71445" y="3908"/>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125">
              <a:extLst>
                <a:ext uri="{FF2B5EF4-FFF2-40B4-BE49-F238E27FC236}">
                  <a16:creationId xmlns:a16="http://schemas.microsoft.com/office/drawing/2014/main" id="{13F919FA-5795-216B-2A1D-77876D471A87}"/>
                </a:ext>
              </a:extLst>
            </p:cNvPr>
            <p:cNvSpPr/>
            <p:nvPr>
              <p:custDataLst>
                <p:tags r:id="rId86"/>
              </p:custDataLst>
            </p:nvPr>
          </p:nvSpPr>
          <p:spPr>
            <a:xfrm>
              <a:off x="7800975" y="1543283"/>
              <a:ext cx="123826" cy="66150"/>
            </a:xfrm>
            <a:custGeom>
              <a:avLst/>
              <a:gdLst/>
              <a:ahLst/>
              <a:cxnLst/>
              <a:rect l="0" t="0" r="0" b="0"/>
              <a:pathLst>
                <a:path w="123826" h="66150">
                  <a:moveTo>
                    <a:pt x="0" y="18817"/>
                  </a:moveTo>
                  <a:lnTo>
                    <a:pt x="0" y="18817"/>
                  </a:lnTo>
                  <a:lnTo>
                    <a:pt x="14150" y="5725"/>
                  </a:lnTo>
                  <a:lnTo>
                    <a:pt x="21458" y="2415"/>
                  </a:lnTo>
                  <a:lnTo>
                    <a:pt x="49408" y="0"/>
                  </a:lnTo>
                  <a:lnTo>
                    <a:pt x="51988" y="2039"/>
                  </a:lnTo>
                  <a:lnTo>
                    <a:pt x="64387" y="35549"/>
                  </a:lnTo>
                  <a:lnTo>
                    <a:pt x="65150" y="39497"/>
                  </a:lnTo>
                  <a:lnTo>
                    <a:pt x="63174" y="49528"/>
                  </a:lnTo>
                  <a:lnTo>
                    <a:pt x="58340" y="63101"/>
                  </a:lnTo>
                  <a:lnTo>
                    <a:pt x="56886" y="64215"/>
                  </a:lnTo>
                  <a:lnTo>
                    <a:pt x="49054" y="66149"/>
                  </a:lnTo>
                  <a:lnTo>
                    <a:pt x="48048" y="56242"/>
                  </a:lnTo>
                  <a:lnTo>
                    <a:pt x="50636" y="48503"/>
                  </a:lnTo>
                  <a:lnTo>
                    <a:pt x="60920" y="34911"/>
                  </a:lnTo>
                  <a:lnTo>
                    <a:pt x="80139" y="25232"/>
                  </a:lnTo>
                  <a:lnTo>
                    <a:pt x="123825" y="929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126">
              <a:extLst>
                <a:ext uri="{FF2B5EF4-FFF2-40B4-BE49-F238E27FC236}">
                  <a16:creationId xmlns:a16="http://schemas.microsoft.com/office/drawing/2014/main" id="{48C7C31D-F9C9-6505-71B0-99EAEBD32083}"/>
                </a:ext>
              </a:extLst>
            </p:cNvPr>
            <p:cNvSpPr/>
            <p:nvPr>
              <p:custDataLst>
                <p:tags r:id="rId87"/>
              </p:custDataLst>
            </p:nvPr>
          </p:nvSpPr>
          <p:spPr>
            <a:xfrm>
              <a:off x="7911301" y="1533686"/>
              <a:ext cx="280200" cy="104615"/>
            </a:xfrm>
            <a:custGeom>
              <a:avLst/>
              <a:gdLst/>
              <a:ahLst/>
              <a:cxnLst/>
              <a:rect l="0" t="0" r="0" b="0"/>
              <a:pathLst>
                <a:path w="280200" h="104615">
                  <a:moveTo>
                    <a:pt x="61124" y="28414"/>
                  </a:moveTo>
                  <a:lnTo>
                    <a:pt x="61124" y="28414"/>
                  </a:lnTo>
                  <a:lnTo>
                    <a:pt x="61124" y="6024"/>
                  </a:lnTo>
                  <a:lnTo>
                    <a:pt x="60066" y="3962"/>
                  </a:lnTo>
                  <a:lnTo>
                    <a:pt x="58302" y="2588"/>
                  </a:lnTo>
                  <a:lnTo>
                    <a:pt x="53519" y="1061"/>
                  </a:lnTo>
                  <a:lnTo>
                    <a:pt x="38734" y="0"/>
                  </a:lnTo>
                  <a:lnTo>
                    <a:pt x="29653" y="5555"/>
                  </a:lnTo>
                  <a:lnTo>
                    <a:pt x="19620" y="15079"/>
                  </a:lnTo>
                  <a:lnTo>
                    <a:pt x="8022" y="33400"/>
                  </a:lnTo>
                  <a:lnTo>
                    <a:pt x="1187" y="49680"/>
                  </a:lnTo>
                  <a:lnTo>
                    <a:pt x="0" y="56350"/>
                  </a:lnTo>
                  <a:lnTo>
                    <a:pt x="1502" y="66583"/>
                  </a:lnTo>
                  <a:lnTo>
                    <a:pt x="8299" y="83350"/>
                  </a:lnTo>
                  <a:lnTo>
                    <a:pt x="14010" y="89872"/>
                  </a:lnTo>
                  <a:lnTo>
                    <a:pt x="20076" y="92770"/>
                  </a:lnTo>
                  <a:lnTo>
                    <a:pt x="26299" y="94058"/>
                  </a:lnTo>
                  <a:lnTo>
                    <a:pt x="29441" y="93344"/>
                  </a:lnTo>
                  <a:lnTo>
                    <a:pt x="35753" y="89727"/>
                  </a:lnTo>
                  <a:lnTo>
                    <a:pt x="57921" y="69527"/>
                  </a:lnTo>
                  <a:lnTo>
                    <a:pt x="83430" y="35070"/>
                  </a:lnTo>
                  <a:lnTo>
                    <a:pt x="107801" y="19454"/>
                  </a:lnTo>
                  <a:lnTo>
                    <a:pt x="113525" y="19056"/>
                  </a:lnTo>
                  <a:lnTo>
                    <a:pt x="114050" y="20059"/>
                  </a:lnTo>
                  <a:lnTo>
                    <a:pt x="111810" y="23995"/>
                  </a:lnTo>
                  <a:lnTo>
                    <a:pt x="111849" y="26526"/>
                  </a:lnTo>
                  <a:lnTo>
                    <a:pt x="114712" y="32161"/>
                  </a:lnTo>
                  <a:lnTo>
                    <a:pt x="114842" y="36204"/>
                  </a:lnTo>
                  <a:lnTo>
                    <a:pt x="108949" y="81255"/>
                  </a:lnTo>
                  <a:lnTo>
                    <a:pt x="108838" y="88235"/>
                  </a:lnTo>
                  <a:lnTo>
                    <a:pt x="109866" y="90520"/>
                  </a:lnTo>
                  <a:lnTo>
                    <a:pt x="111611" y="92043"/>
                  </a:lnTo>
                  <a:lnTo>
                    <a:pt x="113832" y="93058"/>
                  </a:lnTo>
                  <a:lnTo>
                    <a:pt x="115312" y="92677"/>
                  </a:lnTo>
                  <a:lnTo>
                    <a:pt x="116299" y="91364"/>
                  </a:lnTo>
                  <a:lnTo>
                    <a:pt x="116957" y="89431"/>
                  </a:lnTo>
                  <a:lnTo>
                    <a:pt x="158264" y="45594"/>
                  </a:lnTo>
                  <a:lnTo>
                    <a:pt x="189022" y="14816"/>
                  </a:lnTo>
                  <a:lnTo>
                    <a:pt x="190840" y="15116"/>
                  </a:lnTo>
                  <a:lnTo>
                    <a:pt x="192052" y="17431"/>
                  </a:lnTo>
                  <a:lnTo>
                    <a:pt x="194332" y="41028"/>
                  </a:lnTo>
                  <a:lnTo>
                    <a:pt x="191588" y="47426"/>
                  </a:lnTo>
                  <a:lnTo>
                    <a:pt x="186260" y="55100"/>
                  </a:lnTo>
                  <a:lnTo>
                    <a:pt x="185064" y="65024"/>
                  </a:lnTo>
                  <a:lnTo>
                    <a:pt x="184972" y="71707"/>
                  </a:lnTo>
                  <a:lnTo>
                    <a:pt x="184959" y="69528"/>
                  </a:lnTo>
                  <a:lnTo>
                    <a:pt x="186015" y="68523"/>
                  </a:lnTo>
                  <a:lnTo>
                    <a:pt x="192556" y="66051"/>
                  </a:lnTo>
                  <a:lnTo>
                    <a:pt x="239546" y="30337"/>
                  </a:lnTo>
                  <a:lnTo>
                    <a:pt x="257638" y="13851"/>
                  </a:lnTo>
                  <a:lnTo>
                    <a:pt x="264174" y="11358"/>
                  </a:lnTo>
                  <a:lnTo>
                    <a:pt x="266342" y="12810"/>
                  </a:lnTo>
                  <a:lnTo>
                    <a:pt x="275160" y="30997"/>
                  </a:lnTo>
                  <a:lnTo>
                    <a:pt x="275781" y="34370"/>
                  </a:lnTo>
                  <a:lnTo>
                    <a:pt x="275137" y="37676"/>
                  </a:lnTo>
                  <a:lnTo>
                    <a:pt x="273650" y="40939"/>
                  </a:lnTo>
                  <a:lnTo>
                    <a:pt x="279884" y="87950"/>
                  </a:lnTo>
                  <a:lnTo>
                    <a:pt x="280199" y="1046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127">
              <a:extLst>
                <a:ext uri="{FF2B5EF4-FFF2-40B4-BE49-F238E27FC236}">
                  <a16:creationId xmlns:a16="http://schemas.microsoft.com/office/drawing/2014/main" id="{8E209615-D5E3-E837-8E7E-4D34B7547955}"/>
                </a:ext>
              </a:extLst>
            </p:cNvPr>
            <p:cNvSpPr/>
            <p:nvPr>
              <p:custDataLst>
                <p:tags r:id="rId88"/>
              </p:custDataLst>
            </p:nvPr>
          </p:nvSpPr>
          <p:spPr>
            <a:xfrm>
              <a:off x="7705725" y="1772042"/>
              <a:ext cx="37975" cy="94859"/>
            </a:xfrm>
            <a:custGeom>
              <a:avLst/>
              <a:gdLst/>
              <a:ahLst/>
              <a:cxnLst/>
              <a:rect l="0" t="0" r="0" b="0"/>
              <a:pathLst>
                <a:path w="37975" h="94859">
                  <a:moveTo>
                    <a:pt x="19050" y="9133"/>
                  </a:moveTo>
                  <a:lnTo>
                    <a:pt x="19050" y="9133"/>
                  </a:lnTo>
                  <a:lnTo>
                    <a:pt x="24106" y="9133"/>
                  </a:lnTo>
                  <a:lnTo>
                    <a:pt x="25597" y="8075"/>
                  </a:lnTo>
                  <a:lnTo>
                    <a:pt x="26590" y="6311"/>
                  </a:lnTo>
                  <a:lnTo>
                    <a:pt x="27251" y="4077"/>
                  </a:lnTo>
                  <a:lnTo>
                    <a:pt x="28751" y="2587"/>
                  </a:lnTo>
                  <a:lnTo>
                    <a:pt x="36660" y="0"/>
                  </a:lnTo>
                  <a:lnTo>
                    <a:pt x="37140" y="928"/>
                  </a:lnTo>
                  <a:lnTo>
                    <a:pt x="37974" y="7844"/>
                  </a:lnTo>
                  <a:lnTo>
                    <a:pt x="33007" y="13807"/>
                  </a:lnTo>
                  <a:lnTo>
                    <a:pt x="27722" y="16502"/>
                  </a:lnTo>
                  <a:lnTo>
                    <a:pt x="24832" y="17221"/>
                  </a:lnTo>
                  <a:lnTo>
                    <a:pt x="22905" y="19816"/>
                  </a:lnTo>
                  <a:lnTo>
                    <a:pt x="16990" y="36369"/>
                  </a:lnTo>
                  <a:lnTo>
                    <a:pt x="14502" y="39990"/>
                  </a:lnTo>
                  <a:lnTo>
                    <a:pt x="9450" y="58894"/>
                  </a:lnTo>
                  <a:lnTo>
                    <a:pt x="7358" y="61357"/>
                  </a:lnTo>
                  <a:lnTo>
                    <a:pt x="4905" y="62999"/>
                  </a:lnTo>
                  <a:lnTo>
                    <a:pt x="4329" y="66211"/>
                  </a:lnTo>
                  <a:lnTo>
                    <a:pt x="6456" y="79785"/>
                  </a:lnTo>
                  <a:lnTo>
                    <a:pt x="0" y="9485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128">
              <a:extLst>
                <a:ext uri="{FF2B5EF4-FFF2-40B4-BE49-F238E27FC236}">
                  <a16:creationId xmlns:a16="http://schemas.microsoft.com/office/drawing/2014/main" id="{6587574F-06A8-AE5F-30E9-CC97729C27A2}"/>
                </a:ext>
              </a:extLst>
            </p:cNvPr>
            <p:cNvSpPr/>
            <p:nvPr>
              <p:custDataLst>
                <p:tags r:id="rId89"/>
              </p:custDataLst>
            </p:nvPr>
          </p:nvSpPr>
          <p:spPr>
            <a:xfrm>
              <a:off x="7753350" y="1724025"/>
              <a:ext cx="9526" cy="38101"/>
            </a:xfrm>
            <a:custGeom>
              <a:avLst/>
              <a:gdLst/>
              <a:ahLst/>
              <a:cxnLst/>
              <a:rect l="0" t="0" r="0" b="0"/>
              <a:pathLst>
                <a:path w="9526" h="38101">
                  <a:moveTo>
                    <a:pt x="0" y="38100"/>
                  </a:moveTo>
                  <a:lnTo>
                    <a:pt x="0" y="38100"/>
                  </a:lnTo>
                  <a:lnTo>
                    <a:pt x="0" y="8440"/>
                  </a:lnTo>
                  <a:lnTo>
                    <a:pt x="1058" y="5627"/>
                  </a:lnTo>
                  <a:lnTo>
                    <a:pt x="2822" y="3751"/>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129">
              <a:extLst>
                <a:ext uri="{FF2B5EF4-FFF2-40B4-BE49-F238E27FC236}">
                  <a16:creationId xmlns:a16="http://schemas.microsoft.com/office/drawing/2014/main" id="{09A34655-EE13-8503-04A8-51A8B05A886F}"/>
                </a:ext>
              </a:extLst>
            </p:cNvPr>
            <p:cNvSpPr/>
            <p:nvPr>
              <p:custDataLst>
                <p:tags r:id="rId90"/>
              </p:custDataLst>
            </p:nvPr>
          </p:nvSpPr>
          <p:spPr>
            <a:xfrm>
              <a:off x="7781925" y="1773562"/>
              <a:ext cx="171275" cy="112389"/>
            </a:xfrm>
            <a:custGeom>
              <a:avLst/>
              <a:gdLst/>
              <a:ahLst/>
              <a:cxnLst/>
              <a:rect l="0" t="0" r="0" b="0"/>
              <a:pathLst>
                <a:path w="171275" h="112389">
                  <a:moveTo>
                    <a:pt x="0" y="55238"/>
                  </a:moveTo>
                  <a:lnTo>
                    <a:pt x="0" y="55238"/>
                  </a:lnTo>
                  <a:lnTo>
                    <a:pt x="40407" y="17653"/>
                  </a:lnTo>
                  <a:lnTo>
                    <a:pt x="66042" y="955"/>
                  </a:lnTo>
                  <a:lnTo>
                    <a:pt x="69428" y="0"/>
                  </a:lnTo>
                  <a:lnTo>
                    <a:pt x="72744" y="421"/>
                  </a:lnTo>
                  <a:lnTo>
                    <a:pt x="79250" y="3711"/>
                  </a:lnTo>
                  <a:lnTo>
                    <a:pt x="88864" y="11513"/>
                  </a:lnTo>
                  <a:lnTo>
                    <a:pt x="92412" y="17460"/>
                  </a:lnTo>
                  <a:lnTo>
                    <a:pt x="93358" y="20528"/>
                  </a:lnTo>
                  <a:lnTo>
                    <a:pt x="91587" y="29581"/>
                  </a:lnTo>
                  <a:lnTo>
                    <a:pt x="88330" y="41718"/>
                  </a:lnTo>
                  <a:lnTo>
                    <a:pt x="84896" y="78615"/>
                  </a:lnTo>
                  <a:lnTo>
                    <a:pt x="78231" y="92938"/>
                  </a:lnTo>
                  <a:lnTo>
                    <a:pt x="76601" y="100903"/>
                  </a:lnTo>
                  <a:lnTo>
                    <a:pt x="77526" y="100498"/>
                  </a:lnTo>
                  <a:lnTo>
                    <a:pt x="81376" y="97226"/>
                  </a:lnTo>
                  <a:lnTo>
                    <a:pt x="83793" y="92244"/>
                  </a:lnTo>
                  <a:lnTo>
                    <a:pt x="84437" y="89433"/>
                  </a:lnTo>
                  <a:lnTo>
                    <a:pt x="95455" y="75365"/>
                  </a:lnTo>
                  <a:lnTo>
                    <a:pt x="141112" y="42649"/>
                  </a:lnTo>
                  <a:lnTo>
                    <a:pt x="154112" y="38102"/>
                  </a:lnTo>
                  <a:lnTo>
                    <a:pt x="157774" y="38523"/>
                  </a:lnTo>
                  <a:lnTo>
                    <a:pt x="164667" y="41812"/>
                  </a:lnTo>
                  <a:lnTo>
                    <a:pt x="166929" y="45229"/>
                  </a:lnTo>
                  <a:lnTo>
                    <a:pt x="170557" y="63100"/>
                  </a:lnTo>
                  <a:lnTo>
                    <a:pt x="171274" y="82191"/>
                  </a:lnTo>
                  <a:lnTo>
                    <a:pt x="168549" y="91206"/>
                  </a:lnTo>
                  <a:lnTo>
                    <a:pt x="164868" y="98740"/>
                  </a:lnTo>
                  <a:lnTo>
                    <a:pt x="161925" y="1123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130">
              <a:extLst>
                <a:ext uri="{FF2B5EF4-FFF2-40B4-BE49-F238E27FC236}">
                  <a16:creationId xmlns:a16="http://schemas.microsoft.com/office/drawing/2014/main" id="{6DD4EC55-BACF-365D-DFAC-EDEC367F7277}"/>
                </a:ext>
              </a:extLst>
            </p:cNvPr>
            <p:cNvSpPr/>
            <p:nvPr>
              <p:custDataLst>
                <p:tags r:id="rId91"/>
              </p:custDataLst>
            </p:nvPr>
          </p:nvSpPr>
          <p:spPr>
            <a:xfrm>
              <a:off x="8012903" y="1743075"/>
              <a:ext cx="102398" cy="151565"/>
            </a:xfrm>
            <a:custGeom>
              <a:avLst/>
              <a:gdLst/>
              <a:ahLst/>
              <a:cxnLst/>
              <a:rect l="0" t="0" r="0" b="0"/>
              <a:pathLst>
                <a:path w="102398" h="151565">
                  <a:moveTo>
                    <a:pt x="64297" y="95250"/>
                  </a:moveTo>
                  <a:lnTo>
                    <a:pt x="64297" y="95250"/>
                  </a:lnTo>
                  <a:lnTo>
                    <a:pt x="64297" y="90194"/>
                  </a:lnTo>
                  <a:lnTo>
                    <a:pt x="65355" y="88704"/>
                  </a:lnTo>
                  <a:lnTo>
                    <a:pt x="67119" y="87711"/>
                  </a:lnTo>
                  <a:lnTo>
                    <a:pt x="69353" y="87049"/>
                  </a:lnTo>
                  <a:lnTo>
                    <a:pt x="69785" y="85549"/>
                  </a:lnTo>
                  <a:lnTo>
                    <a:pt x="61889" y="66479"/>
                  </a:lnTo>
                  <a:lnTo>
                    <a:pt x="56177" y="58993"/>
                  </a:lnTo>
                  <a:lnTo>
                    <a:pt x="52574" y="57969"/>
                  </a:lnTo>
                  <a:lnTo>
                    <a:pt x="50132" y="57696"/>
                  </a:lnTo>
                  <a:lnTo>
                    <a:pt x="41774" y="63037"/>
                  </a:lnTo>
                  <a:lnTo>
                    <a:pt x="14098" y="89675"/>
                  </a:lnTo>
                  <a:lnTo>
                    <a:pt x="5650" y="101945"/>
                  </a:lnTo>
                  <a:lnTo>
                    <a:pt x="0" y="125809"/>
                  </a:lnTo>
                  <a:lnTo>
                    <a:pt x="1501" y="138112"/>
                  </a:lnTo>
                  <a:lnTo>
                    <a:pt x="3383" y="142875"/>
                  </a:lnTo>
                  <a:lnTo>
                    <a:pt x="5695" y="146050"/>
                  </a:lnTo>
                  <a:lnTo>
                    <a:pt x="11088" y="149578"/>
                  </a:lnTo>
                  <a:lnTo>
                    <a:pt x="25130" y="151564"/>
                  </a:lnTo>
                  <a:lnTo>
                    <a:pt x="36659" y="146384"/>
                  </a:lnTo>
                  <a:lnTo>
                    <a:pt x="47781" y="137026"/>
                  </a:lnTo>
                  <a:lnTo>
                    <a:pt x="66970" y="107598"/>
                  </a:lnTo>
                  <a:lnTo>
                    <a:pt x="79015" y="75935"/>
                  </a:lnTo>
                  <a:lnTo>
                    <a:pt x="90571" y="28634"/>
                  </a:lnTo>
                  <a:lnTo>
                    <a:pt x="102397"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131">
              <a:extLst>
                <a:ext uri="{FF2B5EF4-FFF2-40B4-BE49-F238E27FC236}">
                  <a16:creationId xmlns:a16="http://schemas.microsoft.com/office/drawing/2014/main" id="{78D910C8-E6E2-D0C9-B909-308E2E2AA75C}"/>
                </a:ext>
              </a:extLst>
            </p:cNvPr>
            <p:cNvSpPr/>
            <p:nvPr>
              <p:custDataLst>
                <p:tags r:id="rId92"/>
              </p:custDataLst>
            </p:nvPr>
          </p:nvSpPr>
          <p:spPr>
            <a:xfrm>
              <a:off x="8098145" y="1783224"/>
              <a:ext cx="102217" cy="93202"/>
            </a:xfrm>
            <a:custGeom>
              <a:avLst/>
              <a:gdLst/>
              <a:ahLst/>
              <a:cxnLst/>
              <a:rect l="0" t="0" r="0" b="0"/>
              <a:pathLst>
                <a:path w="102217" h="93202">
                  <a:moveTo>
                    <a:pt x="36205" y="36051"/>
                  </a:moveTo>
                  <a:lnTo>
                    <a:pt x="36205" y="36051"/>
                  </a:lnTo>
                  <a:lnTo>
                    <a:pt x="41261" y="41107"/>
                  </a:lnTo>
                  <a:lnTo>
                    <a:pt x="46566" y="43590"/>
                  </a:lnTo>
                  <a:lnTo>
                    <a:pt x="62947" y="45460"/>
                  </a:lnTo>
                  <a:lnTo>
                    <a:pt x="73081" y="39007"/>
                  </a:lnTo>
                  <a:lnTo>
                    <a:pt x="87466" y="35868"/>
                  </a:lnTo>
                  <a:lnTo>
                    <a:pt x="95323" y="31384"/>
                  </a:lnTo>
                  <a:lnTo>
                    <a:pt x="99521" y="25863"/>
                  </a:lnTo>
                  <a:lnTo>
                    <a:pt x="101885" y="16804"/>
                  </a:lnTo>
                  <a:lnTo>
                    <a:pt x="102216" y="13695"/>
                  </a:lnTo>
                  <a:lnTo>
                    <a:pt x="101379" y="11622"/>
                  </a:lnTo>
                  <a:lnTo>
                    <a:pt x="99763" y="10240"/>
                  </a:lnTo>
                  <a:lnTo>
                    <a:pt x="73195" y="180"/>
                  </a:lnTo>
                  <a:lnTo>
                    <a:pt x="61111" y="0"/>
                  </a:lnTo>
                  <a:lnTo>
                    <a:pt x="43467" y="5849"/>
                  </a:lnTo>
                  <a:lnTo>
                    <a:pt x="20689" y="23487"/>
                  </a:lnTo>
                  <a:lnTo>
                    <a:pt x="10912" y="33975"/>
                  </a:lnTo>
                  <a:lnTo>
                    <a:pt x="2370" y="50017"/>
                  </a:lnTo>
                  <a:lnTo>
                    <a:pt x="0" y="62014"/>
                  </a:lnTo>
                  <a:lnTo>
                    <a:pt x="1770" y="71579"/>
                  </a:lnTo>
                  <a:lnTo>
                    <a:pt x="8716" y="82914"/>
                  </a:lnTo>
                  <a:lnTo>
                    <a:pt x="11529" y="86343"/>
                  </a:lnTo>
                  <a:lnTo>
                    <a:pt x="20299" y="90153"/>
                  </a:lnTo>
                  <a:lnTo>
                    <a:pt x="61789" y="93023"/>
                  </a:lnTo>
                  <a:lnTo>
                    <a:pt x="93355" y="932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132">
              <a:extLst>
                <a:ext uri="{FF2B5EF4-FFF2-40B4-BE49-F238E27FC236}">
                  <a16:creationId xmlns:a16="http://schemas.microsoft.com/office/drawing/2014/main" id="{9889A565-86F2-5386-F9A3-AC59787FC9BB}"/>
                </a:ext>
              </a:extLst>
            </p:cNvPr>
            <p:cNvSpPr/>
            <p:nvPr>
              <p:custDataLst>
                <p:tags r:id="rId93"/>
              </p:custDataLst>
            </p:nvPr>
          </p:nvSpPr>
          <p:spPr>
            <a:xfrm>
              <a:off x="8248650" y="1801549"/>
              <a:ext cx="37710" cy="160602"/>
            </a:xfrm>
            <a:custGeom>
              <a:avLst/>
              <a:gdLst/>
              <a:ahLst/>
              <a:cxnLst/>
              <a:rect l="0" t="0" r="0" b="0"/>
              <a:pathLst>
                <a:path w="37710" h="160602">
                  <a:moveTo>
                    <a:pt x="28575" y="8201"/>
                  </a:moveTo>
                  <a:lnTo>
                    <a:pt x="28575" y="8201"/>
                  </a:lnTo>
                  <a:lnTo>
                    <a:pt x="36777" y="0"/>
                  </a:lnTo>
                  <a:lnTo>
                    <a:pt x="37217" y="617"/>
                  </a:lnTo>
                  <a:lnTo>
                    <a:pt x="37709" y="4125"/>
                  </a:lnTo>
                  <a:lnTo>
                    <a:pt x="35104" y="9212"/>
                  </a:lnTo>
                  <a:lnTo>
                    <a:pt x="32927" y="12050"/>
                  </a:lnTo>
                  <a:lnTo>
                    <a:pt x="30509" y="20848"/>
                  </a:lnTo>
                  <a:lnTo>
                    <a:pt x="29864" y="26157"/>
                  </a:lnTo>
                  <a:lnTo>
                    <a:pt x="10307" y="72861"/>
                  </a:lnTo>
                  <a:lnTo>
                    <a:pt x="1567" y="116970"/>
                  </a:lnTo>
                  <a:lnTo>
                    <a:pt x="0"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133">
              <a:extLst>
                <a:ext uri="{FF2B5EF4-FFF2-40B4-BE49-F238E27FC236}">
                  <a16:creationId xmlns:a16="http://schemas.microsoft.com/office/drawing/2014/main" id="{E7328DB8-0308-35C3-1E5F-F413A13F985D}"/>
                </a:ext>
              </a:extLst>
            </p:cNvPr>
            <p:cNvSpPr/>
            <p:nvPr>
              <p:custDataLst>
                <p:tags r:id="rId94"/>
              </p:custDataLst>
            </p:nvPr>
          </p:nvSpPr>
          <p:spPr>
            <a:xfrm>
              <a:off x="8258175" y="1772072"/>
              <a:ext cx="85558" cy="75779"/>
            </a:xfrm>
            <a:custGeom>
              <a:avLst/>
              <a:gdLst/>
              <a:ahLst/>
              <a:cxnLst/>
              <a:rect l="0" t="0" r="0" b="0"/>
              <a:pathLst>
                <a:path w="85558" h="75779">
                  <a:moveTo>
                    <a:pt x="0" y="56728"/>
                  </a:moveTo>
                  <a:lnTo>
                    <a:pt x="0" y="56728"/>
                  </a:lnTo>
                  <a:lnTo>
                    <a:pt x="8664" y="34973"/>
                  </a:lnTo>
                  <a:lnTo>
                    <a:pt x="25534" y="12928"/>
                  </a:lnTo>
                  <a:lnTo>
                    <a:pt x="30045" y="10803"/>
                  </a:lnTo>
                  <a:lnTo>
                    <a:pt x="69483" y="0"/>
                  </a:lnTo>
                  <a:lnTo>
                    <a:pt x="76037" y="2588"/>
                  </a:lnTo>
                  <a:lnTo>
                    <a:pt x="79266" y="4759"/>
                  </a:lnTo>
                  <a:lnTo>
                    <a:pt x="81419" y="7266"/>
                  </a:lnTo>
                  <a:lnTo>
                    <a:pt x="83811" y="12873"/>
                  </a:lnTo>
                  <a:lnTo>
                    <a:pt x="85557" y="44638"/>
                  </a:lnTo>
                  <a:lnTo>
                    <a:pt x="82828" y="54177"/>
                  </a:lnTo>
                  <a:lnTo>
                    <a:pt x="80618" y="58202"/>
                  </a:lnTo>
                  <a:lnTo>
                    <a:pt x="77029" y="60886"/>
                  </a:lnTo>
                  <a:lnTo>
                    <a:pt x="67396" y="63868"/>
                  </a:lnTo>
                  <a:lnTo>
                    <a:pt x="45023" y="66840"/>
                  </a:lnTo>
                  <a:lnTo>
                    <a:pt x="19050" y="757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134">
              <a:extLst>
                <a:ext uri="{FF2B5EF4-FFF2-40B4-BE49-F238E27FC236}">
                  <a16:creationId xmlns:a16="http://schemas.microsoft.com/office/drawing/2014/main" id="{944CE3E3-353A-374D-259D-822787C77C62}"/>
                </a:ext>
              </a:extLst>
            </p:cNvPr>
            <p:cNvSpPr/>
            <p:nvPr>
              <p:custDataLst>
                <p:tags r:id="rId95"/>
              </p:custDataLst>
            </p:nvPr>
          </p:nvSpPr>
          <p:spPr>
            <a:xfrm>
              <a:off x="8391525" y="1857375"/>
              <a:ext cx="38101" cy="1"/>
            </a:xfrm>
            <a:custGeom>
              <a:avLst/>
              <a:gdLst/>
              <a:ahLst/>
              <a:cxnLst/>
              <a:rect l="0" t="0" r="0" b="0"/>
              <a:pathLst>
                <a:path w="38101" h="1">
                  <a:moveTo>
                    <a:pt x="0" y="0"/>
                  </a:moveTo>
                  <a:lnTo>
                    <a:pt x="0" y="0"/>
                  </a:lnTo>
                  <a:lnTo>
                    <a:pt x="381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135">
              <a:extLst>
                <a:ext uri="{FF2B5EF4-FFF2-40B4-BE49-F238E27FC236}">
                  <a16:creationId xmlns:a16="http://schemas.microsoft.com/office/drawing/2014/main" id="{E9E5311B-DFD5-FC97-EDBE-8FF87C35BEF4}"/>
                </a:ext>
              </a:extLst>
            </p:cNvPr>
            <p:cNvSpPr/>
            <p:nvPr>
              <p:custDataLst>
                <p:tags r:id="rId96"/>
              </p:custDataLst>
            </p:nvPr>
          </p:nvSpPr>
          <p:spPr>
            <a:xfrm>
              <a:off x="8606019" y="1782499"/>
              <a:ext cx="33157" cy="208227"/>
            </a:xfrm>
            <a:custGeom>
              <a:avLst/>
              <a:gdLst/>
              <a:ahLst/>
              <a:cxnLst/>
              <a:rect l="0" t="0" r="0" b="0"/>
              <a:pathLst>
                <a:path w="33157" h="208227">
                  <a:moveTo>
                    <a:pt x="33156" y="8201"/>
                  </a:moveTo>
                  <a:lnTo>
                    <a:pt x="33156" y="8201"/>
                  </a:lnTo>
                  <a:lnTo>
                    <a:pt x="33156" y="0"/>
                  </a:lnTo>
                  <a:lnTo>
                    <a:pt x="28100" y="4125"/>
                  </a:lnTo>
                  <a:lnTo>
                    <a:pt x="25617" y="9212"/>
                  </a:lnTo>
                  <a:lnTo>
                    <a:pt x="16266" y="50884"/>
                  </a:lnTo>
                  <a:lnTo>
                    <a:pt x="13333" y="97313"/>
                  </a:lnTo>
                  <a:lnTo>
                    <a:pt x="3800" y="140025"/>
                  </a:lnTo>
                  <a:lnTo>
                    <a:pt x="0" y="159923"/>
                  </a:lnTo>
                  <a:lnTo>
                    <a:pt x="4581" y="2082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136">
              <a:extLst>
                <a:ext uri="{FF2B5EF4-FFF2-40B4-BE49-F238E27FC236}">
                  <a16:creationId xmlns:a16="http://schemas.microsoft.com/office/drawing/2014/main" id="{0B6326BD-AA70-E940-4E6C-86E117B0D825}"/>
                </a:ext>
              </a:extLst>
            </p:cNvPr>
            <p:cNvSpPr/>
            <p:nvPr>
              <p:custDataLst>
                <p:tags r:id="rId97"/>
              </p:custDataLst>
            </p:nvPr>
          </p:nvSpPr>
          <p:spPr>
            <a:xfrm>
              <a:off x="8601075" y="1763841"/>
              <a:ext cx="113213" cy="81668"/>
            </a:xfrm>
            <a:custGeom>
              <a:avLst/>
              <a:gdLst/>
              <a:ahLst/>
              <a:cxnLst/>
              <a:rect l="0" t="0" r="0" b="0"/>
              <a:pathLst>
                <a:path w="113213" h="81668">
                  <a:moveTo>
                    <a:pt x="19050" y="17334"/>
                  </a:moveTo>
                  <a:lnTo>
                    <a:pt x="19050" y="17334"/>
                  </a:lnTo>
                  <a:lnTo>
                    <a:pt x="57030" y="2146"/>
                  </a:lnTo>
                  <a:lnTo>
                    <a:pt x="66975" y="0"/>
                  </a:lnTo>
                  <a:lnTo>
                    <a:pt x="77745" y="1869"/>
                  </a:lnTo>
                  <a:lnTo>
                    <a:pt x="101906" y="11692"/>
                  </a:lnTo>
                  <a:lnTo>
                    <a:pt x="106038" y="15690"/>
                  </a:lnTo>
                  <a:lnTo>
                    <a:pt x="110627" y="25775"/>
                  </a:lnTo>
                  <a:lnTo>
                    <a:pt x="113212" y="43354"/>
                  </a:lnTo>
                  <a:lnTo>
                    <a:pt x="110992" y="52887"/>
                  </a:lnTo>
                  <a:lnTo>
                    <a:pt x="108921" y="56911"/>
                  </a:lnTo>
                  <a:lnTo>
                    <a:pt x="95328" y="64204"/>
                  </a:lnTo>
                  <a:lnTo>
                    <a:pt x="54180" y="79676"/>
                  </a:lnTo>
                  <a:lnTo>
                    <a:pt x="28753" y="81667"/>
                  </a:lnTo>
                  <a:lnTo>
                    <a:pt x="0" y="7448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137">
              <a:extLst>
                <a:ext uri="{FF2B5EF4-FFF2-40B4-BE49-F238E27FC236}">
                  <a16:creationId xmlns:a16="http://schemas.microsoft.com/office/drawing/2014/main" id="{3FFF63A5-276C-0138-A208-D9869739AB81}"/>
                </a:ext>
              </a:extLst>
            </p:cNvPr>
            <p:cNvSpPr/>
            <p:nvPr>
              <p:custDataLst>
                <p:tags r:id="rId98"/>
              </p:custDataLst>
            </p:nvPr>
          </p:nvSpPr>
          <p:spPr>
            <a:xfrm>
              <a:off x="8696923" y="1781612"/>
              <a:ext cx="65570" cy="94284"/>
            </a:xfrm>
            <a:custGeom>
              <a:avLst/>
              <a:gdLst/>
              <a:ahLst/>
              <a:cxnLst/>
              <a:rect l="0" t="0" r="0" b="0"/>
              <a:pathLst>
                <a:path w="65570" h="94284">
                  <a:moveTo>
                    <a:pt x="47027" y="28138"/>
                  </a:moveTo>
                  <a:lnTo>
                    <a:pt x="47027" y="28138"/>
                  </a:lnTo>
                  <a:lnTo>
                    <a:pt x="64362" y="10804"/>
                  </a:lnTo>
                  <a:lnTo>
                    <a:pt x="65314" y="7029"/>
                  </a:lnTo>
                  <a:lnTo>
                    <a:pt x="65569" y="4540"/>
                  </a:lnTo>
                  <a:lnTo>
                    <a:pt x="64679" y="2881"/>
                  </a:lnTo>
                  <a:lnTo>
                    <a:pt x="63029" y="1775"/>
                  </a:lnTo>
                  <a:lnTo>
                    <a:pt x="57832" y="0"/>
                  </a:lnTo>
                  <a:lnTo>
                    <a:pt x="30150" y="12859"/>
                  </a:lnTo>
                  <a:lnTo>
                    <a:pt x="20829" y="21700"/>
                  </a:lnTo>
                  <a:lnTo>
                    <a:pt x="9631" y="41400"/>
                  </a:lnTo>
                  <a:lnTo>
                    <a:pt x="0" y="72985"/>
                  </a:lnTo>
                  <a:lnTo>
                    <a:pt x="2490" y="77351"/>
                  </a:lnTo>
                  <a:lnTo>
                    <a:pt x="12712" y="88776"/>
                  </a:lnTo>
                  <a:lnTo>
                    <a:pt x="21544" y="92130"/>
                  </a:lnTo>
                  <a:lnTo>
                    <a:pt x="39407" y="94283"/>
                  </a:lnTo>
                  <a:lnTo>
                    <a:pt x="43006" y="92343"/>
                  </a:lnTo>
                  <a:lnTo>
                    <a:pt x="59615" y="73308"/>
                  </a:lnTo>
                  <a:lnTo>
                    <a:pt x="60712" y="68835"/>
                  </a:lnTo>
                  <a:lnTo>
                    <a:pt x="59107" y="58220"/>
                  </a:lnTo>
                  <a:close/>
                </a:path>
              </a:pathLst>
            </a:custGeom>
            <a:noFill/>
            <a:ln w="19050" cap="flat" cmpd="sng" algn="ctr">
              <a:solidFill>
                <a:srgbClr val="FF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SMARTInkShape-138">
              <a:extLst>
                <a:ext uri="{FF2B5EF4-FFF2-40B4-BE49-F238E27FC236}">
                  <a16:creationId xmlns:a16="http://schemas.microsoft.com/office/drawing/2014/main" id="{9D256D49-A9BC-4AD3-557B-CEFDDB62C95C}"/>
                </a:ext>
              </a:extLst>
            </p:cNvPr>
            <p:cNvSpPr/>
            <p:nvPr>
              <p:custDataLst>
                <p:tags r:id="rId99"/>
              </p:custDataLst>
            </p:nvPr>
          </p:nvSpPr>
          <p:spPr>
            <a:xfrm>
              <a:off x="8782050" y="1819275"/>
              <a:ext cx="28567" cy="123826"/>
            </a:xfrm>
            <a:custGeom>
              <a:avLst/>
              <a:gdLst/>
              <a:ahLst/>
              <a:cxnLst/>
              <a:rect l="0" t="0" r="0" b="0"/>
              <a:pathLst>
                <a:path w="28567" h="123826">
                  <a:moveTo>
                    <a:pt x="19050" y="0"/>
                  </a:moveTo>
                  <a:lnTo>
                    <a:pt x="19050" y="0"/>
                  </a:lnTo>
                  <a:lnTo>
                    <a:pt x="28184" y="0"/>
                  </a:lnTo>
                  <a:lnTo>
                    <a:pt x="28566" y="14189"/>
                  </a:lnTo>
                  <a:lnTo>
                    <a:pt x="25748" y="19712"/>
                  </a:lnTo>
                  <a:lnTo>
                    <a:pt x="23516" y="22666"/>
                  </a:lnTo>
                  <a:lnTo>
                    <a:pt x="21034" y="31593"/>
                  </a:lnTo>
                  <a:lnTo>
                    <a:pt x="18873" y="41558"/>
                  </a:lnTo>
                  <a:lnTo>
                    <a:pt x="12765" y="54177"/>
                  </a:lnTo>
                  <a:lnTo>
                    <a:pt x="3264" y="95742"/>
                  </a:lnTo>
                  <a:lnTo>
                    <a:pt x="0"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139">
              <a:extLst>
                <a:ext uri="{FF2B5EF4-FFF2-40B4-BE49-F238E27FC236}">
                  <a16:creationId xmlns:a16="http://schemas.microsoft.com/office/drawing/2014/main" id="{DAD9A9DC-8C8D-D4D3-1703-883499757960}"/>
                </a:ext>
              </a:extLst>
            </p:cNvPr>
            <p:cNvSpPr/>
            <p:nvPr>
              <p:custDataLst>
                <p:tags r:id="rId100"/>
              </p:custDataLst>
            </p:nvPr>
          </p:nvSpPr>
          <p:spPr>
            <a:xfrm>
              <a:off x="8801100" y="1781218"/>
              <a:ext cx="95077" cy="55269"/>
            </a:xfrm>
            <a:custGeom>
              <a:avLst/>
              <a:gdLst/>
              <a:ahLst/>
              <a:cxnLst/>
              <a:rect l="0" t="0" r="0" b="0"/>
              <a:pathLst>
                <a:path w="95077" h="55269">
                  <a:moveTo>
                    <a:pt x="0" y="38057"/>
                  </a:moveTo>
                  <a:lnTo>
                    <a:pt x="0" y="38057"/>
                  </a:lnTo>
                  <a:lnTo>
                    <a:pt x="7606" y="18419"/>
                  </a:lnTo>
                  <a:lnTo>
                    <a:pt x="13257" y="13454"/>
                  </a:lnTo>
                  <a:lnTo>
                    <a:pt x="33114" y="3721"/>
                  </a:lnTo>
                  <a:lnTo>
                    <a:pt x="78294" y="0"/>
                  </a:lnTo>
                  <a:lnTo>
                    <a:pt x="85244" y="2798"/>
                  </a:lnTo>
                  <a:lnTo>
                    <a:pt x="88580" y="5026"/>
                  </a:lnTo>
                  <a:lnTo>
                    <a:pt x="90804" y="8628"/>
                  </a:lnTo>
                  <a:lnTo>
                    <a:pt x="95076" y="27631"/>
                  </a:lnTo>
                  <a:lnTo>
                    <a:pt x="81977" y="41710"/>
                  </a:lnTo>
                  <a:lnTo>
                    <a:pt x="67800" y="50899"/>
                  </a:lnTo>
                  <a:lnTo>
                    <a:pt x="50192" y="55268"/>
                  </a:lnTo>
                  <a:lnTo>
                    <a:pt x="37830" y="53467"/>
                  </a:lnTo>
                  <a:lnTo>
                    <a:pt x="9525" y="475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140">
              <a:extLst>
                <a:ext uri="{FF2B5EF4-FFF2-40B4-BE49-F238E27FC236}">
                  <a16:creationId xmlns:a16="http://schemas.microsoft.com/office/drawing/2014/main" id="{023CD718-14A6-1C89-757A-CBA35B4B4522}"/>
                </a:ext>
              </a:extLst>
            </p:cNvPr>
            <p:cNvSpPr/>
            <p:nvPr>
              <p:custDataLst>
                <p:tags r:id="rId101"/>
              </p:custDataLst>
            </p:nvPr>
          </p:nvSpPr>
          <p:spPr>
            <a:xfrm>
              <a:off x="8905875" y="1838325"/>
              <a:ext cx="19051" cy="9526"/>
            </a:xfrm>
            <a:custGeom>
              <a:avLst/>
              <a:gdLst/>
              <a:ahLst/>
              <a:cxnLst/>
              <a:rect l="0" t="0" r="0" b="0"/>
              <a:pathLst>
                <a:path w="19051" h="9526">
                  <a:moveTo>
                    <a:pt x="0" y="9525"/>
                  </a:moveTo>
                  <a:lnTo>
                    <a:pt x="0" y="9525"/>
                  </a:lnTo>
                  <a:lnTo>
                    <a:pt x="8202" y="1324"/>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141">
              <a:extLst>
                <a:ext uri="{FF2B5EF4-FFF2-40B4-BE49-F238E27FC236}">
                  <a16:creationId xmlns:a16="http://schemas.microsoft.com/office/drawing/2014/main" id="{97236F97-0220-7099-1E16-04E84B221F58}"/>
                </a:ext>
              </a:extLst>
            </p:cNvPr>
            <p:cNvSpPr/>
            <p:nvPr>
              <p:custDataLst>
                <p:tags r:id="rId102"/>
              </p:custDataLst>
            </p:nvPr>
          </p:nvSpPr>
          <p:spPr>
            <a:xfrm>
              <a:off x="8886825" y="1695450"/>
              <a:ext cx="112389" cy="390526"/>
            </a:xfrm>
            <a:custGeom>
              <a:avLst/>
              <a:gdLst/>
              <a:ahLst/>
              <a:cxnLst/>
              <a:rect l="0" t="0" r="0" b="0"/>
              <a:pathLst>
                <a:path w="112389" h="390526">
                  <a:moveTo>
                    <a:pt x="57150" y="0"/>
                  </a:moveTo>
                  <a:lnTo>
                    <a:pt x="57150" y="0"/>
                  </a:lnTo>
                  <a:lnTo>
                    <a:pt x="65813" y="10779"/>
                  </a:lnTo>
                  <a:lnTo>
                    <a:pt x="83986" y="50381"/>
                  </a:lnTo>
                  <a:lnTo>
                    <a:pt x="94735" y="86542"/>
                  </a:lnTo>
                  <a:lnTo>
                    <a:pt x="107848" y="131630"/>
                  </a:lnTo>
                  <a:lnTo>
                    <a:pt x="112388" y="161415"/>
                  </a:lnTo>
                  <a:lnTo>
                    <a:pt x="108678" y="205518"/>
                  </a:lnTo>
                  <a:lnTo>
                    <a:pt x="102371" y="250068"/>
                  </a:lnTo>
                  <a:lnTo>
                    <a:pt x="79489" y="295243"/>
                  </a:lnTo>
                  <a:lnTo>
                    <a:pt x="59699" y="325962"/>
                  </a:lnTo>
                  <a:lnTo>
                    <a:pt x="40171" y="344885"/>
                  </a:lnTo>
                  <a:lnTo>
                    <a:pt x="32670" y="354366"/>
                  </a:lnTo>
                  <a:lnTo>
                    <a:pt x="23556" y="360761"/>
                  </a:lnTo>
                  <a:lnTo>
                    <a:pt x="14586" y="374911"/>
                  </a:lnTo>
                  <a:lnTo>
                    <a:pt x="8951" y="378294"/>
                  </a:lnTo>
                  <a:lnTo>
                    <a:pt x="5968" y="379196"/>
                  </a:lnTo>
                  <a:lnTo>
                    <a:pt x="3978" y="380856"/>
                  </a:lnTo>
                  <a:lnTo>
                    <a:pt x="0" y="390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6" name="SMARTInkShape-Group20">
            <a:extLst>
              <a:ext uri="{FF2B5EF4-FFF2-40B4-BE49-F238E27FC236}">
                <a16:creationId xmlns:a16="http://schemas.microsoft.com/office/drawing/2014/main" id="{620BA497-2282-65C1-93F3-1CF496166D56}"/>
              </a:ext>
            </a:extLst>
          </p:cNvPr>
          <p:cNvGrpSpPr/>
          <p:nvPr/>
        </p:nvGrpSpPr>
        <p:grpSpPr>
          <a:xfrm>
            <a:off x="7686675" y="2476500"/>
            <a:ext cx="209123" cy="475165"/>
            <a:chOff x="7686675" y="2476500"/>
            <a:chExt cx="209123" cy="475165"/>
          </a:xfrm>
        </p:grpSpPr>
        <p:sp>
          <p:nvSpPr>
            <p:cNvPr id="164" name="SMARTInkShape-142">
              <a:extLst>
                <a:ext uri="{FF2B5EF4-FFF2-40B4-BE49-F238E27FC236}">
                  <a16:creationId xmlns:a16="http://schemas.microsoft.com/office/drawing/2014/main" id="{59A2AD14-3CC1-3BF6-5C89-3721A1729B77}"/>
                </a:ext>
              </a:extLst>
            </p:cNvPr>
            <p:cNvSpPr/>
            <p:nvPr>
              <p:custDataLst>
                <p:tags r:id="rId66"/>
              </p:custDataLst>
            </p:nvPr>
          </p:nvSpPr>
          <p:spPr>
            <a:xfrm>
              <a:off x="7686675" y="2476500"/>
              <a:ext cx="171451" cy="438151"/>
            </a:xfrm>
            <a:custGeom>
              <a:avLst/>
              <a:gdLst/>
              <a:ahLst/>
              <a:cxnLst/>
              <a:rect l="0" t="0" r="0" b="0"/>
              <a:pathLst>
                <a:path w="171451" h="438151">
                  <a:moveTo>
                    <a:pt x="0" y="0"/>
                  </a:moveTo>
                  <a:lnTo>
                    <a:pt x="0" y="0"/>
                  </a:lnTo>
                  <a:lnTo>
                    <a:pt x="5056" y="5056"/>
                  </a:lnTo>
                  <a:lnTo>
                    <a:pt x="7540" y="13183"/>
                  </a:lnTo>
                  <a:lnTo>
                    <a:pt x="10760" y="25968"/>
                  </a:lnTo>
                  <a:lnTo>
                    <a:pt x="27251" y="65846"/>
                  </a:lnTo>
                  <a:lnTo>
                    <a:pt x="46070" y="104611"/>
                  </a:lnTo>
                  <a:lnTo>
                    <a:pt x="61336" y="149556"/>
                  </a:lnTo>
                  <a:lnTo>
                    <a:pt x="78320" y="182295"/>
                  </a:lnTo>
                  <a:lnTo>
                    <a:pt x="88587" y="225110"/>
                  </a:lnTo>
                  <a:lnTo>
                    <a:pt x="103388" y="262844"/>
                  </a:lnTo>
                  <a:lnTo>
                    <a:pt x="116124" y="304246"/>
                  </a:lnTo>
                  <a:lnTo>
                    <a:pt x="128870" y="323251"/>
                  </a:lnTo>
                  <a:lnTo>
                    <a:pt x="136713" y="329801"/>
                  </a:lnTo>
                  <a:lnTo>
                    <a:pt x="145428" y="345545"/>
                  </a:lnTo>
                  <a:lnTo>
                    <a:pt x="161136" y="386579"/>
                  </a:lnTo>
                  <a:lnTo>
                    <a:pt x="170092" y="416908"/>
                  </a:lnTo>
                  <a:lnTo>
                    <a:pt x="171450" y="4381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143">
              <a:extLst>
                <a:ext uri="{FF2B5EF4-FFF2-40B4-BE49-F238E27FC236}">
                  <a16:creationId xmlns:a16="http://schemas.microsoft.com/office/drawing/2014/main" id="{DC70B30C-841F-78BC-A301-460C82E446CA}"/>
                </a:ext>
              </a:extLst>
            </p:cNvPr>
            <p:cNvSpPr/>
            <p:nvPr>
              <p:custDataLst>
                <p:tags r:id="rId67"/>
              </p:custDataLst>
            </p:nvPr>
          </p:nvSpPr>
          <p:spPr>
            <a:xfrm>
              <a:off x="7734300" y="2771926"/>
              <a:ext cx="161498" cy="179739"/>
            </a:xfrm>
            <a:custGeom>
              <a:avLst/>
              <a:gdLst/>
              <a:ahLst/>
              <a:cxnLst/>
              <a:rect l="0" t="0" r="0" b="0"/>
              <a:pathLst>
                <a:path w="161498" h="179739">
                  <a:moveTo>
                    <a:pt x="123825" y="18899"/>
                  </a:moveTo>
                  <a:lnTo>
                    <a:pt x="123825" y="18899"/>
                  </a:lnTo>
                  <a:lnTo>
                    <a:pt x="123825" y="5641"/>
                  </a:lnTo>
                  <a:lnTo>
                    <a:pt x="124883" y="3711"/>
                  </a:lnTo>
                  <a:lnTo>
                    <a:pt x="126647" y="2423"/>
                  </a:lnTo>
                  <a:lnTo>
                    <a:pt x="132959" y="0"/>
                  </a:lnTo>
                  <a:lnTo>
                    <a:pt x="128177" y="4950"/>
                  </a:lnTo>
                  <a:lnTo>
                    <a:pt x="127784" y="7483"/>
                  </a:lnTo>
                  <a:lnTo>
                    <a:pt x="132721" y="31908"/>
                  </a:lnTo>
                  <a:lnTo>
                    <a:pt x="134223" y="44508"/>
                  </a:lnTo>
                  <a:lnTo>
                    <a:pt x="140853" y="67193"/>
                  </a:lnTo>
                  <a:lnTo>
                    <a:pt x="143666" y="97304"/>
                  </a:lnTo>
                  <a:lnTo>
                    <a:pt x="150362" y="116153"/>
                  </a:lnTo>
                  <a:lnTo>
                    <a:pt x="154618" y="133793"/>
                  </a:lnTo>
                  <a:lnTo>
                    <a:pt x="160962" y="150877"/>
                  </a:lnTo>
                  <a:lnTo>
                    <a:pt x="161497" y="156225"/>
                  </a:lnTo>
                  <a:lnTo>
                    <a:pt x="160582" y="158075"/>
                  </a:lnTo>
                  <a:lnTo>
                    <a:pt x="158914" y="159308"/>
                  </a:lnTo>
                  <a:lnTo>
                    <a:pt x="154236" y="161736"/>
                  </a:lnTo>
                  <a:lnTo>
                    <a:pt x="139523" y="174887"/>
                  </a:lnTo>
                  <a:lnTo>
                    <a:pt x="135349" y="175808"/>
                  </a:lnTo>
                  <a:lnTo>
                    <a:pt x="107796" y="175326"/>
                  </a:lnTo>
                  <a:lnTo>
                    <a:pt x="77385" y="179738"/>
                  </a:lnTo>
                  <a:lnTo>
                    <a:pt x="34808" y="171060"/>
                  </a:lnTo>
                  <a:lnTo>
                    <a:pt x="8216" y="163206"/>
                  </a:lnTo>
                  <a:lnTo>
                    <a:pt x="5477" y="163787"/>
                  </a:lnTo>
                  <a:lnTo>
                    <a:pt x="0" y="1712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3" name="SMARTInkShape-Group21">
            <a:extLst>
              <a:ext uri="{FF2B5EF4-FFF2-40B4-BE49-F238E27FC236}">
                <a16:creationId xmlns:a16="http://schemas.microsoft.com/office/drawing/2014/main" id="{F478E97B-8320-2525-5939-ADD8F313AC4F}"/>
              </a:ext>
            </a:extLst>
          </p:cNvPr>
          <p:cNvGrpSpPr/>
          <p:nvPr/>
        </p:nvGrpSpPr>
        <p:grpSpPr>
          <a:xfrm>
            <a:off x="7182021" y="3019782"/>
            <a:ext cx="1475814" cy="704494"/>
            <a:chOff x="7182021" y="3019782"/>
            <a:chExt cx="1475814" cy="704494"/>
          </a:xfrm>
        </p:grpSpPr>
        <p:sp>
          <p:nvSpPr>
            <p:cNvPr id="167" name="SMARTInkShape-144">
              <a:extLst>
                <a:ext uri="{FF2B5EF4-FFF2-40B4-BE49-F238E27FC236}">
                  <a16:creationId xmlns:a16="http://schemas.microsoft.com/office/drawing/2014/main" id="{C1B329D0-D103-C669-8B2D-EA921983D2C6}"/>
                </a:ext>
              </a:extLst>
            </p:cNvPr>
            <p:cNvSpPr/>
            <p:nvPr>
              <p:custDataLst>
                <p:tags r:id="rId50"/>
              </p:custDataLst>
            </p:nvPr>
          </p:nvSpPr>
          <p:spPr>
            <a:xfrm>
              <a:off x="7182021" y="3019782"/>
              <a:ext cx="152230" cy="241443"/>
            </a:xfrm>
            <a:custGeom>
              <a:avLst/>
              <a:gdLst/>
              <a:ahLst/>
              <a:cxnLst/>
              <a:rect l="0" t="0" r="0" b="0"/>
              <a:pathLst>
                <a:path w="152230" h="241443">
                  <a:moveTo>
                    <a:pt x="152229" y="152043"/>
                  </a:moveTo>
                  <a:lnTo>
                    <a:pt x="152229" y="152043"/>
                  </a:lnTo>
                  <a:lnTo>
                    <a:pt x="152229" y="146987"/>
                  </a:lnTo>
                  <a:lnTo>
                    <a:pt x="151171" y="145497"/>
                  </a:lnTo>
                  <a:lnTo>
                    <a:pt x="149407" y="144504"/>
                  </a:lnTo>
                  <a:lnTo>
                    <a:pt x="147173" y="143842"/>
                  </a:lnTo>
                  <a:lnTo>
                    <a:pt x="145682" y="142342"/>
                  </a:lnTo>
                  <a:lnTo>
                    <a:pt x="144028" y="137854"/>
                  </a:lnTo>
                  <a:lnTo>
                    <a:pt x="137648" y="132332"/>
                  </a:lnTo>
                  <a:lnTo>
                    <a:pt x="116833" y="118089"/>
                  </a:lnTo>
                  <a:lnTo>
                    <a:pt x="91536" y="114762"/>
                  </a:lnTo>
                  <a:lnTo>
                    <a:pt x="60080" y="115109"/>
                  </a:lnTo>
                  <a:lnTo>
                    <a:pt x="38142" y="121579"/>
                  </a:lnTo>
                  <a:lnTo>
                    <a:pt x="20175" y="133247"/>
                  </a:lnTo>
                  <a:lnTo>
                    <a:pt x="13105" y="140514"/>
                  </a:lnTo>
                  <a:lnTo>
                    <a:pt x="4233" y="155447"/>
                  </a:lnTo>
                  <a:lnTo>
                    <a:pt x="1786" y="163434"/>
                  </a:lnTo>
                  <a:lnTo>
                    <a:pt x="0" y="200080"/>
                  </a:lnTo>
                  <a:lnTo>
                    <a:pt x="4936" y="216606"/>
                  </a:lnTo>
                  <a:lnTo>
                    <a:pt x="13102" y="229851"/>
                  </a:lnTo>
                  <a:lnTo>
                    <a:pt x="27280" y="240479"/>
                  </a:lnTo>
                  <a:lnTo>
                    <a:pt x="41662" y="241442"/>
                  </a:lnTo>
                  <a:lnTo>
                    <a:pt x="57580" y="237284"/>
                  </a:lnTo>
                  <a:lnTo>
                    <a:pt x="71710" y="228381"/>
                  </a:lnTo>
                  <a:lnTo>
                    <a:pt x="86508" y="211468"/>
                  </a:lnTo>
                  <a:lnTo>
                    <a:pt x="97596" y="187994"/>
                  </a:lnTo>
                  <a:lnTo>
                    <a:pt x="98666" y="172960"/>
                  </a:lnTo>
                  <a:lnTo>
                    <a:pt x="95788" y="130893"/>
                  </a:lnTo>
                  <a:lnTo>
                    <a:pt x="95289" y="86980"/>
                  </a:lnTo>
                  <a:lnTo>
                    <a:pt x="95141" y="40455"/>
                  </a:lnTo>
                  <a:lnTo>
                    <a:pt x="95080" y="849"/>
                  </a:lnTo>
                  <a:lnTo>
                    <a:pt x="97901" y="179"/>
                  </a:lnTo>
                  <a:lnTo>
                    <a:pt x="100135" y="0"/>
                  </a:lnTo>
                  <a:lnTo>
                    <a:pt x="114129" y="916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145">
              <a:extLst>
                <a:ext uri="{FF2B5EF4-FFF2-40B4-BE49-F238E27FC236}">
                  <a16:creationId xmlns:a16="http://schemas.microsoft.com/office/drawing/2014/main" id="{02A62114-9805-D1AB-163F-D8BB81C38FFF}"/>
                </a:ext>
              </a:extLst>
            </p:cNvPr>
            <p:cNvSpPr/>
            <p:nvPr>
              <p:custDataLst>
                <p:tags r:id="rId51"/>
              </p:custDataLst>
            </p:nvPr>
          </p:nvSpPr>
          <p:spPr>
            <a:xfrm>
              <a:off x="7337538" y="3163870"/>
              <a:ext cx="158638" cy="112461"/>
            </a:xfrm>
            <a:custGeom>
              <a:avLst/>
              <a:gdLst/>
              <a:ahLst/>
              <a:cxnLst/>
              <a:rect l="0" t="0" r="0" b="0"/>
              <a:pathLst>
                <a:path w="158638" h="112461">
                  <a:moveTo>
                    <a:pt x="25287" y="55580"/>
                  </a:moveTo>
                  <a:lnTo>
                    <a:pt x="25287" y="55580"/>
                  </a:lnTo>
                  <a:lnTo>
                    <a:pt x="58401" y="54522"/>
                  </a:lnTo>
                  <a:lnTo>
                    <a:pt x="91205" y="46644"/>
                  </a:lnTo>
                  <a:lnTo>
                    <a:pt x="94632" y="46447"/>
                  </a:lnTo>
                  <a:lnTo>
                    <a:pt x="101263" y="43408"/>
                  </a:lnTo>
                  <a:lnTo>
                    <a:pt x="118643" y="28731"/>
                  </a:lnTo>
                  <a:lnTo>
                    <a:pt x="116873" y="22128"/>
                  </a:lnTo>
                  <a:lnTo>
                    <a:pt x="114920" y="17403"/>
                  </a:lnTo>
                  <a:lnTo>
                    <a:pt x="112559" y="14254"/>
                  </a:lnTo>
                  <a:lnTo>
                    <a:pt x="93041" y="3728"/>
                  </a:lnTo>
                  <a:lnTo>
                    <a:pt x="75466" y="0"/>
                  </a:lnTo>
                  <a:lnTo>
                    <a:pt x="60290" y="4772"/>
                  </a:lnTo>
                  <a:lnTo>
                    <a:pt x="23046" y="24937"/>
                  </a:lnTo>
                  <a:lnTo>
                    <a:pt x="7807" y="41562"/>
                  </a:lnTo>
                  <a:lnTo>
                    <a:pt x="1644" y="54994"/>
                  </a:lnTo>
                  <a:lnTo>
                    <a:pt x="0" y="61539"/>
                  </a:lnTo>
                  <a:lnTo>
                    <a:pt x="996" y="74456"/>
                  </a:lnTo>
                  <a:lnTo>
                    <a:pt x="4966" y="86194"/>
                  </a:lnTo>
                  <a:lnTo>
                    <a:pt x="10258" y="94939"/>
                  </a:lnTo>
                  <a:lnTo>
                    <a:pt x="29301" y="105812"/>
                  </a:lnTo>
                  <a:lnTo>
                    <a:pt x="57634" y="111363"/>
                  </a:lnTo>
                  <a:lnTo>
                    <a:pt x="95528" y="112460"/>
                  </a:lnTo>
                  <a:lnTo>
                    <a:pt x="134178" y="111636"/>
                  </a:lnTo>
                  <a:lnTo>
                    <a:pt x="158637" y="10320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146">
              <a:extLst>
                <a:ext uri="{FF2B5EF4-FFF2-40B4-BE49-F238E27FC236}">
                  <a16:creationId xmlns:a16="http://schemas.microsoft.com/office/drawing/2014/main" id="{240EC9C2-5DCC-2DE5-6D0E-F26C397E0249}"/>
                </a:ext>
              </a:extLst>
            </p:cNvPr>
            <p:cNvSpPr/>
            <p:nvPr>
              <p:custDataLst>
                <p:tags r:id="rId52"/>
              </p:custDataLst>
            </p:nvPr>
          </p:nvSpPr>
          <p:spPr>
            <a:xfrm>
              <a:off x="7524750" y="3193523"/>
              <a:ext cx="17727" cy="197378"/>
            </a:xfrm>
            <a:custGeom>
              <a:avLst/>
              <a:gdLst/>
              <a:ahLst/>
              <a:cxnLst/>
              <a:rect l="0" t="0" r="0" b="0"/>
              <a:pathLst>
                <a:path w="17727" h="197378">
                  <a:moveTo>
                    <a:pt x="9525" y="16402"/>
                  </a:moveTo>
                  <a:lnTo>
                    <a:pt x="9525" y="16402"/>
                  </a:lnTo>
                  <a:lnTo>
                    <a:pt x="9525" y="6289"/>
                  </a:lnTo>
                  <a:lnTo>
                    <a:pt x="10583" y="3310"/>
                  </a:lnTo>
                  <a:lnTo>
                    <a:pt x="12347" y="1324"/>
                  </a:lnTo>
                  <a:lnTo>
                    <a:pt x="14581" y="0"/>
                  </a:lnTo>
                  <a:lnTo>
                    <a:pt x="16072" y="176"/>
                  </a:lnTo>
                  <a:lnTo>
                    <a:pt x="17065" y="1351"/>
                  </a:lnTo>
                  <a:lnTo>
                    <a:pt x="17726" y="3193"/>
                  </a:lnTo>
                  <a:lnTo>
                    <a:pt x="5676" y="43182"/>
                  </a:lnTo>
                  <a:lnTo>
                    <a:pt x="1121" y="83781"/>
                  </a:lnTo>
                  <a:lnTo>
                    <a:pt x="222" y="125824"/>
                  </a:lnTo>
                  <a:lnTo>
                    <a:pt x="9" y="171611"/>
                  </a:lnTo>
                  <a:lnTo>
                    <a:pt x="0" y="19737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147">
              <a:extLst>
                <a:ext uri="{FF2B5EF4-FFF2-40B4-BE49-F238E27FC236}">
                  <a16:creationId xmlns:a16="http://schemas.microsoft.com/office/drawing/2014/main" id="{AEFDA8B5-36F0-BC2B-5CF8-49F610DB3D35}"/>
                </a:ext>
              </a:extLst>
            </p:cNvPr>
            <p:cNvSpPr/>
            <p:nvPr>
              <p:custDataLst>
                <p:tags r:id="rId53"/>
              </p:custDataLst>
            </p:nvPr>
          </p:nvSpPr>
          <p:spPr>
            <a:xfrm>
              <a:off x="7543800" y="3191569"/>
              <a:ext cx="83725" cy="79148"/>
            </a:xfrm>
            <a:custGeom>
              <a:avLst/>
              <a:gdLst/>
              <a:ahLst/>
              <a:cxnLst/>
              <a:rect l="0" t="0" r="0" b="0"/>
              <a:pathLst>
                <a:path w="83725" h="79148">
                  <a:moveTo>
                    <a:pt x="0" y="46931"/>
                  </a:moveTo>
                  <a:lnTo>
                    <a:pt x="0" y="46931"/>
                  </a:lnTo>
                  <a:lnTo>
                    <a:pt x="13184" y="26209"/>
                  </a:lnTo>
                  <a:lnTo>
                    <a:pt x="34152" y="4573"/>
                  </a:lnTo>
                  <a:lnTo>
                    <a:pt x="40932" y="1648"/>
                  </a:lnTo>
                  <a:lnTo>
                    <a:pt x="55755" y="0"/>
                  </a:lnTo>
                  <a:lnTo>
                    <a:pt x="64644" y="2437"/>
                  </a:lnTo>
                  <a:lnTo>
                    <a:pt x="68496" y="4568"/>
                  </a:lnTo>
                  <a:lnTo>
                    <a:pt x="78974" y="17681"/>
                  </a:lnTo>
                  <a:lnTo>
                    <a:pt x="83724" y="34971"/>
                  </a:lnTo>
                  <a:lnTo>
                    <a:pt x="82014" y="47260"/>
                  </a:lnTo>
                  <a:lnTo>
                    <a:pt x="80076" y="53500"/>
                  </a:lnTo>
                  <a:lnTo>
                    <a:pt x="72278" y="63256"/>
                  </a:lnTo>
                  <a:lnTo>
                    <a:pt x="50025" y="78143"/>
                  </a:lnTo>
                  <a:lnTo>
                    <a:pt x="32112" y="79147"/>
                  </a:lnTo>
                  <a:lnTo>
                    <a:pt x="0" y="7550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148">
              <a:extLst>
                <a:ext uri="{FF2B5EF4-FFF2-40B4-BE49-F238E27FC236}">
                  <a16:creationId xmlns:a16="http://schemas.microsoft.com/office/drawing/2014/main" id="{BE080041-9EDF-3EBD-DD9C-1BECF68CC916}"/>
                </a:ext>
              </a:extLst>
            </p:cNvPr>
            <p:cNvSpPr/>
            <p:nvPr>
              <p:custDataLst>
                <p:tags r:id="rId54"/>
              </p:custDataLst>
            </p:nvPr>
          </p:nvSpPr>
          <p:spPr>
            <a:xfrm>
              <a:off x="7629525" y="3171955"/>
              <a:ext cx="276208" cy="104433"/>
            </a:xfrm>
            <a:custGeom>
              <a:avLst/>
              <a:gdLst/>
              <a:ahLst/>
              <a:cxnLst/>
              <a:rect l="0" t="0" r="0" b="0"/>
              <a:pathLst>
                <a:path w="276208" h="104433">
                  <a:moveTo>
                    <a:pt x="0" y="76070"/>
                  </a:moveTo>
                  <a:lnTo>
                    <a:pt x="0" y="76070"/>
                  </a:lnTo>
                  <a:lnTo>
                    <a:pt x="33531" y="67428"/>
                  </a:lnTo>
                  <a:lnTo>
                    <a:pt x="45095" y="65748"/>
                  </a:lnTo>
                  <a:lnTo>
                    <a:pt x="89862" y="47588"/>
                  </a:lnTo>
                  <a:lnTo>
                    <a:pt x="91657" y="45440"/>
                  </a:lnTo>
                  <a:lnTo>
                    <a:pt x="94540" y="39446"/>
                  </a:lnTo>
                  <a:lnTo>
                    <a:pt x="97756" y="38626"/>
                  </a:lnTo>
                  <a:lnTo>
                    <a:pt x="100095" y="38407"/>
                  </a:lnTo>
                  <a:lnTo>
                    <a:pt x="101655" y="37203"/>
                  </a:lnTo>
                  <a:lnTo>
                    <a:pt x="104365" y="29808"/>
                  </a:lnTo>
                  <a:lnTo>
                    <a:pt x="104653" y="23792"/>
                  </a:lnTo>
                  <a:lnTo>
                    <a:pt x="101898" y="18263"/>
                  </a:lnTo>
                  <a:lnTo>
                    <a:pt x="99682" y="15307"/>
                  </a:lnTo>
                  <a:lnTo>
                    <a:pt x="94397" y="12023"/>
                  </a:lnTo>
                  <a:lnTo>
                    <a:pt x="91507" y="11147"/>
                  </a:lnTo>
                  <a:lnTo>
                    <a:pt x="89580" y="9504"/>
                  </a:lnTo>
                  <a:lnTo>
                    <a:pt x="87439" y="4857"/>
                  </a:lnTo>
                  <a:lnTo>
                    <a:pt x="84751" y="3195"/>
                  </a:lnTo>
                  <a:lnTo>
                    <a:pt x="64417" y="307"/>
                  </a:lnTo>
                  <a:lnTo>
                    <a:pt x="49191" y="0"/>
                  </a:lnTo>
                  <a:lnTo>
                    <a:pt x="44435" y="2073"/>
                  </a:lnTo>
                  <a:lnTo>
                    <a:pt x="24199" y="23195"/>
                  </a:lnTo>
                  <a:lnTo>
                    <a:pt x="21339" y="28934"/>
                  </a:lnTo>
                  <a:lnTo>
                    <a:pt x="19503" y="46298"/>
                  </a:lnTo>
                  <a:lnTo>
                    <a:pt x="24240" y="63957"/>
                  </a:lnTo>
                  <a:lnTo>
                    <a:pt x="32347" y="82594"/>
                  </a:lnTo>
                  <a:lnTo>
                    <a:pt x="41187" y="92375"/>
                  </a:lnTo>
                  <a:lnTo>
                    <a:pt x="51114" y="99191"/>
                  </a:lnTo>
                  <a:lnTo>
                    <a:pt x="62653" y="103029"/>
                  </a:lnTo>
                  <a:lnTo>
                    <a:pt x="84320" y="104432"/>
                  </a:lnTo>
                  <a:lnTo>
                    <a:pt x="87963" y="103445"/>
                  </a:lnTo>
                  <a:lnTo>
                    <a:pt x="90392" y="101728"/>
                  </a:lnTo>
                  <a:lnTo>
                    <a:pt x="92012" y="99526"/>
                  </a:lnTo>
                  <a:lnTo>
                    <a:pt x="94149" y="98057"/>
                  </a:lnTo>
                  <a:lnTo>
                    <a:pt x="102215" y="94932"/>
                  </a:lnTo>
                  <a:lnTo>
                    <a:pt x="117556" y="81977"/>
                  </a:lnTo>
                  <a:lnTo>
                    <a:pt x="149227" y="35911"/>
                  </a:lnTo>
                  <a:lnTo>
                    <a:pt x="169961" y="20330"/>
                  </a:lnTo>
                  <a:lnTo>
                    <a:pt x="170457" y="20919"/>
                  </a:lnTo>
                  <a:lnTo>
                    <a:pt x="171319" y="27245"/>
                  </a:lnTo>
                  <a:lnTo>
                    <a:pt x="174213" y="27911"/>
                  </a:lnTo>
                  <a:lnTo>
                    <a:pt x="176468" y="28089"/>
                  </a:lnTo>
                  <a:lnTo>
                    <a:pt x="177970" y="29266"/>
                  </a:lnTo>
                  <a:lnTo>
                    <a:pt x="180580" y="36614"/>
                  </a:lnTo>
                  <a:lnTo>
                    <a:pt x="180974" y="74200"/>
                  </a:lnTo>
                  <a:lnTo>
                    <a:pt x="182033" y="74823"/>
                  </a:lnTo>
                  <a:lnTo>
                    <a:pt x="189176" y="75906"/>
                  </a:lnTo>
                  <a:lnTo>
                    <a:pt x="231176" y="49499"/>
                  </a:lnTo>
                  <a:lnTo>
                    <a:pt x="249727" y="30408"/>
                  </a:lnTo>
                  <a:lnTo>
                    <a:pt x="255384" y="26579"/>
                  </a:lnTo>
                  <a:lnTo>
                    <a:pt x="260214" y="25085"/>
                  </a:lnTo>
                  <a:lnTo>
                    <a:pt x="264492" y="25147"/>
                  </a:lnTo>
                  <a:lnTo>
                    <a:pt x="273907" y="27793"/>
                  </a:lnTo>
                  <a:lnTo>
                    <a:pt x="275195" y="33800"/>
                  </a:lnTo>
                  <a:lnTo>
                    <a:pt x="276207" y="69648"/>
                  </a:lnTo>
                  <a:lnTo>
                    <a:pt x="266700" y="8559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149">
              <a:extLst>
                <a:ext uri="{FF2B5EF4-FFF2-40B4-BE49-F238E27FC236}">
                  <a16:creationId xmlns:a16="http://schemas.microsoft.com/office/drawing/2014/main" id="{1977FEE0-7376-DD56-92AA-73CF9FDBEB0B}"/>
                </a:ext>
              </a:extLst>
            </p:cNvPr>
            <p:cNvSpPr/>
            <p:nvPr>
              <p:custDataLst>
                <p:tags r:id="rId55"/>
              </p:custDataLst>
            </p:nvPr>
          </p:nvSpPr>
          <p:spPr>
            <a:xfrm>
              <a:off x="7929232" y="3105150"/>
              <a:ext cx="109869" cy="192983"/>
            </a:xfrm>
            <a:custGeom>
              <a:avLst/>
              <a:gdLst/>
              <a:ahLst/>
              <a:cxnLst/>
              <a:rect l="0" t="0" r="0" b="0"/>
              <a:pathLst>
                <a:path w="109869" h="192983">
                  <a:moveTo>
                    <a:pt x="62243" y="123825"/>
                  </a:moveTo>
                  <a:lnTo>
                    <a:pt x="62243" y="123825"/>
                  </a:lnTo>
                  <a:lnTo>
                    <a:pt x="62243" y="118769"/>
                  </a:lnTo>
                  <a:lnTo>
                    <a:pt x="65065" y="113464"/>
                  </a:lnTo>
                  <a:lnTo>
                    <a:pt x="67299" y="110568"/>
                  </a:lnTo>
                  <a:lnTo>
                    <a:pt x="67731" y="107579"/>
                  </a:lnTo>
                  <a:lnTo>
                    <a:pt x="65388" y="101435"/>
                  </a:lnTo>
                  <a:lnTo>
                    <a:pt x="63281" y="99373"/>
                  </a:lnTo>
                  <a:lnTo>
                    <a:pt x="58118" y="97082"/>
                  </a:lnTo>
                  <a:lnTo>
                    <a:pt x="49262" y="95793"/>
                  </a:lnTo>
                  <a:lnTo>
                    <a:pt x="40245" y="101136"/>
                  </a:lnTo>
                  <a:lnTo>
                    <a:pt x="30241" y="108449"/>
                  </a:lnTo>
                  <a:lnTo>
                    <a:pt x="11828" y="118586"/>
                  </a:lnTo>
                  <a:lnTo>
                    <a:pt x="8087" y="127141"/>
                  </a:lnTo>
                  <a:lnTo>
                    <a:pt x="0" y="157070"/>
                  </a:lnTo>
                  <a:lnTo>
                    <a:pt x="4173" y="180242"/>
                  </a:lnTo>
                  <a:lnTo>
                    <a:pt x="9270" y="190527"/>
                  </a:lnTo>
                  <a:lnTo>
                    <a:pt x="13169" y="192634"/>
                  </a:lnTo>
                  <a:lnTo>
                    <a:pt x="17885" y="192982"/>
                  </a:lnTo>
                  <a:lnTo>
                    <a:pt x="35607" y="190990"/>
                  </a:lnTo>
                  <a:lnTo>
                    <a:pt x="45466" y="185074"/>
                  </a:lnTo>
                  <a:lnTo>
                    <a:pt x="63986" y="169085"/>
                  </a:lnTo>
                  <a:lnTo>
                    <a:pt x="68309" y="153818"/>
                  </a:lnTo>
                  <a:lnTo>
                    <a:pt x="73566" y="118601"/>
                  </a:lnTo>
                  <a:lnTo>
                    <a:pt x="84648" y="74652"/>
                  </a:lnTo>
                  <a:lnTo>
                    <a:pt x="97242" y="32620"/>
                  </a:lnTo>
                  <a:lnTo>
                    <a:pt x="109868"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150">
              <a:extLst>
                <a:ext uri="{FF2B5EF4-FFF2-40B4-BE49-F238E27FC236}">
                  <a16:creationId xmlns:a16="http://schemas.microsoft.com/office/drawing/2014/main" id="{126D3091-5CFE-854E-515B-6DDC6018505B}"/>
                </a:ext>
              </a:extLst>
            </p:cNvPr>
            <p:cNvSpPr/>
            <p:nvPr>
              <p:custDataLst>
                <p:tags r:id="rId56"/>
              </p:custDataLst>
            </p:nvPr>
          </p:nvSpPr>
          <p:spPr>
            <a:xfrm>
              <a:off x="8049031" y="3162313"/>
              <a:ext cx="218670" cy="112013"/>
            </a:xfrm>
            <a:custGeom>
              <a:avLst/>
              <a:gdLst/>
              <a:ahLst/>
              <a:cxnLst/>
              <a:rect l="0" t="0" r="0" b="0"/>
              <a:pathLst>
                <a:path w="218670" h="112013">
                  <a:moveTo>
                    <a:pt x="28169" y="47612"/>
                  </a:moveTo>
                  <a:lnTo>
                    <a:pt x="28169" y="47612"/>
                  </a:lnTo>
                  <a:lnTo>
                    <a:pt x="33225" y="47612"/>
                  </a:lnTo>
                  <a:lnTo>
                    <a:pt x="38530" y="44790"/>
                  </a:lnTo>
                  <a:lnTo>
                    <a:pt x="44415" y="41066"/>
                  </a:lnTo>
                  <a:lnTo>
                    <a:pt x="69673" y="30744"/>
                  </a:lnTo>
                  <a:lnTo>
                    <a:pt x="83049" y="20788"/>
                  </a:lnTo>
                  <a:lnTo>
                    <a:pt x="89703" y="19556"/>
                  </a:lnTo>
                  <a:lnTo>
                    <a:pt x="91417" y="18325"/>
                  </a:lnTo>
                  <a:lnTo>
                    <a:pt x="92560" y="16445"/>
                  </a:lnTo>
                  <a:lnTo>
                    <a:pt x="94167" y="8744"/>
                  </a:lnTo>
                  <a:lnTo>
                    <a:pt x="94710" y="1717"/>
                  </a:lnTo>
                  <a:lnTo>
                    <a:pt x="93696" y="1140"/>
                  </a:lnTo>
                  <a:lnTo>
                    <a:pt x="53912" y="0"/>
                  </a:lnTo>
                  <a:lnTo>
                    <a:pt x="47371" y="2815"/>
                  </a:lnTo>
                  <a:lnTo>
                    <a:pt x="18648" y="25813"/>
                  </a:lnTo>
                  <a:lnTo>
                    <a:pt x="15471" y="26730"/>
                  </a:lnTo>
                  <a:lnTo>
                    <a:pt x="13354" y="29457"/>
                  </a:lnTo>
                  <a:lnTo>
                    <a:pt x="10374" y="42350"/>
                  </a:lnTo>
                  <a:lnTo>
                    <a:pt x="9676" y="49859"/>
                  </a:lnTo>
                  <a:lnTo>
                    <a:pt x="6545" y="56725"/>
                  </a:lnTo>
                  <a:lnTo>
                    <a:pt x="2683" y="63304"/>
                  </a:lnTo>
                  <a:lnTo>
                    <a:pt x="204" y="76151"/>
                  </a:lnTo>
                  <a:lnTo>
                    <a:pt x="0" y="79338"/>
                  </a:lnTo>
                  <a:lnTo>
                    <a:pt x="4770" y="93936"/>
                  </a:lnTo>
                  <a:lnTo>
                    <a:pt x="12887" y="106611"/>
                  </a:lnTo>
                  <a:lnTo>
                    <a:pt x="18908" y="110875"/>
                  </a:lnTo>
                  <a:lnTo>
                    <a:pt x="21995" y="112012"/>
                  </a:lnTo>
                  <a:lnTo>
                    <a:pt x="31070" y="110454"/>
                  </a:lnTo>
                  <a:lnTo>
                    <a:pt x="59242" y="97907"/>
                  </a:lnTo>
                  <a:lnTo>
                    <a:pt x="93385" y="68116"/>
                  </a:lnTo>
                  <a:lnTo>
                    <a:pt x="94412" y="62037"/>
                  </a:lnTo>
                  <a:lnTo>
                    <a:pt x="95614" y="60403"/>
                  </a:lnTo>
                  <a:lnTo>
                    <a:pt x="114124" y="46967"/>
                  </a:lnTo>
                  <a:lnTo>
                    <a:pt x="122876" y="38606"/>
                  </a:lnTo>
                  <a:lnTo>
                    <a:pt x="123417" y="83750"/>
                  </a:lnTo>
                  <a:lnTo>
                    <a:pt x="123419" y="102766"/>
                  </a:lnTo>
                  <a:lnTo>
                    <a:pt x="124477" y="102373"/>
                  </a:lnTo>
                  <a:lnTo>
                    <a:pt x="131024" y="97822"/>
                  </a:lnTo>
                  <a:lnTo>
                    <a:pt x="139665" y="94944"/>
                  </a:lnTo>
                  <a:lnTo>
                    <a:pt x="160275" y="77024"/>
                  </a:lnTo>
                  <a:lnTo>
                    <a:pt x="166257" y="68445"/>
                  </a:lnTo>
                  <a:lnTo>
                    <a:pt x="171033" y="60046"/>
                  </a:lnTo>
                  <a:lnTo>
                    <a:pt x="192223" y="36340"/>
                  </a:lnTo>
                  <a:lnTo>
                    <a:pt x="199154" y="32019"/>
                  </a:lnTo>
                  <a:lnTo>
                    <a:pt x="208559" y="28765"/>
                  </a:lnTo>
                  <a:lnTo>
                    <a:pt x="209142" y="74224"/>
                  </a:lnTo>
                  <a:lnTo>
                    <a:pt x="209143" y="88499"/>
                  </a:lnTo>
                  <a:lnTo>
                    <a:pt x="218669" y="1047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151">
              <a:extLst>
                <a:ext uri="{FF2B5EF4-FFF2-40B4-BE49-F238E27FC236}">
                  <a16:creationId xmlns:a16="http://schemas.microsoft.com/office/drawing/2014/main" id="{397973AF-8F48-AE8E-7D4A-320C0B614435}"/>
                </a:ext>
              </a:extLst>
            </p:cNvPr>
            <p:cNvSpPr/>
            <p:nvPr>
              <p:custDataLst>
                <p:tags r:id="rId57"/>
              </p:custDataLst>
            </p:nvPr>
          </p:nvSpPr>
          <p:spPr>
            <a:xfrm>
              <a:off x="8324978" y="3068227"/>
              <a:ext cx="95123" cy="179794"/>
            </a:xfrm>
            <a:custGeom>
              <a:avLst/>
              <a:gdLst/>
              <a:ahLst/>
              <a:cxnLst/>
              <a:rect l="0" t="0" r="0" b="0"/>
              <a:pathLst>
                <a:path w="95123" h="179794">
                  <a:moveTo>
                    <a:pt x="18922" y="27398"/>
                  </a:moveTo>
                  <a:lnTo>
                    <a:pt x="18922" y="27398"/>
                  </a:lnTo>
                  <a:lnTo>
                    <a:pt x="28056" y="0"/>
                  </a:lnTo>
                  <a:lnTo>
                    <a:pt x="25574" y="37601"/>
                  </a:lnTo>
                  <a:lnTo>
                    <a:pt x="14255" y="82179"/>
                  </a:lnTo>
                  <a:lnTo>
                    <a:pt x="7215" y="117946"/>
                  </a:lnTo>
                  <a:lnTo>
                    <a:pt x="3136" y="127966"/>
                  </a:lnTo>
                  <a:lnTo>
                    <a:pt x="0" y="160305"/>
                  </a:lnTo>
                  <a:lnTo>
                    <a:pt x="2751" y="168665"/>
                  </a:lnTo>
                  <a:lnTo>
                    <a:pt x="8085" y="177599"/>
                  </a:lnTo>
                  <a:lnTo>
                    <a:pt x="19121" y="179146"/>
                  </a:lnTo>
                  <a:lnTo>
                    <a:pt x="65924" y="179791"/>
                  </a:lnTo>
                  <a:lnTo>
                    <a:pt x="69306" y="179793"/>
                  </a:lnTo>
                  <a:lnTo>
                    <a:pt x="95122" y="1702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152">
              <a:extLst>
                <a:ext uri="{FF2B5EF4-FFF2-40B4-BE49-F238E27FC236}">
                  <a16:creationId xmlns:a16="http://schemas.microsoft.com/office/drawing/2014/main" id="{D586B5FA-13EA-E245-03BD-4F2D04CD26B7}"/>
                </a:ext>
              </a:extLst>
            </p:cNvPr>
            <p:cNvSpPr/>
            <p:nvPr>
              <p:custDataLst>
                <p:tags r:id="rId58"/>
              </p:custDataLst>
            </p:nvPr>
          </p:nvSpPr>
          <p:spPr>
            <a:xfrm>
              <a:off x="8286750" y="3133725"/>
              <a:ext cx="142876" cy="28576"/>
            </a:xfrm>
            <a:custGeom>
              <a:avLst/>
              <a:gdLst/>
              <a:ahLst/>
              <a:cxnLst/>
              <a:rect l="0" t="0" r="0" b="0"/>
              <a:pathLst>
                <a:path w="142876" h="28576">
                  <a:moveTo>
                    <a:pt x="0" y="28575"/>
                  </a:moveTo>
                  <a:lnTo>
                    <a:pt x="0" y="28575"/>
                  </a:lnTo>
                  <a:lnTo>
                    <a:pt x="25440" y="13497"/>
                  </a:lnTo>
                  <a:lnTo>
                    <a:pt x="37765" y="11290"/>
                  </a:lnTo>
                  <a:lnTo>
                    <a:pt x="80328" y="7052"/>
                  </a:lnTo>
                  <a:lnTo>
                    <a:pt x="116764" y="929"/>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153">
              <a:extLst>
                <a:ext uri="{FF2B5EF4-FFF2-40B4-BE49-F238E27FC236}">
                  <a16:creationId xmlns:a16="http://schemas.microsoft.com/office/drawing/2014/main" id="{BFB9D333-19A4-198D-7285-1830B365DF1F}"/>
                </a:ext>
              </a:extLst>
            </p:cNvPr>
            <p:cNvSpPr/>
            <p:nvPr>
              <p:custDataLst>
                <p:tags r:id="rId59"/>
              </p:custDataLst>
            </p:nvPr>
          </p:nvSpPr>
          <p:spPr>
            <a:xfrm>
              <a:off x="7610475" y="3467217"/>
              <a:ext cx="178406" cy="133196"/>
            </a:xfrm>
            <a:custGeom>
              <a:avLst/>
              <a:gdLst/>
              <a:ahLst/>
              <a:cxnLst/>
              <a:rect l="0" t="0" r="0" b="0"/>
              <a:pathLst>
                <a:path w="178406" h="133196">
                  <a:moveTo>
                    <a:pt x="152400" y="9408"/>
                  </a:moveTo>
                  <a:lnTo>
                    <a:pt x="152400" y="9408"/>
                  </a:lnTo>
                  <a:lnTo>
                    <a:pt x="161534" y="276"/>
                  </a:lnTo>
                  <a:lnTo>
                    <a:pt x="151696" y="0"/>
                  </a:lnTo>
                  <a:lnTo>
                    <a:pt x="115775" y="10259"/>
                  </a:lnTo>
                  <a:lnTo>
                    <a:pt x="68948" y="29068"/>
                  </a:lnTo>
                  <a:lnTo>
                    <a:pt x="62394" y="35079"/>
                  </a:lnTo>
                  <a:lnTo>
                    <a:pt x="59481" y="41279"/>
                  </a:lnTo>
                  <a:lnTo>
                    <a:pt x="57841" y="50719"/>
                  </a:lnTo>
                  <a:lnTo>
                    <a:pt x="60279" y="57049"/>
                  </a:lnTo>
                  <a:lnTo>
                    <a:pt x="62411" y="60218"/>
                  </a:lnTo>
                  <a:lnTo>
                    <a:pt x="109217" y="79259"/>
                  </a:lnTo>
                  <a:lnTo>
                    <a:pt x="150164" y="95133"/>
                  </a:lnTo>
                  <a:lnTo>
                    <a:pt x="178405" y="112301"/>
                  </a:lnTo>
                  <a:lnTo>
                    <a:pt x="171366" y="116169"/>
                  </a:lnTo>
                  <a:lnTo>
                    <a:pt x="129289" y="129960"/>
                  </a:lnTo>
                  <a:lnTo>
                    <a:pt x="82852" y="133041"/>
                  </a:lnTo>
                  <a:lnTo>
                    <a:pt x="42001" y="133195"/>
                  </a:lnTo>
                  <a:lnTo>
                    <a:pt x="0" y="1237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154">
              <a:extLst>
                <a:ext uri="{FF2B5EF4-FFF2-40B4-BE49-F238E27FC236}">
                  <a16:creationId xmlns:a16="http://schemas.microsoft.com/office/drawing/2014/main" id="{2CADF9A4-2007-6A59-D07D-82EA0D40CC45}"/>
                </a:ext>
              </a:extLst>
            </p:cNvPr>
            <p:cNvSpPr/>
            <p:nvPr>
              <p:custDataLst>
                <p:tags r:id="rId60"/>
              </p:custDataLst>
            </p:nvPr>
          </p:nvSpPr>
          <p:spPr>
            <a:xfrm>
              <a:off x="7730811" y="3491773"/>
              <a:ext cx="441640" cy="146778"/>
            </a:xfrm>
            <a:custGeom>
              <a:avLst/>
              <a:gdLst/>
              <a:ahLst/>
              <a:cxnLst/>
              <a:rect l="0" t="0" r="0" b="0"/>
              <a:pathLst>
                <a:path w="441640" h="146778">
                  <a:moveTo>
                    <a:pt x="146364" y="32477"/>
                  </a:moveTo>
                  <a:lnTo>
                    <a:pt x="146364" y="32477"/>
                  </a:lnTo>
                  <a:lnTo>
                    <a:pt x="151420" y="32477"/>
                  </a:lnTo>
                  <a:lnTo>
                    <a:pt x="152911" y="31419"/>
                  </a:lnTo>
                  <a:lnTo>
                    <a:pt x="153904" y="29655"/>
                  </a:lnTo>
                  <a:lnTo>
                    <a:pt x="155498" y="19220"/>
                  </a:lnTo>
                  <a:lnTo>
                    <a:pt x="152893" y="13179"/>
                  </a:lnTo>
                  <a:lnTo>
                    <a:pt x="142598" y="678"/>
                  </a:lnTo>
                  <a:lnTo>
                    <a:pt x="128109" y="0"/>
                  </a:lnTo>
                  <a:lnTo>
                    <a:pt x="89371" y="3131"/>
                  </a:lnTo>
                  <a:lnTo>
                    <a:pt x="60686" y="13787"/>
                  </a:lnTo>
                  <a:lnTo>
                    <a:pt x="32078" y="30349"/>
                  </a:lnTo>
                  <a:lnTo>
                    <a:pt x="18664" y="45290"/>
                  </a:lnTo>
                  <a:lnTo>
                    <a:pt x="1430" y="70638"/>
                  </a:lnTo>
                  <a:lnTo>
                    <a:pt x="0" y="75910"/>
                  </a:lnTo>
                  <a:lnTo>
                    <a:pt x="1233" y="87411"/>
                  </a:lnTo>
                  <a:lnTo>
                    <a:pt x="5308" y="96756"/>
                  </a:lnTo>
                  <a:lnTo>
                    <a:pt x="21605" y="116435"/>
                  </a:lnTo>
                  <a:lnTo>
                    <a:pt x="30238" y="122708"/>
                  </a:lnTo>
                  <a:lnTo>
                    <a:pt x="38660" y="125497"/>
                  </a:lnTo>
                  <a:lnTo>
                    <a:pt x="49459" y="126736"/>
                  </a:lnTo>
                  <a:lnTo>
                    <a:pt x="67439" y="122377"/>
                  </a:lnTo>
                  <a:lnTo>
                    <a:pt x="92478" y="110364"/>
                  </a:lnTo>
                  <a:lnTo>
                    <a:pt x="119094" y="87720"/>
                  </a:lnTo>
                  <a:lnTo>
                    <a:pt x="123661" y="80666"/>
                  </a:lnTo>
                  <a:lnTo>
                    <a:pt x="126592" y="72570"/>
                  </a:lnTo>
                  <a:lnTo>
                    <a:pt x="133717" y="63366"/>
                  </a:lnTo>
                  <a:lnTo>
                    <a:pt x="136427" y="53295"/>
                  </a:lnTo>
                  <a:lnTo>
                    <a:pt x="141774" y="46995"/>
                  </a:lnTo>
                  <a:lnTo>
                    <a:pt x="142246" y="44272"/>
                  </a:lnTo>
                  <a:lnTo>
                    <a:pt x="141502" y="41399"/>
                  </a:lnTo>
                  <a:lnTo>
                    <a:pt x="137112" y="32999"/>
                  </a:lnTo>
                  <a:lnTo>
                    <a:pt x="136920" y="27575"/>
                  </a:lnTo>
                  <a:lnTo>
                    <a:pt x="135834" y="27092"/>
                  </a:lnTo>
                  <a:lnTo>
                    <a:pt x="131806" y="29378"/>
                  </a:lnTo>
                  <a:lnTo>
                    <a:pt x="123589" y="36615"/>
                  </a:lnTo>
                  <a:lnTo>
                    <a:pt x="112389" y="61634"/>
                  </a:lnTo>
                  <a:lnTo>
                    <a:pt x="110097" y="71189"/>
                  </a:lnTo>
                  <a:lnTo>
                    <a:pt x="111901" y="81785"/>
                  </a:lnTo>
                  <a:lnTo>
                    <a:pt x="121683" y="105834"/>
                  </a:lnTo>
                  <a:lnTo>
                    <a:pt x="130456" y="115527"/>
                  </a:lnTo>
                  <a:lnTo>
                    <a:pt x="140352" y="122305"/>
                  </a:lnTo>
                  <a:lnTo>
                    <a:pt x="148278" y="125317"/>
                  </a:lnTo>
                  <a:lnTo>
                    <a:pt x="151874" y="125062"/>
                  </a:lnTo>
                  <a:lnTo>
                    <a:pt x="158690" y="121956"/>
                  </a:lnTo>
                  <a:lnTo>
                    <a:pt x="202336" y="81274"/>
                  </a:lnTo>
                  <a:lnTo>
                    <a:pt x="227600" y="54957"/>
                  </a:lnTo>
                  <a:lnTo>
                    <a:pt x="230095" y="48465"/>
                  </a:lnTo>
                  <a:lnTo>
                    <a:pt x="231817" y="47369"/>
                  </a:lnTo>
                  <a:lnTo>
                    <a:pt x="234025" y="47697"/>
                  </a:lnTo>
                  <a:lnTo>
                    <a:pt x="240115" y="50770"/>
                  </a:lnTo>
                  <a:lnTo>
                    <a:pt x="241588" y="95988"/>
                  </a:lnTo>
                  <a:lnTo>
                    <a:pt x="241613" y="125412"/>
                  </a:lnTo>
                  <a:lnTo>
                    <a:pt x="242672" y="125125"/>
                  </a:lnTo>
                  <a:lnTo>
                    <a:pt x="286894" y="91699"/>
                  </a:lnTo>
                  <a:lnTo>
                    <a:pt x="302068" y="77776"/>
                  </a:lnTo>
                  <a:lnTo>
                    <a:pt x="327161" y="63459"/>
                  </a:lnTo>
                  <a:lnTo>
                    <a:pt x="330395" y="62657"/>
                  </a:lnTo>
                  <a:lnTo>
                    <a:pt x="332552" y="63180"/>
                  </a:lnTo>
                  <a:lnTo>
                    <a:pt x="333989" y="64587"/>
                  </a:lnTo>
                  <a:lnTo>
                    <a:pt x="335586" y="68973"/>
                  </a:lnTo>
                  <a:lnTo>
                    <a:pt x="336863" y="99128"/>
                  </a:lnTo>
                  <a:lnTo>
                    <a:pt x="336864" y="94088"/>
                  </a:lnTo>
                  <a:lnTo>
                    <a:pt x="354764" y="72314"/>
                  </a:lnTo>
                  <a:lnTo>
                    <a:pt x="361753" y="66058"/>
                  </a:lnTo>
                  <a:lnTo>
                    <a:pt x="406316" y="43776"/>
                  </a:lnTo>
                  <a:lnTo>
                    <a:pt x="408566" y="44243"/>
                  </a:lnTo>
                  <a:lnTo>
                    <a:pt x="410065" y="45613"/>
                  </a:lnTo>
                  <a:lnTo>
                    <a:pt x="419216" y="65957"/>
                  </a:lnTo>
                  <a:lnTo>
                    <a:pt x="425214" y="111600"/>
                  </a:lnTo>
                  <a:lnTo>
                    <a:pt x="441639" y="14677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155">
              <a:extLst>
                <a:ext uri="{FF2B5EF4-FFF2-40B4-BE49-F238E27FC236}">
                  <a16:creationId xmlns:a16="http://schemas.microsoft.com/office/drawing/2014/main" id="{A46DF021-0789-636A-F76A-D3F64C2F975D}"/>
                </a:ext>
              </a:extLst>
            </p:cNvPr>
            <p:cNvSpPr/>
            <p:nvPr>
              <p:custDataLst>
                <p:tags r:id="rId61"/>
              </p:custDataLst>
            </p:nvPr>
          </p:nvSpPr>
          <p:spPr>
            <a:xfrm>
              <a:off x="8229600" y="3524875"/>
              <a:ext cx="47557" cy="199401"/>
            </a:xfrm>
            <a:custGeom>
              <a:avLst/>
              <a:gdLst/>
              <a:ahLst/>
              <a:cxnLst/>
              <a:rect l="0" t="0" r="0" b="0"/>
              <a:pathLst>
                <a:path w="47557" h="199401">
                  <a:moveTo>
                    <a:pt x="28575" y="27950"/>
                  </a:moveTo>
                  <a:lnTo>
                    <a:pt x="28575" y="27950"/>
                  </a:lnTo>
                  <a:lnTo>
                    <a:pt x="41666" y="13800"/>
                  </a:lnTo>
                  <a:lnTo>
                    <a:pt x="47392" y="0"/>
                  </a:lnTo>
                  <a:lnTo>
                    <a:pt x="47556" y="4617"/>
                  </a:lnTo>
                  <a:lnTo>
                    <a:pt x="28325" y="47328"/>
                  </a:lnTo>
                  <a:lnTo>
                    <a:pt x="23171" y="61963"/>
                  </a:lnTo>
                  <a:lnTo>
                    <a:pt x="17042" y="103029"/>
                  </a:lnTo>
                  <a:lnTo>
                    <a:pt x="11009" y="142029"/>
                  </a:lnTo>
                  <a:lnTo>
                    <a:pt x="0" y="199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156">
              <a:extLst>
                <a:ext uri="{FF2B5EF4-FFF2-40B4-BE49-F238E27FC236}">
                  <a16:creationId xmlns:a16="http://schemas.microsoft.com/office/drawing/2014/main" id="{D3B30160-DDB3-CB34-1A00-F1BA5FE80CE7}"/>
                </a:ext>
              </a:extLst>
            </p:cNvPr>
            <p:cNvSpPr/>
            <p:nvPr>
              <p:custDataLst>
                <p:tags r:id="rId62"/>
              </p:custDataLst>
            </p:nvPr>
          </p:nvSpPr>
          <p:spPr>
            <a:xfrm>
              <a:off x="8239125" y="3539016"/>
              <a:ext cx="102378" cy="78063"/>
            </a:xfrm>
            <a:custGeom>
              <a:avLst/>
              <a:gdLst/>
              <a:ahLst/>
              <a:cxnLst/>
              <a:rect l="0" t="0" r="0" b="0"/>
              <a:pathLst>
                <a:path w="102378" h="78063">
                  <a:moveTo>
                    <a:pt x="9525" y="61434"/>
                  </a:moveTo>
                  <a:lnTo>
                    <a:pt x="9525" y="61434"/>
                  </a:lnTo>
                  <a:lnTo>
                    <a:pt x="26859" y="26767"/>
                  </a:lnTo>
                  <a:lnTo>
                    <a:pt x="65110" y="1033"/>
                  </a:lnTo>
                  <a:lnTo>
                    <a:pt x="70924" y="0"/>
                  </a:lnTo>
                  <a:lnTo>
                    <a:pt x="83027" y="1674"/>
                  </a:lnTo>
                  <a:lnTo>
                    <a:pt x="96685" y="8567"/>
                  </a:lnTo>
                  <a:lnTo>
                    <a:pt x="99381" y="12431"/>
                  </a:lnTo>
                  <a:lnTo>
                    <a:pt x="102377" y="22369"/>
                  </a:lnTo>
                  <a:lnTo>
                    <a:pt x="100887" y="33841"/>
                  </a:lnTo>
                  <a:lnTo>
                    <a:pt x="95638" y="45995"/>
                  </a:lnTo>
                  <a:lnTo>
                    <a:pt x="80785" y="63680"/>
                  </a:lnTo>
                  <a:lnTo>
                    <a:pt x="69066" y="72310"/>
                  </a:lnTo>
                  <a:lnTo>
                    <a:pt x="40454" y="78062"/>
                  </a:lnTo>
                  <a:lnTo>
                    <a:pt x="0" y="7095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157">
              <a:extLst>
                <a:ext uri="{FF2B5EF4-FFF2-40B4-BE49-F238E27FC236}">
                  <a16:creationId xmlns:a16="http://schemas.microsoft.com/office/drawing/2014/main" id="{748DAF8B-F20A-F45B-00AA-662F02EB1B2D}"/>
                </a:ext>
              </a:extLst>
            </p:cNvPr>
            <p:cNvSpPr/>
            <p:nvPr>
              <p:custDataLst>
                <p:tags r:id="rId63"/>
              </p:custDataLst>
            </p:nvPr>
          </p:nvSpPr>
          <p:spPr>
            <a:xfrm>
              <a:off x="8382000" y="3425268"/>
              <a:ext cx="28460" cy="213283"/>
            </a:xfrm>
            <a:custGeom>
              <a:avLst/>
              <a:gdLst/>
              <a:ahLst/>
              <a:cxnLst/>
              <a:rect l="0" t="0" r="0" b="0"/>
              <a:pathLst>
                <a:path w="28460" h="213283">
                  <a:moveTo>
                    <a:pt x="19050" y="13257"/>
                  </a:moveTo>
                  <a:lnTo>
                    <a:pt x="19050" y="13257"/>
                  </a:lnTo>
                  <a:lnTo>
                    <a:pt x="24106" y="8200"/>
                  </a:lnTo>
                  <a:lnTo>
                    <a:pt x="26589" y="2896"/>
                  </a:lnTo>
                  <a:lnTo>
                    <a:pt x="27252" y="0"/>
                  </a:lnTo>
                  <a:lnTo>
                    <a:pt x="27692" y="185"/>
                  </a:lnTo>
                  <a:lnTo>
                    <a:pt x="28459" y="21231"/>
                  </a:lnTo>
                  <a:lnTo>
                    <a:pt x="18199" y="67577"/>
                  </a:lnTo>
                  <a:lnTo>
                    <a:pt x="6182" y="110535"/>
                  </a:lnTo>
                  <a:lnTo>
                    <a:pt x="1221" y="154612"/>
                  </a:lnTo>
                  <a:lnTo>
                    <a:pt x="0" y="2132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158">
              <a:extLst>
                <a:ext uri="{FF2B5EF4-FFF2-40B4-BE49-F238E27FC236}">
                  <a16:creationId xmlns:a16="http://schemas.microsoft.com/office/drawing/2014/main" id="{B528C0C6-96D1-1E25-7B71-380FFC7769DC}"/>
                </a:ext>
              </a:extLst>
            </p:cNvPr>
            <p:cNvSpPr/>
            <p:nvPr>
              <p:custDataLst>
                <p:tags r:id="rId64"/>
              </p:custDataLst>
            </p:nvPr>
          </p:nvSpPr>
          <p:spPr>
            <a:xfrm>
              <a:off x="8414761" y="3525632"/>
              <a:ext cx="128457" cy="118111"/>
            </a:xfrm>
            <a:custGeom>
              <a:avLst/>
              <a:gdLst/>
              <a:ahLst/>
              <a:cxnLst/>
              <a:rect l="0" t="0" r="0" b="0"/>
              <a:pathLst>
                <a:path w="128457" h="118111">
                  <a:moveTo>
                    <a:pt x="52964" y="65293"/>
                  </a:moveTo>
                  <a:lnTo>
                    <a:pt x="52964" y="65293"/>
                  </a:lnTo>
                  <a:lnTo>
                    <a:pt x="69210" y="50105"/>
                  </a:lnTo>
                  <a:lnTo>
                    <a:pt x="95527" y="37919"/>
                  </a:lnTo>
                  <a:lnTo>
                    <a:pt x="128456" y="8806"/>
                  </a:lnTo>
                  <a:lnTo>
                    <a:pt x="123898" y="3282"/>
                  </a:lnTo>
                  <a:lnTo>
                    <a:pt x="118709" y="691"/>
                  </a:lnTo>
                  <a:lnTo>
                    <a:pt x="115844" y="0"/>
                  </a:lnTo>
                  <a:lnTo>
                    <a:pt x="79014" y="8400"/>
                  </a:lnTo>
                  <a:lnTo>
                    <a:pt x="35287" y="34932"/>
                  </a:lnTo>
                  <a:lnTo>
                    <a:pt x="28479" y="38703"/>
                  </a:lnTo>
                  <a:lnTo>
                    <a:pt x="18092" y="51358"/>
                  </a:lnTo>
                  <a:lnTo>
                    <a:pt x="9118" y="70689"/>
                  </a:lnTo>
                  <a:lnTo>
                    <a:pt x="4779" y="90149"/>
                  </a:lnTo>
                  <a:lnTo>
                    <a:pt x="504" y="96801"/>
                  </a:lnTo>
                  <a:lnTo>
                    <a:pt x="0" y="98998"/>
                  </a:lnTo>
                  <a:lnTo>
                    <a:pt x="721" y="100463"/>
                  </a:lnTo>
                  <a:lnTo>
                    <a:pt x="2260" y="101440"/>
                  </a:lnTo>
                  <a:lnTo>
                    <a:pt x="3287" y="103149"/>
                  </a:lnTo>
                  <a:lnTo>
                    <a:pt x="5069" y="111423"/>
                  </a:lnTo>
                  <a:lnTo>
                    <a:pt x="10315" y="117532"/>
                  </a:lnTo>
                  <a:lnTo>
                    <a:pt x="13949" y="118110"/>
                  </a:lnTo>
                  <a:lnTo>
                    <a:pt x="61242" y="112455"/>
                  </a:lnTo>
                  <a:lnTo>
                    <a:pt x="100589" y="10339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159">
              <a:extLst>
                <a:ext uri="{FF2B5EF4-FFF2-40B4-BE49-F238E27FC236}">
                  <a16:creationId xmlns:a16="http://schemas.microsoft.com/office/drawing/2014/main" id="{B685EB42-06A1-80EE-5F8F-CC763D3C95CC}"/>
                </a:ext>
              </a:extLst>
            </p:cNvPr>
            <p:cNvSpPr/>
            <p:nvPr>
              <p:custDataLst>
                <p:tags r:id="rId65"/>
              </p:custDataLst>
            </p:nvPr>
          </p:nvSpPr>
          <p:spPr>
            <a:xfrm>
              <a:off x="8543925" y="3516200"/>
              <a:ext cx="113910" cy="118304"/>
            </a:xfrm>
            <a:custGeom>
              <a:avLst/>
              <a:gdLst/>
              <a:ahLst/>
              <a:cxnLst/>
              <a:rect l="0" t="0" r="0" b="0"/>
              <a:pathLst>
                <a:path w="113910" h="118304">
                  <a:moveTo>
                    <a:pt x="104775" y="27100"/>
                  </a:moveTo>
                  <a:lnTo>
                    <a:pt x="104775" y="27100"/>
                  </a:lnTo>
                  <a:lnTo>
                    <a:pt x="109831" y="22043"/>
                  </a:lnTo>
                  <a:lnTo>
                    <a:pt x="112314" y="16739"/>
                  </a:lnTo>
                  <a:lnTo>
                    <a:pt x="113909" y="9767"/>
                  </a:lnTo>
                  <a:lnTo>
                    <a:pt x="109127" y="3502"/>
                  </a:lnTo>
                  <a:lnTo>
                    <a:pt x="103887" y="737"/>
                  </a:lnTo>
                  <a:lnTo>
                    <a:pt x="101008" y="0"/>
                  </a:lnTo>
                  <a:lnTo>
                    <a:pt x="86844" y="4018"/>
                  </a:lnTo>
                  <a:lnTo>
                    <a:pt x="59703" y="17880"/>
                  </a:lnTo>
                  <a:lnTo>
                    <a:pt x="44955" y="30335"/>
                  </a:lnTo>
                  <a:lnTo>
                    <a:pt x="41146" y="36652"/>
                  </a:lnTo>
                  <a:lnTo>
                    <a:pt x="40132" y="39818"/>
                  </a:lnTo>
                  <a:lnTo>
                    <a:pt x="40513" y="42987"/>
                  </a:lnTo>
                  <a:lnTo>
                    <a:pt x="46480" y="53796"/>
                  </a:lnTo>
                  <a:lnTo>
                    <a:pt x="68096" y="68396"/>
                  </a:lnTo>
                  <a:lnTo>
                    <a:pt x="77184" y="71912"/>
                  </a:lnTo>
                  <a:lnTo>
                    <a:pt x="84752" y="79119"/>
                  </a:lnTo>
                  <a:lnTo>
                    <a:pt x="88250" y="84004"/>
                  </a:lnTo>
                  <a:lnTo>
                    <a:pt x="89526" y="88320"/>
                  </a:lnTo>
                  <a:lnTo>
                    <a:pt x="89318" y="92255"/>
                  </a:lnTo>
                  <a:lnTo>
                    <a:pt x="86264" y="99449"/>
                  </a:lnTo>
                  <a:lnTo>
                    <a:pt x="81377" y="106175"/>
                  </a:lnTo>
                  <a:lnTo>
                    <a:pt x="75679" y="109869"/>
                  </a:lnTo>
                  <a:lnTo>
                    <a:pt x="63397" y="112241"/>
                  </a:lnTo>
                  <a:lnTo>
                    <a:pt x="44441" y="112774"/>
                  </a:lnTo>
                  <a:lnTo>
                    <a:pt x="42328" y="113849"/>
                  </a:lnTo>
                  <a:lnTo>
                    <a:pt x="40918" y="115624"/>
                  </a:lnTo>
                  <a:lnTo>
                    <a:pt x="39979" y="117867"/>
                  </a:lnTo>
                  <a:lnTo>
                    <a:pt x="38295" y="118303"/>
                  </a:lnTo>
                  <a:lnTo>
                    <a:pt x="25165" y="114221"/>
                  </a:lnTo>
                  <a:lnTo>
                    <a:pt x="0" y="112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6" name="SMARTInkShape-Group22">
            <a:extLst>
              <a:ext uri="{FF2B5EF4-FFF2-40B4-BE49-F238E27FC236}">
                <a16:creationId xmlns:a16="http://schemas.microsoft.com/office/drawing/2014/main" id="{9408E660-F059-2BAD-6D54-9A8D239B0A60}"/>
              </a:ext>
            </a:extLst>
          </p:cNvPr>
          <p:cNvGrpSpPr/>
          <p:nvPr/>
        </p:nvGrpSpPr>
        <p:grpSpPr>
          <a:xfrm>
            <a:off x="161925" y="3886200"/>
            <a:ext cx="1390651" cy="323851"/>
            <a:chOff x="161925" y="3886200"/>
            <a:chExt cx="1390651" cy="323851"/>
          </a:xfrm>
        </p:grpSpPr>
        <p:sp>
          <p:nvSpPr>
            <p:cNvPr id="184" name="SMARTInkShape-160">
              <a:extLst>
                <a:ext uri="{FF2B5EF4-FFF2-40B4-BE49-F238E27FC236}">
                  <a16:creationId xmlns:a16="http://schemas.microsoft.com/office/drawing/2014/main" id="{FAAE28DE-5705-41F3-29BF-A987A6EE15A6}"/>
                </a:ext>
              </a:extLst>
            </p:cNvPr>
            <p:cNvSpPr/>
            <p:nvPr>
              <p:custDataLst>
                <p:tags r:id="rId38"/>
              </p:custDataLst>
            </p:nvPr>
          </p:nvSpPr>
          <p:spPr>
            <a:xfrm>
              <a:off x="161925" y="3991377"/>
              <a:ext cx="19051" cy="199624"/>
            </a:xfrm>
            <a:custGeom>
              <a:avLst/>
              <a:gdLst/>
              <a:ahLst/>
              <a:cxnLst/>
              <a:rect l="0" t="0" r="0" b="0"/>
              <a:pathLst>
                <a:path w="19051" h="199624">
                  <a:moveTo>
                    <a:pt x="9525" y="37698"/>
                  </a:moveTo>
                  <a:lnTo>
                    <a:pt x="9525" y="37698"/>
                  </a:lnTo>
                  <a:lnTo>
                    <a:pt x="9525" y="19050"/>
                  </a:lnTo>
                  <a:lnTo>
                    <a:pt x="14581" y="18767"/>
                  </a:lnTo>
                  <a:lnTo>
                    <a:pt x="16071" y="17669"/>
                  </a:lnTo>
                  <a:lnTo>
                    <a:pt x="18934" y="9519"/>
                  </a:lnTo>
                  <a:lnTo>
                    <a:pt x="19047" y="0"/>
                  </a:lnTo>
                  <a:lnTo>
                    <a:pt x="19050" y="8741"/>
                  </a:lnTo>
                  <a:lnTo>
                    <a:pt x="13994" y="14066"/>
                  </a:lnTo>
                  <a:lnTo>
                    <a:pt x="11511" y="22256"/>
                  </a:lnTo>
                  <a:lnTo>
                    <a:pt x="9577" y="68353"/>
                  </a:lnTo>
                  <a:lnTo>
                    <a:pt x="8490" y="79897"/>
                  </a:lnTo>
                  <a:lnTo>
                    <a:pt x="885" y="110608"/>
                  </a:lnTo>
                  <a:lnTo>
                    <a:pt x="23" y="155077"/>
                  </a:lnTo>
                  <a:lnTo>
                    <a:pt x="0" y="1996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161">
              <a:extLst>
                <a:ext uri="{FF2B5EF4-FFF2-40B4-BE49-F238E27FC236}">
                  <a16:creationId xmlns:a16="http://schemas.microsoft.com/office/drawing/2014/main" id="{0D8A3113-136D-EA76-C0D1-7CCA2DC2D95B}"/>
                </a:ext>
              </a:extLst>
            </p:cNvPr>
            <p:cNvSpPr/>
            <p:nvPr>
              <p:custDataLst>
                <p:tags r:id="rId39"/>
              </p:custDataLst>
            </p:nvPr>
          </p:nvSpPr>
          <p:spPr>
            <a:xfrm>
              <a:off x="180975" y="3982003"/>
              <a:ext cx="107765" cy="104223"/>
            </a:xfrm>
            <a:custGeom>
              <a:avLst/>
              <a:gdLst/>
              <a:ahLst/>
              <a:cxnLst/>
              <a:rect l="0" t="0" r="0" b="0"/>
              <a:pathLst>
                <a:path w="107765" h="104223">
                  <a:moveTo>
                    <a:pt x="0" y="37547"/>
                  </a:moveTo>
                  <a:lnTo>
                    <a:pt x="0" y="37547"/>
                  </a:lnTo>
                  <a:lnTo>
                    <a:pt x="31471" y="8899"/>
                  </a:lnTo>
                  <a:lnTo>
                    <a:pt x="42562" y="3648"/>
                  </a:lnTo>
                  <a:lnTo>
                    <a:pt x="73195" y="0"/>
                  </a:lnTo>
                  <a:lnTo>
                    <a:pt x="79488" y="2991"/>
                  </a:lnTo>
                  <a:lnTo>
                    <a:pt x="97400" y="21311"/>
                  </a:lnTo>
                  <a:lnTo>
                    <a:pt x="106084" y="34212"/>
                  </a:lnTo>
                  <a:lnTo>
                    <a:pt x="107764" y="40615"/>
                  </a:lnTo>
                  <a:lnTo>
                    <a:pt x="106809" y="53374"/>
                  </a:lnTo>
                  <a:lnTo>
                    <a:pt x="95265" y="77514"/>
                  </a:lnTo>
                  <a:lnTo>
                    <a:pt x="84320" y="89883"/>
                  </a:lnTo>
                  <a:lnTo>
                    <a:pt x="72401" y="97849"/>
                  </a:lnTo>
                  <a:lnTo>
                    <a:pt x="38100" y="1042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162">
              <a:extLst>
                <a:ext uri="{FF2B5EF4-FFF2-40B4-BE49-F238E27FC236}">
                  <a16:creationId xmlns:a16="http://schemas.microsoft.com/office/drawing/2014/main" id="{7E688EAD-0198-6C16-AA7E-D09B23BCA810}"/>
                </a:ext>
              </a:extLst>
            </p:cNvPr>
            <p:cNvSpPr/>
            <p:nvPr>
              <p:custDataLst>
                <p:tags r:id="rId40"/>
              </p:custDataLst>
            </p:nvPr>
          </p:nvSpPr>
          <p:spPr>
            <a:xfrm>
              <a:off x="304800" y="3983282"/>
              <a:ext cx="180976" cy="97209"/>
            </a:xfrm>
            <a:custGeom>
              <a:avLst/>
              <a:gdLst/>
              <a:ahLst/>
              <a:cxnLst/>
              <a:rect l="0" t="0" r="0" b="0"/>
              <a:pathLst>
                <a:path w="180976" h="97209">
                  <a:moveTo>
                    <a:pt x="0" y="26743"/>
                  </a:moveTo>
                  <a:lnTo>
                    <a:pt x="0" y="26743"/>
                  </a:lnTo>
                  <a:lnTo>
                    <a:pt x="42378" y="2291"/>
                  </a:lnTo>
                  <a:lnTo>
                    <a:pt x="54465" y="0"/>
                  </a:lnTo>
                  <a:lnTo>
                    <a:pt x="60652" y="1507"/>
                  </a:lnTo>
                  <a:lnTo>
                    <a:pt x="79472" y="13739"/>
                  </a:lnTo>
                  <a:lnTo>
                    <a:pt x="97395" y="31827"/>
                  </a:lnTo>
                  <a:lnTo>
                    <a:pt x="116921" y="69981"/>
                  </a:lnTo>
                  <a:lnTo>
                    <a:pt x="118164" y="75677"/>
                  </a:lnTo>
                  <a:lnTo>
                    <a:pt x="117935" y="80532"/>
                  </a:lnTo>
                  <a:lnTo>
                    <a:pt x="114857" y="88749"/>
                  </a:lnTo>
                  <a:lnTo>
                    <a:pt x="109961" y="95929"/>
                  </a:lnTo>
                  <a:lnTo>
                    <a:pt x="106116" y="97208"/>
                  </a:lnTo>
                  <a:lnTo>
                    <a:pt x="96199" y="95808"/>
                  </a:lnTo>
                  <a:lnTo>
                    <a:pt x="83772" y="89070"/>
                  </a:lnTo>
                  <a:lnTo>
                    <a:pt x="81248" y="85227"/>
                  </a:lnTo>
                  <a:lnTo>
                    <a:pt x="77696" y="69707"/>
                  </a:lnTo>
                  <a:lnTo>
                    <a:pt x="77702" y="51703"/>
                  </a:lnTo>
                  <a:lnTo>
                    <a:pt x="81453" y="39247"/>
                  </a:lnTo>
                  <a:lnTo>
                    <a:pt x="89471" y="29478"/>
                  </a:lnTo>
                  <a:lnTo>
                    <a:pt x="102207" y="21608"/>
                  </a:lnTo>
                  <a:lnTo>
                    <a:pt x="142054" y="10755"/>
                  </a:lnTo>
                  <a:lnTo>
                    <a:pt x="180975" y="7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163">
              <a:extLst>
                <a:ext uri="{FF2B5EF4-FFF2-40B4-BE49-F238E27FC236}">
                  <a16:creationId xmlns:a16="http://schemas.microsoft.com/office/drawing/2014/main" id="{EBE8A0F7-FEE9-888E-5750-4421D5309893}"/>
                </a:ext>
              </a:extLst>
            </p:cNvPr>
            <p:cNvSpPr/>
            <p:nvPr>
              <p:custDataLst>
                <p:tags r:id="rId41"/>
              </p:custDataLst>
            </p:nvPr>
          </p:nvSpPr>
          <p:spPr>
            <a:xfrm>
              <a:off x="567547" y="3995296"/>
              <a:ext cx="83153" cy="94725"/>
            </a:xfrm>
            <a:custGeom>
              <a:avLst/>
              <a:gdLst/>
              <a:ahLst/>
              <a:cxnLst/>
              <a:rect l="0" t="0" r="0" b="0"/>
              <a:pathLst>
                <a:path w="83153" h="94725">
                  <a:moveTo>
                    <a:pt x="32528" y="24254"/>
                  </a:moveTo>
                  <a:lnTo>
                    <a:pt x="32528" y="24254"/>
                  </a:lnTo>
                  <a:lnTo>
                    <a:pt x="32528" y="19197"/>
                  </a:lnTo>
                  <a:lnTo>
                    <a:pt x="31470" y="17708"/>
                  </a:lnTo>
                  <a:lnTo>
                    <a:pt x="29706" y="16715"/>
                  </a:lnTo>
                  <a:lnTo>
                    <a:pt x="27472" y="16053"/>
                  </a:lnTo>
                  <a:lnTo>
                    <a:pt x="25982" y="14553"/>
                  </a:lnTo>
                  <a:lnTo>
                    <a:pt x="23395" y="6644"/>
                  </a:lnTo>
                  <a:lnTo>
                    <a:pt x="23119" y="574"/>
                  </a:lnTo>
                  <a:lnTo>
                    <a:pt x="22022" y="0"/>
                  </a:lnTo>
                  <a:lnTo>
                    <a:pt x="20232" y="677"/>
                  </a:lnTo>
                  <a:lnTo>
                    <a:pt x="9756" y="9366"/>
                  </a:lnTo>
                  <a:lnTo>
                    <a:pt x="616" y="23253"/>
                  </a:lnTo>
                  <a:lnTo>
                    <a:pt x="0" y="37568"/>
                  </a:lnTo>
                  <a:lnTo>
                    <a:pt x="8229" y="67571"/>
                  </a:lnTo>
                  <a:lnTo>
                    <a:pt x="16789" y="78078"/>
                  </a:lnTo>
                  <a:lnTo>
                    <a:pt x="28708" y="86276"/>
                  </a:lnTo>
                  <a:lnTo>
                    <a:pt x="44589" y="93447"/>
                  </a:lnTo>
                  <a:lnTo>
                    <a:pt x="51152" y="94724"/>
                  </a:lnTo>
                  <a:lnTo>
                    <a:pt x="61266" y="93321"/>
                  </a:lnTo>
                  <a:lnTo>
                    <a:pt x="72911" y="86581"/>
                  </a:lnTo>
                  <a:lnTo>
                    <a:pt x="83064" y="72825"/>
                  </a:lnTo>
                  <a:lnTo>
                    <a:pt x="83152" y="67218"/>
                  </a:lnTo>
                  <a:lnTo>
                    <a:pt x="77605" y="55344"/>
                  </a:lnTo>
                  <a:lnTo>
                    <a:pt x="61103" y="337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164">
              <a:extLst>
                <a:ext uri="{FF2B5EF4-FFF2-40B4-BE49-F238E27FC236}">
                  <a16:creationId xmlns:a16="http://schemas.microsoft.com/office/drawing/2014/main" id="{BBEE6209-2980-AD95-A066-3CFFFBDEADC1}"/>
                </a:ext>
              </a:extLst>
            </p:cNvPr>
            <p:cNvSpPr/>
            <p:nvPr>
              <p:custDataLst>
                <p:tags r:id="rId42"/>
              </p:custDataLst>
            </p:nvPr>
          </p:nvSpPr>
          <p:spPr>
            <a:xfrm>
              <a:off x="685800" y="4029308"/>
              <a:ext cx="9516" cy="180743"/>
            </a:xfrm>
            <a:custGeom>
              <a:avLst/>
              <a:gdLst/>
              <a:ahLst/>
              <a:cxnLst/>
              <a:rect l="0" t="0" r="0" b="0"/>
              <a:pathLst>
                <a:path w="9516" h="180743">
                  <a:moveTo>
                    <a:pt x="0" y="18817"/>
                  </a:moveTo>
                  <a:lnTo>
                    <a:pt x="0" y="18817"/>
                  </a:lnTo>
                  <a:lnTo>
                    <a:pt x="9409" y="0"/>
                  </a:lnTo>
                  <a:lnTo>
                    <a:pt x="9515" y="39560"/>
                  </a:lnTo>
                  <a:lnTo>
                    <a:pt x="2977" y="80731"/>
                  </a:lnTo>
                  <a:lnTo>
                    <a:pt x="174" y="123778"/>
                  </a:lnTo>
                  <a:lnTo>
                    <a:pt x="10" y="171197"/>
                  </a:lnTo>
                  <a:lnTo>
                    <a:pt x="0" y="1807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165">
              <a:extLst>
                <a:ext uri="{FF2B5EF4-FFF2-40B4-BE49-F238E27FC236}">
                  <a16:creationId xmlns:a16="http://schemas.microsoft.com/office/drawing/2014/main" id="{6E9E6563-71D0-D846-11B8-C427AB39880E}"/>
                </a:ext>
              </a:extLst>
            </p:cNvPr>
            <p:cNvSpPr/>
            <p:nvPr>
              <p:custDataLst>
                <p:tags r:id="rId43"/>
              </p:custDataLst>
            </p:nvPr>
          </p:nvSpPr>
          <p:spPr>
            <a:xfrm>
              <a:off x="714375" y="4021322"/>
              <a:ext cx="92861" cy="55379"/>
            </a:xfrm>
            <a:custGeom>
              <a:avLst/>
              <a:gdLst/>
              <a:ahLst/>
              <a:cxnLst/>
              <a:rect l="0" t="0" r="0" b="0"/>
              <a:pathLst>
                <a:path w="92861" h="55379">
                  <a:moveTo>
                    <a:pt x="9525" y="45853"/>
                  </a:moveTo>
                  <a:lnTo>
                    <a:pt x="9525" y="45853"/>
                  </a:lnTo>
                  <a:lnTo>
                    <a:pt x="9525" y="35740"/>
                  </a:lnTo>
                  <a:lnTo>
                    <a:pt x="12347" y="27953"/>
                  </a:lnTo>
                  <a:lnTo>
                    <a:pt x="14582" y="24394"/>
                  </a:lnTo>
                  <a:lnTo>
                    <a:pt x="17129" y="22022"/>
                  </a:lnTo>
                  <a:lnTo>
                    <a:pt x="35035" y="10090"/>
                  </a:lnTo>
                  <a:lnTo>
                    <a:pt x="41324" y="4206"/>
                  </a:lnTo>
                  <a:lnTo>
                    <a:pt x="50469" y="885"/>
                  </a:lnTo>
                  <a:lnTo>
                    <a:pt x="55871" y="0"/>
                  </a:lnTo>
                  <a:lnTo>
                    <a:pt x="67518" y="1837"/>
                  </a:lnTo>
                  <a:lnTo>
                    <a:pt x="83152" y="8822"/>
                  </a:lnTo>
                  <a:lnTo>
                    <a:pt x="87185" y="11641"/>
                  </a:lnTo>
                  <a:lnTo>
                    <a:pt x="89873" y="15637"/>
                  </a:lnTo>
                  <a:lnTo>
                    <a:pt x="92860" y="25721"/>
                  </a:lnTo>
                  <a:lnTo>
                    <a:pt x="92599" y="30315"/>
                  </a:lnTo>
                  <a:lnTo>
                    <a:pt x="89485" y="38241"/>
                  </a:lnTo>
                  <a:lnTo>
                    <a:pt x="81752" y="45292"/>
                  </a:lnTo>
                  <a:lnTo>
                    <a:pt x="76726" y="48654"/>
                  </a:lnTo>
                  <a:lnTo>
                    <a:pt x="39302" y="54050"/>
                  </a:lnTo>
                  <a:lnTo>
                    <a:pt x="0" y="553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166">
              <a:extLst>
                <a:ext uri="{FF2B5EF4-FFF2-40B4-BE49-F238E27FC236}">
                  <a16:creationId xmlns:a16="http://schemas.microsoft.com/office/drawing/2014/main" id="{C96B1114-8BC0-3D19-2F64-D51D81C65B2A}"/>
                </a:ext>
              </a:extLst>
            </p:cNvPr>
            <p:cNvSpPr/>
            <p:nvPr>
              <p:custDataLst>
                <p:tags r:id="rId44"/>
              </p:custDataLst>
            </p:nvPr>
          </p:nvSpPr>
          <p:spPr>
            <a:xfrm>
              <a:off x="840789" y="4010533"/>
              <a:ext cx="83137" cy="83071"/>
            </a:xfrm>
            <a:custGeom>
              <a:avLst/>
              <a:gdLst/>
              <a:ahLst/>
              <a:cxnLst/>
              <a:rect l="0" t="0" r="0" b="0"/>
              <a:pathLst>
                <a:path w="83137" h="83071">
                  <a:moveTo>
                    <a:pt x="64086" y="18542"/>
                  </a:moveTo>
                  <a:lnTo>
                    <a:pt x="64086" y="18542"/>
                  </a:lnTo>
                  <a:lnTo>
                    <a:pt x="64086" y="13485"/>
                  </a:lnTo>
                  <a:lnTo>
                    <a:pt x="61264" y="8181"/>
                  </a:lnTo>
                  <a:lnTo>
                    <a:pt x="55885" y="1209"/>
                  </a:lnTo>
                  <a:lnTo>
                    <a:pt x="44840" y="0"/>
                  </a:lnTo>
                  <a:lnTo>
                    <a:pt x="36835" y="2540"/>
                  </a:lnTo>
                  <a:lnTo>
                    <a:pt x="13264" y="16827"/>
                  </a:lnTo>
                  <a:lnTo>
                    <a:pt x="5162" y="26952"/>
                  </a:lnTo>
                  <a:lnTo>
                    <a:pt x="856" y="41330"/>
                  </a:lnTo>
                  <a:lnTo>
                    <a:pt x="0" y="56186"/>
                  </a:lnTo>
                  <a:lnTo>
                    <a:pt x="3148" y="66317"/>
                  </a:lnTo>
                  <a:lnTo>
                    <a:pt x="10870" y="77971"/>
                  </a:lnTo>
                  <a:lnTo>
                    <a:pt x="22443" y="81996"/>
                  </a:lnTo>
                  <a:lnTo>
                    <a:pt x="29974" y="83070"/>
                  </a:lnTo>
                  <a:lnTo>
                    <a:pt x="46809" y="78619"/>
                  </a:lnTo>
                  <a:lnTo>
                    <a:pt x="73373" y="63570"/>
                  </a:lnTo>
                  <a:lnTo>
                    <a:pt x="76627" y="59144"/>
                  </a:lnTo>
                  <a:lnTo>
                    <a:pt x="80243" y="48582"/>
                  </a:lnTo>
                  <a:lnTo>
                    <a:pt x="83136" y="18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167">
              <a:extLst>
                <a:ext uri="{FF2B5EF4-FFF2-40B4-BE49-F238E27FC236}">
                  <a16:creationId xmlns:a16="http://schemas.microsoft.com/office/drawing/2014/main" id="{4795C671-B1C8-0B25-0F67-53BE97655287}"/>
                </a:ext>
              </a:extLst>
            </p:cNvPr>
            <p:cNvSpPr/>
            <p:nvPr>
              <p:custDataLst>
                <p:tags r:id="rId45"/>
              </p:custDataLst>
            </p:nvPr>
          </p:nvSpPr>
          <p:spPr>
            <a:xfrm>
              <a:off x="933450" y="4000500"/>
              <a:ext cx="190501" cy="92439"/>
            </a:xfrm>
            <a:custGeom>
              <a:avLst/>
              <a:gdLst/>
              <a:ahLst/>
              <a:cxnLst/>
              <a:rect l="0" t="0" r="0" b="0"/>
              <a:pathLst>
                <a:path w="190501" h="92439">
                  <a:moveTo>
                    <a:pt x="0" y="28575"/>
                  </a:moveTo>
                  <a:lnTo>
                    <a:pt x="0" y="28575"/>
                  </a:lnTo>
                  <a:lnTo>
                    <a:pt x="31057" y="12100"/>
                  </a:lnTo>
                  <a:lnTo>
                    <a:pt x="49409" y="10033"/>
                  </a:lnTo>
                  <a:lnTo>
                    <a:pt x="56532" y="12573"/>
                  </a:lnTo>
                  <a:lnTo>
                    <a:pt x="59913" y="14732"/>
                  </a:lnTo>
                  <a:lnTo>
                    <a:pt x="62167" y="18288"/>
                  </a:lnTo>
                  <a:lnTo>
                    <a:pt x="73950" y="60299"/>
                  </a:lnTo>
                  <a:lnTo>
                    <a:pt x="75756" y="85759"/>
                  </a:lnTo>
                  <a:lnTo>
                    <a:pt x="74845" y="88923"/>
                  </a:lnTo>
                  <a:lnTo>
                    <a:pt x="73180" y="91032"/>
                  </a:lnTo>
                  <a:lnTo>
                    <a:pt x="71012" y="92438"/>
                  </a:lnTo>
                  <a:lnTo>
                    <a:pt x="69566" y="92317"/>
                  </a:lnTo>
                  <a:lnTo>
                    <a:pt x="68602" y="91178"/>
                  </a:lnTo>
                  <a:lnTo>
                    <a:pt x="67960" y="89360"/>
                  </a:lnTo>
                  <a:lnTo>
                    <a:pt x="60383" y="78839"/>
                  </a:lnTo>
                  <a:lnTo>
                    <a:pt x="58587" y="72787"/>
                  </a:lnTo>
                  <a:lnTo>
                    <a:pt x="62632" y="58373"/>
                  </a:lnTo>
                  <a:lnTo>
                    <a:pt x="75590" y="40697"/>
                  </a:lnTo>
                  <a:lnTo>
                    <a:pt x="106536" y="16819"/>
                  </a:lnTo>
                  <a:lnTo>
                    <a:pt x="137579" y="3636"/>
                  </a:lnTo>
                  <a:lnTo>
                    <a:pt x="164790" y="213"/>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168">
              <a:extLst>
                <a:ext uri="{FF2B5EF4-FFF2-40B4-BE49-F238E27FC236}">
                  <a16:creationId xmlns:a16="http://schemas.microsoft.com/office/drawing/2014/main" id="{7C6567AA-77F8-31AF-1BD5-05560DBF4DF9}"/>
                </a:ext>
              </a:extLst>
            </p:cNvPr>
            <p:cNvSpPr/>
            <p:nvPr>
              <p:custDataLst>
                <p:tags r:id="rId46"/>
              </p:custDataLst>
            </p:nvPr>
          </p:nvSpPr>
          <p:spPr>
            <a:xfrm>
              <a:off x="1143393" y="3886200"/>
              <a:ext cx="94858" cy="171412"/>
            </a:xfrm>
            <a:custGeom>
              <a:avLst/>
              <a:gdLst/>
              <a:ahLst/>
              <a:cxnLst/>
              <a:rect l="0" t="0" r="0" b="0"/>
              <a:pathLst>
                <a:path w="94858" h="171412">
                  <a:moveTo>
                    <a:pt x="9132" y="0"/>
                  </a:moveTo>
                  <a:lnTo>
                    <a:pt x="9132" y="0"/>
                  </a:lnTo>
                  <a:lnTo>
                    <a:pt x="6310" y="38126"/>
                  </a:lnTo>
                  <a:lnTo>
                    <a:pt x="490" y="85336"/>
                  </a:lnTo>
                  <a:lnTo>
                    <a:pt x="0" y="95430"/>
                  </a:lnTo>
                  <a:lnTo>
                    <a:pt x="5172" y="117079"/>
                  </a:lnTo>
                  <a:lnTo>
                    <a:pt x="549" y="136055"/>
                  </a:lnTo>
                  <a:lnTo>
                    <a:pt x="2848" y="142666"/>
                  </a:lnTo>
                  <a:lnTo>
                    <a:pt x="6339" y="149132"/>
                  </a:lnTo>
                  <a:lnTo>
                    <a:pt x="8887" y="161721"/>
                  </a:lnTo>
                  <a:lnTo>
                    <a:pt x="9023" y="166420"/>
                  </a:lnTo>
                  <a:lnTo>
                    <a:pt x="10118" y="168097"/>
                  </a:lnTo>
                  <a:lnTo>
                    <a:pt x="11906" y="169214"/>
                  </a:lnTo>
                  <a:lnTo>
                    <a:pt x="19479" y="170788"/>
                  </a:lnTo>
                  <a:lnTo>
                    <a:pt x="40930" y="171411"/>
                  </a:lnTo>
                  <a:lnTo>
                    <a:pt x="94857"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169">
              <a:extLst>
                <a:ext uri="{FF2B5EF4-FFF2-40B4-BE49-F238E27FC236}">
                  <a16:creationId xmlns:a16="http://schemas.microsoft.com/office/drawing/2014/main" id="{42D6BC12-26CC-5F1F-AB35-96E8209F3CCA}"/>
                </a:ext>
              </a:extLst>
            </p:cNvPr>
            <p:cNvSpPr/>
            <p:nvPr>
              <p:custDataLst>
                <p:tags r:id="rId47"/>
              </p:custDataLst>
            </p:nvPr>
          </p:nvSpPr>
          <p:spPr>
            <a:xfrm>
              <a:off x="1152525" y="3947387"/>
              <a:ext cx="114301" cy="100739"/>
            </a:xfrm>
            <a:custGeom>
              <a:avLst/>
              <a:gdLst/>
              <a:ahLst/>
              <a:cxnLst/>
              <a:rect l="0" t="0" r="0" b="0"/>
              <a:pathLst>
                <a:path w="114301" h="100739">
                  <a:moveTo>
                    <a:pt x="0" y="15013"/>
                  </a:moveTo>
                  <a:lnTo>
                    <a:pt x="0" y="15013"/>
                  </a:lnTo>
                  <a:lnTo>
                    <a:pt x="5057" y="15013"/>
                  </a:lnTo>
                  <a:lnTo>
                    <a:pt x="10361" y="12191"/>
                  </a:lnTo>
                  <a:lnTo>
                    <a:pt x="16247" y="8467"/>
                  </a:lnTo>
                  <a:lnTo>
                    <a:pt x="28648" y="6077"/>
                  </a:lnTo>
                  <a:lnTo>
                    <a:pt x="60442" y="5491"/>
                  </a:lnTo>
                  <a:lnTo>
                    <a:pt x="66727" y="2667"/>
                  </a:lnTo>
                  <a:lnTo>
                    <a:pt x="69884" y="432"/>
                  </a:lnTo>
                  <a:lnTo>
                    <a:pt x="73048" y="0"/>
                  </a:lnTo>
                  <a:lnTo>
                    <a:pt x="83847" y="4556"/>
                  </a:lnTo>
                  <a:lnTo>
                    <a:pt x="95281" y="10269"/>
                  </a:lnTo>
                  <a:lnTo>
                    <a:pt x="98446" y="13967"/>
                  </a:lnTo>
                  <a:lnTo>
                    <a:pt x="101962" y="23720"/>
                  </a:lnTo>
                  <a:lnTo>
                    <a:pt x="101842" y="28226"/>
                  </a:lnTo>
                  <a:lnTo>
                    <a:pt x="95968" y="57308"/>
                  </a:lnTo>
                  <a:lnTo>
                    <a:pt x="95251" y="100478"/>
                  </a:lnTo>
                  <a:lnTo>
                    <a:pt x="114300"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170">
              <a:extLst>
                <a:ext uri="{FF2B5EF4-FFF2-40B4-BE49-F238E27FC236}">
                  <a16:creationId xmlns:a16="http://schemas.microsoft.com/office/drawing/2014/main" id="{1C14205B-A570-BE3F-71ED-2958C8C8C7D3}"/>
                </a:ext>
              </a:extLst>
            </p:cNvPr>
            <p:cNvSpPr/>
            <p:nvPr>
              <p:custDataLst>
                <p:tags r:id="rId48"/>
              </p:custDataLst>
            </p:nvPr>
          </p:nvSpPr>
          <p:spPr>
            <a:xfrm>
              <a:off x="1304925" y="3914775"/>
              <a:ext cx="19051" cy="19051"/>
            </a:xfrm>
            <a:custGeom>
              <a:avLst/>
              <a:gdLst/>
              <a:ahLst/>
              <a:cxnLst/>
              <a:rect l="0" t="0" r="0" b="0"/>
              <a:pathLst>
                <a:path w="19051" h="19051">
                  <a:moveTo>
                    <a:pt x="19050" y="19050"/>
                  </a:moveTo>
                  <a:lnTo>
                    <a:pt x="1905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171">
              <a:extLst>
                <a:ext uri="{FF2B5EF4-FFF2-40B4-BE49-F238E27FC236}">
                  <a16:creationId xmlns:a16="http://schemas.microsoft.com/office/drawing/2014/main" id="{4FC6B61A-92ED-C366-74B7-92ADC69A3F35}"/>
                </a:ext>
              </a:extLst>
            </p:cNvPr>
            <p:cNvSpPr/>
            <p:nvPr>
              <p:custDataLst>
                <p:tags r:id="rId49"/>
              </p:custDataLst>
            </p:nvPr>
          </p:nvSpPr>
          <p:spPr>
            <a:xfrm>
              <a:off x="1337086" y="3934346"/>
              <a:ext cx="215490" cy="104255"/>
            </a:xfrm>
            <a:custGeom>
              <a:avLst/>
              <a:gdLst/>
              <a:ahLst/>
              <a:cxnLst/>
              <a:rect l="0" t="0" r="0" b="0"/>
              <a:pathLst>
                <a:path w="215490" h="104255">
                  <a:moveTo>
                    <a:pt x="72614" y="37579"/>
                  </a:moveTo>
                  <a:lnTo>
                    <a:pt x="72614" y="37579"/>
                  </a:lnTo>
                  <a:lnTo>
                    <a:pt x="72614" y="32522"/>
                  </a:lnTo>
                  <a:lnTo>
                    <a:pt x="69792" y="27218"/>
                  </a:lnTo>
                  <a:lnTo>
                    <a:pt x="56805" y="11264"/>
                  </a:lnTo>
                  <a:lnTo>
                    <a:pt x="55004" y="5422"/>
                  </a:lnTo>
                  <a:lnTo>
                    <a:pt x="53466" y="3441"/>
                  </a:lnTo>
                  <a:lnTo>
                    <a:pt x="48934" y="1240"/>
                  </a:lnTo>
                  <a:lnTo>
                    <a:pt x="40433" y="0"/>
                  </a:lnTo>
                  <a:lnTo>
                    <a:pt x="31500" y="5355"/>
                  </a:lnTo>
                  <a:lnTo>
                    <a:pt x="8519" y="26040"/>
                  </a:lnTo>
                  <a:lnTo>
                    <a:pt x="1794" y="38095"/>
                  </a:lnTo>
                  <a:lnTo>
                    <a:pt x="0" y="44273"/>
                  </a:lnTo>
                  <a:lnTo>
                    <a:pt x="830" y="56782"/>
                  </a:lnTo>
                  <a:lnTo>
                    <a:pt x="9986" y="82060"/>
                  </a:lnTo>
                  <a:lnTo>
                    <a:pt x="15851" y="89098"/>
                  </a:lnTo>
                  <a:lnTo>
                    <a:pt x="23184" y="93617"/>
                  </a:lnTo>
                  <a:lnTo>
                    <a:pt x="27009" y="91413"/>
                  </a:lnTo>
                  <a:lnTo>
                    <a:pt x="38088" y="81374"/>
                  </a:lnTo>
                  <a:lnTo>
                    <a:pt x="75992" y="34458"/>
                  </a:lnTo>
                  <a:lnTo>
                    <a:pt x="108798" y="1398"/>
                  </a:lnTo>
                  <a:lnTo>
                    <a:pt x="112685" y="332"/>
                  </a:lnTo>
                  <a:lnTo>
                    <a:pt x="115203" y="48"/>
                  </a:lnTo>
                  <a:lnTo>
                    <a:pt x="116882" y="917"/>
                  </a:lnTo>
                  <a:lnTo>
                    <a:pt x="118001" y="2554"/>
                  </a:lnTo>
                  <a:lnTo>
                    <a:pt x="119244" y="8254"/>
                  </a:lnTo>
                  <a:lnTo>
                    <a:pt x="119797" y="17843"/>
                  </a:lnTo>
                  <a:lnTo>
                    <a:pt x="111095" y="64368"/>
                  </a:lnTo>
                  <a:lnTo>
                    <a:pt x="102547" y="91088"/>
                  </a:lnTo>
                  <a:lnTo>
                    <a:pt x="103152" y="92302"/>
                  </a:lnTo>
                  <a:lnTo>
                    <a:pt x="104614" y="93111"/>
                  </a:lnTo>
                  <a:lnTo>
                    <a:pt x="106647" y="93650"/>
                  </a:lnTo>
                  <a:lnTo>
                    <a:pt x="109061" y="92951"/>
                  </a:lnTo>
                  <a:lnTo>
                    <a:pt x="118574" y="85853"/>
                  </a:lnTo>
                  <a:lnTo>
                    <a:pt x="164872" y="40532"/>
                  </a:lnTo>
                  <a:lnTo>
                    <a:pt x="186196" y="19246"/>
                  </a:lnTo>
                  <a:lnTo>
                    <a:pt x="191758" y="23798"/>
                  </a:lnTo>
                  <a:lnTo>
                    <a:pt x="194359" y="31807"/>
                  </a:lnTo>
                  <a:lnTo>
                    <a:pt x="199207" y="68826"/>
                  </a:lnTo>
                  <a:lnTo>
                    <a:pt x="206133" y="89594"/>
                  </a:lnTo>
                  <a:lnTo>
                    <a:pt x="208193" y="91306"/>
                  </a:lnTo>
                  <a:lnTo>
                    <a:pt x="210625" y="92447"/>
                  </a:lnTo>
                  <a:lnTo>
                    <a:pt x="212246" y="94266"/>
                  </a:lnTo>
                  <a:lnTo>
                    <a:pt x="215489" y="1042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0" name="SMARTInkShape-Group23">
            <a:extLst>
              <a:ext uri="{FF2B5EF4-FFF2-40B4-BE49-F238E27FC236}">
                <a16:creationId xmlns:a16="http://schemas.microsoft.com/office/drawing/2014/main" id="{0D1B2349-9F36-3B1F-3F0C-67B0E2C75465}"/>
              </a:ext>
            </a:extLst>
          </p:cNvPr>
          <p:cNvGrpSpPr/>
          <p:nvPr/>
        </p:nvGrpSpPr>
        <p:grpSpPr>
          <a:xfrm>
            <a:off x="1935061" y="3791545"/>
            <a:ext cx="312840" cy="323256"/>
            <a:chOff x="1935061" y="3791545"/>
            <a:chExt cx="312840" cy="323256"/>
          </a:xfrm>
        </p:grpSpPr>
        <p:sp>
          <p:nvSpPr>
            <p:cNvPr id="197" name="SMARTInkShape-172">
              <a:extLst>
                <a:ext uri="{FF2B5EF4-FFF2-40B4-BE49-F238E27FC236}">
                  <a16:creationId xmlns:a16="http://schemas.microsoft.com/office/drawing/2014/main" id="{A6EDF76E-CC43-C696-6325-4CBFF316892E}"/>
                </a:ext>
              </a:extLst>
            </p:cNvPr>
            <p:cNvSpPr/>
            <p:nvPr>
              <p:custDataLst>
                <p:tags r:id="rId35"/>
              </p:custDataLst>
            </p:nvPr>
          </p:nvSpPr>
          <p:spPr>
            <a:xfrm>
              <a:off x="1935061" y="3899788"/>
              <a:ext cx="87671" cy="117018"/>
            </a:xfrm>
            <a:custGeom>
              <a:avLst/>
              <a:gdLst/>
              <a:ahLst/>
              <a:cxnLst/>
              <a:rect l="0" t="0" r="0" b="0"/>
              <a:pathLst>
                <a:path w="87671" h="117018">
                  <a:moveTo>
                    <a:pt x="55664" y="34037"/>
                  </a:moveTo>
                  <a:lnTo>
                    <a:pt x="55664" y="34037"/>
                  </a:lnTo>
                  <a:lnTo>
                    <a:pt x="63865" y="34037"/>
                  </a:lnTo>
                  <a:lnTo>
                    <a:pt x="64306" y="32979"/>
                  </a:lnTo>
                  <a:lnTo>
                    <a:pt x="65186" y="16345"/>
                  </a:lnTo>
                  <a:lnTo>
                    <a:pt x="56987" y="6906"/>
                  </a:lnTo>
                  <a:lnTo>
                    <a:pt x="47579" y="5589"/>
                  </a:lnTo>
                  <a:lnTo>
                    <a:pt x="41509" y="443"/>
                  </a:lnTo>
                  <a:lnTo>
                    <a:pt x="39878" y="0"/>
                  </a:lnTo>
                  <a:lnTo>
                    <a:pt x="38789" y="762"/>
                  </a:lnTo>
                  <a:lnTo>
                    <a:pt x="38064" y="2329"/>
                  </a:lnTo>
                  <a:lnTo>
                    <a:pt x="36523" y="3373"/>
                  </a:lnTo>
                  <a:lnTo>
                    <a:pt x="29296" y="5901"/>
                  </a:lnTo>
                  <a:lnTo>
                    <a:pt x="14262" y="18638"/>
                  </a:lnTo>
                  <a:lnTo>
                    <a:pt x="10805" y="27546"/>
                  </a:lnTo>
                  <a:lnTo>
                    <a:pt x="0" y="72284"/>
                  </a:lnTo>
                  <a:lnTo>
                    <a:pt x="4011" y="94052"/>
                  </a:lnTo>
                  <a:lnTo>
                    <a:pt x="11902" y="110498"/>
                  </a:lnTo>
                  <a:lnTo>
                    <a:pt x="16964" y="113586"/>
                  </a:lnTo>
                  <a:lnTo>
                    <a:pt x="31056" y="117017"/>
                  </a:lnTo>
                  <a:lnTo>
                    <a:pt x="56840" y="113892"/>
                  </a:lnTo>
                  <a:lnTo>
                    <a:pt x="69592" y="106217"/>
                  </a:lnTo>
                  <a:lnTo>
                    <a:pt x="78788" y="94692"/>
                  </a:lnTo>
                  <a:lnTo>
                    <a:pt x="86402" y="78987"/>
                  </a:lnTo>
                  <a:lnTo>
                    <a:pt x="87670" y="61423"/>
                  </a:lnTo>
                  <a:lnTo>
                    <a:pt x="79860" y="29334"/>
                  </a:lnTo>
                  <a:lnTo>
                    <a:pt x="65189" y="54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173">
              <a:extLst>
                <a:ext uri="{FF2B5EF4-FFF2-40B4-BE49-F238E27FC236}">
                  <a16:creationId xmlns:a16="http://schemas.microsoft.com/office/drawing/2014/main" id="{1AEA58CB-B61B-50DD-EE33-5EFC8219F328}"/>
                </a:ext>
              </a:extLst>
            </p:cNvPr>
            <p:cNvSpPr/>
            <p:nvPr>
              <p:custDataLst>
                <p:tags r:id="rId36"/>
              </p:custDataLst>
            </p:nvPr>
          </p:nvSpPr>
          <p:spPr>
            <a:xfrm>
              <a:off x="2096516" y="3791545"/>
              <a:ext cx="113134" cy="323256"/>
            </a:xfrm>
            <a:custGeom>
              <a:avLst/>
              <a:gdLst/>
              <a:ahLst/>
              <a:cxnLst/>
              <a:rect l="0" t="0" r="0" b="0"/>
              <a:pathLst>
                <a:path w="113134" h="323256">
                  <a:moveTo>
                    <a:pt x="94234" y="94655"/>
                  </a:moveTo>
                  <a:lnTo>
                    <a:pt x="94234" y="94655"/>
                  </a:lnTo>
                  <a:lnTo>
                    <a:pt x="110710" y="63598"/>
                  </a:lnTo>
                  <a:lnTo>
                    <a:pt x="113133" y="29686"/>
                  </a:lnTo>
                  <a:lnTo>
                    <a:pt x="110395" y="20624"/>
                  </a:lnTo>
                  <a:lnTo>
                    <a:pt x="95946" y="1414"/>
                  </a:lnTo>
                  <a:lnTo>
                    <a:pt x="92173" y="298"/>
                  </a:lnTo>
                  <a:lnTo>
                    <a:pt x="89685" y="0"/>
                  </a:lnTo>
                  <a:lnTo>
                    <a:pt x="86968" y="1918"/>
                  </a:lnTo>
                  <a:lnTo>
                    <a:pt x="58066" y="45563"/>
                  </a:lnTo>
                  <a:lnTo>
                    <a:pt x="43816" y="82253"/>
                  </a:lnTo>
                  <a:lnTo>
                    <a:pt x="28966" y="122965"/>
                  </a:lnTo>
                  <a:lnTo>
                    <a:pt x="16216" y="163486"/>
                  </a:lnTo>
                  <a:lnTo>
                    <a:pt x="6702" y="209970"/>
                  </a:lnTo>
                  <a:lnTo>
                    <a:pt x="0" y="250168"/>
                  </a:lnTo>
                  <a:lnTo>
                    <a:pt x="343" y="275494"/>
                  </a:lnTo>
                  <a:lnTo>
                    <a:pt x="18034" y="323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174">
              <a:extLst>
                <a:ext uri="{FF2B5EF4-FFF2-40B4-BE49-F238E27FC236}">
                  <a16:creationId xmlns:a16="http://schemas.microsoft.com/office/drawing/2014/main" id="{36A29312-4CCD-73AC-92ED-111852062E87}"/>
                </a:ext>
              </a:extLst>
            </p:cNvPr>
            <p:cNvSpPr/>
            <p:nvPr>
              <p:custDataLst>
                <p:tags r:id="rId37"/>
              </p:custDataLst>
            </p:nvPr>
          </p:nvSpPr>
          <p:spPr>
            <a:xfrm>
              <a:off x="2095500" y="3962400"/>
              <a:ext cx="152401" cy="9526"/>
            </a:xfrm>
            <a:custGeom>
              <a:avLst/>
              <a:gdLst/>
              <a:ahLst/>
              <a:cxnLst/>
              <a:rect l="0" t="0" r="0" b="0"/>
              <a:pathLst>
                <a:path w="152401" h="9526">
                  <a:moveTo>
                    <a:pt x="0" y="9525"/>
                  </a:moveTo>
                  <a:lnTo>
                    <a:pt x="0" y="9525"/>
                  </a:lnTo>
                  <a:lnTo>
                    <a:pt x="16267" y="8467"/>
                  </a:lnTo>
                  <a:lnTo>
                    <a:pt x="62838" y="883"/>
                  </a:lnTo>
                  <a:lnTo>
                    <a:pt x="105389" y="17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3" name="SMARTInkShape-Group24">
            <a:extLst>
              <a:ext uri="{FF2B5EF4-FFF2-40B4-BE49-F238E27FC236}">
                <a16:creationId xmlns:a16="http://schemas.microsoft.com/office/drawing/2014/main" id="{07BC8C7B-49EF-C54B-272E-B1C0B7252C27}"/>
              </a:ext>
            </a:extLst>
          </p:cNvPr>
          <p:cNvGrpSpPr/>
          <p:nvPr/>
        </p:nvGrpSpPr>
        <p:grpSpPr>
          <a:xfrm>
            <a:off x="143384" y="4295775"/>
            <a:ext cx="1485392" cy="457201"/>
            <a:chOff x="143384" y="4295775"/>
            <a:chExt cx="1485392" cy="457201"/>
          </a:xfrm>
        </p:grpSpPr>
        <p:sp>
          <p:nvSpPr>
            <p:cNvPr id="201" name="SMARTInkShape-175">
              <a:extLst>
                <a:ext uri="{FF2B5EF4-FFF2-40B4-BE49-F238E27FC236}">
                  <a16:creationId xmlns:a16="http://schemas.microsoft.com/office/drawing/2014/main" id="{57AA830A-FA47-FA78-91B0-87B9AB37771F}"/>
                </a:ext>
              </a:extLst>
            </p:cNvPr>
            <p:cNvSpPr/>
            <p:nvPr>
              <p:custDataLst>
                <p:tags r:id="rId23"/>
              </p:custDataLst>
            </p:nvPr>
          </p:nvSpPr>
          <p:spPr>
            <a:xfrm>
              <a:off x="143384" y="4457700"/>
              <a:ext cx="128044" cy="151949"/>
            </a:xfrm>
            <a:custGeom>
              <a:avLst/>
              <a:gdLst/>
              <a:ahLst/>
              <a:cxnLst/>
              <a:rect l="0" t="0" r="0" b="0"/>
              <a:pathLst>
                <a:path w="128044" h="151949">
                  <a:moveTo>
                    <a:pt x="9016" y="28575"/>
                  </a:moveTo>
                  <a:lnTo>
                    <a:pt x="9016" y="28575"/>
                  </a:lnTo>
                  <a:lnTo>
                    <a:pt x="9016" y="23518"/>
                  </a:lnTo>
                  <a:lnTo>
                    <a:pt x="10074" y="22029"/>
                  </a:lnTo>
                  <a:lnTo>
                    <a:pt x="11838" y="21036"/>
                  </a:lnTo>
                  <a:lnTo>
                    <a:pt x="17217" y="19442"/>
                  </a:lnTo>
                  <a:lnTo>
                    <a:pt x="17953" y="16402"/>
                  </a:lnTo>
                  <a:lnTo>
                    <a:pt x="18541" y="117"/>
                  </a:lnTo>
                  <a:lnTo>
                    <a:pt x="18541" y="9136"/>
                  </a:lnTo>
                  <a:lnTo>
                    <a:pt x="8180" y="27374"/>
                  </a:lnTo>
                  <a:lnTo>
                    <a:pt x="5284" y="30949"/>
                  </a:lnTo>
                  <a:lnTo>
                    <a:pt x="2066" y="40567"/>
                  </a:lnTo>
                  <a:lnTo>
                    <a:pt x="0" y="69043"/>
                  </a:lnTo>
                  <a:lnTo>
                    <a:pt x="7097" y="116506"/>
                  </a:lnTo>
                  <a:lnTo>
                    <a:pt x="9222" y="126922"/>
                  </a:lnTo>
                  <a:lnTo>
                    <a:pt x="13693" y="135080"/>
                  </a:lnTo>
                  <a:lnTo>
                    <a:pt x="17426" y="137678"/>
                  </a:lnTo>
                  <a:lnTo>
                    <a:pt x="35803" y="144671"/>
                  </a:lnTo>
                  <a:lnTo>
                    <a:pt x="39574" y="147247"/>
                  </a:lnTo>
                  <a:lnTo>
                    <a:pt x="54994" y="150873"/>
                  </a:lnTo>
                  <a:lnTo>
                    <a:pt x="72969" y="151948"/>
                  </a:lnTo>
                  <a:lnTo>
                    <a:pt x="85417" y="146555"/>
                  </a:lnTo>
                  <a:lnTo>
                    <a:pt x="110656" y="125845"/>
                  </a:lnTo>
                  <a:lnTo>
                    <a:pt x="117689" y="116609"/>
                  </a:lnTo>
                  <a:lnTo>
                    <a:pt x="120815" y="107918"/>
                  </a:lnTo>
                  <a:lnTo>
                    <a:pt x="123633" y="92184"/>
                  </a:lnTo>
                  <a:lnTo>
                    <a:pt x="128043" y="84009"/>
                  </a:lnTo>
                  <a:lnTo>
                    <a:pt x="127887" y="68382"/>
                  </a:lnTo>
                  <a:lnTo>
                    <a:pt x="123918" y="26879"/>
                  </a:lnTo>
                  <a:lnTo>
                    <a:pt x="12331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176">
              <a:extLst>
                <a:ext uri="{FF2B5EF4-FFF2-40B4-BE49-F238E27FC236}">
                  <a16:creationId xmlns:a16="http://schemas.microsoft.com/office/drawing/2014/main" id="{9DB491D9-F94B-0A1D-A330-A2037A24936E}"/>
                </a:ext>
              </a:extLst>
            </p:cNvPr>
            <p:cNvSpPr/>
            <p:nvPr>
              <p:custDataLst>
                <p:tags r:id="rId24"/>
              </p:custDataLst>
            </p:nvPr>
          </p:nvSpPr>
          <p:spPr>
            <a:xfrm>
              <a:off x="342900" y="4501416"/>
              <a:ext cx="176201" cy="127735"/>
            </a:xfrm>
            <a:custGeom>
              <a:avLst/>
              <a:gdLst/>
              <a:ahLst/>
              <a:cxnLst/>
              <a:rect l="0" t="0" r="0" b="0"/>
              <a:pathLst>
                <a:path w="176201" h="127735">
                  <a:moveTo>
                    <a:pt x="0" y="13434"/>
                  </a:moveTo>
                  <a:lnTo>
                    <a:pt x="0" y="13434"/>
                  </a:lnTo>
                  <a:lnTo>
                    <a:pt x="5056" y="13434"/>
                  </a:lnTo>
                  <a:lnTo>
                    <a:pt x="35875" y="4301"/>
                  </a:lnTo>
                  <a:lnTo>
                    <a:pt x="39933" y="6906"/>
                  </a:lnTo>
                  <a:lnTo>
                    <a:pt x="45265" y="12650"/>
                  </a:lnTo>
                  <a:lnTo>
                    <a:pt x="51162" y="22258"/>
                  </a:lnTo>
                  <a:lnTo>
                    <a:pt x="55376" y="39567"/>
                  </a:lnTo>
                  <a:lnTo>
                    <a:pt x="57046" y="83327"/>
                  </a:lnTo>
                  <a:lnTo>
                    <a:pt x="57136" y="109983"/>
                  </a:lnTo>
                  <a:lnTo>
                    <a:pt x="56083" y="112725"/>
                  </a:lnTo>
                  <a:lnTo>
                    <a:pt x="54322" y="114553"/>
                  </a:lnTo>
                  <a:lnTo>
                    <a:pt x="52090" y="115772"/>
                  </a:lnTo>
                  <a:lnTo>
                    <a:pt x="51660" y="115526"/>
                  </a:lnTo>
                  <a:lnTo>
                    <a:pt x="63075" y="95274"/>
                  </a:lnTo>
                  <a:lnTo>
                    <a:pt x="65075" y="87555"/>
                  </a:lnTo>
                  <a:lnTo>
                    <a:pt x="66667" y="85073"/>
                  </a:lnTo>
                  <a:lnTo>
                    <a:pt x="68786" y="83418"/>
                  </a:lnTo>
                  <a:lnTo>
                    <a:pt x="71257" y="82315"/>
                  </a:lnTo>
                  <a:lnTo>
                    <a:pt x="110500" y="37006"/>
                  </a:lnTo>
                  <a:lnTo>
                    <a:pt x="133854" y="15895"/>
                  </a:lnTo>
                  <a:lnTo>
                    <a:pt x="158850" y="1220"/>
                  </a:lnTo>
                  <a:lnTo>
                    <a:pt x="163050" y="0"/>
                  </a:lnTo>
                  <a:lnTo>
                    <a:pt x="165850" y="244"/>
                  </a:lnTo>
                  <a:lnTo>
                    <a:pt x="167717" y="1466"/>
                  </a:lnTo>
                  <a:lnTo>
                    <a:pt x="176200" y="3427"/>
                  </a:lnTo>
                  <a:lnTo>
                    <a:pt x="174267" y="3695"/>
                  </a:lnTo>
                  <a:lnTo>
                    <a:pt x="173328" y="4824"/>
                  </a:lnTo>
                  <a:lnTo>
                    <a:pt x="172285" y="8902"/>
                  </a:lnTo>
                  <a:lnTo>
                    <a:pt x="170557" y="27747"/>
                  </a:lnTo>
                  <a:lnTo>
                    <a:pt x="155218" y="66492"/>
                  </a:lnTo>
                  <a:lnTo>
                    <a:pt x="144098" y="112026"/>
                  </a:lnTo>
                  <a:lnTo>
                    <a:pt x="143419" y="120047"/>
                  </a:lnTo>
                  <a:lnTo>
                    <a:pt x="145354" y="122610"/>
                  </a:lnTo>
                  <a:lnTo>
                    <a:pt x="161925" y="127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177">
              <a:extLst>
                <a:ext uri="{FF2B5EF4-FFF2-40B4-BE49-F238E27FC236}">
                  <a16:creationId xmlns:a16="http://schemas.microsoft.com/office/drawing/2014/main" id="{F60F4C62-1038-92BD-1009-300E6726C446}"/>
                </a:ext>
              </a:extLst>
            </p:cNvPr>
            <p:cNvSpPr/>
            <p:nvPr>
              <p:custDataLst>
                <p:tags r:id="rId25"/>
              </p:custDataLst>
            </p:nvPr>
          </p:nvSpPr>
          <p:spPr>
            <a:xfrm>
              <a:off x="590994" y="4505728"/>
              <a:ext cx="113857" cy="122855"/>
            </a:xfrm>
            <a:custGeom>
              <a:avLst/>
              <a:gdLst/>
              <a:ahLst/>
              <a:cxnLst/>
              <a:rect l="0" t="0" r="0" b="0"/>
              <a:pathLst>
                <a:path w="113857" h="122855">
                  <a:moveTo>
                    <a:pt x="9081" y="75797"/>
                  </a:moveTo>
                  <a:lnTo>
                    <a:pt x="9081" y="75797"/>
                  </a:lnTo>
                  <a:lnTo>
                    <a:pt x="14137" y="70740"/>
                  </a:lnTo>
                  <a:lnTo>
                    <a:pt x="22264" y="68258"/>
                  </a:lnTo>
                  <a:lnTo>
                    <a:pt x="38740" y="64038"/>
                  </a:lnTo>
                  <a:lnTo>
                    <a:pt x="54205" y="56085"/>
                  </a:lnTo>
                  <a:lnTo>
                    <a:pt x="101315" y="21464"/>
                  </a:lnTo>
                  <a:lnTo>
                    <a:pt x="102321" y="20526"/>
                  </a:lnTo>
                  <a:lnTo>
                    <a:pt x="103437" y="16660"/>
                  </a:lnTo>
                  <a:lnTo>
                    <a:pt x="103735" y="14147"/>
                  </a:lnTo>
                  <a:lnTo>
                    <a:pt x="104992" y="12472"/>
                  </a:lnTo>
                  <a:lnTo>
                    <a:pt x="109211" y="10611"/>
                  </a:lnTo>
                  <a:lnTo>
                    <a:pt x="109701" y="10115"/>
                  </a:lnTo>
                  <a:lnTo>
                    <a:pt x="108969" y="9784"/>
                  </a:lnTo>
                  <a:lnTo>
                    <a:pt x="107423" y="9563"/>
                  </a:lnTo>
                  <a:lnTo>
                    <a:pt x="107451" y="8358"/>
                  </a:lnTo>
                  <a:lnTo>
                    <a:pt x="110304" y="4196"/>
                  </a:lnTo>
                  <a:lnTo>
                    <a:pt x="110429" y="2663"/>
                  </a:lnTo>
                  <a:lnTo>
                    <a:pt x="109455" y="1641"/>
                  </a:lnTo>
                  <a:lnTo>
                    <a:pt x="105550" y="505"/>
                  </a:lnTo>
                  <a:lnTo>
                    <a:pt x="100287" y="0"/>
                  </a:lnTo>
                  <a:lnTo>
                    <a:pt x="81260" y="4773"/>
                  </a:lnTo>
                  <a:lnTo>
                    <a:pt x="42771" y="26450"/>
                  </a:lnTo>
                  <a:lnTo>
                    <a:pt x="33579" y="34815"/>
                  </a:lnTo>
                  <a:lnTo>
                    <a:pt x="13514" y="62147"/>
                  </a:lnTo>
                  <a:lnTo>
                    <a:pt x="1053" y="96661"/>
                  </a:lnTo>
                  <a:lnTo>
                    <a:pt x="0" y="107144"/>
                  </a:lnTo>
                  <a:lnTo>
                    <a:pt x="2575" y="113718"/>
                  </a:lnTo>
                  <a:lnTo>
                    <a:pt x="4744" y="116952"/>
                  </a:lnTo>
                  <a:lnTo>
                    <a:pt x="7248" y="119109"/>
                  </a:lnTo>
                  <a:lnTo>
                    <a:pt x="12852" y="121505"/>
                  </a:lnTo>
                  <a:lnTo>
                    <a:pt x="27014" y="122854"/>
                  </a:lnTo>
                  <a:lnTo>
                    <a:pt x="57309" y="115705"/>
                  </a:lnTo>
                  <a:lnTo>
                    <a:pt x="102184" y="98960"/>
                  </a:lnTo>
                  <a:lnTo>
                    <a:pt x="113856" y="94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178">
              <a:extLst>
                <a:ext uri="{FF2B5EF4-FFF2-40B4-BE49-F238E27FC236}">
                  <a16:creationId xmlns:a16="http://schemas.microsoft.com/office/drawing/2014/main" id="{9486CAB1-B1B7-7962-3FEC-C959CE9DDE46}"/>
                </a:ext>
              </a:extLst>
            </p:cNvPr>
            <p:cNvSpPr/>
            <p:nvPr>
              <p:custDataLst>
                <p:tags r:id="rId26"/>
              </p:custDataLst>
            </p:nvPr>
          </p:nvSpPr>
          <p:spPr>
            <a:xfrm>
              <a:off x="714375" y="4524468"/>
              <a:ext cx="180934" cy="85427"/>
            </a:xfrm>
            <a:custGeom>
              <a:avLst/>
              <a:gdLst/>
              <a:ahLst/>
              <a:cxnLst/>
              <a:rect l="0" t="0" r="0" b="0"/>
              <a:pathLst>
                <a:path w="180934" h="85427">
                  <a:moveTo>
                    <a:pt x="0" y="57057"/>
                  </a:moveTo>
                  <a:lnTo>
                    <a:pt x="0" y="57057"/>
                  </a:lnTo>
                  <a:lnTo>
                    <a:pt x="13258" y="35598"/>
                  </a:lnTo>
                  <a:lnTo>
                    <a:pt x="19298" y="31645"/>
                  </a:lnTo>
                  <a:lnTo>
                    <a:pt x="28648" y="29419"/>
                  </a:lnTo>
                  <a:lnTo>
                    <a:pt x="36233" y="28667"/>
                  </a:lnTo>
                  <a:lnTo>
                    <a:pt x="46137" y="36699"/>
                  </a:lnTo>
                  <a:lnTo>
                    <a:pt x="47494" y="64407"/>
                  </a:lnTo>
                  <a:lnTo>
                    <a:pt x="44745" y="73729"/>
                  </a:lnTo>
                  <a:lnTo>
                    <a:pt x="38215" y="85426"/>
                  </a:lnTo>
                  <a:lnTo>
                    <a:pt x="51368" y="59099"/>
                  </a:lnTo>
                  <a:lnTo>
                    <a:pt x="60224" y="49851"/>
                  </a:lnTo>
                  <a:lnTo>
                    <a:pt x="83157" y="30233"/>
                  </a:lnTo>
                  <a:lnTo>
                    <a:pt x="89875" y="21146"/>
                  </a:lnTo>
                  <a:lnTo>
                    <a:pt x="91667" y="17242"/>
                  </a:lnTo>
                  <a:lnTo>
                    <a:pt x="93920" y="14638"/>
                  </a:lnTo>
                  <a:lnTo>
                    <a:pt x="103137" y="10118"/>
                  </a:lnTo>
                  <a:lnTo>
                    <a:pt x="103683" y="10947"/>
                  </a:lnTo>
                  <a:lnTo>
                    <a:pt x="104631" y="27806"/>
                  </a:lnTo>
                  <a:lnTo>
                    <a:pt x="101889" y="36296"/>
                  </a:lnTo>
                  <a:lnTo>
                    <a:pt x="99676" y="40041"/>
                  </a:lnTo>
                  <a:lnTo>
                    <a:pt x="96561" y="55426"/>
                  </a:lnTo>
                  <a:lnTo>
                    <a:pt x="98655" y="64446"/>
                  </a:lnTo>
                  <a:lnTo>
                    <a:pt x="104744" y="76047"/>
                  </a:lnTo>
                  <a:lnTo>
                    <a:pt x="139971" y="39852"/>
                  </a:lnTo>
                  <a:lnTo>
                    <a:pt x="168255" y="3494"/>
                  </a:lnTo>
                  <a:lnTo>
                    <a:pt x="172852" y="1501"/>
                  </a:lnTo>
                  <a:lnTo>
                    <a:pt x="180500" y="0"/>
                  </a:lnTo>
                  <a:lnTo>
                    <a:pt x="180933" y="18230"/>
                  </a:lnTo>
                  <a:lnTo>
                    <a:pt x="171450" y="761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179">
              <a:extLst>
                <a:ext uri="{FF2B5EF4-FFF2-40B4-BE49-F238E27FC236}">
                  <a16:creationId xmlns:a16="http://schemas.microsoft.com/office/drawing/2014/main" id="{2BBACA75-EFB5-90C3-6793-17071061839D}"/>
                </a:ext>
              </a:extLst>
            </p:cNvPr>
            <p:cNvSpPr/>
            <p:nvPr>
              <p:custDataLst>
                <p:tags r:id="rId27"/>
              </p:custDataLst>
            </p:nvPr>
          </p:nvSpPr>
          <p:spPr>
            <a:xfrm>
              <a:off x="933450" y="4537247"/>
              <a:ext cx="19051" cy="215729"/>
            </a:xfrm>
            <a:custGeom>
              <a:avLst/>
              <a:gdLst/>
              <a:ahLst/>
              <a:cxnLst/>
              <a:rect l="0" t="0" r="0" b="0"/>
              <a:pathLst>
                <a:path w="19051" h="215729">
                  <a:moveTo>
                    <a:pt x="19050" y="34753"/>
                  </a:moveTo>
                  <a:lnTo>
                    <a:pt x="19050" y="34753"/>
                  </a:lnTo>
                  <a:lnTo>
                    <a:pt x="19050" y="0"/>
                  </a:lnTo>
                  <a:lnTo>
                    <a:pt x="17992" y="40586"/>
                  </a:lnTo>
                  <a:lnTo>
                    <a:pt x="8689" y="84157"/>
                  </a:lnTo>
                  <a:lnTo>
                    <a:pt x="1716" y="123417"/>
                  </a:lnTo>
                  <a:lnTo>
                    <a:pt x="226" y="168490"/>
                  </a:lnTo>
                  <a:lnTo>
                    <a:pt x="0" y="2157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180">
              <a:extLst>
                <a:ext uri="{FF2B5EF4-FFF2-40B4-BE49-F238E27FC236}">
                  <a16:creationId xmlns:a16="http://schemas.microsoft.com/office/drawing/2014/main" id="{E6B3BE3F-472F-967F-C278-A1AC412435E9}"/>
                </a:ext>
              </a:extLst>
            </p:cNvPr>
            <p:cNvSpPr/>
            <p:nvPr>
              <p:custDataLst>
                <p:tags r:id="rId28"/>
              </p:custDataLst>
            </p:nvPr>
          </p:nvSpPr>
          <p:spPr>
            <a:xfrm>
              <a:off x="952500" y="4524829"/>
              <a:ext cx="76152" cy="56697"/>
            </a:xfrm>
            <a:custGeom>
              <a:avLst/>
              <a:gdLst/>
              <a:ahLst/>
              <a:cxnLst/>
              <a:rect l="0" t="0" r="0" b="0"/>
              <a:pathLst>
                <a:path w="76152" h="56697">
                  <a:moveTo>
                    <a:pt x="0" y="56696"/>
                  </a:moveTo>
                  <a:lnTo>
                    <a:pt x="0" y="56696"/>
                  </a:lnTo>
                  <a:lnTo>
                    <a:pt x="13183" y="35973"/>
                  </a:lnTo>
                  <a:lnTo>
                    <a:pt x="34152" y="14339"/>
                  </a:lnTo>
                  <a:lnTo>
                    <a:pt x="57105" y="1840"/>
                  </a:lnTo>
                  <a:lnTo>
                    <a:pt x="69841" y="0"/>
                  </a:lnTo>
                  <a:lnTo>
                    <a:pt x="71961" y="907"/>
                  </a:lnTo>
                  <a:lnTo>
                    <a:pt x="73374" y="2569"/>
                  </a:lnTo>
                  <a:lnTo>
                    <a:pt x="76035" y="8690"/>
                  </a:lnTo>
                  <a:lnTo>
                    <a:pt x="76151" y="14014"/>
                  </a:lnTo>
                  <a:lnTo>
                    <a:pt x="75109" y="15542"/>
                  </a:lnTo>
                  <a:lnTo>
                    <a:pt x="73356" y="16560"/>
                  </a:lnTo>
                  <a:lnTo>
                    <a:pt x="65832" y="17993"/>
                  </a:lnTo>
                  <a:lnTo>
                    <a:pt x="53808" y="18477"/>
                  </a:lnTo>
                  <a:lnTo>
                    <a:pt x="51747" y="19575"/>
                  </a:lnTo>
                  <a:lnTo>
                    <a:pt x="50373" y="21365"/>
                  </a:lnTo>
                  <a:lnTo>
                    <a:pt x="48168" y="26787"/>
                  </a:lnTo>
                  <a:lnTo>
                    <a:pt x="45044" y="27528"/>
                  </a:lnTo>
                  <a:lnTo>
                    <a:pt x="38507" y="28086"/>
                  </a:lnTo>
                  <a:lnTo>
                    <a:pt x="28575" y="376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181">
              <a:extLst>
                <a:ext uri="{FF2B5EF4-FFF2-40B4-BE49-F238E27FC236}">
                  <a16:creationId xmlns:a16="http://schemas.microsoft.com/office/drawing/2014/main" id="{6F9665AE-B785-010E-0755-4EE83CE9BDE9}"/>
                </a:ext>
              </a:extLst>
            </p:cNvPr>
            <p:cNvSpPr/>
            <p:nvPr>
              <p:custDataLst>
                <p:tags r:id="rId29"/>
              </p:custDataLst>
            </p:nvPr>
          </p:nvSpPr>
          <p:spPr>
            <a:xfrm>
              <a:off x="1057275" y="4376895"/>
              <a:ext cx="28183" cy="204631"/>
            </a:xfrm>
            <a:custGeom>
              <a:avLst/>
              <a:gdLst/>
              <a:ahLst/>
              <a:cxnLst/>
              <a:rect l="0" t="0" r="0" b="0"/>
              <a:pathLst>
                <a:path w="28183" h="204631">
                  <a:moveTo>
                    <a:pt x="19050" y="14130"/>
                  </a:moveTo>
                  <a:lnTo>
                    <a:pt x="19050" y="14130"/>
                  </a:lnTo>
                  <a:lnTo>
                    <a:pt x="24107" y="9073"/>
                  </a:lnTo>
                  <a:lnTo>
                    <a:pt x="26589" y="3769"/>
                  </a:lnTo>
                  <a:lnTo>
                    <a:pt x="27251" y="873"/>
                  </a:lnTo>
                  <a:lnTo>
                    <a:pt x="27692" y="0"/>
                  </a:lnTo>
                  <a:lnTo>
                    <a:pt x="27986" y="477"/>
                  </a:lnTo>
                  <a:lnTo>
                    <a:pt x="28182" y="1853"/>
                  </a:lnTo>
                  <a:lnTo>
                    <a:pt x="20339" y="44136"/>
                  </a:lnTo>
                  <a:lnTo>
                    <a:pt x="12759" y="86575"/>
                  </a:lnTo>
                  <a:lnTo>
                    <a:pt x="7342" y="123181"/>
                  </a:lnTo>
                  <a:lnTo>
                    <a:pt x="1450" y="165493"/>
                  </a:lnTo>
                  <a:lnTo>
                    <a:pt x="0" y="204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182">
              <a:extLst>
                <a:ext uri="{FF2B5EF4-FFF2-40B4-BE49-F238E27FC236}">
                  <a16:creationId xmlns:a16="http://schemas.microsoft.com/office/drawing/2014/main" id="{9A6850EC-E1F6-92DD-E7D7-D5809D10ACAA}"/>
                </a:ext>
              </a:extLst>
            </p:cNvPr>
            <p:cNvSpPr/>
            <p:nvPr>
              <p:custDataLst>
                <p:tags r:id="rId30"/>
              </p:custDataLst>
            </p:nvPr>
          </p:nvSpPr>
          <p:spPr>
            <a:xfrm>
              <a:off x="1105064" y="4488923"/>
              <a:ext cx="46008" cy="82983"/>
            </a:xfrm>
            <a:custGeom>
              <a:avLst/>
              <a:gdLst/>
              <a:ahLst/>
              <a:cxnLst/>
              <a:rect l="0" t="0" r="0" b="0"/>
              <a:pathLst>
                <a:path w="46008" h="82983">
                  <a:moveTo>
                    <a:pt x="37936" y="16402"/>
                  </a:moveTo>
                  <a:lnTo>
                    <a:pt x="37936" y="16402"/>
                  </a:lnTo>
                  <a:lnTo>
                    <a:pt x="37936" y="0"/>
                  </a:lnTo>
                  <a:lnTo>
                    <a:pt x="36878" y="175"/>
                  </a:lnTo>
                  <a:lnTo>
                    <a:pt x="18638" y="13931"/>
                  </a:lnTo>
                  <a:lnTo>
                    <a:pt x="15546" y="14754"/>
                  </a:lnTo>
                  <a:lnTo>
                    <a:pt x="9288" y="21314"/>
                  </a:lnTo>
                  <a:lnTo>
                    <a:pt x="4037" y="30227"/>
                  </a:lnTo>
                  <a:lnTo>
                    <a:pt x="1081" y="42253"/>
                  </a:lnTo>
                  <a:lnTo>
                    <a:pt x="0" y="70854"/>
                  </a:lnTo>
                  <a:lnTo>
                    <a:pt x="1004" y="74929"/>
                  </a:lnTo>
                  <a:lnTo>
                    <a:pt x="2731" y="77645"/>
                  </a:lnTo>
                  <a:lnTo>
                    <a:pt x="4941" y="79456"/>
                  </a:lnTo>
                  <a:lnTo>
                    <a:pt x="10219" y="81467"/>
                  </a:lnTo>
                  <a:lnTo>
                    <a:pt x="26580" y="82982"/>
                  </a:lnTo>
                  <a:lnTo>
                    <a:pt x="32925" y="77992"/>
                  </a:lnTo>
                  <a:lnTo>
                    <a:pt x="35709" y="72703"/>
                  </a:lnTo>
                  <a:lnTo>
                    <a:pt x="46007" y="34875"/>
                  </a:lnTo>
                  <a:lnTo>
                    <a:pt x="45433" y="30834"/>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SMARTInkShape-183">
              <a:extLst>
                <a:ext uri="{FF2B5EF4-FFF2-40B4-BE49-F238E27FC236}">
                  <a16:creationId xmlns:a16="http://schemas.microsoft.com/office/drawing/2014/main" id="{3EC2185B-3A1F-14C1-F3D2-BADB031DF052}"/>
                </a:ext>
              </a:extLst>
            </p:cNvPr>
            <p:cNvSpPr/>
            <p:nvPr>
              <p:custDataLst>
                <p:tags r:id="rId31"/>
              </p:custDataLst>
            </p:nvPr>
          </p:nvSpPr>
          <p:spPr>
            <a:xfrm>
              <a:off x="1181100" y="4505325"/>
              <a:ext cx="38101" cy="28576"/>
            </a:xfrm>
            <a:custGeom>
              <a:avLst/>
              <a:gdLst/>
              <a:ahLst/>
              <a:cxnLst/>
              <a:rect l="0" t="0" r="0" b="0"/>
              <a:pathLst>
                <a:path w="38101" h="28576">
                  <a:moveTo>
                    <a:pt x="0" y="0"/>
                  </a:moveTo>
                  <a:lnTo>
                    <a:pt x="0" y="0"/>
                  </a:lnTo>
                  <a:lnTo>
                    <a:pt x="14547" y="0"/>
                  </a:lnTo>
                  <a:lnTo>
                    <a:pt x="16048" y="1058"/>
                  </a:lnTo>
                  <a:lnTo>
                    <a:pt x="17049" y="2822"/>
                  </a:lnTo>
                  <a:lnTo>
                    <a:pt x="17716" y="5057"/>
                  </a:lnTo>
                  <a:lnTo>
                    <a:pt x="3810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184">
              <a:extLst>
                <a:ext uri="{FF2B5EF4-FFF2-40B4-BE49-F238E27FC236}">
                  <a16:creationId xmlns:a16="http://schemas.microsoft.com/office/drawing/2014/main" id="{F217F006-9DC2-8FCA-7631-9105A829C6E1}"/>
                </a:ext>
              </a:extLst>
            </p:cNvPr>
            <p:cNvSpPr/>
            <p:nvPr>
              <p:custDataLst>
                <p:tags r:id="rId32"/>
              </p:custDataLst>
            </p:nvPr>
          </p:nvSpPr>
          <p:spPr>
            <a:xfrm>
              <a:off x="1191302" y="4505325"/>
              <a:ext cx="94574" cy="152401"/>
            </a:xfrm>
            <a:custGeom>
              <a:avLst/>
              <a:gdLst/>
              <a:ahLst/>
              <a:cxnLst/>
              <a:rect l="0" t="0" r="0" b="0"/>
              <a:pathLst>
                <a:path w="94574" h="152401">
                  <a:moveTo>
                    <a:pt x="94573" y="0"/>
                  </a:moveTo>
                  <a:lnTo>
                    <a:pt x="94573" y="0"/>
                  </a:lnTo>
                  <a:lnTo>
                    <a:pt x="81315" y="0"/>
                  </a:lnTo>
                  <a:lnTo>
                    <a:pt x="78326" y="2117"/>
                  </a:lnTo>
                  <a:lnTo>
                    <a:pt x="45083" y="44780"/>
                  </a:lnTo>
                  <a:lnTo>
                    <a:pt x="19782" y="90780"/>
                  </a:lnTo>
                  <a:lnTo>
                    <a:pt x="4462" y="122707"/>
                  </a:lnTo>
                  <a:lnTo>
                    <a:pt x="0" y="145067"/>
                  </a:lnTo>
                  <a:lnTo>
                    <a:pt x="833" y="147511"/>
                  </a:lnTo>
                  <a:lnTo>
                    <a:pt x="2446" y="149140"/>
                  </a:lnTo>
                  <a:lnTo>
                    <a:pt x="8848"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185">
              <a:extLst>
                <a:ext uri="{FF2B5EF4-FFF2-40B4-BE49-F238E27FC236}">
                  <a16:creationId xmlns:a16="http://schemas.microsoft.com/office/drawing/2014/main" id="{FF26A415-FF88-D9B3-DDF6-8CF06C7A94C3}"/>
                </a:ext>
              </a:extLst>
            </p:cNvPr>
            <p:cNvSpPr/>
            <p:nvPr>
              <p:custDataLst>
                <p:tags r:id="rId33"/>
              </p:custDataLst>
            </p:nvPr>
          </p:nvSpPr>
          <p:spPr>
            <a:xfrm>
              <a:off x="1352550" y="4487189"/>
              <a:ext cx="133351" cy="84812"/>
            </a:xfrm>
            <a:custGeom>
              <a:avLst/>
              <a:gdLst/>
              <a:ahLst/>
              <a:cxnLst/>
              <a:rect l="0" t="0" r="0" b="0"/>
              <a:pathLst>
                <a:path w="133351" h="84812">
                  <a:moveTo>
                    <a:pt x="0" y="46711"/>
                  </a:moveTo>
                  <a:lnTo>
                    <a:pt x="0" y="46711"/>
                  </a:lnTo>
                  <a:lnTo>
                    <a:pt x="41418" y="46711"/>
                  </a:lnTo>
                  <a:lnTo>
                    <a:pt x="67658" y="43889"/>
                  </a:lnTo>
                  <a:lnTo>
                    <a:pt x="110037" y="29378"/>
                  </a:lnTo>
                  <a:lnTo>
                    <a:pt x="118093" y="23113"/>
                  </a:lnTo>
                  <a:lnTo>
                    <a:pt x="117887" y="19337"/>
                  </a:lnTo>
                  <a:lnTo>
                    <a:pt x="112014" y="9498"/>
                  </a:lnTo>
                  <a:lnTo>
                    <a:pt x="107484" y="6027"/>
                  </a:lnTo>
                  <a:lnTo>
                    <a:pt x="96807" y="2171"/>
                  </a:lnTo>
                  <a:lnTo>
                    <a:pt x="73839" y="0"/>
                  </a:lnTo>
                  <a:lnTo>
                    <a:pt x="56101" y="5137"/>
                  </a:lnTo>
                  <a:lnTo>
                    <a:pt x="31086" y="19929"/>
                  </a:lnTo>
                  <a:lnTo>
                    <a:pt x="19108" y="31632"/>
                  </a:lnTo>
                  <a:lnTo>
                    <a:pt x="12364" y="49064"/>
                  </a:lnTo>
                  <a:lnTo>
                    <a:pt x="10787" y="57634"/>
                  </a:lnTo>
                  <a:lnTo>
                    <a:pt x="15730" y="67794"/>
                  </a:lnTo>
                  <a:lnTo>
                    <a:pt x="26038" y="81450"/>
                  </a:lnTo>
                  <a:lnTo>
                    <a:pt x="33092" y="83317"/>
                  </a:lnTo>
                  <a:lnTo>
                    <a:pt x="80255" y="84680"/>
                  </a:lnTo>
                  <a:lnTo>
                    <a:pt x="133350" y="84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186">
              <a:extLst>
                <a:ext uri="{FF2B5EF4-FFF2-40B4-BE49-F238E27FC236}">
                  <a16:creationId xmlns:a16="http://schemas.microsoft.com/office/drawing/2014/main" id="{770AADA7-E097-E717-3F29-6F5AE54820E3}"/>
                </a:ext>
              </a:extLst>
            </p:cNvPr>
            <p:cNvSpPr/>
            <p:nvPr>
              <p:custDataLst>
                <p:tags r:id="rId34"/>
              </p:custDataLst>
            </p:nvPr>
          </p:nvSpPr>
          <p:spPr>
            <a:xfrm>
              <a:off x="1520227" y="4295775"/>
              <a:ext cx="108549" cy="308204"/>
            </a:xfrm>
            <a:custGeom>
              <a:avLst/>
              <a:gdLst/>
              <a:ahLst/>
              <a:cxnLst/>
              <a:rect l="0" t="0" r="0" b="0"/>
              <a:pathLst>
                <a:path w="108549" h="308204">
                  <a:moveTo>
                    <a:pt x="89498" y="228600"/>
                  </a:moveTo>
                  <a:lnTo>
                    <a:pt x="89498" y="228600"/>
                  </a:lnTo>
                  <a:lnTo>
                    <a:pt x="94555" y="223543"/>
                  </a:lnTo>
                  <a:lnTo>
                    <a:pt x="94986" y="220996"/>
                  </a:lnTo>
                  <a:lnTo>
                    <a:pt x="94215" y="218239"/>
                  </a:lnTo>
                  <a:lnTo>
                    <a:pt x="85374" y="206210"/>
                  </a:lnTo>
                  <a:lnTo>
                    <a:pt x="76729" y="202774"/>
                  </a:lnTo>
                  <a:lnTo>
                    <a:pt x="58989" y="200568"/>
                  </a:lnTo>
                  <a:lnTo>
                    <a:pt x="22405" y="208274"/>
                  </a:lnTo>
                  <a:lnTo>
                    <a:pt x="18311" y="211874"/>
                  </a:lnTo>
                  <a:lnTo>
                    <a:pt x="4136" y="240466"/>
                  </a:lnTo>
                  <a:lnTo>
                    <a:pt x="840" y="249211"/>
                  </a:lnTo>
                  <a:lnTo>
                    <a:pt x="0" y="267393"/>
                  </a:lnTo>
                  <a:lnTo>
                    <a:pt x="1258" y="276687"/>
                  </a:lnTo>
                  <a:lnTo>
                    <a:pt x="8299" y="289836"/>
                  </a:lnTo>
                  <a:lnTo>
                    <a:pt x="24164" y="303189"/>
                  </a:lnTo>
                  <a:lnTo>
                    <a:pt x="30067" y="306901"/>
                  </a:lnTo>
                  <a:lnTo>
                    <a:pt x="45093" y="308203"/>
                  </a:lnTo>
                  <a:lnTo>
                    <a:pt x="65439" y="305472"/>
                  </a:lnTo>
                  <a:lnTo>
                    <a:pt x="79077" y="294886"/>
                  </a:lnTo>
                  <a:lnTo>
                    <a:pt x="84867" y="281344"/>
                  </a:lnTo>
                  <a:lnTo>
                    <a:pt x="88583" y="241723"/>
                  </a:lnTo>
                  <a:lnTo>
                    <a:pt x="89317" y="196503"/>
                  </a:lnTo>
                  <a:lnTo>
                    <a:pt x="89417" y="161065"/>
                  </a:lnTo>
                  <a:lnTo>
                    <a:pt x="89462" y="123442"/>
                  </a:lnTo>
                  <a:lnTo>
                    <a:pt x="89482" y="87672"/>
                  </a:lnTo>
                  <a:lnTo>
                    <a:pt x="90552" y="45850"/>
                  </a:lnTo>
                  <a:lnTo>
                    <a:pt x="98630" y="2865"/>
                  </a:lnTo>
                  <a:lnTo>
                    <a:pt x="99820" y="1910"/>
                  </a:lnTo>
                  <a:lnTo>
                    <a:pt x="10854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6" name="SMARTInkShape-Group25">
            <a:extLst>
              <a:ext uri="{FF2B5EF4-FFF2-40B4-BE49-F238E27FC236}">
                <a16:creationId xmlns:a16="http://schemas.microsoft.com/office/drawing/2014/main" id="{6BBC206E-8E0E-87BD-10A7-12D286630721}"/>
              </a:ext>
            </a:extLst>
          </p:cNvPr>
          <p:cNvGrpSpPr/>
          <p:nvPr/>
        </p:nvGrpSpPr>
        <p:grpSpPr>
          <a:xfrm>
            <a:off x="3028950" y="3876826"/>
            <a:ext cx="504826" cy="180825"/>
            <a:chOff x="3028950" y="3876826"/>
            <a:chExt cx="504826" cy="180825"/>
          </a:xfrm>
        </p:grpSpPr>
        <p:sp>
          <p:nvSpPr>
            <p:cNvPr id="214" name="SMARTInkShape-187">
              <a:extLst>
                <a:ext uri="{FF2B5EF4-FFF2-40B4-BE49-F238E27FC236}">
                  <a16:creationId xmlns:a16="http://schemas.microsoft.com/office/drawing/2014/main" id="{6FD7DFAD-29A0-8538-1F1C-7A194F6AC7C9}"/>
                </a:ext>
              </a:extLst>
            </p:cNvPr>
            <p:cNvSpPr/>
            <p:nvPr>
              <p:custDataLst>
                <p:tags r:id="rId21"/>
              </p:custDataLst>
            </p:nvPr>
          </p:nvSpPr>
          <p:spPr>
            <a:xfrm>
              <a:off x="3028950" y="3952875"/>
              <a:ext cx="504826" cy="19051"/>
            </a:xfrm>
            <a:custGeom>
              <a:avLst/>
              <a:gdLst/>
              <a:ahLst/>
              <a:cxnLst/>
              <a:rect l="0" t="0" r="0" b="0"/>
              <a:pathLst>
                <a:path w="504826" h="19051">
                  <a:moveTo>
                    <a:pt x="0" y="0"/>
                  </a:moveTo>
                  <a:lnTo>
                    <a:pt x="0" y="0"/>
                  </a:lnTo>
                  <a:lnTo>
                    <a:pt x="45717" y="0"/>
                  </a:lnTo>
                  <a:lnTo>
                    <a:pt x="86728" y="0"/>
                  </a:lnTo>
                  <a:lnTo>
                    <a:pt x="129767" y="0"/>
                  </a:lnTo>
                  <a:lnTo>
                    <a:pt x="172623" y="0"/>
                  </a:lnTo>
                  <a:lnTo>
                    <a:pt x="212132" y="0"/>
                  </a:lnTo>
                  <a:lnTo>
                    <a:pt x="250649" y="0"/>
                  </a:lnTo>
                  <a:lnTo>
                    <a:pt x="288873" y="0"/>
                  </a:lnTo>
                  <a:lnTo>
                    <a:pt x="327010" y="0"/>
                  </a:lnTo>
                  <a:lnTo>
                    <a:pt x="365121" y="0"/>
                  </a:lnTo>
                  <a:lnTo>
                    <a:pt x="408280" y="5057"/>
                  </a:lnTo>
                  <a:lnTo>
                    <a:pt x="454939" y="8936"/>
                  </a:lnTo>
                  <a:lnTo>
                    <a:pt x="478402" y="12173"/>
                  </a:lnTo>
                  <a:lnTo>
                    <a:pt x="5048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188">
              <a:extLst>
                <a:ext uri="{FF2B5EF4-FFF2-40B4-BE49-F238E27FC236}">
                  <a16:creationId xmlns:a16="http://schemas.microsoft.com/office/drawing/2014/main" id="{05F2BD7E-8D44-3595-9605-A0A11542E5B1}"/>
                </a:ext>
              </a:extLst>
            </p:cNvPr>
            <p:cNvSpPr/>
            <p:nvPr>
              <p:custDataLst>
                <p:tags r:id="rId22"/>
              </p:custDataLst>
            </p:nvPr>
          </p:nvSpPr>
          <p:spPr>
            <a:xfrm>
              <a:off x="3391327" y="3876826"/>
              <a:ext cx="127805" cy="180825"/>
            </a:xfrm>
            <a:custGeom>
              <a:avLst/>
              <a:gdLst/>
              <a:ahLst/>
              <a:cxnLst/>
              <a:rect l="0" t="0" r="0" b="0"/>
              <a:pathLst>
                <a:path w="127805" h="180825">
                  <a:moveTo>
                    <a:pt x="18623" y="18899"/>
                  </a:moveTo>
                  <a:lnTo>
                    <a:pt x="18623" y="18899"/>
                  </a:lnTo>
                  <a:lnTo>
                    <a:pt x="13567" y="13842"/>
                  </a:lnTo>
                  <a:lnTo>
                    <a:pt x="11084" y="8538"/>
                  </a:lnTo>
                  <a:lnTo>
                    <a:pt x="10422" y="5642"/>
                  </a:lnTo>
                  <a:lnTo>
                    <a:pt x="8922" y="3711"/>
                  </a:lnTo>
                  <a:lnTo>
                    <a:pt x="0" y="0"/>
                  </a:lnTo>
                  <a:lnTo>
                    <a:pt x="20351" y="17769"/>
                  </a:lnTo>
                  <a:lnTo>
                    <a:pt x="64413" y="37850"/>
                  </a:lnTo>
                  <a:lnTo>
                    <a:pt x="84754" y="50267"/>
                  </a:lnTo>
                  <a:lnTo>
                    <a:pt x="121405" y="79591"/>
                  </a:lnTo>
                  <a:lnTo>
                    <a:pt x="127804" y="92087"/>
                  </a:lnTo>
                  <a:lnTo>
                    <a:pt x="127393" y="98383"/>
                  </a:lnTo>
                  <a:lnTo>
                    <a:pt x="121293" y="111022"/>
                  </a:lnTo>
                  <a:lnTo>
                    <a:pt x="105959" y="130038"/>
                  </a:lnTo>
                  <a:lnTo>
                    <a:pt x="82953" y="144022"/>
                  </a:lnTo>
                  <a:lnTo>
                    <a:pt x="49910" y="158228"/>
                  </a:lnTo>
                  <a:lnTo>
                    <a:pt x="28148" y="1808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2" name="SMARTInkShape-Group26">
            <a:extLst>
              <a:ext uri="{FF2B5EF4-FFF2-40B4-BE49-F238E27FC236}">
                <a16:creationId xmlns:a16="http://schemas.microsoft.com/office/drawing/2014/main" id="{03E5DAD0-6D4A-A657-3431-B406222ECB5B}"/>
              </a:ext>
            </a:extLst>
          </p:cNvPr>
          <p:cNvGrpSpPr/>
          <p:nvPr/>
        </p:nvGrpSpPr>
        <p:grpSpPr>
          <a:xfrm>
            <a:off x="3800475" y="3824445"/>
            <a:ext cx="838201" cy="232170"/>
            <a:chOff x="3800475" y="3824445"/>
            <a:chExt cx="838201" cy="232170"/>
          </a:xfrm>
        </p:grpSpPr>
        <p:sp>
          <p:nvSpPr>
            <p:cNvPr id="217" name="SMARTInkShape-189">
              <a:extLst>
                <a:ext uri="{FF2B5EF4-FFF2-40B4-BE49-F238E27FC236}">
                  <a16:creationId xmlns:a16="http://schemas.microsoft.com/office/drawing/2014/main" id="{234E217F-34D0-12E7-1EF8-36408604BF92}"/>
                </a:ext>
              </a:extLst>
            </p:cNvPr>
            <p:cNvSpPr/>
            <p:nvPr>
              <p:custDataLst>
                <p:tags r:id="rId16"/>
              </p:custDataLst>
            </p:nvPr>
          </p:nvSpPr>
          <p:spPr>
            <a:xfrm>
              <a:off x="3800475" y="3920917"/>
              <a:ext cx="238126" cy="135698"/>
            </a:xfrm>
            <a:custGeom>
              <a:avLst/>
              <a:gdLst/>
              <a:ahLst/>
              <a:cxnLst/>
              <a:rect l="0" t="0" r="0" b="0"/>
              <a:pathLst>
                <a:path w="238126" h="135698">
                  <a:moveTo>
                    <a:pt x="0" y="41483"/>
                  </a:moveTo>
                  <a:lnTo>
                    <a:pt x="0" y="41483"/>
                  </a:lnTo>
                  <a:lnTo>
                    <a:pt x="0" y="36426"/>
                  </a:lnTo>
                  <a:lnTo>
                    <a:pt x="2822" y="31122"/>
                  </a:lnTo>
                  <a:lnTo>
                    <a:pt x="23851" y="9427"/>
                  </a:lnTo>
                  <a:lnTo>
                    <a:pt x="35648" y="1484"/>
                  </a:lnTo>
                  <a:lnTo>
                    <a:pt x="41757" y="0"/>
                  </a:lnTo>
                  <a:lnTo>
                    <a:pt x="54189" y="1174"/>
                  </a:lnTo>
                  <a:lnTo>
                    <a:pt x="78144" y="7785"/>
                  </a:lnTo>
                  <a:lnTo>
                    <a:pt x="90470" y="16276"/>
                  </a:lnTo>
                  <a:lnTo>
                    <a:pt x="121419" y="58843"/>
                  </a:lnTo>
                  <a:lnTo>
                    <a:pt x="138325" y="97548"/>
                  </a:lnTo>
                  <a:lnTo>
                    <a:pt x="140852" y="108028"/>
                  </a:lnTo>
                  <a:lnTo>
                    <a:pt x="139154" y="119037"/>
                  </a:lnTo>
                  <a:lnTo>
                    <a:pt x="137219" y="124936"/>
                  </a:lnTo>
                  <a:lnTo>
                    <a:pt x="133813" y="128868"/>
                  </a:lnTo>
                  <a:lnTo>
                    <a:pt x="124383" y="133237"/>
                  </a:lnTo>
                  <a:lnTo>
                    <a:pt x="107174" y="135697"/>
                  </a:lnTo>
                  <a:lnTo>
                    <a:pt x="83614" y="131370"/>
                  </a:lnTo>
                  <a:lnTo>
                    <a:pt x="66637" y="123385"/>
                  </a:lnTo>
                  <a:lnTo>
                    <a:pt x="63475" y="119367"/>
                  </a:lnTo>
                  <a:lnTo>
                    <a:pt x="59024" y="104659"/>
                  </a:lnTo>
                  <a:lnTo>
                    <a:pt x="57983" y="96725"/>
                  </a:lnTo>
                  <a:lnTo>
                    <a:pt x="58764" y="94186"/>
                  </a:lnTo>
                  <a:lnTo>
                    <a:pt x="60342" y="92493"/>
                  </a:lnTo>
                  <a:lnTo>
                    <a:pt x="62453" y="91365"/>
                  </a:lnTo>
                  <a:lnTo>
                    <a:pt x="63860" y="89554"/>
                  </a:lnTo>
                  <a:lnTo>
                    <a:pt x="65424" y="84720"/>
                  </a:lnTo>
                  <a:lnTo>
                    <a:pt x="71763" y="79044"/>
                  </a:lnTo>
                  <a:lnTo>
                    <a:pt x="103327" y="60485"/>
                  </a:lnTo>
                  <a:lnTo>
                    <a:pt x="147646" y="47823"/>
                  </a:lnTo>
                  <a:lnTo>
                    <a:pt x="194682" y="42318"/>
                  </a:lnTo>
                  <a:lnTo>
                    <a:pt x="238125" y="41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190">
              <a:extLst>
                <a:ext uri="{FF2B5EF4-FFF2-40B4-BE49-F238E27FC236}">
                  <a16:creationId xmlns:a16="http://schemas.microsoft.com/office/drawing/2014/main" id="{E5D66465-FD61-20CD-6498-0F1AC99DEAFF}"/>
                </a:ext>
              </a:extLst>
            </p:cNvPr>
            <p:cNvSpPr/>
            <p:nvPr>
              <p:custDataLst>
                <p:tags r:id="rId17"/>
              </p:custDataLst>
            </p:nvPr>
          </p:nvSpPr>
          <p:spPr>
            <a:xfrm>
              <a:off x="4105275" y="3933825"/>
              <a:ext cx="123826" cy="117540"/>
            </a:xfrm>
            <a:custGeom>
              <a:avLst/>
              <a:gdLst/>
              <a:ahLst/>
              <a:cxnLst/>
              <a:rect l="0" t="0" r="0" b="0"/>
              <a:pathLst>
                <a:path w="123826" h="117540">
                  <a:moveTo>
                    <a:pt x="0" y="28575"/>
                  </a:moveTo>
                  <a:lnTo>
                    <a:pt x="0" y="28575"/>
                  </a:lnTo>
                  <a:lnTo>
                    <a:pt x="9491" y="19084"/>
                  </a:lnTo>
                  <a:lnTo>
                    <a:pt x="4458" y="24117"/>
                  </a:lnTo>
                  <a:lnTo>
                    <a:pt x="1981" y="32238"/>
                  </a:lnTo>
                  <a:lnTo>
                    <a:pt x="391" y="49642"/>
                  </a:lnTo>
                  <a:lnTo>
                    <a:pt x="2996" y="56636"/>
                  </a:lnTo>
                  <a:lnTo>
                    <a:pt x="5172" y="59982"/>
                  </a:lnTo>
                  <a:lnTo>
                    <a:pt x="11774" y="83694"/>
                  </a:lnTo>
                  <a:lnTo>
                    <a:pt x="27726" y="103080"/>
                  </a:lnTo>
                  <a:lnTo>
                    <a:pt x="50196" y="116032"/>
                  </a:lnTo>
                  <a:lnTo>
                    <a:pt x="64996" y="117539"/>
                  </a:lnTo>
                  <a:lnTo>
                    <a:pt x="71905" y="116460"/>
                  </a:lnTo>
                  <a:lnTo>
                    <a:pt x="77570" y="113623"/>
                  </a:lnTo>
                  <a:lnTo>
                    <a:pt x="86687" y="104827"/>
                  </a:lnTo>
                  <a:lnTo>
                    <a:pt x="101162" y="80875"/>
                  </a:lnTo>
                  <a:lnTo>
                    <a:pt x="109937" y="55713"/>
                  </a:lnTo>
                  <a:lnTo>
                    <a:pt x="114975" y="15082"/>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191">
              <a:extLst>
                <a:ext uri="{FF2B5EF4-FFF2-40B4-BE49-F238E27FC236}">
                  <a16:creationId xmlns:a16="http://schemas.microsoft.com/office/drawing/2014/main" id="{C6E16835-65CC-4344-4DA6-3097A0D398DB}"/>
                </a:ext>
              </a:extLst>
            </p:cNvPr>
            <p:cNvSpPr/>
            <p:nvPr>
              <p:custDataLst>
                <p:tags r:id="rId18"/>
              </p:custDataLst>
            </p:nvPr>
          </p:nvSpPr>
          <p:spPr>
            <a:xfrm>
              <a:off x="4276725" y="3943467"/>
              <a:ext cx="152401" cy="102102"/>
            </a:xfrm>
            <a:custGeom>
              <a:avLst/>
              <a:gdLst/>
              <a:ahLst/>
              <a:cxnLst/>
              <a:rect l="0" t="0" r="0" b="0"/>
              <a:pathLst>
                <a:path w="152401" h="102102">
                  <a:moveTo>
                    <a:pt x="0" y="9408"/>
                  </a:moveTo>
                  <a:lnTo>
                    <a:pt x="0" y="9408"/>
                  </a:lnTo>
                  <a:lnTo>
                    <a:pt x="5056" y="4351"/>
                  </a:lnTo>
                  <a:lnTo>
                    <a:pt x="10361" y="1869"/>
                  </a:lnTo>
                  <a:lnTo>
                    <a:pt x="26742" y="0"/>
                  </a:lnTo>
                  <a:lnTo>
                    <a:pt x="49873" y="34609"/>
                  </a:lnTo>
                  <a:lnTo>
                    <a:pt x="55712" y="66715"/>
                  </a:lnTo>
                  <a:lnTo>
                    <a:pt x="55665" y="86830"/>
                  </a:lnTo>
                  <a:lnTo>
                    <a:pt x="51904" y="96029"/>
                  </a:lnTo>
                  <a:lnTo>
                    <a:pt x="49419" y="98905"/>
                  </a:lnTo>
                  <a:lnTo>
                    <a:pt x="43837" y="102101"/>
                  </a:lnTo>
                  <a:lnTo>
                    <a:pt x="40866" y="101895"/>
                  </a:lnTo>
                  <a:lnTo>
                    <a:pt x="34743" y="98844"/>
                  </a:lnTo>
                  <a:lnTo>
                    <a:pt x="25346" y="91176"/>
                  </a:lnTo>
                  <a:lnTo>
                    <a:pt x="24306" y="86145"/>
                  </a:lnTo>
                  <a:lnTo>
                    <a:pt x="25972" y="72088"/>
                  </a:lnTo>
                  <a:lnTo>
                    <a:pt x="33063" y="58080"/>
                  </a:lnTo>
                  <a:lnTo>
                    <a:pt x="37917" y="51381"/>
                  </a:lnTo>
                  <a:lnTo>
                    <a:pt x="51776" y="41115"/>
                  </a:lnTo>
                  <a:lnTo>
                    <a:pt x="86545" y="25902"/>
                  </a:lnTo>
                  <a:lnTo>
                    <a:pt x="128417" y="20310"/>
                  </a:lnTo>
                  <a:lnTo>
                    <a:pt x="152400" y="18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192">
              <a:extLst>
                <a:ext uri="{FF2B5EF4-FFF2-40B4-BE49-F238E27FC236}">
                  <a16:creationId xmlns:a16="http://schemas.microsoft.com/office/drawing/2014/main" id="{8CFE1D6B-A656-BB71-D648-540FC85CB2A6}"/>
                </a:ext>
              </a:extLst>
            </p:cNvPr>
            <p:cNvSpPr/>
            <p:nvPr>
              <p:custDataLst>
                <p:tags r:id="rId19"/>
              </p:custDataLst>
            </p:nvPr>
          </p:nvSpPr>
          <p:spPr>
            <a:xfrm>
              <a:off x="4439795" y="3934014"/>
              <a:ext cx="151256" cy="102508"/>
            </a:xfrm>
            <a:custGeom>
              <a:avLst/>
              <a:gdLst/>
              <a:ahLst/>
              <a:cxnLst/>
              <a:rect l="0" t="0" r="0" b="0"/>
              <a:pathLst>
                <a:path w="151256" h="102508">
                  <a:moveTo>
                    <a:pt x="103630" y="47436"/>
                  </a:moveTo>
                  <a:lnTo>
                    <a:pt x="103630" y="47436"/>
                  </a:lnTo>
                  <a:lnTo>
                    <a:pt x="103630" y="42379"/>
                  </a:lnTo>
                  <a:lnTo>
                    <a:pt x="106452" y="37075"/>
                  </a:lnTo>
                  <a:lnTo>
                    <a:pt x="111831" y="30103"/>
                  </a:lnTo>
                  <a:lnTo>
                    <a:pt x="104838" y="7078"/>
                  </a:lnTo>
                  <a:lnTo>
                    <a:pt x="103377" y="4656"/>
                  </a:lnTo>
                  <a:lnTo>
                    <a:pt x="101344" y="3041"/>
                  </a:lnTo>
                  <a:lnTo>
                    <a:pt x="96264" y="1246"/>
                  </a:lnTo>
                  <a:lnTo>
                    <a:pt x="76215" y="0"/>
                  </a:lnTo>
                  <a:lnTo>
                    <a:pt x="53526" y="9980"/>
                  </a:lnTo>
                  <a:lnTo>
                    <a:pt x="25020" y="33374"/>
                  </a:lnTo>
                  <a:lnTo>
                    <a:pt x="7548" y="57380"/>
                  </a:lnTo>
                  <a:lnTo>
                    <a:pt x="572" y="82169"/>
                  </a:lnTo>
                  <a:lnTo>
                    <a:pt x="0" y="86467"/>
                  </a:lnTo>
                  <a:lnTo>
                    <a:pt x="2186" y="94063"/>
                  </a:lnTo>
                  <a:lnTo>
                    <a:pt x="4250" y="97571"/>
                  </a:lnTo>
                  <a:lnTo>
                    <a:pt x="7744" y="99910"/>
                  </a:lnTo>
                  <a:lnTo>
                    <a:pt x="17269" y="102507"/>
                  </a:lnTo>
                  <a:lnTo>
                    <a:pt x="21714" y="102142"/>
                  </a:lnTo>
                  <a:lnTo>
                    <a:pt x="29476" y="98914"/>
                  </a:lnTo>
                  <a:lnTo>
                    <a:pt x="74453" y="54284"/>
                  </a:lnTo>
                  <a:lnTo>
                    <a:pt x="84404" y="38195"/>
                  </a:lnTo>
                  <a:lnTo>
                    <a:pt x="84565" y="46137"/>
                  </a:lnTo>
                  <a:lnTo>
                    <a:pt x="78031" y="54784"/>
                  </a:lnTo>
                  <a:lnTo>
                    <a:pt x="75937" y="63607"/>
                  </a:lnTo>
                  <a:lnTo>
                    <a:pt x="75171" y="79225"/>
                  </a:lnTo>
                  <a:lnTo>
                    <a:pt x="76190" y="81329"/>
                  </a:lnTo>
                  <a:lnTo>
                    <a:pt x="77929" y="82731"/>
                  </a:lnTo>
                  <a:lnTo>
                    <a:pt x="82682" y="84289"/>
                  </a:lnTo>
                  <a:lnTo>
                    <a:pt x="100567" y="86485"/>
                  </a:lnTo>
                  <a:lnTo>
                    <a:pt x="111071" y="92050"/>
                  </a:lnTo>
                  <a:lnTo>
                    <a:pt x="121401" y="93723"/>
                  </a:lnTo>
                  <a:lnTo>
                    <a:pt x="151255" y="85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193">
              <a:extLst>
                <a:ext uri="{FF2B5EF4-FFF2-40B4-BE49-F238E27FC236}">
                  <a16:creationId xmlns:a16="http://schemas.microsoft.com/office/drawing/2014/main" id="{9ED1CF14-9BE1-20D8-DABC-A3063930F9E5}"/>
                </a:ext>
              </a:extLst>
            </p:cNvPr>
            <p:cNvSpPr/>
            <p:nvPr>
              <p:custDataLst>
                <p:tags r:id="rId20"/>
              </p:custDataLst>
            </p:nvPr>
          </p:nvSpPr>
          <p:spPr>
            <a:xfrm>
              <a:off x="4620131" y="3824445"/>
              <a:ext cx="18545" cy="214156"/>
            </a:xfrm>
            <a:custGeom>
              <a:avLst/>
              <a:gdLst/>
              <a:ahLst/>
              <a:cxnLst/>
              <a:rect l="0" t="0" r="0" b="0"/>
              <a:pathLst>
                <a:path w="18545" h="214156">
                  <a:moveTo>
                    <a:pt x="9019" y="14130"/>
                  </a:moveTo>
                  <a:lnTo>
                    <a:pt x="9019" y="14130"/>
                  </a:lnTo>
                  <a:lnTo>
                    <a:pt x="9019" y="0"/>
                  </a:lnTo>
                  <a:lnTo>
                    <a:pt x="9019" y="1853"/>
                  </a:lnTo>
                  <a:lnTo>
                    <a:pt x="15564" y="13782"/>
                  </a:lnTo>
                  <a:lnTo>
                    <a:pt x="18151" y="58495"/>
                  </a:lnTo>
                  <a:lnTo>
                    <a:pt x="15547" y="73712"/>
                  </a:lnTo>
                  <a:lnTo>
                    <a:pt x="3332" y="116442"/>
                  </a:lnTo>
                  <a:lnTo>
                    <a:pt x="0" y="163200"/>
                  </a:lnTo>
                  <a:lnTo>
                    <a:pt x="4700" y="189062"/>
                  </a:lnTo>
                  <a:lnTo>
                    <a:pt x="18544" y="214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6" name="SMARTInkShape-Group27">
            <a:extLst>
              <a:ext uri="{FF2B5EF4-FFF2-40B4-BE49-F238E27FC236}">
                <a16:creationId xmlns:a16="http://schemas.microsoft.com/office/drawing/2014/main" id="{4885B41F-DAA9-C112-9711-00E9E8CC93B8}"/>
              </a:ext>
            </a:extLst>
          </p:cNvPr>
          <p:cNvGrpSpPr/>
          <p:nvPr/>
        </p:nvGrpSpPr>
        <p:grpSpPr>
          <a:xfrm>
            <a:off x="5019675" y="3792274"/>
            <a:ext cx="321396" cy="236802"/>
            <a:chOff x="5019675" y="3792274"/>
            <a:chExt cx="321396" cy="236802"/>
          </a:xfrm>
        </p:grpSpPr>
        <p:sp>
          <p:nvSpPr>
            <p:cNvPr id="223" name="SMARTInkShape-194">
              <a:extLst>
                <a:ext uri="{FF2B5EF4-FFF2-40B4-BE49-F238E27FC236}">
                  <a16:creationId xmlns:a16="http://schemas.microsoft.com/office/drawing/2014/main" id="{BE256F1C-8A52-74E0-DE18-4787A0AF2B9B}"/>
                </a:ext>
              </a:extLst>
            </p:cNvPr>
            <p:cNvSpPr/>
            <p:nvPr>
              <p:custDataLst>
                <p:tags r:id="rId13"/>
              </p:custDataLst>
            </p:nvPr>
          </p:nvSpPr>
          <p:spPr>
            <a:xfrm>
              <a:off x="5019675" y="3876675"/>
              <a:ext cx="114301" cy="70390"/>
            </a:xfrm>
            <a:custGeom>
              <a:avLst/>
              <a:gdLst/>
              <a:ahLst/>
              <a:cxnLst/>
              <a:rect l="0" t="0" r="0" b="0"/>
              <a:pathLst>
                <a:path w="114301" h="70390">
                  <a:moveTo>
                    <a:pt x="0" y="19050"/>
                  </a:moveTo>
                  <a:lnTo>
                    <a:pt x="0" y="19050"/>
                  </a:lnTo>
                  <a:lnTo>
                    <a:pt x="0" y="13993"/>
                  </a:lnTo>
                  <a:lnTo>
                    <a:pt x="1058" y="12504"/>
                  </a:lnTo>
                  <a:lnTo>
                    <a:pt x="2822" y="11511"/>
                  </a:lnTo>
                  <a:lnTo>
                    <a:pt x="8201" y="9918"/>
                  </a:lnTo>
                  <a:lnTo>
                    <a:pt x="8937" y="6877"/>
                  </a:lnTo>
                  <a:lnTo>
                    <a:pt x="9409" y="1358"/>
                  </a:lnTo>
                  <a:lnTo>
                    <a:pt x="9491" y="5459"/>
                  </a:lnTo>
                  <a:lnTo>
                    <a:pt x="12332" y="10540"/>
                  </a:lnTo>
                  <a:lnTo>
                    <a:pt x="16064" y="16326"/>
                  </a:lnTo>
                  <a:lnTo>
                    <a:pt x="29237" y="53205"/>
                  </a:lnTo>
                  <a:lnTo>
                    <a:pt x="41406" y="69071"/>
                  </a:lnTo>
                  <a:lnTo>
                    <a:pt x="44537" y="70389"/>
                  </a:lnTo>
                  <a:lnTo>
                    <a:pt x="47683" y="70209"/>
                  </a:lnTo>
                  <a:lnTo>
                    <a:pt x="54001" y="67188"/>
                  </a:lnTo>
                  <a:lnTo>
                    <a:pt x="69853" y="53624"/>
                  </a:lnTo>
                  <a:lnTo>
                    <a:pt x="73380" y="44647"/>
                  </a:lnTo>
                  <a:lnTo>
                    <a:pt x="74319" y="39289"/>
                  </a:lnTo>
                  <a:lnTo>
                    <a:pt x="92437" y="8057"/>
                  </a:lnTo>
                  <a:lnTo>
                    <a:pt x="95491" y="537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195">
              <a:extLst>
                <a:ext uri="{FF2B5EF4-FFF2-40B4-BE49-F238E27FC236}">
                  <a16:creationId xmlns:a16="http://schemas.microsoft.com/office/drawing/2014/main" id="{C25092B1-B83A-66BC-E4B4-CFA1B7A3D8E5}"/>
                </a:ext>
              </a:extLst>
            </p:cNvPr>
            <p:cNvSpPr/>
            <p:nvPr>
              <p:custDataLst>
                <p:tags r:id="rId14"/>
              </p:custDataLst>
            </p:nvPr>
          </p:nvSpPr>
          <p:spPr>
            <a:xfrm>
              <a:off x="5143500" y="3792274"/>
              <a:ext cx="74877" cy="236802"/>
            </a:xfrm>
            <a:custGeom>
              <a:avLst/>
              <a:gdLst/>
              <a:ahLst/>
              <a:cxnLst/>
              <a:rect l="0" t="0" r="0" b="0"/>
              <a:pathLst>
                <a:path w="74877" h="236802">
                  <a:moveTo>
                    <a:pt x="66675" y="8201"/>
                  </a:moveTo>
                  <a:lnTo>
                    <a:pt x="66675" y="8201"/>
                  </a:lnTo>
                  <a:lnTo>
                    <a:pt x="74876" y="0"/>
                  </a:lnTo>
                  <a:lnTo>
                    <a:pt x="53330" y="39910"/>
                  </a:lnTo>
                  <a:lnTo>
                    <a:pt x="40966" y="74628"/>
                  </a:lnTo>
                  <a:lnTo>
                    <a:pt x="25426" y="114784"/>
                  </a:lnTo>
                  <a:lnTo>
                    <a:pt x="10157" y="154569"/>
                  </a:lnTo>
                  <a:lnTo>
                    <a:pt x="2006" y="197510"/>
                  </a:lnTo>
                  <a:lnTo>
                    <a:pt x="0" y="2368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196">
              <a:extLst>
                <a:ext uri="{FF2B5EF4-FFF2-40B4-BE49-F238E27FC236}">
                  <a16:creationId xmlns:a16="http://schemas.microsoft.com/office/drawing/2014/main" id="{3E1B6F90-CEB1-919F-B6AC-0192012F5CCB}"/>
                </a:ext>
              </a:extLst>
            </p:cNvPr>
            <p:cNvSpPr/>
            <p:nvPr>
              <p:custDataLst>
                <p:tags r:id="rId15"/>
              </p:custDataLst>
            </p:nvPr>
          </p:nvSpPr>
          <p:spPr>
            <a:xfrm>
              <a:off x="5200650" y="3905367"/>
              <a:ext cx="140421" cy="103294"/>
            </a:xfrm>
            <a:custGeom>
              <a:avLst/>
              <a:gdLst/>
              <a:ahLst/>
              <a:cxnLst/>
              <a:rect l="0" t="0" r="0" b="0"/>
              <a:pathLst>
                <a:path w="140421" h="103294">
                  <a:moveTo>
                    <a:pt x="114300" y="9408"/>
                  </a:moveTo>
                  <a:lnTo>
                    <a:pt x="114300" y="9408"/>
                  </a:lnTo>
                  <a:lnTo>
                    <a:pt x="114300" y="4351"/>
                  </a:lnTo>
                  <a:lnTo>
                    <a:pt x="113242" y="2862"/>
                  </a:lnTo>
                  <a:lnTo>
                    <a:pt x="111478" y="1869"/>
                  </a:lnTo>
                  <a:lnTo>
                    <a:pt x="101117" y="472"/>
                  </a:lnTo>
                  <a:lnTo>
                    <a:pt x="78652" y="0"/>
                  </a:lnTo>
                  <a:lnTo>
                    <a:pt x="69176" y="2757"/>
                  </a:lnTo>
                  <a:lnTo>
                    <a:pt x="65168" y="4974"/>
                  </a:lnTo>
                  <a:lnTo>
                    <a:pt x="62495" y="8569"/>
                  </a:lnTo>
                  <a:lnTo>
                    <a:pt x="57854" y="25421"/>
                  </a:lnTo>
                  <a:lnTo>
                    <a:pt x="60285" y="29930"/>
                  </a:lnTo>
                  <a:lnTo>
                    <a:pt x="67010" y="36520"/>
                  </a:lnTo>
                  <a:lnTo>
                    <a:pt x="87588" y="50014"/>
                  </a:lnTo>
                  <a:lnTo>
                    <a:pt x="120478" y="61165"/>
                  </a:lnTo>
                  <a:lnTo>
                    <a:pt x="130451" y="69805"/>
                  </a:lnTo>
                  <a:lnTo>
                    <a:pt x="140420" y="82487"/>
                  </a:lnTo>
                  <a:lnTo>
                    <a:pt x="139122" y="84585"/>
                  </a:lnTo>
                  <a:lnTo>
                    <a:pt x="132035" y="89740"/>
                  </a:lnTo>
                  <a:lnTo>
                    <a:pt x="111088" y="93535"/>
                  </a:lnTo>
                  <a:lnTo>
                    <a:pt x="69019" y="95875"/>
                  </a:lnTo>
                  <a:lnTo>
                    <a:pt x="24415" y="103293"/>
                  </a:lnTo>
                  <a:lnTo>
                    <a:pt x="0" y="95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1" name="SMARTInkShape-Group28">
            <a:extLst>
              <a:ext uri="{FF2B5EF4-FFF2-40B4-BE49-F238E27FC236}">
                <a16:creationId xmlns:a16="http://schemas.microsoft.com/office/drawing/2014/main" id="{E3E31833-493E-7C45-1A58-D50F4566D19F}"/>
              </a:ext>
            </a:extLst>
          </p:cNvPr>
          <p:cNvGrpSpPr/>
          <p:nvPr/>
        </p:nvGrpSpPr>
        <p:grpSpPr>
          <a:xfrm>
            <a:off x="5620513" y="3829119"/>
            <a:ext cx="646938" cy="199286"/>
            <a:chOff x="5620513" y="3829119"/>
            <a:chExt cx="646938" cy="199286"/>
          </a:xfrm>
        </p:grpSpPr>
        <p:sp>
          <p:nvSpPr>
            <p:cNvPr id="227" name="SMARTInkShape-197">
              <a:extLst>
                <a:ext uri="{FF2B5EF4-FFF2-40B4-BE49-F238E27FC236}">
                  <a16:creationId xmlns:a16="http://schemas.microsoft.com/office/drawing/2014/main" id="{637229D9-5D4E-1F80-0166-3027E28574B3}"/>
                </a:ext>
              </a:extLst>
            </p:cNvPr>
            <p:cNvSpPr/>
            <p:nvPr>
              <p:custDataLst>
                <p:tags r:id="rId9"/>
              </p:custDataLst>
            </p:nvPr>
          </p:nvSpPr>
          <p:spPr>
            <a:xfrm>
              <a:off x="5620513" y="3905250"/>
              <a:ext cx="65913" cy="121385"/>
            </a:xfrm>
            <a:custGeom>
              <a:avLst/>
              <a:gdLst/>
              <a:ahLst/>
              <a:cxnLst/>
              <a:rect l="0" t="0" r="0" b="0"/>
              <a:pathLst>
                <a:path w="65913" h="121385">
                  <a:moveTo>
                    <a:pt x="18287" y="28575"/>
                  </a:moveTo>
                  <a:lnTo>
                    <a:pt x="18287" y="28575"/>
                  </a:lnTo>
                  <a:lnTo>
                    <a:pt x="18287" y="20374"/>
                  </a:lnTo>
                  <a:lnTo>
                    <a:pt x="18287" y="24499"/>
                  </a:lnTo>
                  <a:lnTo>
                    <a:pt x="17229" y="25857"/>
                  </a:lnTo>
                  <a:lnTo>
                    <a:pt x="13231" y="27367"/>
                  </a:lnTo>
                  <a:lnTo>
                    <a:pt x="5030" y="43386"/>
                  </a:lnTo>
                  <a:lnTo>
                    <a:pt x="0" y="76060"/>
                  </a:lnTo>
                  <a:lnTo>
                    <a:pt x="634" y="88838"/>
                  </a:lnTo>
                  <a:lnTo>
                    <a:pt x="4445" y="101572"/>
                  </a:lnTo>
                  <a:lnTo>
                    <a:pt x="15310" y="111466"/>
                  </a:lnTo>
                  <a:lnTo>
                    <a:pt x="33633" y="120163"/>
                  </a:lnTo>
                  <a:lnTo>
                    <a:pt x="38043" y="121384"/>
                  </a:lnTo>
                  <a:lnTo>
                    <a:pt x="42041" y="121139"/>
                  </a:lnTo>
                  <a:lnTo>
                    <a:pt x="49305" y="118045"/>
                  </a:lnTo>
                  <a:lnTo>
                    <a:pt x="59345" y="105296"/>
                  </a:lnTo>
                  <a:lnTo>
                    <a:pt x="63966" y="83057"/>
                  </a:lnTo>
                  <a:lnTo>
                    <a:pt x="65656" y="37749"/>
                  </a:lnTo>
                  <a:lnTo>
                    <a:pt x="659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198">
              <a:extLst>
                <a:ext uri="{FF2B5EF4-FFF2-40B4-BE49-F238E27FC236}">
                  <a16:creationId xmlns:a16="http://schemas.microsoft.com/office/drawing/2014/main" id="{3D13E588-4713-0061-14A3-825077CA92FE}"/>
                </a:ext>
              </a:extLst>
            </p:cNvPr>
            <p:cNvSpPr/>
            <p:nvPr>
              <p:custDataLst>
                <p:tags r:id="rId10"/>
              </p:custDataLst>
            </p:nvPr>
          </p:nvSpPr>
          <p:spPr>
            <a:xfrm>
              <a:off x="5734050" y="3925085"/>
              <a:ext cx="171451" cy="103320"/>
            </a:xfrm>
            <a:custGeom>
              <a:avLst/>
              <a:gdLst/>
              <a:ahLst/>
              <a:cxnLst/>
              <a:rect l="0" t="0" r="0" b="0"/>
              <a:pathLst>
                <a:path w="171451" h="103320">
                  <a:moveTo>
                    <a:pt x="0" y="18265"/>
                  </a:moveTo>
                  <a:lnTo>
                    <a:pt x="0" y="18265"/>
                  </a:lnTo>
                  <a:lnTo>
                    <a:pt x="14151" y="5173"/>
                  </a:lnTo>
                  <a:lnTo>
                    <a:pt x="21459" y="1863"/>
                  </a:lnTo>
                  <a:lnTo>
                    <a:pt x="36579" y="0"/>
                  </a:lnTo>
                  <a:lnTo>
                    <a:pt x="54465" y="4504"/>
                  </a:lnTo>
                  <a:lnTo>
                    <a:pt x="68114" y="12541"/>
                  </a:lnTo>
                  <a:lnTo>
                    <a:pt x="72606" y="18543"/>
                  </a:lnTo>
                  <a:lnTo>
                    <a:pt x="74602" y="25797"/>
                  </a:lnTo>
                  <a:lnTo>
                    <a:pt x="76060" y="71956"/>
                  </a:lnTo>
                  <a:lnTo>
                    <a:pt x="76138" y="83756"/>
                  </a:lnTo>
                  <a:lnTo>
                    <a:pt x="73350" y="92528"/>
                  </a:lnTo>
                  <a:lnTo>
                    <a:pt x="71125" y="96348"/>
                  </a:lnTo>
                  <a:lnTo>
                    <a:pt x="67525" y="98895"/>
                  </a:lnTo>
                  <a:lnTo>
                    <a:pt x="53403" y="102480"/>
                  </a:lnTo>
                  <a:lnTo>
                    <a:pt x="45608" y="103319"/>
                  </a:lnTo>
                  <a:lnTo>
                    <a:pt x="38615" y="100870"/>
                  </a:lnTo>
                  <a:lnTo>
                    <a:pt x="30558" y="95730"/>
                  </a:lnTo>
                  <a:lnTo>
                    <a:pt x="29457" y="92205"/>
                  </a:lnTo>
                  <a:lnTo>
                    <a:pt x="28749" y="76262"/>
                  </a:lnTo>
                  <a:lnTo>
                    <a:pt x="31475" y="67677"/>
                  </a:lnTo>
                  <a:lnTo>
                    <a:pt x="46904" y="48487"/>
                  </a:lnTo>
                  <a:lnTo>
                    <a:pt x="64227" y="35569"/>
                  </a:lnTo>
                  <a:lnTo>
                    <a:pt x="109031" y="13057"/>
                  </a:lnTo>
                  <a:lnTo>
                    <a:pt x="121088" y="10019"/>
                  </a:lnTo>
                  <a:lnTo>
                    <a:pt x="171450" y="8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199">
              <a:extLst>
                <a:ext uri="{FF2B5EF4-FFF2-40B4-BE49-F238E27FC236}">
                  <a16:creationId xmlns:a16="http://schemas.microsoft.com/office/drawing/2014/main" id="{805B3F86-FC5F-2B20-6102-E7C6B945BE7C}"/>
                </a:ext>
              </a:extLst>
            </p:cNvPr>
            <p:cNvSpPr/>
            <p:nvPr>
              <p:custDataLst>
                <p:tags r:id="rId11"/>
              </p:custDataLst>
            </p:nvPr>
          </p:nvSpPr>
          <p:spPr>
            <a:xfrm>
              <a:off x="5924703" y="3829119"/>
              <a:ext cx="70551" cy="189839"/>
            </a:xfrm>
            <a:custGeom>
              <a:avLst/>
              <a:gdLst/>
              <a:ahLst/>
              <a:cxnLst/>
              <a:rect l="0" t="0" r="0" b="0"/>
              <a:pathLst>
                <a:path w="70551" h="189839">
                  <a:moveTo>
                    <a:pt x="18897" y="18981"/>
                  </a:moveTo>
                  <a:lnTo>
                    <a:pt x="18897" y="18981"/>
                  </a:lnTo>
                  <a:lnTo>
                    <a:pt x="18897" y="8868"/>
                  </a:lnTo>
                  <a:lnTo>
                    <a:pt x="19955" y="5889"/>
                  </a:lnTo>
                  <a:lnTo>
                    <a:pt x="21719" y="3903"/>
                  </a:lnTo>
                  <a:lnTo>
                    <a:pt x="28029" y="164"/>
                  </a:lnTo>
                  <a:lnTo>
                    <a:pt x="23249" y="0"/>
                  </a:lnTo>
                  <a:lnTo>
                    <a:pt x="22856" y="2094"/>
                  </a:lnTo>
                  <a:lnTo>
                    <a:pt x="25244" y="16212"/>
                  </a:lnTo>
                  <a:lnTo>
                    <a:pt x="18535" y="60653"/>
                  </a:lnTo>
                  <a:lnTo>
                    <a:pt x="3770" y="106940"/>
                  </a:lnTo>
                  <a:lnTo>
                    <a:pt x="0" y="145387"/>
                  </a:lnTo>
                  <a:lnTo>
                    <a:pt x="4949" y="160386"/>
                  </a:lnTo>
                  <a:lnTo>
                    <a:pt x="13118" y="173180"/>
                  </a:lnTo>
                  <a:lnTo>
                    <a:pt x="34792" y="188429"/>
                  </a:lnTo>
                  <a:lnTo>
                    <a:pt x="47125" y="189838"/>
                  </a:lnTo>
                  <a:lnTo>
                    <a:pt x="51474" y="187919"/>
                  </a:lnTo>
                  <a:lnTo>
                    <a:pt x="69388" y="168920"/>
                  </a:lnTo>
                  <a:lnTo>
                    <a:pt x="70550" y="163391"/>
                  </a:lnTo>
                  <a:lnTo>
                    <a:pt x="67127" y="141497"/>
                  </a:lnTo>
                  <a:lnTo>
                    <a:pt x="58352" y="121134"/>
                  </a:lnTo>
                  <a:lnTo>
                    <a:pt x="48427" y="108127"/>
                  </a:lnTo>
                  <a:lnTo>
                    <a:pt x="36961" y="100935"/>
                  </a:lnTo>
                  <a:lnTo>
                    <a:pt x="18897" y="951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00">
              <a:extLst>
                <a:ext uri="{FF2B5EF4-FFF2-40B4-BE49-F238E27FC236}">
                  <a16:creationId xmlns:a16="http://schemas.microsoft.com/office/drawing/2014/main" id="{2F540ACF-DC4F-CED3-F919-CB5E0B241DE3}"/>
                </a:ext>
              </a:extLst>
            </p:cNvPr>
            <p:cNvSpPr/>
            <p:nvPr>
              <p:custDataLst>
                <p:tags r:id="rId12"/>
              </p:custDataLst>
            </p:nvPr>
          </p:nvSpPr>
          <p:spPr>
            <a:xfrm>
              <a:off x="6019864" y="3914908"/>
              <a:ext cx="247587" cy="76068"/>
            </a:xfrm>
            <a:custGeom>
              <a:avLst/>
              <a:gdLst/>
              <a:ahLst/>
              <a:cxnLst/>
              <a:rect l="0" t="0" r="0" b="0"/>
              <a:pathLst>
                <a:path w="247587" h="76068">
                  <a:moveTo>
                    <a:pt x="76136" y="47492"/>
                  </a:moveTo>
                  <a:lnTo>
                    <a:pt x="76136" y="47492"/>
                  </a:lnTo>
                  <a:lnTo>
                    <a:pt x="84337" y="39291"/>
                  </a:lnTo>
                  <a:lnTo>
                    <a:pt x="85268" y="33303"/>
                  </a:lnTo>
                  <a:lnTo>
                    <a:pt x="85627" y="15611"/>
                  </a:lnTo>
                  <a:lnTo>
                    <a:pt x="82824" y="9334"/>
                  </a:lnTo>
                  <a:lnTo>
                    <a:pt x="80593" y="6179"/>
                  </a:lnTo>
                  <a:lnTo>
                    <a:pt x="69651" y="2672"/>
                  </a:lnTo>
                  <a:lnTo>
                    <a:pt x="22339" y="31"/>
                  </a:lnTo>
                  <a:lnTo>
                    <a:pt x="16988" y="2093"/>
                  </a:lnTo>
                  <a:lnTo>
                    <a:pt x="8220" y="10029"/>
                  </a:lnTo>
                  <a:lnTo>
                    <a:pt x="3618" y="17789"/>
                  </a:lnTo>
                  <a:lnTo>
                    <a:pt x="421" y="28097"/>
                  </a:lnTo>
                  <a:lnTo>
                    <a:pt x="0" y="36458"/>
                  </a:lnTo>
                  <a:lnTo>
                    <a:pt x="1037" y="36961"/>
                  </a:lnTo>
                  <a:lnTo>
                    <a:pt x="13199" y="37835"/>
                  </a:lnTo>
                  <a:lnTo>
                    <a:pt x="15128" y="38937"/>
                  </a:lnTo>
                  <a:lnTo>
                    <a:pt x="16414" y="40730"/>
                  </a:lnTo>
                  <a:lnTo>
                    <a:pt x="18479" y="46157"/>
                  </a:lnTo>
                  <a:lnTo>
                    <a:pt x="21583" y="46899"/>
                  </a:lnTo>
                  <a:lnTo>
                    <a:pt x="33447" y="47482"/>
                  </a:lnTo>
                  <a:lnTo>
                    <a:pt x="38819" y="44665"/>
                  </a:lnTo>
                  <a:lnTo>
                    <a:pt x="71513" y="14015"/>
                  </a:lnTo>
                  <a:lnTo>
                    <a:pt x="74081" y="8624"/>
                  </a:lnTo>
                  <a:lnTo>
                    <a:pt x="75730" y="1597"/>
                  </a:lnTo>
                  <a:lnTo>
                    <a:pt x="75956" y="3458"/>
                  </a:lnTo>
                  <a:lnTo>
                    <a:pt x="76136" y="47364"/>
                  </a:lnTo>
                  <a:lnTo>
                    <a:pt x="81192" y="47454"/>
                  </a:lnTo>
                  <a:lnTo>
                    <a:pt x="86497" y="44653"/>
                  </a:lnTo>
                  <a:lnTo>
                    <a:pt x="92383" y="40939"/>
                  </a:lnTo>
                  <a:lnTo>
                    <a:pt x="98526" y="39288"/>
                  </a:lnTo>
                  <a:lnTo>
                    <a:pt x="104784" y="32910"/>
                  </a:lnTo>
                  <a:lnTo>
                    <a:pt x="117426" y="16625"/>
                  </a:lnTo>
                  <a:lnTo>
                    <a:pt x="123768" y="12607"/>
                  </a:lnTo>
                  <a:lnTo>
                    <a:pt x="130114" y="9762"/>
                  </a:lnTo>
                  <a:lnTo>
                    <a:pt x="142646" y="0"/>
                  </a:lnTo>
                  <a:lnTo>
                    <a:pt x="147819" y="4962"/>
                  </a:lnTo>
                  <a:lnTo>
                    <a:pt x="150328" y="10246"/>
                  </a:lnTo>
                  <a:lnTo>
                    <a:pt x="151939" y="22261"/>
                  </a:lnTo>
                  <a:lnTo>
                    <a:pt x="142924" y="65753"/>
                  </a:lnTo>
                  <a:lnTo>
                    <a:pt x="147901" y="66308"/>
                  </a:lnTo>
                  <a:lnTo>
                    <a:pt x="153187" y="63616"/>
                  </a:lnTo>
                  <a:lnTo>
                    <a:pt x="156079" y="61416"/>
                  </a:lnTo>
                  <a:lnTo>
                    <a:pt x="192301" y="17407"/>
                  </a:lnTo>
                  <a:lnTo>
                    <a:pt x="202748" y="6710"/>
                  </a:lnTo>
                  <a:lnTo>
                    <a:pt x="212135" y="2908"/>
                  </a:lnTo>
                  <a:lnTo>
                    <a:pt x="227576" y="45"/>
                  </a:lnTo>
                  <a:lnTo>
                    <a:pt x="233308" y="10033"/>
                  </a:lnTo>
                  <a:lnTo>
                    <a:pt x="233834" y="15111"/>
                  </a:lnTo>
                  <a:lnTo>
                    <a:pt x="229443" y="39595"/>
                  </a:lnTo>
                  <a:lnTo>
                    <a:pt x="231762" y="46805"/>
                  </a:lnTo>
                  <a:lnTo>
                    <a:pt x="247586" y="760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9" name="SMARTInkShape-Group29">
            <a:extLst>
              <a:ext uri="{FF2B5EF4-FFF2-40B4-BE49-F238E27FC236}">
                <a16:creationId xmlns:a16="http://schemas.microsoft.com/office/drawing/2014/main" id="{C82D1D99-0807-0150-9587-C76ED24A81A0}"/>
              </a:ext>
            </a:extLst>
          </p:cNvPr>
          <p:cNvGrpSpPr/>
          <p:nvPr/>
        </p:nvGrpSpPr>
        <p:grpSpPr>
          <a:xfrm>
            <a:off x="6674183" y="3823993"/>
            <a:ext cx="1145621" cy="257769"/>
            <a:chOff x="6674183" y="3823993"/>
            <a:chExt cx="1145621" cy="257769"/>
          </a:xfrm>
        </p:grpSpPr>
        <p:sp>
          <p:nvSpPr>
            <p:cNvPr id="232" name="SMARTInkShape-201">
              <a:extLst>
                <a:ext uri="{FF2B5EF4-FFF2-40B4-BE49-F238E27FC236}">
                  <a16:creationId xmlns:a16="http://schemas.microsoft.com/office/drawing/2014/main" id="{DED5DBE1-FE5B-FB2F-8C13-CB33B07CCFF7}"/>
                </a:ext>
              </a:extLst>
            </p:cNvPr>
            <p:cNvSpPr/>
            <p:nvPr>
              <p:custDataLst>
                <p:tags r:id="rId2"/>
              </p:custDataLst>
            </p:nvPr>
          </p:nvSpPr>
          <p:spPr>
            <a:xfrm>
              <a:off x="6674183" y="3924300"/>
              <a:ext cx="164768" cy="94655"/>
            </a:xfrm>
            <a:custGeom>
              <a:avLst/>
              <a:gdLst/>
              <a:ahLst/>
              <a:cxnLst/>
              <a:rect l="0" t="0" r="0" b="0"/>
              <a:pathLst>
                <a:path w="164768" h="94655">
                  <a:moveTo>
                    <a:pt x="98092" y="0"/>
                  </a:moveTo>
                  <a:lnTo>
                    <a:pt x="98092" y="0"/>
                  </a:lnTo>
                  <a:lnTo>
                    <a:pt x="93036" y="0"/>
                  </a:lnTo>
                  <a:lnTo>
                    <a:pt x="87731" y="2822"/>
                  </a:lnTo>
                  <a:lnTo>
                    <a:pt x="48721" y="29659"/>
                  </a:lnTo>
                  <a:lnTo>
                    <a:pt x="11275" y="53922"/>
                  </a:lnTo>
                  <a:lnTo>
                    <a:pt x="2004" y="64888"/>
                  </a:lnTo>
                  <a:lnTo>
                    <a:pt x="167" y="69717"/>
                  </a:lnTo>
                  <a:lnTo>
                    <a:pt x="0" y="73994"/>
                  </a:lnTo>
                  <a:lnTo>
                    <a:pt x="2637" y="81570"/>
                  </a:lnTo>
                  <a:lnTo>
                    <a:pt x="7337" y="88465"/>
                  </a:lnTo>
                  <a:lnTo>
                    <a:pt x="15776" y="92234"/>
                  </a:lnTo>
                  <a:lnTo>
                    <a:pt x="43497" y="94654"/>
                  </a:lnTo>
                  <a:lnTo>
                    <a:pt x="90799" y="87633"/>
                  </a:lnTo>
                  <a:lnTo>
                    <a:pt x="133703" y="85976"/>
                  </a:lnTo>
                  <a:lnTo>
                    <a:pt x="164767"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202">
              <a:extLst>
                <a:ext uri="{FF2B5EF4-FFF2-40B4-BE49-F238E27FC236}">
                  <a16:creationId xmlns:a16="http://schemas.microsoft.com/office/drawing/2014/main" id="{3B7AB03D-272F-5D13-8829-E0FBD08068BE}"/>
                </a:ext>
              </a:extLst>
            </p:cNvPr>
            <p:cNvSpPr/>
            <p:nvPr>
              <p:custDataLst>
                <p:tags r:id="rId3"/>
              </p:custDataLst>
            </p:nvPr>
          </p:nvSpPr>
          <p:spPr>
            <a:xfrm>
              <a:off x="6897011" y="3943757"/>
              <a:ext cx="417783" cy="102211"/>
            </a:xfrm>
            <a:custGeom>
              <a:avLst/>
              <a:gdLst/>
              <a:ahLst/>
              <a:cxnLst/>
              <a:rect l="0" t="0" r="0" b="0"/>
              <a:pathLst>
                <a:path w="417783" h="102211">
                  <a:moveTo>
                    <a:pt x="37189" y="37693"/>
                  </a:moveTo>
                  <a:lnTo>
                    <a:pt x="37189" y="37693"/>
                  </a:lnTo>
                  <a:lnTo>
                    <a:pt x="37189" y="11226"/>
                  </a:lnTo>
                  <a:lnTo>
                    <a:pt x="36131" y="10524"/>
                  </a:lnTo>
                  <a:lnTo>
                    <a:pt x="32133" y="9743"/>
                  </a:lnTo>
                  <a:lnTo>
                    <a:pt x="30644" y="8476"/>
                  </a:lnTo>
                  <a:lnTo>
                    <a:pt x="28989" y="4247"/>
                  </a:lnTo>
                  <a:lnTo>
                    <a:pt x="27488" y="3754"/>
                  </a:lnTo>
                  <a:lnTo>
                    <a:pt x="25431" y="4483"/>
                  </a:lnTo>
                  <a:lnTo>
                    <a:pt x="9467" y="18316"/>
                  </a:lnTo>
                  <a:lnTo>
                    <a:pt x="3702" y="29433"/>
                  </a:lnTo>
                  <a:lnTo>
                    <a:pt x="0" y="58874"/>
                  </a:lnTo>
                  <a:lnTo>
                    <a:pt x="4415" y="80893"/>
                  </a:lnTo>
                  <a:lnTo>
                    <a:pt x="8990" y="86601"/>
                  </a:lnTo>
                  <a:lnTo>
                    <a:pt x="22540" y="95766"/>
                  </a:lnTo>
                  <a:lnTo>
                    <a:pt x="48017" y="101819"/>
                  </a:lnTo>
                  <a:lnTo>
                    <a:pt x="60699" y="100413"/>
                  </a:lnTo>
                  <a:lnTo>
                    <a:pt x="65563" y="98556"/>
                  </a:lnTo>
                  <a:lnTo>
                    <a:pt x="68805" y="96260"/>
                  </a:lnTo>
                  <a:lnTo>
                    <a:pt x="72408" y="90887"/>
                  </a:lnTo>
                  <a:lnTo>
                    <a:pt x="72309" y="87972"/>
                  </a:lnTo>
                  <a:lnTo>
                    <a:pt x="69379" y="81912"/>
                  </a:lnTo>
                  <a:lnTo>
                    <a:pt x="43468" y="53562"/>
                  </a:lnTo>
                  <a:lnTo>
                    <a:pt x="42433" y="50389"/>
                  </a:lnTo>
                  <a:lnTo>
                    <a:pt x="42802" y="47215"/>
                  </a:lnTo>
                  <a:lnTo>
                    <a:pt x="46033" y="40867"/>
                  </a:lnTo>
                  <a:lnTo>
                    <a:pt x="50997" y="34517"/>
                  </a:lnTo>
                  <a:lnTo>
                    <a:pt x="69856" y="24993"/>
                  </a:lnTo>
                  <a:lnTo>
                    <a:pt x="110160" y="13351"/>
                  </a:lnTo>
                  <a:lnTo>
                    <a:pt x="146497" y="8432"/>
                  </a:lnTo>
                  <a:lnTo>
                    <a:pt x="160655" y="1652"/>
                  </a:lnTo>
                  <a:lnTo>
                    <a:pt x="168586" y="0"/>
                  </a:lnTo>
                  <a:lnTo>
                    <a:pt x="169238" y="922"/>
                  </a:lnTo>
                  <a:lnTo>
                    <a:pt x="169960" y="4770"/>
                  </a:lnTo>
                  <a:lnTo>
                    <a:pt x="167459" y="10008"/>
                  </a:lnTo>
                  <a:lnTo>
                    <a:pt x="165311" y="12886"/>
                  </a:lnTo>
                  <a:lnTo>
                    <a:pt x="156334" y="44653"/>
                  </a:lnTo>
                  <a:lnTo>
                    <a:pt x="156465" y="59836"/>
                  </a:lnTo>
                  <a:lnTo>
                    <a:pt x="160050" y="75051"/>
                  </a:lnTo>
                  <a:lnTo>
                    <a:pt x="168019" y="89567"/>
                  </a:lnTo>
                  <a:lnTo>
                    <a:pt x="174005" y="97084"/>
                  </a:lnTo>
                  <a:lnTo>
                    <a:pt x="180193" y="101131"/>
                  </a:lnTo>
                  <a:lnTo>
                    <a:pt x="183325" y="102210"/>
                  </a:lnTo>
                  <a:lnTo>
                    <a:pt x="192449" y="100586"/>
                  </a:lnTo>
                  <a:lnTo>
                    <a:pt x="206665" y="93723"/>
                  </a:lnTo>
                  <a:lnTo>
                    <a:pt x="252184" y="51262"/>
                  </a:lnTo>
                  <a:lnTo>
                    <a:pt x="259037" y="44429"/>
                  </a:lnTo>
                  <a:lnTo>
                    <a:pt x="262788" y="35042"/>
                  </a:lnTo>
                  <a:lnTo>
                    <a:pt x="265737" y="18927"/>
                  </a:lnTo>
                  <a:lnTo>
                    <a:pt x="265789" y="59957"/>
                  </a:lnTo>
                  <a:lnTo>
                    <a:pt x="268611" y="66285"/>
                  </a:lnTo>
                  <a:lnTo>
                    <a:pt x="272336" y="72625"/>
                  </a:lnTo>
                  <a:lnTo>
                    <a:pt x="275199" y="84761"/>
                  </a:lnTo>
                  <a:lnTo>
                    <a:pt x="280336" y="80097"/>
                  </a:lnTo>
                  <a:lnTo>
                    <a:pt x="282837" y="74883"/>
                  </a:lnTo>
                  <a:lnTo>
                    <a:pt x="283504" y="72011"/>
                  </a:lnTo>
                  <a:lnTo>
                    <a:pt x="285008" y="70097"/>
                  </a:lnTo>
                  <a:lnTo>
                    <a:pt x="289500" y="67970"/>
                  </a:lnTo>
                  <a:lnTo>
                    <a:pt x="291122" y="66344"/>
                  </a:lnTo>
                  <a:lnTo>
                    <a:pt x="292923" y="61716"/>
                  </a:lnTo>
                  <a:lnTo>
                    <a:pt x="295138" y="50121"/>
                  </a:lnTo>
                  <a:lnTo>
                    <a:pt x="299294" y="43922"/>
                  </a:lnTo>
                  <a:lnTo>
                    <a:pt x="328509" y="22869"/>
                  </a:lnTo>
                  <a:lnTo>
                    <a:pt x="341401" y="18808"/>
                  </a:lnTo>
                  <a:lnTo>
                    <a:pt x="346872" y="23749"/>
                  </a:lnTo>
                  <a:lnTo>
                    <a:pt x="349451" y="31848"/>
                  </a:lnTo>
                  <a:lnTo>
                    <a:pt x="350138" y="36972"/>
                  </a:lnTo>
                  <a:lnTo>
                    <a:pt x="342226" y="81814"/>
                  </a:lnTo>
                  <a:lnTo>
                    <a:pt x="341998" y="94272"/>
                  </a:lnTo>
                  <a:lnTo>
                    <a:pt x="341990" y="86592"/>
                  </a:lnTo>
                  <a:lnTo>
                    <a:pt x="349594" y="71419"/>
                  </a:lnTo>
                  <a:lnTo>
                    <a:pt x="391480" y="26340"/>
                  </a:lnTo>
                  <a:lnTo>
                    <a:pt x="398557" y="22064"/>
                  </a:lnTo>
                  <a:lnTo>
                    <a:pt x="408073" y="18843"/>
                  </a:lnTo>
                  <a:lnTo>
                    <a:pt x="415093" y="32833"/>
                  </a:lnTo>
                  <a:lnTo>
                    <a:pt x="417782" y="50171"/>
                  </a:lnTo>
                  <a:lnTo>
                    <a:pt x="415185" y="56644"/>
                  </a:lnTo>
                  <a:lnTo>
                    <a:pt x="411562" y="63049"/>
                  </a:lnTo>
                  <a:lnTo>
                    <a:pt x="408465" y="72605"/>
                  </a:lnTo>
                  <a:lnTo>
                    <a:pt x="400576" y="83435"/>
                  </a:lnTo>
                  <a:lnTo>
                    <a:pt x="399139" y="948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203">
              <a:extLst>
                <a:ext uri="{FF2B5EF4-FFF2-40B4-BE49-F238E27FC236}">
                  <a16:creationId xmlns:a16="http://schemas.microsoft.com/office/drawing/2014/main" id="{1617761B-1079-ADEB-AFD9-D52756808A80}"/>
                </a:ext>
              </a:extLst>
            </p:cNvPr>
            <p:cNvSpPr/>
            <p:nvPr>
              <p:custDataLst>
                <p:tags r:id="rId4"/>
              </p:custDataLst>
            </p:nvPr>
          </p:nvSpPr>
          <p:spPr>
            <a:xfrm>
              <a:off x="7382383" y="3823993"/>
              <a:ext cx="104268" cy="233251"/>
            </a:xfrm>
            <a:custGeom>
              <a:avLst/>
              <a:gdLst/>
              <a:ahLst/>
              <a:cxnLst/>
              <a:rect l="0" t="0" r="0" b="0"/>
              <a:pathLst>
                <a:path w="104268" h="233251">
                  <a:moveTo>
                    <a:pt x="18542" y="5057"/>
                  </a:moveTo>
                  <a:lnTo>
                    <a:pt x="18542" y="5057"/>
                  </a:lnTo>
                  <a:lnTo>
                    <a:pt x="18542" y="0"/>
                  </a:lnTo>
                  <a:lnTo>
                    <a:pt x="17484" y="46650"/>
                  </a:lnTo>
                  <a:lnTo>
                    <a:pt x="10937" y="86290"/>
                  </a:lnTo>
                  <a:lnTo>
                    <a:pt x="2066" y="132502"/>
                  </a:lnTo>
                  <a:lnTo>
                    <a:pt x="0" y="172753"/>
                  </a:lnTo>
                  <a:lnTo>
                    <a:pt x="651" y="211749"/>
                  </a:lnTo>
                  <a:lnTo>
                    <a:pt x="4593" y="223215"/>
                  </a:lnTo>
                  <a:lnTo>
                    <a:pt x="7126" y="226695"/>
                  </a:lnTo>
                  <a:lnTo>
                    <a:pt x="12763" y="230563"/>
                  </a:lnTo>
                  <a:lnTo>
                    <a:pt x="38504" y="233250"/>
                  </a:lnTo>
                  <a:lnTo>
                    <a:pt x="51755" y="232418"/>
                  </a:lnTo>
                  <a:lnTo>
                    <a:pt x="76008" y="224940"/>
                  </a:lnTo>
                  <a:lnTo>
                    <a:pt x="104267" y="2050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204">
              <a:extLst>
                <a:ext uri="{FF2B5EF4-FFF2-40B4-BE49-F238E27FC236}">
                  <a16:creationId xmlns:a16="http://schemas.microsoft.com/office/drawing/2014/main" id="{AC3B4E54-6EF9-1635-A873-49E081F4B796}"/>
                </a:ext>
              </a:extLst>
            </p:cNvPr>
            <p:cNvSpPr/>
            <p:nvPr>
              <p:custDataLst>
                <p:tags r:id="rId5"/>
              </p:custDataLst>
            </p:nvPr>
          </p:nvSpPr>
          <p:spPr>
            <a:xfrm>
              <a:off x="7410450" y="3953001"/>
              <a:ext cx="104332" cy="128761"/>
            </a:xfrm>
            <a:custGeom>
              <a:avLst/>
              <a:gdLst/>
              <a:ahLst/>
              <a:cxnLst/>
              <a:rect l="0" t="0" r="0" b="0"/>
              <a:pathLst>
                <a:path w="104332" h="128761">
                  <a:moveTo>
                    <a:pt x="0" y="18924"/>
                  </a:moveTo>
                  <a:lnTo>
                    <a:pt x="0" y="18924"/>
                  </a:lnTo>
                  <a:lnTo>
                    <a:pt x="44710" y="7165"/>
                  </a:lnTo>
                  <a:lnTo>
                    <a:pt x="53738" y="3115"/>
                  </a:lnTo>
                  <a:lnTo>
                    <a:pt x="88457" y="0"/>
                  </a:lnTo>
                  <a:lnTo>
                    <a:pt x="90722" y="1017"/>
                  </a:lnTo>
                  <a:lnTo>
                    <a:pt x="92231" y="2753"/>
                  </a:lnTo>
                  <a:lnTo>
                    <a:pt x="93237" y="4968"/>
                  </a:lnTo>
                  <a:lnTo>
                    <a:pt x="94967" y="6445"/>
                  </a:lnTo>
                  <a:lnTo>
                    <a:pt x="99710" y="8086"/>
                  </a:lnTo>
                  <a:lnTo>
                    <a:pt x="101398" y="9582"/>
                  </a:lnTo>
                  <a:lnTo>
                    <a:pt x="103274" y="14067"/>
                  </a:lnTo>
                  <a:lnTo>
                    <a:pt x="104331" y="27598"/>
                  </a:lnTo>
                  <a:lnTo>
                    <a:pt x="99588" y="45012"/>
                  </a:lnTo>
                  <a:lnTo>
                    <a:pt x="82373" y="87541"/>
                  </a:lnTo>
                  <a:lnTo>
                    <a:pt x="67228" y="121538"/>
                  </a:lnTo>
                  <a:lnTo>
                    <a:pt x="66839" y="128115"/>
                  </a:lnTo>
                  <a:lnTo>
                    <a:pt x="67842" y="128760"/>
                  </a:lnTo>
                  <a:lnTo>
                    <a:pt x="76200" y="1236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205">
              <a:extLst>
                <a:ext uri="{FF2B5EF4-FFF2-40B4-BE49-F238E27FC236}">
                  <a16:creationId xmlns:a16="http://schemas.microsoft.com/office/drawing/2014/main" id="{A92DB8F3-3292-8B4E-0D54-8EE16EBBD5A2}"/>
                </a:ext>
              </a:extLst>
            </p:cNvPr>
            <p:cNvSpPr/>
            <p:nvPr>
              <p:custDataLst>
                <p:tags r:id="rId6"/>
              </p:custDataLst>
            </p:nvPr>
          </p:nvSpPr>
          <p:spPr>
            <a:xfrm>
              <a:off x="7524750" y="3905250"/>
              <a:ext cx="19051" cy="38101"/>
            </a:xfrm>
            <a:custGeom>
              <a:avLst/>
              <a:gdLst/>
              <a:ahLst/>
              <a:cxnLst/>
              <a:rect l="0" t="0" r="0" b="0"/>
              <a:pathLst>
                <a:path w="19051" h="38101">
                  <a:moveTo>
                    <a:pt x="0" y="38100"/>
                  </a:moveTo>
                  <a:lnTo>
                    <a:pt x="0" y="38100"/>
                  </a:lnTo>
                  <a:lnTo>
                    <a:pt x="1058" y="22892"/>
                  </a:lnTo>
                  <a:lnTo>
                    <a:pt x="8201" y="3433"/>
                  </a:lnTo>
                  <a:lnTo>
                    <a:pt x="9701" y="228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06">
              <a:extLst>
                <a:ext uri="{FF2B5EF4-FFF2-40B4-BE49-F238E27FC236}">
                  <a16:creationId xmlns:a16="http://schemas.microsoft.com/office/drawing/2014/main" id="{F906E8FC-2546-B76A-C4F8-64EE91FA758D}"/>
                </a:ext>
              </a:extLst>
            </p:cNvPr>
            <p:cNvSpPr/>
            <p:nvPr>
              <p:custDataLst>
                <p:tags r:id="rId7"/>
              </p:custDataLst>
            </p:nvPr>
          </p:nvSpPr>
          <p:spPr>
            <a:xfrm>
              <a:off x="7554217" y="3928706"/>
              <a:ext cx="129999" cy="137424"/>
            </a:xfrm>
            <a:custGeom>
              <a:avLst/>
              <a:gdLst/>
              <a:ahLst/>
              <a:cxnLst/>
              <a:rect l="0" t="0" r="0" b="0"/>
              <a:pathLst>
                <a:path w="129999" h="137424">
                  <a:moveTo>
                    <a:pt x="27683" y="43219"/>
                  </a:moveTo>
                  <a:lnTo>
                    <a:pt x="27683" y="43219"/>
                  </a:lnTo>
                  <a:lnTo>
                    <a:pt x="54689" y="42161"/>
                  </a:lnTo>
                  <a:lnTo>
                    <a:pt x="96977" y="26972"/>
                  </a:lnTo>
                  <a:lnTo>
                    <a:pt x="129998" y="6986"/>
                  </a:lnTo>
                  <a:lnTo>
                    <a:pt x="129759" y="5305"/>
                  </a:lnTo>
                  <a:lnTo>
                    <a:pt x="126672" y="615"/>
                  </a:lnTo>
                  <a:lnTo>
                    <a:pt x="123310" y="0"/>
                  </a:lnTo>
                  <a:lnTo>
                    <a:pt x="113928" y="2138"/>
                  </a:lnTo>
                  <a:lnTo>
                    <a:pt x="76508" y="20798"/>
                  </a:lnTo>
                  <a:lnTo>
                    <a:pt x="37444" y="53959"/>
                  </a:lnTo>
                  <a:lnTo>
                    <a:pt x="20380" y="72334"/>
                  </a:lnTo>
                  <a:lnTo>
                    <a:pt x="3623" y="104356"/>
                  </a:lnTo>
                  <a:lnTo>
                    <a:pt x="0" y="126557"/>
                  </a:lnTo>
                  <a:lnTo>
                    <a:pt x="761" y="130527"/>
                  </a:lnTo>
                  <a:lnTo>
                    <a:pt x="2326" y="133174"/>
                  </a:lnTo>
                  <a:lnTo>
                    <a:pt x="4429" y="134939"/>
                  </a:lnTo>
                  <a:lnTo>
                    <a:pt x="22557" y="137423"/>
                  </a:lnTo>
                  <a:lnTo>
                    <a:pt x="42980" y="133102"/>
                  </a:lnTo>
                  <a:lnTo>
                    <a:pt x="78054" y="121953"/>
                  </a:lnTo>
                  <a:lnTo>
                    <a:pt x="122933" y="1098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207">
              <a:extLst>
                <a:ext uri="{FF2B5EF4-FFF2-40B4-BE49-F238E27FC236}">
                  <a16:creationId xmlns:a16="http://schemas.microsoft.com/office/drawing/2014/main" id="{BB92BA93-C33A-C672-A766-E21E4467868C}"/>
                </a:ext>
              </a:extLst>
            </p:cNvPr>
            <p:cNvSpPr/>
            <p:nvPr>
              <p:custDataLst>
                <p:tags r:id="rId8"/>
              </p:custDataLst>
            </p:nvPr>
          </p:nvSpPr>
          <p:spPr>
            <a:xfrm>
              <a:off x="7715250" y="3926249"/>
              <a:ext cx="104554" cy="131402"/>
            </a:xfrm>
            <a:custGeom>
              <a:avLst/>
              <a:gdLst/>
              <a:ahLst/>
              <a:cxnLst/>
              <a:rect l="0" t="0" r="0" b="0"/>
              <a:pathLst>
                <a:path w="104554" h="131402">
                  <a:moveTo>
                    <a:pt x="66675" y="36151"/>
                  </a:moveTo>
                  <a:lnTo>
                    <a:pt x="66675" y="36151"/>
                  </a:lnTo>
                  <a:lnTo>
                    <a:pt x="90506" y="11262"/>
                  </a:lnTo>
                  <a:lnTo>
                    <a:pt x="93142" y="4628"/>
                  </a:lnTo>
                  <a:lnTo>
                    <a:pt x="92786" y="2436"/>
                  </a:lnTo>
                  <a:lnTo>
                    <a:pt x="91491" y="974"/>
                  </a:lnTo>
                  <a:lnTo>
                    <a:pt x="89569" y="0"/>
                  </a:lnTo>
                  <a:lnTo>
                    <a:pt x="71694" y="3685"/>
                  </a:lnTo>
                  <a:lnTo>
                    <a:pt x="34170" y="17049"/>
                  </a:lnTo>
                  <a:lnTo>
                    <a:pt x="32305" y="19183"/>
                  </a:lnTo>
                  <a:lnTo>
                    <a:pt x="26857" y="27243"/>
                  </a:lnTo>
                  <a:lnTo>
                    <a:pt x="22520" y="33250"/>
                  </a:lnTo>
                  <a:lnTo>
                    <a:pt x="19507" y="43831"/>
                  </a:lnTo>
                  <a:lnTo>
                    <a:pt x="19186" y="50185"/>
                  </a:lnTo>
                  <a:lnTo>
                    <a:pt x="20198" y="51857"/>
                  </a:lnTo>
                  <a:lnTo>
                    <a:pt x="21933" y="52972"/>
                  </a:lnTo>
                  <a:lnTo>
                    <a:pt x="24147" y="53715"/>
                  </a:lnTo>
                  <a:lnTo>
                    <a:pt x="67355" y="80003"/>
                  </a:lnTo>
                  <a:lnTo>
                    <a:pt x="102239" y="100921"/>
                  </a:lnTo>
                  <a:lnTo>
                    <a:pt x="103649" y="104802"/>
                  </a:lnTo>
                  <a:lnTo>
                    <a:pt x="104553" y="115916"/>
                  </a:lnTo>
                  <a:lnTo>
                    <a:pt x="102509" y="118961"/>
                  </a:lnTo>
                  <a:lnTo>
                    <a:pt x="94596" y="125167"/>
                  </a:lnTo>
                  <a:lnTo>
                    <a:pt x="84024" y="128630"/>
                  </a:lnTo>
                  <a:lnTo>
                    <a:pt x="40346" y="131293"/>
                  </a:lnTo>
                  <a:lnTo>
                    <a:pt x="0" y="131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510025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5"/>
          <p:cNvGraphicFramePr>
            <a:graphicFrameLocks noGrp="1"/>
          </p:cNvGraphicFramePr>
          <p:nvPr>
            <p:extLst>
              <p:ext uri="{D42A27DB-BD31-4B8C-83A1-F6EECF244321}">
                <p14:modId xmlns:p14="http://schemas.microsoft.com/office/powerpoint/2010/main" val="3363059563"/>
              </p:ext>
            </p:extLst>
          </p:nvPr>
        </p:nvGraphicFramePr>
        <p:xfrm>
          <a:off x="1600200" y="2071416"/>
          <a:ext cx="6096000" cy="1685925"/>
        </p:xfrm>
        <a:graphic>
          <a:graphicData uri="http://schemas.openxmlformats.org/drawingml/2006/table">
            <a:tbl>
              <a:tblPr firstRow="1" bandRow="1">
                <a:tableStyleId>{5C22544A-7EE6-4342-B048-85BDC9FD1C3A}</a:tableStyleId>
              </a:tblPr>
              <a:tblGrid>
                <a:gridCol w="2957854">
                  <a:extLst>
                    <a:ext uri="{9D8B030D-6E8A-4147-A177-3AD203B41FA5}">
                      <a16:colId xmlns:a16="http://schemas.microsoft.com/office/drawing/2014/main" val="20000"/>
                    </a:ext>
                  </a:extLst>
                </a:gridCol>
                <a:gridCol w="3138146">
                  <a:extLst>
                    <a:ext uri="{9D8B030D-6E8A-4147-A177-3AD203B41FA5}">
                      <a16:colId xmlns:a16="http://schemas.microsoft.com/office/drawing/2014/main" val="20001"/>
                    </a:ext>
                  </a:extLst>
                </a:gridCol>
              </a:tblGrid>
              <a:tr h="196850">
                <a:tc gridSpan="2">
                  <a:txBody>
                    <a:bodyPr/>
                    <a:lstStyle/>
                    <a:p>
                      <a:pPr marL="0" marR="586105" indent="0" algn="ctr" defTabSz="914400" rtl="0" eaLnBrk="1" fontAlgn="auto" latinLnBrk="0" hangingPunct="1">
                        <a:lnSpc>
                          <a:spcPct val="100000"/>
                        </a:lnSpc>
                        <a:spcBef>
                          <a:spcPts val="150"/>
                        </a:spcBef>
                        <a:spcAft>
                          <a:spcPts val="0"/>
                        </a:spcAft>
                        <a:buClrTx/>
                        <a:buSzTx/>
                        <a:buFontTx/>
                        <a:buNone/>
                        <a:tabLst/>
                        <a:defRPr/>
                      </a:pPr>
                      <a:r>
                        <a:rPr lang="en-US" sz="2000" b="1" kern="1200" baseline="0" dirty="0">
                          <a:solidFill>
                            <a:schemeClr val="lt1"/>
                          </a:solidFill>
                          <a:latin typeface="+mn-lt"/>
                          <a:ea typeface="+mn-ea"/>
                          <a:cs typeface="+mn-cs"/>
                        </a:rPr>
                        <a:t>           Summary Statistics</a:t>
                      </a:r>
                    </a:p>
                  </a:txBody>
                  <a:tcPr marL="0" marR="0" marT="19050" marB="0"/>
                </a:tc>
                <a:tc hMerge="1">
                  <a:txBody>
                    <a:bodyPr/>
                    <a:lstStyle/>
                    <a:p>
                      <a:pPr marL="51371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586105" algn="ctr">
                        <a:lnSpc>
                          <a:spcPct val="100000"/>
                        </a:lnSpc>
                        <a:spcBef>
                          <a:spcPts val="150"/>
                        </a:spcBef>
                      </a:pPr>
                      <a:r>
                        <a:rPr lang="en-US" sz="2000" b="1" spc="-5" dirty="0">
                          <a:solidFill>
                            <a:srgbClr val="000000"/>
                          </a:solidFill>
                        </a:rPr>
                        <a:t>I</a:t>
                      </a:r>
                      <a:r>
                        <a:rPr sz="2000" b="1" dirty="0">
                          <a:solidFill>
                            <a:srgbClr val="000000"/>
                          </a:solidFill>
                        </a:rPr>
                        <a:t>n</a:t>
                      </a:r>
                      <a:r>
                        <a:rPr sz="2000" b="1" spc="-65"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tc>
                  <a:txBody>
                    <a:bodyPr/>
                    <a:lstStyle/>
                    <a:p>
                      <a:pPr marL="513715" algn="ctr">
                        <a:lnSpc>
                          <a:spcPct val="100000"/>
                        </a:lnSpc>
                        <a:spcBef>
                          <a:spcPts val="150"/>
                        </a:spcBef>
                      </a:pPr>
                      <a:r>
                        <a:rPr sz="2000" b="1" spc="-5" dirty="0">
                          <a:solidFill>
                            <a:srgbClr val="000000"/>
                          </a:solidFill>
                        </a:rPr>
                        <a:t>Not </a:t>
                      </a:r>
                      <a:r>
                        <a:rPr sz="2000" b="1" dirty="0">
                          <a:solidFill>
                            <a:srgbClr val="000000"/>
                          </a:solidFill>
                        </a:rPr>
                        <a:t>in</a:t>
                      </a:r>
                      <a:r>
                        <a:rPr sz="2000" b="1" spc="-70"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R="586105" algn="ctr">
                        <a:lnSpc>
                          <a:spcPct val="100000"/>
                        </a:lnSpc>
                        <a:spcBef>
                          <a:spcPts val="125"/>
                        </a:spcBef>
                      </a:pPr>
                      <a:r>
                        <a:rPr sz="2000" i="1" spc="-5" dirty="0">
                          <a:solidFill>
                            <a:srgbClr val="000000"/>
                          </a:solidFill>
                        </a:rPr>
                        <a:t>n</a:t>
                      </a:r>
                      <a:r>
                        <a:rPr sz="2000" spc="-7" baseline="-25641" dirty="0">
                          <a:solidFill>
                            <a:srgbClr val="000000"/>
                          </a:solidFill>
                        </a:rPr>
                        <a:t>1 </a:t>
                      </a:r>
                      <a:r>
                        <a:rPr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n</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R="556260" algn="ctr">
                        <a:lnSpc>
                          <a:spcPct val="100000"/>
                        </a:lnSpc>
                        <a:spcBef>
                          <a:spcPts val="725"/>
                        </a:spcBef>
                      </a:pPr>
                      <a:endParaRPr sz="2000" dirty="0">
                        <a:solidFill>
                          <a:srgbClr val="000000"/>
                        </a:solidFill>
                        <a:latin typeface="STIX"/>
                        <a:cs typeface="STIX"/>
                      </a:endParaRPr>
                    </a:p>
                  </a:txBody>
                  <a:tcPr marL="0" marR="0" marT="92075" marB="0"/>
                </a:tc>
                <a:tc>
                  <a:txBody>
                    <a:bodyPr/>
                    <a:lstStyle/>
                    <a:p>
                      <a:pPr marL="543560" algn="ctr">
                        <a:lnSpc>
                          <a:spcPct val="100000"/>
                        </a:lnSpc>
                        <a:spcBef>
                          <a:spcPts val="650"/>
                        </a:spcBef>
                      </a:pPr>
                      <a:endParaRPr sz="2000" dirty="0">
                        <a:solidFill>
                          <a:srgbClr val="000000"/>
                        </a:solidFill>
                        <a:latin typeface="STIX"/>
                        <a:cs typeface="STIX"/>
                      </a:endParaRPr>
                    </a:p>
                  </a:txBody>
                  <a:tcPr marL="0" marR="0" marT="82550" marB="0"/>
                </a:tc>
                <a:extLst>
                  <a:ext uri="{0D108BD9-81ED-4DB2-BD59-A6C34878D82A}">
                    <a16:rowId xmlns:a16="http://schemas.microsoft.com/office/drawing/2014/main" val="10003"/>
                  </a:ext>
                </a:extLst>
              </a:tr>
              <a:tr h="206375">
                <a:tc>
                  <a:txBody>
                    <a:bodyPr/>
                    <a:lstStyle/>
                    <a:p>
                      <a:pPr marR="586105" algn="ctr">
                        <a:lnSpc>
                          <a:spcPct val="100000"/>
                        </a:lnSpc>
                        <a:spcBef>
                          <a:spcPts val="125"/>
                        </a:spcBef>
                      </a:pPr>
                      <a:r>
                        <a:rPr sz="2000" i="1" spc="-5" dirty="0">
                          <a:solidFill>
                            <a:srgbClr val="000000"/>
                          </a:solidFill>
                        </a:rPr>
                        <a:t>s</a:t>
                      </a:r>
                      <a:r>
                        <a:rPr sz="2000" spc="-7" baseline="-25641" dirty="0">
                          <a:solidFill>
                            <a:srgbClr val="000000"/>
                          </a:solidFill>
                        </a:rPr>
                        <a:t>1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s</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162818" name="Object 2"/>
          <p:cNvGraphicFramePr>
            <a:graphicFrameLocks noChangeAspect="1"/>
          </p:cNvGraphicFramePr>
          <p:nvPr>
            <p:extLst>
              <p:ext uri="{D42A27DB-BD31-4B8C-83A1-F6EECF244321}">
                <p14:modId xmlns:p14="http://schemas.microsoft.com/office/powerpoint/2010/main" val="2298639081"/>
              </p:ext>
            </p:extLst>
          </p:nvPr>
        </p:nvGraphicFramePr>
        <p:xfrm>
          <a:off x="2370292" y="3096038"/>
          <a:ext cx="825500" cy="330200"/>
        </p:xfrm>
        <a:graphic>
          <a:graphicData uri="http://schemas.openxmlformats.org/presentationml/2006/ole">
            <mc:AlternateContent xmlns:mc="http://schemas.openxmlformats.org/markup-compatibility/2006">
              <mc:Choice xmlns:v="urn:schemas-microsoft-com:vml" Requires="v">
                <p:oleObj name="Equation" r:id="rId2" imgW="825480" imgH="330120" progId="Equation.DSMT4">
                  <p:embed/>
                </p:oleObj>
              </mc:Choice>
              <mc:Fallback>
                <p:oleObj name="Equation" r:id="rId2" imgW="825480" imgH="330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292" y="3096038"/>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extLst>
              <p:ext uri="{D42A27DB-BD31-4B8C-83A1-F6EECF244321}">
                <p14:modId xmlns:p14="http://schemas.microsoft.com/office/powerpoint/2010/main" val="3185915369"/>
              </p:ext>
            </p:extLst>
          </p:nvPr>
        </p:nvGraphicFramePr>
        <p:xfrm>
          <a:off x="5723092" y="3087183"/>
          <a:ext cx="825500" cy="330200"/>
        </p:xfrm>
        <a:graphic>
          <a:graphicData uri="http://schemas.openxmlformats.org/presentationml/2006/ole">
            <mc:AlternateContent xmlns:mc="http://schemas.openxmlformats.org/markup-compatibility/2006">
              <mc:Choice xmlns:v="urn:schemas-microsoft-com:vml" Requires="v">
                <p:oleObj name="Equation" r:id="rId4" imgW="825480" imgH="330120" progId="Equation.DSMT4">
                  <p:embed/>
                </p:oleObj>
              </mc:Choice>
              <mc:Fallback>
                <p:oleObj name="Equation" r:id="rId4" imgW="82548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092" y="3087183"/>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Grp="1"/>
          </p:cNvGraphicFramePr>
          <p:nvPr>
            <p:extLst>
              <p:ext uri="{D42A27DB-BD31-4B8C-83A1-F6EECF244321}">
                <p14:modId xmlns:p14="http://schemas.microsoft.com/office/powerpoint/2010/main" val="1052172603"/>
              </p:ext>
            </p:extLst>
          </p:nvPr>
        </p:nvGraphicFramePr>
        <p:xfrm>
          <a:off x="914401" y="4214541"/>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sz="2000" dirty="0">
                          <a:solidFill>
                            <a:srgbClr val="000000"/>
                          </a:solidFill>
                        </a:rPr>
                        <a:t>4.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8</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sz="2000" dirty="0">
                          <a:solidFill>
                            <a:srgbClr val="000000"/>
                          </a:solidFill>
                        </a:rPr>
                        <a:t>2.9</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1</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sz="2000" dirty="0">
                          <a:solidFill>
                            <a:srgbClr val="000000"/>
                          </a:solidFill>
                        </a:rPr>
                        <a:t>4.7</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sz="2000" dirty="0">
                          <a:solidFill>
                            <a:srgbClr val="000000"/>
                          </a:solidFill>
                        </a:rPr>
                        <a:t>4.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6</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9" name="object 3"/>
          <p:cNvGraphicFramePr>
            <a:graphicFrameLocks noGrp="1"/>
          </p:cNvGraphicFramePr>
          <p:nvPr>
            <p:extLst>
              <p:ext uri="{D42A27DB-BD31-4B8C-83A1-F6EECF244321}">
                <p14:modId xmlns:p14="http://schemas.microsoft.com/office/powerpoint/2010/main" val="882648716"/>
              </p:ext>
            </p:extLst>
          </p:nvPr>
        </p:nvGraphicFramePr>
        <p:xfrm>
          <a:off x="4876801" y="4223629"/>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Not 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0</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3</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sp>
        <p:nvSpPr>
          <p:cNvPr id="4" name="Rectangle 3">
            <a:extLst>
              <a:ext uri="{FF2B5EF4-FFF2-40B4-BE49-F238E27FC236}">
                <a16:creationId xmlns:a16="http://schemas.microsoft.com/office/drawing/2014/main" id="{47ECE76F-D5D1-4CCF-B164-EFEB6A3A136E}"/>
              </a:ext>
            </a:extLst>
          </p:cNvPr>
          <p:cNvSpPr/>
          <p:nvPr/>
        </p:nvSpPr>
        <p:spPr>
          <a:xfrm>
            <a:off x="304800" y="1097280"/>
            <a:ext cx="8077200" cy="954107"/>
          </a:xfrm>
          <a:prstGeom prst="rect">
            <a:avLst/>
          </a:prstGeom>
        </p:spPr>
        <p:txBody>
          <a:bodyPr wrap="square">
            <a:spAutoFit/>
          </a:bodyPr>
          <a:lstStyle/>
          <a:p>
            <a:r>
              <a:rPr lang="en-US" sz="2800" dirty="0"/>
              <a:t>The results of the study are shown in the following tab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28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Example 12.1.4 (cont.)</a:t>
            </a:r>
          </a:p>
        </p:txBody>
      </p:sp>
      <p:sp>
        <p:nvSpPr>
          <p:cNvPr id="3" name="Content Placeholder 2">
            <a:extLst>
              <a:ext uri="{FF2B5EF4-FFF2-40B4-BE49-F238E27FC236}">
                <a16:creationId xmlns:a16="http://schemas.microsoft.com/office/drawing/2014/main" id="{7D01EE95-3209-4DBC-BFB3-463472FF6F12}"/>
              </a:ext>
            </a:extLst>
          </p:cNvPr>
          <p:cNvSpPr>
            <a:spLocks noGrp="1"/>
          </p:cNvSpPr>
          <p:nvPr>
            <p:ph idx="1"/>
          </p:nvPr>
        </p:nvSpPr>
        <p:spPr/>
        <p:txBody>
          <a:bodyPr/>
          <a:lstStyle/>
          <a:p>
            <a:r>
              <a:rPr lang="en-US" dirty="0"/>
              <a:t>Is there persuasive evidence for the resear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 average life expectancy is significantly longer for those who attend therapy than those who do not?</a:t>
            </a:r>
          </a:p>
          <a:p>
            <a:endParaRPr lang="en-US" dirty="0"/>
          </a:p>
        </p:txBody>
      </p:sp>
      <p:sp>
        <p:nvSpPr>
          <p:cNvPr id="676" name="SMARTInkShape-4129">
            <a:extLst>
              <a:ext uri="{FF2B5EF4-FFF2-40B4-BE49-F238E27FC236}">
                <a16:creationId xmlns:a16="http://schemas.microsoft.com/office/drawing/2014/main" id="{0B80B88A-D94B-22F1-203E-F9BDEB8C61EA}"/>
              </a:ext>
            </a:extLst>
          </p:cNvPr>
          <p:cNvSpPr/>
          <p:nvPr>
            <p:custDataLst>
              <p:tags r:id="rId1"/>
            </p:custDataLst>
          </p:nvPr>
        </p:nvSpPr>
        <p:spPr>
          <a:xfrm>
            <a:off x="2171700" y="2619378"/>
            <a:ext cx="1057110" cy="28573"/>
          </a:xfrm>
          <a:custGeom>
            <a:avLst/>
            <a:gdLst/>
            <a:ahLst/>
            <a:cxnLst/>
            <a:rect l="0" t="0" r="0" b="0"/>
            <a:pathLst>
              <a:path w="1057110" h="28573">
                <a:moveTo>
                  <a:pt x="0" y="28572"/>
                </a:moveTo>
                <a:lnTo>
                  <a:pt x="0" y="28572"/>
                </a:lnTo>
                <a:lnTo>
                  <a:pt x="0" y="20371"/>
                </a:lnTo>
                <a:lnTo>
                  <a:pt x="0" y="28466"/>
                </a:lnTo>
                <a:lnTo>
                  <a:pt x="0" y="23064"/>
                </a:lnTo>
                <a:lnTo>
                  <a:pt x="0" y="25418"/>
                </a:lnTo>
                <a:lnTo>
                  <a:pt x="0" y="22461"/>
                </a:lnTo>
                <a:lnTo>
                  <a:pt x="0" y="28483"/>
                </a:lnTo>
                <a:lnTo>
                  <a:pt x="0" y="23067"/>
                </a:lnTo>
                <a:lnTo>
                  <a:pt x="0" y="27638"/>
                </a:lnTo>
                <a:lnTo>
                  <a:pt x="0" y="19415"/>
                </a:lnTo>
                <a:lnTo>
                  <a:pt x="0" y="28458"/>
                </a:lnTo>
                <a:lnTo>
                  <a:pt x="8201" y="28562"/>
                </a:lnTo>
                <a:lnTo>
                  <a:pt x="16868" y="22024"/>
                </a:lnTo>
                <a:lnTo>
                  <a:pt x="25694" y="19929"/>
                </a:lnTo>
                <a:lnTo>
                  <a:pt x="68914" y="19062"/>
                </a:lnTo>
                <a:lnTo>
                  <a:pt x="111256" y="19048"/>
                </a:lnTo>
                <a:lnTo>
                  <a:pt x="154293" y="19047"/>
                </a:lnTo>
                <a:lnTo>
                  <a:pt x="200274" y="19047"/>
                </a:lnTo>
                <a:lnTo>
                  <a:pt x="247683" y="19047"/>
                </a:lnTo>
                <a:lnTo>
                  <a:pt x="295279" y="19047"/>
                </a:lnTo>
                <a:lnTo>
                  <a:pt x="340980" y="19047"/>
                </a:lnTo>
                <a:lnTo>
                  <a:pt x="378197" y="19047"/>
                </a:lnTo>
                <a:lnTo>
                  <a:pt x="416035" y="19047"/>
                </a:lnTo>
                <a:lnTo>
                  <a:pt x="454058" y="19047"/>
                </a:lnTo>
                <a:lnTo>
                  <a:pt x="492135" y="19047"/>
                </a:lnTo>
                <a:lnTo>
                  <a:pt x="531286" y="19047"/>
                </a:lnTo>
                <a:lnTo>
                  <a:pt x="574872" y="19047"/>
                </a:lnTo>
                <a:lnTo>
                  <a:pt x="615068" y="20105"/>
                </a:lnTo>
                <a:lnTo>
                  <a:pt x="653789" y="24535"/>
                </a:lnTo>
                <a:lnTo>
                  <a:pt x="695248" y="21144"/>
                </a:lnTo>
                <a:lnTo>
                  <a:pt x="732685" y="19979"/>
                </a:lnTo>
                <a:lnTo>
                  <a:pt x="771196" y="19461"/>
                </a:lnTo>
                <a:lnTo>
                  <a:pt x="807362" y="19231"/>
                </a:lnTo>
                <a:lnTo>
                  <a:pt x="850465" y="19101"/>
                </a:lnTo>
                <a:lnTo>
                  <a:pt x="885931" y="19063"/>
                </a:lnTo>
                <a:lnTo>
                  <a:pt x="925837" y="19052"/>
                </a:lnTo>
                <a:lnTo>
                  <a:pt x="962716" y="16226"/>
                </a:lnTo>
                <a:lnTo>
                  <a:pt x="1007282" y="9914"/>
                </a:lnTo>
                <a:lnTo>
                  <a:pt x="1016712" y="6875"/>
                </a:lnTo>
                <a:lnTo>
                  <a:pt x="1024430" y="3053"/>
                </a:lnTo>
                <a:lnTo>
                  <a:pt x="1041256" y="399"/>
                </a:lnTo>
                <a:lnTo>
                  <a:pt x="1057109" y="0"/>
                </a:lnTo>
                <a:lnTo>
                  <a:pt x="104775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81" name="SMARTInkShape-Group744">
            <a:extLst>
              <a:ext uri="{FF2B5EF4-FFF2-40B4-BE49-F238E27FC236}">
                <a16:creationId xmlns:a16="http://schemas.microsoft.com/office/drawing/2014/main" id="{737448A0-9BE7-C195-F667-4CA4D88F1F11}"/>
              </a:ext>
            </a:extLst>
          </p:cNvPr>
          <p:cNvGrpSpPr/>
          <p:nvPr/>
        </p:nvGrpSpPr>
        <p:grpSpPr>
          <a:xfrm>
            <a:off x="238125" y="261400"/>
            <a:ext cx="600076" cy="224376"/>
            <a:chOff x="238125" y="261400"/>
            <a:chExt cx="600076" cy="224376"/>
          </a:xfrm>
        </p:grpSpPr>
        <p:sp>
          <p:nvSpPr>
            <p:cNvPr id="677" name="SMARTInkShape-4130">
              <a:extLst>
                <a:ext uri="{FF2B5EF4-FFF2-40B4-BE49-F238E27FC236}">
                  <a16:creationId xmlns:a16="http://schemas.microsoft.com/office/drawing/2014/main" id="{300465CB-A186-1EF2-17B2-4A33679FB599}"/>
                </a:ext>
              </a:extLst>
            </p:cNvPr>
            <p:cNvSpPr/>
            <p:nvPr>
              <p:custDataLst>
                <p:tags r:id="rId290"/>
              </p:custDataLst>
            </p:nvPr>
          </p:nvSpPr>
          <p:spPr>
            <a:xfrm>
              <a:off x="828675" y="390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8" name="SMARTInkShape-4131">
              <a:extLst>
                <a:ext uri="{FF2B5EF4-FFF2-40B4-BE49-F238E27FC236}">
                  <a16:creationId xmlns:a16="http://schemas.microsoft.com/office/drawing/2014/main" id="{7D3ED800-04FA-97C1-B237-F8140584DB43}"/>
                </a:ext>
              </a:extLst>
            </p:cNvPr>
            <p:cNvSpPr/>
            <p:nvPr>
              <p:custDataLst>
                <p:tags r:id="rId291"/>
              </p:custDataLst>
            </p:nvPr>
          </p:nvSpPr>
          <p:spPr>
            <a:xfrm>
              <a:off x="828675" y="31432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9" name="SMARTInkShape-4132">
              <a:extLst>
                <a:ext uri="{FF2B5EF4-FFF2-40B4-BE49-F238E27FC236}">
                  <a16:creationId xmlns:a16="http://schemas.microsoft.com/office/drawing/2014/main" id="{722F1B7A-F7F1-78DF-D88F-1D9DEB113B2B}"/>
                </a:ext>
              </a:extLst>
            </p:cNvPr>
            <p:cNvSpPr/>
            <p:nvPr>
              <p:custDataLst>
                <p:tags r:id="rId292"/>
              </p:custDataLst>
            </p:nvPr>
          </p:nvSpPr>
          <p:spPr>
            <a:xfrm>
              <a:off x="647700" y="381000"/>
              <a:ext cx="19051" cy="104776"/>
            </a:xfrm>
            <a:custGeom>
              <a:avLst/>
              <a:gdLst/>
              <a:ahLst/>
              <a:cxnLst/>
              <a:rect l="0" t="0" r="0" b="0"/>
              <a:pathLst>
                <a:path w="19051" h="104776">
                  <a:moveTo>
                    <a:pt x="19050" y="0"/>
                  </a:moveTo>
                  <a:lnTo>
                    <a:pt x="19050" y="0"/>
                  </a:lnTo>
                  <a:lnTo>
                    <a:pt x="19050" y="13257"/>
                  </a:lnTo>
                  <a:lnTo>
                    <a:pt x="16228" y="19298"/>
                  </a:lnTo>
                  <a:lnTo>
                    <a:pt x="13993" y="22390"/>
                  </a:lnTo>
                  <a:lnTo>
                    <a:pt x="4861" y="67804"/>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0" name="SMARTInkShape-4133">
              <a:extLst>
                <a:ext uri="{FF2B5EF4-FFF2-40B4-BE49-F238E27FC236}">
                  <a16:creationId xmlns:a16="http://schemas.microsoft.com/office/drawing/2014/main" id="{ECAEEFDE-B265-7534-91AE-D3FAA1D1CB4C}"/>
                </a:ext>
              </a:extLst>
            </p:cNvPr>
            <p:cNvSpPr/>
            <p:nvPr>
              <p:custDataLst>
                <p:tags r:id="rId293"/>
              </p:custDataLst>
            </p:nvPr>
          </p:nvSpPr>
          <p:spPr>
            <a:xfrm>
              <a:off x="238125" y="261400"/>
              <a:ext cx="352426" cy="186276"/>
            </a:xfrm>
            <a:custGeom>
              <a:avLst/>
              <a:gdLst/>
              <a:ahLst/>
              <a:cxnLst/>
              <a:rect l="0" t="0" r="0" b="0"/>
              <a:pathLst>
                <a:path w="352426" h="186276">
                  <a:moveTo>
                    <a:pt x="0" y="186275"/>
                  </a:moveTo>
                  <a:lnTo>
                    <a:pt x="0" y="186275"/>
                  </a:lnTo>
                  <a:lnTo>
                    <a:pt x="0" y="181219"/>
                  </a:lnTo>
                  <a:lnTo>
                    <a:pt x="5644" y="175914"/>
                  </a:lnTo>
                  <a:lnTo>
                    <a:pt x="32493" y="158648"/>
                  </a:lnTo>
                  <a:lnTo>
                    <a:pt x="54475" y="135897"/>
                  </a:lnTo>
                  <a:lnTo>
                    <a:pt x="71527" y="122665"/>
                  </a:lnTo>
                  <a:lnTo>
                    <a:pt x="112175" y="75329"/>
                  </a:lnTo>
                  <a:lnTo>
                    <a:pt x="118647" y="65352"/>
                  </a:lnTo>
                  <a:lnTo>
                    <a:pt x="120373" y="61210"/>
                  </a:lnTo>
                  <a:lnTo>
                    <a:pt x="127935" y="53785"/>
                  </a:lnTo>
                  <a:lnTo>
                    <a:pt x="173700" y="12522"/>
                  </a:lnTo>
                  <a:lnTo>
                    <a:pt x="180017" y="6251"/>
                  </a:lnTo>
                  <a:lnTo>
                    <a:pt x="180786" y="0"/>
                  </a:lnTo>
                  <a:lnTo>
                    <a:pt x="180950" y="9450"/>
                  </a:lnTo>
                  <a:lnTo>
                    <a:pt x="178142" y="15258"/>
                  </a:lnTo>
                  <a:lnTo>
                    <a:pt x="175911" y="18289"/>
                  </a:lnTo>
                  <a:lnTo>
                    <a:pt x="161676" y="62174"/>
                  </a:lnTo>
                  <a:lnTo>
                    <a:pt x="153622" y="102434"/>
                  </a:lnTo>
                  <a:lnTo>
                    <a:pt x="153820" y="122393"/>
                  </a:lnTo>
                  <a:lnTo>
                    <a:pt x="157617" y="135305"/>
                  </a:lnTo>
                  <a:lnTo>
                    <a:pt x="161170" y="139595"/>
                  </a:lnTo>
                  <a:lnTo>
                    <a:pt x="170762" y="144362"/>
                  </a:lnTo>
                  <a:lnTo>
                    <a:pt x="183005" y="147045"/>
                  </a:lnTo>
                  <a:lnTo>
                    <a:pt x="198392" y="142784"/>
                  </a:lnTo>
                  <a:lnTo>
                    <a:pt x="233786" y="114003"/>
                  </a:lnTo>
                  <a:lnTo>
                    <a:pt x="244130" y="102890"/>
                  </a:lnTo>
                  <a:lnTo>
                    <a:pt x="274918" y="55943"/>
                  </a:lnTo>
                  <a:lnTo>
                    <a:pt x="280936" y="46153"/>
                  </a:lnTo>
                  <a:lnTo>
                    <a:pt x="284669" y="38273"/>
                  </a:lnTo>
                  <a:lnTo>
                    <a:pt x="294799" y="24955"/>
                  </a:lnTo>
                  <a:lnTo>
                    <a:pt x="295134" y="19473"/>
                  </a:lnTo>
                  <a:lnTo>
                    <a:pt x="294123" y="18982"/>
                  </a:lnTo>
                  <a:lnTo>
                    <a:pt x="290177" y="21259"/>
                  </a:lnTo>
                  <a:lnTo>
                    <a:pt x="287718" y="28620"/>
                  </a:lnTo>
                  <a:lnTo>
                    <a:pt x="280809" y="74106"/>
                  </a:lnTo>
                  <a:lnTo>
                    <a:pt x="277583" y="96125"/>
                  </a:lnTo>
                  <a:lnTo>
                    <a:pt x="279651" y="106697"/>
                  </a:lnTo>
                  <a:lnTo>
                    <a:pt x="283943" y="118599"/>
                  </a:lnTo>
                  <a:lnTo>
                    <a:pt x="286570" y="135343"/>
                  </a:lnTo>
                  <a:lnTo>
                    <a:pt x="290701" y="141766"/>
                  </a:lnTo>
                  <a:lnTo>
                    <a:pt x="301709" y="145327"/>
                  </a:lnTo>
                  <a:lnTo>
                    <a:pt x="315068" y="145851"/>
                  </a:lnTo>
                  <a:lnTo>
                    <a:pt x="339233" y="138363"/>
                  </a:lnTo>
                  <a:lnTo>
                    <a:pt x="352425" y="129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6" name="SMARTInkShape-Group745">
            <a:extLst>
              <a:ext uri="{FF2B5EF4-FFF2-40B4-BE49-F238E27FC236}">
                <a16:creationId xmlns:a16="http://schemas.microsoft.com/office/drawing/2014/main" id="{62A2D8B8-7E7E-73DA-DAB3-FD73CE8CBE47}"/>
              </a:ext>
            </a:extLst>
          </p:cNvPr>
          <p:cNvGrpSpPr/>
          <p:nvPr/>
        </p:nvGrpSpPr>
        <p:grpSpPr>
          <a:xfrm>
            <a:off x="1315031" y="238647"/>
            <a:ext cx="551870" cy="310088"/>
            <a:chOff x="1315031" y="238647"/>
            <a:chExt cx="551870" cy="310088"/>
          </a:xfrm>
        </p:grpSpPr>
        <p:sp>
          <p:nvSpPr>
            <p:cNvPr id="682" name="SMARTInkShape-4134">
              <a:extLst>
                <a:ext uri="{FF2B5EF4-FFF2-40B4-BE49-F238E27FC236}">
                  <a16:creationId xmlns:a16="http://schemas.microsoft.com/office/drawing/2014/main" id="{865A3175-E471-1F5F-D765-0DAD68B45CD7}"/>
                </a:ext>
              </a:extLst>
            </p:cNvPr>
            <p:cNvSpPr/>
            <p:nvPr>
              <p:custDataLst>
                <p:tags r:id="rId286"/>
              </p:custDataLst>
            </p:nvPr>
          </p:nvSpPr>
          <p:spPr>
            <a:xfrm>
              <a:off x="1857375" y="4381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3" name="SMARTInkShape-4135">
              <a:extLst>
                <a:ext uri="{FF2B5EF4-FFF2-40B4-BE49-F238E27FC236}">
                  <a16:creationId xmlns:a16="http://schemas.microsoft.com/office/drawing/2014/main" id="{168E546C-9227-EEEF-553A-14F5C32B27E9}"/>
                </a:ext>
              </a:extLst>
            </p:cNvPr>
            <p:cNvSpPr/>
            <p:nvPr>
              <p:custDataLst>
                <p:tags r:id="rId287"/>
              </p:custDataLst>
            </p:nvPr>
          </p:nvSpPr>
          <p:spPr>
            <a:xfrm>
              <a:off x="1667052" y="259217"/>
              <a:ext cx="104599" cy="289518"/>
            </a:xfrm>
            <a:custGeom>
              <a:avLst/>
              <a:gdLst/>
              <a:ahLst/>
              <a:cxnLst/>
              <a:rect l="0" t="0" r="0" b="0"/>
              <a:pathLst>
                <a:path w="104599" h="289518">
                  <a:moveTo>
                    <a:pt x="85548" y="45583"/>
                  </a:moveTo>
                  <a:lnTo>
                    <a:pt x="85548" y="45583"/>
                  </a:lnTo>
                  <a:lnTo>
                    <a:pt x="85548" y="21603"/>
                  </a:lnTo>
                  <a:lnTo>
                    <a:pt x="82726" y="16228"/>
                  </a:lnTo>
                  <a:lnTo>
                    <a:pt x="80491" y="13313"/>
                  </a:lnTo>
                  <a:lnTo>
                    <a:pt x="80060" y="11370"/>
                  </a:lnTo>
                  <a:lnTo>
                    <a:pt x="80831" y="10074"/>
                  </a:lnTo>
                  <a:lnTo>
                    <a:pt x="82403" y="9210"/>
                  </a:lnTo>
                  <a:lnTo>
                    <a:pt x="82393" y="7576"/>
                  </a:lnTo>
                  <a:lnTo>
                    <a:pt x="79560" y="2938"/>
                  </a:lnTo>
                  <a:lnTo>
                    <a:pt x="69128" y="171"/>
                  </a:lnTo>
                  <a:lnTo>
                    <a:pt x="56025" y="0"/>
                  </a:lnTo>
                  <a:lnTo>
                    <a:pt x="30403" y="11345"/>
                  </a:lnTo>
                  <a:lnTo>
                    <a:pt x="6628" y="29768"/>
                  </a:lnTo>
                  <a:lnTo>
                    <a:pt x="2847" y="36085"/>
                  </a:lnTo>
                  <a:lnTo>
                    <a:pt x="420" y="48763"/>
                  </a:lnTo>
                  <a:lnTo>
                    <a:pt x="0" y="58285"/>
                  </a:lnTo>
                  <a:lnTo>
                    <a:pt x="8040" y="88679"/>
                  </a:lnTo>
                  <a:lnTo>
                    <a:pt x="14017" y="96922"/>
                  </a:lnTo>
                  <a:lnTo>
                    <a:pt x="19537" y="100151"/>
                  </a:lnTo>
                  <a:lnTo>
                    <a:pt x="22490" y="101011"/>
                  </a:lnTo>
                  <a:lnTo>
                    <a:pt x="31417" y="99146"/>
                  </a:lnTo>
                  <a:lnTo>
                    <a:pt x="44281" y="94381"/>
                  </a:lnTo>
                  <a:lnTo>
                    <a:pt x="60428" y="80053"/>
                  </a:lnTo>
                  <a:lnTo>
                    <a:pt x="75473" y="56046"/>
                  </a:lnTo>
                  <a:lnTo>
                    <a:pt x="81402" y="55293"/>
                  </a:lnTo>
                  <a:lnTo>
                    <a:pt x="79119" y="55190"/>
                  </a:lnTo>
                  <a:lnTo>
                    <a:pt x="78087" y="57280"/>
                  </a:lnTo>
                  <a:lnTo>
                    <a:pt x="73322" y="99351"/>
                  </a:lnTo>
                  <a:lnTo>
                    <a:pt x="65697" y="124662"/>
                  </a:lnTo>
                  <a:lnTo>
                    <a:pt x="62789" y="130052"/>
                  </a:lnTo>
                  <a:lnTo>
                    <a:pt x="62381" y="144508"/>
                  </a:lnTo>
                  <a:lnTo>
                    <a:pt x="66257" y="189409"/>
                  </a:lnTo>
                  <a:lnTo>
                    <a:pt x="71534" y="233858"/>
                  </a:lnTo>
                  <a:lnTo>
                    <a:pt x="70913" y="243066"/>
                  </a:lnTo>
                  <a:lnTo>
                    <a:pt x="57417" y="284265"/>
                  </a:lnTo>
                  <a:lnTo>
                    <a:pt x="55152" y="287254"/>
                  </a:lnTo>
                  <a:lnTo>
                    <a:pt x="52584" y="289247"/>
                  </a:lnTo>
                  <a:lnTo>
                    <a:pt x="50872" y="289517"/>
                  </a:lnTo>
                  <a:lnTo>
                    <a:pt x="49730" y="288639"/>
                  </a:lnTo>
                  <a:lnTo>
                    <a:pt x="48970" y="286995"/>
                  </a:lnTo>
                  <a:lnTo>
                    <a:pt x="47404" y="285900"/>
                  </a:lnTo>
                  <a:lnTo>
                    <a:pt x="42842" y="284682"/>
                  </a:lnTo>
                  <a:lnTo>
                    <a:pt x="37287" y="278496"/>
                  </a:lnTo>
                  <a:lnTo>
                    <a:pt x="25098" y="252222"/>
                  </a:lnTo>
                  <a:lnTo>
                    <a:pt x="19693" y="214664"/>
                  </a:lnTo>
                  <a:lnTo>
                    <a:pt x="19419" y="205928"/>
                  </a:lnTo>
                  <a:lnTo>
                    <a:pt x="21354" y="199047"/>
                  </a:lnTo>
                  <a:lnTo>
                    <a:pt x="36845" y="180397"/>
                  </a:lnTo>
                  <a:lnTo>
                    <a:pt x="49951" y="169842"/>
                  </a:lnTo>
                  <a:lnTo>
                    <a:pt x="104598" y="1408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4" name="SMARTInkShape-4136">
              <a:extLst>
                <a:ext uri="{FF2B5EF4-FFF2-40B4-BE49-F238E27FC236}">
                  <a16:creationId xmlns:a16="http://schemas.microsoft.com/office/drawing/2014/main" id="{169E51BB-83FC-FA4D-5607-99ADE83ABE44}"/>
                </a:ext>
              </a:extLst>
            </p:cNvPr>
            <p:cNvSpPr/>
            <p:nvPr>
              <p:custDataLst>
                <p:tags r:id="rId288"/>
              </p:custDataLst>
            </p:nvPr>
          </p:nvSpPr>
          <p:spPr>
            <a:xfrm>
              <a:off x="1524000" y="278334"/>
              <a:ext cx="114301" cy="99088"/>
            </a:xfrm>
            <a:custGeom>
              <a:avLst/>
              <a:gdLst/>
              <a:ahLst/>
              <a:cxnLst/>
              <a:rect l="0" t="0" r="0" b="0"/>
              <a:pathLst>
                <a:path w="114301" h="99088">
                  <a:moveTo>
                    <a:pt x="0" y="26466"/>
                  </a:moveTo>
                  <a:lnTo>
                    <a:pt x="0" y="26466"/>
                  </a:lnTo>
                  <a:lnTo>
                    <a:pt x="7539" y="8566"/>
                  </a:lnTo>
                  <a:lnTo>
                    <a:pt x="9132" y="0"/>
                  </a:lnTo>
                  <a:lnTo>
                    <a:pt x="9263" y="355"/>
                  </a:lnTo>
                  <a:lnTo>
                    <a:pt x="9408" y="3572"/>
                  </a:lnTo>
                  <a:lnTo>
                    <a:pt x="12295" y="8530"/>
                  </a:lnTo>
                  <a:lnTo>
                    <a:pt x="14547" y="11334"/>
                  </a:lnTo>
                  <a:lnTo>
                    <a:pt x="26391" y="57748"/>
                  </a:lnTo>
                  <a:lnTo>
                    <a:pt x="44537" y="94158"/>
                  </a:lnTo>
                  <a:lnTo>
                    <a:pt x="50838" y="98885"/>
                  </a:lnTo>
                  <a:lnTo>
                    <a:pt x="55059" y="99087"/>
                  </a:lnTo>
                  <a:lnTo>
                    <a:pt x="65393" y="96489"/>
                  </a:lnTo>
                  <a:lnTo>
                    <a:pt x="74219" y="86162"/>
                  </a:lnTo>
                  <a:lnTo>
                    <a:pt x="98309" y="42460"/>
                  </a:lnTo>
                  <a:lnTo>
                    <a:pt x="106746" y="18211"/>
                  </a:lnTo>
                  <a:lnTo>
                    <a:pt x="114300" y="74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5" name="SMARTInkShape-4137">
              <a:extLst>
                <a:ext uri="{FF2B5EF4-FFF2-40B4-BE49-F238E27FC236}">
                  <a16:creationId xmlns:a16="http://schemas.microsoft.com/office/drawing/2014/main" id="{90395A3A-E8D6-707A-A8F9-32F8E99FAE14}"/>
                </a:ext>
              </a:extLst>
            </p:cNvPr>
            <p:cNvSpPr/>
            <p:nvPr>
              <p:custDataLst>
                <p:tags r:id="rId289"/>
              </p:custDataLst>
            </p:nvPr>
          </p:nvSpPr>
          <p:spPr>
            <a:xfrm>
              <a:off x="1315031" y="238647"/>
              <a:ext cx="180395" cy="141221"/>
            </a:xfrm>
            <a:custGeom>
              <a:avLst/>
              <a:gdLst/>
              <a:ahLst/>
              <a:cxnLst/>
              <a:rect l="0" t="0" r="0" b="0"/>
              <a:pathLst>
                <a:path w="180395" h="141221">
                  <a:moveTo>
                    <a:pt x="66094" y="66153"/>
                  </a:moveTo>
                  <a:lnTo>
                    <a:pt x="66094" y="66153"/>
                  </a:lnTo>
                  <a:lnTo>
                    <a:pt x="84437" y="56452"/>
                  </a:lnTo>
                  <a:lnTo>
                    <a:pt x="94533" y="47229"/>
                  </a:lnTo>
                  <a:lnTo>
                    <a:pt x="94666" y="37974"/>
                  </a:lnTo>
                  <a:lnTo>
                    <a:pt x="99724" y="37695"/>
                  </a:lnTo>
                  <a:lnTo>
                    <a:pt x="101214" y="36598"/>
                  </a:lnTo>
                  <a:lnTo>
                    <a:pt x="102870" y="32556"/>
                  </a:lnTo>
                  <a:lnTo>
                    <a:pt x="104077" y="20247"/>
                  </a:lnTo>
                  <a:lnTo>
                    <a:pt x="90926" y="5421"/>
                  </a:lnTo>
                  <a:lnTo>
                    <a:pt x="84892" y="2120"/>
                  </a:lnTo>
                  <a:lnTo>
                    <a:pt x="72722" y="261"/>
                  </a:lnTo>
                  <a:lnTo>
                    <a:pt x="67338" y="0"/>
                  </a:lnTo>
                  <a:lnTo>
                    <a:pt x="44590" y="9746"/>
                  </a:lnTo>
                  <a:lnTo>
                    <a:pt x="32548" y="20269"/>
                  </a:lnTo>
                  <a:lnTo>
                    <a:pt x="16194" y="44272"/>
                  </a:lnTo>
                  <a:lnTo>
                    <a:pt x="3830" y="77000"/>
                  </a:lnTo>
                  <a:lnTo>
                    <a:pt x="0" y="118421"/>
                  </a:lnTo>
                  <a:lnTo>
                    <a:pt x="2499" y="129247"/>
                  </a:lnTo>
                  <a:lnTo>
                    <a:pt x="4648" y="133616"/>
                  </a:lnTo>
                  <a:lnTo>
                    <a:pt x="7138" y="135470"/>
                  </a:lnTo>
                  <a:lnTo>
                    <a:pt x="9857" y="135647"/>
                  </a:lnTo>
                  <a:lnTo>
                    <a:pt x="17816" y="131964"/>
                  </a:lnTo>
                  <a:lnTo>
                    <a:pt x="36973" y="119049"/>
                  </a:lnTo>
                  <a:lnTo>
                    <a:pt x="45119" y="109107"/>
                  </a:lnTo>
                  <a:lnTo>
                    <a:pt x="64965" y="94779"/>
                  </a:lnTo>
                  <a:lnTo>
                    <a:pt x="94079" y="57327"/>
                  </a:lnTo>
                  <a:lnTo>
                    <a:pt x="94494" y="61891"/>
                  </a:lnTo>
                  <a:lnTo>
                    <a:pt x="91769" y="67081"/>
                  </a:lnTo>
                  <a:lnTo>
                    <a:pt x="89560" y="69947"/>
                  </a:lnTo>
                  <a:lnTo>
                    <a:pt x="86452" y="89149"/>
                  </a:lnTo>
                  <a:lnTo>
                    <a:pt x="93460" y="129442"/>
                  </a:lnTo>
                  <a:lnTo>
                    <a:pt x="95979" y="133746"/>
                  </a:lnTo>
                  <a:lnTo>
                    <a:pt x="99776" y="136615"/>
                  </a:lnTo>
                  <a:lnTo>
                    <a:pt x="112410" y="140653"/>
                  </a:lnTo>
                  <a:lnTo>
                    <a:pt x="116021" y="141220"/>
                  </a:lnTo>
                  <a:lnTo>
                    <a:pt x="131217" y="136961"/>
                  </a:lnTo>
                  <a:lnTo>
                    <a:pt x="161558" y="118294"/>
                  </a:lnTo>
                  <a:lnTo>
                    <a:pt x="172022" y="114727"/>
                  </a:lnTo>
                  <a:lnTo>
                    <a:pt x="180394" y="104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97" name="SMARTInkShape-Group746">
            <a:extLst>
              <a:ext uri="{FF2B5EF4-FFF2-40B4-BE49-F238E27FC236}">
                <a16:creationId xmlns:a16="http://schemas.microsoft.com/office/drawing/2014/main" id="{0ADD82C1-8169-6B61-F8A5-2F17E8E420A6}"/>
              </a:ext>
            </a:extLst>
          </p:cNvPr>
          <p:cNvGrpSpPr/>
          <p:nvPr/>
        </p:nvGrpSpPr>
        <p:grpSpPr>
          <a:xfrm>
            <a:off x="2171700" y="171566"/>
            <a:ext cx="1152526" cy="304685"/>
            <a:chOff x="2171700" y="171566"/>
            <a:chExt cx="1152526" cy="304685"/>
          </a:xfrm>
        </p:grpSpPr>
        <p:sp>
          <p:nvSpPr>
            <p:cNvPr id="687" name="SMARTInkShape-4138">
              <a:extLst>
                <a:ext uri="{FF2B5EF4-FFF2-40B4-BE49-F238E27FC236}">
                  <a16:creationId xmlns:a16="http://schemas.microsoft.com/office/drawing/2014/main" id="{035D9623-241E-9964-120A-0A2595560458}"/>
                </a:ext>
              </a:extLst>
            </p:cNvPr>
            <p:cNvSpPr/>
            <p:nvPr>
              <p:custDataLst>
                <p:tags r:id="rId276"/>
              </p:custDataLst>
            </p:nvPr>
          </p:nvSpPr>
          <p:spPr>
            <a:xfrm>
              <a:off x="3204520" y="257175"/>
              <a:ext cx="119706" cy="219076"/>
            </a:xfrm>
            <a:custGeom>
              <a:avLst/>
              <a:gdLst/>
              <a:ahLst/>
              <a:cxnLst/>
              <a:rect l="0" t="0" r="0" b="0"/>
              <a:pathLst>
                <a:path w="119706" h="219076">
                  <a:moveTo>
                    <a:pt x="119705" y="0"/>
                  </a:moveTo>
                  <a:lnTo>
                    <a:pt x="119705" y="0"/>
                  </a:lnTo>
                  <a:lnTo>
                    <a:pt x="104536" y="10113"/>
                  </a:lnTo>
                  <a:lnTo>
                    <a:pt x="94266" y="23545"/>
                  </a:lnTo>
                  <a:lnTo>
                    <a:pt x="69089" y="69586"/>
                  </a:lnTo>
                  <a:lnTo>
                    <a:pt x="45515" y="109967"/>
                  </a:lnTo>
                  <a:lnTo>
                    <a:pt x="31753" y="138769"/>
                  </a:lnTo>
                  <a:lnTo>
                    <a:pt x="19915" y="157886"/>
                  </a:lnTo>
                  <a:lnTo>
                    <a:pt x="16407" y="173076"/>
                  </a:lnTo>
                  <a:lnTo>
                    <a:pt x="14528" y="183814"/>
                  </a:lnTo>
                  <a:lnTo>
                    <a:pt x="6032" y="206522"/>
                  </a:lnTo>
                  <a:lnTo>
                    <a:pt x="5823" y="207532"/>
                  </a:lnTo>
                  <a:lnTo>
                    <a:pt x="473" y="214008"/>
                  </a:lnTo>
                  <a:lnTo>
                    <a:pt x="0" y="215697"/>
                  </a:lnTo>
                  <a:lnTo>
                    <a:pt x="743" y="216823"/>
                  </a:lnTo>
                  <a:lnTo>
                    <a:pt x="5405"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8" name="SMARTInkShape-4139">
              <a:extLst>
                <a:ext uri="{FF2B5EF4-FFF2-40B4-BE49-F238E27FC236}">
                  <a16:creationId xmlns:a16="http://schemas.microsoft.com/office/drawing/2014/main" id="{AC01EAB5-C2E5-7BAB-4217-D84487D38C11}"/>
                </a:ext>
              </a:extLst>
            </p:cNvPr>
            <p:cNvSpPr/>
            <p:nvPr>
              <p:custDataLst>
                <p:tags r:id="rId277"/>
              </p:custDataLst>
            </p:nvPr>
          </p:nvSpPr>
          <p:spPr>
            <a:xfrm>
              <a:off x="3171825" y="257175"/>
              <a:ext cx="66676" cy="57151"/>
            </a:xfrm>
            <a:custGeom>
              <a:avLst/>
              <a:gdLst/>
              <a:ahLst/>
              <a:cxnLst/>
              <a:rect l="0" t="0" r="0" b="0"/>
              <a:pathLst>
                <a:path w="66676" h="57151">
                  <a:moveTo>
                    <a:pt x="0" y="0"/>
                  </a:moveTo>
                  <a:lnTo>
                    <a:pt x="0" y="0"/>
                  </a:lnTo>
                  <a:lnTo>
                    <a:pt x="17334" y="0"/>
                  </a:lnTo>
                  <a:lnTo>
                    <a:pt x="23598" y="5056"/>
                  </a:lnTo>
                  <a:lnTo>
                    <a:pt x="26363" y="10361"/>
                  </a:lnTo>
                  <a:lnTo>
                    <a:pt x="27100" y="13257"/>
                  </a:lnTo>
                  <a:lnTo>
                    <a:pt x="66675"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9" name="SMARTInkShape-4140">
              <a:extLst>
                <a:ext uri="{FF2B5EF4-FFF2-40B4-BE49-F238E27FC236}">
                  <a16:creationId xmlns:a16="http://schemas.microsoft.com/office/drawing/2014/main" id="{909AAFCA-308F-9ABD-AAB3-55024A50EE3D}"/>
                </a:ext>
              </a:extLst>
            </p:cNvPr>
            <p:cNvSpPr/>
            <p:nvPr>
              <p:custDataLst>
                <p:tags r:id="rId278"/>
              </p:custDataLst>
            </p:nvPr>
          </p:nvSpPr>
          <p:spPr>
            <a:xfrm>
              <a:off x="3009900" y="257368"/>
              <a:ext cx="104622" cy="95058"/>
            </a:xfrm>
            <a:custGeom>
              <a:avLst/>
              <a:gdLst/>
              <a:ahLst/>
              <a:cxnLst/>
              <a:rect l="0" t="0" r="0" b="0"/>
              <a:pathLst>
                <a:path w="104622" h="95058">
                  <a:moveTo>
                    <a:pt x="0" y="76007"/>
                  </a:moveTo>
                  <a:lnTo>
                    <a:pt x="0" y="76007"/>
                  </a:lnTo>
                  <a:lnTo>
                    <a:pt x="7604" y="67344"/>
                  </a:lnTo>
                  <a:lnTo>
                    <a:pt x="27447" y="40359"/>
                  </a:lnTo>
                  <a:lnTo>
                    <a:pt x="36188" y="33705"/>
                  </a:lnTo>
                  <a:lnTo>
                    <a:pt x="40000" y="31931"/>
                  </a:lnTo>
                  <a:lnTo>
                    <a:pt x="47059" y="24315"/>
                  </a:lnTo>
                  <a:lnTo>
                    <a:pt x="50423" y="19321"/>
                  </a:lnTo>
                  <a:lnTo>
                    <a:pt x="62627" y="10949"/>
                  </a:lnTo>
                  <a:lnTo>
                    <a:pt x="84373" y="459"/>
                  </a:lnTo>
                  <a:lnTo>
                    <a:pt x="90381" y="0"/>
                  </a:lnTo>
                  <a:lnTo>
                    <a:pt x="93063" y="2052"/>
                  </a:lnTo>
                  <a:lnTo>
                    <a:pt x="103024" y="16226"/>
                  </a:lnTo>
                  <a:lnTo>
                    <a:pt x="104256" y="23134"/>
                  </a:lnTo>
                  <a:lnTo>
                    <a:pt x="104621" y="36940"/>
                  </a:lnTo>
                  <a:lnTo>
                    <a:pt x="101885" y="45591"/>
                  </a:lnTo>
                  <a:lnTo>
                    <a:pt x="87461" y="69611"/>
                  </a:lnTo>
                  <a:lnTo>
                    <a:pt x="77325" y="77750"/>
                  </a:lnTo>
                  <a:lnTo>
                    <a:pt x="62941" y="82073"/>
                  </a:lnTo>
                  <a:lnTo>
                    <a:pt x="48083" y="85053"/>
                  </a:lnTo>
                  <a:lnTo>
                    <a:pt x="27098" y="92767"/>
                  </a:lnTo>
                  <a:lnTo>
                    <a:pt x="18393" y="94039"/>
                  </a:lnTo>
                  <a:lnTo>
                    <a:pt x="17554" y="94379"/>
                  </a:lnTo>
                  <a:lnTo>
                    <a:pt x="19050" y="95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0" name="SMARTInkShape-4141">
              <a:extLst>
                <a:ext uri="{FF2B5EF4-FFF2-40B4-BE49-F238E27FC236}">
                  <a16:creationId xmlns:a16="http://schemas.microsoft.com/office/drawing/2014/main" id="{1CB399D9-C356-0EEC-2B07-BDB22D091984}"/>
                </a:ext>
              </a:extLst>
            </p:cNvPr>
            <p:cNvSpPr/>
            <p:nvPr>
              <p:custDataLst>
                <p:tags r:id="rId279"/>
              </p:custDataLst>
            </p:nvPr>
          </p:nvSpPr>
          <p:spPr>
            <a:xfrm>
              <a:off x="3009900" y="295275"/>
              <a:ext cx="19051" cy="152401"/>
            </a:xfrm>
            <a:custGeom>
              <a:avLst/>
              <a:gdLst/>
              <a:ahLst/>
              <a:cxnLst/>
              <a:rect l="0" t="0" r="0" b="0"/>
              <a:pathLst>
                <a:path w="19051" h="152401">
                  <a:moveTo>
                    <a:pt x="19050" y="0"/>
                  </a:moveTo>
                  <a:lnTo>
                    <a:pt x="19050" y="0"/>
                  </a:lnTo>
                  <a:lnTo>
                    <a:pt x="17992" y="30397"/>
                  </a:lnTo>
                  <a:lnTo>
                    <a:pt x="13563" y="49341"/>
                  </a:lnTo>
                  <a:lnTo>
                    <a:pt x="18118" y="74296"/>
                  </a:lnTo>
                  <a:lnTo>
                    <a:pt x="15814" y="83468"/>
                  </a:lnTo>
                  <a:lnTo>
                    <a:pt x="13718" y="87395"/>
                  </a:lnTo>
                  <a:lnTo>
                    <a:pt x="14211" y="100226"/>
                  </a:lnTo>
                  <a:lnTo>
                    <a:pt x="18094" y="124220"/>
                  </a:lnTo>
                  <a:lnTo>
                    <a:pt x="10765" y="148950"/>
                  </a:lnTo>
                  <a:lnTo>
                    <a:pt x="9293" y="150100"/>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1" name="SMARTInkShape-4142">
              <a:extLst>
                <a:ext uri="{FF2B5EF4-FFF2-40B4-BE49-F238E27FC236}">
                  <a16:creationId xmlns:a16="http://schemas.microsoft.com/office/drawing/2014/main" id="{25C5E993-DEFD-B25A-B512-3D0641F98337}"/>
                </a:ext>
              </a:extLst>
            </p:cNvPr>
            <p:cNvSpPr/>
            <p:nvPr>
              <p:custDataLst>
                <p:tags r:id="rId280"/>
              </p:custDataLst>
            </p:nvPr>
          </p:nvSpPr>
          <p:spPr>
            <a:xfrm>
              <a:off x="2832395" y="277979"/>
              <a:ext cx="148931" cy="83960"/>
            </a:xfrm>
            <a:custGeom>
              <a:avLst/>
              <a:gdLst/>
              <a:ahLst/>
              <a:cxnLst/>
              <a:rect l="0" t="0" r="0" b="0"/>
              <a:pathLst>
                <a:path w="148931" h="83960">
                  <a:moveTo>
                    <a:pt x="91780" y="36346"/>
                  </a:moveTo>
                  <a:lnTo>
                    <a:pt x="91780" y="36346"/>
                  </a:lnTo>
                  <a:lnTo>
                    <a:pt x="91780" y="18736"/>
                  </a:lnTo>
                  <a:lnTo>
                    <a:pt x="85234" y="9976"/>
                  </a:lnTo>
                  <a:lnTo>
                    <a:pt x="83580" y="4165"/>
                  </a:lnTo>
                  <a:lnTo>
                    <a:pt x="82079" y="2192"/>
                  </a:lnTo>
                  <a:lnTo>
                    <a:pt x="77591" y="0"/>
                  </a:lnTo>
                  <a:lnTo>
                    <a:pt x="69246" y="1848"/>
                  </a:lnTo>
                  <a:lnTo>
                    <a:pt x="41585" y="11657"/>
                  </a:lnTo>
                  <a:lnTo>
                    <a:pt x="36091" y="15654"/>
                  </a:lnTo>
                  <a:lnTo>
                    <a:pt x="10670" y="52849"/>
                  </a:lnTo>
                  <a:lnTo>
                    <a:pt x="7048" y="60614"/>
                  </a:lnTo>
                  <a:lnTo>
                    <a:pt x="1910" y="67593"/>
                  </a:lnTo>
                  <a:lnTo>
                    <a:pt x="1175" y="69877"/>
                  </a:lnTo>
                  <a:lnTo>
                    <a:pt x="1743" y="71400"/>
                  </a:lnTo>
                  <a:lnTo>
                    <a:pt x="3181" y="72416"/>
                  </a:lnTo>
                  <a:lnTo>
                    <a:pt x="3080" y="74151"/>
                  </a:lnTo>
                  <a:lnTo>
                    <a:pt x="147" y="78901"/>
                  </a:lnTo>
                  <a:lnTo>
                    <a:pt x="0" y="80591"/>
                  </a:lnTo>
                  <a:lnTo>
                    <a:pt x="960" y="81718"/>
                  </a:lnTo>
                  <a:lnTo>
                    <a:pt x="4849" y="82970"/>
                  </a:lnTo>
                  <a:lnTo>
                    <a:pt x="23638" y="83959"/>
                  </a:lnTo>
                  <a:lnTo>
                    <a:pt x="46435" y="62512"/>
                  </a:lnTo>
                  <a:lnTo>
                    <a:pt x="66302" y="29506"/>
                  </a:lnTo>
                  <a:lnTo>
                    <a:pt x="72715" y="7833"/>
                  </a:lnTo>
                  <a:lnTo>
                    <a:pt x="67669" y="12846"/>
                  </a:lnTo>
                  <a:lnTo>
                    <a:pt x="65189" y="20963"/>
                  </a:lnTo>
                  <a:lnTo>
                    <a:pt x="64528" y="26090"/>
                  </a:lnTo>
                  <a:lnTo>
                    <a:pt x="66615" y="34610"/>
                  </a:lnTo>
                  <a:lnTo>
                    <a:pt x="70012" y="42983"/>
                  </a:lnTo>
                  <a:lnTo>
                    <a:pt x="72983" y="58538"/>
                  </a:lnTo>
                  <a:lnTo>
                    <a:pt x="80096" y="70321"/>
                  </a:lnTo>
                  <a:lnTo>
                    <a:pt x="85882" y="77199"/>
                  </a:lnTo>
                  <a:lnTo>
                    <a:pt x="91023" y="78398"/>
                  </a:lnTo>
                  <a:lnTo>
                    <a:pt x="111311" y="77146"/>
                  </a:lnTo>
                  <a:lnTo>
                    <a:pt x="123908" y="80420"/>
                  </a:lnTo>
                  <a:lnTo>
                    <a:pt x="125898" y="79487"/>
                  </a:lnTo>
                  <a:lnTo>
                    <a:pt x="127225" y="77807"/>
                  </a:lnTo>
                  <a:lnTo>
                    <a:pt x="131523" y="75940"/>
                  </a:lnTo>
                  <a:lnTo>
                    <a:pt x="148930" y="744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2" name="SMARTInkShape-4143">
              <a:extLst>
                <a:ext uri="{FF2B5EF4-FFF2-40B4-BE49-F238E27FC236}">
                  <a16:creationId xmlns:a16="http://schemas.microsoft.com/office/drawing/2014/main" id="{201B2235-F4AB-76D0-BC17-06DFFDCF2982}"/>
                </a:ext>
              </a:extLst>
            </p:cNvPr>
            <p:cNvSpPr/>
            <p:nvPr>
              <p:custDataLst>
                <p:tags r:id="rId281"/>
              </p:custDataLst>
            </p:nvPr>
          </p:nvSpPr>
          <p:spPr>
            <a:xfrm>
              <a:off x="2667000" y="286327"/>
              <a:ext cx="190501" cy="111825"/>
            </a:xfrm>
            <a:custGeom>
              <a:avLst/>
              <a:gdLst/>
              <a:ahLst/>
              <a:cxnLst/>
              <a:rect l="0" t="0" r="0" b="0"/>
              <a:pathLst>
                <a:path w="190501" h="111825">
                  <a:moveTo>
                    <a:pt x="0" y="37523"/>
                  </a:moveTo>
                  <a:lnTo>
                    <a:pt x="0" y="37523"/>
                  </a:lnTo>
                  <a:lnTo>
                    <a:pt x="34774" y="3808"/>
                  </a:lnTo>
                  <a:lnTo>
                    <a:pt x="45723" y="0"/>
                  </a:lnTo>
                  <a:lnTo>
                    <a:pt x="57174" y="4651"/>
                  </a:lnTo>
                  <a:lnTo>
                    <a:pt x="65275" y="12682"/>
                  </a:lnTo>
                  <a:lnTo>
                    <a:pt x="68917" y="17788"/>
                  </a:lnTo>
                  <a:lnTo>
                    <a:pt x="80617" y="61818"/>
                  </a:lnTo>
                  <a:lnTo>
                    <a:pt x="84211" y="76589"/>
                  </a:lnTo>
                  <a:lnTo>
                    <a:pt x="83658" y="80500"/>
                  </a:lnTo>
                  <a:lnTo>
                    <a:pt x="77391" y="97654"/>
                  </a:lnTo>
                  <a:lnTo>
                    <a:pt x="78053" y="100894"/>
                  </a:lnTo>
                  <a:lnTo>
                    <a:pt x="81610" y="107316"/>
                  </a:lnTo>
                  <a:lnTo>
                    <a:pt x="81923" y="109451"/>
                  </a:lnTo>
                  <a:lnTo>
                    <a:pt x="81074" y="110875"/>
                  </a:lnTo>
                  <a:lnTo>
                    <a:pt x="79449" y="111824"/>
                  </a:lnTo>
                  <a:lnTo>
                    <a:pt x="77308" y="111399"/>
                  </a:lnTo>
                  <a:lnTo>
                    <a:pt x="54656" y="97365"/>
                  </a:lnTo>
                  <a:lnTo>
                    <a:pt x="50750" y="91283"/>
                  </a:lnTo>
                  <a:lnTo>
                    <a:pt x="48551" y="81909"/>
                  </a:lnTo>
                  <a:lnTo>
                    <a:pt x="53681" y="72773"/>
                  </a:lnTo>
                  <a:lnTo>
                    <a:pt x="63017" y="62714"/>
                  </a:lnTo>
                  <a:lnTo>
                    <a:pt x="92429" y="44264"/>
                  </a:lnTo>
                  <a:lnTo>
                    <a:pt x="131695" y="38854"/>
                  </a:lnTo>
                  <a:lnTo>
                    <a:pt x="190500" y="279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3" name="SMARTInkShape-4144">
              <a:extLst>
                <a:ext uri="{FF2B5EF4-FFF2-40B4-BE49-F238E27FC236}">
                  <a16:creationId xmlns:a16="http://schemas.microsoft.com/office/drawing/2014/main" id="{29D5644E-1CF0-1968-A69B-ABB41A6550BD}"/>
                </a:ext>
              </a:extLst>
            </p:cNvPr>
            <p:cNvSpPr/>
            <p:nvPr>
              <p:custDataLst>
                <p:tags r:id="rId282"/>
              </p:custDataLst>
            </p:nvPr>
          </p:nvSpPr>
          <p:spPr>
            <a:xfrm>
              <a:off x="2535721" y="281514"/>
              <a:ext cx="131280" cy="125784"/>
            </a:xfrm>
            <a:custGeom>
              <a:avLst/>
              <a:gdLst/>
              <a:ahLst/>
              <a:cxnLst/>
              <a:rect l="0" t="0" r="0" b="0"/>
              <a:pathLst>
                <a:path w="131280" h="125784">
                  <a:moveTo>
                    <a:pt x="26504" y="51861"/>
                  </a:moveTo>
                  <a:lnTo>
                    <a:pt x="26504" y="51861"/>
                  </a:lnTo>
                  <a:lnTo>
                    <a:pt x="63441" y="51861"/>
                  </a:lnTo>
                  <a:lnTo>
                    <a:pt x="72201" y="49039"/>
                  </a:lnTo>
                  <a:lnTo>
                    <a:pt x="93010" y="32563"/>
                  </a:lnTo>
                  <a:lnTo>
                    <a:pt x="98395" y="26351"/>
                  </a:lnTo>
                  <a:lnTo>
                    <a:pt x="100789" y="20062"/>
                  </a:lnTo>
                  <a:lnTo>
                    <a:pt x="102137" y="10572"/>
                  </a:lnTo>
                  <a:lnTo>
                    <a:pt x="99151" y="7401"/>
                  </a:lnTo>
                  <a:lnTo>
                    <a:pt x="87366" y="1057"/>
                  </a:lnTo>
                  <a:lnTo>
                    <a:pt x="81896" y="0"/>
                  </a:lnTo>
                  <a:lnTo>
                    <a:pt x="77190" y="354"/>
                  </a:lnTo>
                  <a:lnTo>
                    <a:pt x="44507" y="12387"/>
                  </a:lnTo>
                  <a:lnTo>
                    <a:pt x="25017" y="27935"/>
                  </a:lnTo>
                  <a:lnTo>
                    <a:pt x="4919" y="58405"/>
                  </a:lnTo>
                  <a:lnTo>
                    <a:pt x="0" y="87431"/>
                  </a:lnTo>
                  <a:lnTo>
                    <a:pt x="1672" y="102242"/>
                  </a:lnTo>
                  <a:lnTo>
                    <a:pt x="8563" y="116530"/>
                  </a:lnTo>
                  <a:lnTo>
                    <a:pt x="11368" y="120374"/>
                  </a:lnTo>
                  <a:lnTo>
                    <a:pt x="15355" y="122936"/>
                  </a:lnTo>
                  <a:lnTo>
                    <a:pt x="25429" y="125783"/>
                  </a:lnTo>
                  <a:lnTo>
                    <a:pt x="68781" y="121065"/>
                  </a:lnTo>
                  <a:lnTo>
                    <a:pt x="101021" y="116213"/>
                  </a:lnTo>
                  <a:lnTo>
                    <a:pt x="131279" y="99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4" name="SMARTInkShape-4145">
              <a:extLst>
                <a:ext uri="{FF2B5EF4-FFF2-40B4-BE49-F238E27FC236}">
                  <a16:creationId xmlns:a16="http://schemas.microsoft.com/office/drawing/2014/main" id="{996DC8A9-5878-6567-71B1-0E6F163C29C1}"/>
                </a:ext>
              </a:extLst>
            </p:cNvPr>
            <p:cNvSpPr/>
            <p:nvPr>
              <p:custDataLst>
                <p:tags r:id="rId283"/>
              </p:custDataLst>
            </p:nvPr>
          </p:nvSpPr>
          <p:spPr>
            <a:xfrm>
              <a:off x="2371951" y="209561"/>
              <a:ext cx="114062" cy="190490"/>
            </a:xfrm>
            <a:custGeom>
              <a:avLst/>
              <a:gdLst/>
              <a:ahLst/>
              <a:cxnLst/>
              <a:rect l="0" t="0" r="0" b="0"/>
              <a:pathLst>
                <a:path w="114062" h="190490">
                  <a:moveTo>
                    <a:pt x="9299" y="28564"/>
                  </a:moveTo>
                  <a:lnTo>
                    <a:pt x="9299" y="28564"/>
                  </a:lnTo>
                  <a:lnTo>
                    <a:pt x="9299" y="15307"/>
                  </a:lnTo>
                  <a:lnTo>
                    <a:pt x="10357" y="13376"/>
                  </a:lnTo>
                  <a:lnTo>
                    <a:pt x="12121" y="12088"/>
                  </a:lnTo>
                  <a:lnTo>
                    <a:pt x="17500" y="10023"/>
                  </a:lnTo>
                  <a:lnTo>
                    <a:pt x="18235" y="6918"/>
                  </a:lnTo>
                  <a:lnTo>
                    <a:pt x="18823" y="0"/>
                  </a:lnTo>
                  <a:lnTo>
                    <a:pt x="16002" y="47549"/>
                  </a:lnTo>
                  <a:lnTo>
                    <a:pt x="5567" y="85701"/>
                  </a:lnTo>
                  <a:lnTo>
                    <a:pt x="918" y="124870"/>
                  </a:lnTo>
                  <a:lnTo>
                    <a:pt x="0" y="166630"/>
                  </a:lnTo>
                  <a:lnTo>
                    <a:pt x="933" y="179885"/>
                  </a:lnTo>
                  <a:lnTo>
                    <a:pt x="2663" y="183420"/>
                  </a:lnTo>
                  <a:lnTo>
                    <a:pt x="4875" y="185776"/>
                  </a:lnTo>
                  <a:lnTo>
                    <a:pt x="6350" y="186289"/>
                  </a:lnTo>
                  <a:lnTo>
                    <a:pt x="7333" y="185572"/>
                  </a:lnTo>
                  <a:lnTo>
                    <a:pt x="8425" y="181954"/>
                  </a:lnTo>
                  <a:lnTo>
                    <a:pt x="8911" y="176818"/>
                  </a:lnTo>
                  <a:lnTo>
                    <a:pt x="11948" y="171007"/>
                  </a:lnTo>
                  <a:lnTo>
                    <a:pt x="41179" y="131370"/>
                  </a:lnTo>
                  <a:lnTo>
                    <a:pt x="47457" y="127172"/>
                  </a:lnTo>
                  <a:lnTo>
                    <a:pt x="53775" y="124248"/>
                  </a:lnTo>
                  <a:lnTo>
                    <a:pt x="85674" y="97873"/>
                  </a:lnTo>
                  <a:lnTo>
                    <a:pt x="97025" y="95470"/>
                  </a:lnTo>
                  <a:lnTo>
                    <a:pt x="99533" y="95393"/>
                  </a:lnTo>
                  <a:lnTo>
                    <a:pt x="105142" y="98130"/>
                  </a:lnTo>
                  <a:lnTo>
                    <a:pt x="112310" y="103454"/>
                  </a:lnTo>
                  <a:lnTo>
                    <a:pt x="113290" y="107004"/>
                  </a:lnTo>
                  <a:lnTo>
                    <a:pt x="114061" y="153887"/>
                  </a:lnTo>
                  <a:lnTo>
                    <a:pt x="104549" y="190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5" name="SMARTInkShape-4146">
              <a:extLst>
                <a:ext uri="{FF2B5EF4-FFF2-40B4-BE49-F238E27FC236}">
                  <a16:creationId xmlns:a16="http://schemas.microsoft.com/office/drawing/2014/main" id="{B12B165B-FA51-6926-8AE3-ED17846AD702}"/>
                </a:ext>
              </a:extLst>
            </p:cNvPr>
            <p:cNvSpPr/>
            <p:nvPr>
              <p:custDataLst>
                <p:tags r:id="rId284"/>
              </p:custDataLst>
            </p:nvPr>
          </p:nvSpPr>
          <p:spPr>
            <a:xfrm>
              <a:off x="2171700" y="285750"/>
              <a:ext cx="142876" cy="28576"/>
            </a:xfrm>
            <a:custGeom>
              <a:avLst/>
              <a:gdLst/>
              <a:ahLst/>
              <a:cxnLst/>
              <a:rect l="0" t="0" r="0" b="0"/>
              <a:pathLst>
                <a:path w="142876" h="28576">
                  <a:moveTo>
                    <a:pt x="0" y="28575"/>
                  </a:moveTo>
                  <a:lnTo>
                    <a:pt x="0" y="28575"/>
                  </a:lnTo>
                  <a:lnTo>
                    <a:pt x="27006" y="13387"/>
                  </a:lnTo>
                  <a:lnTo>
                    <a:pt x="53077" y="7466"/>
                  </a:lnTo>
                  <a:lnTo>
                    <a:pt x="62748" y="3318"/>
                  </a:lnTo>
                  <a:lnTo>
                    <a:pt x="104917" y="19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6" name="SMARTInkShape-4147">
              <a:extLst>
                <a:ext uri="{FF2B5EF4-FFF2-40B4-BE49-F238E27FC236}">
                  <a16:creationId xmlns:a16="http://schemas.microsoft.com/office/drawing/2014/main" id="{E08200CD-D8B8-9A08-A308-A5BE3A8EF518}"/>
                </a:ext>
              </a:extLst>
            </p:cNvPr>
            <p:cNvSpPr/>
            <p:nvPr>
              <p:custDataLst>
                <p:tags r:id="rId285"/>
              </p:custDataLst>
            </p:nvPr>
          </p:nvSpPr>
          <p:spPr>
            <a:xfrm>
              <a:off x="2200439" y="171566"/>
              <a:ext cx="133187" cy="218787"/>
            </a:xfrm>
            <a:custGeom>
              <a:avLst/>
              <a:gdLst/>
              <a:ahLst/>
              <a:cxnLst/>
              <a:rect l="0" t="0" r="0" b="0"/>
              <a:pathLst>
                <a:path w="133187" h="218787">
                  <a:moveTo>
                    <a:pt x="28411" y="9409"/>
                  </a:moveTo>
                  <a:lnTo>
                    <a:pt x="28411" y="9409"/>
                  </a:lnTo>
                  <a:lnTo>
                    <a:pt x="37820" y="0"/>
                  </a:lnTo>
                  <a:lnTo>
                    <a:pt x="36871" y="46534"/>
                  </a:lnTo>
                  <a:lnTo>
                    <a:pt x="27574" y="88239"/>
                  </a:lnTo>
                  <a:lnTo>
                    <a:pt x="18638" y="116021"/>
                  </a:lnTo>
                  <a:lnTo>
                    <a:pt x="6137" y="145003"/>
                  </a:lnTo>
                  <a:lnTo>
                    <a:pt x="389" y="189993"/>
                  </a:lnTo>
                  <a:lnTo>
                    <a:pt x="0" y="202027"/>
                  </a:lnTo>
                  <a:lnTo>
                    <a:pt x="2731" y="208964"/>
                  </a:lnTo>
                  <a:lnTo>
                    <a:pt x="4941" y="212296"/>
                  </a:lnTo>
                  <a:lnTo>
                    <a:pt x="7473" y="214517"/>
                  </a:lnTo>
                  <a:lnTo>
                    <a:pt x="13108" y="216985"/>
                  </a:lnTo>
                  <a:lnTo>
                    <a:pt x="31636" y="218786"/>
                  </a:lnTo>
                  <a:lnTo>
                    <a:pt x="74717" y="209693"/>
                  </a:lnTo>
                  <a:lnTo>
                    <a:pt x="121206" y="209457"/>
                  </a:lnTo>
                  <a:lnTo>
                    <a:pt x="133186" y="2094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5" name="SMARTInkShape-Group747">
            <a:extLst>
              <a:ext uri="{FF2B5EF4-FFF2-40B4-BE49-F238E27FC236}">
                <a16:creationId xmlns:a16="http://schemas.microsoft.com/office/drawing/2014/main" id="{88736107-45BA-7B2F-3F95-B54F9556DFD5}"/>
              </a:ext>
            </a:extLst>
          </p:cNvPr>
          <p:cNvGrpSpPr/>
          <p:nvPr/>
        </p:nvGrpSpPr>
        <p:grpSpPr>
          <a:xfrm>
            <a:off x="47625" y="790752"/>
            <a:ext cx="1323976" cy="303684"/>
            <a:chOff x="47625" y="790752"/>
            <a:chExt cx="1323976" cy="303684"/>
          </a:xfrm>
        </p:grpSpPr>
        <p:sp>
          <p:nvSpPr>
            <p:cNvPr id="698" name="SMARTInkShape-4148">
              <a:extLst>
                <a:ext uri="{FF2B5EF4-FFF2-40B4-BE49-F238E27FC236}">
                  <a16:creationId xmlns:a16="http://schemas.microsoft.com/office/drawing/2014/main" id="{98B1C2C2-4567-AA48-696E-B7423C95ABB4}"/>
                </a:ext>
              </a:extLst>
            </p:cNvPr>
            <p:cNvSpPr/>
            <p:nvPr>
              <p:custDataLst>
                <p:tags r:id="rId269"/>
              </p:custDataLst>
            </p:nvPr>
          </p:nvSpPr>
          <p:spPr>
            <a:xfrm>
              <a:off x="1343025" y="962025"/>
              <a:ext cx="28576" cy="1"/>
            </a:xfrm>
            <a:custGeom>
              <a:avLst/>
              <a:gdLst/>
              <a:ahLst/>
              <a:cxnLst/>
              <a:rect l="0" t="0" r="0" b="0"/>
              <a:pathLst>
                <a:path w="28576" h="1">
                  <a:moveTo>
                    <a:pt x="0" y="0"/>
                  </a:moveTo>
                  <a:lnTo>
                    <a:pt x="0" y="0"/>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9" name="SMARTInkShape-4149">
              <a:extLst>
                <a:ext uri="{FF2B5EF4-FFF2-40B4-BE49-F238E27FC236}">
                  <a16:creationId xmlns:a16="http://schemas.microsoft.com/office/drawing/2014/main" id="{AD81C674-0663-803E-192B-82788ECBFD99}"/>
                </a:ext>
              </a:extLst>
            </p:cNvPr>
            <p:cNvSpPr/>
            <p:nvPr>
              <p:custDataLst>
                <p:tags r:id="rId270"/>
              </p:custDataLst>
            </p:nvPr>
          </p:nvSpPr>
          <p:spPr>
            <a:xfrm>
              <a:off x="1154799" y="829205"/>
              <a:ext cx="92977" cy="265231"/>
            </a:xfrm>
            <a:custGeom>
              <a:avLst/>
              <a:gdLst/>
              <a:ahLst/>
              <a:cxnLst/>
              <a:rect l="0" t="0" r="0" b="0"/>
              <a:pathLst>
                <a:path w="92977" h="265231">
                  <a:moveTo>
                    <a:pt x="83451" y="47095"/>
                  </a:moveTo>
                  <a:lnTo>
                    <a:pt x="83451" y="47095"/>
                  </a:lnTo>
                  <a:lnTo>
                    <a:pt x="83451" y="14283"/>
                  </a:lnTo>
                  <a:lnTo>
                    <a:pt x="80629" y="8523"/>
                  </a:lnTo>
                  <a:lnTo>
                    <a:pt x="78394" y="5505"/>
                  </a:lnTo>
                  <a:lnTo>
                    <a:pt x="73090" y="2152"/>
                  </a:lnTo>
                  <a:lnTo>
                    <a:pt x="61061" y="0"/>
                  </a:lnTo>
                  <a:lnTo>
                    <a:pt x="54803" y="2528"/>
                  </a:lnTo>
                  <a:lnTo>
                    <a:pt x="48493" y="6121"/>
                  </a:lnTo>
                  <a:lnTo>
                    <a:pt x="38991" y="9202"/>
                  </a:lnTo>
                  <a:lnTo>
                    <a:pt x="18068" y="27197"/>
                  </a:lnTo>
                  <a:lnTo>
                    <a:pt x="5400" y="44609"/>
                  </a:lnTo>
                  <a:lnTo>
                    <a:pt x="0" y="68231"/>
                  </a:lnTo>
                  <a:lnTo>
                    <a:pt x="1559" y="83300"/>
                  </a:lnTo>
                  <a:lnTo>
                    <a:pt x="3456" y="90282"/>
                  </a:lnTo>
                  <a:lnTo>
                    <a:pt x="11209" y="100861"/>
                  </a:lnTo>
                  <a:lnTo>
                    <a:pt x="20652" y="108033"/>
                  </a:lnTo>
                  <a:lnTo>
                    <a:pt x="28376" y="111220"/>
                  </a:lnTo>
                  <a:lnTo>
                    <a:pt x="38160" y="109815"/>
                  </a:lnTo>
                  <a:lnTo>
                    <a:pt x="43732" y="107958"/>
                  </a:lnTo>
                  <a:lnTo>
                    <a:pt x="47447" y="104604"/>
                  </a:lnTo>
                  <a:lnTo>
                    <a:pt x="70988" y="69674"/>
                  </a:lnTo>
                  <a:lnTo>
                    <a:pt x="76361" y="48710"/>
                  </a:lnTo>
                  <a:lnTo>
                    <a:pt x="83328" y="37763"/>
                  </a:lnTo>
                  <a:lnTo>
                    <a:pt x="82368" y="53875"/>
                  </a:lnTo>
                  <a:lnTo>
                    <a:pt x="77956" y="78737"/>
                  </a:lnTo>
                  <a:lnTo>
                    <a:pt x="82052" y="118884"/>
                  </a:lnTo>
                  <a:lnTo>
                    <a:pt x="83175" y="162993"/>
                  </a:lnTo>
                  <a:lnTo>
                    <a:pt x="83369" y="202203"/>
                  </a:lnTo>
                  <a:lnTo>
                    <a:pt x="83427" y="235575"/>
                  </a:lnTo>
                  <a:lnTo>
                    <a:pt x="81318" y="243657"/>
                  </a:lnTo>
                  <a:lnTo>
                    <a:pt x="67047" y="262996"/>
                  </a:lnTo>
                  <a:lnTo>
                    <a:pt x="59933" y="264759"/>
                  </a:lnTo>
                  <a:lnTo>
                    <a:pt x="55072" y="265230"/>
                  </a:lnTo>
                  <a:lnTo>
                    <a:pt x="52890" y="264485"/>
                  </a:lnTo>
                  <a:lnTo>
                    <a:pt x="52494" y="262930"/>
                  </a:lnTo>
                  <a:lnTo>
                    <a:pt x="53288" y="260835"/>
                  </a:lnTo>
                  <a:lnTo>
                    <a:pt x="52759" y="259438"/>
                  </a:lnTo>
                  <a:lnTo>
                    <a:pt x="51348" y="258507"/>
                  </a:lnTo>
                  <a:lnTo>
                    <a:pt x="49349" y="257886"/>
                  </a:lnTo>
                  <a:lnTo>
                    <a:pt x="48016" y="255356"/>
                  </a:lnTo>
                  <a:lnTo>
                    <a:pt x="45082" y="242740"/>
                  </a:lnTo>
                  <a:lnTo>
                    <a:pt x="37968" y="228459"/>
                  </a:lnTo>
                  <a:lnTo>
                    <a:pt x="36249" y="215447"/>
                  </a:lnTo>
                  <a:lnTo>
                    <a:pt x="47601" y="169278"/>
                  </a:lnTo>
                  <a:lnTo>
                    <a:pt x="50026" y="163475"/>
                  </a:lnTo>
                  <a:lnTo>
                    <a:pt x="58365" y="154206"/>
                  </a:lnTo>
                  <a:lnTo>
                    <a:pt x="92976" y="1328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0" name="SMARTInkShape-4150">
              <a:extLst>
                <a:ext uri="{FF2B5EF4-FFF2-40B4-BE49-F238E27FC236}">
                  <a16:creationId xmlns:a16="http://schemas.microsoft.com/office/drawing/2014/main" id="{71D0B163-D572-5423-D459-8FBF3F0AAB3A}"/>
                </a:ext>
              </a:extLst>
            </p:cNvPr>
            <p:cNvSpPr/>
            <p:nvPr>
              <p:custDataLst>
                <p:tags r:id="rId271"/>
              </p:custDataLst>
            </p:nvPr>
          </p:nvSpPr>
          <p:spPr>
            <a:xfrm>
              <a:off x="887847" y="800230"/>
              <a:ext cx="245629" cy="129673"/>
            </a:xfrm>
            <a:custGeom>
              <a:avLst/>
              <a:gdLst/>
              <a:ahLst/>
              <a:cxnLst/>
              <a:rect l="0" t="0" r="0" b="0"/>
              <a:pathLst>
                <a:path w="245629" h="129673">
                  <a:moveTo>
                    <a:pt x="93228" y="57020"/>
                  </a:moveTo>
                  <a:lnTo>
                    <a:pt x="93228" y="57020"/>
                  </a:lnTo>
                  <a:lnTo>
                    <a:pt x="93228" y="51963"/>
                  </a:lnTo>
                  <a:lnTo>
                    <a:pt x="94286" y="50474"/>
                  </a:lnTo>
                  <a:lnTo>
                    <a:pt x="96050" y="49481"/>
                  </a:lnTo>
                  <a:lnTo>
                    <a:pt x="98285" y="48819"/>
                  </a:lnTo>
                  <a:lnTo>
                    <a:pt x="99774" y="47319"/>
                  </a:lnTo>
                  <a:lnTo>
                    <a:pt x="102718" y="38096"/>
                  </a:lnTo>
                  <a:lnTo>
                    <a:pt x="97686" y="32951"/>
                  </a:lnTo>
                  <a:lnTo>
                    <a:pt x="97259" y="31449"/>
                  </a:lnTo>
                  <a:lnTo>
                    <a:pt x="98031" y="30448"/>
                  </a:lnTo>
                  <a:lnTo>
                    <a:pt x="99606" y="29780"/>
                  </a:lnTo>
                  <a:lnTo>
                    <a:pt x="99597" y="29335"/>
                  </a:lnTo>
                  <a:lnTo>
                    <a:pt x="94276" y="28562"/>
                  </a:lnTo>
                  <a:lnTo>
                    <a:pt x="93694" y="25675"/>
                  </a:lnTo>
                  <a:lnTo>
                    <a:pt x="93538" y="23423"/>
                  </a:lnTo>
                  <a:lnTo>
                    <a:pt x="90544" y="18099"/>
                  </a:lnTo>
                  <a:lnTo>
                    <a:pt x="88263" y="15198"/>
                  </a:lnTo>
                  <a:lnTo>
                    <a:pt x="82908" y="11974"/>
                  </a:lnTo>
                  <a:lnTo>
                    <a:pt x="77000" y="9483"/>
                  </a:lnTo>
                  <a:lnTo>
                    <a:pt x="67723" y="3189"/>
                  </a:lnTo>
                  <a:lnTo>
                    <a:pt x="56996" y="307"/>
                  </a:lnTo>
                  <a:lnTo>
                    <a:pt x="45568" y="0"/>
                  </a:lnTo>
                  <a:lnTo>
                    <a:pt x="28777" y="4965"/>
                  </a:lnTo>
                  <a:lnTo>
                    <a:pt x="19428" y="15893"/>
                  </a:lnTo>
                  <a:lnTo>
                    <a:pt x="2527" y="56817"/>
                  </a:lnTo>
                  <a:lnTo>
                    <a:pt x="0" y="71394"/>
                  </a:lnTo>
                  <a:lnTo>
                    <a:pt x="1699" y="84928"/>
                  </a:lnTo>
                  <a:lnTo>
                    <a:pt x="7402" y="113436"/>
                  </a:lnTo>
                  <a:lnTo>
                    <a:pt x="12530" y="113952"/>
                  </a:lnTo>
                  <a:lnTo>
                    <a:pt x="17851" y="111251"/>
                  </a:lnTo>
                  <a:lnTo>
                    <a:pt x="23744" y="107581"/>
                  </a:lnTo>
                  <a:lnTo>
                    <a:pt x="33011" y="104457"/>
                  </a:lnTo>
                  <a:lnTo>
                    <a:pt x="39301" y="99975"/>
                  </a:lnTo>
                  <a:lnTo>
                    <a:pt x="58307" y="74088"/>
                  </a:lnTo>
                  <a:lnTo>
                    <a:pt x="61833" y="64253"/>
                  </a:lnTo>
                  <a:lnTo>
                    <a:pt x="64488" y="40275"/>
                  </a:lnTo>
                  <a:lnTo>
                    <a:pt x="65601" y="39507"/>
                  </a:lnTo>
                  <a:lnTo>
                    <a:pt x="69661" y="38653"/>
                  </a:lnTo>
                  <a:lnTo>
                    <a:pt x="71167" y="37367"/>
                  </a:lnTo>
                  <a:lnTo>
                    <a:pt x="74168" y="28481"/>
                  </a:lnTo>
                  <a:lnTo>
                    <a:pt x="75236" y="63656"/>
                  </a:lnTo>
                  <a:lnTo>
                    <a:pt x="91512" y="101017"/>
                  </a:lnTo>
                  <a:lnTo>
                    <a:pt x="93142" y="102226"/>
                  </a:lnTo>
                  <a:lnTo>
                    <a:pt x="102624" y="104617"/>
                  </a:lnTo>
                  <a:lnTo>
                    <a:pt x="107771" y="104637"/>
                  </a:lnTo>
                  <a:lnTo>
                    <a:pt x="109274" y="103581"/>
                  </a:lnTo>
                  <a:lnTo>
                    <a:pt x="110275" y="101819"/>
                  </a:lnTo>
                  <a:lnTo>
                    <a:pt x="117217" y="85399"/>
                  </a:lnTo>
                  <a:lnTo>
                    <a:pt x="139017" y="58979"/>
                  </a:lnTo>
                  <a:lnTo>
                    <a:pt x="142859" y="57891"/>
                  </a:lnTo>
                  <a:lnTo>
                    <a:pt x="149938" y="57071"/>
                  </a:lnTo>
                  <a:lnTo>
                    <a:pt x="155304" y="67148"/>
                  </a:lnTo>
                  <a:lnTo>
                    <a:pt x="164556" y="101802"/>
                  </a:lnTo>
                  <a:lnTo>
                    <a:pt x="185402" y="129486"/>
                  </a:lnTo>
                  <a:lnTo>
                    <a:pt x="188544" y="129672"/>
                  </a:lnTo>
                  <a:lnTo>
                    <a:pt x="197680" y="127057"/>
                  </a:lnTo>
                  <a:lnTo>
                    <a:pt x="209667" y="119635"/>
                  </a:lnTo>
                  <a:lnTo>
                    <a:pt x="219921" y="100620"/>
                  </a:lnTo>
                  <a:lnTo>
                    <a:pt x="225701" y="69673"/>
                  </a:lnTo>
                  <a:lnTo>
                    <a:pt x="226405" y="59519"/>
                  </a:lnTo>
                  <a:lnTo>
                    <a:pt x="234148" y="49909"/>
                  </a:lnTo>
                  <a:lnTo>
                    <a:pt x="245628" y="37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1" name="SMARTInkShape-4151">
              <a:extLst>
                <a:ext uri="{FF2B5EF4-FFF2-40B4-BE49-F238E27FC236}">
                  <a16:creationId xmlns:a16="http://schemas.microsoft.com/office/drawing/2014/main" id="{C74C2908-DC95-2DC1-59BB-1160A7F386D5}"/>
                </a:ext>
              </a:extLst>
            </p:cNvPr>
            <p:cNvSpPr/>
            <p:nvPr>
              <p:custDataLst>
                <p:tags r:id="rId272"/>
              </p:custDataLst>
            </p:nvPr>
          </p:nvSpPr>
          <p:spPr>
            <a:xfrm>
              <a:off x="638175" y="942975"/>
              <a:ext cx="9526" cy="9526"/>
            </a:xfrm>
            <a:custGeom>
              <a:avLst/>
              <a:gdLst/>
              <a:ahLst/>
              <a:cxnLst/>
              <a:rect l="0" t="0" r="0" b="0"/>
              <a:pathLst>
                <a:path w="9526" h="9526">
                  <a:moveTo>
                    <a:pt x="9525" y="9525"/>
                  </a:moveTo>
                  <a:lnTo>
                    <a:pt x="9525"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2" name="SMARTInkShape-4152">
              <a:extLst>
                <a:ext uri="{FF2B5EF4-FFF2-40B4-BE49-F238E27FC236}">
                  <a16:creationId xmlns:a16="http://schemas.microsoft.com/office/drawing/2014/main" id="{39E62B5E-3ED1-9ADE-B903-002D54C4BD45}"/>
                </a:ext>
              </a:extLst>
            </p:cNvPr>
            <p:cNvSpPr/>
            <p:nvPr>
              <p:custDataLst>
                <p:tags r:id="rId273"/>
              </p:custDataLst>
            </p:nvPr>
          </p:nvSpPr>
          <p:spPr>
            <a:xfrm>
              <a:off x="666750" y="8191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3" name="SMARTInkShape-4153">
              <a:extLst>
                <a:ext uri="{FF2B5EF4-FFF2-40B4-BE49-F238E27FC236}">
                  <a16:creationId xmlns:a16="http://schemas.microsoft.com/office/drawing/2014/main" id="{639C845E-1F7B-5D32-F1DA-EFBBE08B3D69}"/>
                </a:ext>
              </a:extLst>
            </p:cNvPr>
            <p:cNvSpPr/>
            <p:nvPr>
              <p:custDataLst>
                <p:tags r:id="rId274"/>
              </p:custDataLst>
            </p:nvPr>
          </p:nvSpPr>
          <p:spPr>
            <a:xfrm>
              <a:off x="400050" y="904920"/>
              <a:ext cx="142876" cy="71724"/>
            </a:xfrm>
            <a:custGeom>
              <a:avLst/>
              <a:gdLst/>
              <a:ahLst/>
              <a:cxnLst/>
              <a:rect l="0" t="0" r="0" b="0"/>
              <a:pathLst>
                <a:path w="142876" h="71724">
                  <a:moveTo>
                    <a:pt x="0" y="19005"/>
                  </a:moveTo>
                  <a:lnTo>
                    <a:pt x="0" y="19005"/>
                  </a:lnTo>
                  <a:lnTo>
                    <a:pt x="5056" y="13948"/>
                  </a:lnTo>
                  <a:lnTo>
                    <a:pt x="7539" y="8644"/>
                  </a:lnTo>
                  <a:lnTo>
                    <a:pt x="8201" y="5748"/>
                  </a:lnTo>
                  <a:lnTo>
                    <a:pt x="10759" y="3817"/>
                  </a:lnTo>
                  <a:lnTo>
                    <a:pt x="23414" y="1099"/>
                  </a:lnTo>
                  <a:lnTo>
                    <a:pt x="42521" y="0"/>
                  </a:lnTo>
                  <a:lnTo>
                    <a:pt x="44223" y="1043"/>
                  </a:lnTo>
                  <a:lnTo>
                    <a:pt x="45357" y="2797"/>
                  </a:lnTo>
                  <a:lnTo>
                    <a:pt x="46953" y="10322"/>
                  </a:lnTo>
                  <a:lnTo>
                    <a:pt x="47492" y="22346"/>
                  </a:lnTo>
                  <a:lnTo>
                    <a:pt x="42529" y="36811"/>
                  </a:lnTo>
                  <a:lnTo>
                    <a:pt x="28322" y="56523"/>
                  </a:lnTo>
                  <a:lnTo>
                    <a:pt x="22112" y="62138"/>
                  </a:lnTo>
                  <a:lnTo>
                    <a:pt x="15825" y="64634"/>
                  </a:lnTo>
                  <a:lnTo>
                    <a:pt x="14783" y="66357"/>
                  </a:lnTo>
                  <a:lnTo>
                    <a:pt x="15147" y="68565"/>
                  </a:lnTo>
                  <a:lnTo>
                    <a:pt x="16448" y="71095"/>
                  </a:lnTo>
                  <a:lnTo>
                    <a:pt x="16257" y="71723"/>
                  </a:lnTo>
                  <a:lnTo>
                    <a:pt x="13223" y="69599"/>
                  </a:lnTo>
                  <a:lnTo>
                    <a:pt x="13048" y="68609"/>
                  </a:lnTo>
                  <a:lnTo>
                    <a:pt x="13991" y="67950"/>
                  </a:lnTo>
                  <a:lnTo>
                    <a:pt x="23196" y="67021"/>
                  </a:lnTo>
                  <a:lnTo>
                    <a:pt x="65053" y="66664"/>
                  </a:lnTo>
                  <a:lnTo>
                    <a:pt x="105816" y="65576"/>
                  </a:lnTo>
                  <a:lnTo>
                    <a:pt x="142875" y="57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4" name="SMARTInkShape-4154">
              <a:extLst>
                <a:ext uri="{FF2B5EF4-FFF2-40B4-BE49-F238E27FC236}">
                  <a16:creationId xmlns:a16="http://schemas.microsoft.com/office/drawing/2014/main" id="{EBE98097-1A42-0617-40DC-FBEA9A0E181C}"/>
                </a:ext>
              </a:extLst>
            </p:cNvPr>
            <p:cNvSpPr/>
            <p:nvPr>
              <p:custDataLst>
                <p:tags r:id="rId275"/>
              </p:custDataLst>
            </p:nvPr>
          </p:nvSpPr>
          <p:spPr>
            <a:xfrm>
              <a:off x="47625" y="790752"/>
              <a:ext cx="314326" cy="190324"/>
            </a:xfrm>
            <a:custGeom>
              <a:avLst/>
              <a:gdLst/>
              <a:ahLst/>
              <a:cxnLst/>
              <a:rect l="0" t="0" r="0" b="0"/>
              <a:pathLst>
                <a:path w="314326" h="190324">
                  <a:moveTo>
                    <a:pt x="0" y="190323"/>
                  </a:moveTo>
                  <a:lnTo>
                    <a:pt x="0" y="190323"/>
                  </a:lnTo>
                  <a:lnTo>
                    <a:pt x="0" y="185266"/>
                  </a:lnTo>
                  <a:lnTo>
                    <a:pt x="5056" y="172009"/>
                  </a:lnTo>
                  <a:lnTo>
                    <a:pt x="40699" y="129855"/>
                  </a:lnTo>
                  <a:lnTo>
                    <a:pt x="76817" y="85540"/>
                  </a:lnTo>
                  <a:lnTo>
                    <a:pt x="119420" y="41294"/>
                  </a:lnTo>
                  <a:lnTo>
                    <a:pt x="152234" y="0"/>
                  </a:lnTo>
                  <a:lnTo>
                    <a:pt x="144839" y="17746"/>
                  </a:lnTo>
                  <a:lnTo>
                    <a:pt x="136588" y="62900"/>
                  </a:lnTo>
                  <a:lnTo>
                    <a:pt x="133777" y="108593"/>
                  </a:lnTo>
                  <a:lnTo>
                    <a:pt x="134493" y="141370"/>
                  </a:lnTo>
                  <a:lnTo>
                    <a:pt x="138444" y="151986"/>
                  </a:lnTo>
                  <a:lnTo>
                    <a:pt x="140979" y="155240"/>
                  </a:lnTo>
                  <a:lnTo>
                    <a:pt x="146618" y="158856"/>
                  </a:lnTo>
                  <a:lnTo>
                    <a:pt x="155475" y="157640"/>
                  </a:lnTo>
                  <a:lnTo>
                    <a:pt x="183464" y="143180"/>
                  </a:lnTo>
                  <a:lnTo>
                    <a:pt x="225086" y="99336"/>
                  </a:lnTo>
                  <a:lnTo>
                    <a:pt x="239318" y="74464"/>
                  </a:lnTo>
                  <a:lnTo>
                    <a:pt x="249375" y="48915"/>
                  </a:lnTo>
                  <a:lnTo>
                    <a:pt x="251975" y="45251"/>
                  </a:lnTo>
                  <a:lnTo>
                    <a:pt x="257686" y="41180"/>
                  </a:lnTo>
                  <a:lnTo>
                    <a:pt x="260691" y="40094"/>
                  </a:lnTo>
                  <a:lnTo>
                    <a:pt x="261635" y="38312"/>
                  </a:lnTo>
                  <a:lnTo>
                    <a:pt x="261207" y="36066"/>
                  </a:lnTo>
                  <a:lnTo>
                    <a:pt x="259863" y="33510"/>
                  </a:lnTo>
                  <a:lnTo>
                    <a:pt x="260025" y="31806"/>
                  </a:lnTo>
                  <a:lnTo>
                    <a:pt x="261192" y="30670"/>
                  </a:lnTo>
                  <a:lnTo>
                    <a:pt x="263028" y="29913"/>
                  </a:lnTo>
                  <a:lnTo>
                    <a:pt x="264252" y="28349"/>
                  </a:lnTo>
                  <a:lnTo>
                    <a:pt x="265975" y="23210"/>
                  </a:lnTo>
                  <a:lnTo>
                    <a:pt x="266216" y="23881"/>
                  </a:lnTo>
                  <a:lnTo>
                    <a:pt x="266377" y="25386"/>
                  </a:lnTo>
                  <a:lnTo>
                    <a:pt x="263734" y="29882"/>
                  </a:lnTo>
                  <a:lnTo>
                    <a:pt x="261548" y="32562"/>
                  </a:lnTo>
                  <a:lnTo>
                    <a:pt x="261149" y="36466"/>
                  </a:lnTo>
                  <a:lnTo>
                    <a:pt x="263526" y="52073"/>
                  </a:lnTo>
                  <a:lnTo>
                    <a:pt x="260586" y="70103"/>
                  </a:lnTo>
                  <a:lnTo>
                    <a:pt x="268140" y="108869"/>
                  </a:lnTo>
                  <a:lnTo>
                    <a:pt x="280650" y="131264"/>
                  </a:lnTo>
                  <a:lnTo>
                    <a:pt x="290471" y="140368"/>
                  </a:lnTo>
                  <a:lnTo>
                    <a:pt x="293140" y="146249"/>
                  </a:lnTo>
                  <a:lnTo>
                    <a:pt x="299971" y="152390"/>
                  </a:lnTo>
                  <a:lnTo>
                    <a:pt x="314325" y="161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9" name="SMARTInkShape-Group748">
            <a:extLst>
              <a:ext uri="{FF2B5EF4-FFF2-40B4-BE49-F238E27FC236}">
                <a16:creationId xmlns:a16="http://schemas.microsoft.com/office/drawing/2014/main" id="{877672AA-6E16-74A2-AF83-571709385DD2}"/>
              </a:ext>
            </a:extLst>
          </p:cNvPr>
          <p:cNvGrpSpPr/>
          <p:nvPr/>
        </p:nvGrpSpPr>
        <p:grpSpPr>
          <a:xfrm>
            <a:off x="1609725" y="772849"/>
            <a:ext cx="417209" cy="217752"/>
            <a:chOff x="1609725" y="772849"/>
            <a:chExt cx="417209" cy="217752"/>
          </a:xfrm>
        </p:grpSpPr>
        <p:sp>
          <p:nvSpPr>
            <p:cNvPr id="706" name="SMARTInkShape-4155">
              <a:extLst>
                <a:ext uri="{FF2B5EF4-FFF2-40B4-BE49-F238E27FC236}">
                  <a16:creationId xmlns:a16="http://schemas.microsoft.com/office/drawing/2014/main" id="{33F9DF24-504F-06DF-E113-BCCADAA4883B}"/>
                </a:ext>
              </a:extLst>
            </p:cNvPr>
            <p:cNvSpPr/>
            <p:nvPr>
              <p:custDataLst>
                <p:tags r:id="rId266"/>
              </p:custDataLst>
            </p:nvPr>
          </p:nvSpPr>
          <p:spPr>
            <a:xfrm>
              <a:off x="1953099" y="847725"/>
              <a:ext cx="73835" cy="101240"/>
            </a:xfrm>
            <a:custGeom>
              <a:avLst/>
              <a:gdLst/>
              <a:ahLst/>
              <a:cxnLst/>
              <a:rect l="0" t="0" r="0" b="0"/>
              <a:pathLst>
                <a:path w="73835" h="101240">
                  <a:moveTo>
                    <a:pt x="47151" y="9525"/>
                  </a:moveTo>
                  <a:lnTo>
                    <a:pt x="47151" y="9525"/>
                  </a:lnTo>
                  <a:lnTo>
                    <a:pt x="47151" y="392"/>
                  </a:lnTo>
                  <a:lnTo>
                    <a:pt x="42094" y="116"/>
                  </a:lnTo>
                  <a:lnTo>
                    <a:pt x="36790" y="2874"/>
                  </a:lnTo>
                  <a:lnTo>
                    <a:pt x="19705" y="18324"/>
                  </a:lnTo>
                  <a:lnTo>
                    <a:pt x="13786" y="26841"/>
                  </a:lnTo>
                  <a:lnTo>
                    <a:pt x="10097" y="34154"/>
                  </a:lnTo>
                  <a:lnTo>
                    <a:pt x="4930" y="40932"/>
                  </a:lnTo>
                  <a:lnTo>
                    <a:pt x="1928" y="50295"/>
                  </a:lnTo>
                  <a:lnTo>
                    <a:pt x="0" y="73552"/>
                  </a:lnTo>
                  <a:lnTo>
                    <a:pt x="4723" y="92231"/>
                  </a:lnTo>
                  <a:lnTo>
                    <a:pt x="7224" y="96413"/>
                  </a:lnTo>
                  <a:lnTo>
                    <a:pt x="12825" y="101058"/>
                  </a:lnTo>
                  <a:lnTo>
                    <a:pt x="16858" y="101239"/>
                  </a:lnTo>
                  <a:lnTo>
                    <a:pt x="26985" y="98617"/>
                  </a:lnTo>
                  <a:lnTo>
                    <a:pt x="39530" y="91191"/>
                  </a:lnTo>
                  <a:lnTo>
                    <a:pt x="53250" y="71596"/>
                  </a:lnTo>
                  <a:lnTo>
                    <a:pt x="71471" y="40287"/>
                  </a:lnTo>
                  <a:lnTo>
                    <a:pt x="73834" y="25314"/>
                  </a:lnTo>
                  <a:lnTo>
                    <a:pt x="72063" y="13720"/>
                  </a:lnTo>
                  <a:lnTo>
                    <a:pt x="70109" y="9147"/>
                  </a:lnTo>
                  <a:lnTo>
                    <a:pt x="67748" y="6098"/>
                  </a:lnTo>
                  <a:lnTo>
                    <a:pt x="62302" y="2710"/>
                  </a:lnTo>
                  <a:lnTo>
                    <a:pt x="4715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7" name="SMARTInkShape-4156">
              <a:extLst>
                <a:ext uri="{FF2B5EF4-FFF2-40B4-BE49-F238E27FC236}">
                  <a16:creationId xmlns:a16="http://schemas.microsoft.com/office/drawing/2014/main" id="{31A025B5-9ADD-CA90-BBBB-60F220E02736}"/>
                </a:ext>
              </a:extLst>
            </p:cNvPr>
            <p:cNvSpPr/>
            <p:nvPr>
              <p:custDataLst>
                <p:tags r:id="rId267"/>
              </p:custDataLst>
            </p:nvPr>
          </p:nvSpPr>
          <p:spPr>
            <a:xfrm>
              <a:off x="1809750" y="772849"/>
              <a:ext cx="85726" cy="217752"/>
            </a:xfrm>
            <a:custGeom>
              <a:avLst/>
              <a:gdLst/>
              <a:ahLst/>
              <a:cxnLst/>
              <a:rect l="0" t="0" r="0" b="0"/>
              <a:pathLst>
                <a:path w="85726" h="217752">
                  <a:moveTo>
                    <a:pt x="85725" y="8201"/>
                  </a:moveTo>
                  <a:lnTo>
                    <a:pt x="85725" y="8201"/>
                  </a:lnTo>
                  <a:lnTo>
                    <a:pt x="85725" y="0"/>
                  </a:lnTo>
                  <a:lnTo>
                    <a:pt x="85725" y="4125"/>
                  </a:lnTo>
                  <a:lnTo>
                    <a:pt x="82903" y="9212"/>
                  </a:lnTo>
                  <a:lnTo>
                    <a:pt x="79179" y="15000"/>
                  </a:lnTo>
                  <a:lnTo>
                    <a:pt x="71144" y="32984"/>
                  </a:lnTo>
                  <a:lnTo>
                    <a:pt x="49801" y="71540"/>
                  </a:lnTo>
                  <a:lnTo>
                    <a:pt x="32807" y="117805"/>
                  </a:lnTo>
                  <a:lnTo>
                    <a:pt x="10958" y="161446"/>
                  </a:lnTo>
                  <a:lnTo>
                    <a:pt x="3247" y="179313"/>
                  </a:lnTo>
                  <a:lnTo>
                    <a:pt x="0"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8" name="SMARTInkShape-4157">
              <a:extLst>
                <a:ext uri="{FF2B5EF4-FFF2-40B4-BE49-F238E27FC236}">
                  <a16:creationId xmlns:a16="http://schemas.microsoft.com/office/drawing/2014/main" id="{124A760A-85C9-120A-150F-DEE2879ABE49}"/>
                </a:ext>
              </a:extLst>
            </p:cNvPr>
            <p:cNvSpPr/>
            <p:nvPr>
              <p:custDataLst>
                <p:tags r:id="rId268"/>
              </p:custDataLst>
            </p:nvPr>
          </p:nvSpPr>
          <p:spPr>
            <a:xfrm>
              <a:off x="1609725" y="809625"/>
              <a:ext cx="190501" cy="85135"/>
            </a:xfrm>
            <a:custGeom>
              <a:avLst/>
              <a:gdLst/>
              <a:ahLst/>
              <a:cxnLst/>
              <a:rect l="0" t="0" r="0" b="0"/>
              <a:pathLst>
                <a:path w="190501" h="85135">
                  <a:moveTo>
                    <a:pt x="0" y="0"/>
                  </a:moveTo>
                  <a:lnTo>
                    <a:pt x="0" y="0"/>
                  </a:lnTo>
                  <a:lnTo>
                    <a:pt x="5488" y="0"/>
                  </a:lnTo>
                  <a:lnTo>
                    <a:pt x="3144" y="0"/>
                  </a:lnTo>
                  <a:lnTo>
                    <a:pt x="9525" y="0"/>
                  </a:lnTo>
                  <a:lnTo>
                    <a:pt x="9525" y="13257"/>
                  </a:lnTo>
                  <a:lnTo>
                    <a:pt x="19226" y="43600"/>
                  </a:lnTo>
                  <a:lnTo>
                    <a:pt x="35219" y="63425"/>
                  </a:lnTo>
                  <a:lnTo>
                    <a:pt x="44537" y="71945"/>
                  </a:lnTo>
                  <a:lnTo>
                    <a:pt x="50839" y="74309"/>
                  </a:lnTo>
                  <a:lnTo>
                    <a:pt x="60336" y="75640"/>
                  </a:lnTo>
                  <a:lnTo>
                    <a:pt x="62449" y="74768"/>
                  </a:lnTo>
                  <a:lnTo>
                    <a:pt x="63858" y="73129"/>
                  </a:lnTo>
                  <a:lnTo>
                    <a:pt x="66481" y="68485"/>
                  </a:lnTo>
                  <a:lnTo>
                    <a:pt x="81753" y="50680"/>
                  </a:lnTo>
                  <a:lnTo>
                    <a:pt x="87763" y="38076"/>
                  </a:lnTo>
                  <a:lnTo>
                    <a:pt x="94812" y="29131"/>
                  </a:lnTo>
                  <a:lnTo>
                    <a:pt x="95120" y="23683"/>
                  </a:lnTo>
                  <a:lnTo>
                    <a:pt x="96222" y="23197"/>
                  </a:lnTo>
                  <a:lnTo>
                    <a:pt x="104379" y="28303"/>
                  </a:lnTo>
                  <a:lnTo>
                    <a:pt x="104658" y="33551"/>
                  </a:lnTo>
                  <a:lnTo>
                    <a:pt x="107545" y="38900"/>
                  </a:lnTo>
                  <a:lnTo>
                    <a:pt x="136573" y="78997"/>
                  </a:lnTo>
                  <a:lnTo>
                    <a:pt x="142897" y="82735"/>
                  </a:lnTo>
                  <a:lnTo>
                    <a:pt x="150523" y="85134"/>
                  </a:lnTo>
                  <a:lnTo>
                    <a:pt x="154388" y="82640"/>
                  </a:lnTo>
                  <a:lnTo>
                    <a:pt x="160437" y="77472"/>
                  </a:lnTo>
                  <a:lnTo>
                    <a:pt x="161263" y="73943"/>
                  </a:lnTo>
                  <a:lnTo>
                    <a:pt x="161484" y="71520"/>
                  </a:lnTo>
                  <a:lnTo>
                    <a:pt x="164551" y="66006"/>
                  </a:lnTo>
                  <a:lnTo>
                    <a:pt x="175144" y="48786"/>
                  </a:lnTo>
                  <a:lnTo>
                    <a:pt x="179247" y="36210"/>
                  </a:lnTo>
                  <a:lnTo>
                    <a:pt x="181692" y="15933"/>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0" name="SMARTInkShape-Group749">
            <a:extLst>
              <a:ext uri="{FF2B5EF4-FFF2-40B4-BE49-F238E27FC236}">
                <a16:creationId xmlns:a16="http://schemas.microsoft.com/office/drawing/2014/main" id="{EA9D7731-ED32-2CAB-7BFF-9C8543309045}"/>
              </a:ext>
            </a:extLst>
          </p:cNvPr>
          <p:cNvGrpSpPr/>
          <p:nvPr/>
        </p:nvGrpSpPr>
        <p:grpSpPr>
          <a:xfrm>
            <a:off x="2419350" y="838200"/>
            <a:ext cx="1019176" cy="266701"/>
            <a:chOff x="2419350" y="838200"/>
            <a:chExt cx="1019176" cy="266701"/>
          </a:xfrm>
        </p:grpSpPr>
        <p:sp>
          <p:nvSpPr>
            <p:cNvPr id="710" name="SMARTInkShape-4158">
              <a:extLst>
                <a:ext uri="{FF2B5EF4-FFF2-40B4-BE49-F238E27FC236}">
                  <a16:creationId xmlns:a16="http://schemas.microsoft.com/office/drawing/2014/main" id="{7F745A6A-5DE2-9C67-B169-AF94FF635924}"/>
                </a:ext>
              </a:extLst>
            </p:cNvPr>
            <p:cNvSpPr/>
            <p:nvPr>
              <p:custDataLst>
                <p:tags r:id="rId256"/>
              </p:custDataLst>
            </p:nvPr>
          </p:nvSpPr>
          <p:spPr>
            <a:xfrm>
              <a:off x="3333750" y="904875"/>
              <a:ext cx="104776" cy="200026"/>
            </a:xfrm>
            <a:custGeom>
              <a:avLst/>
              <a:gdLst/>
              <a:ahLst/>
              <a:cxnLst/>
              <a:rect l="0" t="0" r="0" b="0"/>
              <a:pathLst>
                <a:path w="104776" h="200026">
                  <a:moveTo>
                    <a:pt x="104775" y="0"/>
                  </a:moveTo>
                  <a:lnTo>
                    <a:pt x="104775" y="0"/>
                  </a:lnTo>
                  <a:lnTo>
                    <a:pt x="96113" y="21755"/>
                  </a:lnTo>
                  <a:lnTo>
                    <a:pt x="64368" y="64753"/>
                  </a:lnTo>
                  <a:lnTo>
                    <a:pt x="41167" y="107501"/>
                  </a:lnTo>
                  <a:lnTo>
                    <a:pt x="12267" y="152759"/>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1" name="SMARTInkShape-4159">
              <a:extLst>
                <a:ext uri="{FF2B5EF4-FFF2-40B4-BE49-F238E27FC236}">
                  <a16:creationId xmlns:a16="http://schemas.microsoft.com/office/drawing/2014/main" id="{017B0BD2-EFF2-97A7-325C-D013084657F5}"/>
                </a:ext>
              </a:extLst>
            </p:cNvPr>
            <p:cNvSpPr/>
            <p:nvPr>
              <p:custDataLst>
                <p:tags r:id="rId257"/>
              </p:custDataLst>
            </p:nvPr>
          </p:nvSpPr>
          <p:spPr>
            <a:xfrm>
              <a:off x="3314700" y="904875"/>
              <a:ext cx="47626" cy="47626"/>
            </a:xfrm>
            <a:custGeom>
              <a:avLst/>
              <a:gdLst/>
              <a:ahLst/>
              <a:cxnLst/>
              <a:rect l="0" t="0" r="0" b="0"/>
              <a:pathLst>
                <a:path w="47626" h="47626">
                  <a:moveTo>
                    <a:pt x="0" y="0"/>
                  </a:moveTo>
                  <a:lnTo>
                    <a:pt x="0" y="0"/>
                  </a:lnTo>
                  <a:lnTo>
                    <a:pt x="5056" y="0"/>
                  </a:lnTo>
                  <a:lnTo>
                    <a:pt x="10361" y="2822"/>
                  </a:lnTo>
                  <a:lnTo>
                    <a:pt x="22390" y="13257"/>
                  </a:lnTo>
                  <a:lnTo>
                    <a:pt x="25826" y="19298"/>
                  </a:lnTo>
                  <a:lnTo>
                    <a:pt x="28411" y="25510"/>
                  </a:lnTo>
                  <a:lnTo>
                    <a:pt x="47625"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2" name="SMARTInkShape-4160">
              <a:extLst>
                <a:ext uri="{FF2B5EF4-FFF2-40B4-BE49-F238E27FC236}">
                  <a16:creationId xmlns:a16="http://schemas.microsoft.com/office/drawing/2014/main" id="{C500E9EB-AFD3-FA3E-7ED0-B013B2FCF2F4}"/>
                </a:ext>
              </a:extLst>
            </p:cNvPr>
            <p:cNvSpPr/>
            <p:nvPr>
              <p:custDataLst>
                <p:tags r:id="rId258"/>
              </p:custDataLst>
            </p:nvPr>
          </p:nvSpPr>
          <p:spPr>
            <a:xfrm>
              <a:off x="3200400" y="896829"/>
              <a:ext cx="104576" cy="68373"/>
            </a:xfrm>
            <a:custGeom>
              <a:avLst/>
              <a:gdLst/>
              <a:ahLst/>
              <a:cxnLst/>
              <a:rect l="0" t="0" r="0" b="0"/>
              <a:pathLst>
                <a:path w="104576" h="68373">
                  <a:moveTo>
                    <a:pt x="0" y="55671"/>
                  </a:moveTo>
                  <a:lnTo>
                    <a:pt x="0" y="55671"/>
                  </a:lnTo>
                  <a:lnTo>
                    <a:pt x="13092" y="41521"/>
                  </a:lnTo>
                  <a:lnTo>
                    <a:pt x="16402" y="34213"/>
                  </a:lnTo>
                  <a:lnTo>
                    <a:pt x="19401" y="31840"/>
                  </a:lnTo>
                  <a:lnTo>
                    <a:pt x="36601" y="25211"/>
                  </a:lnTo>
                  <a:lnTo>
                    <a:pt x="57018" y="10703"/>
                  </a:lnTo>
                  <a:lnTo>
                    <a:pt x="63441" y="8168"/>
                  </a:lnTo>
                  <a:lnTo>
                    <a:pt x="74066" y="1850"/>
                  </a:lnTo>
                  <a:lnTo>
                    <a:pt x="84424" y="0"/>
                  </a:lnTo>
                  <a:lnTo>
                    <a:pt x="93261" y="2001"/>
                  </a:lnTo>
                  <a:lnTo>
                    <a:pt x="102501" y="6852"/>
                  </a:lnTo>
                  <a:lnTo>
                    <a:pt x="103259" y="8308"/>
                  </a:lnTo>
                  <a:lnTo>
                    <a:pt x="104575" y="21199"/>
                  </a:lnTo>
                  <a:lnTo>
                    <a:pt x="101864" y="27297"/>
                  </a:lnTo>
                  <a:lnTo>
                    <a:pt x="98190" y="33535"/>
                  </a:lnTo>
                  <a:lnTo>
                    <a:pt x="96557" y="39836"/>
                  </a:lnTo>
                  <a:lnTo>
                    <a:pt x="90186" y="46164"/>
                  </a:lnTo>
                  <a:lnTo>
                    <a:pt x="53648" y="68372"/>
                  </a:lnTo>
                  <a:lnTo>
                    <a:pt x="19050" y="651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3" name="SMARTInkShape-4161">
              <a:extLst>
                <a:ext uri="{FF2B5EF4-FFF2-40B4-BE49-F238E27FC236}">
                  <a16:creationId xmlns:a16="http://schemas.microsoft.com/office/drawing/2014/main" id="{5F285605-6215-0BD6-EF58-6FD0259EF024}"/>
                </a:ext>
              </a:extLst>
            </p:cNvPr>
            <p:cNvSpPr/>
            <p:nvPr>
              <p:custDataLst>
                <p:tags r:id="rId259"/>
              </p:custDataLst>
            </p:nvPr>
          </p:nvSpPr>
          <p:spPr>
            <a:xfrm>
              <a:off x="3200400" y="923925"/>
              <a:ext cx="28576" cy="168002"/>
            </a:xfrm>
            <a:custGeom>
              <a:avLst/>
              <a:gdLst/>
              <a:ahLst/>
              <a:cxnLst/>
              <a:rect l="0" t="0" r="0" b="0"/>
              <a:pathLst>
                <a:path w="28576" h="168002">
                  <a:moveTo>
                    <a:pt x="28575" y="0"/>
                  </a:moveTo>
                  <a:lnTo>
                    <a:pt x="28575" y="0"/>
                  </a:lnTo>
                  <a:lnTo>
                    <a:pt x="28575" y="13257"/>
                  </a:lnTo>
                  <a:lnTo>
                    <a:pt x="25753" y="19298"/>
                  </a:lnTo>
                  <a:lnTo>
                    <a:pt x="22029" y="25510"/>
                  </a:lnTo>
                  <a:lnTo>
                    <a:pt x="19639" y="38122"/>
                  </a:lnTo>
                  <a:lnTo>
                    <a:pt x="18254" y="45518"/>
                  </a:lnTo>
                  <a:lnTo>
                    <a:pt x="12581" y="64757"/>
                  </a:lnTo>
                  <a:lnTo>
                    <a:pt x="7307" y="111413"/>
                  </a:lnTo>
                  <a:lnTo>
                    <a:pt x="641" y="153296"/>
                  </a:lnTo>
                  <a:lnTo>
                    <a:pt x="126" y="167864"/>
                  </a:lnTo>
                  <a:lnTo>
                    <a:pt x="84" y="168001"/>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4" name="SMARTInkShape-4162">
              <a:extLst>
                <a:ext uri="{FF2B5EF4-FFF2-40B4-BE49-F238E27FC236}">
                  <a16:creationId xmlns:a16="http://schemas.microsoft.com/office/drawing/2014/main" id="{7F4AA7E3-27AD-FCC7-FB41-CEB52B41A45F}"/>
                </a:ext>
              </a:extLst>
            </p:cNvPr>
            <p:cNvSpPr/>
            <p:nvPr>
              <p:custDataLst>
                <p:tags r:id="rId260"/>
              </p:custDataLst>
            </p:nvPr>
          </p:nvSpPr>
          <p:spPr>
            <a:xfrm>
              <a:off x="3030907" y="887576"/>
              <a:ext cx="150444" cy="100956"/>
            </a:xfrm>
            <a:custGeom>
              <a:avLst/>
              <a:gdLst/>
              <a:ahLst/>
              <a:cxnLst/>
              <a:rect l="0" t="0" r="0" b="0"/>
              <a:pathLst>
                <a:path w="150444" h="100956">
                  <a:moveTo>
                    <a:pt x="74243" y="26824"/>
                  </a:moveTo>
                  <a:lnTo>
                    <a:pt x="74243" y="26824"/>
                  </a:lnTo>
                  <a:lnTo>
                    <a:pt x="82443" y="18623"/>
                  </a:lnTo>
                  <a:lnTo>
                    <a:pt x="83376" y="12635"/>
                  </a:lnTo>
                  <a:lnTo>
                    <a:pt x="80771" y="7112"/>
                  </a:lnTo>
                  <a:lnTo>
                    <a:pt x="75532" y="0"/>
                  </a:lnTo>
                  <a:lnTo>
                    <a:pt x="64512" y="3824"/>
                  </a:lnTo>
                  <a:lnTo>
                    <a:pt x="26352" y="28886"/>
                  </a:lnTo>
                  <a:lnTo>
                    <a:pt x="4648" y="70410"/>
                  </a:lnTo>
                  <a:lnTo>
                    <a:pt x="0" y="85011"/>
                  </a:lnTo>
                  <a:lnTo>
                    <a:pt x="406" y="88899"/>
                  </a:lnTo>
                  <a:lnTo>
                    <a:pt x="3679" y="96041"/>
                  </a:lnTo>
                  <a:lnTo>
                    <a:pt x="6034" y="98368"/>
                  </a:lnTo>
                  <a:lnTo>
                    <a:pt x="11472" y="100955"/>
                  </a:lnTo>
                  <a:lnTo>
                    <a:pt x="14404" y="99528"/>
                  </a:lnTo>
                  <a:lnTo>
                    <a:pt x="51148" y="66098"/>
                  </a:lnTo>
                  <a:lnTo>
                    <a:pt x="61285" y="46575"/>
                  </a:lnTo>
                  <a:lnTo>
                    <a:pt x="69933" y="38320"/>
                  </a:lnTo>
                  <a:lnTo>
                    <a:pt x="72327" y="32639"/>
                  </a:lnTo>
                  <a:lnTo>
                    <a:pt x="74024" y="30701"/>
                  </a:lnTo>
                  <a:lnTo>
                    <a:pt x="78732" y="28547"/>
                  </a:lnTo>
                  <a:lnTo>
                    <a:pt x="80411" y="29031"/>
                  </a:lnTo>
                  <a:lnTo>
                    <a:pt x="81530" y="30412"/>
                  </a:lnTo>
                  <a:lnTo>
                    <a:pt x="82773" y="34769"/>
                  </a:lnTo>
                  <a:lnTo>
                    <a:pt x="83729" y="66837"/>
                  </a:lnTo>
                  <a:lnTo>
                    <a:pt x="85859" y="70433"/>
                  </a:lnTo>
                  <a:lnTo>
                    <a:pt x="93870" y="77250"/>
                  </a:lnTo>
                  <a:lnTo>
                    <a:pt x="101663" y="80986"/>
                  </a:lnTo>
                  <a:lnTo>
                    <a:pt x="120346" y="83384"/>
                  </a:lnTo>
                  <a:lnTo>
                    <a:pt x="150443" y="83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5" name="SMARTInkShape-4163">
              <a:extLst>
                <a:ext uri="{FF2B5EF4-FFF2-40B4-BE49-F238E27FC236}">
                  <a16:creationId xmlns:a16="http://schemas.microsoft.com/office/drawing/2014/main" id="{FA1EDD88-1BE1-0038-2939-0A9CCD9659C8}"/>
                </a:ext>
              </a:extLst>
            </p:cNvPr>
            <p:cNvSpPr/>
            <p:nvPr>
              <p:custDataLst>
                <p:tags r:id="rId261"/>
              </p:custDataLst>
            </p:nvPr>
          </p:nvSpPr>
          <p:spPr>
            <a:xfrm>
              <a:off x="2895600" y="887149"/>
              <a:ext cx="114301" cy="77892"/>
            </a:xfrm>
            <a:custGeom>
              <a:avLst/>
              <a:gdLst/>
              <a:ahLst/>
              <a:cxnLst/>
              <a:rect l="0" t="0" r="0" b="0"/>
              <a:pathLst>
                <a:path w="114301" h="77892">
                  <a:moveTo>
                    <a:pt x="0" y="8201"/>
                  </a:moveTo>
                  <a:lnTo>
                    <a:pt x="0" y="8201"/>
                  </a:lnTo>
                  <a:lnTo>
                    <a:pt x="5056" y="8201"/>
                  </a:lnTo>
                  <a:lnTo>
                    <a:pt x="30591" y="0"/>
                  </a:lnTo>
                  <a:lnTo>
                    <a:pt x="45988" y="4125"/>
                  </a:lnTo>
                  <a:lnTo>
                    <a:pt x="49709" y="6542"/>
                  </a:lnTo>
                  <a:lnTo>
                    <a:pt x="53843" y="12050"/>
                  </a:lnTo>
                  <a:lnTo>
                    <a:pt x="63042" y="31813"/>
                  </a:lnTo>
                  <a:lnTo>
                    <a:pt x="65061" y="43743"/>
                  </a:lnTo>
                  <a:lnTo>
                    <a:pt x="63135" y="56100"/>
                  </a:lnTo>
                  <a:lnTo>
                    <a:pt x="56101" y="72135"/>
                  </a:lnTo>
                  <a:lnTo>
                    <a:pt x="53276" y="76224"/>
                  </a:lnTo>
                  <a:lnTo>
                    <a:pt x="49275" y="77891"/>
                  </a:lnTo>
                  <a:lnTo>
                    <a:pt x="39186" y="76922"/>
                  </a:lnTo>
                  <a:lnTo>
                    <a:pt x="35649" y="75181"/>
                  </a:lnTo>
                  <a:lnTo>
                    <a:pt x="33291" y="72963"/>
                  </a:lnTo>
                  <a:lnTo>
                    <a:pt x="30671" y="67676"/>
                  </a:lnTo>
                  <a:lnTo>
                    <a:pt x="28851" y="52539"/>
                  </a:lnTo>
                  <a:lnTo>
                    <a:pt x="33713" y="38036"/>
                  </a:lnTo>
                  <a:lnTo>
                    <a:pt x="46913" y="20334"/>
                  </a:lnTo>
                  <a:lnTo>
                    <a:pt x="55422" y="13593"/>
                  </a:lnTo>
                  <a:lnTo>
                    <a:pt x="66163" y="9799"/>
                  </a:lnTo>
                  <a:lnTo>
                    <a:pt x="11430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 name="SMARTInkShape-4164">
              <a:extLst>
                <a:ext uri="{FF2B5EF4-FFF2-40B4-BE49-F238E27FC236}">
                  <a16:creationId xmlns:a16="http://schemas.microsoft.com/office/drawing/2014/main" id="{07C02361-C05C-7297-84A5-3168779B9D2E}"/>
                </a:ext>
              </a:extLst>
            </p:cNvPr>
            <p:cNvSpPr/>
            <p:nvPr>
              <p:custDataLst>
                <p:tags r:id="rId262"/>
              </p:custDataLst>
            </p:nvPr>
          </p:nvSpPr>
          <p:spPr>
            <a:xfrm>
              <a:off x="2772336" y="876957"/>
              <a:ext cx="94091" cy="66019"/>
            </a:xfrm>
            <a:custGeom>
              <a:avLst/>
              <a:gdLst/>
              <a:ahLst/>
              <a:cxnLst/>
              <a:rect l="0" t="0" r="0" b="0"/>
              <a:pathLst>
                <a:path w="94091" h="66019">
                  <a:moveTo>
                    <a:pt x="8964" y="66018"/>
                  </a:moveTo>
                  <a:lnTo>
                    <a:pt x="8964" y="66018"/>
                  </a:lnTo>
                  <a:lnTo>
                    <a:pt x="8964" y="60961"/>
                  </a:lnTo>
                  <a:lnTo>
                    <a:pt x="10022" y="59472"/>
                  </a:lnTo>
                  <a:lnTo>
                    <a:pt x="11786" y="58479"/>
                  </a:lnTo>
                  <a:lnTo>
                    <a:pt x="22221" y="56885"/>
                  </a:lnTo>
                  <a:lnTo>
                    <a:pt x="31354" y="56609"/>
                  </a:lnTo>
                  <a:lnTo>
                    <a:pt x="33416" y="55512"/>
                  </a:lnTo>
                  <a:lnTo>
                    <a:pt x="34790" y="53722"/>
                  </a:lnTo>
                  <a:lnTo>
                    <a:pt x="35707" y="51471"/>
                  </a:lnTo>
                  <a:lnTo>
                    <a:pt x="38434" y="49970"/>
                  </a:lnTo>
                  <a:lnTo>
                    <a:pt x="80923" y="37345"/>
                  </a:lnTo>
                  <a:lnTo>
                    <a:pt x="92667" y="29369"/>
                  </a:lnTo>
                  <a:lnTo>
                    <a:pt x="93790" y="25741"/>
                  </a:lnTo>
                  <a:lnTo>
                    <a:pt x="94090" y="23291"/>
                  </a:lnTo>
                  <a:lnTo>
                    <a:pt x="91600" y="17748"/>
                  </a:lnTo>
                  <a:lnTo>
                    <a:pt x="89455" y="14788"/>
                  </a:lnTo>
                  <a:lnTo>
                    <a:pt x="84249" y="11499"/>
                  </a:lnTo>
                  <a:lnTo>
                    <a:pt x="81379" y="10622"/>
                  </a:lnTo>
                  <a:lnTo>
                    <a:pt x="79465" y="8979"/>
                  </a:lnTo>
                  <a:lnTo>
                    <a:pt x="77339" y="4331"/>
                  </a:lnTo>
                  <a:lnTo>
                    <a:pt x="74656" y="2668"/>
                  </a:lnTo>
                  <a:lnTo>
                    <a:pt x="55140" y="0"/>
                  </a:lnTo>
                  <a:lnTo>
                    <a:pt x="44304" y="693"/>
                  </a:lnTo>
                  <a:lnTo>
                    <a:pt x="18699" y="11119"/>
                  </a:lnTo>
                  <a:lnTo>
                    <a:pt x="12232" y="15160"/>
                  </a:lnTo>
                  <a:lnTo>
                    <a:pt x="5830" y="16956"/>
                  </a:lnTo>
                  <a:lnTo>
                    <a:pt x="3700" y="18493"/>
                  </a:lnTo>
                  <a:lnTo>
                    <a:pt x="2280" y="20577"/>
                  </a:lnTo>
                  <a:lnTo>
                    <a:pt x="281" y="28565"/>
                  </a:lnTo>
                  <a:lnTo>
                    <a:pt x="0" y="31524"/>
                  </a:lnTo>
                  <a:lnTo>
                    <a:pt x="2510" y="37635"/>
                  </a:lnTo>
                  <a:lnTo>
                    <a:pt x="7689" y="45124"/>
                  </a:lnTo>
                  <a:lnTo>
                    <a:pt x="35397" y="64254"/>
                  </a:lnTo>
                  <a:lnTo>
                    <a:pt x="85164" y="66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 name="SMARTInkShape-4165">
              <a:extLst>
                <a:ext uri="{FF2B5EF4-FFF2-40B4-BE49-F238E27FC236}">
                  <a16:creationId xmlns:a16="http://schemas.microsoft.com/office/drawing/2014/main" id="{7C627C3F-6347-21EE-BFC8-FBEE9AB8663C}"/>
                </a:ext>
              </a:extLst>
            </p:cNvPr>
            <p:cNvSpPr/>
            <p:nvPr>
              <p:custDataLst>
                <p:tags r:id="rId263"/>
              </p:custDataLst>
            </p:nvPr>
          </p:nvSpPr>
          <p:spPr>
            <a:xfrm>
              <a:off x="2619494" y="838200"/>
              <a:ext cx="104655" cy="152401"/>
            </a:xfrm>
            <a:custGeom>
              <a:avLst/>
              <a:gdLst/>
              <a:ahLst/>
              <a:cxnLst/>
              <a:rect l="0" t="0" r="0" b="0"/>
              <a:pathLst>
                <a:path w="104655" h="152401">
                  <a:moveTo>
                    <a:pt x="9406" y="0"/>
                  </a:moveTo>
                  <a:lnTo>
                    <a:pt x="9406" y="0"/>
                  </a:lnTo>
                  <a:lnTo>
                    <a:pt x="14462" y="0"/>
                  </a:lnTo>
                  <a:lnTo>
                    <a:pt x="15952" y="1058"/>
                  </a:lnTo>
                  <a:lnTo>
                    <a:pt x="16945" y="2822"/>
                  </a:lnTo>
                  <a:lnTo>
                    <a:pt x="18539" y="13257"/>
                  </a:lnTo>
                  <a:lnTo>
                    <a:pt x="17850" y="49108"/>
                  </a:lnTo>
                  <a:lnTo>
                    <a:pt x="9993" y="93256"/>
                  </a:lnTo>
                  <a:lnTo>
                    <a:pt x="8609" y="111297"/>
                  </a:lnTo>
                  <a:lnTo>
                    <a:pt x="0" y="142209"/>
                  </a:lnTo>
                  <a:lnTo>
                    <a:pt x="45870" y="106014"/>
                  </a:lnTo>
                  <a:lnTo>
                    <a:pt x="54893" y="100034"/>
                  </a:lnTo>
                  <a:lnTo>
                    <a:pt x="62431" y="96318"/>
                  </a:lnTo>
                  <a:lnTo>
                    <a:pt x="95151" y="71677"/>
                  </a:lnTo>
                  <a:lnTo>
                    <a:pt x="98319" y="71068"/>
                  </a:lnTo>
                  <a:lnTo>
                    <a:pt x="100431" y="71720"/>
                  </a:lnTo>
                  <a:lnTo>
                    <a:pt x="101839" y="73213"/>
                  </a:lnTo>
                  <a:lnTo>
                    <a:pt x="103404" y="77695"/>
                  </a:lnTo>
                  <a:lnTo>
                    <a:pt x="104653" y="123706"/>
                  </a:lnTo>
                  <a:lnTo>
                    <a:pt x="104654" y="126920"/>
                  </a:lnTo>
                  <a:lnTo>
                    <a:pt x="101833" y="133315"/>
                  </a:lnTo>
                  <a:lnTo>
                    <a:pt x="96454" y="140987"/>
                  </a:lnTo>
                  <a:lnTo>
                    <a:pt x="95131"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 name="SMARTInkShape-4166">
              <a:extLst>
                <a:ext uri="{FF2B5EF4-FFF2-40B4-BE49-F238E27FC236}">
                  <a16:creationId xmlns:a16="http://schemas.microsoft.com/office/drawing/2014/main" id="{357FD7BD-C319-E379-E84E-C272CC6A645D}"/>
                </a:ext>
              </a:extLst>
            </p:cNvPr>
            <p:cNvSpPr/>
            <p:nvPr>
              <p:custDataLst>
                <p:tags r:id="rId264"/>
              </p:custDataLst>
            </p:nvPr>
          </p:nvSpPr>
          <p:spPr>
            <a:xfrm>
              <a:off x="2419350" y="923925"/>
              <a:ext cx="142876" cy="9526"/>
            </a:xfrm>
            <a:custGeom>
              <a:avLst/>
              <a:gdLst/>
              <a:ahLst/>
              <a:cxnLst/>
              <a:rect l="0" t="0" r="0" b="0"/>
              <a:pathLst>
                <a:path w="142876" h="9526">
                  <a:moveTo>
                    <a:pt x="0" y="9525"/>
                  </a:moveTo>
                  <a:lnTo>
                    <a:pt x="0" y="9525"/>
                  </a:lnTo>
                  <a:lnTo>
                    <a:pt x="34716" y="1324"/>
                  </a:lnTo>
                  <a:lnTo>
                    <a:pt x="76780" y="5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9" name="SMARTInkShape-4167">
              <a:extLst>
                <a:ext uri="{FF2B5EF4-FFF2-40B4-BE49-F238E27FC236}">
                  <a16:creationId xmlns:a16="http://schemas.microsoft.com/office/drawing/2014/main" id="{591B50A2-F76B-3BFF-9B30-931FD3212958}"/>
                </a:ext>
              </a:extLst>
            </p:cNvPr>
            <p:cNvSpPr/>
            <p:nvPr>
              <p:custDataLst>
                <p:tags r:id="rId265"/>
              </p:custDataLst>
            </p:nvPr>
          </p:nvSpPr>
          <p:spPr>
            <a:xfrm>
              <a:off x="2438414" y="839524"/>
              <a:ext cx="123812" cy="168483"/>
            </a:xfrm>
            <a:custGeom>
              <a:avLst/>
              <a:gdLst/>
              <a:ahLst/>
              <a:cxnLst/>
              <a:rect l="0" t="0" r="0" b="0"/>
              <a:pathLst>
                <a:path w="123812" h="168483">
                  <a:moveTo>
                    <a:pt x="9511" y="8201"/>
                  </a:moveTo>
                  <a:lnTo>
                    <a:pt x="9511" y="8201"/>
                  </a:lnTo>
                  <a:lnTo>
                    <a:pt x="25913" y="0"/>
                  </a:lnTo>
                  <a:lnTo>
                    <a:pt x="26796" y="617"/>
                  </a:lnTo>
                  <a:lnTo>
                    <a:pt x="27776" y="4125"/>
                  </a:lnTo>
                  <a:lnTo>
                    <a:pt x="27347" y="30209"/>
                  </a:lnTo>
                  <a:lnTo>
                    <a:pt x="15283" y="75265"/>
                  </a:lnTo>
                  <a:lnTo>
                    <a:pt x="4106" y="117482"/>
                  </a:lnTo>
                  <a:lnTo>
                    <a:pt x="33" y="164576"/>
                  </a:lnTo>
                  <a:lnTo>
                    <a:pt x="0" y="168482"/>
                  </a:lnTo>
                  <a:lnTo>
                    <a:pt x="2814" y="166573"/>
                  </a:lnTo>
                  <a:lnTo>
                    <a:pt x="5046" y="164582"/>
                  </a:lnTo>
                  <a:lnTo>
                    <a:pt x="29325" y="161387"/>
                  </a:lnTo>
                  <a:lnTo>
                    <a:pt x="52152" y="157934"/>
                  </a:lnTo>
                  <a:lnTo>
                    <a:pt x="87259" y="151678"/>
                  </a:lnTo>
                  <a:lnTo>
                    <a:pt x="99099" y="150285"/>
                  </a:lnTo>
                  <a:lnTo>
                    <a:pt x="123811"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48" name="SMARTInkShape-Group750">
            <a:extLst>
              <a:ext uri="{FF2B5EF4-FFF2-40B4-BE49-F238E27FC236}">
                <a16:creationId xmlns:a16="http://schemas.microsoft.com/office/drawing/2014/main" id="{FE64AFA7-58CD-6697-95EE-0F8C686FF64E}"/>
              </a:ext>
            </a:extLst>
          </p:cNvPr>
          <p:cNvGrpSpPr/>
          <p:nvPr/>
        </p:nvGrpSpPr>
        <p:grpSpPr>
          <a:xfrm>
            <a:off x="6429375" y="172808"/>
            <a:ext cx="2579308" cy="798743"/>
            <a:chOff x="6429375" y="172808"/>
            <a:chExt cx="2579308" cy="798743"/>
          </a:xfrm>
        </p:grpSpPr>
        <p:sp>
          <p:nvSpPr>
            <p:cNvPr id="721" name="SMARTInkShape-4168">
              <a:extLst>
                <a:ext uri="{FF2B5EF4-FFF2-40B4-BE49-F238E27FC236}">
                  <a16:creationId xmlns:a16="http://schemas.microsoft.com/office/drawing/2014/main" id="{22C5C312-C9DB-4810-88DD-1FDB2D36EFC8}"/>
                </a:ext>
              </a:extLst>
            </p:cNvPr>
            <p:cNvSpPr/>
            <p:nvPr>
              <p:custDataLst>
                <p:tags r:id="rId229"/>
              </p:custDataLst>
            </p:nvPr>
          </p:nvSpPr>
          <p:spPr>
            <a:xfrm>
              <a:off x="7305675" y="704862"/>
              <a:ext cx="352426" cy="190489"/>
            </a:xfrm>
            <a:custGeom>
              <a:avLst/>
              <a:gdLst/>
              <a:ahLst/>
              <a:cxnLst/>
              <a:rect l="0" t="0" r="0" b="0"/>
              <a:pathLst>
                <a:path w="352426" h="190489">
                  <a:moveTo>
                    <a:pt x="0" y="171438"/>
                  </a:moveTo>
                  <a:lnTo>
                    <a:pt x="0" y="171438"/>
                  </a:lnTo>
                  <a:lnTo>
                    <a:pt x="31435" y="141061"/>
                  </a:lnTo>
                  <a:lnTo>
                    <a:pt x="64485" y="115890"/>
                  </a:lnTo>
                  <a:lnTo>
                    <a:pt x="109273" y="80308"/>
                  </a:lnTo>
                  <a:lnTo>
                    <a:pt x="139597" y="50855"/>
                  </a:lnTo>
                  <a:lnTo>
                    <a:pt x="161866" y="39591"/>
                  </a:lnTo>
                  <a:lnTo>
                    <a:pt x="175244" y="17106"/>
                  </a:lnTo>
                  <a:lnTo>
                    <a:pt x="181251" y="12888"/>
                  </a:lnTo>
                  <a:lnTo>
                    <a:pt x="184334" y="11763"/>
                  </a:lnTo>
                  <a:lnTo>
                    <a:pt x="186389" y="9955"/>
                  </a:lnTo>
                  <a:lnTo>
                    <a:pt x="189958" y="1509"/>
                  </a:lnTo>
                  <a:lnTo>
                    <a:pt x="193082" y="664"/>
                  </a:lnTo>
                  <a:lnTo>
                    <a:pt x="195397" y="439"/>
                  </a:lnTo>
                  <a:lnTo>
                    <a:pt x="192323" y="188"/>
                  </a:lnTo>
                  <a:lnTo>
                    <a:pt x="187077" y="77"/>
                  </a:lnTo>
                  <a:lnTo>
                    <a:pt x="187160" y="47"/>
                  </a:lnTo>
                  <a:lnTo>
                    <a:pt x="189840" y="0"/>
                  </a:lnTo>
                  <a:lnTo>
                    <a:pt x="190304" y="5048"/>
                  </a:lnTo>
                  <a:lnTo>
                    <a:pt x="184769" y="10351"/>
                  </a:lnTo>
                  <a:lnTo>
                    <a:pt x="180329" y="13246"/>
                  </a:lnTo>
                  <a:lnTo>
                    <a:pt x="172575" y="24931"/>
                  </a:lnTo>
                  <a:lnTo>
                    <a:pt x="158972" y="48189"/>
                  </a:lnTo>
                  <a:lnTo>
                    <a:pt x="144234" y="64599"/>
                  </a:lnTo>
                  <a:lnTo>
                    <a:pt x="141664" y="71637"/>
                  </a:lnTo>
                  <a:lnTo>
                    <a:pt x="142507" y="114943"/>
                  </a:lnTo>
                  <a:lnTo>
                    <a:pt x="142766" y="132944"/>
                  </a:lnTo>
                  <a:lnTo>
                    <a:pt x="144918" y="137309"/>
                  </a:lnTo>
                  <a:lnTo>
                    <a:pt x="152955" y="144981"/>
                  </a:lnTo>
                  <a:lnTo>
                    <a:pt x="158062" y="145333"/>
                  </a:lnTo>
                  <a:lnTo>
                    <a:pt x="187347" y="134670"/>
                  </a:lnTo>
                  <a:lnTo>
                    <a:pt x="198271" y="133930"/>
                  </a:lnTo>
                  <a:lnTo>
                    <a:pt x="202030" y="132674"/>
                  </a:lnTo>
                  <a:lnTo>
                    <a:pt x="204537" y="130779"/>
                  </a:lnTo>
                  <a:lnTo>
                    <a:pt x="249030" y="84448"/>
                  </a:lnTo>
                  <a:lnTo>
                    <a:pt x="289496" y="42815"/>
                  </a:lnTo>
                  <a:lnTo>
                    <a:pt x="295049" y="29181"/>
                  </a:lnTo>
                  <a:lnTo>
                    <a:pt x="281998" y="65245"/>
                  </a:lnTo>
                  <a:lnTo>
                    <a:pt x="276985" y="109385"/>
                  </a:lnTo>
                  <a:lnTo>
                    <a:pt x="279273" y="141410"/>
                  </a:lnTo>
                  <a:lnTo>
                    <a:pt x="283929" y="158092"/>
                  </a:lnTo>
                  <a:lnTo>
                    <a:pt x="298628" y="179794"/>
                  </a:lnTo>
                  <a:lnTo>
                    <a:pt x="302802" y="183358"/>
                  </a:lnTo>
                  <a:lnTo>
                    <a:pt x="313084" y="187319"/>
                  </a:lnTo>
                  <a:lnTo>
                    <a:pt x="352425" y="190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2" name="SMARTInkShape-4169">
              <a:extLst>
                <a:ext uri="{FF2B5EF4-FFF2-40B4-BE49-F238E27FC236}">
                  <a16:creationId xmlns:a16="http://schemas.microsoft.com/office/drawing/2014/main" id="{85ADD462-A1E4-0EF9-F4AA-A66C56876A51}"/>
                </a:ext>
              </a:extLst>
            </p:cNvPr>
            <p:cNvSpPr/>
            <p:nvPr>
              <p:custDataLst>
                <p:tags r:id="rId230"/>
              </p:custDataLst>
            </p:nvPr>
          </p:nvSpPr>
          <p:spPr>
            <a:xfrm>
              <a:off x="7010400" y="85725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3" name="SMARTInkShape-4170">
              <a:extLst>
                <a:ext uri="{FF2B5EF4-FFF2-40B4-BE49-F238E27FC236}">
                  <a16:creationId xmlns:a16="http://schemas.microsoft.com/office/drawing/2014/main" id="{45B40812-020F-8630-583A-B99294FF0E57}"/>
                </a:ext>
              </a:extLst>
            </p:cNvPr>
            <p:cNvSpPr/>
            <p:nvPr>
              <p:custDataLst>
                <p:tags r:id="rId231"/>
              </p:custDataLst>
            </p:nvPr>
          </p:nvSpPr>
          <p:spPr>
            <a:xfrm>
              <a:off x="7724775" y="885825"/>
              <a:ext cx="1" cy="85726"/>
            </a:xfrm>
            <a:custGeom>
              <a:avLst/>
              <a:gdLst/>
              <a:ahLst/>
              <a:cxnLst/>
              <a:rect l="0" t="0" r="0" b="0"/>
              <a:pathLst>
                <a:path w="1" h="85726">
                  <a:moveTo>
                    <a:pt x="0" y="0"/>
                  </a:moveTo>
                  <a:lnTo>
                    <a:pt x="0" y="0"/>
                  </a:lnTo>
                  <a:lnTo>
                    <a:pt x="0" y="41757"/>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4" name="SMARTInkShape-4171">
              <a:extLst>
                <a:ext uri="{FF2B5EF4-FFF2-40B4-BE49-F238E27FC236}">
                  <a16:creationId xmlns:a16="http://schemas.microsoft.com/office/drawing/2014/main" id="{EDC7F051-FE15-6B39-AACE-83A2DB12E017}"/>
                </a:ext>
              </a:extLst>
            </p:cNvPr>
            <p:cNvSpPr/>
            <p:nvPr>
              <p:custDataLst>
                <p:tags r:id="rId232"/>
              </p:custDataLst>
            </p:nvPr>
          </p:nvSpPr>
          <p:spPr>
            <a:xfrm>
              <a:off x="7858125" y="819150"/>
              <a:ext cx="152401" cy="9526"/>
            </a:xfrm>
            <a:custGeom>
              <a:avLst/>
              <a:gdLst/>
              <a:ahLst/>
              <a:cxnLst/>
              <a:rect l="0" t="0" r="0" b="0"/>
              <a:pathLst>
                <a:path w="152401" h="9526">
                  <a:moveTo>
                    <a:pt x="0" y="9525"/>
                  </a:moveTo>
                  <a:lnTo>
                    <a:pt x="0" y="9525"/>
                  </a:lnTo>
                  <a:lnTo>
                    <a:pt x="44736" y="6703"/>
                  </a:lnTo>
                  <a:lnTo>
                    <a:pt x="57983" y="4037"/>
                  </a:lnTo>
                  <a:lnTo>
                    <a:pt x="74564" y="6370"/>
                  </a:lnTo>
                  <a:lnTo>
                    <a:pt x="118344" y="104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5" name="SMARTInkShape-4172">
              <a:extLst>
                <a:ext uri="{FF2B5EF4-FFF2-40B4-BE49-F238E27FC236}">
                  <a16:creationId xmlns:a16="http://schemas.microsoft.com/office/drawing/2014/main" id="{44A3AED0-687E-33ED-1D38-C2A9AA73D703}"/>
                </a:ext>
              </a:extLst>
            </p:cNvPr>
            <p:cNvSpPr/>
            <p:nvPr>
              <p:custDataLst>
                <p:tags r:id="rId233"/>
              </p:custDataLst>
            </p:nvPr>
          </p:nvSpPr>
          <p:spPr>
            <a:xfrm>
              <a:off x="7023963" y="733425"/>
              <a:ext cx="15013" cy="19051"/>
            </a:xfrm>
            <a:custGeom>
              <a:avLst/>
              <a:gdLst/>
              <a:ahLst/>
              <a:cxnLst/>
              <a:rect l="0" t="0" r="0" b="0"/>
              <a:pathLst>
                <a:path w="15013" h="19051">
                  <a:moveTo>
                    <a:pt x="5487" y="19050"/>
                  </a:moveTo>
                  <a:lnTo>
                    <a:pt x="5487" y="19050"/>
                  </a:lnTo>
                  <a:lnTo>
                    <a:pt x="431" y="13993"/>
                  </a:lnTo>
                  <a:lnTo>
                    <a:pt x="0" y="12504"/>
                  </a:lnTo>
                  <a:lnTo>
                    <a:pt x="770" y="11511"/>
                  </a:lnTo>
                  <a:lnTo>
                    <a:pt x="4449" y="9349"/>
                  </a:lnTo>
                  <a:lnTo>
                    <a:pt x="150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6" name="SMARTInkShape-4173">
              <a:extLst>
                <a:ext uri="{FF2B5EF4-FFF2-40B4-BE49-F238E27FC236}">
                  <a16:creationId xmlns:a16="http://schemas.microsoft.com/office/drawing/2014/main" id="{49C0AEA1-3C8A-BD36-3CEF-B5A99B05DD23}"/>
                </a:ext>
              </a:extLst>
            </p:cNvPr>
            <p:cNvSpPr/>
            <p:nvPr>
              <p:custDataLst>
                <p:tags r:id="rId234"/>
              </p:custDataLst>
            </p:nvPr>
          </p:nvSpPr>
          <p:spPr>
            <a:xfrm>
              <a:off x="6706005" y="790694"/>
              <a:ext cx="199621" cy="81546"/>
            </a:xfrm>
            <a:custGeom>
              <a:avLst/>
              <a:gdLst/>
              <a:ahLst/>
              <a:cxnLst/>
              <a:rect l="0" t="0" r="0" b="0"/>
              <a:pathLst>
                <a:path w="199621" h="81546">
                  <a:moveTo>
                    <a:pt x="94845" y="18931"/>
                  </a:moveTo>
                  <a:lnTo>
                    <a:pt x="94845" y="18931"/>
                  </a:lnTo>
                  <a:lnTo>
                    <a:pt x="94845" y="4466"/>
                  </a:lnTo>
                  <a:lnTo>
                    <a:pt x="93787" y="2938"/>
                  </a:lnTo>
                  <a:lnTo>
                    <a:pt x="92023" y="1919"/>
                  </a:lnTo>
                  <a:lnTo>
                    <a:pt x="84484" y="485"/>
                  </a:lnTo>
                  <a:lnTo>
                    <a:pt x="72455" y="0"/>
                  </a:lnTo>
                  <a:lnTo>
                    <a:pt x="35242" y="13149"/>
                  </a:lnTo>
                  <a:lnTo>
                    <a:pt x="26021" y="19183"/>
                  </a:lnTo>
                  <a:lnTo>
                    <a:pt x="10876" y="36114"/>
                  </a:lnTo>
                  <a:lnTo>
                    <a:pt x="9901" y="39974"/>
                  </a:lnTo>
                  <a:lnTo>
                    <a:pt x="9640" y="42484"/>
                  </a:lnTo>
                  <a:lnTo>
                    <a:pt x="8409" y="44158"/>
                  </a:lnTo>
                  <a:lnTo>
                    <a:pt x="6529" y="45274"/>
                  </a:lnTo>
                  <a:lnTo>
                    <a:pt x="0" y="47375"/>
                  </a:lnTo>
                  <a:lnTo>
                    <a:pt x="7832" y="47495"/>
                  </a:lnTo>
                  <a:lnTo>
                    <a:pt x="8547" y="50323"/>
                  </a:lnTo>
                  <a:lnTo>
                    <a:pt x="8738" y="52559"/>
                  </a:lnTo>
                  <a:lnTo>
                    <a:pt x="9924" y="54050"/>
                  </a:lnTo>
                  <a:lnTo>
                    <a:pt x="14063" y="55706"/>
                  </a:lnTo>
                  <a:lnTo>
                    <a:pt x="15590" y="57206"/>
                  </a:lnTo>
                  <a:lnTo>
                    <a:pt x="18243" y="65116"/>
                  </a:lnTo>
                  <a:lnTo>
                    <a:pt x="21288" y="65916"/>
                  </a:lnTo>
                  <a:lnTo>
                    <a:pt x="26811" y="66430"/>
                  </a:lnTo>
                  <a:lnTo>
                    <a:pt x="27566" y="69322"/>
                  </a:lnTo>
                  <a:lnTo>
                    <a:pt x="27768" y="71575"/>
                  </a:lnTo>
                  <a:lnTo>
                    <a:pt x="28960" y="73077"/>
                  </a:lnTo>
                  <a:lnTo>
                    <a:pt x="37293" y="75964"/>
                  </a:lnTo>
                  <a:lnTo>
                    <a:pt x="37576" y="81103"/>
                  </a:lnTo>
                  <a:lnTo>
                    <a:pt x="38675" y="81545"/>
                  </a:lnTo>
                  <a:lnTo>
                    <a:pt x="48041" y="77474"/>
                  </a:lnTo>
                  <a:lnTo>
                    <a:pt x="50941" y="77010"/>
                  </a:lnTo>
                  <a:lnTo>
                    <a:pt x="52876" y="75642"/>
                  </a:lnTo>
                  <a:lnTo>
                    <a:pt x="54166" y="73672"/>
                  </a:lnTo>
                  <a:lnTo>
                    <a:pt x="55025" y="71300"/>
                  </a:lnTo>
                  <a:lnTo>
                    <a:pt x="57715" y="69719"/>
                  </a:lnTo>
                  <a:lnTo>
                    <a:pt x="70556" y="66435"/>
                  </a:lnTo>
                  <a:lnTo>
                    <a:pt x="84912" y="56380"/>
                  </a:lnTo>
                  <a:lnTo>
                    <a:pt x="104203" y="38143"/>
                  </a:lnTo>
                  <a:lnTo>
                    <a:pt x="104355" y="51253"/>
                  </a:lnTo>
                  <a:lnTo>
                    <a:pt x="101541" y="57285"/>
                  </a:lnTo>
                  <a:lnTo>
                    <a:pt x="97822" y="63494"/>
                  </a:lnTo>
                  <a:lnTo>
                    <a:pt x="96168" y="69781"/>
                  </a:lnTo>
                  <a:lnTo>
                    <a:pt x="96785" y="71881"/>
                  </a:lnTo>
                  <a:lnTo>
                    <a:pt x="98255" y="73281"/>
                  </a:lnTo>
                  <a:lnTo>
                    <a:pt x="103162" y="75528"/>
                  </a:lnTo>
                  <a:lnTo>
                    <a:pt x="149119" y="76067"/>
                  </a:lnTo>
                  <a:lnTo>
                    <a:pt x="173221" y="75020"/>
                  </a:lnTo>
                  <a:lnTo>
                    <a:pt x="185684" y="68476"/>
                  </a:lnTo>
                  <a:lnTo>
                    <a:pt x="199620" y="570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7" name="SMARTInkShape-4174">
              <a:extLst>
                <a:ext uri="{FF2B5EF4-FFF2-40B4-BE49-F238E27FC236}">
                  <a16:creationId xmlns:a16="http://schemas.microsoft.com/office/drawing/2014/main" id="{6B089A06-18E3-36AB-095A-6E87E5A77DE8}"/>
                </a:ext>
              </a:extLst>
            </p:cNvPr>
            <p:cNvSpPr/>
            <p:nvPr>
              <p:custDataLst>
                <p:tags r:id="rId235"/>
              </p:custDataLst>
            </p:nvPr>
          </p:nvSpPr>
          <p:spPr>
            <a:xfrm>
              <a:off x="6477000" y="764018"/>
              <a:ext cx="152401" cy="17033"/>
            </a:xfrm>
            <a:custGeom>
              <a:avLst/>
              <a:gdLst/>
              <a:ahLst/>
              <a:cxnLst/>
              <a:rect l="0" t="0" r="0" b="0"/>
              <a:pathLst>
                <a:path w="152401" h="17033">
                  <a:moveTo>
                    <a:pt x="0" y="17032"/>
                  </a:moveTo>
                  <a:lnTo>
                    <a:pt x="0" y="17032"/>
                  </a:lnTo>
                  <a:lnTo>
                    <a:pt x="10113" y="11975"/>
                  </a:lnTo>
                  <a:lnTo>
                    <a:pt x="47703" y="7331"/>
                  </a:lnTo>
                  <a:lnTo>
                    <a:pt x="93070" y="142"/>
                  </a:lnTo>
                  <a:lnTo>
                    <a:pt x="112273" y="0"/>
                  </a:lnTo>
                  <a:lnTo>
                    <a:pt x="152400" y="7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8" name="SMARTInkShape-4175">
              <a:extLst>
                <a:ext uri="{FF2B5EF4-FFF2-40B4-BE49-F238E27FC236}">
                  <a16:creationId xmlns:a16="http://schemas.microsoft.com/office/drawing/2014/main" id="{2B11C7F4-FF8E-8AB2-8A13-284E7217D61C}"/>
                </a:ext>
              </a:extLst>
            </p:cNvPr>
            <p:cNvSpPr/>
            <p:nvPr>
              <p:custDataLst>
                <p:tags r:id="rId236"/>
              </p:custDataLst>
            </p:nvPr>
          </p:nvSpPr>
          <p:spPr>
            <a:xfrm>
              <a:off x="6600825" y="659873"/>
              <a:ext cx="18790" cy="187853"/>
            </a:xfrm>
            <a:custGeom>
              <a:avLst/>
              <a:gdLst/>
              <a:ahLst/>
              <a:cxnLst/>
              <a:rect l="0" t="0" r="0" b="0"/>
              <a:pathLst>
                <a:path w="18790" h="187853">
                  <a:moveTo>
                    <a:pt x="9525" y="16402"/>
                  </a:moveTo>
                  <a:lnTo>
                    <a:pt x="9525" y="16402"/>
                  </a:lnTo>
                  <a:lnTo>
                    <a:pt x="17725" y="0"/>
                  </a:lnTo>
                  <a:lnTo>
                    <a:pt x="18167" y="176"/>
                  </a:lnTo>
                  <a:lnTo>
                    <a:pt x="18789" y="6538"/>
                  </a:lnTo>
                  <a:lnTo>
                    <a:pt x="17969" y="53305"/>
                  </a:lnTo>
                  <a:lnTo>
                    <a:pt x="11506" y="95188"/>
                  </a:lnTo>
                  <a:lnTo>
                    <a:pt x="7289" y="131468"/>
                  </a:lnTo>
                  <a:lnTo>
                    <a:pt x="0" y="1878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9" name="SMARTInkShape-4176">
              <a:extLst>
                <a:ext uri="{FF2B5EF4-FFF2-40B4-BE49-F238E27FC236}">
                  <a16:creationId xmlns:a16="http://schemas.microsoft.com/office/drawing/2014/main" id="{129487E1-08BA-2613-9EA0-416571737929}"/>
                </a:ext>
              </a:extLst>
            </p:cNvPr>
            <p:cNvSpPr/>
            <p:nvPr>
              <p:custDataLst>
                <p:tags r:id="rId237"/>
              </p:custDataLst>
            </p:nvPr>
          </p:nvSpPr>
          <p:spPr>
            <a:xfrm>
              <a:off x="6429375" y="639499"/>
              <a:ext cx="47626" cy="217752"/>
            </a:xfrm>
            <a:custGeom>
              <a:avLst/>
              <a:gdLst/>
              <a:ahLst/>
              <a:cxnLst/>
              <a:rect l="0" t="0" r="0" b="0"/>
              <a:pathLst>
                <a:path w="47626" h="217752">
                  <a:moveTo>
                    <a:pt x="47625" y="8201"/>
                  </a:moveTo>
                  <a:lnTo>
                    <a:pt x="47625" y="8201"/>
                  </a:lnTo>
                  <a:lnTo>
                    <a:pt x="47625" y="0"/>
                  </a:lnTo>
                  <a:lnTo>
                    <a:pt x="46567" y="17117"/>
                  </a:lnTo>
                  <a:lnTo>
                    <a:pt x="34368" y="57000"/>
                  </a:lnTo>
                  <a:lnTo>
                    <a:pt x="22115" y="95216"/>
                  </a:lnTo>
                  <a:lnTo>
                    <a:pt x="9503" y="139611"/>
                  </a:lnTo>
                  <a:lnTo>
                    <a:pt x="1877" y="184324"/>
                  </a:lnTo>
                  <a:lnTo>
                    <a:pt x="0"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0" name="SMARTInkShape-4177">
              <a:extLst>
                <a:ext uri="{FF2B5EF4-FFF2-40B4-BE49-F238E27FC236}">
                  <a16:creationId xmlns:a16="http://schemas.microsoft.com/office/drawing/2014/main" id="{A9D2B850-FECD-659E-42FD-C09DC115BE61}"/>
                </a:ext>
              </a:extLst>
            </p:cNvPr>
            <p:cNvSpPr/>
            <p:nvPr>
              <p:custDataLst>
                <p:tags r:id="rId238"/>
              </p:custDataLst>
            </p:nvPr>
          </p:nvSpPr>
          <p:spPr>
            <a:xfrm>
              <a:off x="8759145" y="266700"/>
              <a:ext cx="121002" cy="141731"/>
            </a:xfrm>
            <a:custGeom>
              <a:avLst/>
              <a:gdLst/>
              <a:ahLst/>
              <a:cxnLst/>
              <a:rect l="0" t="0" r="0" b="0"/>
              <a:pathLst>
                <a:path w="121002" h="141731">
                  <a:moveTo>
                    <a:pt x="99105" y="28575"/>
                  </a:moveTo>
                  <a:lnTo>
                    <a:pt x="99105" y="28575"/>
                  </a:lnTo>
                  <a:lnTo>
                    <a:pt x="99105" y="12173"/>
                  </a:lnTo>
                  <a:lnTo>
                    <a:pt x="96988" y="11290"/>
                  </a:lnTo>
                  <a:lnTo>
                    <a:pt x="88993" y="10310"/>
                  </a:lnTo>
                  <a:lnTo>
                    <a:pt x="67534" y="14814"/>
                  </a:lnTo>
                  <a:lnTo>
                    <a:pt x="46123" y="27908"/>
                  </a:lnTo>
                  <a:lnTo>
                    <a:pt x="20374" y="50463"/>
                  </a:lnTo>
                  <a:lnTo>
                    <a:pt x="7157" y="72096"/>
                  </a:lnTo>
                  <a:lnTo>
                    <a:pt x="738" y="88134"/>
                  </a:lnTo>
                  <a:lnTo>
                    <a:pt x="0" y="103024"/>
                  </a:lnTo>
                  <a:lnTo>
                    <a:pt x="8150" y="129829"/>
                  </a:lnTo>
                  <a:lnTo>
                    <a:pt x="14126" y="134178"/>
                  </a:lnTo>
                  <a:lnTo>
                    <a:pt x="40647" y="140298"/>
                  </a:lnTo>
                  <a:lnTo>
                    <a:pt x="55837" y="141730"/>
                  </a:lnTo>
                  <a:lnTo>
                    <a:pt x="72467" y="136722"/>
                  </a:lnTo>
                  <a:lnTo>
                    <a:pt x="81347" y="132423"/>
                  </a:lnTo>
                  <a:lnTo>
                    <a:pt x="96856" y="116357"/>
                  </a:lnTo>
                  <a:lnTo>
                    <a:pt x="119005" y="76606"/>
                  </a:lnTo>
                  <a:lnTo>
                    <a:pt x="121001" y="62975"/>
                  </a:lnTo>
                  <a:lnTo>
                    <a:pt x="113661" y="40544"/>
                  </a:lnTo>
                  <a:lnTo>
                    <a:pt x="105064" y="27065"/>
                  </a:lnTo>
                  <a:lnTo>
                    <a:pt x="85701" y="16368"/>
                  </a:lnTo>
                  <a:lnTo>
                    <a:pt x="4195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1" name="SMARTInkShape-4178">
              <a:extLst>
                <a:ext uri="{FF2B5EF4-FFF2-40B4-BE49-F238E27FC236}">
                  <a16:creationId xmlns:a16="http://schemas.microsoft.com/office/drawing/2014/main" id="{EF7DFA6A-1874-26FF-C20A-E746E345DA7F}"/>
                </a:ext>
              </a:extLst>
            </p:cNvPr>
            <p:cNvSpPr/>
            <p:nvPr>
              <p:custDataLst>
                <p:tags r:id="rId239"/>
              </p:custDataLst>
            </p:nvPr>
          </p:nvSpPr>
          <p:spPr>
            <a:xfrm>
              <a:off x="8572500" y="342900"/>
              <a:ext cx="133351" cy="9526"/>
            </a:xfrm>
            <a:custGeom>
              <a:avLst/>
              <a:gdLst/>
              <a:ahLst/>
              <a:cxnLst/>
              <a:rect l="0" t="0" r="0" b="0"/>
              <a:pathLst>
                <a:path w="133351" h="9526">
                  <a:moveTo>
                    <a:pt x="0" y="9525"/>
                  </a:moveTo>
                  <a:lnTo>
                    <a:pt x="0" y="9525"/>
                  </a:lnTo>
                  <a:lnTo>
                    <a:pt x="39772" y="9525"/>
                  </a:lnTo>
                  <a:lnTo>
                    <a:pt x="83076" y="846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2" name="SMARTInkShape-4179">
              <a:extLst>
                <a:ext uri="{FF2B5EF4-FFF2-40B4-BE49-F238E27FC236}">
                  <a16:creationId xmlns:a16="http://schemas.microsoft.com/office/drawing/2014/main" id="{A0E03886-8335-107B-2AA7-DBE782B80167}"/>
                </a:ext>
              </a:extLst>
            </p:cNvPr>
            <p:cNvSpPr/>
            <p:nvPr>
              <p:custDataLst>
                <p:tags r:id="rId240"/>
              </p:custDataLst>
            </p:nvPr>
          </p:nvSpPr>
          <p:spPr>
            <a:xfrm>
              <a:off x="8572500" y="285750"/>
              <a:ext cx="123826" cy="1"/>
            </a:xfrm>
            <a:custGeom>
              <a:avLst/>
              <a:gdLst/>
              <a:ahLst/>
              <a:cxnLst/>
              <a:rect l="0" t="0" r="0" b="0"/>
              <a:pathLst>
                <a:path w="123826" h="1">
                  <a:moveTo>
                    <a:pt x="0" y="0"/>
                  </a:moveTo>
                  <a:lnTo>
                    <a:pt x="0" y="0"/>
                  </a:lnTo>
                  <a:lnTo>
                    <a:pt x="42194" y="0"/>
                  </a:lnTo>
                  <a:lnTo>
                    <a:pt x="87944" y="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3" name="SMARTInkShape-4180">
              <a:extLst>
                <a:ext uri="{FF2B5EF4-FFF2-40B4-BE49-F238E27FC236}">
                  <a16:creationId xmlns:a16="http://schemas.microsoft.com/office/drawing/2014/main" id="{4F94F38E-07ED-4DBB-684D-56EDEE7FA647}"/>
                </a:ext>
              </a:extLst>
            </p:cNvPr>
            <p:cNvSpPr/>
            <p:nvPr>
              <p:custDataLst>
                <p:tags r:id="rId241"/>
              </p:custDataLst>
            </p:nvPr>
          </p:nvSpPr>
          <p:spPr>
            <a:xfrm>
              <a:off x="8220608" y="382450"/>
              <a:ext cx="151868" cy="112848"/>
            </a:xfrm>
            <a:custGeom>
              <a:avLst/>
              <a:gdLst/>
              <a:ahLst/>
              <a:cxnLst/>
              <a:rect l="0" t="0" r="0" b="0"/>
              <a:pathLst>
                <a:path w="151868" h="112848">
                  <a:moveTo>
                    <a:pt x="8992" y="27125"/>
                  </a:moveTo>
                  <a:lnTo>
                    <a:pt x="8992" y="27125"/>
                  </a:lnTo>
                  <a:lnTo>
                    <a:pt x="14048" y="22069"/>
                  </a:lnTo>
                  <a:lnTo>
                    <a:pt x="19353" y="19586"/>
                  </a:lnTo>
                  <a:lnTo>
                    <a:pt x="22249" y="18924"/>
                  </a:lnTo>
                  <a:lnTo>
                    <a:pt x="37641" y="10235"/>
                  </a:lnTo>
                  <a:lnTo>
                    <a:pt x="40791" y="9515"/>
                  </a:lnTo>
                  <a:lnTo>
                    <a:pt x="42892" y="7977"/>
                  </a:lnTo>
                  <a:lnTo>
                    <a:pt x="44292" y="5893"/>
                  </a:lnTo>
                  <a:lnTo>
                    <a:pt x="45226" y="3445"/>
                  </a:lnTo>
                  <a:lnTo>
                    <a:pt x="46906" y="1813"/>
                  </a:lnTo>
                  <a:lnTo>
                    <a:pt x="51595" y="0"/>
                  </a:lnTo>
                  <a:lnTo>
                    <a:pt x="53269" y="575"/>
                  </a:lnTo>
                  <a:lnTo>
                    <a:pt x="54385" y="2017"/>
                  </a:lnTo>
                  <a:lnTo>
                    <a:pt x="56176" y="6878"/>
                  </a:lnTo>
                  <a:lnTo>
                    <a:pt x="59244" y="7543"/>
                  </a:lnTo>
                  <a:lnTo>
                    <a:pt x="61542" y="7720"/>
                  </a:lnTo>
                  <a:lnTo>
                    <a:pt x="63076" y="9955"/>
                  </a:lnTo>
                  <a:lnTo>
                    <a:pt x="64779" y="18083"/>
                  </a:lnTo>
                  <a:lnTo>
                    <a:pt x="60682" y="34559"/>
                  </a:lnTo>
                  <a:lnTo>
                    <a:pt x="39549" y="69346"/>
                  </a:lnTo>
                  <a:lnTo>
                    <a:pt x="23299" y="91165"/>
                  </a:lnTo>
                  <a:lnTo>
                    <a:pt x="19584" y="98979"/>
                  </a:lnTo>
                  <a:lnTo>
                    <a:pt x="14406" y="105979"/>
                  </a:lnTo>
                  <a:lnTo>
                    <a:pt x="8576" y="109796"/>
                  </a:lnTo>
                  <a:lnTo>
                    <a:pt x="0" y="112671"/>
                  </a:lnTo>
                  <a:lnTo>
                    <a:pt x="40195" y="112847"/>
                  </a:lnTo>
                  <a:lnTo>
                    <a:pt x="86285" y="111791"/>
                  </a:lnTo>
                  <a:lnTo>
                    <a:pt x="108847" y="105311"/>
                  </a:lnTo>
                  <a:lnTo>
                    <a:pt x="151867" y="103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4" name="SMARTInkShape-4181">
              <a:extLst>
                <a:ext uri="{FF2B5EF4-FFF2-40B4-BE49-F238E27FC236}">
                  <a16:creationId xmlns:a16="http://schemas.microsoft.com/office/drawing/2014/main" id="{91BEE751-CEE2-28CA-B8B5-7E902F19D6EA}"/>
                </a:ext>
              </a:extLst>
            </p:cNvPr>
            <p:cNvSpPr/>
            <p:nvPr>
              <p:custDataLst>
                <p:tags r:id="rId242"/>
              </p:custDataLst>
            </p:nvPr>
          </p:nvSpPr>
          <p:spPr>
            <a:xfrm>
              <a:off x="7858125" y="269253"/>
              <a:ext cx="323851" cy="168717"/>
            </a:xfrm>
            <a:custGeom>
              <a:avLst/>
              <a:gdLst/>
              <a:ahLst/>
              <a:cxnLst/>
              <a:rect l="0" t="0" r="0" b="0"/>
              <a:pathLst>
                <a:path w="323851" h="168717">
                  <a:moveTo>
                    <a:pt x="0" y="149847"/>
                  </a:moveTo>
                  <a:lnTo>
                    <a:pt x="0" y="149847"/>
                  </a:lnTo>
                  <a:lnTo>
                    <a:pt x="0" y="154903"/>
                  </a:lnTo>
                  <a:lnTo>
                    <a:pt x="1058" y="155335"/>
                  </a:lnTo>
                  <a:lnTo>
                    <a:pt x="5056" y="152992"/>
                  </a:lnTo>
                  <a:lnTo>
                    <a:pt x="49491" y="118072"/>
                  </a:lnTo>
                  <a:lnTo>
                    <a:pt x="96844" y="92696"/>
                  </a:lnTo>
                  <a:lnTo>
                    <a:pt x="143504" y="61300"/>
                  </a:lnTo>
                  <a:lnTo>
                    <a:pt x="189681" y="26196"/>
                  </a:lnTo>
                  <a:lnTo>
                    <a:pt x="199846" y="16665"/>
                  </a:lnTo>
                  <a:lnTo>
                    <a:pt x="199972" y="21603"/>
                  </a:lnTo>
                  <a:lnTo>
                    <a:pt x="183776" y="64803"/>
                  </a:lnTo>
                  <a:lnTo>
                    <a:pt x="174198" y="92204"/>
                  </a:lnTo>
                  <a:lnTo>
                    <a:pt x="173730" y="104120"/>
                  </a:lnTo>
                  <a:lnTo>
                    <a:pt x="177050" y="112943"/>
                  </a:lnTo>
                  <a:lnTo>
                    <a:pt x="179417" y="115719"/>
                  </a:lnTo>
                  <a:lnTo>
                    <a:pt x="184869" y="118804"/>
                  </a:lnTo>
                  <a:lnTo>
                    <a:pt x="187805" y="118568"/>
                  </a:lnTo>
                  <a:lnTo>
                    <a:pt x="222857" y="101962"/>
                  </a:lnTo>
                  <a:lnTo>
                    <a:pt x="255098" y="66995"/>
                  </a:lnTo>
                  <a:lnTo>
                    <a:pt x="278939" y="20970"/>
                  </a:lnTo>
                  <a:lnTo>
                    <a:pt x="289892" y="3191"/>
                  </a:lnTo>
                  <a:lnTo>
                    <a:pt x="289570" y="1276"/>
                  </a:lnTo>
                  <a:lnTo>
                    <a:pt x="288296" y="0"/>
                  </a:lnTo>
                  <a:lnTo>
                    <a:pt x="287448" y="207"/>
                  </a:lnTo>
                  <a:lnTo>
                    <a:pt x="286882" y="1404"/>
                  </a:lnTo>
                  <a:lnTo>
                    <a:pt x="278189" y="46852"/>
                  </a:lnTo>
                  <a:lnTo>
                    <a:pt x="263366" y="92931"/>
                  </a:lnTo>
                  <a:lnTo>
                    <a:pt x="257718" y="136610"/>
                  </a:lnTo>
                  <a:lnTo>
                    <a:pt x="257222" y="161942"/>
                  </a:lnTo>
                  <a:lnTo>
                    <a:pt x="260381" y="164261"/>
                  </a:lnTo>
                  <a:lnTo>
                    <a:pt x="286839" y="168286"/>
                  </a:lnTo>
                  <a:lnTo>
                    <a:pt x="297832" y="168716"/>
                  </a:lnTo>
                  <a:lnTo>
                    <a:pt x="323850" y="1593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5" name="SMARTInkShape-4182">
              <a:extLst>
                <a:ext uri="{FF2B5EF4-FFF2-40B4-BE49-F238E27FC236}">
                  <a16:creationId xmlns:a16="http://schemas.microsoft.com/office/drawing/2014/main" id="{3727E2FA-F1F8-4FF4-A4F7-21CD594D3902}"/>
                </a:ext>
              </a:extLst>
            </p:cNvPr>
            <p:cNvSpPr/>
            <p:nvPr>
              <p:custDataLst>
                <p:tags r:id="rId243"/>
              </p:custDataLst>
            </p:nvPr>
          </p:nvSpPr>
          <p:spPr>
            <a:xfrm>
              <a:off x="7686675" y="352425"/>
              <a:ext cx="114301" cy="19051"/>
            </a:xfrm>
            <a:custGeom>
              <a:avLst/>
              <a:gdLst/>
              <a:ahLst/>
              <a:cxnLst/>
              <a:rect l="0" t="0" r="0" b="0"/>
              <a:pathLst>
                <a:path w="114301" h="19051">
                  <a:moveTo>
                    <a:pt x="0" y="19050"/>
                  </a:moveTo>
                  <a:lnTo>
                    <a:pt x="0" y="19050"/>
                  </a:lnTo>
                  <a:lnTo>
                    <a:pt x="24889" y="4920"/>
                  </a:lnTo>
                  <a:lnTo>
                    <a:pt x="28235" y="5397"/>
                  </a:lnTo>
                  <a:lnTo>
                    <a:pt x="31523" y="6773"/>
                  </a:lnTo>
                  <a:lnTo>
                    <a:pt x="34775" y="6632"/>
                  </a:lnTo>
                  <a:lnTo>
                    <a:pt x="50781" y="1082"/>
                  </a:lnTo>
                  <a:lnTo>
                    <a:pt x="96500" y="13"/>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6" name="SMARTInkShape-4183">
              <a:extLst>
                <a:ext uri="{FF2B5EF4-FFF2-40B4-BE49-F238E27FC236}">
                  <a16:creationId xmlns:a16="http://schemas.microsoft.com/office/drawing/2014/main" id="{05A598E2-6629-AB3E-C4B8-56DE9ACA75DC}"/>
                </a:ext>
              </a:extLst>
            </p:cNvPr>
            <p:cNvSpPr/>
            <p:nvPr>
              <p:custDataLst>
                <p:tags r:id="rId244"/>
              </p:custDataLst>
            </p:nvPr>
          </p:nvSpPr>
          <p:spPr>
            <a:xfrm>
              <a:off x="6972300" y="285750"/>
              <a:ext cx="28576" cy="28576"/>
            </a:xfrm>
            <a:custGeom>
              <a:avLst/>
              <a:gdLst/>
              <a:ahLst/>
              <a:cxnLst/>
              <a:rect l="0" t="0" r="0" b="0"/>
              <a:pathLst>
                <a:path w="28576" h="28576">
                  <a:moveTo>
                    <a:pt x="0" y="28575"/>
                  </a:moveTo>
                  <a:lnTo>
                    <a:pt x="0" y="28575"/>
                  </a:lnTo>
                  <a:lnTo>
                    <a:pt x="0" y="18462"/>
                  </a:lnTo>
                  <a:lnTo>
                    <a:pt x="3175" y="14425"/>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7" name="SMARTInkShape-4184">
              <a:extLst>
                <a:ext uri="{FF2B5EF4-FFF2-40B4-BE49-F238E27FC236}">
                  <a16:creationId xmlns:a16="http://schemas.microsoft.com/office/drawing/2014/main" id="{E15E42CF-925D-C37F-7533-F1CB1D4AE32B}"/>
                </a:ext>
              </a:extLst>
            </p:cNvPr>
            <p:cNvSpPr/>
            <p:nvPr>
              <p:custDataLst>
                <p:tags r:id="rId245"/>
              </p:custDataLst>
            </p:nvPr>
          </p:nvSpPr>
          <p:spPr>
            <a:xfrm>
              <a:off x="6964100" y="400050"/>
              <a:ext cx="21526" cy="1"/>
            </a:xfrm>
            <a:custGeom>
              <a:avLst/>
              <a:gdLst/>
              <a:ahLst/>
              <a:cxnLst/>
              <a:rect l="0" t="0" r="0" b="0"/>
              <a:pathLst>
                <a:path w="21526" h="1">
                  <a:moveTo>
                    <a:pt x="8200" y="0"/>
                  </a:moveTo>
                  <a:lnTo>
                    <a:pt x="8200" y="0"/>
                  </a:lnTo>
                  <a:lnTo>
                    <a:pt x="0" y="0"/>
                  </a:lnTo>
                  <a:lnTo>
                    <a:pt x="21525" y="0"/>
                  </a:lnTo>
                  <a:lnTo>
                    <a:pt x="17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8" name="SMARTInkShape-4185">
              <a:extLst>
                <a:ext uri="{FF2B5EF4-FFF2-40B4-BE49-F238E27FC236}">
                  <a16:creationId xmlns:a16="http://schemas.microsoft.com/office/drawing/2014/main" id="{9E34CC05-1807-4ED3-8922-87C32C1B099B}"/>
                </a:ext>
              </a:extLst>
            </p:cNvPr>
            <p:cNvSpPr/>
            <p:nvPr>
              <p:custDataLst>
                <p:tags r:id="rId246"/>
              </p:custDataLst>
            </p:nvPr>
          </p:nvSpPr>
          <p:spPr>
            <a:xfrm>
              <a:off x="7600950" y="400050"/>
              <a:ext cx="14582" cy="95251"/>
            </a:xfrm>
            <a:custGeom>
              <a:avLst/>
              <a:gdLst/>
              <a:ahLst/>
              <a:cxnLst/>
              <a:rect l="0" t="0" r="0" b="0"/>
              <a:pathLst>
                <a:path w="14582" h="95251">
                  <a:moveTo>
                    <a:pt x="9525" y="0"/>
                  </a:moveTo>
                  <a:lnTo>
                    <a:pt x="9525" y="0"/>
                  </a:lnTo>
                  <a:lnTo>
                    <a:pt x="9525" y="5056"/>
                  </a:lnTo>
                  <a:lnTo>
                    <a:pt x="14581" y="18314"/>
                  </a:lnTo>
                  <a:lnTo>
                    <a:pt x="13955" y="23851"/>
                  </a:lnTo>
                  <a:lnTo>
                    <a:pt x="3383" y="47946"/>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9" name="SMARTInkShape-4186">
              <a:extLst>
                <a:ext uri="{FF2B5EF4-FFF2-40B4-BE49-F238E27FC236}">
                  <a16:creationId xmlns:a16="http://schemas.microsoft.com/office/drawing/2014/main" id="{E9AFF606-3E04-B9A0-F569-D615C93762AF}"/>
                </a:ext>
              </a:extLst>
            </p:cNvPr>
            <p:cNvSpPr/>
            <p:nvPr>
              <p:custDataLst>
                <p:tags r:id="rId247"/>
              </p:custDataLst>
            </p:nvPr>
          </p:nvSpPr>
          <p:spPr>
            <a:xfrm>
              <a:off x="7219950" y="267274"/>
              <a:ext cx="285751" cy="218502"/>
            </a:xfrm>
            <a:custGeom>
              <a:avLst/>
              <a:gdLst/>
              <a:ahLst/>
              <a:cxnLst/>
              <a:rect l="0" t="0" r="0" b="0"/>
              <a:pathLst>
                <a:path w="285751" h="218502">
                  <a:moveTo>
                    <a:pt x="0" y="218501"/>
                  </a:moveTo>
                  <a:lnTo>
                    <a:pt x="0" y="218501"/>
                  </a:lnTo>
                  <a:lnTo>
                    <a:pt x="0" y="213445"/>
                  </a:lnTo>
                  <a:lnTo>
                    <a:pt x="16401" y="187910"/>
                  </a:lnTo>
                  <a:lnTo>
                    <a:pt x="56678" y="154545"/>
                  </a:lnTo>
                  <a:lnTo>
                    <a:pt x="89826" y="130569"/>
                  </a:lnTo>
                  <a:lnTo>
                    <a:pt x="92692" y="126013"/>
                  </a:lnTo>
                  <a:lnTo>
                    <a:pt x="93545" y="121917"/>
                  </a:lnTo>
                  <a:lnTo>
                    <a:pt x="128681" y="78557"/>
                  </a:lnTo>
                  <a:lnTo>
                    <a:pt x="150909" y="41714"/>
                  </a:lnTo>
                  <a:lnTo>
                    <a:pt x="176468" y="12557"/>
                  </a:lnTo>
                  <a:lnTo>
                    <a:pt x="180380" y="1364"/>
                  </a:lnTo>
                  <a:lnTo>
                    <a:pt x="175066" y="287"/>
                  </a:lnTo>
                  <a:lnTo>
                    <a:pt x="170686" y="0"/>
                  </a:lnTo>
                  <a:lnTo>
                    <a:pt x="167766" y="867"/>
                  </a:lnTo>
                  <a:lnTo>
                    <a:pt x="165819" y="2503"/>
                  </a:lnTo>
                  <a:lnTo>
                    <a:pt x="164521" y="4653"/>
                  </a:lnTo>
                  <a:lnTo>
                    <a:pt x="152581" y="12734"/>
                  </a:lnTo>
                  <a:lnTo>
                    <a:pt x="126253" y="58237"/>
                  </a:lnTo>
                  <a:lnTo>
                    <a:pt x="119612" y="70014"/>
                  </a:lnTo>
                  <a:lnTo>
                    <a:pt x="115349" y="97644"/>
                  </a:lnTo>
                  <a:lnTo>
                    <a:pt x="114508" y="138419"/>
                  </a:lnTo>
                  <a:lnTo>
                    <a:pt x="114361" y="159613"/>
                  </a:lnTo>
                  <a:lnTo>
                    <a:pt x="118573" y="162309"/>
                  </a:lnTo>
                  <a:lnTo>
                    <a:pt x="134545" y="162482"/>
                  </a:lnTo>
                  <a:lnTo>
                    <a:pt x="147286" y="159032"/>
                  </a:lnTo>
                  <a:lnTo>
                    <a:pt x="158594" y="151853"/>
                  </a:lnTo>
                  <a:lnTo>
                    <a:pt x="186079" y="124197"/>
                  </a:lnTo>
                  <a:lnTo>
                    <a:pt x="209162" y="82412"/>
                  </a:lnTo>
                  <a:lnTo>
                    <a:pt x="233283" y="36227"/>
                  </a:lnTo>
                  <a:lnTo>
                    <a:pt x="235973" y="30599"/>
                  </a:lnTo>
                  <a:lnTo>
                    <a:pt x="237487" y="23597"/>
                  </a:lnTo>
                  <a:lnTo>
                    <a:pt x="237700" y="24006"/>
                  </a:lnTo>
                  <a:lnTo>
                    <a:pt x="237842" y="25338"/>
                  </a:lnTo>
                  <a:lnTo>
                    <a:pt x="235176" y="29640"/>
                  </a:lnTo>
                  <a:lnTo>
                    <a:pt x="232984" y="32268"/>
                  </a:lnTo>
                  <a:lnTo>
                    <a:pt x="230549" y="40834"/>
                  </a:lnTo>
                  <a:lnTo>
                    <a:pt x="229899" y="46081"/>
                  </a:lnTo>
                  <a:lnTo>
                    <a:pt x="223533" y="57556"/>
                  </a:lnTo>
                  <a:lnTo>
                    <a:pt x="218871" y="63579"/>
                  </a:lnTo>
                  <a:lnTo>
                    <a:pt x="217880" y="68653"/>
                  </a:lnTo>
                  <a:lnTo>
                    <a:pt x="219338" y="73094"/>
                  </a:lnTo>
                  <a:lnTo>
                    <a:pt x="222424" y="77113"/>
                  </a:lnTo>
                  <a:lnTo>
                    <a:pt x="223424" y="80851"/>
                  </a:lnTo>
                  <a:lnTo>
                    <a:pt x="223034" y="84401"/>
                  </a:lnTo>
                  <a:lnTo>
                    <a:pt x="220834" y="92226"/>
                  </a:lnTo>
                  <a:lnTo>
                    <a:pt x="219307" y="115533"/>
                  </a:lnTo>
                  <a:lnTo>
                    <a:pt x="220288" y="118106"/>
                  </a:lnTo>
                  <a:lnTo>
                    <a:pt x="222000" y="119821"/>
                  </a:lnTo>
                  <a:lnTo>
                    <a:pt x="229467" y="125057"/>
                  </a:lnTo>
                  <a:lnTo>
                    <a:pt x="232353" y="127630"/>
                  </a:lnTo>
                  <a:lnTo>
                    <a:pt x="233219" y="130404"/>
                  </a:lnTo>
                  <a:lnTo>
                    <a:pt x="232739" y="133311"/>
                  </a:lnTo>
                  <a:lnTo>
                    <a:pt x="231359" y="136308"/>
                  </a:lnTo>
                  <a:lnTo>
                    <a:pt x="233614" y="138306"/>
                  </a:lnTo>
                  <a:lnTo>
                    <a:pt x="248782" y="142175"/>
                  </a:lnTo>
                  <a:lnTo>
                    <a:pt x="251581" y="144334"/>
                  </a:lnTo>
                  <a:lnTo>
                    <a:pt x="253446" y="146831"/>
                  </a:lnTo>
                  <a:lnTo>
                    <a:pt x="258340" y="149606"/>
                  </a:lnTo>
                  <a:lnTo>
                    <a:pt x="285750" y="161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0" name="SMARTInkShape-4187">
              <a:extLst>
                <a:ext uri="{FF2B5EF4-FFF2-40B4-BE49-F238E27FC236}">
                  <a16:creationId xmlns:a16="http://schemas.microsoft.com/office/drawing/2014/main" id="{095CCD78-3DAE-C846-5D4C-197C284B779D}"/>
                </a:ext>
              </a:extLst>
            </p:cNvPr>
            <p:cNvSpPr/>
            <p:nvPr>
              <p:custDataLst>
                <p:tags r:id="rId248"/>
              </p:custDataLst>
            </p:nvPr>
          </p:nvSpPr>
          <p:spPr>
            <a:xfrm>
              <a:off x="6799762" y="343158"/>
              <a:ext cx="58612" cy="102469"/>
            </a:xfrm>
            <a:custGeom>
              <a:avLst/>
              <a:gdLst/>
              <a:ahLst/>
              <a:cxnLst/>
              <a:rect l="0" t="0" r="0" b="0"/>
              <a:pathLst>
                <a:path w="58612" h="102469">
                  <a:moveTo>
                    <a:pt x="39188" y="18792"/>
                  </a:moveTo>
                  <a:lnTo>
                    <a:pt x="39188" y="18792"/>
                  </a:lnTo>
                  <a:lnTo>
                    <a:pt x="39188" y="9659"/>
                  </a:lnTo>
                  <a:lnTo>
                    <a:pt x="31584" y="15890"/>
                  </a:lnTo>
                  <a:lnTo>
                    <a:pt x="25931" y="17502"/>
                  </a:lnTo>
                  <a:lnTo>
                    <a:pt x="19891" y="26686"/>
                  </a:lnTo>
                  <a:lnTo>
                    <a:pt x="13362" y="46884"/>
                  </a:lnTo>
                  <a:lnTo>
                    <a:pt x="12446" y="53395"/>
                  </a:lnTo>
                  <a:lnTo>
                    <a:pt x="5783" y="66274"/>
                  </a:lnTo>
                  <a:lnTo>
                    <a:pt x="1043" y="72672"/>
                  </a:lnTo>
                  <a:lnTo>
                    <a:pt x="0" y="77995"/>
                  </a:lnTo>
                  <a:lnTo>
                    <a:pt x="1421" y="82602"/>
                  </a:lnTo>
                  <a:lnTo>
                    <a:pt x="13854" y="97601"/>
                  </a:lnTo>
                  <a:lnTo>
                    <a:pt x="20167" y="101443"/>
                  </a:lnTo>
                  <a:lnTo>
                    <a:pt x="23332" y="102468"/>
                  </a:lnTo>
                  <a:lnTo>
                    <a:pt x="27559" y="101034"/>
                  </a:lnTo>
                  <a:lnTo>
                    <a:pt x="55623" y="77822"/>
                  </a:lnTo>
                  <a:lnTo>
                    <a:pt x="58611" y="70845"/>
                  </a:lnTo>
                  <a:lnTo>
                    <a:pt x="58495" y="27646"/>
                  </a:lnTo>
                  <a:lnTo>
                    <a:pt x="55530" y="14613"/>
                  </a:lnTo>
                  <a:lnTo>
                    <a:pt x="50059" y="2680"/>
                  </a:lnTo>
                  <a:lnTo>
                    <a:pt x="43667" y="1048"/>
                  </a:lnTo>
                  <a:lnTo>
                    <a:pt x="32429" y="0"/>
                  </a:lnTo>
                  <a:lnTo>
                    <a:pt x="28071" y="2679"/>
                  </a:lnTo>
                  <a:lnTo>
                    <a:pt x="22606" y="6339"/>
                  </a:lnTo>
                  <a:lnTo>
                    <a:pt x="10613" y="92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1" name="SMARTInkShape-4188">
              <a:extLst>
                <a:ext uri="{FF2B5EF4-FFF2-40B4-BE49-F238E27FC236}">
                  <a16:creationId xmlns:a16="http://schemas.microsoft.com/office/drawing/2014/main" id="{EB20F2A3-C6A3-5A4B-4833-DCC8981F81F7}"/>
                </a:ext>
              </a:extLst>
            </p:cNvPr>
            <p:cNvSpPr/>
            <p:nvPr>
              <p:custDataLst>
                <p:tags r:id="rId249"/>
              </p:custDataLst>
            </p:nvPr>
          </p:nvSpPr>
          <p:spPr>
            <a:xfrm>
              <a:off x="6581775" y="308837"/>
              <a:ext cx="104776" cy="5489"/>
            </a:xfrm>
            <a:custGeom>
              <a:avLst/>
              <a:gdLst/>
              <a:ahLst/>
              <a:cxnLst/>
              <a:rect l="0" t="0" r="0" b="0"/>
              <a:pathLst>
                <a:path w="104776" h="5489">
                  <a:moveTo>
                    <a:pt x="0" y="5488"/>
                  </a:moveTo>
                  <a:lnTo>
                    <a:pt x="0" y="5488"/>
                  </a:lnTo>
                  <a:lnTo>
                    <a:pt x="46644" y="0"/>
                  </a:lnTo>
                  <a:lnTo>
                    <a:pt x="10477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2" name="SMARTInkShape-4189">
              <a:extLst>
                <a:ext uri="{FF2B5EF4-FFF2-40B4-BE49-F238E27FC236}">
                  <a16:creationId xmlns:a16="http://schemas.microsoft.com/office/drawing/2014/main" id="{B1B5CA5B-9268-7956-D797-C3407D9B7DAA}"/>
                </a:ext>
              </a:extLst>
            </p:cNvPr>
            <p:cNvSpPr/>
            <p:nvPr>
              <p:custDataLst>
                <p:tags r:id="rId250"/>
              </p:custDataLst>
            </p:nvPr>
          </p:nvSpPr>
          <p:spPr>
            <a:xfrm>
              <a:off x="6705600" y="201741"/>
              <a:ext cx="24438" cy="179260"/>
            </a:xfrm>
            <a:custGeom>
              <a:avLst/>
              <a:gdLst/>
              <a:ahLst/>
              <a:cxnLst/>
              <a:rect l="0" t="0" r="0" b="0"/>
              <a:pathLst>
                <a:path w="24438" h="179260">
                  <a:moveTo>
                    <a:pt x="0" y="17334"/>
                  </a:moveTo>
                  <a:lnTo>
                    <a:pt x="0" y="17334"/>
                  </a:lnTo>
                  <a:lnTo>
                    <a:pt x="17333" y="0"/>
                  </a:lnTo>
                  <a:lnTo>
                    <a:pt x="17905" y="487"/>
                  </a:lnTo>
                  <a:lnTo>
                    <a:pt x="24437" y="21177"/>
                  </a:lnTo>
                  <a:lnTo>
                    <a:pt x="22175" y="35641"/>
                  </a:lnTo>
                  <a:lnTo>
                    <a:pt x="24175" y="74024"/>
                  </a:lnTo>
                  <a:lnTo>
                    <a:pt x="20569" y="108567"/>
                  </a:lnTo>
                  <a:lnTo>
                    <a:pt x="19351" y="152478"/>
                  </a:lnTo>
                  <a:lnTo>
                    <a:pt x="19050" y="1792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3" name="SMARTInkShape-4190">
              <a:extLst>
                <a:ext uri="{FF2B5EF4-FFF2-40B4-BE49-F238E27FC236}">
                  <a16:creationId xmlns:a16="http://schemas.microsoft.com/office/drawing/2014/main" id="{5267D431-2444-31C0-81F4-3C2A47D09FF9}"/>
                </a:ext>
              </a:extLst>
            </p:cNvPr>
            <p:cNvSpPr/>
            <p:nvPr>
              <p:custDataLst>
                <p:tags r:id="rId251"/>
              </p:custDataLst>
            </p:nvPr>
          </p:nvSpPr>
          <p:spPr>
            <a:xfrm>
              <a:off x="6588800" y="172808"/>
              <a:ext cx="40567" cy="217718"/>
            </a:xfrm>
            <a:custGeom>
              <a:avLst/>
              <a:gdLst/>
              <a:ahLst/>
              <a:cxnLst/>
              <a:rect l="0" t="0" r="0" b="0"/>
              <a:pathLst>
                <a:path w="40567" h="217718">
                  <a:moveTo>
                    <a:pt x="31075" y="17692"/>
                  </a:moveTo>
                  <a:lnTo>
                    <a:pt x="31075" y="17692"/>
                  </a:lnTo>
                  <a:lnTo>
                    <a:pt x="40207" y="8559"/>
                  </a:lnTo>
                  <a:lnTo>
                    <a:pt x="40566" y="0"/>
                  </a:lnTo>
                  <a:lnTo>
                    <a:pt x="39540" y="23631"/>
                  </a:lnTo>
                  <a:lnTo>
                    <a:pt x="30899" y="69876"/>
                  </a:lnTo>
                  <a:lnTo>
                    <a:pt x="20888" y="111647"/>
                  </a:lnTo>
                  <a:lnTo>
                    <a:pt x="13776" y="155843"/>
                  </a:lnTo>
                  <a:lnTo>
                    <a:pt x="0" y="199103"/>
                  </a:lnTo>
                  <a:lnTo>
                    <a:pt x="2500" y="217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4" name="SMARTInkShape-4191">
              <a:extLst>
                <a:ext uri="{FF2B5EF4-FFF2-40B4-BE49-F238E27FC236}">
                  <a16:creationId xmlns:a16="http://schemas.microsoft.com/office/drawing/2014/main" id="{1AFBC23A-5C9E-9312-8828-D9DE724B79FA}"/>
                </a:ext>
              </a:extLst>
            </p:cNvPr>
            <p:cNvSpPr/>
            <p:nvPr>
              <p:custDataLst>
                <p:tags r:id="rId252"/>
              </p:custDataLst>
            </p:nvPr>
          </p:nvSpPr>
          <p:spPr>
            <a:xfrm>
              <a:off x="8429798" y="849165"/>
              <a:ext cx="123653" cy="84284"/>
            </a:xfrm>
            <a:custGeom>
              <a:avLst/>
              <a:gdLst/>
              <a:ahLst/>
              <a:cxnLst/>
              <a:rect l="0" t="0" r="0" b="0"/>
              <a:pathLst>
                <a:path w="123653" h="84284">
                  <a:moveTo>
                    <a:pt x="9352" y="17610"/>
                  </a:moveTo>
                  <a:lnTo>
                    <a:pt x="9352" y="17610"/>
                  </a:lnTo>
                  <a:lnTo>
                    <a:pt x="14408" y="12553"/>
                  </a:lnTo>
                  <a:lnTo>
                    <a:pt x="19713" y="10071"/>
                  </a:lnTo>
                  <a:lnTo>
                    <a:pt x="22609" y="9409"/>
                  </a:lnTo>
                  <a:lnTo>
                    <a:pt x="38001" y="720"/>
                  </a:lnTo>
                  <a:lnTo>
                    <a:pt x="41151" y="0"/>
                  </a:lnTo>
                  <a:lnTo>
                    <a:pt x="43252" y="578"/>
                  </a:lnTo>
                  <a:lnTo>
                    <a:pt x="44652" y="2022"/>
                  </a:lnTo>
                  <a:lnTo>
                    <a:pt x="45586" y="4043"/>
                  </a:lnTo>
                  <a:lnTo>
                    <a:pt x="47266" y="5390"/>
                  </a:lnTo>
                  <a:lnTo>
                    <a:pt x="51955" y="6887"/>
                  </a:lnTo>
                  <a:lnTo>
                    <a:pt x="52572" y="9403"/>
                  </a:lnTo>
                  <a:lnTo>
                    <a:pt x="45022" y="39095"/>
                  </a:lnTo>
                  <a:lnTo>
                    <a:pt x="38963" y="50442"/>
                  </a:lnTo>
                  <a:lnTo>
                    <a:pt x="16884" y="76196"/>
                  </a:lnTo>
                  <a:lnTo>
                    <a:pt x="9878" y="80690"/>
                  </a:lnTo>
                  <a:lnTo>
                    <a:pt x="0" y="84223"/>
                  </a:lnTo>
                  <a:lnTo>
                    <a:pt x="41252" y="84283"/>
                  </a:lnTo>
                  <a:lnTo>
                    <a:pt x="78385" y="83226"/>
                  </a:lnTo>
                  <a:lnTo>
                    <a:pt x="123652" y="65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5" name="SMARTInkShape-4192">
              <a:extLst>
                <a:ext uri="{FF2B5EF4-FFF2-40B4-BE49-F238E27FC236}">
                  <a16:creationId xmlns:a16="http://schemas.microsoft.com/office/drawing/2014/main" id="{E3CF01D3-54C1-6A25-0057-F4FB4ACEE82C}"/>
                </a:ext>
              </a:extLst>
            </p:cNvPr>
            <p:cNvSpPr/>
            <p:nvPr>
              <p:custDataLst>
                <p:tags r:id="rId253"/>
              </p:custDataLst>
            </p:nvPr>
          </p:nvSpPr>
          <p:spPr>
            <a:xfrm>
              <a:off x="8058150" y="743532"/>
              <a:ext cx="361951" cy="161344"/>
            </a:xfrm>
            <a:custGeom>
              <a:avLst/>
              <a:gdLst/>
              <a:ahLst/>
              <a:cxnLst/>
              <a:rect l="0" t="0" r="0" b="0"/>
              <a:pathLst>
                <a:path w="361951" h="161344">
                  <a:moveTo>
                    <a:pt x="0" y="161343"/>
                  </a:moveTo>
                  <a:lnTo>
                    <a:pt x="0" y="161343"/>
                  </a:lnTo>
                  <a:lnTo>
                    <a:pt x="12256" y="161343"/>
                  </a:lnTo>
                  <a:lnTo>
                    <a:pt x="11345" y="161343"/>
                  </a:lnTo>
                  <a:lnTo>
                    <a:pt x="22976" y="153739"/>
                  </a:lnTo>
                  <a:lnTo>
                    <a:pt x="30090" y="144038"/>
                  </a:lnTo>
                  <a:lnTo>
                    <a:pt x="76111" y="103593"/>
                  </a:lnTo>
                  <a:lnTo>
                    <a:pt x="115752" y="69607"/>
                  </a:lnTo>
                  <a:lnTo>
                    <a:pt x="161465" y="28053"/>
                  </a:lnTo>
                  <a:lnTo>
                    <a:pt x="183831" y="6052"/>
                  </a:lnTo>
                  <a:lnTo>
                    <a:pt x="184996" y="3841"/>
                  </a:lnTo>
                  <a:lnTo>
                    <a:pt x="184714" y="2366"/>
                  </a:lnTo>
                  <a:lnTo>
                    <a:pt x="181714" y="0"/>
                  </a:lnTo>
                  <a:lnTo>
                    <a:pt x="167782" y="12727"/>
                  </a:lnTo>
                  <a:lnTo>
                    <a:pt x="166887" y="16757"/>
                  </a:lnTo>
                  <a:lnTo>
                    <a:pt x="168716" y="26880"/>
                  </a:lnTo>
                  <a:lnTo>
                    <a:pt x="167511" y="32543"/>
                  </a:lnTo>
                  <a:lnTo>
                    <a:pt x="140913" y="76993"/>
                  </a:lnTo>
                  <a:lnTo>
                    <a:pt x="136712" y="95279"/>
                  </a:lnTo>
                  <a:lnTo>
                    <a:pt x="137667" y="108345"/>
                  </a:lnTo>
                  <a:lnTo>
                    <a:pt x="139403" y="113311"/>
                  </a:lnTo>
                  <a:lnTo>
                    <a:pt x="141618" y="116622"/>
                  </a:lnTo>
                  <a:lnTo>
                    <a:pt x="144153" y="118829"/>
                  </a:lnTo>
                  <a:lnTo>
                    <a:pt x="146902" y="120300"/>
                  </a:lnTo>
                  <a:lnTo>
                    <a:pt x="173375" y="122985"/>
                  </a:lnTo>
                  <a:lnTo>
                    <a:pt x="188836" y="118110"/>
                  </a:lnTo>
                  <a:lnTo>
                    <a:pt x="217453" y="100435"/>
                  </a:lnTo>
                  <a:lnTo>
                    <a:pt x="229530" y="88028"/>
                  </a:lnTo>
                  <a:lnTo>
                    <a:pt x="258103" y="68231"/>
                  </a:lnTo>
                  <a:lnTo>
                    <a:pt x="270058" y="48759"/>
                  </a:lnTo>
                  <a:lnTo>
                    <a:pt x="278235" y="28637"/>
                  </a:lnTo>
                  <a:lnTo>
                    <a:pt x="285309" y="19063"/>
                  </a:lnTo>
                  <a:lnTo>
                    <a:pt x="285619" y="23701"/>
                  </a:lnTo>
                  <a:lnTo>
                    <a:pt x="282870" y="28908"/>
                  </a:lnTo>
                  <a:lnTo>
                    <a:pt x="280655" y="31778"/>
                  </a:lnTo>
                  <a:lnTo>
                    <a:pt x="271556" y="76786"/>
                  </a:lnTo>
                  <a:lnTo>
                    <a:pt x="267127" y="119613"/>
                  </a:lnTo>
                  <a:lnTo>
                    <a:pt x="268043" y="123998"/>
                  </a:lnTo>
                  <a:lnTo>
                    <a:pt x="269711" y="126921"/>
                  </a:lnTo>
                  <a:lnTo>
                    <a:pt x="271882" y="128870"/>
                  </a:lnTo>
                  <a:lnTo>
                    <a:pt x="274295" y="133858"/>
                  </a:lnTo>
                  <a:lnTo>
                    <a:pt x="275844" y="140627"/>
                  </a:lnTo>
                  <a:lnTo>
                    <a:pt x="286225" y="146856"/>
                  </a:lnTo>
                  <a:lnTo>
                    <a:pt x="291359" y="147452"/>
                  </a:lnTo>
                  <a:lnTo>
                    <a:pt x="308697" y="143234"/>
                  </a:lnTo>
                  <a:lnTo>
                    <a:pt x="361950" y="1232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6" name="SMARTInkShape-4193">
              <a:extLst>
                <a:ext uri="{FF2B5EF4-FFF2-40B4-BE49-F238E27FC236}">
                  <a16:creationId xmlns:a16="http://schemas.microsoft.com/office/drawing/2014/main" id="{6E94E4B7-21A4-FBD7-C372-8499CA963E05}"/>
                </a:ext>
              </a:extLst>
            </p:cNvPr>
            <p:cNvSpPr/>
            <p:nvPr>
              <p:custDataLst>
                <p:tags r:id="rId254"/>
              </p:custDataLst>
            </p:nvPr>
          </p:nvSpPr>
          <p:spPr>
            <a:xfrm>
              <a:off x="8629650" y="708889"/>
              <a:ext cx="133350" cy="195987"/>
            </a:xfrm>
            <a:custGeom>
              <a:avLst/>
              <a:gdLst/>
              <a:ahLst/>
              <a:cxnLst/>
              <a:rect l="0" t="0" r="0" b="0"/>
              <a:pathLst>
                <a:path w="133350" h="195987">
                  <a:moveTo>
                    <a:pt x="0" y="15011"/>
                  </a:moveTo>
                  <a:lnTo>
                    <a:pt x="0" y="15011"/>
                  </a:lnTo>
                  <a:lnTo>
                    <a:pt x="0" y="6810"/>
                  </a:lnTo>
                  <a:lnTo>
                    <a:pt x="1058" y="6369"/>
                  </a:lnTo>
                  <a:lnTo>
                    <a:pt x="9409" y="5496"/>
                  </a:lnTo>
                  <a:lnTo>
                    <a:pt x="9502" y="0"/>
                  </a:lnTo>
                  <a:lnTo>
                    <a:pt x="9521" y="4555"/>
                  </a:lnTo>
                  <a:lnTo>
                    <a:pt x="14581" y="5210"/>
                  </a:lnTo>
                  <a:lnTo>
                    <a:pt x="22781" y="5404"/>
                  </a:lnTo>
                  <a:lnTo>
                    <a:pt x="28821" y="8272"/>
                  </a:lnTo>
                  <a:lnTo>
                    <a:pt x="55187" y="29497"/>
                  </a:lnTo>
                  <a:lnTo>
                    <a:pt x="62628" y="33091"/>
                  </a:lnTo>
                  <a:lnTo>
                    <a:pt x="101959" y="61154"/>
                  </a:lnTo>
                  <a:lnTo>
                    <a:pt x="112729" y="62506"/>
                  </a:lnTo>
                  <a:lnTo>
                    <a:pt x="121595" y="69156"/>
                  </a:lnTo>
                  <a:lnTo>
                    <a:pt x="133348" y="72161"/>
                  </a:lnTo>
                  <a:lnTo>
                    <a:pt x="133349" y="72161"/>
                  </a:lnTo>
                  <a:lnTo>
                    <a:pt x="101914" y="105713"/>
                  </a:lnTo>
                  <a:lnTo>
                    <a:pt x="76405" y="149802"/>
                  </a:lnTo>
                  <a:lnTo>
                    <a:pt x="68883" y="160643"/>
                  </a:lnTo>
                  <a:lnTo>
                    <a:pt x="54864" y="172696"/>
                  </a:lnTo>
                  <a:lnTo>
                    <a:pt x="48713" y="181912"/>
                  </a:lnTo>
                  <a:lnTo>
                    <a:pt x="41713" y="186172"/>
                  </a:lnTo>
                  <a:lnTo>
                    <a:pt x="38100" y="1959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7" name="SMARTInkShape-4194">
              <a:extLst>
                <a:ext uri="{FF2B5EF4-FFF2-40B4-BE49-F238E27FC236}">
                  <a16:creationId xmlns:a16="http://schemas.microsoft.com/office/drawing/2014/main" id="{08CE4041-DB97-C6B9-1DB6-ADFCDCB55A65}"/>
                </a:ext>
              </a:extLst>
            </p:cNvPr>
            <p:cNvSpPr/>
            <p:nvPr>
              <p:custDataLst>
                <p:tags r:id="rId255"/>
              </p:custDataLst>
            </p:nvPr>
          </p:nvSpPr>
          <p:spPr>
            <a:xfrm>
              <a:off x="8845212" y="752867"/>
              <a:ext cx="163471" cy="160447"/>
            </a:xfrm>
            <a:custGeom>
              <a:avLst/>
              <a:gdLst/>
              <a:ahLst/>
              <a:cxnLst/>
              <a:rect l="0" t="0" r="0" b="0"/>
              <a:pathLst>
                <a:path w="163471" h="160447">
                  <a:moveTo>
                    <a:pt x="98763" y="9133"/>
                  </a:moveTo>
                  <a:lnTo>
                    <a:pt x="98763" y="9133"/>
                  </a:lnTo>
                  <a:lnTo>
                    <a:pt x="98763" y="932"/>
                  </a:lnTo>
                  <a:lnTo>
                    <a:pt x="97705" y="491"/>
                  </a:lnTo>
                  <a:lnTo>
                    <a:pt x="93706" y="0"/>
                  </a:lnTo>
                  <a:lnTo>
                    <a:pt x="80449" y="4781"/>
                  </a:lnTo>
                  <a:lnTo>
                    <a:pt x="36710" y="40020"/>
                  </a:lnTo>
                  <a:lnTo>
                    <a:pt x="28820" y="45599"/>
                  </a:lnTo>
                  <a:lnTo>
                    <a:pt x="17230" y="63087"/>
                  </a:lnTo>
                  <a:lnTo>
                    <a:pt x="1167" y="108808"/>
                  </a:lnTo>
                  <a:lnTo>
                    <a:pt x="0" y="125047"/>
                  </a:lnTo>
                  <a:lnTo>
                    <a:pt x="7876" y="149152"/>
                  </a:lnTo>
                  <a:lnTo>
                    <a:pt x="12771" y="153279"/>
                  </a:lnTo>
                  <a:lnTo>
                    <a:pt x="26677" y="157865"/>
                  </a:lnTo>
                  <a:lnTo>
                    <a:pt x="47302" y="160446"/>
                  </a:lnTo>
                  <a:lnTo>
                    <a:pt x="63191" y="155405"/>
                  </a:lnTo>
                  <a:lnTo>
                    <a:pt x="110498" y="130434"/>
                  </a:lnTo>
                  <a:lnTo>
                    <a:pt x="136712" y="112116"/>
                  </a:lnTo>
                  <a:lnTo>
                    <a:pt x="152081" y="90702"/>
                  </a:lnTo>
                  <a:lnTo>
                    <a:pt x="161010" y="71284"/>
                  </a:lnTo>
                  <a:lnTo>
                    <a:pt x="163470" y="54747"/>
                  </a:lnTo>
                  <a:lnTo>
                    <a:pt x="161740" y="42459"/>
                  </a:lnTo>
                  <a:lnTo>
                    <a:pt x="154818" y="29591"/>
                  </a:lnTo>
                  <a:lnTo>
                    <a:pt x="148018" y="22459"/>
                  </a:lnTo>
                  <a:lnTo>
                    <a:pt x="137940" y="15761"/>
                  </a:lnTo>
                  <a:lnTo>
                    <a:pt x="120366" y="11097"/>
                  </a:lnTo>
                  <a:lnTo>
                    <a:pt x="96091" y="9305"/>
                  </a:lnTo>
                  <a:lnTo>
                    <a:pt x="92748" y="11365"/>
                  </a:lnTo>
                  <a:lnTo>
                    <a:pt x="82987" y="22259"/>
                  </a:lnTo>
                  <a:lnTo>
                    <a:pt x="70188" y="28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3" name="SMARTInkShape-Group751">
            <a:extLst>
              <a:ext uri="{FF2B5EF4-FFF2-40B4-BE49-F238E27FC236}">
                <a16:creationId xmlns:a16="http://schemas.microsoft.com/office/drawing/2014/main" id="{9974512C-4B0E-6D8E-5DD7-8A7744A58C4E}"/>
              </a:ext>
            </a:extLst>
          </p:cNvPr>
          <p:cNvGrpSpPr/>
          <p:nvPr/>
        </p:nvGrpSpPr>
        <p:grpSpPr>
          <a:xfrm>
            <a:off x="219075" y="3343712"/>
            <a:ext cx="542926" cy="390089"/>
            <a:chOff x="219075" y="3343712"/>
            <a:chExt cx="542926" cy="390089"/>
          </a:xfrm>
        </p:grpSpPr>
        <p:sp>
          <p:nvSpPr>
            <p:cNvPr id="749" name="SMARTInkShape-4195">
              <a:extLst>
                <a:ext uri="{FF2B5EF4-FFF2-40B4-BE49-F238E27FC236}">
                  <a16:creationId xmlns:a16="http://schemas.microsoft.com/office/drawing/2014/main" id="{7CDBECA7-459A-04D0-5DF2-FCB7090BFF2D}"/>
                </a:ext>
              </a:extLst>
            </p:cNvPr>
            <p:cNvSpPr/>
            <p:nvPr>
              <p:custDataLst>
                <p:tags r:id="rId225"/>
              </p:custDataLst>
            </p:nvPr>
          </p:nvSpPr>
          <p:spPr>
            <a:xfrm>
              <a:off x="600075" y="3343712"/>
              <a:ext cx="161926" cy="104149"/>
            </a:xfrm>
            <a:custGeom>
              <a:avLst/>
              <a:gdLst/>
              <a:ahLst/>
              <a:cxnLst/>
              <a:rect l="0" t="0" r="0" b="0"/>
              <a:pathLst>
                <a:path w="161926" h="104149">
                  <a:moveTo>
                    <a:pt x="0" y="37663"/>
                  </a:moveTo>
                  <a:lnTo>
                    <a:pt x="0" y="37663"/>
                  </a:lnTo>
                  <a:lnTo>
                    <a:pt x="0" y="32606"/>
                  </a:lnTo>
                  <a:lnTo>
                    <a:pt x="1058" y="31117"/>
                  </a:lnTo>
                  <a:lnTo>
                    <a:pt x="2822" y="30124"/>
                  </a:lnTo>
                  <a:lnTo>
                    <a:pt x="9409" y="28172"/>
                  </a:lnTo>
                  <a:lnTo>
                    <a:pt x="14547" y="23091"/>
                  </a:lnTo>
                  <a:lnTo>
                    <a:pt x="17049" y="17781"/>
                  </a:lnTo>
                  <a:lnTo>
                    <a:pt x="17716" y="14883"/>
                  </a:lnTo>
                  <a:lnTo>
                    <a:pt x="19219" y="12951"/>
                  </a:lnTo>
                  <a:lnTo>
                    <a:pt x="36349" y="1038"/>
                  </a:lnTo>
                  <a:lnTo>
                    <a:pt x="42638" y="0"/>
                  </a:lnTo>
                  <a:lnTo>
                    <a:pt x="44300" y="1971"/>
                  </a:lnTo>
                  <a:lnTo>
                    <a:pt x="46640" y="14858"/>
                  </a:lnTo>
                  <a:lnTo>
                    <a:pt x="47495" y="44355"/>
                  </a:lnTo>
                  <a:lnTo>
                    <a:pt x="37474" y="68221"/>
                  </a:lnTo>
                  <a:lnTo>
                    <a:pt x="11473" y="102178"/>
                  </a:lnTo>
                  <a:lnTo>
                    <a:pt x="11882" y="102898"/>
                  </a:lnTo>
                  <a:lnTo>
                    <a:pt x="15159" y="103698"/>
                  </a:lnTo>
                  <a:lnTo>
                    <a:pt x="22953" y="104148"/>
                  </a:lnTo>
                  <a:lnTo>
                    <a:pt x="68349" y="95394"/>
                  </a:lnTo>
                  <a:lnTo>
                    <a:pt x="103022" y="94847"/>
                  </a:lnTo>
                  <a:lnTo>
                    <a:pt x="106781" y="93777"/>
                  </a:lnTo>
                  <a:lnTo>
                    <a:pt x="109288" y="92006"/>
                  </a:lnTo>
                  <a:lnTo>
                    <a:pt x="110958" y="89766"/>
                  </a:lnTo>
                  <a:lnTo>
                    <a:pt x="114189" y="89332"/>
                  </a:lnTo>
                  <a:lnTo>
                    <a:pt x="161925" y="948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0" name="SMARTInkShape-4196">
              <a:extLst>
                <a:ext uri="{FF2B5EF4-FFF2-40B4-BE49-F238E27FC236}">
                  <a16:creationId xmlns:a16="http://schemas.microsoft.com/office/drawing/2014/main" id="{E8567286-DA14-750D-5DF9-C7F366F5E806}"/>
                </a:ext>
              </a:extLst>
            </p:cNvPr>
            <p:cNvSpPr/>
            <p:nvPr>
              <p:custDataLst>
                <p:tags r:id="rId226"/>
              </p:custDataLst>
            </p:nvPr>
          </p:nvSpPr>
          <p:spPr>
            <a:xfrm>
              <a:off x="447675" y="3572005"/>
              <a:ext cx="71854" cy="55607"/>
            </a:xfrm>
            <a:custGeom>
              <a:avLst/>
              <a:gdLst/>
              <a:ahLst/>
              <a:cxnLst/>
              <a:rect l="0" t="0" r="0" b="0"/>
              <a:pathLst>
                <a:path w="71854" h="55607">
                  <a:moveTo>
                    <a:pt x="0" y="37970"/>
                  </a:moveTo>
                  <a:lnTo>
                    <a:pt x="0" y="37970"/>
                  </a:lnTo>
                  <a:lnTo>
                    <a:pt x="15188" y="21723"/>
                  </a:lnTo>
                  <a:lnTo>
                    <a:pt x="17334" y="15580"/>
                  </a:lnTo>
                  <a:lnTo>
                    <a:pt x="18964" y="13518"/>
                  </a:lnTo>
                  <a:lnTo>
                    <a:pt x="36339" y="1355"/>
                  </a:lnTo>
                  <a:lnTo>
                    <a:pt x="54347" y="0"/>
                  </a:lnTo>
                  <a:lnTo>
                    <a:pt x="58727" y="2750"/>
                  </a:lnTo>
                  <a:lnTo>
                    <a:pt x="65105" y="8082"/>
                  </a:lnTo>
                  <a:lnTo>
                    <a:pt x="71266" y="19119"/>
                  </a:lnTo>
                  <a:lnTo>
                    <a:pt x="71853" y="24344"/>
                  </a:lnTo>
                  <a:lnTo>
                    <a:pt x="69682" y="35795"/>
                  </a:lnTo>
                  <a:lnTo>
                    <a:pt x="67621" y="39695"/>
                  </a:lnTo>
                  <a:lnTo>
                    <a:pt x="65189" y="42295"/>
                  </a:lnTo>
                  <a:lnTo>
                    <a:pt x="55034" y="47869"/>
                  </a:lnTo>
                  <a:lnTo>
                    <a:pt x="27630" y="55606"/>
                  </a:lnTo>
                  <a:lnTo>
                    <a:pt x="23712" y="55019"/>
                  </a:lnTo>
                  <a:lnTo>
                    <a:pt x="0" y="474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1" name="SMARTInkShape-4197">
              <a:extLst>
                <a:ext uri="{FF2B5EF4-FFF2-40B4-BE49-F238E27FC236}">
                  <a16:creationId xmlns:a16="http://schemas.microsoft.com/office/drawing/2014/main" id="{21AC1025-5574-C84C-7415-FFE4FE98784D}"/>
                </a:ext>
              </a:extLst>
            </p:cNvPr>
            <p:cNvSpPr/>
            <p:nvPr>
              <p:custDataLst>
                <p:tags r:id="rId227"/>
              </p:custDataLst>
            </p:nvPr>
          </p:nvSpPr>
          <p:spPr>
            <a:xfrm>
              <a:off x="428625" y="3581517"/>
              <a:ext cx="28542" cy="152284"/>
            </a:xfrm>
            <a:custGeom>
              <a:avLst/>
              <a:gdLst/>
              <a:ahLst/>
              <a:cxnLst/>
              <a:rect l="0" t="0" r="0" b="0"/>
              <a:pathLst>
                <a:path w="28542" h="152284">
                  <a:moveTo>
                    <a:pt x="19050" y="9408"/>
                  </a:moveTo>
                  <a:lnTo>
                    <a:pt x="19050" y="9408"/>
                  </a:lnTo>
                  <a:lnTo>
                    <a:pt x="19050" y="4351"/>
                  </a:lnTo>
                  <a:lnTo>
                    <a:pt x="20108" y="2862"/>
                  </a:lnTo>
                  <a:lnTo>
                    <a:pt x="21872" y="1869"/>
                  </a:lnTo>
                  <a:lnTo>
                    <a:pt x="28183" y="0"/>
                  </a:lnTo>
                  <a:lnTo>
                    <a:pt x="28541" y="18207"/>
                  </a:lnTo>
                  <a:lnTo>
                    <a:pt x="20371" y="65418"/>
                  </a:lnTo>
                  <a:lnTo>
                    <a:pt x="10165" y="111440"/>
                  </a:lnTo>
                  <a:lnTo>
                    <a:pt x="8751" y="120372"/>
                  </a:lnTo>
                  <a:lnTo>
                    <a:pt x="0" y="152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2" name="SMARTInkShape-4198">
              <a:extLst>
                <a:ext uri="{FF2B5EF4-FFF2-40B4-BE49-F238E27FC236}">
                  <a16:creationId xmlns:a16="http://schemas.microsoft.com/office/drawing/2014/main" id="{B8CF018D-DD87-BB58-6660-199620BDE8B5}"/>
                </a:ext>
              </a:extLst>
            </p:cNvPr>
            <p:cNvSpPr/>
            <p:nvPr>
              <p:custDataLst>
                <p:tags r:id="rId228"/>
              </p:custDataLst>
            </p:nvPr>
          </p:nvSpPr>
          <p:spPr>
            <a:xfrm>
              <a:off x="219075" y="3438884"/>
              <a:ext cx="148241" cy="208194"/>
            </a:xfrm>
            <a:custGeom>
              <a:avLst/>
              <a:gdLst/>
              <a:ahLst/>
              <a:cxnLst/>
              <a:rect l="0" t="0" r="0" b="0"/>
              <a:pathLst>
                <a:path w="148241" h="208194">
                  <a:moveTo>
                    <a:pt x="123825" y="9166"/>
                  </a:moveTo>
                  <a:lnTo>
                    <a:pt x="123825" y="9166"/>
                  </a:lnTo>
                  <a:lnTo>
                    <a:pt x="123825" y="34"/>
                  </a:lnTo>
                  <a:lnTo>
                    <a:pt x="123825" y="7877"/>
                  </a:lnTo>
                  <a:lnTo>
                    <a:pt x="123825" y="3728"/>
                  </a:lnTo>
                  <a:lnTo>
                    <a:pt x="122767" y="2365"/>
                  </a:lnTo>
                  <a:lnTo>
                    <a:pt x="118769" y="852"/>
                  </a:lnTo>
                  <a:lnTo>
                    <a:pt x="105511" y="0"/>
                  </a:lnTo>
                  <a:lnTo>
                    <a:pt x="60801" y="17588"/>
                  </a:lnTo>
                  <a:lnTo>
                    <a:pt x="27997" y="34421"/>
                  </a:lnTo>
                  <a:lnTo>
                    <a:pt x="20643" y="42990"/>
                  </a:lnTo>
                  <a:lnTo>
                    <a:pt x="6142" y="51759"/>
                  </a:lnTo>
                  <a:lnTo>
                    <a:pt x="2729" y="57377"/>
                  </a:lnTo>
                  <a:lnTo>
                    <a:pt x="539" y="64550"/>
                  </a:lnTo>
                  <a:lnTo>
                    <a:pt x="5216" y="70849"/>
                  </a:lnTo>
                  <a:lnTo>
                    <a:pt x="52064" y="80459"/>
                  </a:lnTo>
                  <a:lnTo>
                    <a:pt x="91907" y="89992"/>
                  </a:lnTo>
                  <a:lnTo>
                    <a:pt x="138361" y="115920"/>
                  </a:lnTo>
                  <a:lnTo>
                    <a:pt x="143041" y="120552"/>
                  </a:lnTo>
                  <a:lnTo>
                    <a:pt x="148240" y="131343"/>
                  </a:lnTo>
                  <a:lnTo>
                    <a:pt x="147729" y="143195"/>
                  </a:lnTo>
                  <a:lnTo>
                    <a:pt x="146111" y="149318"/>
                  </a:lnTo>
                  <a:lnTo>
                    <a:pt x="135846" y="161767"/>
                  </a:lnTo>
                  <a:lnTo>
                    <a:pt x="99812" y="186797"/>
                  </a:lnTo>
                  <a:lnTo>
                    <a:pt x="58548" y="205824"/>
                  </a:lnTo>
                  <a:lnTo>
                    <a:pt x="35692" y="208193"/>
                  </a:lnTo>
                  <a:lnTo>
                    <a:pt x="0" y="1996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6" name="SMARTInkShape-Group752">
            <a:extLst>
              <a:ext uri="{FF2B5EF4-FFF2-40B4-BE49-F238E27FC236}">
                <a16:creationId xmlns:a16="http://schemas.microsoft.com/office/drawing/2014/main" id="{EDC5EAF6-59CE-95E4-0F0D-4F47D0295586}"/>
              </a:ext>
            </a:extLst>
          </p:cNvPr>
          <p:cNvGrpSpPr/>
          <p:nvPr/>
        </p:nvGrpSpPr>
        <p:grpSpPr>
          <a:xfrm>
            <a:off x="1238250" y="3486150"/>
            <a:ext cx="133351" cy="76201"/>
            <a:chOff x="1238250" y="3486150"/>
            <a:chExt cx="133351" cy="76201"/>
          </a:xfrm>
        </p:grpSpPr>
        <p:sp>
          <p:nvSpPr>
            <p:cNvPr id="754" name="SMARTInkShape-4199">
              <a:extLst>
                <a:ext uri="{FF2B5EF4-FFF2-40B4-BE49-F238E27FC236}">
                  <a16:creationId xmlns:a16="http://schemas.microsoft.com/office/drawing/2014/main" id="{3BF57714-8FA7-840B-67EC-25E437C8A213}"/>
                </a:ext>
              </a:extLst>
            </p:cNvPr>
            <p:cNvSpPr/>
            <p:nvPr>
              <p:custDataLst>
                <p:tags r:id="rId223"/>
              </p:custDataLst>
            </p:nvPr>
          </p:nvSpPr>
          <p:spPr>
            <a:xfrm>
              <a:off x="1238250" y="3486150"/>
              <a:ext cx="104776" cy="9526"/>
            </a:xfrm>
            <a:custGeom>
              <a:avLst/>
              <a:gdLst/>
              <a:ahLst/>
              <a:cxnLst/>
              <a:rect l="0" t="0" r="0" b="0"/>
              <a:pathLst>
                <a:path w="104776" h="9526">
                  <a:moveTo>
                    <a:pt x="0" y="9525"/>
                  </a:moveTo>
                  <a:lnTo>
                    <a:pt x="0" y="9525"/>
                  </a:lnTo>
                  <a:lnTo>
                    <a:pt x="41954" y="9525"/>
                  </a:lnTo>
                  <a:lnTo>
                    <a:pt x="77570" y="8467"/>
                  </a:lnTo>
                  <a:lnTo>
                    <a:pt x="94617" y="883"/>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5" name="SMARTInkShape-4200">
              <a:extLst>
                <a:ext uri="{FF2B5EF4-FFF2-40B4-BE49-F238E27FC236}">
                  <a16:creationId xmlns:a16="http://schemas.microsoft.com/office/drawing/2014/main" id="{B80D7A97-B0C9-1354-EBEC-E675BEAD23CA}"/>
                </a:ext>
              </a:extLst>
            </p:cNvPr>
            <p:cNvSpPr/>
            <p:nvPr>
              <p:custDataLst>
                <p:tags r:id="rId224"/>
              </p:custDataLst>
            </p:nvPr>
          </p:nvSpPr>
          <p:spPr>
            <a:xfrm>
              <a:off x="1257300" y="3552825"/>
              <a:ext cx="114301" cy="9526"/>
            </a:xfrm>
            <a:custGeom>
              <a:avLst/>
              <a:gdLst/>
              <a:ahLst/>
              <a:cxnLst/>
              <a:rect l="0" t="0" r="0" b="0"/>
              <a:pathLst>
                <a:path w="114301" h="9526">
                  <a:moveTo>
                    <a:pt x="0" y="0"/>
                  </a:moveTo>
                  <a:lnTo>
                    <a:pt x="0" y="0"/>
                  </a:lnTo>
                  <a:lnTo>
                    <a:pt x="5057" y="5057"/>
                  </a:lnTo>
                  <a:lnTo>
                    <a:pt x="13183" y="7539"/>
                  </a:lnTo>
                  <a:lnTo>
                    <a:pt x="53117" y="9473"/>
                  </a:lnTo>
                  <a:lnTo>
                    <a:pt x="1143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9" name="SMARTInkShape-Group753">
            <a:extLst>
              <a:ext uri="{FF2B5EF4-FFF2-40B4-BE49-F238E27FC236}">
                <a16:creationId xmlns:a16="http://schemas.microsoft.com/office/drawing/2014/main" id="{159FA5A5-4D15-04C4-FB8A-F20AAD292B08}"/>
              </a:ext>
            </a:extLst>
          </p:cNvPr>
          <p:cNvGrpSpPr/>
          <p:nvPr/>
        </p:nvGrpSpPr>
        <p:grpSpPr>
          <a:xfrm>
            <a:off x="1819275" y="3335515"/>
            <a:ext cx="266531" cy="264936"/>
            <a:chOff x="1819275" y="3335515"/>
            <a:chExt cx="266531" cy="264936"/>
          </a:xfrm>
        </p:grpSpPr>
        <p:sp>
          <p:nvSpPr>
            <p:cNvPr id="757" name="SMARTInkShape-4201">
              <a:extLst>
                <a:ext uri="{FF2B5EF4-FFF2-40B4-BE49-F238E27FC236}">
                  <a16:creationId xmlns:a16="http://schemas.microsoft.com/office/drawing/2014/main" id="{21ADF945-307A-677F-B061-F1785E915A3E}"/>
                </a:ext>
              </a:extLst>
            </p:cNvPr>
            <p:cNvSpPr/>
            <p:nvPr>
              <p:custDataLst>
                <p:tags r:id="rId221"/>
              </p:custDataLst>
            </p:nvPr>
          </p:nvSpPr>
          <p:spPr>
            <a:xfrm>
              <a:off x="1819275" y="3352800"/>
              <a:ext cx="76201" cy="238126"/>
            </a:xfrm>
            <a:custGeom>
              <a:avLst/>
              <a:gdLst/>
              <a:ahLst/>
              <a:cxnLst/>
              <a:rect l="0" t="0" r="0" b="0"/>
              <a:pathLst>
                <a:path w="76201" h="238126">
                  <a:moveTo>
                    <a:pt x="76200" y="0"/>
                  </a:moveTo>
                  <a:lnTo>
                    <a:pt x="76200" y="0"/>
                  </a:lnTo>
                  <a:lnTo>
                    <a:pt x="76200" y="5057"/>
                  </a:lnTo>
                  <a:lnTo>
                    <a:pt x="64441" y="47946"/>
                  </a:lnTo>
                  <a:lnTo>
                    <a:pt x="47429" y="91398"/>
                  </a:lnTo>
                  <a:lnTo>
                    <a:pt x="29830" y="137645"/>
                  </a:lnTo>
                  <a:lnTo>
                    <a:pt x="17188" y="174957"/>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8" name="SMARTInkShape-4202">
              <a:extLst>
                <a:ext uri="{FF2B5EF4-FFF2-40B4-BE49-F238E27FC236}">
                  <a16:creationId xmlns:a16="http://schemas.microsoft.com/office/drawing/2014/main" id="{BEBBD422-2F1F-085C-28F4-5B3ACCFBD78A}"/>
                </a:ext>
              </a:extLst>
            </p:cNvPr>
            <p:cNvSpPr/>
            <p:nvPr>
              <p:custDataLst>
                <p:tags r:id="rId222"/>
              </p:custDataLst>
            </p:nvPr>
          </p:nvSpPr>
          <p:spPr>
            <a:xfrm>
              <a:off x="1935726" y="3335515"/>
              <a:ext cx="150080" cy="264936"/>
            </a:xfrm>
            <a:custGeom>
              <a:avLst/>
              <a:gdLst/>
              <a:ahLst/>
              <a:cxnLst/>
              <a:rect l="0" t="0" r="0" b="0"/>
              <a:pathLst>
                <a:path w="150080" h="264936">
                  <a:moveTo>
                    <a:pt x="121674" y="93485"/>
                  </a:moveTo>
                  <a:lnTo>
                    <a:pt x="121674" y="93485"/>
                  </a:lnTo>
                  <a:lnTo>
                    <a:pt x="129213" y="75585"/>
                  </a:lnTo>
                  <a:lnTo>
                    <a:pt x="131164" y="51838"/>
                  </a:lnTo>
                  <a:lnTo>
                    <a:pt x="128361" y="45695"/>
                  </a:lnTo>
                  <a:lnTo>
                    <a:pt x="116008" y="29963"/>
                  </a:lnTo>
                  <a:lnTo>
                    <a:pt x="113864" y="23625"/>
                  </a:lnTo>
                  <a:lnTo>
                    <a:pt x="112234" y="21512"/>
                  </a:lnTo>
                  <a:lnTo>
                    <a:pt x="80123" y="2206"/>
                  </a:lnTo>
                  <a:lnTo>
                    <a:pt x="72162" y="0"/>
                  </a:lnTo>
                  <a:lnTo>
                    <a:pt x="62274" y="1842"/>
                  </a:lnTo>
                  <a:lnTo>
                    <a:pt x="33623" y="16704"/>
                  </a:lnTo>
                  <a:lnTo>
                    <a:pt x="16798" y="33929"/>
                  </a:lnTo>
                  <a:lnTo>
                    <a:pt x="5110" y="52438"/>
                  </a:lnTo>
                  <a:lnTo>
                    <a:pt x="0" y="76384"/>
                  </a:lnTo>
                  <a:lnTo>
                    <a:pt x="3543" y="98531"/>
                  </a:lnTo>
                  <a:lnTo>
                    <a:pt x="16352" y="118499"/>
                  </a:lnTo>
                  <a:lnTo>
                    <a:pt x="30414" y="125769"/>
                  </a:lnTo>
                  <a:lnTo>
                    <a:pt x="45131" y="127942"/>
                  </a:lnTo>
                  <a:lnTo>
                    <a:pt x="55200" y="125380"/>
                  </a:lnTo>
                  <a:lnTo>
                    <a:pt x="77891" y="114053"/>
                  </a:lnTo>
                  <a:lnTo>
                    <a:pt x="122993" y="72953"/>
                  </a:lnTo>
                  <a:lnTo>
                    <a:pt x="149677" y="37022"/>
                  </a:lnTo>
                  <a:lnTo>
                    <a:pt x="150079" y="41595"/>
                  </a:lnTo>
                  <a:lnTo>
                    <a:pt x="139865" y="86743"/>
                  </a:lnTo>
                  <a:lnTo>
                    <a:pt x="133767" y="122885"/>
                  </a:lnTo>
                  <a:lnTo>
                    <a:pt x="126649" y="167967"/>
                  </a:lnTo>
                  <a:lnTo>
                    <a:pt x="122657" y="212933"/>
                  </a:lnTo>
                  <a:lnTo>
                    <a:pt x="121700" y="260133"/>
                  </a:lnTo>
                  <a:lnTo>
                    <a:pt x="121674" y="2649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6" name="SMARTInkShape-Group754">
            <a:extLst>
              <a:ext uri="{FF2B5EF4-FFF2-40B4-BE49-F238E27FC236}">
                <a16:creationId xmlns:a16="http://schemas.microsoft.com/office/drawing/2014/main" id="{7C1A6F7D-B819-F136-570C-6501CA528648}"/>
              </a:ext>
            </a:extLst>
          </p:cNvPr>
          <p:cNvGrpSpPr/>
          <p:nvPr/>
        </p:nvGrpSpPr>
        <p:grpSpPr>
          <a:xfrm>
            <a:off x="2343150" y="3152901"/>
            <a:ext cx="1028701" cy="393003"/>
            <a:chOff x="2343150" y="3152901"/>
            <a:chExt cx="1028701" cy="393003"/>
          </a:xfrm>
        </p:grpSpPr>
        <p:sp>
          <p:nvSpPr>
            <p:cNvPr id="760" name="SMARTInkShape-4203">
              <a:extLst>
                <a:ext uri="{FF2B5EF4-FFF2-40B4-BE49-F238E27FC236}">
                  <a16:creationId xmlns:a16="http://schemas.microsoft.com/office/drawing/2014/main" id="{2D3D9A67-AF8E-F027-26D9-21D2037B2BE9}"/>
                </a:ext>
              </a:extLst>
            </p:cNvPr>
            <p:cNvSpPr/>
            <p:nvPr>
              <p:custDataLst>
                <p:tags r:id="rId215"/>
              </p:custDataLst>
            </p:nvPr>
          </p:nvSpPr>
          <p:spPr>
            <a:xfrm>
              <a:off x="2343150" y="3433037"/>
              <a:ext cx="85726" cy="77285"/>
            </a:xfrm>
            <a:custGeom>
              <a:avLst/>
              <a:gdLst/>
              <a:ahLst/>
              <a:cxnLst/>
              <a:rect l="0" t="0" r="0" b="0"/>
              <a:pathLst>
                <a:path w="85726" h="77285">
                  <a:moveTo>
                    <a:pt x="0" y="5488"/>
                  </a:moveTo>
                  <a:lnTo>
                    <a:pt x="0" y="5488"/>
                  </a:lnTo>
                  <a:lnTo>
                    <a:pt x="0" y="0"/>
                  </a:lnTo>
                  <a:lnTo>
                    <a:pt x="0" y="2344"/>
                  </a:lnTo>
                  <a:lnTo>
                    <a:pt x="1058" y="3392"/>
                  </a:lnTo>
                  <a:lnTo>
                    <a:pt x="7604" y="5925"/>
                  </a:lnTo>
                  <a:lnTo>
                    <a:pt x="22390" y="18664"/>
                  </a:lnTo>
                  <a:lnTo>
                    <a:pt x="60441" y="65896"/>
                  </a:lnTo>
                  <a:lnTo>
                    <a:pt x="66727" y="69378"/>
                  </a:lnTo>
                  <a:lnTo>
                    <a:pt x="73048" y="71984"/>
                  </a:lnTo>
                  <a:lnTo>
                    <a:pt x="79385" y="76669"/>
                  </a:lnTo>
                  <a:lnTo>
                    <a:pt x="81498" y="77284"/>
                  </a:lnTo>
                  <a:lnTo>
                    <a:pt x="85725" y="72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1" name="SMARTInkShape-4204">
              <a:extLst>
                <a:ext uri="{FF2B5EF4-FFF2-40B4-BE49-F238E27FC236}">
                  <a16:creationId xmlns:a16="http://schemas.microsoft.com/office/drawing/2014/main" id="{CB8E9196-70B9-D0E1-7774-781B2D1ABC84}"/>
                </a:ext>
              </a:extLst>
            </p:cNvPr>
            <p:cNvSpPr/>
            <p:nvPr>
              <p:custDataLst>
                <p:tags r:id="rId216"/>
              </p:custDataLst>
            </p:nvPr>
          </p:nvSpPr>
          <p:spPr>
            <a:xfrm>
              <a:off x="2343150" y="3429000"/>
              <a:ext cx="91214" cy="104776"/>
            </a:xfrm>
            <a:custGeom>
              <a:avLst/>
              <a:gdLst/>
              <a:ahLst/>
              <a:cxnLst/>
              <a:rect l="0" t="0" r="0" b="0"/>
              <a:pathLst>
                <a:path w="91214" h="104776">
                  <a:moveTo>
                    <a:pt x="85725" y="0"/>
                  </a:moveTo>
                  <a:lnTo>
                    <a:pt x="85725" y="0"/>
                  </a:lnTo>
                  <a:lnTo>
                    <a:pt x="91213" y="0"/>
                  </a:lnTo>
                  <a:lnTo>
                    <a:pt x="88870" y="0"/>
                  </a:lnTo>
                  <a:lnTo>
                    <a:pt x="87822" y="1058"/>
                  </a:lnTo>
                  <a:lnTo>
                    <a:pt x="86001" y="8201"/>
                  </a:lnTo>
                  <a:lnTo>
                    <a:pt x="59794" y="34337"/>
                  </a:lnTo>
                  <a:lnTo>
                    <a:pt x="45469" y="44276"/>
                  </a:lnTo>
                  <a:lnTo>
                    <a:pt x="38167" y="53923"/>
                  </a:lnTo>
                  <a:lnTo>
                    <a:pt x="16929" y="69843"/>
                  </a:lnTo>
                  <a:lnTo>
                    <a:pt x="12816" y="76197"/>
                  </a:lnTo>
                  <a:lnTo>
                    <a:pt x="9929" y="82549"/>
                  </a:lnTo>
                  <a:lnTo>
                    <a:pt x="3413" y="92075"/>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2" name="SMARTInkShape-4205">
              <a:extLst>
                <a:ext uri="{FF2B5EF4-FFF2-40B4-BE49-F238E27FC236}">
                  <a16:creationId xmlns:a16="http://schemas.microsoft.com/office/drawing/2014/main" id="{B014388F-97A8-4839-1EA2-5F70DC77CA77}"/>
                </a:ext>
              </a:extLst>
            </p:cNvPr>
            <p:cNvSpPr/>
            <p:nvPr>
              <p:custDataLst>
                <p:tags r:id="rId217"/>
              </p:custDataLst>
            </p:nvPr>
          </p:nvSpPr>
          <p:spPr>
            <a:xfrm>
              <a:off x="2716343" y="3401260"/>
              <a:ext cx="115629" cy="141424"/>
            </a:xfrm>
            <a:custGeom>
              <a:avLst/>
              <a:gdLst/>
              <a:ahLst/>
              <a:cxnLst/>
              <a:rect l="0" t="0" r="0" b="0"/>
              <a:pathLst>
                <a:path w="115629" h="141424">
                  <a:moveTo>
                    <a:pt x="84007" y="8690"/>
                  </a:moveTo>
                  <a:lnTo>
                    <a:pt x="84007" y="8690"/>
                  </a:lnTo>
                  <a:lnTo>
                    <a:pt x="50919" y="8690"/>
                  </a:lnTo>
                  <a:lnTo>
                    <a:pt x="45312" y="11512"/>
                  </a:lnTo>
                  <a:lnTo>
                    <a:pt x="17920" y="32541"/>
                  </a:lnTo>
                  <a:lnTo>
                    <a:pt x="4082" y="62879"/>
                  </a:lnTo>
                  <a:lnTo>
                    <a:pt x="0" y="86835"/>
                  </a:lnTo>
                  <a:lnTo>
                    <a:pt x="4690" y="101982"/>
                  </a:lnTo>
                  <a:lnTo>
                    <a:pt x="19891" y="123897"/>
                  </a:lnTo>
                  <a:lnTo>
                    <a:pt x="34906" y="135018"/>
                  </a:lnTo>
                  <a:lnTo>
                    <a:pt x="52761" y="139959"/>
                  </a:lnTo>
                  <a:lnTo>
                    <a:pt x="66400" y="141423"/>
                  </a:lnTo>
                  <a:lnTo>
                    <a:pt x="82200" y="136801"/>
                  </a:lnTo>
                  <a:lnTo>
                    <a:pt x="95231" y="128728"/>
                  </a:lnTo>
                  <a:lnTo>
                    <a:pt x="105795" y="114577"/>
                  </a:lnTo>
                  <a:lnTo>
                    <a:pt x="115628" y="91922"/>
                  </a:lnTo>
                  <a:lnTo>
                    <a:pt x="115131" y="54989"/>
                  </a:lnTo>
                  <a:lnTo>
                    <a:pt x="108281" y="25701"/>
                  </a:lnTo>
                  <a:lnTo>
                    <a:pt x="99734" y="13428"/>
                  </a:lnTo>
                  <a:lnTo>
                    <a:pt x="94492" y="8673"/>
                  </a:lnTo>
                  <a:lnTo>
                    <a:pt x="80200" y="3391"/>
                  </a:lnTo>
                  <a:lnTo>
                    <a:pt x="45155" y="0"/>
                  </a:lnTo>
                  <a:lnTo>
                    <a:pt x="32167" y="2358"/>
                  </a:lnTo>
                  <a:lnTo>
                    <a:pt x="27222" y="4469"/>
                  </a:lnTo>
                  <a:lnTo>
                    <a:pt x="23925" y="7993"/>
                  </a:lnTo>
                  <a:lnTo>
                    <a:pt x="17332" y="27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3" name="SMARTInkShape-4206">
              <a:extLst>
                <a:ext uri="{FF2B5EF4-FFF2-40B4-BE49-F238E27FC236}">
                  <a16:creationId xmlns:a16="http://schemas.microsoft.com/office/drawing/2014/main" id="{D66C54E7-78E7-A9EE-784D-A766723170D3}"/>
                </a:ext>
              </a:extLst>
            </p:cNvPr>
            <p:cNvSpPr/>
            <p:nvPr>
              <p:custDataLst>
                <p:tags r:id="rId218"/>
              </p:custDataLst>
            </p:nvPr>
          </p:nvSpPr>
          <p:spPr>
            <a:xfrm>
              <a:off x="2876550" y="353377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4" name="SMARTInkShape-4207">
              <a:extLst>
                <a:ext uri="{FF2B5EF4-FFF2-40B4-BE49-F238E27FC236}">
                  <a16:creationId xmlns:a16="http://schemas.microsoft.com/office/drawing/2014/main" id="{CA445F6A-685C-2476-5679-FABB4F3320E8}"/>
                </a:ext>
              </a:extLst>
            </p:cNvPr>
            <p:cNvSpPr/>
            <p:nvPr>
              <p:custDataLst>
                <p:tags r:id="rId219"/>
              </p:custDataLst>
            </p:nvPr>
          </p:nvSpPr>
          <p:spPr>
            <a:xfrm>
              <a:off x="3000375" y="3362325"/>
              <a:ext cx="114301" cy="183579"/>
            </a:xfrm>
            <a:custGeom>
              <a:avLst/>
              <a:gdLst/>
              <a:ahLst/>
              <a:cxnLst/>
              <a:rect l="0" t="0" r="0" b="0"/>
              <a:pathLst>
                <a:path w="114301" h="183579">
                  <a:moveTo>
                    <a:pt x="114300" y="0"/>
                  </a:moveTo>
                  <a:lnTo>
                    <a:pt x="114300" y="0"/>
                  </a:lnTo>
                  <a:lnTo>
                    <a:pt x="109244" y="0"/>
                  </a:lnTo>
                  <a:lnTo>
                    <a:pt x="66354" y="31057"/>
                  </a:lnTo>
                  <a:lnTo>
                    <a:pt x="41212" y="59522"/>
                  </a:lnTo>
                  <a:lnTo>
                    <a:pt x="32319" y="76315"/>
                  </a:lnTo>
                  <a:lnTo>
                    <a:pt x="22769" y="114283"/>
                  </a:lnTo>
                  <a:lnTo>
                    <a:pt x="21210" y="148044"/>
                  </a:lnTo>
                  <a:lnTo>
                    <a:pt x="24596" y="164928"/>
                  </a:lnTo>
                  <a:lnTo>
                    <a:pt x="32451" y="176665"/>
                  </a:lnTo>
                  <a:lnTo>
                    <a:pt x="37509" y="181277"/>
                  </a:lnTo>
                  <a:lnTo>
                    <a:pt x="41939" y="183293"/>
                  </a:lnTo>
                  <a:lnTo>
                    <a:pt x="45951" y="183578"/>
                  </a:lnTo>
                  <a:lnTo>
                    <a:pt x="65051" y="176433"/>
                  </a:lnTo>
                  <a:lnTo>
                    <a:pt x="83009" y="157757"/>
                  </a:lnTo>
                  <a:lnTo>
                    <a:pt x="91623" y="142228"/>
                  </a:lnTo>
                  <a:lnTo>
                    <a:pt x="94932" y="107614"/>
                  </a:lnTo>
                  <a:lnTo>
                    <a:pt x="92921" y="102435"/>
                  </a:lnTo>
                  <a:lnTo>
                    <a:pt x="85043" y="93857"/>
                  </a:lnTo>
                  <a:lnTo>
                    <a:pt x="71663" y="89339"/>
                  </a:lnTo>
                  <a:lnTo>
                    <a:pt x="56192" y="88390"/>
                  </a:lnTo>
                  <a:lnTo>
                    <a:pt x="29013" y="96404"/>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5" name="SMARTInkShape-4208">
              <a:extLst>
                <a:ext uri="{FF2B5EF4-FFF2-40B4-BE49-F238E27FC236}">
                  <a16:creationId xmlns:a16="http://schemas.microsoft.com/office/drawing/2014/main" id="{D1E4A2F5-C9A6-E3AB-2F3A-1091DFE6789F}"/>
                </a:ext>
              </a:extLst>
            </p:cNvPr>
            <p:cNvSpPr/>
            <p:nvPr>
              <p:custDataLst>
                <p:tags r:id="rId220"/>
              </p:custDataLst>
            </p:nvPr>
          </p:nvSpPr>
          <p:spPr>
            <a:xfrm>
              <a:off x="3248025" y="3152901"/>
              <a:ext cx="123826" cy="113879"/>
            </a:xfrm>
            <a:custGeom>
              <a:avLst/>
              <a:gdLst/>
              <a:ahLst/>
              <a:cxnLst/>
              <a:rect l="0" t="0" r="0" b="0"/>
              <a:pathLst>
                <a:path w="123826" h="113879">
                  <a:moveTo>
                    <a:pt x="0" y="18924"/>
                  </a:moveTo>
                  <a:lnTo>
                    <a:pt x="0" y="18924"/>
                  </a:lnTo>
                  <a:lnTo>
                    <a:pt x="0" y="13868"/>
                  </a:lnTo>
                  <a:lnTo>
                    <a:pt x="1058" y="12378"/>
                  </a:lnTo>
                  <a:lnTo>
                    <a:pt x="2822" y="11385"/>
                  </a:lnTo>
                  <a:lnTo>
                    <a:pt x="5056" y="10723"/>
                  </a:lnTo>
                  <a:lnTo>
                    <a:pt x="19298" y="2034"/>
                  </a:lnTo>
                  <a:lnTo>
                    <a:pt x="49490" y="0"/>
                  </a:lnTo>
                  <a:lnTo>
                    <a:pt x="56568" y="2753"/>
                  </a:lnTo>
                  <a:lnTo>
                    <a:pt x="59937" y="4968"/>
                  </a:lnTo>
                  <a:lnTo>
                    <a:pt x="61125" y="8562"/>
                  </a:lnTo>
                  <a:lnTo>
                    <a:pt x="57883" y="35525"/>
                  </a:lnTo>
                  <a:lnTo>
                    <a:pt x="51831" y="47822"/>
                  </a:lnTo>
                  <a:lnTo>
                    <a:pt x="26122" y="82805"/>
                  </a:lnTo>
                  <a:lnTo>
                    <a:pt x="15843" y="91765"/>
                  </a:lnTo>
                  <a:lnTo>
                    <a:pt x="681" y="113176"/>
                  </a:lnTo>
                  <a:lnTo>
                    <a:pt x="10314" y="113878"/>
                  </a:lnTo>
                  <a:lnTo>
                    <a:pt x="57578" y="104456"/>
                  </a:lnTo>
                  <a:lnTo>
                    <a:pt x="97075" y="95763"/>
                  </a:lnTo>
                  <a:lnTo>
                    <a:pt x="107703" y="96466"/>
                  </a:lnTo>
                  <a:lnTo>
                    <a:pt x="123825" y="1046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9" name="SMARTInkShape-Group755">
            <a:extLst>
              <a:ext uri="{FF2B5EF4-FFF2-40B4-BE49-F238E27FC236}">
                <a16:creationId xmlns:a16="http://schemas.microsoft.com/office/drawing/2014/main" id="{41B62FD4-472C-FAC5-A352-B4E3A565B95C}"/>
              </a:ext>
            </a:extLst>
          </p:cNvPr>
          <p:cNvGrpSpPr/>
          <p:nvPr/>
        </p:nvGrpSpPr>
        <p:grpSpPr>
          <a:xfrm>
            <a:off x="3752850" y="3400968"/>
            <a:ext cx="180976" cy="170908"/>
            <a:chOff x="3752850" y="3400968"/>
            <a:chExt cx="180976" cy="170908"/>
          </a:xfrm>
        </p:grpSpPr>
        <p:sp>
          <p:nvSpPr>
            <p:cNvPr id="767" name="SMARTInkShape-4209">
              <a:extLst>
                <a:ext uri="{FF2B5EF4-FFF2-40B4-BE49-F238E27FC236}">
                  <a16:creationId xmlns:a16="http://schemas.microsoft.com/office/drawing/2014/main" id="{ED7857AE-8BC9-2682-C3CC-97FBAFB62863}"/>
                </a:ext>
              </a:extLst>
            </p:cNvPr>
            <p:cNvSpPr/>
            <p:nvPr>
              <p:custDataLst>
                <p:tags r:id="rId213"/>
              </p:custDataLst>
            </p:nvPr>
          </p:nvSpPr>
          <p:spPr>
            <a:xfrm>
              <a:off x="3819525" y="3400968"/>
              <a:ext cx="47592" cy="170908"/>
            </a:xfrm>
            <a:custGeom>
              <a:avLst/>
              <a:gdLst/>
              <a:ahLst/>
              <a:cxnLst/>
              <a:rect l="0" t="0" r="0" b="0"/>
              <a:pathLst>
                <a:path w="47592" h="170908">
                  <a:moveTo>
                    <a:pt x="38100" y="28032"/>
                  </a:moveTo>
                  <a:lnTo>
                    <a:pt x="38100" y="28032"/>
                  </a:lnTo>
                  <a:lnTo>
                    <a:pt x="38100" y="22975"/>
                  </a:lnTo>
                  <a:lnTo>
                    <a:pt x="40922" y="17671"/>
                  </a:lnTo>
                  <a:lnTo>
                    <a:pt x="44646" y="11785"/>
                  </a:lnTo>
                  <a:lnTo>
                    <a:pt x="47509" y="0"/>
                  </a:lnTo>
                  <a:lnTo>
                    <a:pt x="47591" y="9731"/>
                  </a:lnTo>
                  <a:lnTo>
                    <a:pt x="44788" y="17429"/>
                  </a:lnTo>
                  <a:lnTo>
                    <a:pt x="42558" y="20963"/>
                  </a:lnTo>
                  <a:lnTo>
                    <a:pt x="33435" y="67183"/>
                  </a:lnTo>
                  <a:lnTo>
                    <a:pt x="21931" y="105498"/>
                  </a:lnTo>
                  <a:lnTo>
                    <a:pt x="11368" y="149972"/>
                  </a:lnTo>
                  <a:lnTo>
                    <a:pt x="10071" y="163058"/>
                  </a:lnTo>
                  <a:lnTo>
                    <a:pt x="8830" y="165674"/>
                  </a:lnTo>
                  <a:lnTo>
                    <a:pt x="0" y="1709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8" name="SMARTInkShape-4210">
              <a:extLst>
                <a:ext uri="{FF2B5EF4-FFF2-40B4-BE49-F238E27FC236}">
                  <a16:creationId xmlns:a16="http://schemas.microsoft.com/office/drawing/2014/main" id="{A1B83CE3-2647-D8A1-3F19-34C12FE5C7E0}"/>
                </a:ext>
              </a:extLst>
            </p:cNvPr>
            <p:cNvSpPr/>
            <p:nvPr>
              <p:custDataLst>
                <p:tags r:id="rId214"/>
              </p:custDataLst>
            </p:nvPr>
          </p:nvSpPr>
          <p:spPr>
            <a:xfrm>
              <a:off x="3752850" y="3471137"/>
              <a:ext cx="180976" cy="5489"/>
            </a:xfrm>
            <a:custGeom>
              <a:avLst/>
              <a:gdLst/>
              <a:ahLst/>
              <a:cxnLst/>
              <a:rect l="0" t="0" r="0" b="0"/>
              <a:pathLst>
                <a:path w="180976" h="5489">
                  <a:moveTo>
                    <a:pt x="0" y="5488"/>
                  </a:moveTo>
                  <a:lnTo>
                    <a:pt x="0" y="5488"/>
                  </a:lnTo>
                  <a:lnTo>
                    <a:pt x="46644" y="5488"/>
                  </a:lnTo>
                  <a:lnTo>
                    <a:pt x="88354" y="2666"/>
                  </a:lnTo>
                  <a:lnTo>
                    <a:pt x="110177" y="0"/>
                  </a:lnTo>
                  <a:lnTo>
                    <a:pt x="154934" y="4867"/>
                  </a:lnTo>
                  <a:lnTo>
                    <a:pt x="18097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0" name="SMARTInkShape-Group756">
            <a:extLst>
              <a:ext uri="{FF2B5EF4-FFF2-40B4-BE49-F238E27FC236}">
                <a16:creationId xmlns:a16="http://schemas.microsoft.com/office/drawing/2014/main" id="{477FB1C6-0712-5277-534C-EDA5514FB602}"/>
              </a:ext>
            </a:extLst>
          </p:cNvPr>
          <p:cNvGrpSpPr/>
          <p:nvPr/>
        </p:nvGrpSpPr>
        <p:grpSpPr>
          <a:xfrm>
            <a:off x="1666875" y="3153167"/>
            <a:ext cx="4038601" cy="552059"/>
            <a:chOff x="1666875" y="3153167"/>
            <a:chExt cx="4038601" cy="552059"/>
          </a:xfrm>
        </p:grpSpPr>
        <p:sp>
          <p:nvSpPr>
            <p:cNvPr id="770" name="SMARTInkShape-4211">
              <a:extLst>
                <a:ext uri="{FF2B5EF4-FFF2-40B4-BE49-F238E27FC236}">
                  <a16:creationId xmlns:a16="http://schemas.microsoft.com/office/drawing/2014/main" id="{964CF698-E2DE-995B-54BB-7C4366CC8539}"/>
                </a:ext>
              </a:extLst>
            </p:cNvPr>
            <p:cNvSpPr/>
            <p:nvPr>
              <p:custDataLst>
                <p:tags r:id="rId203"/>
              </p:custDataLst>
            </p:nvPr>
          </p:nvSpPr>
          <p:spPr>
            <a:xfrm>
              <a:off x="4286250" y="3337787"/>
              <a:ext cx="55827" cy="195989"/>
            </a:xfrm>
            <a:custGeom>
              <a:avLst/>
              <a:gdLst/>
              <a:ahLst/>
              <a:cxnLst/>
              <a:rect l="0" t="0" r="0" b="0"/>
              <a:pathLst>
                <a:path w="55827" h="195989">
                  <a:moveTo>
                    <a:pt x="47625" y="5488"/>
                  </a:moveTo>
                  <a:lnTo>
                    <a:pt x="47625" y="5488"/>
                  </a:lnTo>
                  <a:lnTo>
                    <a:pt x="47625" y="431"/>
                  </a:lnTo>
                  <a:lnTo>
                    <a:pt x="48683" y="0"/>
                  </a:lnTo>
                  <a:lnTo>
                    <a:pt x="52681" y="2344"/>
                  </a:lnTo>
                  <a:lnTo>
                    <a:pt x="54170" y="4450"/>
                  </a:lnTo>
                  <a:lnTo>
                    <a:pt x="55826" y="9613"/>
                  </a:lnTo>
                  <a:lnTo>
                    <a:pt x="46614" y="52924"/>
                  </a:lnTo>
                  <a:lnTo>
                    <a:pt x="29669" y="91176"/>
                  </a:lnTo>
                  <a:lnTo>
                    <a:pt x="13543" y="133735"/>
                  </a:lnTo>
                  <a:lnTo>
                    <a:pt x="4483" y="153436"/>
                  </a:lnTo>
                  <a:lnTo>
                    <a:pt x="0"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1" name="SMARTInkShape-4212">
              <a:extLst>
                <a:ext uri="{FF2B5EF4-FFF2-40B4-BE49-F238E27FC236}">
                  <a16:creationId xmlns:a16="http://schemas.microsoft.com/office/drawing/2014/main" id="{86806880-6752-C771-1AD5-D280CEDC6D51}"/>
                </a:ext>
              </a:extLst>
            </p:cNvPr>
            <p:cNvSpPr/>
            <p:nvPr>
              <p:custDataLst>
                <p:tags r:id="rId204"/>
              </p:custDataLst>
            </p:nvPr>
          </p:nvSpPr>
          <p:spPr>
            <a:xfrm>
              <a:off x="4381603" y="3314820"/>
              <a:ext cx="119660" cy="218956"/>
            </a:xfrm>
            <a:custGeom>
              <a:avLst/>
              <a:gdLst/>
              <a:ahLst/>
              <a:cxnLst/>
              <a:rect l="0" t="0" r="0" b="0"/>
              <a:pathLst>
                <a:path w="119660" h="218956">
                  <a:moveTo>
                    <a:pt x="95147" y="85605"/>
                  </a:moveTo>
                  <a:lnTo>
                    <a:pt x="95147" y="85605"/>
                  </a:lnTo>
                  <a:lnTo>
                    <a:pt x="95147" y="80548"/>
                  </a:lnTo>
                  <a:lnTo>
                    <a:pt x="97969" y="75244"/>
                  </a:lnTo>
                  <a:lnTo>
                    <a:pt x="101692" y="69358"/>
                  </a:lnTo>
                  <a:lnTo>
                    <a:pt x="104084" y="56957"/>
                  </a:lnTo>
                  <a:lnTo>
                    <a:pt x="104672" y="33054"/>
                  </a:lnTo>
                  <a:lnTo>
                    <a:pt x="103613" y="31521"/>
                  </a:lnTo>
                  <a:lnTo>
                    <a:pt x="101850" y="30499"/>
                  </a:lnTo>
                  <a:lnTo>
                    <a:pt x="99616" y="29818"/>
                  </a:lnTo>
                  <a:lnTo>
                    <a:pt x="99184" y="29364"/>
                  </a:lnTo>
                  <a:lnTo>
                    <a:pt x="99956" y="29061"/>
                  </a:lnTo>
                  <a:lnTo>
                    <a:pt x="101528" y="28859"/>
                  </a:lnTo>
                  <a:lnTo>
                    <a:pt x="101517" y="28724"/>
                  </a:lnTo>
                  <a:lnTo>
                    <a:pt x="98684" y="28575"/>
                  </a:lnTo>
                  <a:lnTo>
                    <a:pt x="97505" y="27476"/>
                  </a:lnTo>
                  <a:lnTo>
                    <a:pt x="96194" y="23434"/>
                  </a:lnTo>
                  <a:lnTo>
                    <a:pt x="95240" y="11124"/>
                  </a:lnTo>
                  <a:lnTo>
                    <a:pt x="94150" y="10551"/>
                  </a:lnTo>
                  <a:lnTo>
                    <a:pt x="90118" y="9915"/>
                  </a:lnTo>
                  <a:lnTo>
                    <a:pt x="88619" y="8686"/>
                  </a:lnTo>
                  <a:lnTo>
                    <a:pt x="86954" y="4499"/>
                  </a:lnTo>
                  <a:lnTo>
                    <a:pt x="85451" y="2960"/>
                  </a:lnTo>
                  <a:lnTo>
                    <a:pt x="80960" y="1249"/>
                  </a:lnTo>
                  <a:lnTo>
                    <a:pt x="63266" y="0"/>
                  </a:lnTo>
                  <a:lnTo>
                    <a:pt x="56989" y="2755"/>
                  </a:lnTo>
                  <a:lnTo>
                    <a:pt x="41860" y="10257"/>
                  </a:lnTo>
                  <a:lnTo>
                    <a:pt x="27014" y="17192"/>
                  </a:lnTo>
                  <a:lnTo>
                    <a:pt x="13361" y="27330"/>
                  </a:lnTo>
                  <a:lnTo>
                    <a:pt x="5880" y="38891"/>
                  </a:lnTo>
                  <a:lnTo>
                    <a:pt x="686" y="62246"/>
                  </a:lnTo>
                  <a:lnTo>
                    <a:pt x="0" y="79105"/>
                  </a:lnTo>
                  <a:lnTo>
                    <a:pt x="4984" y="93792"/>
                  </a:lnTo>
                  <a:lnTo>
                    <a:pt x="13163" y="106492"/>
                  </a:lnTo>
                  <a:lnTo>
                    <a:pt x="22021" y="110764"/>
                  </a:lnTo>
                  <a:lnTo>
                    <a:pt x="39898" y="113505"/>
                  </a:lnTo>
                  <a:lnTo>
                    <a:pt x="46956" y="111058"/>
                  </a:lnTo>
                  <a:lnTo>
                    <a:pt x="92775" y="78362"/>
                  </a:lnTo>
                  <a:lnTo>
                    <a:pt x="100677" y="69465"/>
                  </a:lnTo>
                  <a:lnTo>
                    <a:pt x="102897" y="63262"/>
                  </a:lnTo>
                  <a:lnTo>
                    <a:pt x="104546" y="61185"/>
                  </a:lnTo>
                  <a:lnTo>
                    <a:pt x="110867" y="57202"/>
                  </a:lnTo>
                  <a:lnTo>
                    <a:pt x="113211" y="51907"/>
                  </a:lnTo>
                  <a:lnTo>
                    <a:pt x="113539" y="52557"/>
                  </a:lnTo>
                  <a:lnTo>
                    <a:pt x="114067" y="56147"/>
                  </a:lnTo>
                  <a:lnTo>
                    <a:pt x="119215" y="61825"/>
                  </a:lnTo>
                  <a:lnTo>
                    <a:pt x="119659" y="64460"/>
                  </a:lnTo>
                  <a:lnTo>
                    <a:pt x="118896" y="67275"/>
                  </a:lnTo>
                  <a:lnTo>
                    <a:pt x="117331" y="70210"/>
                  </a:lnTo>
                  <a:lnTo>
                    <a:pt x="111787" y="93207"/>
                  </a:lnTo>
                  <a:lnTo>
                    <a:pt x="97757" y="114011"/>
                  </a:lnTo>
                  <a:lnTo>
                    <a:pt x="95491" y="130033"/>
                  </a:lnTo>
                  <a:lnTo>
                    <a:pt x="95151" y="155847"/>
                  </a:lnTo>
                  <a:lnTo>
                    <a:pt x="97970" y="161979"/>
                  </a:lnTo>
                  <a:lnTo>
                    <a:pt x="101694" y="168233"/>
                  </a:lnTo>
                  <a:lnTo>
                    <a:pt x="104084" y="180870"/>
                  </a:lnTo>
                  <a:lnTo>
                    <a:pt x="104638" y="199937"/>
                  </a:lnTo>
                  <a:lnTo>
                    <a:pt x="105708" y="203101"/>
                  </a:lnTo>
                  <a:lnTo>
                    <a:pt x="107479" y="205211"/>
                  </a:lnTo>
                  <a:lnTo>
                    <a:pt x="112870" y="208597"/>
                  </a:lnTo>
                  <a:lnTo>
                    <a:pt x="113608" y="211882"/>
                  </a:lnTo>
                  <a:lnTo>
                    <a:pt x="114197" y="2189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2" name="SMARTInkShape-4213">
              <a:extLst>
                <a:ext uri="{FF2B5EF4-FFF2-40B4-BE49-F238E27FC236}">
                  <a16:creationId xmlns:a16="http://schemas.microsoft.com/office/drawing/2014/main" id="{DCA240AE-5F69-E6B7-CD12-A4F4FE72EE36}"/>
                </a:ext>
              </a:extLst>
            </p:cNvPr>
            <p:cNvSpPr/>
            <p:nvPr>
              <p:custDataLst>
                <p:tags r:id="rId205"/>
              </p:custDataLst>
            </p:nvPr>
          </p:nvSpPr>
          <p:spPr>
            <a:xfrm>
              <a:off x="4648200" y="3381375"/>
              <a:ext cx="85726" cy="85726"/>
            </a:xfrm>
            <a:custGeom>
              <a:avLst/>
              <a:gdLst/>
              <a:ahLst/>
              <a:cxnLst/>
              <a:rect l="0" t="0" r="0" b="0"/>
              <a:pathLst>
                <a:path w="85726" h="85726">
                  <a:moveTo>
                    <a:pt x="0" y="0"/>
                  </a:moveTo>
                  <a:lnTo>
                    <a:pt x="0" y="0"/>
                  </a:lnTo>
                  <a:lnTo>
                    <a:pt x="40001" y="45056"/>
                  </a:lnTo>
                  <a:lnTo>
                    <a:pt x="47059" y="51775"/>
                  </a:lnTo>
                  <a:lnTo>
                    <a:pt x="60213" y="61145"/>
                  </a:lnTo>
                  <a:lnTo>
                    <a:pt x="73003" y="78675"/>
                  </a:lnTo>
                  <a:lnTo>
                    <a:pt x="857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3" name="SMARTInkShape-4214">
              <a:extLst>
                <a:ext uri="{FF2B5EF4-FFF2-40B4-BE49-F238E27FC236}">
                  <a16:creationId xmlns:a16="http://schemas.microsoft.com/office/drawing/2014/main" id="{E3125BA9-3481-2B9B-9F3D-DD1DB38DEAA1}"/>
                </a:ext>
              </a:extLst>
            </p:cNvPr>
            <p:cNvSpPr/>
            <p:nvPr>
              <p:custDataLst>
                <p:tags r:id="rId206"/>
              </p:custDataLst>
            </p:nvPr>
          </p:nvSpPr>
          <p:spPr>
            <a:xfrm>
              <a:off x="4619625" y="3390900"/>
              <a:ext cx="114301" cy="114301"/>
            </a:xfrm>
            <a:custGeom>
              <a:avLst/>
              <a:gdLst/>
              <a:ahLst/>
              <a:cxnLst/>
              <a:rect l="0" t="0" r="0" b="0"/>
              <a:pathLst>
                <a:path w="114301" h="114301">
                  <a:moveTo>
                    <a:pt x="114300" y="0"/>
                  </a:moveTo>
                  <a:lnTo>
                    <a:pt x="114300" y="0"/>
                  </a:lnTo>
                  <a:lnTo>
                    <a:pt x="70452" y="35648"/>
                  </a:lnTo>
                  <a:lnTo>
                    <a:pt x="26747" y="81290"/>
                  </a:lnTo>
                  <a:lnTo>
                    <a:pt x="6381" y="100097"/>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4" name="SMARTInkShape-4215">
              <a:extLst>
                <a:ext uri="{FF2B5EF4-FFF2-40B4-BE49-F238E27FC236}">
                  <a16:creationId xmlns:a16="http://schemas.microsoft.com/office/drawing/2014/main" id="{66FEB6B4-DD8C-ED10-7632-D8A6CDAF724F}"/>
                </a:ext>
              </a:extLst>
            </p:cNvPr>
            <p:cNvSpPr/>
            <p:nvPr>
              <p:custDataLst>
                <p:tags r:id="rId207"/>
              </p:custDataLst>
            </p:nvPr>
          </p:nvSpPr>
          <p:spPr>
            <a:xfrm>
              <a:off x="4840734" y="3319022"/>
              <a:ext cx="107205" cy="139645"/>
            </a:xfrm>
            <a:custGeom>
              <a:avLst/>
              <a:gdLst/>
              <a:ahLst/>
              <a:cxnLst/>
              <a:rect l="0" t="0" r="0" b="0"/>
              <a:pathLst>
                <a:path w="107205" h="139645">
                  <a:moveTo>
                    <a:pt x="83691" y="24253"/>
                  </a:moveTo>
                  <a:lnTo>
                    <a:pt x="83691" y="24253"/>
                  </a:lnTo>
                  <a:lnTo>
                    <a:pt x="88747" y="24253"/>
                  </a:lnTo>
                  <a:lnTo>
                    <a:pt x="90236" y="23195"/>
                  </a:lnTo>
                  <a:lnTo>
                    <a:pt x="91230" y="21431"/>
                  </a:lnTo>
                  <a:lnTo>
                    <a:pt x="92954" y="14552"/>
                  </a:lnTo>
                  <a:lnTo>
                    <a:pt x="93100" y="10064"/>
                  </a:lnTo>
                  <a:lnTo>
                    <a:pt x="92080" y="8444"/>
                  </a:lnTo>
                  <a:lnTo>
                    <a:pt x="90342" y="7363"/>
                  </a:lnTo>
                  <a:lnTo>
                    <a:pt x="88126" y="6643"/>
                  </a:lnTo>
                  <a:lnTo>
                    <a:pt x="86647" y="5105"/>
                  </a:lnTo>
                  <a:lnTo>
                    <a:pt x="85004" y="573"/>
                  </a:lnTo>
                  <a:lnTo>
                    <a:pt x="82450" y="0"/>
                  </a:lnTo>
                  <a:lnTo>
                    <a:pt x="62348" y="4308"/>
                  </a:lnTo>
                  <a:lnTo>
                    <a:pt x="47146" y="15051"/>
                  </a:lnTo>
                  <a:lnTo>
                    <a:pt x="24104" y="45248"/>
                  </a:lnTo>
                  <a:lnTo>
                    <a:pt x="1017" y="92191"/>
                  </a:lnTo>
                  <a:lnTo>
                    <a:pt x="0" y="98120"/>
                  </a:lnTo>
                  <a:lnTo>
                    <a:pt x="1693" y="110352"/>
                  </a:lnTo>
                  <a:lnTo>
                    <a:pt x="7031" y="122844"/>
                  </a:lnTo>
                  <a:lnTo>
                    <a:pt x="16458" y="135452"/>
                  </a:lnTo>
                  <a:lnTo>
                    <a:pt x="21935" y="138602"/>
                  </a:lnTo>
                  <a:lnTo>
                    <a:pt x="27705" y="139644"/>
                  </a:lnTo>
                  <a:lnTo>
                    <a:pt x="39758" y="137980"/>
                  </a:lnTo>
                  <a:lnTo>
                    <a:pt x="52172" y="133712"/>
                  </a:lnTo>
                  <a:lnTo>
                    <a:pt x="85004" y="107980"/>
                  </a:lnTo>
                  <a:lnTo>
                    <a:pt x="89568" y="98154"/>
                  </a:lnTo>
                  <a:lnTo>
                    <a:pt x="103257" y="56507"/>
                  </a:lnTo>
                  <a:lnTo>
                    <a:pt x="107204" y="36471"/>
                  </a:lnTo>
                  <a:lnTo>
                    <a:pt x="105430" y="20511"/>
                  </a:lnTo>
                  <a:lnTo>
                    <a:pt x="103475" y="15409"/>
                  </a:lnTo>
                  <a:lnTo>
                    <a:pt x="101114" y="12007"/>
                  </a:lnTo>
                  <a:lnTo>
                    <a:pt x="95668" y="8227"/>
                  </a:lnTo>
                  <a:lnTo>
                    <a:pt x="89720" y="6547"/>
                  </a:lnTo>
                  <a:lnTo>
                    <a:pt x="75365" y="10658"/>
                  </a:lnTo>
                  <a:lnTo>
                    <a:pt x="71790" y="13073"/>
                  </a:lnTo>
                  <a:lnTo>
                    <a:pt x="67819" y="18579"/>
                  </a:lnTo>
                  <a:lnTo>
                    <a:pt x="64641" y="337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5" name="SMARTInkShape-4216">
              <a:extLst>
                <a:ext uri="{FF2B5EF4-FFF2-40B4-BE49-F238E27FC236}">
                  <a16:creationId xmlns:a16="http://schemas.microsoft.com/office/drawing/2014/main" id="{11BDC233-B038-9C87-D9F6-8066415D5EDD}"/>
                </a:ext>
              </a:extLst>
            </p:cNvPr>
            <p:cNvSpPr/>
            <p:nvPr>
              <p:custDataLst>
                <p:tags r:id="rId208"/>
              </p:custDataLst>
            </p:nvPr>
          </p:nvSpPr>
          <p:spPr>
            <a:xfrm>
              <a:off x="4981575" y="3457575"/>
              <a:ext cx="28576" cy="9526"/>
            </a:xfrm>
            <a:custGeom>
              <a:avLst/>
              <a:gdLst/>
              <a:ahLst/>
              <a:cxnLst/>
              <a:rect l="0" t="0" r="0" b="0"/>
              <a:pathLst>
                <a:path w="28576" h="9526">
                  <a:moveTo>
                    <a:pt x="0" y="9525"/>
                  </a:moveTo>
                  <a:lnTo>
                    <a:pt x="0" y="9525"/>
                  </a:lnTo>
                  <a:lnTo>
                    <a:pt x="5056" y="9525"/>
                  </a:lnTo>
                  <a:lnTo>
                    <a:pt x="10361" y="6703"/>
                  </a:lnTo>
                  <a:lnTo>
                    <a:pt x="16247" y="2979"/>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6" name="SMARTInkShape-4217">
              <a:extLst>
                <a:ext uri="{FF2B5EF4-FFF2-40B4-BE49-F238E27FC236}">
                  <a16:creationId xmlns:a16="http://schemas.microsoft.com/office/drawing/2014/main" id="{EFDCECF9-1BDB-6B94-D6EF-FDEF6688A971}"/>
                </a:ext>
              </a:extLst>
            </p:cNvPr>
            <p:cNvSpPr/>
            <p:nvPr>
              <p:custDataLst>
                <p:tags r:id="rId209"/>
              </p:custDataLst>
            </p:nvPr>
          </p:nvSpPr>
          <p:spPr>
            <a:xfrm>
              <a:off x="5058869" y="3325942"/>
              <a:ext cx="105161" cy="131634"/>
            </a:xfrm>
            <a:custGeom>
              <a:avLst/>
              <a:gdLst/>
              <a:ahLst/>
              <a:cxnLst/>
              <a:rect l="0" t="0" r="0" b="0"/>
              <a:pathLst>
                <a:path w="105161" h="131634">
                  <a:moveTo>
                    <a:pt x="46531" y="17333"/>
                  </a:moveTo>
                  <a:lnTo>
                    <a:pt x="46531" y="17333"/>
                  </a:lnTo>
                  <a:lnTo>
                    <a:pt x="56644" y="12276"/>
                  </a:lnTo>
                  <a:lnTo>
                    <a:pt x="59623" y="9728"/>
                  </a:lnTo>
                  <a:lnTo>
                    <a:pt x="62933" y="4076"/>
                  </a:lnTo>
                  <a:lnTo>
                    <a:pt x="62758" y="2145"/>
                  </a:lnTo>
                  <a:lnTo>
                    <a:pt x="61582" y="858"/>
                  </a:lnTo>
                  <a:lnTo>
                    <a:pt x="59739" y="0"/>
                  </a:lnTo>
                  <a:lnTo>
                    <a:pt x="52048" y="1868"/>
                  </a:lnTo>
                  <a:lnTo>
                    <a:pt x="41575" y="7285"/>
                  </a:lnTo>
                  <a:lnTo>
                    <a:pt x="7217" y="32465"/>
                  </a:lnTo>
                  <a:lnTo>
                    <a:pt x="2599" y="39228"/>
                  </a:lnTo>
                  <a:lnTo>
                    <a:pt x="0" y="48985"/>
                  </a:lnTo>
                  <a:lnTo>
                    <a:pt x="693" y="52193"/>
                  </a:lnTo>
                  <a:lnTo>
                    <a:pt x="4287" y="58579"/>
                  </a:lnTo>
                  <a:lnTo>
                    <a:pt x="6727" y="60705"/>
                  </a:lnTo>
                  <a:lnTo>
                    <a:pt x="12259" y="63068"/>
                  </a:lnTo>
                  <a:lnTo>
                    <a:pt x="59152" y="72423"/>
                  </a:lnTo>
                  <a:lnTo>
                    <a:pt x="74365" y="74626"/>
                  </a:lnTo>
                  <a:lnTo>
                    <a:pt x="101454" y="87620"/>
                  </a:lnTo>
                  <a:lnTo>
                    <a:pt x="104313" y="90649"/>
                  </a:lnTo>
                  <a:lnTo>
                    <a:pt x="105160" y="93727"/>
                  </a:lnTo>
                  <a:lnTo>
                    <a:pt x="104667" y="96837"/>
                  </a:lnTo>
                  <a:lnTo>
                    <a:pt x="101298" y="103116"/>
                  </a:lnTo>
                  <a:lnTo>
                    <a:pt x="90510" y="115769"/>
                  </a:lnTo>
                  <a:lnTo>
                    <a:pt x="84422" y="119291"/>
                  </a:lnTo>
                  <a:lnTo>
                    <a:pt x="68728" y="122795"/>
                  </a:lnTo>
                  <a:lnTo>
                    <a:pt x="58164" y="128544"/>
                  </a:lnTo>
                  <a:lnTo>
                    <a:pt x="8431" y="1316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7" name="SMARTInkShape-4218">
              <a:extLst>
                <a:ext uri="{FF2B5EF4-FFF2-40B4-BE49-F238E27FC236}">
                  <a16:creationId xmlns:a16="http://schemas.microsoft.com/office/drawing/2014/main" id="{CE171BC3-5121-FF4C-1129-F2403F201336}"/>
                </a:ext>
              </a:extLst>
            </p:cNvPr>
            <p:cNvSpPr/>
            <p:nvPr>
              <p:custDataLst>
                <p:tags r:id="rId210"/>
              </p:custDataLst>
            </p:nvPr>
          </p:nvSpPr>
          <p:spPr>
            <a:xfrm>
              <a:off x="5105400" y="3295650"/>
              <a:ext cx="85726" cy="19051"/>
            </a:xfrm>
            <a:custGeom>
              <a:avLst/>
              <a:gdLst/>
              <a:ahLst/>
              <a:cxnLst/>
              <a:rect l="0" t="0" r="0" b="0"/>
              <a:pathLst>
                <a:path w="85726" h="19051">
                  <a:moveTo>
                    <a:pt x="0" y="19050"/>
                  </a:moveTo>
                  <a:lnTo>
                    <a:pt x="0" y="19050"/>
                  </a:lnTo>
                  <a:lnTo>
                    <a:pt x="25439" y="8689"/>
                  </a:lnTo>
                  <a:lnTo>
                    <a:pt x="29659" y="5793"/>
                  </a:lnTo>
                  <a:lnTo>
                    <a:pt x="39993" y="2575"/>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8" name="SMARTInkShape-4219">
              <a:extLst>
                <a:ext uri="{FF2B5EF4-FFF2-40B4-BE49-F238E27FC236}">
                  <a16:creationId xmlns:a16="http://schemas.microsoft.com/office/drawing/2014/main" id="{8BBA194E-A471-92F1-12DC-59EF18C236A4}"/>
                </a:ext>
              </a:extLst>
            </p:cNvPr>
            <p:cNvSpPr/>
            <p:nvPr>
              <p:custDataLst>
                <p:tags r:id="rId211"/>
              </p:custDataLst>
            </p:nvPr>
          </p:nvSpPr>
          <p:spPr>
            <a:xfrm>
              <a:off x="5250244" y="3153167"/>
              <a:ext cx="121857" cy="123434"/>
            </a:xfrm>
            <a:custGeom>
              <a:avLst/>
              <a:gdLst/>
              <a:ahLst/>
              <a:cxnLst/>
              <a:rect l="0" t="0" r="0" b="0"/>
              <a:pathLst>
                <a:path w="121857" h="123434">
                  <a:moveTo>
                    <a:pt x="17081" y="9133"/>
                  </a:moveTo>
                  <a:lnTo>
                    <a:pt x="17081" y="9133"/>
                  </a:lnTo>
                  <a:lnTo>
                    <a:pt x="22137" y="4077"/>
                  </a:lnTo>
                  <a:lnTo>
                    <a:pt x="27442" y="1594"/>
                  </a:lnTo>
                  <a:lnTo>
                    <a:pt x="39471" y="0"/>
                  </a:lnTo>
                  <a:lnTo>
                    <a:pt x="45729" y="2605"/>
                  </a:lnTo>
                  <a:lnTo>
                    <a:pt x="53313" y="7844"/>
                  </a:lnTo>
                  <a:lnTo>
                    <a:pt x="54351" y="11382"/>
                  </a:lnTo>
                  <a:lnTo>
                    <a:pt x="55017" y="27334"/>
                  </a:lnTo>
                  <a:lnTo>
                    <a:pt x="52956" y="31850"/>
                  </a:lnTo>
                  <a:lnTo>
                    <a:pt x="40081" y="46703"/>
                  </a:lnTo>
                  <a:lnTo>
                    <a:pt x="38765" y="50055"/>
                  </a:lnTo>
                  <a:lnTo>
                    <a:pt x="0" y="92858"/>
                  </a:lnTo>
                  <a:lnTo>
                    <a:pt x="403" y="93525"/>
                  </a:lnTo>
                  <a:lnTo>
                    <a:pt x="3671" y="94265"/>
                  </a:lnTo>
                  <a:lnTo>
                    <a:pt x="49757" y="94851"/>
                  </a:lnTo>
                  <a:lnTo>
                    <a:pt x="64412" y="95914"/>
                  </a:lnTo>
                  <a:lnTo>
                    <a:pt x="90582" y="103500"/>
                  </a:lnTo>
                  <a:lnTo>
                    <a:pt x="106004" y="105180"/>
                  </a:lnTo>
                  <a:lnTo>
                    <a:pt x="121856"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9" name="SMARTInkShape-4220">
              <a:extLst>
                <a:ext uri="{FF2B5EF4-FFF2-40B4-BE49-F238E27FC236}">
                  <a16:creationId xmlns:a16="http://schemas.microsoft.com/office/drawing/2014/main" id="{734C0FE9-64B8-EE42-582A-862905504B48}"/>
                </a:ext>
              </a:extLst>
            </p:cNvPr>
            <p:cNvSpPr/>
            <p:nvPr>
              <p:custDataLst>
                <p:tags r:id="rId212"/>
              </p:custDataLst>
            </p:nvPr>
          </p:nvSpPr>
          <p:spPr>
            <a:xfrm>
              <a:off x="1666875" y="3661638"/>
              <a:ext cx="4038601" cy="43588"/>
            </a:xfrm>
            <a:custGeom>
              <a:avLst/>
              <a:gdLst/>
              <a:ahLst/>
              <a:cxnLst/>
              <a:rect l="0" t="0" r="0" b="0"/>
              <a:pathLst>
                <a:path w="4038601" h="43588">
                  <a:moveTo>
                    <a:pt x="0" y="43587"/>
                  </a:moveTo>
                  <a:lnTo>
                    <a:pt x="0" y="43587"/>
                  </a:lnTo>
                  <a:lnTo>
                    <a:pt x="13257" y="43587"/>
                  </a:lnTo>
                  <a:lnTo>
                    <a:pt x="58809" y="33886"/>
                  </a:lnTo>
                  <a:lnTo>
                    <a:pt x="101354" y="25497"/>
                  </a:lnTo>
                  <a:lnTo>
                    <a:pt x="148735" y="19607"/>
                  </a:lnTo>
                  <a:lnTo>
                    <a:pt x="190002" y="11317"/>
                  </a:lnTo>
                  <a:lnTo>
                    <a:pt x="232774" y="6638"/>
                  </a:lnTo>
                  <a:lnTo>
                    <a:pt x="280284" y="5828"/>
                  </a:lnTo>
                  <a:lnTo>
                    <a:pt x="316129" y="5639"/>
                  </a:lnTo>
                  <a:lnTo>
                    <a:pt x="361896" y="5532"/>
                  </a:lnTo>
                  <a:lnTo>
                    <a:pt x="408741" y="5496"/>
                  </a:lnTo>
                  <a:lnTo>
                    <a:pt x="454840" y="2667"/>
                  </a:lnTo>
                  <a:lnTo>
                    <a:pt x="476259" y="0"/>
                  </a:lnTo>
                  <a:lnTo>
                    <a:pt x="512118" y="3391"/>
                  </a:lnTo>
                  <a:lnTo>
                    <a:pt x="549555" y="4866"/>
                  </a:lnTo>
                  <a:lnTo>
                    <a:pt x="587458" y="5303"/>
                  </a:lnTo>
                  <a:lnTo>
                    <a:pt x="626558" y="5433"/>
                  </a:lnTo>
                  <a:lnTo>
                    <a:pt x="670128" y="5471"/>
                  </a:lnTo>
                  <a:lnTo>
                    <a:pt x="710319" y="5482"/>
                  </a:lnTo>
                  <a:lnTo>
                    <a:pt x="750098" y="5485"/>
                  </a:lnTo>
                  <a:lnTo>
                    <a:pt x="794927" y="5487"/>
                  </a:lnTo>
                  <a:lnTo>
                    <a:pt x="841724" y="5487"/>
                  </a:lnTo>
                  <a:lnTo>
                    <a:pt x="889103" y="5487"/>
                  </a:lnTo>
                  <a:lnTo>
                    <a:pt x="936656" y="5487"/>
                  </a:lnTo>
                  <a:lnTo>
                    <a:pt x="968389" y="5487"/>
                  </a:lnTo>
                  <a:lnTo>
                    <a:pt x="1002953" y="5487"/>
                  </a:lnTo>
                  <a:lnTo>
                    <a:pt x="1038423" y="5487"/>
                  </a:lnTo>
                  <a:lnTo>
                    <a:pt x="1071827" y="5487"/>
                  </a:lnTo>
                  <a:lnTo>
                    <a:pt x="1107134" y="5487"/>
                  </a:lnTo>
                  <a:lnTo>
                    <a:pt x="1143993" y="5487"/>
                  </a:lnTo>
                  <a:lnTo>
                    <a:pt x="1181541" y="5487"/>
                  </a:lnTo>
                  <a:lnTo>
                    <a:pt x="1219396" y="5487"/>
                  </a:lnTo>
                  <a:lnTo>
                    <a:pt x="1257387" y="5487"/>
                  </a:lnTo>
                  <a:lnTo>
                    <a:pt x="1295439" y="5487"/>
                  </a:lnTo>
                  <a:lnTo>
                    <a:pt x="1336340" y="5487"/>
                  </a:lnTo>
                  <a:lnTo>
                    <a:pt x="1378154" y="5487"/>
                  </a:lnTo>
                  <a:lnTo>
                    <a:pt x="1417904" y="5487"/>
                  </a:lnTo>
                  <a:lnTo>
                    <a:pt x="1456738" y="5487"/>
                  </a:lnTo>
                  <a:lnTo>
                    <a:pt x="1495164" y="5487"/>
                  </a:lnTo>
                  <a:lnTo>
                    <a:pt x="1533409" y="5487"/>
                  </a:lnTo>
                  <a:lnTo>
                    <a:pt x="1574396" y="5487"/>
                  </a:lnTo>
                  <a:lnTo>
                    <a:pt x="1616248" y="5487"/>
                  </a:lnTo>
                  <a:lnTo>
                    <a:pt x="1656016" y="5487"/>
                  </a:lnTo>
                  <a:lnTo>
                    <a:pt x="1694857" y="5487"/>
                  </a:lnTo>
                  <a:lnTo>
                    <a:pt x="1733286" y="5487"/>
                  </a:lnTo>
                  <a:lnTo>
                    <a:pt x="1771533" y="5487"/>
                  </a:lnTo>
                  <a:lnTo>
                    <a:pt x="1812520" y="5487"/>
                  </a:lnTo>
                  <a:lnTo>
                    <a:pt x="1854373" y="5487"/>
                  </a:lnTo>
                  <a:lnTo>
                    <a:pt x="1894141" y="5487"/>
                  </a:lnTo>
                  <a:lnTo>
                    <a:pt x="1932982" y="5487"/>
                  </a:lnTo>
                  <a:lnTo>
                    <a:pt x="1972470" y="5487"/>
                  </a:lnTo>
                  <a:lnTo>
                    <a:pt x="2014714" y="5487"/>
                  </a:lnTo>
                  <a:lnTo>
                    <a:pt x="2055362" y="5487"/>
                  </a:lnTo>
                  <a:lnTo>
                    <a:pt x="2094594" y="5487"/>
                  </a:lnTo>
                  <a:lnTo>
                    <a:pt x="2133197" y="5487"/>
                  </a:lnTo>
                  <a:lnTo>
                    <a:pt x="2171521" y="5487"/>
                  </a:lnTo>
                  <a:lnTo>
                    <a:pt x="2209721" y="4429"/>
                  </a:lnTo>
                  <a:lnTo>
                    <a:pt x="2247865" y="430"/>
                  </a:lnTo>
                  <a:lnTo>
                    <a:pt x="2285984" y="770"/>
                  </a:lnTo>
                  <a:lnTo>
                    <a:pt x="2325151" y="3391"/>
                  </a:lnTo>
                  <a:lnTo>
                    <a:pt x="2367253" y="4555"/>
                  </a:lnTo>
                  <a:lnTo>
                    <a:pt x="2407837" y="5073"/>
                  </a:lnTo>
                  <a:lnTo>
                    <a:pt x="2447042" y="5303"/>
                  </a:lnTo>
                  <a:lnTo>
                    <a:pt x="2485632" y="5405"/>
                  </a:lnTo>
                  <a:lnTo>
                    <a:pt x="2526773" y="5451"/>
                  </a:lnTo>
                  <a:lnTo>
                    <a:pt x="2568694" y="5471"/>
                  </a:lnTo>
                  <a:lnTo>
                    <a:pt x="2608492" y="5480"/>
                  </a:lnTo>
                  <a:lnTo>
                    <a:pt x="2647346" y="5484"/>
                  </a:lnTo>
                  <a:lnTo>
                    <a:pt x="2685782" y="5485"/>
                  </a:lnTo>
                  <a:lnTo>
                    <a:pt x="2724031" y="5487"/>
                  </a:lnTo>
                  <a:lnTo>
                    <a:pt x="2765020" y="5487"/>
                  </a:lnTo>
                  <a:lnTo>
                    <a:pt x="2806872" y="5487"/>
                  </a:lnTo>
                  <a:lnTo>
                    <a:pt x="2846641" y="5487"/>
                  </a:lnTo>
                  <a:lnTo>
                    <a:pt x="2885482" y="5487"/>
                  </a:lnTo>
                  <a:lnTo>
                    <a:pt x="2923911" y="6545"/>
                  </a:lnTo>
                  <a:lnTo>
                    <a:pt x="2962158" y="10544"/>
                  </a:lnTo>
                  <a:lnTo>
                    <a:pt x="3000323" y="13026"/>
                  </a:lnTo>
                  <a:lnTo>
                    <a:pt x="3038452" y="14129"/>
                  </a:lnTo>
                  <a:lnTo>
                    <a:pt x="3076565" y="14619"/>
                  </a:lnTo>
                  <a:lnTo>
                    <a:pt x="3114670" y="14837"/>
                  </a:lnTo>
                  <a:lnTo>
                    <a:pt x="3152773" y="14934"/>
                  </a:lnTo>
                  <a:lnTo>
                    <a:pt x="3190875" y="14978"/>
                  </a:lnTo>
                  <a:lnTo>
                    <a:pt x="3228975" y="14997"/>
                  </a:lnTo>
                  <a:lnTo>
                    <a:pt x="3267075" y="15005"/>
                  </a:lnTo>
                  <a:lnTo>
                    <a:pt x="3305175" y="15009"/>
                  </a:lnTo>
                  <a:lnTo>
                    <a:pt x="3343275" y="17833"/>
                  </a:lnTo>
                  <a:lnTo>
                    <a:pt x="3380317" y="21558"/>
                  </a:lnTo>
                  <a:lnTo>
                    <a:pt x="3414419" y="23213"/>
                  </a:lnTo>
                  <a:lnTo>
                    <a:pt x="3450036" y="23948"/>
                  </a:lnTo>
                  <a:lnTo>
                    <a:pt x="3485974" y="24275"/>
                  </a:lnTo>
                  <a:lnTo>
                    <a:pt x="3519586" y="24420"/>
                  </a:lnTo>
                  <a:lnTo>
                    <a:pt x="3554985" y="27307"/>
                  </a:lnTo>
                  <a:lnTo>
                    <a:pt x="3590827" y="31060"/>
                  </a:lnTo>
                  <a:lnTo>
                    <a:pt x="3624395" y="32728"/>
                  </a:lnTo>
                  <a:lnTo>
                    <a:pt x="3656953" y="33469"/>
                  </a:lnTo>
                  <a:lnTo>
                    <a:pt x="3689063" y="33798"/>
                  </a:lnTo>
                  <a:lnTo>
                    <a:pt x="3720972" y="33945"/>
                  </a:lnTo>
                  <a:lnTo>
                    <a:pt x="3752793" y="36832"/>
                  </a:lnTo>
                  <a:lnTo>
                    <a:pt x="3797636" y="41586"/>
                  </a:lnTo>
                  <a:lnTo>
                    <a:pt x="3837734" y="42994"/>
                  </a:lnTo>
                  <a:lnTo>
                    <a:pt x="3876426" y="43411"/>
                  </a:lnTo>
                  <a:lnTo>
                    <a:pt x="3922369" y="43553"/>
                  </a:lnTo>
                  <a:lnTo>
                    <a:pt x="3962417" y="43577"/>
                  </a:lnTo>
                  <a:lnTo>
                    <a:pt x="4007937" y="43586"/>
                  </a:lnTo>
                  <a:lnTo>
                    <a:pt x="4038600" y="435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1" name="SMARTInkShape-Group757">
            <a:extLst>
              <a:ext uri="{FF2B5EF4-FFF2-40B4-BE49-F238E27FC236}">
                <a16:creationId xmlns:a16="http://schemas.microsoft.com/office/drawing/2014/main" id="{4118EFC4-3F1B-3C5C-9614-008D19A21C59}"/>
              </a:ext>
            </a:extLst>
          </p:cNvPr>
          <p:cNvGrpSpPr/>
          <p:nvPr/>
        </p:nvGrpSpPr>
        <p:grpSpPr>
          <a:xfrm>
            <a:off x="2280889" y="3794987"/>
            <a:ext cx="1784884" cy="376964"/>
            <a:chOff x="2280889" y="3794987"/>
            <a:chExt cx="1784884" cy="376964"/>
          </a:xfrm>
        </p:grpSpPr>
        <p:sp>
          <p:nvSpPr>
            <p:cNvPr id="781" name="SMARTInkShape-4221">
              <a:extLst>
                <a:ext uri="{FF2B5EF4-FFF2-40B4-BE49-F238E27FC236}">
                  <a16:creationId xmlns:a16="http://schemas.microsoft.com/office/drawing/2014/main" id="{9368B6BB-2583-CAA5-1C29-1B47DD332242}"/>
                </a:ext>
              </a:extLst>
            </p:cNvPr>
            <p:cNvSpPr/>
            <p:nvPr>
              <p:custDataLst>
                <p:tags r:id="rId193"/>
              </p:custDataLst>
            </p:nvPr>
          </p:nvSpPr>
          <p:spPr>
            <a:xfrm>
              <a:off x="2280889" y="3810000"/>
              <a:ext cx="157477" cy="361951"/>
            </a:xfrm>
            <a:custGeom>
              <a:avLst/>
              <a:gdLst/>
              <a:ahLst/>
              <a:cxnLst/>
              <a:rect l="0" t="0" r="0" b="0"/>
              <a:pathLst>
                <a:path w="157477" h="361951">
                  <a:moveTo>
                    <a:pt x="147986" y="0"/>
                  </a:moveTo>
                  <a:lnTo>
                    <a:pt x="147986" y="0"/>
                  </a:lnTo>
                  <a:lnTo>
                    <a:pt x="153042" y="0"/>
                  </a:lnTo>
                  <a:lnTo>
                    <a:pt x="154532" y="1058"/>
                  </a:lnTo>
                  <a:lnTo>
                    <a:pt x="155525" y="2822"/>
                  </a:lnTo>
                  <a:lnTo>
                    <a:pt x="157476" y="9408"/>
                  </a:lnTo>
                  <a:lnTo>
                    <a:pt x="152444" y="9491"/>
                  </a:lnTo>
                  <a:lnTo>
                    <a:pt x="150958" y="10560"/>
                  </a:lnTo>
                  <a:lnTo>
                    <a:pt x="149307" y="14572"/>
                  </a:lnTo>
                  <a:lnTo>
                    <a:pt x="105869" y="43697"/>
                  </a:lnTo>
                  <a:lnTo>
                    <a:pt x="70992" y="82950"/>
                  </a:lnTo>
                  <a:lnTo>
                    <a:pt x="48620" y="120181"/>
                  </a:lnTo>
                  <a:lnTo>
                    <a:pt x="31580" y="161205"/>
                  </a:lnTo>
                  <a:lnTo>
                    <a:pt x="18022" y="199883"/>
                  </a:lnTo>
                  <a:lnTo>
                    <a:pt x="7020" y="242575"/>
                  </a:lnTo>
                  <a:lnTo>
                    <a:pt x="0" y="290196"/>
                  </a:lnTo>
                  <a:lnTo>
                    <a:pt x="4229" y="332118"/>
                  </a:lnTo>
                  <a:lnTo>
                    <a:pt x="9906" y="349819"/>
                  </a:lnTo>
                  <a:lnTo>
                    <a:pt x="12541" y="353863"/>
                  </a:lnTo>
                  <a:lnTo>
                    <a:pt x="18291" y="358355"/>
                  </a:lnTo>
                  <a:lnTo>
                    <a:pt x="33686" y="361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2" name="SMARTInkShape-4222">
              <a:extLst>
                <a:ext uri="{FF2B5EF4-FFF2-40B4-BE49-F238E27FC236}">
                  <a16:creationId xmlns:a16="http://schemas.microsoft.com/office/drawing/2014/main" id="{0248A10C-BDAC-7304-7C20-19CA847D8FA4}"/>
                </a:ext>
              </a:extLst>
            </p:cNvPr>
            <p:cNvSpPr/>
            <p:nvPr>
              <p:custDataLst>
                <p:tags r:id="rId194"/>
              </p:custDataLst>
            </p:nvPr>
          </p:nvSpPr>
          <p:spPr>
            <a:xfrm>
              <a:off x="2449970" y="3939130"/>
              <a:ext cx="169406" cy="156404"/>
            </a:xfrm>
            <a:custGeom>
              <a:avLst/>
              <a:gdLst/>
              <a:ahLst/>
              <a:cxnLst/>
              <a:rect l="0" t="0" r="0" b="0"/>
              <a:pathLst>
                <a:path w="169406" h="156404">
                  <a:moveTo>
                    <a:pt x="17005" y="51845"/>
                  </a:moveTo>
                  <a:lnTo>
                    <a:pt x="17005" y="51845"/>
                  </a:lnTo>
                  <a:lnTo>
                    <a:pt x="30262" y="30386"/>
                  </a:lnTo>
                  <a:lnTo>
                    <a:pt x="75793" y="7440"/>
                  </a:lnTo>
                  <a:lnTo>
                    <a:pt x="84761" y="1065"/>
                  </a:lnTo>
                  <a:lnTo>
                    <a:pt x="88633" y="0"/>
                  </a:lnTo>
                  <a:lnTo>
                    <a:pt x="92274" y="349"/>
                  </a:lnTo>
                  <a:lnTo>
                    <a:pt x="99141" y="3558"/>
                  </a:lnTo>
                  <a:lnTo>
                    <a:pt x="105721" y="8512"/>
                  </a:lnTo>
                  <a:lnTo>
                    <a:pt x="106841" y="12373"/>
                  </a:lnTo>
                  <a:lnTo>
                    <a:pt x="103360" y="28979"/>
                  </a:lnTo>
                  <a:lnTo>
                    <a:pt x="94568" y="52478"/>
                  </a:lnTo>
                  <a:lnTo>
                    <a:pt x="61017" y="99443"/>
                  </a:lnTo>
                  <a:lnTo>
                    <a:pt x="19801" y="144085"/>
                  </a:lnTo>
                  <a:lnTo>
                    <a:pt x="11898" y="151049"/>
                  </a:lnTo>
                  <a:lnTo>
                    <a:pt x="0" y="155886"/>
                  </a:lnTo>
                  <a:lnTo>
                    <a:pt x="377" y="156131"/>
                  </a:lnTo>
                  <a:lnTo>
                    <a:pt x="3617" y="156403"/>
                  </a:lnTo>
                  <a:lnTo>
                    <a:pt x="46293" y="141419"/>
                  </a:lnTo>
                  <a:lnTo>
                    <a:pt x="90653" y="136612"/>
                  </a:lnTo>
                  <a:lnTo>
                    <a:pt x="114048" y="129383"/>
                  </a:lnTo>
                  <a:lnTo>
                    <a:pt x="169405" y="118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3" name="SMARTInkShape-4223">
              <a:extLst>
                <a:ext uri="{FF2B5EF4-FFF2-40B4-BE49-F238E27FC236}">
                  <a16:creationId xmlns:a16="http://schemas.microsoft.com/office/drawing/2014/main" id="{7DE6FCB5-99A8-B73A-694A-DCD788717ECF}"/>
                </a:ext>
              </a:extLst>
            </p:cNvPr>
            <p:cNvSpPr/>
            <p:nvPr>
              <p:custDataLst>
                <p:tags r:id="rId195"/>
              </p:custDataLst>
            </p:nvPr>
          </p:nvSpPr>
          <p:spPr>
            <a:xfrm>
              <a:off x="2669651" y="3934272"/>
              <a:ext cx="105648" cy="147924"/>
            </a:xfrm>
            <a:custGeom>
              <a:avLst/>
              <a:gdLst/>
              <a:ahLst/>
              <a:cxnLst/>
              <a:rect l="0" t="0" r="0" b="0"/>
              <a:pathLst>
                <a:path w="105648" h="147924">
                  <a:moveTo>
                    <a:pt x="73549" y="37653"/>
                  </a:moveTo>
                  <a:lnTo>
                    <a:pt x="73549" y="37653"/>
                  </a:lnTo>
                  <a:lnTo>
                    <a:pt x="73549" y="11186"/>
                  </a:lnTo>
                  <a:lnTo>
                    <a:pt x="68493" y="4646"/>
                  </a:lnTo>
                  <a:lnTo>
                    <a:pt x="63188" y="1817"/>
                  </a:lnTo>
                  <a:lnTo>
                    <a:pt x="51159" y="0"/>
                  </a:lnTo>
                  <a:lnTo>
                    <a:pt x="42078" y="8218"/>
                  </a:lnTo>
                  <a:lnTo>
                    <a:pt x="9442" y="49925"/>
                  </a:lnTo>
                  <a:lnTo>
                    <a:pt x="2724" y="68507"/>
                  </a:lnTo>
                  <a:lnTo>
                    <a:pt x="0" y="100652"/>
                  </a:lnTo>
                  <a:lnTo>
                    <a:pt x="3114" y="117158"/>
                  </a:lnTo>
                  <a:lnTo>
                    <a:pt x="13669" y="131550"/>
                  </a:lnTo>
                  <a:lnTo>
                    <a:pt x="20929" y="138351"/>
                  </a:lnTo>
                  <a:lnTo>
                    <a:pt x="40285" y="145908"/>
                  </a:lnTo>
                  <a:lnTo>
                    <a:pt x="51373" y="147923"/>
                  </a:lnTo>
                  <a:lnTo>
                    <a:pt x="69337" y="144517"/>
                  </a:lnTo>
                  <a:lnTo>
                    <a:pt x="83319" y="135949"/>
                  </a:lnTo>
                  <a:lnTo>
                    <a:pt x="93060" y="125084"/>
                  </a:lnTo>
                  <a:lnTo>
                    <a:pt x="104495" y="96955"/>
                  </a:lnTo>
                  <a:lnTo>
                    <a:pt x="105647" y="76709"/>
                  </a:lnTo>
                  <a:lnTo>
                    <a:pt x="101529" y="36917"/>
                  </a:lnTo>
                  <a:lnTo>
                    <a:pt x="97274" y="27448"/>
                  </a:lnTo>
                  <a:lnTo>
                    <a:pt x="94657" y="24500"/>
                  </a:lnTo>
                  <a:lnTo>
                    <a:pt x="73549" y="90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4" name="SMARTInkShape-4224">
              <a:extLst>
                <a:ext uri="{FF2B5EF4-FFF2-40B4-BE49-F238E27FC236}">
                  <a16:creationId xmlns:a16="http://schemas.microsoft.com/office/drawing/2014/main" id="{AFD9C15A-3F3F-518E-E9FD-13B409E8CFF6}"/>
                </a:ext>
              </a:extLst>
            </p:cNvPr>
            <p:cNvSpPr/>
            <p:nvPr>
              <p:custDataLst>
                <p:tags r:id="rId196"/>
              </p:custDataLst>
            </p:nvPr>
          </p:nvSpPr>
          <p:spPr>
            <a:xfrm>
              <a:off x="2924175" y="3943743"/>
              <a:ext cx="28184" cy="161533"/>
            </a:xfrm>
            <a:custGeom>
              <a:avLst/>
              <a:gdLst/>
              <a:ahLst/>
              <a:cxnLst/>
              <a:rect l="0" t="0" r="0" b="0"/>
              <a:pathLst>
                <a:path w="28184" h="161533">
                  <a:moveTo>
                    <a:pt x="19050" y="9132"/>
                  </a:moveTo>
                  <a:lnTo>
                    <a:pt x="19050" y="9132"/>
                  </a:lnTo>
                  <a:lnTo>
                    <a:pt x="28183" y="0"/>
                  </a:lnTo>
                  <a:lnTo>
                    <a:pt x="21951" y="14893"/>
                  </a:lnTo>
                  <a:lnTo>
                    <a:pt x="18246" y="43030"/>
                  </a:lnTo>
                  <a:lnTo>
                    <a:pt x="12580" y="54336"/>
                  </a:lnTo>
                  <a:lnTo>
                    <a:pt x="4870" y="97844"/>
                  </a:lnTo>
                  <a:lnTo>
                    <a:pt x="962" y="139074"/>
                  </a:lnTo>
                  <a:lnTo>
                    <a:pt x="0" y="1615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5" name="SMARTInkShape-4225">
              <a:extLst>
                <a:ext uri="{FF2B5EF4-FFF2-40B4-BE49-F238E27FC236}">
                  <a16:creationId xmlns:a16="http://schemas.microsoft.com/office/drawing/2014/main" id="{A642BB05-1636-E177-7CAB-98F65ECE2047}"/>
                </a:ext>
              </a:extLst>
            </p:cNvPr>
            <p:cNvSpPr/>
            <p:nvPr>
              <p:custDataLst>
                <p:tags r:id="rId197"/>
              </p:custDataLst>
            </p:nvPr>
          </p:nvSpPr>
          <p:spPr>
            <a:xfrm>
              <a:off x="2847975" y="4019550"/>
              <a:ext cx="171451" cy="9526"/>
            </a:xfrm>
            <a:custGeom>
              <a:avLst/>
              <a:gdLst/>
              <a:ahLst/>
              <a:cxnLst/>
              <a:rect l="0" t="0" r="0" b="0"/>
              <a:pathLst>
                <a:path w="171451" h="9526">
                  <a:moveTo>
                    <a:pt x="0" y="9525"/>
                  </a:moveTo>
                  <a:lnTo>
                    <a:pt x="0" y="9525"/>
                  </a:lnTo>
                  <a:lnTo>
                    <a:pt x="10113" y="4468"/>
                  </a:lnTo>
                  <a:lnTo>
                    <a:pt x="56126" y="393"/>
                  </a:lnTo>
                  <a:lnTo>
                    <a:pt x="99192" y="52"/>
                  </a:lnTo>
                  <a:lnTo>
                    <a:pt x="143002" y="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6" name="SMARTInkShape-4226">
              <a:extLst>
                <a:ext uri="{FF2B5EF4-FFF2-40B4-BE49-F238E27FC236}">
                  <a16:creationId xmlns:a16="http://schemas.microsoft.com/office/drawing/2014/main" id="{4C2757F7-4E4E-E4D5-4AEC-7D4BD8220C64}"/>
                </a:ext>
              </a:extLst>
            </p:cNvPr>
            <p:cNvSpPr/>
            <p:nvPr>
              <p:custDataLst>
                <p:tags r:id="rId198"/>
              </p:custDataLst>
            </p:nvPr>
          </p:nvSpPr>
          <p:spPr>
            <a:xfrm>
              <a:off x="3181350" y="3910227"/>
              <a:ext cx="200026" cy="147326"/>
            </a:xfrm>
            <a:custGeom>
              <a:avLst/>
              <a:gdLst/>
              <a:ahLst/>
              <a:cxnLst/>
              <a:rect l="0" t="0" r="0" b="0"/>
              <a:pathLst>
                <a:path w="200026" h="147326">
                  <a:moveTo>
                    <a:pt x="0" y="23598"/>
                  </a:moveTo>
                  <a:lnTo>
                    <a:pt x="0" y="23598"/>
                  </a:lnTo>
                  <a:lnTo>
                    <a:pt x="16246" y="8410"/>
                  </a:lnTo>
                  <a:lnTo>
                    <a:pt x="41912" y="0"/>
                  </a:lnTo>
                  <a:lnTo>
                    <a:pt x="58844" y="57"/>
                  </a:lnTo>
                  <a:lnTo>
                    <a:pt x="85472" y="3661"/>
                  </a:lnTo>
                  <a:lnTo>
                    <a:pt x="89789" y="6073"/>
                  </a:lnTo>
                  <a:lnTo>
                    <a:pt x="97409" y="14398"/>
                  </a:lnTo>
                  <a:lnTo>
                    <a:pt x="101501" y="25154"/>
                  </a:lnTo>
                  <a:lnTo>
                    <a:pt x="102593" y="30985"/>
                  </a:lnTo>
                  <a:lnTo>
                    <a:pt x="98160" y="45931"/>
                  </a:lnTo>
                  <a:lnTo>
                    <a:pt x="83765" y="69373"/>
                  </a:lnTo>
                  <a:lnTo>
                    <a:pt x="44631" y="109161"/>
                  </a:lnTo>
                  <a:lnTo>
                    <a:pt x="23807" y="128325"/>
                  </a:lnTo>
                  <a:lnTo>
                    <a:pt x="14815" y="138935"/>
                  </a:lnTo>
                  <a:lnTo>
                    <a:pt x="640" y="147092"/>
                  </a:lnTo>
                  <a:lnTo>
                    <a:pt x="10302" y="147325"/>
                  </a:lnTo>
                  <a:lnTo>
                    <a:pt x="48982" y="139871"/>
                  </a:lnTo>
                  <a:lnTo>
                    <a:pt x="91049" y="133231"/>
                  </a:lnTo>
                  <a:lnTo>
                    <a:pt x="134783" y="129013"/>
                  </a:lnTo>
                  <a:lnTo>
                    <a:pt x="200025" y="118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7" name="SMARTInkShape-4227">
              <a:extLst>
                <a:ext uri="{FF2B5EF4-FFF2-40B4-BE49-F238E27FC236}">
                  <a16:creationId xmlns:a16="http://schemas.microsoft.com/office/drawing/2014/main" id="{7898654F-B884-6BC4-4C53-A025D8425F3A}"/>
                </a:ext>
              </a:extLst>
            </p:cNvPr>
            <p:cNvSpPr/>
            <p:nvPr>
              <p:custDataLst>
                <p:tags r:id="rId199"/>
              </p:custDataLst>
            </p:nvPr>
          </p:nvSpPr>
          <p:spPr>
            <a:xfrm>
              <a:off x="3394173" y="3914791"/>
              <a:ext cx="110587" cy="157078"/>
            </a:xfrm>
            <a:custGeom>
              <a:avLst/>
              <a:gdLst/>
              <a:ahLst/>
              <a:cxnLst/>
              <a:rect l="0" t="0" r="0" b="0"/>
              <a:pathLst>
                <a:path w="110587" h="157078">
                  <a:moveTo>
                    <a:pt x="72927" y="47609"/>
                  </a:moveTo>
                  <a:lnTo>
                    <a:pt x="72927" y="47609"/>
                  </a:lnTo>
                  <a:lnTo>
                    <a:pt x="77983" y="42552"/>
                  </a:lnTo>
                  <a:lnTo>
                    <a:pt x="80466" y="37248"/>
                  </a:lnTo>
                  <a:lnTo>
                    <a:pt x="82418" y="6320"/>
                  </a:lnTo>
                  <a:lnTo>
                    <a:pt x="81371" y="4207"/>
                  </a:lnTo>
                  <a:lnTo>
                    <a:pt x="79615" y="2800"/>
                  </a:lnTo>
                  <a:lnTo>
                    <a:pt x="74841" y="1235"/>
                  </a:lnTo>
                  <a:lnTo>
                    <a:pt x="69192" y="540"/>
                  </a:lnTo>
                  <a:lnTo>
                    <a:pt x="43850" y="14244"/>
                  </a:lnTo>
                  <a:lnTo>
                    <a:pt x="30210" y="25964"/>
                  </a:lnTo>
                  <a:lnTo>
                    <a:pt x="7773" y="59510"/>
                  </a:lnTo>
                  <a:lnTo>
                    <a:pt x="0" y="91469"/>
                  </a:lnTo>
                  <a:lnTo>
                    <a:pt x="2753" y="117637"/>
                  </a:lnTo>
                  <a:lnTo>
                    <a:pt x="15328" y="138796"/>
                  </a:lnTo>
                  <a:lnTo>
                    <a:pt x="23691" y="146345"/>
                  </a:lnTo>
                  <a:lnTo>
                    <a:pt x="37684" y="156248"/>
                  </a:lnTo>
                  <a:lnTo>
                    <a:pt x="40965" y="157077"/>
                  </a:lnTo>
                  <a:lnTo>
                    <a:pt x="44210" y="156571"/>
                  </a:lnTo>
                  <a:lnTo>
                    <a:pt x="53835" y="153625"/>
                  </a:lnTo>
                  <a:lnTo>
                    <a:pt x="57024" y="153211"/>
                  </a:lnTo>
                  <a:lnTo>
                    <a:pt x="63390" y="149929"/>
                  </a:lnTo>
                  <a:lnTo>
                    <a:pt x="69746" y="146001"/>
                  </a:lnTo>
                  <a:lnTo>
                    <a:pt x="79275" y="142731"/>
                  </a:lnTo>
                  <a:lnTo>
                    <a:pt x="85626" y="138216"/>
                  </a:lnTo>
                  <a:lnTo>
                    <a:pt x="95152" y="124667"/>
                  </a:lnTo>
                  <a:lnTo>
                    <a:pt x="107676" y="89982"/>
                  </a:lnTo>
                  <a:lnTo>
                    <a:pt x="110586" y="51974"/>
                  </a:lnTo>
                  <a:lnTo>
                    <a:pt x="105839" y="32087"/>
                  </a:lnTo>
                  <a:lnTo>
                    <a:pt x="97731" y="17845"/>
                  </a:lnTo>
                  <a:lnTo>
                    <a:pt x="88626" y="6923"/>
                  </a:lnTo>
                  <a:lnTo>
                    <a:pt x="82373" y="3068"/>
                  </a:lnTo>
                  <a:lnTo>
                    <a:pt x="74792" y="593"/>
                  </a:lnTo>
                  <a:lnTo>
                    <a:pt x="49654" y="0"/>
                  </a:lnTo>
                  <a:lnTo>
                    <a:pt x="34827" y="95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8" name="SMARTInkShape-4228">
              <a:extLst>
                <a:ext uri="{FF2B5EF4-FFF2-40B4-BE49-F238E27FC236}">
                  <a16:creationId xmlns:a16="http://schemas.microsoft.com/office/drawing/2014/main" id="{AE3BB0F5-E842-29C8-79AD-45F2DC87B175}"/>
                </a:ext>
              </a:extLst>
            </p:cNvPr>
            <p:cNvSpPr/>
            <p:nvPr>
              <p:custDataLst>
                <p:tags r:id="rId200"/>
              </p:custDataLst>
            </p:nvPr>
          </p:nvSpPr>
          <p:spPr>
            <a:xfrm>
              <a:off x="3667125" y="4010025"/>
              <a:ext cx="123826" cy="9526"/>
            </a:xfrm>
            <a:custGeom>
              <a:avLst/>
              <a:gdLst/>
              <a:ahLst/>
              <a:cxnLst/>
              <a:rect l="0" t="0" r="0" b="0"/>
              <a:pathLst>
                <a:path w="123826" h="9526">
                  <a:moveTo>
                    <a:pt x="0" y="9525"/>
                  </a:moveTo>
                  <a:lnTo>
                    <a:pt x="0" y="9525"/>
                  </a:lnTo>
                  <a:lnTo>
                    <a:pt x="9721" y="8467"/>
                  </a:lnTo>
                  <a:lnTo>
                    <a:pt x="48905" y="1324"/>
                  </a:lnTo>
                  <a:lnTo>
                    <a:pt x="94774" y="117"/>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9" name="SMARTInkShape-4229">
              <a:extLst>
                <a:ext uri="{FF2B5EF4-FFF2-40B4-BE49-F238E27FC236}">
                  <a16:creationId xmlns:a16="http://schemas.microsoft.com/office/drawing/2014/main" id="{0B0D21D1-9414-E806-AC32-7D7E9E07D159}"/>
                </a:ext>
              </a:extLst>
            </p:cNvPr>
            <p:cNvSpPr/>
            <p:nvPr>
              <p:custDataLst>
                <p:tags r:id="rId201"/>
              </p:custDataLst>
            </p:nvPr>
          </p:nvSpPr>
          <p:spPr>
            <a:xfrm>
              <a:off x="3848100" y="3924351"/>
              <a:ext cx="180976" cy="133288"/>
            </a:xfrm>
            <a:custGeom>
              <a:avLst/>
              <a:gdLst/>
              <a:ahLst/>
              <a:cxnLst/>
              <a:rect l="0" t="0" r="0" b="0"/>
              <a:pathLst>
                <a:path w="180976" h="133288">
                  <a:moveTo>
                    <a:pt x="0" y="38049"/>
                  </a:moveTo>
                  <a:lnTo>
                    <a:pt x="0" y="38049"/>
                  </a:lnTo>
                  <a:lnTo>
                    <a:pt x="31056" y="9815"/>
                  </a:lnTo>
                  <a:lnTo>
                    <a:pt x="44352" y="1898"/>
                  </a:lnTo>
                  <a:lnTo>
                    <a:pt x="55538" y="120"/>
                  </a:lnTo>
                  <a:lnTo>
                    <a:pt x="61729" y="0"/>
                  </a:lnTo>
                  <a:lnTo>
                    <a:pt x="75323" y="5020"/>
                  </a:lnTo>
                  <a:lnTo>
                    <a:pt x="78790" y="7563"/>
                  </a:lnTo>
                  <a:lnTo>
                    <a:pt x="82643" y="13211"/>
                  </a:lnTo>
                  <a:lnTo>
                    <a:pt x="84811" y="27397"/>
                  </a:lnTo>
                  <a:lnTo>
                    <a:pt x="77444" y="66773"/>
                  </a:lnTo>
                  <a:lnTo>
                    <a:pt x="74912" y="70957"/>
                  </a:lnTo>
                  <a:lnTo>
                    <a:pt x="63354" y="81901"/>
                  </a:lnTo>
                  <a:lnTo>
                    <a:pt x="55813" y="92905"/>
                  </a:lnTo>
                  <a:lnTo>
                    <a:pt x="8434" y="125583"/>
                  </a:lnTo>
                  <a:lnTo>
                    <a:pt x="493" y="132847"/>
                  </a:lnTo>
                  <a:lnTo>
                    <a:pt x="40717" y="133287"/>
                  </a:lnTo>
                  <a:lnTo>
                    <a:pt x="84174" y="125758"/>
                  </a:lnTo>
                  <a:lnTo>
                    <a:pt x="126106" y="124166"/>
                  </a:lnTo>
                  <a:lnTo>
                    <a:pt x="148019" y="123890"/>
                  </a:lnTo>
                  <a:lnTo>
                    <a:pt x="161389" y="118181"/>
                  </a:lnTo>
                  <a:lnTo>
                    <a:pt x="180975" y="104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0" name="SMARTInkShape-4230">
              <a:extLst>
                <a:ext uri="{FF2B5EF4-FFF2-40B4-BE49-F238E27FC236}">
                  <a16:creationId xmlns:a16="http://schemas.microsoft.com/office/drawing/2014/main" id="{13CEA6E6-E591-2B48-3600-D3D86F290F52}"/>
                </a:ext>
              </a:extLst>
            </p:cNvPr>
            <p:cNvSpPr/>
            <p:nvPr>
              <p:custDataLst>
                <p:tags r:id="rId202"/>
              </p:custDataLst>
            </p:nvPr>
          </p:nvSpPr>
          <p:spPr>
            <a:xfrm>
              <a:off x="3895725" y="3794987"/>
              <a:ext cx="170048" cy="348389"/>
            </a:xfrm>
            <a:custGeom>
              <a:avLst/>
              <a:gdLst/>
              <a:ahLst/>
              <a:cxnLst/>
              <a:rect l="0" t="0" r="0" b="0"/>
              <a:pathLst>
                <a:path w="170048" h="348389">
                  <a:moveTo>
                    <a:pt x="133350" y="5488"/>
                  </a:moveTo>
                  <a:lnTo>
                    <a:pt x="133350" y="5488"/>
                  </a:lnTo>
                  <a:lnTo>
                    <a:pt x="138406" y="431"/>
                  </a:lnTo>
                  <a:lnTo>
                    <a:pt x="140954" y="0"/>
                  </a:lnTo>
                  <a:lnTo>
                    <a:pt x="143711" y="771"/>
                  </a:lnTo>
                  <a:lnTo>
                    <a:pt x="146607" y="2344"/>
                  </a:lnTo>
                  <a:lnTo>
                    <a:pt x="160797" y="24782"/>
                  </a:lnTo>
                  <a:lnTo>
                    <a:pt x="168293" y="63298"/>
                  </a:lnTo>
                  <a:lnTo>
                    <a:pt x="170047" y="95739"/>
                  </a:lnTo>
                  <a:lnTo>
                    <a:pt x="168212" y="141237"/>
                  </a:lnTo>
                  <a:lnTo>
                    <a:pt x="160966" y="180472"/>
                  </a:lnTo>
                  <a:lnTo>
                    <a:pt x="149294" y="222788"/>
                  </a:lnTo>
                  <a:lnTo>
                    <a:pt x="129607" y="262137"/>
                  </a:lnTo>
                  <a:lnTo>
                    <a:pt x="103666" y="294963"/>
                  </a:lnTo>
                  <a:lnTo>
                    <a:pt x="63550" y="330691"/>
                  </a:lnTo>
                  <a:lnTo>
                    <a:pt x="38233" y="342674"/>
                  </a:lnTo>
                  <a:lnTo>
                    <a:pt x="0" y="348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4" name="SMARTInkShape-Group758">
            <a:extLst>
              <a:ext uri="{FF2B5EF4-FFF2-40B4-BE49-F238E27FC236}">
                <a16:creationId xmlns:a16="http://schemas.microsoft.com/office/drawing/2014/main" id="{6950EDD2-2C81-9DB7-1258-CA1D5FABCA68}"/>
              </a:ext>
            </a:extLst>
          </p:cNvPr>
          <p:cNvGrpSpPr/>
          <p:nvPr/>
        </p:nvGrpSpPr>
        <p:grpSpPr>
          <a:xfrm>
            <a:off x="6286500" y="3467100"/>
            <a:ext cx="171451" cy="95251"/>
            <a:chOff x="6286500" y="3467100"/>
            <a:chExt cx="171451" cy="95251"/>
          </a:xfrm>
        </p:grpSpPr>
        <p:sp>
          <p:nvSpPr>
            <p:cNvPr id="792" name="SMARTInkShape-4231">
              <a:extLst>
                <a:ext uri="{FF2B5EF4-FFF2-40B4-BE49-F238E27FC236}">
                  <a16:creationId xmlns:a16="http://schemas.microsoft.com/office/drawing/2014/main" id="{00F1D6BF-193A-BA9B-F27D-B73DEBBE5105}"/>
                </a:ext>
              </a:extLst>
            </p:cNvPr>
            <p:cNvSpPr/>
            <p:nvPr>
              <p:custDataLst>
                <p:tags r:id="rId191"/>
              </p:custDataLst>
            </p:nvPr>
          </p:nvSpPr>
          <p:spPr>
            <a:xfrm>
              <a:off x="6286500" y="3467100"/>
              <a:ext cx="133351" cy="28576"/>
            </a:xfrm>
            <a:custGeom>
              <a:avLst/>
              <a:gdLst/>
              <a:ahLst/>
              <a:cxnLst/>
              <a:rect l="0" t="0" r="0" b="0"/>
              <a:pathLst>
                <a:path w="133351" h="28576">
                  <a:moveTo>
                    <a:pt x="0" y="28575"/>
                  </a:moveTo>
                  <a:lnTo>
                    <a:pt x="0" y="28575"/>
                  </a:lnTo>
                  <a:lnTo>
                    <a:pt x="5056" y="28575"/>
                  </a:lnTo>
                  <a:lnTo>
                    <a:pt x="10361" y="25753"/>
                  </a:lnTo>
                  <a:lnTo>
                    <a:pt x="16246" y="22029"/>
                  </a:lnTo>
                  <a:lnTo>
                    <a:pt x="59648" y="9427"/>
                  </a:lnTo>
                  <a:lnTo>
                    <a:pt x="72942" y="3263"/>
                  </a:lnTo>
                  <a:lnTo>
                    <a:pt x="119643" y="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3" name="SMARTInkShape-4232">
              <a:extLst>
                <a:ext uri="{FF2B5EF4-FFF2-40B4-BE49-F238E27FC236}">
                  <a16:creationId xmlns:a16="http://schemas.microsoft.com/office/drawing/2014/main" id="{C757A998-7E69-0D89-DFF5-5D48136AADD7}"/>
                </a:ext>
              </a:extLst>
            </p:cNvPr>
            <p:cNvSpPr/>
            <p:nvPr>
              <p:custDataLst>
                <p:tags r:id="rId192"/>
              </p:custDataLst>
            </p:nvPr>
          </p:nvSpPr>
          <p:spPr>
            <a:xfrm>
              <a:off x="6315075" y="3562350"/>
              <a:ext cx="142876" cy="1"/>
            </a:xfrm>
            <a:custGeom>
              <a:avLst/>
              <a:gdLst/>
              <a:ahLst/>
              <a:cxnLst/>
              <a:rect l="0" t="0" r="0" b="0"/>
              <a:pathLst>
                <a:path w="142876" h="1">
                  <a:moveTo>
                    <a:pt x="0" y="0"/>
                  </a:moveTo>
                  <a:lnTo>
                    <a:pt x="0" y="0"/>
                  </a:lnTo>
                  <a:lnTo>
                    <a:pt x="42842" y="0"/>
                  </a:lnTo>
                  <a:lnTo>
                    <a:pt x="87016" y="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7" name="SMARTInkShape-Group759">
            <a:extLst>
              <a:ext uri="{FF2B5EF4-FFF2-40B4-BE49-F238E27FC236}">
                <a16:creationId xmlns:a16="http://schemas.microsoft.com/office/drawing/2014/main" id="{0A130CD9-68BB-588B-7A76-76DDEF12BBFB}"/>
              </a:ext>
            </a:extLst>
          </p:cNvPr>
          <p:cNvGrpSpPr/>
          <p:nvPr/>
        </p:nvGrpSpPr>
        <p:grpSpPr>
          <a:xfrm>
            <a:off x="6773108" y="3269305"/>
            <a:ext cx="265868" cy="197796"/>
            <a:chOff x="6773108" y="3269305"/>
            <a:chExt cx="265868" cy="197796"/>
          </a:xfrm>
        </p:grpSpPr>
        <p:sp>
          <p:nvSpPr>
            <p:cNvPr id="795" name="SMARTInkShape-4233">
              <a:extLst>
                <a:ext uri="{FF2B5EF4-FFF2-40B4-BE49-F238E27FC236}">
                  <a16:creationId xmlns:a16="http://schemas.microsoft.com/office/drawing/2014/main" id="{90045584-AAD7-DC38-9919-96FB1C856F28}"/>
                </a:ext>
              </a:extLst>
            </p:cNvPr>
            <p:cNvSpPr/>
            <p:nvPr>
              <p:custDataLst>
                <p:tags r:id="rId189"/>
              </p:custDataLst>
            </p:nvPr>
          </p:nvSpPr>
          <p:spPr>
            <a:xfrm>
              <a:off x="6773108" y="3269305"/>
              <a:ext cx="155062" cy="187423"/>
            </a:xfrm>
            <a:custGeom>
              <a:avLst/>
              <a:gdLst/>
              <a:ahLst/>
              <a:cxnLst/>
              <a:rect l="0" t="0" r="0" b="0"/>
              <a:pathLst>
                <a:path w="155062" h="187423">
                  <a:moveTo>
                    <a:pt x="94417" y="73970"/>
                  </a:moveTo>
                  <a:lnTo>
                    <a:pt x="94417" y="73970"/>
                  </a:lnTo>
                  <a:lnTo>
                    <a:pt x="79952" y="59505"/>
                  </a:lnTo>
                  <a:lnTo>
                    <a:pt x="71760" y="56957"/>
                  </a:lnTo>
                  <a:lnTo>
                    <a:pt x="66612" y="56278"/>
                  </a:lnTo>
                  <a:lnTo>
                    <a:pt x="49255" y="60379"/>
                  </a:lnTo>
                  <a:lnTo>
                    <a:pt x="25650" y="73353"/>
                  </a:lnTo>
                  <a:lnTo>
                    <a:pt x="8660" y="90603"/>
                  </a:lnTo>
                  <a:lnTo>
                    <a:pt x="3386" y="105704"/>
                  </a:lnTo>
                  <a:lnTo>
                    <a:pt x="0" y="136212"/>
                  </a:lnTo>
                  <a:lnTo>
                    <a:pt x="5182" y="152433"/>
                  </a:lnTo>
                  <a:lnTo>
                    <a:pt x="14540" y="168109"/>
                  </a:lnTo>
                  <a:lnTo>
                    <a:pt x="25755" y="178604"/>
                  </a:lnTo>
                  <a:lnTo>
                    <a:pt x="40617" y="183974"/>
                  </a:lnTo>
                  <a:lnTo>
                    <a:pt x="76028" y="187422"/>
                  </a:lnTo>
                  <a:lnTo>
                    <a:pt x="99082" y="182962"/>
                  </a:lnTo>
                  <a:lnTo>
                    <a:pt x="119319" y="169882"/>
                  </a:lnTo>
                  <a:lnTo>
                    <a:pt x="126651" y="161400"/>
                  </a:lnTo>
                  <a:lnTo>
                    <a:pt x="149903" y="114428"/>
                  </a:lnTo>
                  <a:lnTo>
                    <a:pt x="155061" y="88776"/>
                  </a:lnTo>
                  <a:lnTo>
                    <a:pt x="149749" y="46438"/>
                  </a:lnTo>
                  <a:lnTo>
                    <a:pt x="141503" y="22774"/>
                  </a:lnTo>
                  <a:lnTo>
                    <a:pt x="138507" y="17614"/>
                  </a:lnTo>
                  <a:lnTo>
                    <a:pt x="126713" y="9059"/>
                  </a:lnTo>
                  <a:lnTo>
                    <a:pt x="110887" y="2788"/>
                  </a:lnTo>
                  <a:lnTo>
                    <a:pt x="93271" y="0"/>
                  </a:lnTo>
                  <a:lnTo>
                    <a:pt x="80502" y="1583"/>
                  </a:lnTo>
                  <a:lnTo>
                    <a:pt x="75615" y="3487"/>
                  </a:lnTo>
                  <a:lnTo>
                    <a:pt x="67364" y="11247"/>
                  </a:lnTo>
                  <a:lnTo>
                    <a:pt x="46792" y="453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6" name="SMARTInkShape-4234">
              <a:extLst>
                <a:ext uri="{FF2B5EF4-FFF2-40B4-BE49-F238E27FC236}">
                  <a16:creationId xmlns:a16="http://schemas.microsoft.com/office/drawing/2014/main" id="{9B2612A2-9960-203C-23C6-C1DE8EF87657}"/>
                </a:ext>
              </a:extLst>
            </p:cNvPr>
            <p:cNvSpPr/>
            <p:nvPr>
              <p:custDataLst>
                <p:tags r:id="rId190"/>
              </p:custDataLst>
            </p:nvPr>
          </p:nvSpPr>
          <p:spPr>
            <a:xfrm>
              <a:off x="7000875" y="3458899"/>
              <a:ext cx="38101" cy="8202"/>
            </a:xfrm>
            <a:custGeom>
              <a:avLst/>
              <a:gdLst/>
              <a:ahLst/>
              <a:cxnLst/>
              <a:rect l="0" t="0" r="0" b="0"/>
              <a:pathLst>
                <a:path w="38101" h="8202">
                  <a:moveTo>
                    <a:pt x="0" y="8201"/>
                  </a:moveTo>
                  <a:lnTo>
                    <a:pt x="0" y="8201"/>
                  </a:lnTo>
                  <a:lnTo>
                    <a:pt x="5056" y="3144"/>
                  </a:lnTo>
                  <a:lnTo>
                    <a:pt x="10361" y="662"/>
                  </a:lnTo>
                  <a:lnTo>
                    <a:pt x="13257" y="0"/>
                  </a:lnTo>
                  <a:lnTo>
                    <a:pt x="16246" y="617"/>
                  </a:lnTo>
                  <a:lnTo>
                    <a:pt x="3810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2" name="SMARTInkShape-Group760">
            <a:extLst>
              <a:ext uri="{FF2B5EF4-FFF2-40B4-BE49-F238E27FC236}">
                <a16:creationId xmlns:a16="http://schemas.microsoft.com/office/drawing/2014/main" id="{AA5912A1-2B52-CB1E-796F-E9129394BEFB}"/>
              </a:ext>
            </a:extLst>
          </p:cNvPr>
          <p:cNvGrpSpPr/>
          <p:nvPr/>
        </p:nvGrpSpPr>
        <p:grpSpPr>
          <a:xfrm>
            <a:off x="7267575" y="3276600"/>
            <a:ext cx="619126" cy="190501"/>
            <a:chOff x="7267575" y="3276600"/>
            <a:chExt cx="619126" cy="190501"/>
          </a:xfrm>
        </p:grpSpPr>
        <p:sp>
          <p:nvSpPr>
            <p:cNvPr id="798" name="SMARTInkShape-4235">
              <a:extLst>
                <a:ext uri="{FF2B5EF4-FFF2-40B4-BE49-F238E27FC236}">
                  <a16:creationId xmlns:a16="http://schemas.microsoft.com/office/drawing/2014/main" id="{72EC3DCD-5BFD-87F2-9446-6FE513C9811F}"/>
                </a:ext>
              </a:extLst>
            </p:cNvPr>
            <p:cNvSpPr/>
            <p:nvPr>
              <p:custDataLst>
                <p:tags r:id="rId185"/>
              </p:custDataLst>
            </p:nvPr>
          </p:nvSpPr>
          <p:spPr>
            <a:xfrm>
              <a:off x="7267575" y="3314703"/>
              <a:ext cx="119370" cy="152384"/>
            </a:xfrm>
            <a:custGeom>
              <a:avLst/>
              <a:gdLst/>
              <a:ahLst/>
              <a:cxnLst/>
              <a:rect l="0" t="0" r="0" b="0"/>
              <a:pathLst>
                <a:path w="119370" h="152384">
                  <a:moveTo>
                    <a:pt x="0" y="9522"/>
                  </a:moveTo>
                  <a:lnTo>
                    <a:pt x="0" y="9522"/>
                  </a:lnTo>
                  <a:lnTo>
                    <a:pt x="5056" y="9522"/>
                  </a:lnTo>
                  <a:lnTo>
                    <a:pt x="6547" y="8464"/>
                  </a:lnTo>
                  <a:lnTo>
                    <a:pt x="7540" y="6700"/>
                  </a:lnTo>
                  <a:lnTo>
                    <a:pt x="8201" y="4465"/>
                  </a:lnTo>
                  <a:lnTo>
                    <a:pt x="9701" y="2976"/>
                  </a:lnTo>
                  <a:lnTo>
                    <a:pt x="14190" y="1321"/>
                  </a:lnTo>
                  <a:lnTo>
                    <a:pt x="58626" y="20"/>
                  </a:lnTo>
                  <a:lnTo>
                    <a:pt x="86795" y="0"/>
                  </a:lnTo>
                  <a:lnTo>
                    <a:pt x="94314" y="2820"/>
                  </a:lnTo>
                  <a:lnTo>
                    <a:pt x="101185" y="6543"/>
                  </a:lnTo>
                  <a:lnTo>
                    <a:pt x="107766" y="8198"/>
                  </a:lnTo>
                  <a:lnTo>
                    <a:pt x="109943" y="9698"/>
                  </a:lnTo>
                  <a:lnTo>
                    <a:pt x="111396" y="11756"/>
                  </a:lnTo>
                  <a:lnTo>
                    <a:pt x="112364" y="14186"/>
                  </a:lnTo>
                  <a:lnTo>
                    <a:pt x="111951" y="16865"/>
                  </a:lnTo>
                  <a:lnTo>
                    <a:pt x="106313" y="25691"/>
                  </a:lnTo>
                  <a:lnTo>
                    <a:pt x="100872" y="31878"/>
                  </a:lnTo>
                  <a:lnTo>
                    <a:pt x="55476" y="57152"/>
                  </a:lnTo>
                  <a:lnTo>
                    <a:pt x="40426" y="63851"/>
                  </a:lnTo>
                  <a:lnTo>
                    <a:pt x="22532" y="67359"/>
                  </a:lnTo>
                  <a:lnTo>
                    <a:pt x="9747" y="76340"/>
                  </a:lnTo>
                  <a:lnTo>
                    <a:pt x="1493" y="84278"/>
                  </a:lnTo>
                  <a:lnTo>
                    <a:pt x="6309" y="85080"/>
                  </a:lnTo>
                  <a:lnTo>
                    <a:pt x="23741" y="88354"/>
                  </a:lnTo>
                  <a:lnTo>
                    <a:pt x="55889" y="97464"/>
                  </a:lnTo>
                  <a:lnTo>
                    <a:pt x="71946" y="105429"/>
                  </a:lnTo>
                  <a:lnTo>
                    <a:pt x="99785" y="113129"/>
                  </a:lnTo>
                  <a:lnTo>
                    <a:pt x="107144" y="113778"/>
                  </a:lnTo>
                  <a:lnTo>
                    <a:pt x="109529" y="115009"/>
                  </a:lnTo>
                  <a:lnTo>
                    <a:pt x="111120" y="116889"/>
                  </a:lnTo>
                  <a:lnTo>
                    <a:pt x="113946" y="121799"/>
                  </a:lnTo>
                  <a:lnTo>
                    <a:pt x="118728" y="127509"/>
                  </a:lnTo>
                  <a:lnTo>
                    <a:pt x="119369" y="130513"/>
                  </a:lnTo>
                  <a:lnTo>
                    <a:pt x="118738" y="133575"/>
                  </a:lnTo>
                  <a:lnTo>
                    <a:pt x="112793" y="142939"/>
                  </a:lnTo>
                  <a:lnTo>
                    <a:pt x="106359" y="150529"/>
                  </a:lnTo>
                  <a:lnTo>
                    <a:pt x="73293" y="152349"/>
                  </a:lnTo>
                  <a:lnTo>
                    <a:pt x="58523" y="152383"/>
                  </a:lnTo>
                  <a:lnTo>
                    <a:pt x="49647" y="149568"/>
                  </a:lnTo>
                  <a:lnTo>
                    <a:pt x="41115" y="145848"/>
                  </a:lnTo>
                  <a:lnTo>
                    <a:pt x="0"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9" name="SMARTInkShape-4236">
              <a:extLst>
                <a:ext uri="{FF2B5EF4-FFF2-40B4-BE49-F238E27FC236}">
                  <a16:creationId xmlns:a16="http://schemas.microsoft.com/office/drawing/2014/main" id="{202E1624-B606-12D7-8E89-2FB756A797FA}"/>
                </a:ext>
              </a:extLst>
            </p:cNvPr>
            <p:cNvSpPr/>
            <p:nvPr>
              <p:custDataLst>
                <p:tags r:id="rId186"/>
              </p:custDataLst>
            </p:nvPr>
          </p:nvSpPr>
          <p:spPr>
            <a:xfrm>
              <a:off x="7488572" y="3326725"/>
              <a:ext cx="91676" cy="139235"/>
            </a:xfrm>
            <a:custGeom>
              <a:avLst/>
              <a:gdLst/>
              <a:ahLst/>
              <a:cxnLst/>
              <a:rect l="0" t="0" r="0" b="0"/>
              <a:pathLst>
                <a:path w="91676" h="139235">
                  <a:moveTo>
                    <a:pt x="45703" y="45125"/>
                  </a:moveTo>
                  <a:lnTo>
                    <a:pt x="45703" y="45125"/>
                  </a:lnTo>
                  <a:lnTo>
                    <a:pt x="58960" y="23666"/>
                  </a:lnTo>
                  <a:lnTo>
                    <a:pt x="65000" y="19713"/>
                  </a:lnTo>
                  <a:lnTo>
                    <a:pt x="68093" y="18658"/>
                  </a:lnTo>
                  <a:lnTo>
                    <a:pt x="70155" y="16897"/>
                  </a:lnTo>
                  <a:lnTo>
                    <a:pt x="74231" y="7157"/>
                  </a:lnTo>
                  <a:lnTo>
                    <a:pt x="69208" y="7064"/>
                  </a:lnTo>
                  <a:lnTo>
                    <a:pt x="67722" y="8109"/>
                  </a:lnTo>
                  <a:lnTo>
                    <a:pt x="66732" y="9865"/>
                  </a:lnTo>
                  <a:lnTo>
                    <a:pt x="66073" y="12093"/>
                  </a:lnTo>
                  <a:lnTo>
                    <a:pt x="59695" y="17391"/>
                  </a:lnTo>
                  <a:lnTo>
                    <a:pt x="38354" y="29416"/>
                  </a:lnTo>
                  <a:lnTo>
                    <a:pt x="29031" y="41318"/>
                  </a:lnTo>
                  <a:lnTo>
                    <a:pt x="4567" y="86208"/>
                  </a:lnTo>
                  <a:lnTo>
                    <a:pt x="0" y="107627"/>
                  </a:lnTo>
                  <a:lnTo>
                    <a:pt x="1755" y="120882"/>
                  </a:lnTo>
                  <a:lnTo>
                    <a:pt x="3704" y="127379"/>
                  </a:lnTo>
                  <a:lnTo>
                    <a:pt x="7120" y="131711"/>
                  </a:lnTo>
                  <a:lnTo>
                    <a:pt x="16560" y="136524"/>
                  </a:lnTo>
                  <a:lnTo>
                    <a:pt x="33775" y="139234"/>
                  </a:lnTo>
                  <a:lnTo>
                    <a:pt x="46046" y="134223"/>
                  </a:lnTo>
                  <a:lnTo>
                    <a:pt x="58556" y="123883"/>
                  </a:lnTo>
                  <a:lnTo>
                    <a:pt x="75381" y="102327"/>
                  </a:lnTo>
                  <a:lnTo>
                    <a:pt x="87751" y="65724"/>
                  </a:lnTo>
                  <a:lnTo>
                    <a:pt x="91675" y="41116"/>
                  </a:lnTo>
                  <a:lnTo>
                    <a:pt x="86949" y="27115"/>
                  </a:lnTo>
                  <a:lnTo>
                    <a:pt x="71725" y="5937"/>
                  </a:lnTo>
                  <a:lnTo>
                    <a:pt x="65029" y="1250"/>
                  </a:lnTo>
                  <a:lnTo>
                    <a:pt x="61762" y="0"/>
                  </a:lnTo>
                  <a:lnTo>
                    <a:pt x="58526" y="225"/>
                  </a:lnTo>
                  <a:lnTo>
                    <a:pt x="52107" y="3297"/>
                  </a:lnTo>
                  <a:lnTo>
                    <a:pt x="36178" y="16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0" name="SMARTInkShape-4237">
              <a:extLst>
                <a:ext uri="{FF2B5EF4-FFF2-40B4-BE49-F238E27FC236}">
                  <a16:creationId xmlns:a16="http://schemas.microsoft.com/office/drawing/2014/main" id="{90390916-DC01-9F9A-7CB3-27D006A148A1}"/>
                </a:ext>
              </a:extLst>
            </p:cNvPr>
            <p:cNvSpPr/>
            <p:nvPr>
              <p:custDataLst>
                <p:tags r:id="rId187"/>
              </p:custDataLst>
            </p:nvPr>
          </p:nvSpPr>
          <p:spPr>
            <a:xfrm>
              <a:off x="7667625" y="3315208"/>
              <a:ext cx="121783" cy="151893"/>
            </a:xfrm>
            <a:custGeom>
              <a:avLst/>
              <a:gdLst/>
              <a:ahLst/>
              <a:cxnLst/>
              <a:rect l="0" t="0" r="0" b="0"/>
              <a:pathLst>
                <a:path w="121783" h="151893">
                  <a:moveTo>
                    <a:pt x="28575" y="18542"/>
                  </a:moveTo>
                  <a:lnTo>
                    <a:pt x="28575" y="18542"/>
                  </a:lnTo>
                  <a:lnTo>
                    <a:pt x="55042" y="1209"/>
                  </a:lnTo>
                  <a:lnTo>
                    <a:pt x="54686" y="636"/>
                  </a:lnTo>
                  <a:lnTo>
                    <a:pt x="51469" y="0"/>
                  </a:lnTo>
                  <a:lnTo>
                    <a:pt x="50188" y="889"/>
                  </a:lnTo>
                  <a:lnTo>
                    <a:pt x="31194" y="46019"/>
                  </a:lnTo>
                  <a:lnTo>
                    <a:pt x="29092" y="59600"/>
                  </a:lnTo>
                  <a:lnTo>
                    <a:pt x="31627" y="66070"/>
                  </a:lnTo>
                  <a:lnTo>
                    <a:pt x="33785" y="69278"/>
                  </a:lnTo>
                  <a:lnTo>
                    <a:pt x="36281" y="71416"/>
                  </a:lnTo>
                  <a:lnTo>
                    <a:pt x="41877" y="73792"/>
                  </a:lnTo>
                  <a:lnTo>
                    <a:pt x="56035" y="75129"/>
                  </a:lnTo>
                  <a:lnTo>
                    <a:pt x="92256" y="67442"/>
                  </a:lnTo>
                  <a:lnTo>
                    <a:pt x="102034" y="69556"/>
                  </a:lnTo>
                  <a:lnTo>
                    <a:pt x="113488" y="76696"/>
                  </a:lnTo>
                  <a:lnTo>
                    <a:pt x="116933" y="79536"/>
                  </a:lnTo>
                  <a:lnTo>
                    <a:pt x="120762" y="88337"/>
                  </a:lnTo>
                  <a:lnTo>
                    <a:pt x="121782" y="93647"/>
                  </a:lnTo>
                  <a:lnTo>
                    <a:pt x="120347" y="98246"/>
                  </a:lnTo>
                  <a:lnTo>
                    <a:pt x="108478" y="113230"/>
                  </a:lnTo>
                  <a:lnTo>
                    <a:pt x="107244" y="116592"/>
                  </a:lnTo>
                  <a:lnTo>
                    <a:pt x="105363" y="118834"/>
                  </a:lnTo>
                  <a:lnTo>
                    <a:pt x="63060" y="139447"/>
                  </a:lnTo>
                  <a:lnTo>
                    <a:pt x="44319" y="147734"/>
                  </a:lnTo>
                  <a:lnTo>
                    <a:pt x="0" y="151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1" name="SMARTInkShape-4238">
              <a:extLst>
                <a:ext uri="{FF2B5EF4-FFF2-40B4-BE49-F238E27FC236}">
                  <a16:creationId xmlns:a16="http://schemas.microsoft.com/office/drawing/2014/main" id="{B83F2A21-3D85-3262-CC08-A068F29B32E7}"/>
                </a:ext>
              </a:extLst>
            </p:cNvPr>
            <p:cNvSpPr/>
            <p:nvPr>
              <p:custDataLst>
                <p:tags r:id="rId188"/>
              </p:custDataLst>
            </p:nvPr>
          </p:nvSpPr>
          <p:spPr>
            <a:xfrm>
              <a:off x="7724775" y="3276600"/>
              <a:ext cx="161926" cy="38101"/>
            </a:xfrm>
            <a:custGeom>
              <a:avLst/>
              <a:gdLst/>
              <a:ahLst/>
              <a:cxnLst/>
              <a:rect l="0" t="0" r="0" b="0"/>
              <a:pathLst>
                <a:path w="161926" h="38101">
                  <a:moveTo>
                    <a:pt x="0" y="38100"/>
                  </a:moveTo>
                  <a:lnTo>
                    <a:pt x="0" y="38100"/>
                  </a:lnTo>
                  <a:lnTo>
                    <a:pt x="32979" y="27739"/>
                  </a:lnTo>
                  <a:lnTo>
                    <a:pt x="37861" y="24843"/>
                  </a:lnTo>
                  <a:lnTo>
                    <a:pt x="77422" y="16991"/>
                  </a:lnTo>
                  <a:lnTo>
                    <a:pt x="123987" y="3962"/>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1" name="SMARTInkShape-Group761">
            <a:extLst>
              <a:ext uri="{FF2B5EF4-FFF2-40B4-BE49-F238E27FC236}">
                <a16:creationId xmlns:a16="http://schemas.microsoft.com/office/drawing/2014/main" id="{8B23E4AD-85D8-9153-0DD3-58C18A330863}"/>
              </a:ext>
            </a:extLst>
          </p:cNvPr>
          <p:cNvGrpSpPr/>
          <p:nvPr/>
        </p:nvGrpSpPr>
        <p:grpSpPr>
          <a:xfrm>
            <a:off x="352436" y="4562649"/>
            <a:ext cx="771515" cy="437801"/>
            <a:chOff x="352436" y="4562649"/>
            <a:chExt cx="771515" cy="437801"/>
          </a:xfrm>
        </p:grpSpPr>
        <p:sp>
          <p:nvSpPr>
            <p:cNvPr id="803" name="SMARTInkShape-4239">
              <a:extLst>
                <a:ext uri="{FF2B5EF4-FFF2-40B4-BE49-F238E27FC236}">
                  <a16:creationId xmlns:a16="http://schemas.microsoft.com/office/drawing/2014/main" id="{85D4DC4B-195D-FA85-120B-133A48179EED}"/>
                </a:ext>
              </a:extLst>
            </p:cNvPr>
            <p:cNvSpPr/>
            <p:nvPr>
              <p:custDataLst>
                <p:tags r:id="rId177"/>
              </p:custDataLst>
            </p:nvPr>
          </p:nvSpPr>
          <p:spPr>
            <a:xfrm>
              <a:off x="352436" y="4562649"/>
              <a:ext cx="123815" cy="276050"/>
            </a:xfrm>
            <a:custGeom>
              <a:avLst/>
              <a:gdLst/>
              <a:ahLst/>
              <a:cxnLst/>
              <a:rect l="0" t="0" r="0" b="0"/>
              <a:pathLst>
                <a:path w="123815" h="276050">
                  <a:moveTo>
                    <a:pt x="38089" y="47451"/>
                  </a:moveTo>
                  <a:lnTo>
                    <a:pt x="38089" y="47451"/>
                  </a:lnTo>
                  <a:lnTo>
                    <a:pt x="43145" y="42394"/>
                  </a:lnTo>
                  <a:lnTo>
                    <a:pt x="45628" y="34268"/>
                  </a:lnTo>
                  <a:lnTo>
                    <a:pt x="47790" y="24657"/>
                  </a:lnTo>
                  <a:lnTo>
                    <a:pt x="54979" y="9866"/>
                  </a:lnTo>
                  <a:lnTo>
                    <a:pt x="55699" y="6520"/>
                  </a:lnTo>
                  <a:lnTo>
                    <a:pt x="57237" y="4288"/>
                  </a:lnTo>
                  <a:lnTo>
                    <a:pt x="59321" y="2801"/>
                  </a:lnTo>
                  <a:lnTo>
                    <a:pt x="66234" y="0"/>
                  </a:lnTo>
                  <a:lnTo>
                    <a:pt x="56246" y="41294"/>
                  </a:lnTo>
                  <a:lnTo>
                    <a:pt x="47349" y="82668"/>
                  </a:lnTo>
                  <a:lnTo>
                    <a:pt x="40833" y="123854"/>
                  </a:lnTo>
                  <a:lnTo>
                    <a:pt x="31904" y="170245"/>
                  </a:lnTo>
                  <a:lnTo>
                    <a:pt x="23947" y="215760"/>
                  </a:lnTo>
                  <a:lnTo>
                    <a:pt x="9626" y="252899"/>
                  </a:lnTo>
                  <a:lnTo>
                    <a:pt x="3315" y="263076"/>
                  </a:lnTo>
                  <a:lnTo>
                    <a:pt x="0" y="276001"/>
                  </a:lnTo>
                  <a:lnTo>
                    <a:pt x="22379" y="276049"/>
                  </a:lnTo>
                  <a:lnTo>
                    <a:pt x="24441" y="274992"/>
                  </a:lnTo>
                  <a:lnTo>
                    <a:pt x="25815" y="273228"/>
                  </a:lnTo>
                  <a:lnTo>
                    <a:pt x="26732" y="270994"/>
                  </a:lnTo>
                  <a:lnTo>
                    <a:pt x="28401" y="269504"/>
                  </a:lnTo>
                  <a:lnTo>
                    <a:pt x="62868" y="259161"/>
                  </a:lnTo>
                  <a:lnTo>
                    <a:pt x="77887" y="254819"/>
                  </a:lnTo>
                  <a:lnTo>
                    <a:pt x="123814" y="228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4" name="SMARTInkShape-4240">
              <a:extLst>
                <a:ext uri="{FF2B5EF4-FFF2-40B4-BE49-F238E27FC236}">
                  <a16:creationId xmlns:a16="http://schemas.microsoft.com/office/drawing/2014/main" id="{C73B966A-244A-0F00-E8B9-05CF2FD4B0B4}"/>
                </a:ext>
              </a:extLst>
            </p:cNvPr>
            <p:cNvSpPr/>
            <p:nvPr>
              <p:custDataLst>
                <p:tags r:id="rId178"/>
              </p:custDataLst>
            </p:nvPr>
          </p:nvSpPr>
          <p:spPr>
            <a:xfrm>
              <a:off x="381000" y="4676775"/>
              <a:ext cx="133351" cy="28576"/>
            </a:xfrm>
            <a:custGeom>
              <a:avLst/>
              <a:gdLst/>
              <a:ahLst/>
              <a:cxnLst/>
              <a:rect l="0" t="0" r="0" b="0"/>
              <a:pathLst>
                <a:path w="133351" h="28576">
                  <a:moveTo>
                    <a:pt x="0" y="28575"/>
                  </a:moveTo>
                  <a:lnTo>
                    <a:pt x="0" y="28575"/>
                  </a:lnTo>
                  <a:lnTo>
                    <a:pt x="44710" y="12100"/>
                  </a:lnTo>
                  <a:lnTo>
                    <a:pt x="73958" y="6929"/>
                  </a:lnTo>
                  <a:lnTo>
                    <a:pt x="77881" y="4619"/>
                  </a:lnTo>
                  <a:lnTo>
                    <a:pt x="82612" y="4138"/>
                  </a:lnTo>
                  <a:lnTo>
                    <a:pt x="99384" y="640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5" name="SMARTInkShape-4241">
              <a:extLst>
                <a:ext uri="{FF2B5EF4-FFF2-40B4-BE49-F238E27FC236}">
                  <a16:creationId xmlns:a16="http://schemas.microsoft.com/office/drawing/2014/main" id="{AE04F5FD-C1ED-2828-7E4D-7EA53E0520CB}"/>
                </a:ext>
              </a:extLst>
            </p:cNvPr>
            <p:cNvSpPr/>
            <p:nvPr>
              <p:custDataLst>
                <p:tags r:id="rId179"/>
              </p:custDataLst>
            </p:nvPr>
          </p:nvSpPr>
          <p:spPr>
            <a:xfrm>
              <a:off x="590595" y="4791075"/>
              <a:ext cx="95206" cy="199891"/>
            </a:xfrm>
            <a:custGeom>
              <a:avLst/>
              <a:gdLst/>
              <a:ahLst/>
              <a:cxnLst/>
              <a:rect l="0" t="0" r="0" b="0"/>
              <a:pathLst>
                <a:path w="95206" h="199891">
                  <a:moveTo>
                    <a:pt x="28530" y="0"/>
                  </a:moveTo>
                  <a:lnTo>
                    <a:pt x="28530" y="0"/>
                  </a:lnTo>
                  <a:lnTo>
                    <a:pt x="33586" y="0"/>
                  </a:lnTo>
                  <a:lnTo>
                    <a:pt x="35076" y="1058"/>
                  </a:lnTo>
                  <a:lnTo>
                    <a:pt x="36069" y="2822"/>
                  </a:lnTo>
                  <a:lnTo>
                    <a:pt x="37172" y="9721"/>
                  </a:lnTo>
                  <a:lnTo>
                    <a:pt x="37939" y="43848"/>
                  </a:lnTo>
                  <a:lnTo>
                    <a:pt x="35181" y="54060"/>
                  </a:lnTo>
                  <a:lnTo>
                    <a:pt x="31486" y="63185"/>
                  </a:lnTo>
                  <a:lnTo>
                    <a:pt x="22061" y="107849"/>
                  </a:lnTo>
                  <a:lnTo>
                    <a:pt x="5867" y="149655"/>
                  </a:lnTo>
                  <a:lnTo>
                    <a:pt x="733" y="178209"/>
                  </a:lnTo>
                  <a:lnTo>
                    <a:pt x="0" y="194837"/>
                  </a:lnTo>
                  <a:lnTo>
                    <a:pt x="1044" y="196566"/>
                  </a:lnTo>
                  <a:lnTo>
                    <a:pt x="2797" y="197719"/>
                  </a:lnTo>
                  <a:lnTo>
                    <a:pt x="8627" y="199000"/>
                  </a:lnTo>
                  <a:lnTo>
                    <a:pt x="30547" y="199890"/>
                  </a:lnTo>
                  <a:lnTo>
                    <a:pt x="77693" y="190316"/>
                  </a:lnTo>
                  <a:lnTo>
                    <a:pt x="95205"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6" name="SMARTInkShape-4242">
              <a:extLst>
                <a:ext uri="{FF2B5EF4-FFF2-40B4-BE49-F238E27FC236}">
                  <a16:creationId xmlns:a16="http://schemas.microsoft.com/office/drawing/2014/main" id="{14B4BD58-ED42-F13F-F101-2436DAE874F0}"/>
                </a:ext>
              </a:extLst>
            </p:cNvPr>
            <p:cNvSpPr/>
            <p:nvPr>
              <p:custDataLst>
                <p:tags r:id="rId180"/>
              </p:custDataLst>
            </p:nvPr>
          </p:nvSpPr>
          <p:spPr>
            <a:xfrm>
              <a:off x="571500" y="4886325"/>
              <a:ext cx="142876" cy="28576"/>
            </a:xfrm>
            <a:custGeom>
              <a:avLst/>
              <a:gdLst/>
              <a:ahLst/>
              <a:cxnLst/>
              <a:rect l="0" t="0" r="0" b="0"/>
              <a:pathLst>
                <a:path w="142876" h="28576">
                  <a:moveTo>
                    <a:pt x="0" y="28575"/>
                  </a:moveTo>
                  <a:lnTo>
                    <a:pt x="0" y="28575"/>
                  </a:lnTo>
                  <a:lnTo>
                    <a:pt x="39039" y="13387"/>
                  </a:lnTo>
                  <a:lnTo>
                    <a:pt x="77787" y="10033"/>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7" name="SMARTInkShape-4243">
              <a:extLst>
                <a:ext uri="{FF2B5EF4-FFF2-40B4-BE49-F238E27FC236}">
                  <a16:creationId xmlns:a16="http://schemas.microsoft.com/office/drawing/2014/main" id="{85A063EC-8BCD-60EE-DC96-C2F5130C6C12}"/>
                </a:ext>
              </a:extLst>
            </p:cNvPr>
            <p:cNvSpPr/>
            <p:nvPr>
              <p:custDataLst>
                <p:tags r:id="rId181"/>
              </p:custDataLst>
            </p:nvPr>
          </p:nvSpPr>
          <p:spPr>
            <a:xfrm>
              <a:off x="762000" y="4867797"/>
              <a:ext cx="95100" cy="94729"/>
            </a:xfrm>
            <a:custGeom>
              <a:avLst/>
              <a:gdLst/>
              <a:ahLst/>
              <a:cxnLst/>
              <a:rect l="0" t="0" r="0" b="0"/>
              <a:pathLst>
                <a:path w="95100" h="94729">
                  <a:moveTo>
                    <a:pt x="0" y="47103"/>
                  </a:moveTo>
                  <a:lnTo>
                    <a:pt x="0" y="47103"/>
                  </a:lnTo>
                  <a:lnTo>
                    <a:pt x="5057" y="47103"/>
                  </a:lnTo>
                  <a:lnTo>
                    <a:pt x="23851" y="52591"/>
                  </a:lnTo>
                  <a:lnTo>
                    <a:pt x="70684" y="42128"/>
                  </a:lnTo>
                  <a:lnTo>
                    <a:pt x="79040" y="36778"/>
                  </a:lnTo>
                  <a:lnTo>
                    <a:pt x="93535" y="20362"/>
                  </a:lnTo>
                  <a:lnTo>
                    <a:pt x="94488" y="16521"/>
                  </a:lnTo>
                  <a:lnTo>
                    <a:pt x="95099" y="5432"/>
                  </a:lnTo>
                  <a:lnTo>
                    <a:pt x="93033" y="3447"/>
                  </a:lnTo>
                  <a:lnTo>
                    <a:pt x="85092" y="1242"/>
                  </a:lnTo>
                  <a:lnTo>
                    <a:pt x="68722" y="0"/>
                  </a:lnTo>
                  <a:lnTo>
                    <a:pt x="50466" y="4689"/>
                  </a:lnTo>
                  <a:lnTo>
                    <a:pt x="40774" y="12731"/>
                  </a:lnTo>
                  <a:lnTo>
                    <a:pt x="25928" y="35139"/>
                  </a:lnTo>
                  <a:lnTo>
                    <a:pt x="21088" y="48615"/>
                  </a:lnTo>
                  <a:lnTo>
                    <a:pt x="22778" y="58710"/>
                  </a:lnTo>
                  <a:lnTo>
                    <a:pt x="30888" y="84550"/>
                  </a:lnTo>
                  <a:lnTo>
                    <a:pt x="33292" y="87942"/>
                  </a:lnTo>
                  <a:lnTo>
                    <a:pt x="37011" y="90204"/>
                  </a:lnTo>
                  <a:lnTo>
                    <a:pt x="55367" y="93835"/>
                  </a:lnTo>
                  <a:lnTo>
                    <a:pt x="76200" y="947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8" name="SMARTInkShape-4244">
              <a:extLst>
                <a:ext uri="{FF2B5EF4-FFF2-40B4-BE49-F238E27FC236}">
                  <a16:creationId xmlns:a16="http://schemas.microsoft.com/office/drawing/2014/main" id="{653C2DAD-E1A5-D4AE-5D0D-C57B273D44A0}"/>
                </a:ext>
              </a:extLst>
            </p:cNvPr>
            <p:cNvSpPr/>
            <p:nvPr>
              <p:custDataLst>
                <p:tags r:id="rId182"/>
              </p:custDataLst>
            </p:nvPr>
          </p:nvSpPr>
          <p:spPr>
            <a:xfrm>
              <a:off x="928948" y="4867313"/>
              <a:ext cx="51736" cy="104738"/>
            </a:xfrm>
            <a:custGeom>
              <a:avLst/>
              <a:gdLst/>
              <a:ahLst/>
              <a:cxnLst/>
              <a:rect l="0" t="0" r="0" b="0"/>
              <a:pathLst>
                <a:path w="51736" h="104738">
                  <a:moveTo>
                    <a:pt x="42602" y="19012"/>
                  </a:moveTo>
                  <a:lnTo>
                    <a:pt x="42602" y="19012"/>
                  </a:lnTo>
                  <a:lnTo>
                    <a:pt x="50803" y="10811"/>
                  </a:lnTo>
                  <a:lnTo>
                    <a:pt x="51735" y="4823"/>
                  </a:lnTo>
                  <a:lnTo>
                    <a:pt x="50807" y="3202"/>
                  </a:lnTo>
                  <a:lnTo>
                    <a:pt x="49131" y="2123"/>
                  </a:lnTo>
                  <a:lnTo>
                    <a:pt x="41714" y="602"/>
                  </a:lnTo>
                  <a:lnTo>
                    <a:pt x="28526" y="0"/>
                  </a:lnTo>
                  <a:lnTo>
                    <a:pt x="22940" y="2801"/>
                  </a:lnTo>
                  <a:lnTo>
                    <a:pt x="924" y="22628"/>
                  </a:lnTo>
                  <a:lnTo>
                    <a:pt x="0" y="25655"/>
                  </a:lnTo>
                  <a:lnTo>
                    <a:pt x="442" y="28733"/>
                  </a:lnTo>
                  <a:lnTo>
                    <a:pt x="3299" y="38120"/>
                  </a:lnTo>
                  <a:lnTo>
                    <a:pt x="3700" y="41276"/>
                  </a:lnTo>
                  <a:lnTo>
                    <a:pt x="6968" y="47604"/>
                  </a:lnTo>
                  <a:lnTo>
                    <a:pt x="17689" y="60290"/>
                  </a:lnTo>
                  <a:lnTo>
                    <a:pt x="44496" y="79337"/>
                  </a:lnTo>
                  <a:lnTo>
                    <a:pt x="48735" y="85687"/>
                  </a:lnTo>
                  <a:lnTo>
                    <a:pt x="49866" y="88862"/>
                  </a:lnTo>
                  <a:lnTo>
                    <a:pt x="49561" y="90979"/>
                  </a:lnTo>
                  <a:lnTo>
                    <a:pt x="48300" y="92390"/>
                  </a:lnTo>
                  <a:lnTo>
                    <a:pt x="44076" y="93958"/>
                  </a:lnTo>
                  <a:lnTo>
                    <a:pt x="38671" y="94654"/>
                  </a:lnTo>
                  <a:lnTo>
                    <a:pt x="32741" y="97787"/>
                  </a:lnTo>
                  <a:lnTo>
                    <a:pt x="25367" y="103365"/>
                  </a:lnTo>
                  <a:lnTo>
                    <a:pt x="14027" y="1047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9" name="SMARTInkShape-4245">
              <a:extLst>
                <a:ext uri="{FF2B5EF4-FFF2-40B4-BE49-F238E27FC236}">
                  <a16:creationId xmlns:a16="http://schemas.microsoft.com/office/drawing/2014/main" id="{C572701A-4D82-06DB-4F5B-10730C3ED015}"/>
                </a:ext>
              </a:extLst>
            </p:cNvPr>
            <p:cNvSpPr/>
            <p:nvPr>
              <p:custDataLst>
                <p:tags r:id="rId183"/>
              </p:custDataLst>
            </p:nvPr>
          </p:nvSpPr>
          <p:spPr>
            <a:xfrm>
              <a:off x="1015739" y="4829175"/>
              <a:ext cx="79637" cy="171275"/>
            </a:xfrm>
            <a:custGeom>
              <a:avLst/>
              <a:gdLst/>
              <a:ahLst/>
              <a:cxnLst/>
              <a:rect l="0" t="0" r="0" b="0"/>
              <a:pathLst>
                <a:path w="79637" h="171275">
                  <a:moveTo>
                    <a:pt x="41536" y="0"/>
                  </a:moveTo>
                  <a:lnTo>
                    <a:pt x="41536" y="0"/>
                  </a:lnTo>
                  <a:lnTo>
                    <a:pt x="46593" y="0"/>
                  </a:lnTo>
                  <a:lnTo>
                    <a:pt x="47024" y="2117"/>
                  </a:lnTo>
                  <a:lnTo>
                    <a:pt x="41099" y="24890"/>
                  </a:lnTo>
                  <a:lnTo>
                    <a:pt x="35174" y="35832"/>
                  </a:lnTo>
                  <a:lnTo>
                    <a:pt x="27371" y="69094"/>
                  </a:lnTo>
                  <a:lnTo>
                    <a:pt x="5229" y="109902"/>
                  </a:lnTo>
                  <a:lnTo>
                    <a:pt x="0" y="129278"/>
                  </a:lnTo>
                  <a:lnTo>
                    <a:pt x="2774" y="154203"/>
                  </a:lnTo>
                  <a:lnTo>
                    <a:pt x="5964" y="161315"/>
                  </a:lnTo>
                  <a:lnTo>
                    <a:pt x="8296" y="164693"/>
                  </a:lnTo>
                  <a:lnTo>
                    <a:pt x="13710" y="168447"/>
                  </a:lnTo>
                  <a:lnTo>
                    <a:pt x="22708" y="170560"/>
                  </a:lnTo>
                  <a:lnTo>
                    <a:pt x="40286" y="171274"/>
                  </a:lnTo>
                  <a:lnTo>
                    <a:pt x="79636"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0" name="SMARTInkShape-4246">
              <a:extLst>
                <a:ext uri="{FF2B5EF4-FFF2-40B4-BE49-F238E27FC236}">
                  <a16:creationId xmlns:a16="http://schemas.microsoft.com/office/drawing/2014/main" id="{F39D97AB-203E-F082-6EAE-47A4918EC1A5}"/>
                </a:ext>
              </a:extLst>
            </p:cNvPr>
            <p:cNvSpPr/>
            <p:nvPr>
              <p:custDataLst>
                <p:tags r:id="rId184"/>
              </p:custDataLst>
            </p:nvPr>
          </p:nvSpPr>
          <p:spPr>
            <a:xfrm>
              <a:off x="1019175" y="4896358"/>
              <a:ext cx="104776" cy="18543"/>
            </a:xfrm>
            <a:custGeom>
              <a:avLst/>
              <a:gdLst/>
              <a:ahLst/>
              <a:cxnLst/>
              <a:rect l="0" t="0" r="0" b="0"/>
              <a:pathLst>
                <a:path w="104776" h="18543">
                  <a:moveTo>
                    <a:pt x="0" y="18542"/>
                  </a:moveTo>
                  <a:lnTo>
                    <a:pt x="0" y="18542"/>
                  </a:lnTo>
                  <a:lnTo>
                    <a:pt x="44829" y="5285"/>
                  </a:lnTo>
                  <a:lnTo>
                    <a:pt x="78014" y="0"/>
                  </a:lnTo>
                  <a:lnTo>
                    <a:pt x="104775"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4" name="SMARTInkShape-Group762">
            <a:extLst>
              <a:ext uri="{FF2B5EF4-FFF2-40B4-BE49-F238E27FC236}">
                <a16:creationId xmlns:a16="http://schemas.microsoft.com/office/drawing/2014/main" id="{5B7643BA-D904-3693-F9DC-D2CF4624C27D}"/>
              </a:ext>
            </a:extLst>
          </p:cNvPr>
          <p:cNvGrpSpPr/>
          <p:nvPr/>
        </p:nvGrpSpPr>
        <p:grpSpPr>
          <a:xfrm>
            <a:off x="1733550" y="4724400"/>
            <a:ext cx="123826" cy="76201"/>
            <a:chOff x="1733550" y="4724400"/>
            <a:chExt cx="123826" cy="76201"/>
          </a:xfrm>
        </p:grpSpPr>
        <p:sp>
          <p:nvSpPr>
            <p:cNvPr id="812" name="SMARTInkShape-4247">
              <a:extLst>
                <a:ext uri="{FF2B5EF4-FFF2-40B4-BE49-F238E27FC236}">
                  <a16:creationId xmlns:a16="http://schemas.microsoft.com/office/drawing/2014/main" id="{0F224B3F-9F1E-6C78-8ABD-505C16AAC3E0}"/>
                </a:ext>
              </a:extLst>
            </p:cNvPr>
            <p:cNvSpPr/>
            <p:nvPr>
              <p:custDataLst>
                <p:tags r:id="rId175"/>
              </p:custDataLst>
            </p:nvPr>
          </p:nvSpPr>
          <p:spPr>
            <a:xfrm>
              <a:off x="1733550" y="4724400"/>
              <a:ext cx="95251" cy="1"/>
            </a:xfrm>
            <a:custGeom>
              <a:avLst/>
              <a:gdLst/>
              <a:ahLst/>
              <a:cxnLst/>
              <a:rect l="0" t="0" r="0" b="0"/>
              <a:pathLst>
                <a:path w="95251" h="1">
                  <a:moveTo>
                    <a:pt x="0" y="0"/>
                  </a:moveTo>
                  <a:lnTo>
                    <a:pt x="0" y="0"/>
                  </a:lnTo>
                  <a:lnTo>
                    <a:pt x="43726" y="0"/>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3" name="SMARTInkShape-4248">
              <a:extLst>
                <a:ext uri="{FF2B5EF4-FFF2-40B4-BE49-F238E27FC236}">
                  <a16:creationId xmlns:a16="http://schemas.microsoft.com/office/drawing/2014/main" id="{0C5B8F5F-3B70-5488-84A1-60271B38F139}"/>
                </a:ext>
              </a:extLst>
            </p:cNvPr>
            <p:cNvSpPr/>
            <p:nvPr>
              <p:custDataLst>
                <p:tags r:id="rId176"/>
              </p:custDataLst>
            </p:nvPr>
          </p:nvSpPr>
          <p:spPr>
            <a:xfrm>
              <a:off x="1752600" y="4791075"/>
              <a:ext cx="104776" cy="9526"/>
            </a:xfrm>
            <a:custGeom>
              <a:avLst/>
              <a:gdLst/>
              <a:ahLst/>
              <a:cxnLst/>
              <a:rect l="0" t="0" r="0" b="0"/>
              <a:pathLst>
                <a:path w="104776" h="9526">
                  <a:moveTo>
                    <a:pt x="0" y="0"/>
                  </a:moveTo>
                  <a:lnTo>
                    <a:pt x="0" y="0"/>
                  </a:lnTo>
                  <a:lnTo>
                    <a:pt x="45585" y="0"/>
                  </a:lnTo>
                  <a:lnTo>
                    <a:pt x="76807" y="0"/>
                  </a:lnTo>
                  <a:lnTo>
                    <a:pt x="84583" y="2822"/>
                  </a:lnTo>
                  <a:lnTo>
                    <a:pt x="88139" y="5057"/>
                  </a:lnTo>
                  <a:lnTo>
                    <a:pt x="90509" y="5488"/>
                  </a:lnTo>
                  <a:lnTo>
                    <a:pt x="92090" y="4716"/>
                  </a:lnTo>
                  <a:lnTo>
                    <a:pt x="93143" y="3144"/>
                  </a:lnTo>
                  <a:lnTo>
                    <a:pt x="94904" y="3155"/>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8" name="SMARTInkShape-Group763">
            <a:extLst>
              <a:ext uri="{FF2B5EF4-FFF2-40B4-BE49-F238E27FC236}">
                <a16:creationId xmlns:a16="http://schemas.microsoft.com/office/drawing/2014/main" id="{94B493C6-25E8-6444-2FED-9C3C60C93ACF}"/>
              </a:ext>
            </a:extLst>
          </p:cNvPr>
          <p:cNvGrpSpPr/>
          <p:nvPr/>
        </p:nvGrpSpPr>
        <p:grpSpPr>
          <a:xfrm>
            <a:off x="2295525" y="4505335"/>
            <a:ext cx="426591" cy="209541"/>
            <a:chOff x="2295525" y="4505335"/>
            <a:chExt cx="426591" cy="209541"/>
          </a:xfrm>
        </p:grpSpPr>
        <p:sp>
          <p:nvSpPr>
            <p:cNvPr id="815" name="SMARTInkShape-4249">
              <a:extLst>
                <a:ext uri="{FF2B5EF4-FFF2-40B4-BE49-F238E27FC236}">
                  <a16:creationId xmlns:a16="http://schemas.microsoft.com/office/drawing/2014/main" id="{05BF00E2-5412-0680-D31C-987865596826}"/>
                </a:ext>
              </a:extLst>
            </p:cNvPr>
            <p:cNvSpPr/>
            <p:nvPr>
              <p:custDataLst>
                <p:tags r:id="rId172"/>
              </p:custDataLst>
            </p:nvPr>
          </p:nvSpPr>
          <p:spPr>
            <a:xfrm>
              <a:off x="2295525" y="4514850"/>
              <a:ext cx="131889" cy="200026"/>
            </a:xfrm>
            <a:custGeom>
              <a:avLst/>
              <a:gdLst/>
              <a:ahLst/>
              <a:cxnLst/>
              <a:rect l="0" t="0" r="0" b="0"/>
              <a:pathLst>
                <a:path w="131889" h="200026">
                  <a:moveTo>
                    <a:pt x="0" y="0"/>
                  </a:moveTo>
                  <a:lnTo>
                    <a:pt x="0" y="0"/>
                  </a:lnTo>
                  <a:lnTo>
                    <a:pt x="42815" y="1058"/>
                  </a:lnTo>
                  <a:lnTo>
                    <a:pt x="81290" y="13257"/>
                  </a:lnTo>
                  <a:lnTo>
                    <a:pt x="89046" y="19298"/>
                  </a:lnTo>
                  <a:lnTo>
                    <a:pt x="91114" y="22390"/>
                  </a:lnTo>
                  <a:lnTo>
                    <a:pt x="90590" y="34293"/>
                  </a:lnTo>
                  <a:lnTo>
                    <a:pt x="85771" y="49107"/>
                  </a:lnTo>
                  <a:lnTo>
                    <a:pt x="76573" y="62748"/>
                  </a:lnTo>
                  <a:lnTo>
                    <a:pt x="32665" y="100302"/>
                  </a:lnTo>
                  <a:lnTo>
                    <a:pt x="21220" y="107373"/>
                  </a:lnTo>
                  <a:lnTo>
                    <a:pt x="17322" y="108623"/>
                  </a:lnTo>
                  <a:lnTo>
                    <a:pt x="14723" y="108398"/>
                  </a:lnTo>
                  <a:lnTo>
                    <a:pt x="12990" y="107192"/>
                  </a:lnTo>
                  <a:lnTo>
                    <a:pt x="12893" y="106385"/>
                  </a:lnTo>
                  <a:lnTo>
                    <a:pt x="13887" y="105849"/>
                  </a:lnTo>
                  <a:lnTo>
                    <a:pt x="57512" y="97264"/>
                  </a:lnTo>
                  <a:lnTo>
                    <a:pt x="63741" y="96593"/>
                  </a:lnTo>
                  <a:lnTo>
                    <a:pt x="79129" y="101491"/>
                  </a:lnTo>
                  <a:lnTo>
                    <a:pt x="107944" y="113672"/>
                  </a:lnTo>
                  <a:lnTo>
                    <a:pt x="110062" y="115998"/>
                  </a:lnTo>
                  <a:lnTo>
                    <a:pt x="111475" y="118607"/>
                  </a:lnTo>
                  <a:lnTo>
                    <a:pt x="113475" y="120346"/>
                  </a:lnTo>
                  <a:lnTo>
                    <a:pt x="118519" y="122279"/>
                  </a:lnTo>
                  <a:lnTo>
                    <a:pt x="120288" y="123853"/>
                  </a:lnTo>
                  <a:lnTo>
                    <a:pt x="130060" y="147585"/>
                  </a:lnTo>
                  <a:lnTo>
                    <a:pt x="131888" y="159433"/>
                  </a:lnTo>
                  <a:lnTo>
                    <a:pt x="129878" y="168931"/>
                  </a:lnTo>
                  <a:lnTo>
                    <a:pt x="127860" y="172946"/>
                  </a:lnTo>
                  <a:lnTo>
                    <a:pt x="124398" y="175622"/>
                  </a:lnTo>
                  <a:lnTo>
                    <a:pt x="85387" y="188201"/>
                  </a:lnTo>
                  <a:lnTo>
                    <a:pt x="40056" y="193120"/>
                  </a:lnTo>
                  <a:lnTo>
                    <a:pt x="95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6" name="SMARTInkShape-4250">
              <a:extLst>
                <a:ext uri="{FF2B5EF4-FFF2-40B4-BE49-F238E27FC236}">
                  <a16:creationId xmlns:a16="http://schemas.microsoft.com/office/drawing/2014/main" id="{9B86287D-1322-DD8C-08D0-88BAF0FE7C63}"/>
                </a:ext>
              </a:extLst>
            </p:cNvPr>
            <p:cNvSpPr/>
            <p:nvPr>
              <p:custDataLst>
                <p:tags r:id="rId173"/>
              </p:custDataLst>
            </p:nvPr>
          </p:nvSpPr>
          <p:spPr>
            <a:xfrm>
              <a:off x="2495550" y="46672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7" name="SMARTInkShape-4251">
              <a:extLst>
                <a:ext uri="{FF2B5EF4-FFF2-40B4-BE49-F238E27FC236}">
                  <a16:creationId xmlns:a16="http://schemas.microsoft.com/office/drawing/2014/main" id="{73D868A3-24AC-5A9D-E152-7B3E313A9724}"/>
                </a:ext>
              </a:extLst>
            </p:cNvPr>
            <p:cNvSpPr/>
            <p:nvPr>
              <p:custDataLst>
                <p:tags r:id="rId174"/>
              </p:custDataLst>
            </p:nvPr>
          </p:nvSpPr>
          <p:spPr>
            <a:xfrm>
              <a:off x="2574579" y="4505335"/>
              <a:ext cx="147537" cy="190439"/>
            </a:xfrm>
            <a:custGeom>
              <a:avLst/>
              <a:gdLst/>
              <a:ahLst/>
              <a:cxnLst/>
              <a:rect l="0" t="0" r="0" b="0"/>
              <a:pathLst>
                <a:path w="147537" h="190439">
                  <a:moveTo>
                    <a:pt x="120996" y="9515"/>
                  </a:moveTo>
                  <a:lnTo>
                    <a:pt x="120996" y="9515"/>
                  </a:lnTo>
                  <a:lnTo>
                    <a:pt x="130486" y="24"/>
                  </a:lnTo>
                  <a:lnTo>
                    <a:pt x="125454" y="0"/>
                  </a:lnTo>
                  <a:lnTo>
                    <a:pt x="81615" y="13248"/>
                  </a:lnTo>
                  <a:lnTo>
                    <a:pt x="58998" y="22380"/>
                  </a:lnTo>
                  <a:lnTo>
                    <a:pt x="54264" y="27617"/>
                  </a:lnTo>
                  <a:lnTo>
                    <a:pt x="49004" y="41902"/>
                  </a:lnTo>
                  <a:lnTo>
                    <a:pt x="49489" y="56013"/>
                  </a:lnTo>
                  <a:lnTo>
                    <a:pt x="58423" y="82317"/>
                  </a:lnTo>
                  <a:lnTo>
                    <a:pt x="94691" y="125792"/>
                  </a:lnTo>
                  <a:lnTo>
                    <a:pt x="112144" y="140628"/>
                  </a:lnTo>
                  <a:lnTo>
                    <a:pt x="123412" y="149280"/>
                  </a:lnTo>
                  <a:lnTo>
                    <a:pt x="144992" y="176820"/>
                  </a:lnTo>
                  <a:lnTo>
                    <a:pt x="147536" y="183709"/>
                  </a:lnTo>
                  <a:lnTo>
                    <a:pt x="146097" y="185969"/>
                  </a:lnTo>
                  <a:lnTo>
                    <a:pt x="138855" y="188481"/>
                  </a:lnTo>
                  <a:lnTo>
                    <a:pt x="91481" y="190314"/>
                  </a:lnTo>
                  <a:lnTo>
                    <a:pt x="53454" y="190438"/>
                  </a:lnTo>
                  <a:lnTo>
                    <a:pt x="6720" y="182284"/>
                  </a:lnTo>
                  <a:lnTo>
                    <a:pt x="3537" y="179728"/>
                  </a:lnTo>
                  <a:lnTo>
                    <a:pt x="0" y="171243"/>
                  </a:lnTo>
                  <a:lnTo>
                    <a:pt x="115" y="167076"/>
                  </a:lnTo>
                  <a:lnTo>
                    <a:pt x="3066" y="159623"/>
                  </a:lnTo>
                  <a:lnTo>
                    <a:pt x="13549" y="152782"/>
                  </a:lnTo>
                  <a:lnTo>
                    <a:pt x="54165" y="130021"/>
                  </a:lnTo>
                  <a:lnTo>
                    <a:pt x="98921" y="106458"/>
                  </a:lnTo>
                  <a:lnTo>
                    <a:pt x="124568" y="83394"/>
                  </a:lnTo>
                  <a:lnTo>
                    <a:pt x="140517" y="56452"/>
                  </a:lnTo>
                  <a:lnTo>
                    <a:pt x="142725" y="40607"/>
                  </a:lnTo>
                  <a:lnTo>
                    <a:pt x="140575" y="18244"/>
                  </a:lnTo>
                  <a:lnTo>
                    <a:pt x="138282" y="14276"/>
                  </a:lnTo>
                  <a:lnTo>
                    <a:pt x="130089" y="7045"/>
                  </a:lnTo>
                  <a:lnTo>
                    <a:pt x="116571" y="3126"/>
                  </a:lnTo>
                  <a:lnTo>
                    <a:pt x="102096" y="2442"/>
                  </a:lnTo>
                  <a:lnTo>
                    <a:pt x="82896"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19" name="SMARTInkShape-4252">
            <a:extLst>
              <a:ext uri="{FF2B5EF4-FFF2-40B4-BE49-F238E27FC236}">
                <a16:creationId xmlns:a16="http://schemas.microsoft.com/office/drawing/2014/main" id="{F017123B-20AF-0AE0-8280-FD7EAA8CFFD6}"/>
              </a:ext>
            </a:extLst>
          </p:cNvPr>
          <p:cNvSpPr/>
          <p:nvPr>
            <p:custDataLst>
              <p:tags r:id="rId2"/>
            </p:custDataLst>
          </p:nvPr>
        </p:nvSpPr>
        <p:spPr>
          <a:xfrm>
            <a:off x="2952750" y="4639264"/>
            <a:ext cx="171451" cy="8937"/>
          </a:xfrm>
          <a:custGeom>
            <a:avLst/>
            <a:gdLst/>
            <a:ahLst/>
            <a:cxnLst/>
            <a:rect l="0" t="0" r="0" b="0"/>
            <a:pathLst>
              <a:path w="171451" h="8937">
                <a:moveTo>
                  <a:pt x="0" y="8936"/>
                </a:moveTo>
                <a:lnTo>
                  <a:pt x="0" y="8936"/>
                </a:lnTo>
                <a:lnTo>
                  <a:pt x="31084" y="6114"/>
                </a:lnTo>
                <a:lnTo>
                  <a:pt x="70868" y="0"/>
                </a:lnTo>
                <a:lnTo>
                  <a:pt x="108306" y="547"/>
                </a:lnTo>
                <a:lnTo>
                  <a:pt x="171450"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22" name="SMARTInkShape-Group765">
            <a:extLst>
              <a:ext uri="{FF2B5EF4-FFF2-40B4-BE49-F238E27FC236}">
                <a16:creationId xmlns:a16="http://schemas.microsoft.com/office/drawing/2014/main" id="{6B88FABB-1DE2-98D4-776C-E262ECADECA5}"/>
              </a:ext>
            </a:extLst>
          </p:cNvPr>
          <p:cNvGrpSpPr/>
          <p:nvPr/>
        </p:nvGrpSpPr>
        <p:grpSpPr>
          <a:xfrm>
            <a:off x="3276600" y="4476750"/>
            <a:ext cx="270853" cy="381001"/>
            <a:chOff x="3276600" y="4476750"/>
            <a:chExt cx="270853" cy="381001"/>
          </a:xfrm>
        </p:grpSpPr>
        <p:sp>
          <p:nvSpPr>
            <p:cNvPr id="820" name="SMARTInkShape-4253">
              <a:extLst>
                <a:ext uri="{FF2B5EF4-FFF2-40B4-BE49-F238E27FC236}">
                  <a16:creationId xmlns:a16="http://schemas.microsoft.com/office/drawing/2014/main" id="{DA62AB07-4980-A7BD-2E76-C0CB510D412A}"/>
                </a:ext>
              </a:extLst>
            </p:cNvPr>
            <p:cNvSpPr/>
            <p:nvPr>
              <p:custDataLst>
                <p:tags r:id="rId170"/>
              </p:custDataLst>
            </p:nvPr>
          </p:nvSpPr>
          <p:spPr>
            <a:xfrm>
              <a:off x="3276600" y="4516727"/>
              <a:ext cx="180976" cy="186181"/>
            </a:xfrm>
            <a:custGeom>
              <a:avLst/>
              <a:gdLst/>
              <a:ahLst/>
              <a:cxnLst/>
              <a:rect l="0" t="0" r="0" b="0"/>
              <a:pathLst>
                <a:path w="180976" h="186181">
                  <a:moveTo>
                    <a:pt x="0" y="45748"/>
                  </a:moveTo>
                  <a:lnTo>
                    <a:pt x="0" y="45748"/>
                  </a:lnTo>
                  <a:lnTo>
                    <a:pt x="0" y="40691"/>
                  </a:lnTo>
                  <a:lnTo>
                    <a:pt x="2822" y="35387"/>
                  </a:lnTo>
                  <a:lnTo>
                    <a:pt x="13257" y="23358"/>
                  </a:lnTo>
                  <a:lnTo>
                    <a:pt x="40000" y="4459"/>
                  </a:lnTo>
                  <a:lnTo>
                    <a:pt x="49881" y="939"/>
                  </a:lnTo>
                  <a:lnTo>
                    <a:pt x="55479" y="0"/>
                  </a:lnTo>
                  <a:lnTo>
                    <a:pt x="64521" y="1780"/>
                  </a:lnTo>
                  <a:lnTo>
                    <a:pt x="68414" y="3735"/>
                  </a:lnTo>
                  <a:lnTo>
                    <a:pt x="71009" y="7157"/>
                  </a:lnTo>
                  <a:lnTo>
                    <a:pt x="73893" y="16602"/>
                  </a:lnTo>
                  <a:lnTo>
                    <a:pt x="75997" y="57383"/>
                  </a:lnTo>
                  <a:lnTo>
                    <a:pt x="68556" y="92732"/>
                  </a:lnTo>
                  <a:lnTo>
                    <a:pt x="53804" y="127795"/>
                  </a:lnTo>
                  <a:lnTo>
                    <a:pt x="17610" y="171660"/>
                  </a:lnTo>
                  <a:lnTo>
                    <a:pt x="10590" y="186180"/>
                  </a:lnTo>
                  <a:lnTo>
                    <a:pt x="10235" y="185936"/>
                  </a:lnTo>
                  <a:lnTo>
                    <a:pt x="9841" y="182842"/>
                  </a:lnTo>
                  <a:lnTo>
                    <a:pt x="11852" y="181594"/>
                  </a:lnTo>
                  <a:lnTo>
                    <a:pt x="43095" y="179317"/>
                  </a:lnTo>
                  <a:lnTo>
                    <a:pt x="80009" y="179141"/>
                  </a:lnTo>
                  <a:lnTo>
                    <a:pt x="124993" y="179104"/>
                  </a:lnTo>
                  <a:lnTo>
                    <a:pt x="180975" y="179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1" name="SMARTInkShape-4254">
              <a:extLst>
                <a:ext uri="{FF2B5EF4-FFF2-40B4-BE49-F238E27FC236}">
                  <a16:creationId xmlns:a16="http://schemas.microsoft.com/office/drawing/2014/main" id="{225FE910-6D4B-D00D-7609-D21CB5F1FD14}"/>
                </a:ext>
              </a:extLst>
            </p:cNvPr>
            <p:cNvSpPr/>
            <p:nvPr>
              <p:custDataLst>
                <p:tags r:id="rId171"/>
              </p:custDataLst>
            </p:nvPr>
          </p:nvSpPr>
          <p:spPr>
            <a:xfrm>
              <a:off x="3371850" y="4476750"/>
              <a:ext cx="175603" cy="381001"/>
            </a:xfrm>
            <a:custGeom>
              <a:avLst/>
              <a:gdLst/>
              <a:ahLst/>
              <a:cxnLst/>
              <a:rect l="0" t="0" r="0" b="0"/>
              <a:pathLst>
                <a:path w="175603" h="381001">
                  <a:moveTo>
                    <a:pt x="104775" y="0"/>
                  </a:moveTo>
                  <a:lnTo>
                    <a:pt x="104775" y="0"/>
                  </a:lnTo>
                  <a:lnTo>
                    <a:pt x="126234" y="0"/>
                  </a:lnTo>
                  <a:lnTo>
                    <a:pt x="135831" y="8467"/>
                  </a:lnTo>
                  <a:lnTo>
                    <a:pt x="154184" y="34716"/>
                  </a:lnTo>
                  <a:lnTo>
                    <a:pt x="168000" y="80980"/>
                  </a:lnTo>
                  <a:lnTo>
                    <a:pt x="175602" y="111836"/>
                  </a:lnTo>
                  <a:lnTo>
                    <a:pt x="172206" y="158595"/>
                  </a:lnTo>
                  <a:lnTo>
                    <a:pt x="163995" y="205913"/>
                  </a:lnTo>
                  <a:lnTo>
                    <a:pt x="152181" y="246932"/>
                  </a:lnTo>
                  <a:lnTo>
                    <a:pt x="144894" y="265322"/>
                  </a:lnTo>
                  <a:lnTo>
                    <a:pt x="116232" y="307575"/>
                  </a:lnTo>
                  <a:lnTo>
                    <a:pt x="71784" y="344863"/>
                  </a:lnTo>
                  <a:lnTo>
                    <a:pt x="29024" y="370811"/>
                  </a:lnTo>
                  <a:lnTo>
                    <a:pt x="11034" y="379659"/>
                  </a:lnTo>
                  <a:lnTo>
                    <a:pt x="0"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23" name="SMARTInkShape-4255">
            <a:extLst>
              <a:ext uri="{FF2B5EF4-FFF2-40B4-BE49-F238E27FC236}">
                <a16:creationId xmlns:a16="http://schemas.microsoft.com/office/drawing/2014/main" id="{B21CB0D2-C9DE-8E17-6C4F-19BAA70AB81B}"/>
              </a:ext>
            </a:extLst>
          </p:cNvPr>
          <p:cNvSpPr/>
          <p:nvPr>
            <p:custDataLst>
              <p:tags r:id="rId3"/>
            </p:custDataLst>
          </p:nvPr>
        </p:nvSpPr>
        <p:spPr>
          <a:xfrm>
            <a:off x="2148442" y="4353042"/>
            <a:ext cx="137443" cy="514234"/>
          </a:xfrm>
          <a:custGeom>
            <a:avLst/>
            <a:gdLst/>
            <a:ahLst/>
            <a:cxnLst/>
            <a:rect l="0" t="0" r="0" b="0"/>
            <a:pathLst>
              <a:path w="137443" h="514234">
                <a:moveTo>
                  <a:pt x="128033" y="9408"/>
                </a:moveTo>
                <a:lnTo>
                  <a:pt x="128033" y="9408"/>
                </a:lnTo>
                <a:lnTo>
                  <a:pt x="137442" y="0"/>
                </a:lnTo>
                <a:lnTo>
                  <a:pt x="93706" y="43735"/>
                </a:lnTo>
                <a:lnTo>
                  <a:pt x="68884" y="78278"/>
                </a:lnTo>
                <a:lnTo>
                  <a:pt x="49870" y="124770"/>
                </a:lnTo>
                <a:lnTo>
                  <a:pt x="35024" y="162122"/>
                </a:lnTo>
                <a:lnTo>
                  <a:pt x="23922" y="202823"/>
                </a:lnTo>
                <a:lnTo>
                  <a:pt x="13929" y="245575"/>
                </a:lnTo>
                <a:lnTo>
                  <a:pt x="4266" y="285053"/>
                </a:lnTo>
                <a:lnTo>
                  <a:pt x="0" y="309716"/>
                </a:lnTo>
                <a:lnTo>
                  <a:pt x="3063" y="351421"/>
                </a:lnTo>
                <a:lnTo>
                  <a:pt x="9038" y="390233"/>
                </a:lnTo>
                <a:lnTo>
                  <a:pt x="21468" y="429532"/>
                </a:lnTo>
                <a:lnTo>
                  <a:pt x="43209" y="471318"/>
                </a:lnTo>
                <a:lnTo>
                  <a:pt x="61625" y="490934"/>
                </a:lnTo>
                <a:lnTo>
                  <a:pt x="86597" y="509441"/>
                </a:lnTo>
                <a:lnTo>
                  <a:pt x="118508" y="514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4" name="SMARTInkShape-4256">
            <a:extLst>
              <a:ext uri="{FF2B5EF4-FFF2-40B4-BE49-F238E27FC236}">
                <a16:creationId xmlns:a16="http://schemas.microsoft.com/office/drawing/2014/main" id="{94890A32-5EA1-140D-EB9F-ED2F262D79B6}"/>
              </a:ext>
            </a:extLst>
          </p:cNvPr>
          <p:cNvSpPr/>
          <p:nvPr>
            <p:custDataLst>
              <p:tags r:id="rId4"/>
            </p:custDataLst>
          </p:nvPr>
        </p:nvSpPr>
        <p:spPr>
          <a:xfrm>
            <a:off x="3858949" y="4638709"/>
            <a:ext cx="198702" cy="9492"/>
          </a:xfrm>
          <a:custGeom>
            <a:avLst/>
            <a:gdLst/>
            <a:ahLst/>
            <a:cxnLst/>
            <a:rect l="0" t="0" r="0" b="0"/>
            <a:pathLst>
              <a:path w="198702" h="9492">
                <a:moveTo>
                  <a:pt x="8201" y="9491"/>
                </a:moveTo>
                <a:lnTo>
                  <a:pt x="8201" y="9491"/>
                </a:lnTo>
                <a:lnTo>
                  <a:pt x="0" y="9491"/>
                </a:lnTo>
                <a:lnTo>
                  <a:pt x="41327" y="9491"/>
                </a:lnTo>
                <a:lnTo>
                  <a:pt x="84477" y="9491"/>
                </a:lnTo>
                <a:lnTo>
                  <a:pt x="129846" y="6669"/>
                </a:lnTo>
                <a:lnTo>
                  <a:pt x="175647" y="228"/>
                </a:lnTo>
                <a:lnTo>
                  <a:pt x="187185" y="0"/>
                </a:lnTo>
                <a:lnTo>
                  <a:pt x="198701"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5" name="SMARTInkShape-4257">
            <a:extLst>
              <a:ext uri="{FF2B5EF4-FFF2-40B4-BE49-F238E27FC236}">
                <a16:creationId xmlns:a16="http://schemas.microsoft.com/office/drawing/2014/main" id="{0A5343AA-1BC3-6BAC-6B13-D94DE9E8CF49}"/>
              </a:ext>
            </a:extLst>
          </p:cNvPr>
          <p:cNvSpPr/>
          <p:nvPr>
            <p:custDataLst>
              <p:tags r:id="rId5"/>
            </p:custDataLst>
          </p:nvPr>
        </p:nvSpPr>
        <p:spPr>
          <a:xfrm>
            <a:off x="4603145" y="4477524"/>
            <a:ext cx="210858" cy="217719"/>
          </a:xfrm>
          <a:custGeom>
            <a:avLst/>
            <a:gdLst/>
            <a:ahLst/>
            <a:cxnLst/>
            <a:rect l="0" t="0" r="0" b="0"/>
            <a:pathLst>
              <a:path w="210858" h="217719">
                <a:moveTo>
                  <a:pt x="130780" y="37326"/>
                </a:moveTo>
                <a:lnTo>
                  <a:pt x="130780" y="37326"/>
                </a:lnTo>
                <a:lnTo>
                  <a:pt x="130780" y="32269"/>
                </a:lnTo>
                <a:lnTo>
                  <a:pt x="122579" y="11791"/>
                </a:lnTo>
                <a:lnTo>
                  <a:pt x="121079" y="10778"/>
                </a:lnTo>
                <a:lnTo>
                  <a:pt x="116591" y="9652"/>
                </a:lnTo>
                <a:lnTo>
                  <a:pt x="76571" y="19231"/>
                </a:lnTo>
                <a:lnTo>
                  <a:pt x="43754" y="36221"/>
                </a:lnTo>
                <a:lnTo>
                  <a:pt x="21151" y="63927"/>
                </a:lnTo>
                <a:lnTo>
                  <a:pt x="6104" y="88835"/>
                </a:lnTo>
                <a:lnTo>
                  <a:pt x="0" y="114677"/>
                </a:lnTo>
                <a:lnTo>
                  <a:pt x="3248" y="147498"/>
                </a:lnTo>
                <a:lnTo>
                  <a:pt x="15970" y="178978"/>
                </a:lnTo>
                <a:lnTo>
                  <a:pt x="38201" y="203357"/>
                </a:lnTo>
                <a:lnTo>
                  <a:pt x="54783" y="213873"/>
                </a:lnTo>
                <a:lnTo>
                  <a:pt x="98678" y="217718"/>
                </a:lnTo>
                <a:lnTo>
                  <a:pt x="123032" y="215306"/>
                </a:lnTo>
                <a:lnTo>
                  <a:pt x="144712" y="207889"/>
                </a:lnTo>
                <a:lnTo>
                  <a:pt x="166576" y="190844"/>
                </a:lnTo>
                <a:lnTo>
                  <a:pt x="190218" y="159490"/>
                </a:lnTo>
                <a:lnTo>
                  <a:pt x="206178" y="119901"/>
                </a:lnTo>
                <a:lnTo>
                  <a:pt x="210857" y="97310"/>
                </a:lnTo>
                <a:lnTo>
                  <a:pt x="205237" y="56936"/>
                </a:lnTo>
                <a:lnTo>
                  <a:pt x="202643" y="47224"/>
                </a:lnTo>
                <a:lnTo>
                  <a:pt x="191294" y="30790"/>
                </a:lnTo>
                <a:lnTo>
                  <a:pt x="168252" y="8048"/>
                </a:lnTo>
                <a:lnTo>
                  <a:pt x="154842" y="3147"/>
                </a:lnTo>
                <a:lnTo>
                  <a:pt x="120363" y="0"/>
                </a:lnTo>
                <a:lnTo>
                  <a:pt x="83155" y="8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6" name="SMARTInkShape-4258">
            <a:extLst>
              <a:ext uri="{FF2B5EF4-FFF2-40B4-BE49-F238E27FC236}">
                <a16:creationId xmlns:a16="http://schemas.microsoft.com/office/drawing/2014/main" id="{125C6AD0-532F-CC5F-4B1F-A8D11CE1AA31}"/>
              </a:ext>
            </a:extLst>
          </p:cNvPr>
          <p:cNvSpPr/>
          <p:nvPr>
            <p:custDataLst>
              <p:tags r:id="rId6"/>
            </p:custDataLst>
          </p:nvPr>
        </p:nvSpPr>
        <p:spPr>
          <a:xfrm>
            <a:off x="1924050" y="4972050"/>
            <a:ext cx="3057526" cy="123826"/>
          </a:xfrm>
          <a:custGeom>
            <a:avLst/>
            <a:gdLst/>
            <a:ahLst/>
            <a:cxnLst/>
            <a:rect l="0" t="0" r="0" b="0"/>
            <a:pathLst>
              <a:path w="3057526" h="123826">
                <a:moveTo>
                  <a:pt x="0" y="0"/>
                </a:moveTo>
                <a:lnTo>
                  <a:pt x="0" y="0"/>
                </a:lnTo>
                <a:lnTo>
                  <a:pt x="5057" y="0"/>
                </a:lnTo>
                <a:lnTo>
                  <a:pt x="6546" y="1058"/>
                </a:lnTo>
                <a:lnTo>
                  <a:pt x="7539" y="2822"/>
                </a:lnTo>
                <a:lnTo>
                  <a:pt x="8201" y="5056"/>
                </a:lnTo>
                <a:lnTo>
                  <a:pt x="10759" y="6545"/>
                </a:lnTo>
                <a:lnTo>
                  <a:pt x="34336" y="9263"/>
                </a:lnTo>
                <a:lnTo>
                  <a:pt x="76736" y="9502"/>
                </a:lnTo>
                <a:lnTo>
                  <a:pt x="112225" y="10576"/>
                </a:lnTo>
                <a:lnTo>
                  <a:pt x="151667" y="16069"/>
                </a:lnTo>
                <a:lnTo>
                  <a:pt x="184883" y="17725"/>
                </a:lnTo>
                <a:lnTo>
                  <a:pt x="224113" y="18657"/>
                </a:lnTo>
                <a:lnTo>
                  <a:pt x="260902" y="18934"/>
                </a:lnTo>
                <a:lnTo>
                  <a:pt x="298613" y="19016"/>
                </a:lnTo>
                <a:lnTo>
                  <a:pt x="336598" y="24096"/>
                </a:lnTo>
                <a:lnTo>
                  <a:pt x="374665" y="27248"/>
                </a:lnTo>
                <a:lnTo>
                  <a:pt x="412754" y="28182"/>
                </a:lnTo>
                <a:lnTo>
                  <a:pt x="450851" y="28459"/>
                </a:lnTo>
                <a:lnTo>
                  <a:pt x="494007" y="28541"/>
                </a:lnTo>
                <a:lnTo>
                  <a:pt x="540307" y="28565"/>
                </a:lnTo>
                <a:lnTo>
                  <a:pt x="587540" y="33628"/>
                </a:lnTo>
                <a:lnTo>
                  <a:pt x="635049" y="36775"/>
                </a:lnTo>
                <a:lnTo>
                  <a:pt x="682640" y="37707"/>
                </a:lnTo>
                <a:lnTo>
                  <a:pt x="730254" y="37984"/>
                </a:lnTo>
                <a:lnTo>
                  <a:pt x="777876" y="38066"/>
                </a:lnTo>
                <a:lnTo>
                  <a:pt x="825501" y="38090"/>
                </a:lnTo>
                <a:lnTo>
                  <a:pt x="860072" y="38095"/>
                </a:lnTo>
                <a:lnTo>
                  <a:pt x="895546" y="38098"/>
                </a:lnTo>
                <a:lnTo>
                  <a:pt x="928951" y="38100"/>
                </a:lnTo>
                <a:lnTo>
                  <a:pt x="964258" y="38100"/>
                </a:lnTo>
                <a:lnTo>
                  <a:pt x="1001118" y="38100"/>
                </a:lnTo>
                <a:lnTo>
                  <a:pt x="1038666" y="38100"/>
                </a:lnTo>
                <a:lnTo>
                  <a:pt x="1076521" y="40922"/>
                </a:lnTo>
                <a:lnTo>
                  <a:pt x="1115571" y="44645"/>
                </a:lnTo>
                <a:lnTo>
                  <a:pt x="1157620" y="46301"/>
                </a:lnTo>
                <a:lnTo>
                  <a:pt x="1198181" y="47037"/>
                </a:lnTo>
                <a:lnTo>
                  <a:pt x="1238434" y="47363"/>
                </a:lnTo>
                <a:lnTo>
                  <a:pt x="1281017" y="47509"/>
                </a:lnTo>
                <a:lnTo>
                  <a:pt x="1321816" y="47573"/>
                </a:lnTo>
                <a:lnTo>
                  <a:pt x="1362174" y="47602"/>
                </a:lnTo>
                <a:lnTo>
                  <a:pt x="1404805" y="47615"/>
                </a:lnTo>
                <a:lnTo>
                  <a:pt x="1448447" y="47620"/>
                </a:lnTo>
                <a:lnTo>
                  <a:pt x="1493596" y="47623"/>
                </a:lnTo>
                <a:lnTo>
                  <a:pt x="1517489" y="47624"/>
                </a:lnTo>
                <a:lnTo>
                  <a:pt x="1541885" y="47625"/>
                </a:lnTo>
                <a:lnTo>
                  <a:pt x="1588746" y="47625"/>
                </a:lnTo>
                <a:lnTo>
                  <a:pt x="1635326" y="47625"/>
                </a:lnTo>
                <a:lnTo>
                  <a:pt x="1659601" y="47625"/>
                </a:lnTo>
                <a:lnTo>
                  <a:pt x="1684251" y="47625"/>
                </a:lnTo>
                <a:lnTo>
                  <a:pt x="1731394" y="47625"/>
                </a:lnTo>
                <a:lnTo>
                  <a:pt x="1754338" y="47625"/>
                </a:lnTo>
                <a:lnTo>
                  <a:pt x="1779158" y="47625"/>
                </a:lnTo>
                <a:lnTo>
                  <a:pt x="1805231" y="47625"/>
                </a:lnTo>
                <a:lnTo>
                  <a:pt x="1832137" y="47625"/>
                </a:lnTo>
                <a:lnTo>
                  <a:pt x="1857483" y="47625"/>
                </a:lnTo>
                <a:lnTo>
                  <a:pt x="1881789" y="47625"/>
                </a:lnTo>
                <a:lnTo>
                  <a:pt x="1905401" y="47625"/>
                </a:lnTo>
                <a:lnTo>
                  <a:pt x="1930668" y="48683"/>
                </a:lnTo>
                <a:lnTo>
                  <a:pt x="1957036" y="50447"/>
                </a:lnTo>
                <a:lnTo>
                  <a:pt x="1984141" y="52681"/>
                </a:lnTo>
                <a:lnTo>
                  <a:pt x="2010677" y="54170"/>
                </a:lnTo>
                <a:lnTo>
                  <a:pt x="2036835" y="55164"/>
                </a:lnTo>
                <a:lnTo>
                  <a:pt x="2062740" y="55826"/>
                </a:lnTo>
                <a:lnTo>
                  <a:pt x="2088477" y="56267"/>
                </a:lnTo>
                <a:lnTo>
                  <a:pt x="2114101" y="56562"/>
                </a:lnTo>
                <a:lnTo>
                  <a:pt x="2139651" y="56758"/>
                </a:lnTo>
                <a:lnTo>
                  <a:pt x="2165150" y="57946"/>
                </a:lnTo>
                <a:lnTo>
                  <a:pt x="2190617" y="59798"/>
                </a:lnTo>
                <a:lnTo>
                  <a:pt x="2216061" y="62090"/>
                </a:lnTo>
                <a:lnTo>
                  <a:pt x="2242550" y="63619"/>
                </a:lnTo>
                <a:lnTo>
                  <a:pt x="2269733" y="64638"/>
                </a:lnTo>
                <a:lnTo>
                  <a:pt x="2297380" y="65317"/>
                </a:lnTo>
                <a:lnTo>
                  <a:pt x="2324279" y="66827"/>
                </a:lnTo>
                <a:lnTo>
                  <a:pt x="2350677" y="68893"/>
                </a:lnTo>
                <a:lnTo>
                  <a:pt x="2376743" y="71329"/>
                </a:lnTo>
                <a:lnTo>
                  <a:pt x="2401529" y="72953"/>
                </a:lnTo>
                <a:lnTo>
                  <a:pt x="2448824" y="74757"/>
                </a:lnTo>
                <a:lnTo>
                  <a:pt x="2494538" y="78381"/>
                </a:lnTo>
                <a:lnTo>
                  <a:pt x="2539550" y="82460"/>
                </a:lnTo>
                <a:lnTo>
                  <a:pt x="2584250" y="84274"/>
                </a:lnTo>
                <a:lnTo>
                  <a:pt x="2628811" y="85080"/>
                </a:lnTo>
                <a:lnTo>
                  <a:pt x="2672252" y="86497"/>
                </a:lnTo>
                <a:lnTo>
                  <a:pt x="2712726" y="90655"/>
                </a:lnTo>
                <a:lnTo>
                  <a:pt x="2749059" y="93207"/>
                </a:lnTo>
                <a:lnTo>
                  <a:pt x="2783903" y="95400"/>
                </a:lnTo>
                <a:lnTo>
                  <a:pt x="2820558" y="99903"/>
                </a:lnTo>
                <a:lnTo>
                  <a:pt x="2855192" y="102610"/>
                </a:lnTo>
                <a:lnTo>
                  <a:pt x="2901619" y="104134"/>
                </a:lnTo>
                <a:lnTo>
                  <a:pt x="2942186" y="107407"/>
                </a:lnTo>
                <a:lnTo>
                  <a:pt x="2988763" y="112938"/>
                </a:lnTo>
                <a:lnTo>
                  <a:pt x="3032967" y="120577"/>
                </a:lnTo>
                <a:lnTo>
                  <a:pt x="305752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7" name="SMARTInkShape-4259">
            <a:extLst>
              <a:ext uri="{FF2B5EF4-FFF2-40B4-BE49-F238E27FC236}">
                <a16:creationId xmlns:a16="http://schemas.microsoft.com/office/drawing/2014/main" id="{28AB2CE0-B275-A1C6-FFDF-9B19DCE0D8DE}"/>
              </a:ext>
            </a:extLst>
          </p:cNvPr>
          <p:cNvSpPr/>
          <p:nvPr>
            <p:custDataLst>
              <p:tags r:id="rId7"/>
            </p:custDataLst>
          </p:nvPr>
        </p:nvSpPr>
        <p:spPr>
          <a:xfrm>
            <a:off x="1790700" y="5114925"/>
            <a:ext cx="2895601" cy="780601"/>
          </a:xfrm>
          <a:custGeom>
            <a:avLst/>
            <a:gdLst/>
            <a:ahLst/>
            <a:cxnLst/>
            <a:rect l="0" t="0" r="0" b="0"/>
            <a:pathLst>
              <a:path w="2895601" h="780601">
                <a:moveTo>
                  <a:pt x="0" y="676275"/>
                </a:moveTo>
                <a:lnTo>
                  <a:pt x="0" y="676275"/>
                </a:lnTo>
                <a:lnTo>
                  <a:pt x="20722" y="658375"/>
                </a:lnTo>
                <a:lnTo>
                  <a:pt x="51020" y="642560"/>
                </a:lnTo>
                <a:lnTo>
                  <a:pt x="77523" y="638752"/>
                </a:lnTo>
                <a:lnTo>
                  <a:pt x="84902" y="641254"/>
                </a:lnTo>
                <a:lnTo>
                  <a:pt x="93206" y="646427"/>
                </a:lnTo>
                <a:lnTo>
                  <a:pt x="94342" y="649956"/>
                </a:lnTo>
                <a:lnTo>
                  <a:pt x="95240" y="695743"/>
                </a:lnTo>
                <a:lnTo>
                  <a:pt x="95250" y="742884"/>
                </a:lnTo>
                <a:lnTo>
                  <a:pt x="95250" y="780600"/>
                </a:lnTo>
                <a:lnTo>
                  <a:pt x="100307" y="775860"/>
                </a:lnTo>
                <a:lnTo>
                  <a:pt x="102789" y="767806"/>
                </a:lnTo>
                <a:lnTo>
                  <a:pt x="112140" y="722738"/>
                </a:lnTo>
                <a:lnTo>
                  <a:pt x="118930" y="685571"/>
                </a:lnTo>
                <a:lnTo>
                  <a:pt x="130463" y="641109"/>
                </a:lnTo>
                <a:lnTo>
                  <a:pt x="142932" y="597832"/>
                </a:lnTo>
                <a:lnTo>
                  <a:pt x="155239" y="561310"/>
                </a:lnTo>
                <a:lnTo>
                  <a:pt x="172849" y="513978"/>
                </a:lnTo>
                <a:lnTo>
                  <a:pt x="179480" y="501485"/>
                </a:lnTo>
                <a:lnTo>
                  <a:pt x="198162" y="473396"/>
                </a:lnTo>
                <a:lnTo>
                  <a:pt x="222201" y="429308"/>
                </a:lnTo>
                <a:lnTo>
                  <a:pt x="245932" y="389150"/>
                </a:lnTo>
                <a:lnTo>
                  <a:pt x="268878" y="342719"/>
                </a:lnTo>
                <a:lnTo>
                  <a:pt x="291132" y="301797"/>
                </a:lnTo>
                <a:lnTo>
                  <a:pt x="304609" y="263285"/>
                </a:lnTo>
                <a:lnTo>
                  <a:pt x="320650" y="217959"/>
                </a:lnTo>
                <a:lnTo>
                  <a:pt x="339722" y="176923"/>
                </a:lnTo>
                <a:lnTo>
                  <a:pt x="358775" y="131073"/>
                </a:lnTo>
                <a:lnTo>
                  <a:pt x="377825" y="86666"/>
                </a:lnTo>
                <a:lnTo>
                  <a:pt x="395817" y="59907"/>
                </a:lnTo>
                <a:lnTo>
                  <a:pt x="402036" y="40213"/>
                </a:lnTo>
                <a:lnTo>
                  <a:pt x="406224" y="32688"/>
                </a:lnTo>
                <a:lnTo>
                  <a:pt x="409641" y="22503"/>
                </a:lnTo>
                <a:lnTo>
                  <a:pt x="426870" y="1893"/>
                </a:lnTo>
                <a:lnTo>
                  <a:pt x="430667" y="841"/>
                </a:lnTo>
                <a:lnTo>
                  <a:pt x="470436" y="22"/>
                </a:lnTo>
                <a:lnTo>
                  <a:pt x="516955" y="3"/>
                </a:lnTo>
                <a:lnTo>
                  <a:pt x="558278" y="1"/>
                </a:lnTo>
                <a:lnTo>
                  <a:pt x="604037" y="0"/>
                </a:lnTo>
                <a:lnTo>
                  <a:pt x="647933" y="0"/>
                </a:lnTo>
                <a:lnTo>
                  <a:pt x="686159" y="2822"/>
                </a:lnTo>
                <a:lnTo>
                  <a:pt x="730101" y="8642"/>
                </a:lnTo>
                <a:lnTo>
                  <a:pt x="776185" y="9263"/>
                </a:lnTo>
                <a:lnTo>
                  <a:pt x="811696" y="9409"/>
                </a:lnTo>
                <a:lnTo>
                  <a:pt x="848646" y="9473"/>
                </a:lnTo>
                <a:lnTo>
                  <a:pt x="884118" y="9502"/>
                </a:lnTo>
                <a:lnTo>
                  <a:pt x="931063" y="10576"/>
                </a:lnTo>
                <a:lnTo>
                  <a:pt x="969783" y="14578"/>
                </a:lnTo>
                <a:lnTo>
                  <a:pt x="1008865" y="17063"/>
                </a:lnTo>
                <a:lnTo>
                  <a:pt x="1045284" y="18167"/>
                </a:lnTo>
                <a:lnTo>
                  <a:pt x="1089588" y="18788"/>
                </a:lnTo>
                <a:lnTo>
                  <a:pt x="1132701" y="18972"/>
                </a:lnTo>
                <a:lnTo>
                  <a:pt x="1170526" y="19016"/>
                </a:lnTo>
                <a:lnTo>
                  <a:pt x="1203564" y="19033"/>
                </a:lnTo>
                <a:lnTo>
                  <a:pt x="1245965" y="21867"/>
                </a:lnTo>
                <a:lnTo>
                  <a:pt x="1285339" y="26588"/>
                </a:lnTo>
                <a:lnTo>
                  <a:pt x="1323816" y="27986"/>
                </a:lnTo>
                <a:lnTo>
                  <a:pt x="1362028" y="28400"/>
                </a:lnTo>
                <a:lnTo>
                  <a:pt x="1400161" y="28523"/>
                </a:lnTo>
                <a:lnTo>
                  <a:pt x="1446737" y="28558"/>
                </a:lnTo>
                <a:lnTo>
                  <a:pt x="1483311" y="29626"/>
                </a:lnTo>
                <a:lnTo>
                  <a:pt x="1527702" y="35119"/>
                </a:lnTo>
                <a:lnTo>
                  <a:pt x="1568724" y="37217"/>
                </a:lnTo>
                <a:lnTo>
                  <a:pt x="1612863" y="37838"/>
                </a:lnTo>
                <a:lnTo>
                  <a:pt x="1654282" y="38022"/>
                </a:lnTo>
                <a:lnTo>
                  <a:pt x="1698539" y="38077"/>
                </a:lnTo>
                <a:lnTo>
                  <a:pt x="1738933" y="39151"/>
                </a:lnTo>
                <a:lnTo>
                  <a:pt x="1778772" y="44644"/>
                </a:lnTo>
                <a:lnTo>
                  <a:pt x="1822561" y="46742"/>
                </a:lnTo>
                <a:lnTo>
                  <a:pt x="1863876" y="48421"/>
                </a:lnTo>
                <a:lnTo>
                  <a:pt x="1908102" y="54094"/>
                </a:lnTo>
                <a:lnTo>
                  <a:pt x="1949546" y="57302"/>
                </a:lnTo>
                <a:lnTo>
                  <a:pt x="1994869" y="63428"/>
                </a:lnTo>
                <a:lnTo>
                  <a:pt x="2040754" y="65713"/>
                </a:lnTo>
                <a:lnTo>
                  <a:pt x="2082689" y="67448"/>
                </a:lnTo>
                <a:lnTo>
                  <a:pt x="2127099" y="73138"/>
                </a:lnTo>
                <a:lnTo>
                  <a:pt x="2169656" y="76350"/>
                </a:lnTo>
                <a:lnTo>
                  <a:pt x="2203600" y="80853"/>
                </a:lnTo>
                <a:lnTo>
                  <a:pt x="2248297" y="84281"/>
                </a:lnTo>
                <a:lnTo>
                  <a:pt x="2293408" y="90353"/>
                </a:lnTo>
                <a:lnTo>
                  <a:pt x="2340289" y="93799"/>
                </a:lnTo>
                <a:lnTo>
                  <a:pt x="2382636" y="94820"/>
                </a:lnTo>
                <a:lnTo>
                  <a:pt x="2427051" y="100180"/>
                </a:lnTo>
                <a:lnTo>
                  <a:pt x="2468668" y="103413"/>
                </a:lnTo>
                <a:lnTo>
                  <a:pt x="2512868" y="104372"/>
                </a:lnTo>
                <a:lnTo>
                  <a:pt x="2554421" y="109712"/>
                </a:lnTo>
                <a:lnTo>
                  <a:pt x="2593544" y="112940"/>
                </a:lnTo>
                <a:lnTo>
                  <a:pt x="2631947" y="118954"/>
                </a:lnTo>
                <a:lnTo>
                  <a:pt x="2670138" y="122382"/>
                </a:lnTo>
                <a:lnTo>
                  <a:pt x="2708264" y="123397"/>
                </a:lnTo>
                <a:lnTo>
                  <a:pt x="2752527" y="130288"/>
                </a:lnTo>
                <a:lnTo>
                  <a:pt x="2795293" y="132745"/>
                </a:lnTo>
                <a:lnTo>
                  <a:pt x="2837980" y="139816"/>
                </a:lnTo>
                <a:lnTo>
                  <a:pt x="289560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45" name="SMARTInkShape-Group771">
            <a:extLst>
              <a:ext uri="{FF2B5EF4-FFF2-40B4-BE49-F238E27FC236}">
                <a16:creationId xmlns:a16="http://schemas.microsoft.com/office/drawing/2014/main" id="{A4726A68-3E33-813C-8E6D-14CC1633F000}"/>
              </a:ext>
            </a:extLst>
          </p:cNvPr>
          <p:cNvGrpSpPr/>
          <p:nvPr/>
        </p:nvGrpSpPr>
        <p:grpSpPr>
          <a:xfrm>
            <a:off x="2171728" y="5191241"/>
            <a:ext cx="2304651" cy="666635"/>
            <a:chOff x="2171728" y="5191241"/>
            <a:chExt cx="2304651" cy="666635"/>
          </a:xfrm>
        </p:grpSpPr>
        <p:sp>
          <p:nvSpPr>
            <p:cNvPr id="828" name="SMARTInkShape-4260">
              <a:extLst>
                <a:ext uri="{FF2B5EF4-FFF2-40B4-BE49-F238E27FC236}">
                  <a16:creationId xmlns:a16="http://schemas.microsoft.com/office/drawing/2014/main" id="{6E2A1F25-5E85-EC02-6068-F5DE2417AC7F}"/>
                </a:ext>
              </a:extLst>
            </p:cNvPr>
            <p:cNvSpPr/>
            <p:nvPr>
              <p:custDataLst>
                <p:tags r:id="rId153"/>
              </p:custDataLst>
            </p:nvPr>
          </p:nvSpPr>
          <p:spPr>
            <a:xfrm>
              <a:off x="2171728" y="5343535"/>
              <a:ext cx="108706" cy="161464"/>
            </a:xfrm>
            <a:custGeom>
              <a:avLst/>
              <a:gdLst/>
              <a:ahLst/>
              <a:cxnLst/>
              <a:rect l="0" t="0" r="0" b="0"/>
              <a:pathLst>
                <a:path w="108706" h="161464">
                  <a:moveTo>
                    <a:pt x="66647" y="9515"/>
                  </a:moveTo>
                  <a:lnTo>
                    <a:pt x="66647" y="9515"/>
                  </a:lnTo>
                  <a:lnTo>
                    <a:pt x="71703" y="9515"/>
                  </a:lnTo>
                  <a:lnTo>
                    <a:pt x="73193" y="8457"/>
                  </a:lnTo>
                  <a:lnTo>
                    <a:pt x="74186" y="6693"/>
                  </a:lnTo>
                  <a:lnTo>
                    <a:pt x="76162" y="24"/>
                  </a:lnTo>
                  <a:lnTo>
                    <a:pt x="71112" y="0"/>
                  </a:lnTo>
                  <a:lnTo>
                    <a:pt x="69624" y="1055"/>
                  </a:lnTo>
                  <a:lnTo>
                    <a:pt x="68632" y="2817"/>
                  </a:lnTo>
                  <a:lnTo>
                    <a:pt x="67970" y="5050"/>
                  </a:lnTo>
                  <a:lnTo>
                    <a:pt x="66470" y="6538"/>
                  </a:lnTo>
                  <a:lnTo>
                    <a:pt x="56460" y="11749"/>
                  </a:lnTo>
                  <a:lnTo>
                    <a:pt x="53506" y="14180"/>
                  </a:lnTo>
                  <a:lnTo>
                    <a:pt x="29802" y="58386"/>
                  </a:lnTo>
                  <a:lnTo>
                    <a:pt x="3566" y="104286"/>
                  </a:lnTo>
                  <a:lnTo>
                    <a:pt x="445" y="126156"/>
                  </a:lnTo>
                  <a:lnTo>
                    <a:pt x="0" y="150088"/>
                  </a:lnTo>
                  <a:lnTo>
                    <a:pt x="5037" y="156765"/>
                  </a:lnTo>
                  <a:lnTo>
                    <a:pt x="10337" y="159626"/>
                  </a:lnTo>
                  <a:lnTo>
                    <a:pt x="22363" y="161463"/>
                  </a:lnTo>
                  <a:lnTo>
                    <a:pt x="48022" y="154221"/>
                  </a:lnTo>
                  <a:lnTo>
                    <a:pt x="57664" y="148618"/>
                  </a:lnTo>
                  <a:lnTo>
                    <a:pt x="84172" y="111798"/>
                  </a:lnTo>
                  <a:lnTo>
                    <a:pt x="100644" y="74640"/>
                  </a:lnTo>
                  <a:lnTo>
                    <a:pt x="108705" y="43040"/>
                  </a:lnTo>
                  <a:lnTo>
                    <a:pt x="107212" y="30412"/>
                  </a:lnTo>
                  <a:lnTo>
                    <a:pt x="100421" y="12296"/>
                  </a:lnTo>
                  <a:lnTo>
                    <a:pt x="96571" y="8194"/>
                  </a:lnTo>
                  <a:lnTo>
                    <a:pt x="86649" y="3636"/>
                  </a:lnTo>
                  <a:lnTo>
                    <a:pt x="64107" y="1070"/>
                  </a:lnTo>
                  <a:lnTo>
                    <a:pt x="49291" y="6115"/>
                  </a:lnTo>
                  <a:lnTo>
                    <a:pt x="19022" y="285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9" name="SMARTInkShape-4261">
              <a:extLst>
                <a:ext uri="{FF2B5EF4-FFF2-40B4-BE49-F238E27FC236}">
                  <a16:creationId xmlns:a16="http://schemas.microsoft.com/office/drawing/2014/main" id="{1D05A854-2DAB-3A59-39ED-7E9F5F3880A4}"/>
                </a:ext>
              </a:extLst>
            </p:cNvPr>
            <p:cNvSpPr/>
            <p:nvPr>
              <p:custDataLst>
                <p:tags r:id="rId154"/>
              </p:custDataLst>
            </p:nvPr>
          </p:nvSpPr>
          <p:spPr>
            <a:xfrm>
              <a:off x="2343150" y="54578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0" name="SMARTInkShape-4262">
              <a:extLst>
                <a:ext uri="{FF2B5EF4-FFF2-40B4-BE49-F238E27FC236}">
                  <a16:creationId xmlns:a16="http://schemas.microsoft.com/office/drawing/2014/main" id="{73BA406C-5AC5-2659-8AC1-233DD265E5BF}"/>
                </a:ext>
              </a:extLst>
            </p:cNvPr>
            <p:cNvSpPr/>
            <p:nvPr>
              <p:custDataLst>
                <p:tags r:id="rId155"/>
              </p:custDataLst>
            </p:nvPr>
          </p:nvSpPr>
          <p:spPr>
            <a:xfrm>
              <a:off x="2486025" y="5335359"/>
              <a:ext cx="103329" cy="170092"/>
            </a:xfrm>
            <a:custGeom>
              <a:avLst/>
              <a:gdLst/>
              <a:ahLst/>
              <a:cxnLst/>
              <a:rect l="0" t="0" r="0" b="0"/>
              <a:pathLst>
                <a:path w="103329" h="170092">
                  <a:moveTo>
                    <a:pt x="28575" y="27216"/>
                  </a:moveTo>
                  <a:lnTo>
                    <a:pt x="28575" y="27216"/>
                  </a:lnTo>
                  <a:lnTo>
                    <a:pt x="46267" y="9524"/>
                  </a:lnTo>
                  <a:lnTo>
                    <a:pt x="88294" y="0"/>
                  </a:lnTo>
                  <a:lnTo>
                    <a:pt x="93787" y="605"/>
                  </a:lnTo>
                  <a:lnTo>
                    <a:pt x="97450" y="2067"/>
                  </a:lnTo>
                  <a:lnTo>
                    <a:pt x="99892" y="4100"/>
                  </a:lnTo>
                  <a:lnTo>
                    <a:pt x="102604" y="12003"/>
                  </a:lnTo>
                  <a:lnTo>
                    <a:pt x="103328" y="17074"/>
                  </a:lnTo>
                  <a:lnTo>
                    <a:pt x="99289" y="34324"/>
                  </a:lnTo>
                  <a:lnTo>
                    <a:pt x="77882" y="62594"/>
                  </a:lnTo>
                  <a:lnTo>
                    <a:pt x="49807" y="90609"/>
                  </a:lnTo>
                  <a:lnTo>
                    <a:pt x="34749" y="99151"/>
                  </a:lnTo>
                  <a:lnTo>
                    <a:pt x="19725" y="103249"/>
                  </a:lnTo>
                  <a:lnTo>
                    <a:pt x="67334" y="103416"/>
                  </a:lnTo>
                  <a:lnTo>
                    <a:pt x="75082" y="106238"/>
                  </a:lnTo>
                  <a:lnTo>
                    <a:pt x="93736" y="121730"/>
                  </a:lnTo>
                  <a:lnTo>
                    <a:pt x="99869" y="130253"/>
                  </a:lnTo>
                  <a:lnTo>
                    <a:pt x="101504" y="134008"/>
                  </a:lnTo>
                  <a:lnTo>
                    <a:pt x="101536" y="137569"/>
                  </a:lnTo>
                  <a:lnTo>
                    <a:pt x="98750" y="144348"/>
                  </a:lnTo>
                  <a:lnTo>
                    <a:pt x="91230" y="154115"/>
                  </a:lnTo>
                  <a:lnTo>
                    <a:pt x="72187" y="163710"/>
                  </a:lnTo>
                  <a:lnTo>
                    <a:pt x="44911" y="168831"/>
                  </a:lnTo>
                  <a:lnTo>
                    <a:pt x="0" y="1700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1" name="SMARTInkShape-4263">
              <a:extLst>
                <a:ext uri="{FF2B5EF4-FFF2-40B4-BE49-F238E27FC236}">
                  <a16:creationId xmlns:a16="http://schemas.microsoft.com/office/drawing/2014/main" id="{C77CEC96-D538-EF8F-5875-474567CDF3E7}"/>
                </a:ext>
              </a:extLst>
            </p:cNvPr>
            <p:cNvSpPr/>
            <p:nvPr>
              <p:custDataLst>
                <p:tags r:id="rId156"/>
              </p:custDataLst>
            </p:nvPr>
          </p:nvSpPr>
          <p:spPr>
            <a:xfrm>
              <a:off x="2658089" y="5364130"/>
              <a:ext cx="97638" cy="116539"/>
            </a:xfrm>
            <a:custGeom>
              <a:avLst/>
              <a:gdLst/>
              <a:ahLst/>
              <a:cxnLst/>
              <a:rect l="0" t="0" r="0" b="0"/>
              <a:pathLst>
                <a:path w="97638" h="116539">
                  <a:moveTo>
                    <a:pt x="27961" y="27020"/>
                  </a:moveTo>
                  <a:lnTo>
                    <a:pt x="27961" y="27020"/>
                  </a:lnTo>
                  <a:lnTo>
                    <a:pt x="42111" y="13928"/>
                  </a:lnTo>
                  <a:lnTo>
                    <a:pt x="51792" y="8677"/>
                  </a:lnTo>
                  <a:lnTo>
                    <a:pt x="54428" y="3699"/>
                  </a:lnTo>
                  <a:lnTo>
                    <a:pt x="54072" y="1947"/>
                  </a:lnTo>
                  <a:lnTo>
                    <a:pt x="52777" y="780"/>
                  </a:lnTo>
                  <a:lnTo>
                    <a:pt x="50855" y="0"/>
                  </a:lnTo>
                  <a:lnTo>
                    <a:pt x="49574" y="541"/>
                  </a:lnTo>
                  <a:lnTo>
                    <a:pt x="48719" y="1960"/>
                  </a:lnTo>
                  <a:lnTo>
                    <a:pt x="48150" y="3963"/>
                  </a:lnTo>
                  <a:lnTo>
                    <a:pt x="17452" y="34134"/>
                  </a:lnTo>
                  <a:lnTo>
                    <a:pt x="4052" y="65466"/>
                  </a:lnTo>
                  <a:lnTo>
                    <a:pt x="0" y="94616"/>
                  </a:lnTo>
                  <a:lnTo>
                    <a:pt x="2481" y="102217"/>
                  </a:lnTo>
                  <a:lnTo>
                    <a:pt x="4625" y="105727"/>
                  </a:lnTo>
                  <a:lnTo>
                    <a:pt x="17754" y="115722"/>
                  </a:lnTo>
                  <a:lnTo>
                    <a:pt x="31891" y="116538"/>
                  </a:lnTo>
                  <a:lnTo>
                    <a:pt x="61781" y="108438"/>
                  </a:lnTo>
                  <a:lnTo>
                    <a:pt x="81609" y="94653"/>
                  </a:lnTo>
                  <a:lnTo>
                    <a:pt x="95832" y="72107"/>
                  </a:lnTo>
                  <a:lnTo>
                    <a:pt x="97550" y="65544"/>
                  </a:lnTo>
                  <a:lnTo>
                    <a:pt x="97637" y="60111"/>
                  </a:lnTo>
                  <a:lnTo>
                    <a:pt x="95229" y="38731"/>
                  </a:lnTo>
                  <a:lnTo>
                    <a:pt x="92914" y="33768"/>
                  </a:lnTo>
                  <a:lnTo>
                    <a:pt x="84699" y="25434"/>
                  </a:lnTo>
                  <a:lnTo>
                    <a:pt x="73992" y="21022"/>
                  </a:lnTo>
                  <a:lnTo>
                    <a:pt x="54928" y="18191"/>
                  </a:lnTo>
                  <a:lnTo>
                    <a:pt x="47708" y="20628"/>
                  </a:lnTo>
                  <a:lnTo>
                    <a:pt x="37486" y="270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2" name="SMARTInkShape-4264">
              <a:extLst>
                <a:ext uri="{FF2B5EF4-FFF2-40B4-BE49-F238E27FC236}">
                  <a16:creationId xmlns:a16="http://schemas.microsoft.com/office/drawing/2014/main" id="{064FB495-CF41-6ADC-4A21-A4A55AA961C8}"/>
                </a:ext>
              </a:extLst>
            </p:cNvPr>
            <p:cNvSpPr/>
            <p:nvPr>
              <p:custDataLst>
                <p:tags r:id="rId157"/>
              </p:custDataLst>
            </p:nvPr>
          </p:nvSpPr>
          <p:spPr>
            <a:xfrm>
              <a:off x="2809875" y="5363360"/>
              <a:ext cx="103275" cy="142091"/>
            </a:xfrm>
            <a:custGeom>
              <a:avLst/>
              <a:gdLst/>
              <a:ahLst/>
              <a:cxnLst/>
              <a:rect l="0" t="0" r="0" b="0"/>
              <a:pathLst>
                <a:path w="103275" h="142091">
                  <a:moveTo>
                    <a:pt x="38100" y="18265"/>
                  </a:moveTo>
                  <a:lnTo>
                    <a:pt x="38100" y="18265"/>
                  </a:lnTo>
                  <a:lnTo>
                    <a:pt x="56366" y="0"/>
                  </a:lnTo>
                  <a:lnTo>
                    <a:pt x="32458" y="24964"/>
                  </a:lnTo>
                  <a:lnTo>
                    <a:pt x="29726" y="34244"/>
                  </a:lnTo>
                  <a:lnTo>
                    <a:pt x="28620" y="59544"/>
                  </a:lnTo>
                  <a:lnTo>
                    <a:pt x="29663" y="61659"/>
                  </a:lnTo>
                  <a:lnTo>
                    <a:pt x="31417" y="63070"/>
                  </a:lnTo>
                  <a:lnTo>
                    <a:pt x="33645" y="64010"/>
                  </a:lnTo>
                  <a:lnTo>
                    <a:pt x="35130" y="65695"/>
                  </a:lnTo>
                  <a:lnTo>
                    <a:pt x="36780" y="70390"/>
                  </a:lnTo>
                  <a:lnTo>
                    <a:pt x="43158" y="76003"/>
                  </a:lnTo>
                  <a:lnTo>
                    <a:pt x="69458" y="90309"/>
                  </a:lnTo>
                  <a:lnTo>
                    <a:pt x="81493" y="94293"/>
                  </a:lnTo>
                  <a:lnTo>
                    <a:pt x="93229" y="102504"/>
                  </a:lnTo>
                  <a:lnTo>
                    <a:pt x="99708" y="103551"/>
                  </a:lnTo>
                  <a:lnTo>
                    <a:pt x="101397" y="105813"/>
                  </a:lnTo>
                  <a:lnTo>
                    <a:pt x="103274" y="113972"/>
                  </a:lnTo>
                  <a:lnTo>
                    <a:pt x="102716" y="116995"/>
                  </a:lnTo>
                  <a:lnTo>
                    <a:pt x="101285" y="119010"/>
                  </a:lnTo>
                  <a:lnTo>
                    <a:pt x="72233" y="136062"/>
                  </a:lnTo>
                  <a:lnTo>
                    <a:pt x="43862" y="140899"/>
                  </a:lnTo>
                  <a:lnTo>
                    <a:pt x="0" y="1420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3" name="SMARTInkShape-4265">
              <a:extLst>
                <a:ext uri="{FF2B5EF4-FFF2-40B4-BE49-F238E27FC236}">
                  <a16:creationId xmlns:a16="http://schemas.microsoft.com/office/drawing/2014/main" id="{79E25E67-F5C1-DF5C-8110-024FCD3DA1C4}"/>
                </a:ext>
              </a:extLst>
            </p:cNvPr>
            <p:cNvSpPr/>
            <p:nvPr>
              <p:custDataLst>
                <p:tags r:id="rId158"/>
              </p:custDataLst>
            </p:nvPr>
          </p:nvSpPr>
          <p:spPr>
            <a:xfrm>
              <a:off x="2847975" y="5343525"/>
              <a:ext cx="104776" cy="19051"/>
            </a:xfrm>
            <a:custGeom>
              <a:avLst/>
              <a:gdLst/>
              <a:ahLst/>
              <a:cxnLst/>
              <a:rect l="0" t="0" r="0" b="0"/>
              <a:pathLst>
                <a:path w="104776" h="19051">
                  <a:moveTo>
                    <a:pt x="0" y="19050"/>
                  </a:moveTo>
                  <a:lnTo>
                    <a:pt x="0" y="19050"/>
                  </a:lnTo>
                  <a:lnTo>
                    <a:pt x="43232" y="9349"/>
                  </a:lnTo>
                  <a:lnTo>
                    <a:pt x="67062" y="216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4" name="SMARTInkShape-4266">
              <a:extLst>
                <a:ext uri="{FF2B5EF4-FFF2-40B4-BE49-F238E27FC236}">
                  <a16:creationId xmlns:a16="http://schemas.microsoft.com/office/drawing/2014/main" id="{34C4EA61-83F5-0343-91DF-F2C1264CAF17}"/>
                </a:ext>
              </a:extLst>
            </p:cNvPr>
            <p:cNvSpPr/>
            <p:nvPr>
              <p:custDataLst>
                <p:tags r:id="rId159"/>
              </p:custDataLst>
            </p:nvPr>
          </p:nvSpPr>
          <p:spPr>
            <a:xfrm>
              <a:off x="3076746" y="5191241"/>
              <a:ext cx="294873" cy="598168"/>
            </a:xfrm>
            <a:custGeom>
              <a:avLst/>
              <a:gdLst/>
              <a:ahLst/>
              <a:cxnLst/>
              <a:rect l="0" t="0" r="0" b="0"/>
              <a:pathLst>
                <a:path w="294873" h="598168">
                  <a:moveTo>
                    <a:pt x="276054" y="9409"/>
                  </a:moveTo>
                  <a:lnTo>
                    <a:pt x="276054" y="9409"/>
                  </a:lnTo>
                  <a:lnTo>
                    <a:pt x="294872" y="0"/>
                  </a:lnTo>
                  <a:lnTo>
                    <a:pt x="271713" y="18208"/>
                  </a:lnTo>
                  <a:lnTo>
                    <a:pt x="225371" y="51710"/>
                  </a:lnTo>
                  <a:lnTo>
                    <a:pt x="186106" y="90990"/>
                  </a:lnTo>
                  <a:lnTo>
                    <a:pt x="151395" y="134925"/>
                  </a:lnTo>
                  <a:lnTo>
                    <a:pt x="123407" y="171835"/>
                  </a:lnTo>
                  <a:lnTo>
                    <a:pt x="97828" y="209582"/>
                  </a:lnTo>
                  <a:lnTo>
                    <a:pt x="74021" y="247579"/>
                  </a:lnTo>
                  <a:lnTo>
                    <a:pt x="49682" y="285648"/>
                  </a:lnTo>
                  <a:lnTo>
                    <a:pt x="31887" y="323737"/>
                  </a:lnTo>
                  <a:lnTo>
                    <a:pt x="16392" y="369478"/>
                  </a:lnTo>
                  <a:lnTo>
                    <a:pt x="4198" y="415634"/>
                  </a:lnTo>
                  <a:lnTo>
                    <a:pt x="692" y="462068"/>
                  </a:lnTo>
                  <a:lnTo>
                    <a:pt x="0" y="506399"/>
                  </a:lnTo>
                  <a:lnTo>
                    <a:pt x="7467" y="548630"/>
                  </a:lnTo>
                  <a:lnTo>
                    <a:pt x="13102" y="565151"/>
                  </a:lnTo>
                  <a:lnTo>
                    <a:pt x="24778" y="579550"/>
                  </a:lnTo>
                  <a:lnTo>
                    <a:pt x="42975" y="595927"/>
                  </a:lnTo>
                  <a:lnTo>
                    <a:pt x="48286" y="598167"/>
                  </a:lnTo>
                  <a:lnTo>
                    <a:pt x="66504" y="5904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5" name="SMARTInkShape-4267">
              <a:extLst>
                <a:ext uri="{FF2B5EF4-FFF2-40B4-BE49-F238E27FC236}">
                  <a16:creationId xmlns:a16="http://schemas.microsoft.com/office/drawing/2014/main" id="{8BFB4B7B-F80E-9CA0-C69E-0DA497CFC1F2}"/>
                </a:ext>
              </a:extLst>
            </p:cNvPr>
            <p:cNvSpPr/>
            <p:nvPr>
              <p:custDataLst>
                <p:tags r:id="rId160"/>
              </p:custDataLst>
            </p:nvPr>
          </p:nvSpPr>
          <p:spPr>
            <a:xfrm>
              <a:off x="3495675" y="5268649"/>
              <a:ext cx="47233" cy="189177"/>
            </a:xfrm>
            <a:custGeom>
              <a:avLst/>
              <a:gdLst/>
              <a:ahLst/>
              <a:cxnLst/>
              <a:rect l="0" t="0" r="0" b="0"/>
              <a:pathLst>
                <a:path w="47233" h="189177">
                  <a:moveTo>
                    <a:pt x="38100" y="8201"/>
                  </a:moveTo>
                  <a:lnTo>
                    <a:pt x="38100" y="8201"/>
                  </a:lnTo>
                  <a:lnTo>
                    <a:pt x="46301" y="0"/>
                  </a:lnTo>
                  <a:lnTo>
                    <a:pt x="47232" y="14238"/>
                  </a:lnTo>
                  <a:lnTo>
                    <a:pt x="37212" y="59443"/>
                  </a:lnTo>
                  <a:lnTo>
                    <a:pt x="25224" y="102284"/>
                  </a:lnTo>
                  <a:lnTo>
                    <a:pt x="14536" y="144096"/>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6" name="SMARTInkShape-4268">
              <a:extLst>
                <a:ext uri="{FF2B5EF4-FFF2-40B4-BE49-F238E27FC236}">
                  <a16:creationId xmlns:a16="http://schemas.microsoft.com/office/drawing/2014/main" id="{EC9781DA-FA57-3682-A441-5029369FFB55}"/>
                </a:ext>
              </a:extLst>
            </p:cNvPr>
            <p:cNvSpPr/>
            <p:nvPr>
              <p:custDataLst>
                <p:tags r:id="rId161"/>
              </p:custDataLst>
            </p:nvPr>
          </p:nvSpPr>
          <p:spPr>
            <a:xfrm>
              <a:off x="3286125" y="5536043"/>
              <a:ext cx="238126" cy="17033"/>
            </a:xfrm>
            <a:custGeom>
              <a:avLst/>
              <a:gdLst/>
              <a:ahLst/>
              <a:cxnLst/>
              <a:rect l="0" t="0" r="0" b="0"/>
              <a:pathLst>
                <a:path w="238126" h="17033">
                  <a:moveTo>
                    <a:pt x="0" y="17032"/>
                  </a:moveTo>
                  <a:lnTo>
                    <a:pt x="0" y="17032"/>
                  </a:lnTo>
                  <a:lnTo>
                    <a:pt x="14189" y="17032"/>
                  </a:lnTo>
                  <a:lnTo>
                    <a:pt x="60980" y="7331"/>
                  </a:lnTo>
                  <a:lnTo>
                    <a:pt x="100383" y="1222"/>
                  </a:lnTo>
                  <a:lnTo>
                    <a:pt x="139339" y="0"/>
                  </a:lnTo>
                  <a:lnTo>
                    <a:pt x="176635" y="4813"/>
                  </a:lnTo>
                  <a:lnTo>
                    <a:pt x="238125" y="170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7" name="SMARTInkShape-4269">
              <a:extLst>
                <a:ext uri="{FF2B5EF4-FFF2-40B4-BE49-F238E27FC236}">
                  <a16:creationId xmlns:a16="http://schemas.microsoft.com/office/drawing/2014/main" id="{74F3F2B6-3C8C-5AD6-C131-810B39056DF9}"/>
                </a:ext>
              </a:extLst>
            </p:cNvPr>
            <p:cNvSpPr/>
            <p:nvPr>
              <p:custDataLst>
                <p:tags r:id="rId162"/>
              </p:custDataLst>
            </p:nvPr>
          </p:nvSpPr>
          <p:spPr>
            <a:xfrm>
              <a:off x="3297885" y="5625009"/>
              <a:ext cx="159691" cy="137617"/>
            </a:xfrm>
            <a:custGeom>
              <a:avLst/>
              <a:gdLst/>
              <a:ahLst/>
              <a:cxnLst/>
              <a:rect l="0" t="0" r="0" b="0"/>
              <a:pathLst>
                <a:path w="159691" h="137617">
                  <a:moveTo>
                    <a:pt x="16815" y="32841"/>
                  </a:moveTo>
                  <a:lnTo>
                    <a:pt x="16815" y="32841"/>
                  </a:lnTo>
                  <a:lnTo>
                    <a:pt x="11759" y="27785"/>
                  </a:lnTo>
                  <a:lnTo>
                    <a:pt x="11327" y="25237"/>
                  </a:lnTo>
                  <a:lnTo>
                    <a:pt x="12099" y="22480"/>
                  </a:lnTo>
                  <a:lnTo>
                    <a:pt x="20940" y="10451"/>
                  </a:lnTo>
                  <a:lnTo>
                    <a:pt x="29796" y="1043"/>
                  </a:lnTo>
                  <a:lnTo>
                    <a:pt x="34994" y="0"/>
                  </a:lnTo>
                  <a:lnTo>
                    <a:pt x="49236" y="1665"/>
                  </a:lnTo>
                  <a:lnTo>
                    <a:pt x="64992" y="8552"/>
                  </a:lnTo>
                  <a:lnTo>
                    <a:pt x="76363" y="22352"/>
                  </a:lnTo>
                  <a:lnTo>
                    <a:pt x="81378" y="49958"/>
                  </a:lnTo>
                  <a:lnTo>
                    <a:pt x="77808" y="74837"/>
                  </a:lnTo>
                  <a:lnTo>
                    <a:pt x="64991" y="95614"/>
                  </a:lnTo>
                  <a:lnTo>
                    <a:pt x="50926" y="105895"/>
                  </a:lnTo>
                  <a:lnTo>
                    <a:pt x="37267" y="113993"/>
                  </a:lnTo>
                  <a:lnTo>
                    <a:pt x="17666" y="131082"/>
                  </a:lnTo>
                  <a:lnTo>
                    <a:pt x="0" y="137041"/>
                  </a:lnTo>
                  <a:lnTo>
                    <a:pt x="313" y="137233"/>
                  </a:lnTo>
                  <a:lnTo>
                    <a:pt x="30326" y="137602"/>
                  </a:lnTo>
                  <a:lnTo>
                    <a:pt x="73727" y="129414"/>
                  </a:lnTo>
                  <a:lnTo>
                    <a:pt x="111979" y="134899"/>
                  </a:lnTo>
                  <a:lnTo>
                    <a:pt x="159690" y="1376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8" name="SMARTInkShape-4270">
              <a:extLst>
                <a:ext uri="{FF2B5EF4-FFF2-40B4-BE49-F238E27FC236}">
                  <a16:creationId xmlns:a16="http://schemas.microsoft.com/office/drawing/2014/main" id="{6F63BE29-370B-4CD1-EF08-9D24C3100417}"/>
                </a:ext>
              </a:extLst>
            </p:cNvPr>
            <p:cNvSpPr/>
            <p:nvPr>
              <p:custDataLst>
                <p:tags r:id="rId163"/>
              </p:custDataLst>
            </p:nvPr>
          </p:nvSpPr>
          <p:spPr>
            <a:xfrm>
              <a:off x="3481350" y="5638800"/>
              <a:ext cx="127468" cy="132791"/>
            </a:xfrm>
            <a:custGeom>
              <a:avLst/>
              <a:gdLst/>
              <a:ahLst/>
              <a:cxnLst/>
              <a:rect l="0" t="0" r="0" b="0"/>
              <a:pathLst>
                <a:path w="127468" h="132791">
                  <a:moveTo>
                    <a:pt x="90525" y="57150"/>
                  </a:moveTo>
                  <a:lnTo>
                    <a:pt x="90525" y="57150"/>
                  </a:lnTo>
                  <a:lnTo>
                    <a:pt x="80164" y="31711"/>
                  </a:lnTo>
                  <a:lnTo>
                    <a:pt x="75337" y="23619"/>
                  </a:lnTo>
                  <a:lnTo>
                    <a:pt x="73191" y="16494"/>
                  </a:lnTo>
                  <a:lnTo>
                    <a:pt x="71561" y="14171"/>
                  </a:lnTo>
                  <a:lnTo>
                    <a:pt x="69416" y="12623"/>
                  </a:lnTo>
                  <a:lnTo>
                    <a:pt x="64210" y="10902"/>
                  </a:lnTo>
                  <a:lnTo>
                    <a:pt x="44746" y="9579"/>
                  </a:lnTo>
                  <a:lnTo>
                    <a:pt x="28056" y="25803"/>
                  </a:lnTo>
                  <a:lnTo>
                    <a:pt x="10021" y="52840"/>
                  </a:lnTo>
                  <a:lnTo>
                    <a:pt x="6062" y="61585"/>
                  </a:lnTo>
                  <a:lnTo>
                    <a:pt x="775" y="68999"/>
                  </a:lnTo>
                  <a:lnTo>
                    <a:pt x="0" y="73516"/>
                  </a:lnTo>
                  <a:lnTo>
                    <a:pt x="3959" y="97025"/>
                  </a:lnTo>
                  <a:lnTo>
                    <a:pt x="7249" y="104153"/>
                  </a:lnTo>
                  <a:lnTo>
                    <a:pt x="11180" y="110849"/>
                  </a:lnTo>
                  <a:lnTo>
                    <a:pt x="12927" y="117352"/>
                  </a:lnTo>
                  <a:lnTo>
                    <a:pt x="19348" y="123771"/>
                  </a:lnTo>
                  <a:lnTo>
                    <a:pt x="24024" y="126964"/>
                  </a:lnTo>
                  <a:lnTo>
                    <a:pt x="45774" y="131457"/>
                  </a:lnTo>
                  <a:lnTo>
                    <a:pt x="72326" y="132790"/>
                  </a:lnTo>
                  <a:lnTo>
                    <a:pt x="88081" y="127456"/>
                  </a:lnTo>
                  <a:lnTo>
                    <a:pt x="102139" y="116973"/>
                  </a:lnTo>
                  <a:lnTo>
                    <a:pt x="115442" y="101729"/>
                  </a:lnTo>
                  <a:lnTo>
                    <a:pt x="122767" y="84372"/>
                  </a:lnTo>
                  <a:lnTo>
                    <a:pt x="127467" y="57471"/>
                  </a:lnTo>
                  <a:lnTo>
                    <a:pt x="125288" y="49178"/>
                  </a:lnTo>
                  <a:lnTo>
                    <a:pt x="121851" y="41965"/>
                  </a:lnTo>
                  <a:lnTo>
                    <a:pt x="120323" y="35232"/>
                  </a:lnTo>
                  <a:lnTo>
                    <a:pt x="113999" y="28711"/>
                  </a:lnTo>
                  <a:lnTo>
                    <a:pt x="90913" y="12360"/>
                  </a:lnTo>
                  <a:lnTo>
                    <a:pt x="61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9" name="SMARTInkShape-4271">
              <a:extLst>
                <a:ext uri="{FF2B5EF4-FFF2-40B4-BE49-F238E27FC236}">
                  <a16:creationId xmlns:a16="http://schemas.microsoft.com/office/drawing/2014/main" id="{F891548F-42B0-8676-952E-66B69F24CAAD}"/>
                </a:ext>
              </a:extLst>
            </p:cNvPr>
            <p:cNvSpPr/>
            <p:nvPr>
              <p:custDataLst>
                <p:tags r:id="rId164"/>
              </p:custDataLst>
            </p:nvPr>
          </p:nvSpPr>
          <p:spPr>
            <a:xfrm>
              <a:off x="3781425" y="5491260"/>
              <a:ext cx="190501" cy="14191"/>
            </a:xfrm>
            <a:custGeom>
              <a:avLst/>
              <a:gdLst/>
              <a:ahLst/>
              <a:cxnLst/>
              <a:rect l="0" t="0" r="0" b="0"/>
              <a:pathLst>
                <a:path w="190501" h="14191">
                  <a:moveTo>
                    <a:pt x="0" y="14190"/>
                  </a:moveTo>
                  <a:lnTo>
                    <a:pt x="0" y="14190"/>
                  </a:lnTo>
                  <a:lnTo>
                    <a:pt x="15209" y="7645"/>
                  </a:lnTo>
                  <a:lnTo>
                    <a:pt x="54893" y="5057"/>
                  </a:lnTo>
                  <a:lnTo>
                    <a:pt x="96939" y="0"/>
                  </a:lnTo>
                  <a:lnTo>
                    <a:pt x="138740" y="3744"/>
                  </a:lnTo>
                  <a:lnTo>
                    <a:pt x="190500" y="46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0" name="SMARTInkShape-4272">
              <a:extLst>
                <a:ext uri="{FF2B5EF4-FFF2-40B4-BE49-F238E27FC236}">
                  <a16:creationId xmlns:a16="http://schemas.microsoft.com/office/drawing/2014/main" id="{BD421066-5C97-F15E-6AD7-B34CF0432BCD}"/>
                </a:ext>
              </a:extLst>
            </p:cNvPr>
            <p:cNvSpPr/>
            <p:nvPr>
              <p:custDataLst>
                <p:tags r:id="rId165"/>
              </p:custDataLst>
            </p:nvPr>
          </p:nvSpPr>
          <p:spPr>
            <a:xfrm>
              <a:off x="4185512" y="5328181"/>
              <a:ext cx="5489" cy="186795"/>
            </a:xfrm>
            <a:custGeom>
              <a:avLst/>
              <a:gdLst/>
              <a:ahLst/>
              <a:cxnLst/>
              <a:rect l="0" t="0" r="0" b="0"/>
              <a:pathLst>
                <a:path w="5489" h="186795">
                  <a:moveTo>
                    <a:pt x="5488" y="24869"/>
                  </a:moveTo>
                  <a:lnTo>
                    <a:pt x="5488" y="24869"/>
                  </a:lnTo>
                  <a:lnTo>
                    <a:pt x="5488" y="0"/>
                  </a:lnTo>
                  <a:lnTo>
                    <a:pt x="5488" y="39291"/>
                  </a:lnTo>
                  <a:lnTo>
                    <a:pt x="5488" y="86160"/>
                  </a:lnTo>
                  <a:lnTo>
                    <a:pt x="0" y="133010"/>
                  </a:lnTo>
                  <a:lnTo>
                    <a:pt x="5488" y="186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1" name="SMARTInkShape-4273">
              <a:extLst>
                <a:ext uri="{FF2B5EF4-FFF2-40B4-BE49-F238E27FC236}">
                  <a16:creationId xmlns:a16="http://schemas.microsoft.com/office/drawing/2014/main" id="{4BE0C77D-DD78-4C88-D418-2B7B14814C23}"/>
                </a:ext>
              </a:extLst>
            </p:cNvPr>
            <p:cNvSpPr/>
            <p:nvPr>
              <p:custDataLst>
                <p:tags r:id="rId166"/>
              </p:custDataLst>
            </p:nvPr>
          </p:nvSpPr>
          <p:spPr>
            <a:xfrm>
              <a:off x="4076700" y="5581650"/>
              <a:ext cx="180976" cy="19051"/>
            </a:xfrm>
            <a:custGeom>
              <a:avLst/>
              <a:gdLst/>
              <a:ahLst/>
              <a:cxnLst/>
              <a:rect l="0" t="0" r="0" b="0"/>
              <a:pathLst>
                <a:path w="180976" h="19051">
                  <a:moveTo>
                    <a:pt x="0" y="0"/>
                  </a:moveTo>
                  <a:lnTo>
                    <a:pt x="0" y="0"/>
                  </a:lnTo>
                  <a:lnTo>
                    <a:pt x="38623" y="0"/>
                  </a:lnTo>
                  <a:lnTo>
                    <a:pt x="81360" y="5056"/>
                  </a:lnTo>
                  <a:lnTo>
                    <a:pt x="123119" y="8201"/>
                  </a:lnTo>
                  <a:lnTo>
                    <a:pt x="160767" y="10321"/>
                  </a:lnTo>
                  <a:lnTo>
                    <a:pt x="1809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2" name="SMARTInkShape-4274">
              <a:extLst>
                <a:ext uri="{FF2B5EF4-FFF2-40B4-BE49-F238E27FC236}">
                  <a16:creationId xmlns:a16="http://schemas.microsoft.com/office/drawing/2014/main" id="{284E899A-9555-D072-DEE0-14548100A62B}"/>
                </a:ext>
              </a:extLst>
            </p:cNvPr>
            <p:cNvSpPr/>
            <p:nvPr>
              <p:custDataLst>
                <p:tags r:id="rId167"/>
              </p:custDataLst>
            </p:nvPr>
          </p:nvSpPr>
          <p:spPr>
            <a:xfrm>
              <a:off x="4048125" y="5671490"/>
              <a:ext cx="133351" cy="119708"/>
            </a:xfrm>
            <a:custGeom>
              <a:avLst/>
              <a:gdLst/>
              <a:ahLst/>
              <a:cxnLst/>
              <a:rect l="0" t="0" r="0" b="0"/>
              <a:pathLst>
                <a:path w="133351" h="119708">
                  <a:moveTo>
                    <a:pt x="0" y="14935"/>
                  </a:moveTo>
                  <a:lnTo>
                    <a:pt x="0" y="14935"/>
                  </a:lnTo>
                  <a:lnTo>
                    <a:pt x="17900" y="7396"/>
                  </a:lnTo>
                  <a:lnTo>
                    <a:pt x="50951" y="0"/>
                  </a:lnTo>
                  <a:lnTo>
                    <a:pt x="69452" y="4489"/>
                  </a:lnTo>
                  <a:lnTo>
                    <a:pt x="76023" y="10645"/>
                  </a:lnTo>
                  <a:lnTo>
                    <a:pt x="79257" y="15250"/>
                  </a:lnTo>
                  <a:lnTo>
                    <a:pt x="80354" y="19378"/>
                  </a:lnTo>
                  <a:lnTo>
                    <a:pt x="80028" y="23189"/>
                  </a:lnTo>
                  <a:lnTo>
                    <a:pt x="76843" y="30245"/>
                  </a:lnTo>
                  <a:lnTo>
                    <a:pt x="70159" y="41226"/>
                  </a:lnTo>
                  <a:lnTo>
                    <a:pt x="66649" y="56356"/>
                  </a:lnTo>
                  <a:lnTo>
                    <a:pt x="58319" y="69071"/>
                  </a:lnTo>
                  <a:lnTo>
                    <a:pt x="18747" y="107558"/>
                  </a:lnTo>
                  <a:lnTo>
                    <a:pt x="325" y="119499"/>
                  </a:lnTo>
                  <a:lnTo>
                    <a:pt x="44480" y="119707"/>
                  </a:lnTo>
                  <a:lnTo>
                    <a:pt x="70131" y="116887"/>
                  </a:lnTo>
                  <a:lnTo>
                    <a:pt x="106228" y="110773"/>
                  </a:lnTo>
                  <a:lnTo>
                    <a:pt x="133350" y="1101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3" name="SMARTInkShape-4275">
              <a:extLst>
                <a:ext uri="{FF2B5EF4-FFF2-40B4-BE49-F238E27FC236}">
                  <a16:creationId xmlns:a16="http://schemas.microsoft.com/office/drawing/2014/main" id="{53814725-9239-B562-CDB9-6169376ACC75}"/>
                </a:ext>
              </a:extLst>
            </p:cNvPr>
            <p:cNvSpPr/>
            <p:nvPr>
              <p:custDataLst>
                <p:tags r:id="rId168"/>
              </p:custDataLst>
            </p:nvPr>
          </p:nvSpPr>
          <p:spPr>
            <a:xfrm>
              <a:off x="4248741" y="5676900"/>
              <a:ext cx="79240" cy="117162"/>
            </a:xfrm>
            <a:custGeom>
              <a:avLst/>
              <a:gdLst/>
              <a:ahLst/>
              <a:cxnLst/>
              <a:rect l="0" t="0" r="0" b="0"/>
              <a:pathLst>
                <a:path w="79240" h="117162">
                  <a:moveTo>
                    <a:pt x="47034" y="38100"/>
                  </a:moveTo>
                  <a:lnTo>
                    <a:pt x="47034" y="38100"/>
                  </a:lnTo>
                  <a:lnTo>
                    <a:pt x="56443" y="28691"/>
                  </a:lnTo>
                  <a:lnTo>
                    <a:pt x="43291" y="28585"/>
                  </a:lnTo>
                  <a:lnTo>
                    <a:pt x="29109" y="33635"/>
                  </a:lnTo>
                  <a:lnTo>
                    <a:pt x="20370" y="44582"/>
                  </a:lnTo>
                  <a:lnTo>
                    <a:pt x="12958" y="56856"/>
                  </a:lnTo>
                  <a:lnTo>
                    <a:pt x="6136" y="62311"/>
                  </a:lnTo>
                  <a:lnTo>
                    <a:pt x="2399" y="73203"/>
                  </a:lnTo>
                  <a:lnTo>
                    <a:pt x="0" y="101008"/>
                  </a:lnTo>
                  <a:lnTo>
                    <a:pt x="2977" y="106496"/>
                  </a:lnTo>
                  <a:lnTo>
                    <a:pt x="14753" y="115417"/>
                  </a:lnTo>
                  <a:lnTo>
                    <a:pt x="21280" y="117161"/>
                  </a:lnTo>
                  <a:lnTo>
                    <a:pt x="34177" y="116277"/>
                  </a:lnTo>
                  <a:lnTo>
                    <a:pt x="53337" y="109830"/>
                  </a:lnTo>
                  <a:lnTo>
                    <a:pt x="63240" y="101378"/>
                  </a:lnTo>
                  <a:lnTo>
                    <a:pt x="67363" y="96160"/>
                  </a:lnTo>
                  <a:lnTo>
                    <a:pt x="78222" y="63534"/>
                  </a:lnTo>
                  <a:lnTo>
                    <a:pt x="79239" y="43760"/>
                  </a:lnTo>
                  <a:lnTo>
                    <a:pt x="75106" y="27915"/>
                  </a:lnTo>
                  <a:lnTo>
                    <a:pt x="66214" y="13818"/>
                  </a:lnTo>
                  <a:lnTo>
                    <a:pt x="55206" y="6141"/>
                  </a:lnTo>
                  <a:lnTo>
                    <a:pt x="2798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4" name="SMARTInkShape-4276">
              <a:extLst>
                <a:ext uri="{FF2B5EF4-FFF2-40B4-BE49-F238E27FC236}">
                  <a16:creationId xmlns:a16="http://schemas.microsoft.com/office/drawing/2014/main" id="{27441D1C-98D1-653E-CDE0-397043E1F8D4}"/>
                </a:ext>
              </a:extLst>
            </p:cNvPr>
            <p:cNvSpPr/>
            <p:nvPr>
              <p:custDataLst>
                <p:tags r:id="rId169"/>
              </p:custDataLst>
            </p:nvPr>
          </p:nvSpPr>
          <p:spPr>
            <a:xfrm>
              <a:off x="4286250" y="5299937"/>
              <a:ext cx="190129" cy="557939"/>
            </a:xfrm>
            <a:custGeom>
              <a:avLst/>
              <a:gdLst/>
              <a:ahLst/>
              <a:cxnLst/>
              <a:rect l="0" t="0" r="0" b="0"/>
              <a:pathLst>
                <a:path w="190129" h="557939">
                  <a:moveTo>
                    <a:pt x="114300" y="5488"/>
                  </a:moveTo>
                  <a:lnTo>
                    <a:pt x="114300" y="5488"/>
                  </a:lnTo>
                  <a:lnTo>
                    <a:pt x="108812" y="0"/>
                  </a:lnTo>
                  <a:lnTo>
                    <a:pt x="123481" y="19726"/>
                  </a:lnTo>
                  <a:lnTo>
                    <a:pt x="135482" y="44984"/>
                  </a:lnTo>
                  <a:lnTo>
                    <a:pt x="142411" y="74546"/>
                  </a:lnTo>
                  <a:lnTo>
                    <a:pt x="149019" y="109206"/>
                  </a:lnTo>
                  <a:lnTo>
                    <a:pt x="158689" y="152519"/>
                  </a:lnTo>
                  <a:lnTo>
                    <a:pt x="168258" y="193221"/>
                  </a:lnTo>
                  <a:lnTo>
                    <a:pt x="177794" y="237266"/>
                  </a:lnTo>
                  <a:lnTo>
                    <a:pt x="186265" y="277598"/>
                  </a:lnTo>
                  <a:lnTo>
                    <a:pt x="189245" y="316360"/>
                  </a:lnTo>
                  <a:lnTo>
                    <a:pt x="190128" y="353597"/>
                  </a:lnTo>
                  <a:lnTo>
                    <a:pt x="188273" y="385209"/>
                  </a:lnTo>
                  <a:lnTo>
                    <a:pt x="172577" y="424336"/>
                  </a:lnTo>
                  <a:lnTo>
                    <a:pt x="156615" y="455911"/>
                  </a:lnTo>
                  <a:lnTo>
                    <a:pt x="127833" y="494393"/>
                  </a:lnTo>
                  <a:lnTo>
                    <a:pt x="86556" y="522377"/>
                  </a:lnTo>
                  <a:lnTo>
                    <a:pt x="40459" y="545466"/>
                  </a:lnTo>
                  <a:lnTo>
                    <a:pt x="0" y="5579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46" name="SMARTInkShape-4277">
            <a:extLst>
              <a:ext uri="{FF2B5EF4-FFF2-40B4-BE49-F238E27FC236}">
                <a16:creationId xmlns:a16="http://schemas.microsoft.com/office/drawing/2014/main" id="{9D9200A8-C036-F72C-7498-4EC104B7077A}"/>
              </a:ext>
            </a:extLst>
          </p:cNvPr>
          <p:cNvSpPr/>
          <p:nvPr>
            <p:custDataLst>
              <p:tags r:id="rId8"/>
            </p:custDataLst>
          </p:nvPr>
        </p:nvSpPr>
        <p:spPr>
          <a:xfrm>
            <a:off x="3848100" y="5420466"/>
            <a:ext cx="28521" cy="161185"/>
          </a:xfrm>
          <a:custGeom>
            <a:avLst/>
            <a:gdLst/>
            <a:ahLst/>
            <a:cxnLst/>
            <a:rect l="0" t="0" r="0" b="0"/>
            <a:pathLst>
              <a:path w="28521" h="161185">
                <a:moveTo>
                  <a:pt x="0" y="37359"/>
                </a:moveTo>
                <a:lnTo>
                  <a:pt x="0" y="37359"/>
                </a:lnTo>
                <a:lnTo>
                  <a:pt x="27951" y="0"/>
                </a:lnTo>
                <a:lnTo>
                  <a:pt x="28390" y="4535"/>
                </a:lnTo>
                <a:lnTo>
                  <a:pt x="28520" y="12581"/>
                </a:lnTo>
                <a:lnTo>
                  <a:pt x="25728" y="18586"/>
                </a:lnTo>
                <a:lnTo>
                  <a:pt x="23502" y="21668"/>
                </a:lnTo>
                <a:lnTo>
                  <a:pt x="18871" y="63579"/>
                </a:lnTo>
                <a:lnTo>
                  <a:pt x="11685" y="108076"/>
                </a:lnTo>
                <a:lnTo>
                  <a:pt x="0" y="161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55" name="SMARTInkShape-Group773">
            <a:extLst>
              <a:ext uri="{FF2B5EF4-FFF2-40B4-BE49-F238E27FC236}">
                <a16:creationId xmlns:a16="http://schemas.microsoft.com/office/drawing/2014/main" id="{41ADF359-0E22-8396-4F36-0E75912161A3}"/>
              </a:ext>
            </a:extLst>
          </p:cNvPr>
          <p:cNvGrpSpPr/>
          <p:nvPr/>
        </p:nvGrpSpPr>
        <p:grpSpPr>
          <a:xfrm>
            <a:off x="5476875" y="4610110"/>
            <a:ext cx="1361744" cy="276216"/>
            <a:chOff x="5476875" y="4610110"/>
            <a:chExt cx="1361744" cy="276216"/>
          </a:xfrm>
        </p:grpSpPr>
        <p:sp>
          <p:nvSpPr>
            <p:cNvPr id="847" name="SMARTInkShape-4278">
              <a:extLst>
                <a:ext uri="{FF2B5EF4-FFF2-40B4-BE49-F238E27FC236}">
                  <a16:creationId xmlns:a16="http://schemas.microsoft.com/office/drawing/2014/main" id="{50FAED7D-C606-F949-222A-EBAC128AAA67}"/>
                </a:ext>
              </a:extLst>
            </p:cNvPr>
            <p:cNvSpPr/>
            <p:nvPr>
              <p:custDataLst>
                <p:tags r:id="rId145"/>
              </p:custDataLst>
            </p:nvPr>
          </p:nvSpPr>
          <p:spPr>
            <a:xfrm>
              <a:off x="6677025" y="4610110"/>
              <a:ext cx="161594" cy="247641"/>
            </a:xfrm>
            <a:custGeom>
              <a:avLst/>
              <a:gdLst/>
              <a:ahLst/>
              <a:cxnLst/>
              <a:rect l="0" t="0" r="0" b="0"/>
              <a:pathLst>
                <a:path w="161594" h="247641">
                  <a:moveTo>
                    <a:pt x="0" y="19040"/>
                  </a:moveTo>
                  <a:lnTo>
                    <a:pt x="0" y="19040"/>
                  </a:lnTo>
                  <a:lnTo>
                    <a:pt x="5056" y="13983"/>
                  </a:lnTo>
                  <a:lnTo>
                    <a:pt x="10361" y="11501"/>
                  </a:lnTo>
                  <a:lnTo>
                    <a:pt x="52193" y="9690"/>
                  </a:lnTo>
                  <a:lnTo>
                    <a:pt x="96518" y="8479"/>
                  </a:lnTo>
                  <a:lnTo>
                    <a:pt x="142763" y="579"/>
                  </a:lnTo>
                  <a:lnTo>
                    <a:pt x="161593" y="0"/>
                  </a:lnTo>
                  <a:lnTo>
                    <a:pt x="143582" y="36619"/>
                  </a:lnTo>
                  <a:lnTo>
                    <a:pt x="126709" y="83504"/>
                  </a:lnTo>
                  <a:lnTo>
                    <a:pt x="109735" y="127886"/>
                  </a:lnTo>
                  <a:lnTo>
                    <a:pt x="97824" y="169859"/>
                  </a:lnTo>
                  <a:lnTo>
                    <a:pt x="88428" y="188923"/>
                  </a:lnTo>
                  <a:lnTo>
                    <a:pt x="85884" y="229025"/>
                  </a:lnTo>
                  <a:lnTo>
                    <a:pt x="85725" y="247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8" name="SMARTInkShape-4279">
              <a:extLst>
                <a:ext uri="{FF2B5EF4-FFF2-40B4-BE49-F238E27FC236}">
                  <a16:creationId xmlns:a16="http://schemas.microsoft.com/office/drawing/2014/main" id="{559C651A-4E0D-447D-2F19-3FFB3D147687}"/>
                </a:ext>
              </a:extLst>
            </p:cNvPr>
            <p:cNvSpPr/>
            <p:nvPr>
              <p:custDataLst>
                <p:tags r:id="rId146"/>
              </p:custDataLst>
            </p:nvPr>
          </p:nvSpPr>
          <p:spPr>
            <a:xfrm>
              <a:off x="6564640" y="4630982"/>
              <a:ext cx="90797" cy="154792"/>
            </a:xfrm>
            <a:custGeom>
              <a:avLst/>
              <a:gdLst/>
              <a:ahLst/>
              <a:cxnLst/>
              <a:rect l="0" t="0" r="0" b="0"/>
              <a:pathLst>
                <a:path w="90797" h="154792">
                  <a:moveTo>
                    <a:pt x="64760" y="26743"/>
                  </a:moveTo>
                  <a:lnTo>
                    <a:pt x="64760" y="26743"/>
                  </a:lnTo>
                  <a:lnTo>
                    <a:pt x="69816" y="21686"/>
                  </a:lnTo>
                  <a:lnTo>
                    <a:pt x="72298" y="16382"/>
                  </a:lnTo>
                  <a:lnTo>
                    <a:pt x="72960" y="13486"/>
                  </a:lnTo>
                  <a:lnTo>
                    <a:pt x="72344" y="10496"/>
                  </a:lnTo>
                  <a:lnTo>
                    <a:pt x="68836" y="4353"/>
                  </a:lnTo>
                  <a:lnTo>
                    <a:pt x="66420" y="2291"/>
                  </a:lnTo>
                  <a:lnTo>
                    <a:pt x="60911" y="0"/>
                  </a:lnTo>
                  <a:lnTo>
                    <a:pt x="57961" y="448"/>
                  </a:lnTo>
                  <a:lnTo>
                    <a:pt x="51860" y="3768"/>
                  </a:lnTo>
                  <a:lnTo>
                    <a:pt x="24791" y="28807"/>
                  </a:lnTo>
                  <a:lnTo>
                    <a:pt x="4549" y="75385"/>
                  </a:lnTo>
                  <a:lnTo>
                    <a:pt x="0" y="113357"/>
                  </a:lnTo>
                  <a:lnTo>
                    <a:pt x="1758" y="131560"/>
                  </a:lnTo>
                  <a:lnTo>
                    <a:pt x="6067" y="142120"/>
                  </a:lnTo>
                  <a:lnTo>
                    <a:pt x="8698" y="144936"/>
                  </a:lnTo>
                  <a:lnTo>
                    <a:pt x="25581" y="154512"/>
                  </a:lnTo>
                  <a:lnTo>
                    <a:pt x="39939" y="154791"/>
                  </a:lnTo>
                  <a:lnTo>
                    <a:pt x="48213" y="153383"/>
                  </a:lnTo>
                  <a:lnTo>
                    <a:pt x="63050" y="143353"/>
                  </a:lnTo>
                  <a:lnTo>
                    <a:pt x="75642" y="128311"/>
                  </a:lnTo>
                  <a:lnTo>
                    <a:pt x="84767" y="111043"/>
                  </a:lnTo>
                  <a:lnTo>
                    <a:pt x="90796" y="78414"/>
                  </a:lnTo>
                  <a:lnTo>
                    <a:pt x="84911" y="32743"/>
                  </a:lnTo>
                  <a:lnTo>
                    <a:pt x="75706" y="14012"/>
                  </a:lnTo>
                  <a:lnTo>
                    <a:pt x="73115" y="11906"/>
                  </a:lnTo>
                  <a:lnTo>
                    <a:pt x="64593" y="9565"/>
                  </a:lnTo>
                  <a:lnTo>
                    <a:pt x="60415" y="10000"/>
                  </a:lnTo>
                  <a:lnTo>
                    <a:pt x="36185" y="172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9" name="SMARTInkShape-4280">
              <a:extLst>
                <a:ext uri="{FF2B5EF4-FFF2-40B4-BE49-F238E27FC236}">
                  <a16:creationId xmlns:a16="http://schemas.microsoft.com/office/drawing/2014/main" id="{846B0E6C-DAED-ADE9-F829-D4D2B45B5684}"/>
                </a:ext>
              </a:extLst>
            </p:cNvPr>
            <p:cNvSpPr/>
            <p:nvPr>
              <p:custDataLst>
                <p:tags r:id="rId147"/>
              </p:custDataLst>
            </p:nvPr>
          </p:nvSpPr>
          <p:spPr>
            <a:xfrm>
              <a:off x="5476875" y="4781550"/>
              <a:ext cx="142876" cy="9526"/>
            </a:xfrm>
            <a:custGeom>
              <a:avLst/>
              <a:gdLst/>
              <a:ahLst/>
              <a:cxnLst/>
              <a:rect l="0" t="0" r="0" b="0"/>
              <a:pathLst>
                <a:path w="142876" h="9526">
                  <a:moveTo>
                    <a:pt x="0" y="0"/>
                  </a:moveTo>
                  <a:lnTo>
                    <a:pt x="0" y="0"/>
                  </a:lnTo>
                  <a:lnTo>
                    <a:pt x="45988" y="0"/>
                  </a:lnTo>
                  <a:lnTo>
                    <a:pt x="93226" y="0"/>
                  </a:lnTo>
                  <a:lnTo>
                    <a:pt x="114406" y="1058"/>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0" name="SMARTInkShape-4281">
              <a:extLst>
                <a:ext uri="{FF2B5EF4-FFF2-40B4-BE49-F238E27FC236}">
                  <a16:creationId xmlns:a16="http://schemas.microsoft.com/office/drawing/2014/main" id="{6FDA24D6-F3E9-8691-7563-AD45107B783F}"/>
                </a:ext>
              </a:extLst>
            </p:cNvPr>
            <p:cNvSpPr/>
            <p:nvPr>
              <p:custDataLst>
                <p:tags r:id="rId148"/>
              </p:custDataLst>
            </p:nvPr>
          </p:nvSpPr>
          <p:spPr>
            <a:xfrm>
              <a:off x="5505450" y="4857750"/>
              <a:ext cx="142876" cy="28576"/>
            </a:xfrm>
            <a:custGeom>
              <a:avLst/>
              <a:gdLst/>
              <a:ahLst/>
              <a:cxnLst/>
              <a:rect l="0" t="0" r="0" b="0"/>
              <a:pathLst>
                <a:path w="142876" h="28576">
                  <a:moveTo>
                    <a:pt x="0" y="0"/>
                  </a:moveTo>
                  <a:lnTo>
                    <a:pt x="0" y="0"/>
                  </a:lnTo>
                  <a:lnTo>
                    <a:pt x="40098" y="0"/>
                  </a:lnTo>
                  <a:lnTo>
                    <a:pt x="76594" y="2822"/>
                  </a:lnTo>
                  <a:lnTo>
                    <a:pt x="119923" y="10321"/>
                  </a:lnTo>
                  <a:lnTo>
                    <a:pt x="1428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1" name="SMARTInkShape-4282">
              <a:extLst>
                <a:ext uri="{FF2B5EF4-FFF2-40B4-BE49-F238E27FC236}">
                  <a16:creationId xmlns:a16="http://schemas.microsoft.com/office/drawing/2014/main" id="{964C5EFC-1E07-1478-A082-FAF6DCC95ACA}"/>
                </a:ext>
              </a:extLst>
            </p:cNvPr>
            <p:cNvSpPr/>
            <p:nvPr>
              <p:custDataLst>
                <p:tags r:id="rId149"/>
              </p:custDataLst>
            </p:nvPr>
          </p:nvSpPr>
          <p:spPr>
            <a:xfrm>
              <a:off x="5915025" y="4638675"/>
              <a:ext cx="47038" cy="200026"/>
            </a:xfrm>
            <a:custGeom>
              <a:avLst/>
              <a:gdLst/>
              <a:ahLst/>
              <a:cxnLst/>
              <a:rect l="0" t="0" r="0" b="0"/>
              <a:pathLst>
                <a:path w="47038" h="200026">
                  <a:moveTo>
                    <a:pt x="38100" y="0"/>
                  </a:moveTo>
                  <a:lnTo>
                    <a:pt x="38100" y="0"/>
                  </a:lnTo>
                  <a:lnTo>
                    <a:pt x="43156" y="0"/>
                  </a:lnTo>
                  <a:lnTo>
                    <a:pt x="44645" y="1058"/>
                  </a:lnTo>
                  <a:lnTo>
                    <a:pt x="45639" y="2822"/>
                  </a:lnTo>
                  <a:lnTo>
                    <a:pt x="47037" y="13183"/>
                  </a:lnTo>
                  <a:lnTo>
                    <a:pt x="44628" y="35303"/>
                  </a:lnTo>
                  <a:lnTo>
                    <a:pt x="34332" y="75648"/>
                  </a:lnTo>
                  <a:lnTo>
                    <a:pt x="22108" y="121795"/>
                  </a:lnTo>
                  <a:lnTo>
                    <a:pt x="11390" y="169131"/>
                  </a:lnTo>
                  <a:lnTo>
                    <a:pt x="9689" y="193192"/>
                  </a:lnTo>
                  <a:lnTo>
                    <a:pt x="8576" y="195470"/>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2" name="SMARTInkShape-4283">
              <a:extLst>
                <a:ext uri="{FF2B5EF4-FFF2-40B4-BE49-F238E27FC236}">
                  <a16:creationId xmlns:a16="http://schemas.microsoft.com/office/drawing/2014/main" id="{049EFF30-575C-921E-6B58-AC03231BABCC}"/>
                </a:ext>
              </a:extLst>
            </p:cNvPr>
            <p:cNvSpPr/>
            <p:nvPr>
              <p:custDataLst>
                <p:tags r:id="rId150"/>
              </p:custDataLst>
            </p:nvPr>
          </p:nvSpPr>
          <p:spPr>
            <a:xfrm>
              <a:off x="6026220" y="4616250"/>
              <a:ext cx="158897" cy="197110"/>
            </a:xfrm>
            <a:custGeom>
              <a:avLst/>
              <a:gdLst/>
              <a:ahLst/>
              <a:cxnLst/>
              <a:rect l="0" t="0" r="0" b="0"/>
              <a:pathLst>
                <a:path w="158897" h="197110">
                  <a:moveTo>
                    <a:pt x="69780" y="60525"/>
                  </a:moveTo>
                  <a:lnTo>
                    <a:pt x="69780" y="60525"/>
                  </a:lnTo>
                  <a:lnTo>
                    <a:pt x="77319" y="42625"/>
                  </a:lnTo>
                  <a:lnTo>
                    <a:pt x="78912" y="34058"/>
                  </a:lnTo>
                  <a:lnTo>
                    <a:pt x="77985" y="33356"/>
                  </a:lnTo>
                  <a:lnTo>
                    <a:pt x="74132" y="32575"/>
                  </a:lnTo>
                  <a:lnTo>
                    <a:pt x="48703" y="40206"/>
                  </a:lnTo>
                  <a:lnTo>
                    <a:pt x="33314" y="51212"/>
                  </a:lnTo>
                  <a:lnTo>
                    <a:pt x="10210" y="81499"/>
                  </a:lnTo>
                  <a:lnTo>
                    <a:pt x="1676" y="99480"/>
                  </a:lnTo>
                  <a:lnTo>
                    <a:pt x="0" y="120878"/>
                  </a:lnTo>
                  <a:lnTo>
                    <a:pt x="2491" y="153938"/>
                  </a:lnTo>
                  <a:lnTo>
                    <a:pt x="4813" y="158784"/>
                  </a:lnTo>
                  <a:lnTo>
                    <a:pt x="30075" y="187428"/>
                  </a:lnTo>
                  <a:lnTo>
                    <a:pt x="44725" y="195595"/>
                  </a:lnTo>
                  <a:lnTo>
                    <a:pt x="58997" y="197109"/>
                  </a:lnTo>
                  <a:lnTo>
                    <a:pt x="98385" y="192184"/>
                  </a:lnTo>
                  <a:lnTo>
                    <a:pt x="112833" y="183952"/>
                  </a:lnTo>
                  <a:lnTo>
                    <a:pt x="132866" y="162359"/>
                  </a:lnTo>
                  <a:lnTo>
                    <a:pt x="140152" y="147765"/>
                  </a:lnTo>
                  <a:lnTo>
                    <a:pt x="149886" y="105980"/>
                  </a:lnTo>
                  <a:lnTo>
                    <a:pt x="158896" y="67173"/>
                  </a:lnTo>
                  <a:lnTo>
                    <a:pt x="158156" y="33920"/>
                  </a:lnTo>
                  <a:lnTo>
                    <a:pt x="151234" y="14072"/>
                  </a:lnTo>
                  <a:lnTo>
                    <a:pt x="142671" y="5307"/>
                  </a:lnTo>
                  <a:lnTo>
                    <a:pt x="137424" y="1488"/>
                  </a:lnTo>
                  <a:lnTo>
                    <a:pt x="131809" y="0"/>
                  </a:lnTo>
                  <a:lnTo>
                    <a:pt x="101336" y="2722"/>
                  </a:lnTo>
                  <a:lnTo>
                    <a:pt x="96109" y="5057"/>
                  </a:lnTo>
                  <a:lnTo>
                    <a:pt x="69780" y="31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3" name="SMARTInkShape-4284">
              <a:extLst>
                <a:ext uri="{FF2B5EF4-FFF2-40B4-BE49-F238E27FC236}">
                  <a16:creationId xmlns:a16="http://schemas.microsoft.com/office/drawing/2014/main" id="{3EBE932D-2554-246E-405F-B4664CE40FC8}"/>
                </a:ext>
              </a:extLst>
            </p:cNvPr>
            <p:cNvSpPr/>
            <p:nvPr>
              <p:custDataLst>
                <p:tags r:id="rId151"/>
              </p:custDataLst>
            </p:nvPr>
          </p:nvSpPr>
          <p:spPr>
            <a:xfrm>
              <a:off x="6238875" y="48006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4" name="SMARTInkShape-4285">
              <a:extLst>
                <a:ext uri="{FF2B5EF4-FFF2-40B4-BE49-F238E27FC236}">
                  <a16:creationId xmlns:a16="http://schemas.microsoft.com/office/drawing/2014/main" id="{875131E0-A57E-F998-128C-70D62A8DB7B2}"/>
                </a:ext>
              </a:extLst>
            </p:cNvPr>
            <p:cNvSpPr/>
            <p:nvPr>
              <p:custDataLst>
                <p:tags r:id="rId152"/>
              </p:custDataLst>
            </p:nvPr>
          </p:nvSpPr>
          <p:spPr>
            <a:xfrm>
              <a:off x="6343650" y="4620949"/>
              <a:ext cx="146220" cy="188273"/>
            </a:xfrm>
            <a:custGeom>
              <a:avLst/>
              <a:gdLst/>
              <a:ahLst/>
              <a:cxnLst/>
              <a:rect l="0" t="0" r="0" b="0"/>
              <a:pathLst>
                <a:path w="146220" h="188273">
                  <a:moveTo>
                    <a:pt x="38100" y="8201"/>
                  </a:moveTo>
                  <a:lnTo>
                    <a:pt x="38100" y="8201"/>
                  </a:lnTo>
                  <a:lnTo>
                    <a:pt x="43156" y="3144"/>
                  </a:lnTo>
                  <a:lnTo>
                    <a:pt x="66527" y="0"/>
                  </a:lnTo>
                  <a:lnTo>
                    <a:pt x="105499" y="6993"/>
                  </a:lnTo>
                  <a:lnTo>
                    <a:pt x="121805" y="17957"/>
                  </a:lnTo>
                  <a:lnTo>
                    <a:pt x="124595" y="23171"/>
                  </a:lnTo>
                  <a:lnTo>
                    <a:pt x="125397" y="28764"/>
                  </a:lnTo>
                  <a:lnTo>
                    <a:pt x="124872" y="34610"/>
                  </a:lnTo>
                  <a:lnTo>
                    <a:pt x="118646" y="46749"/>
                  </a:lnTo>
                  <a:lnTo>
                    <a:pt x="108823" y="58142"/>
                  </a:lnTo>
                  <a:lnTo>
                    <a:pt x="67335" y="86359"/>
                  </a:lnTo>
                  <a:lnTo>
                    <a:pt x="52877" y="91684"/>
                  </a:lnTo>
                  <a:lnTo>
                    <a:pt x="38740" y="93839"/>
                  </a:lnTo>
                  <a:lnTo>
                    <a:pt x="70630" y="94979"/>
                  </a:lnTo>
                  <a:lnTo>
                    <a:pt x="111815" y="102127"/>
                  </a:lnTo>
                  <a:lnTo>
                    <a:pt x="120052" y="104685"/>
                  </a:lnTo>
                  <a:lnTo>
                    <a:pt x="140875" y="121177"/>
                  </a:lnTo>
                  <a:lnTo>
                    <a:pt x="144717" y="124793"/>
                  </a:lnTo>
                  <a:lnTo>
                    <a:pt x="146219" y="129321"/>
                  </a:lnTo>
                  <a:lnTo>
                    <a:pt x="145067" y="139996"/>
                  </a:lnTo>
                  <a:lnTo>
                    <a:pt x="138468" y="157905"/>
                  </a:lnTo>
                  <a:lnTo>
                    <a:pt x="127158" y="167517"/>
                  </a:lnTo>
                  <a:lnTo>
                    <a:pt x="88970" y="182311"/>
                  </a:lnTo>
                  <a:lnTo>
                    <a:pt x="41351" y="188272"/>
                  </a:lnTo>
                  <a:lnTo>
                    <a:pt x="26844" y="187716"/>
                  </a:lnTo>
                  <a:lnTo>
                    <a:pt x="0" y="1796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63" name="SMARTInkShape-Group774">
            <a:extLst>
              <a:ext uri="{FF2B5EF4-FFF2-40B4-BE49-F238E27FC236}">
                <a16:creationId xmlns:a16="http://schemas.microsoft.com/office/drawing/2014/main" id="{1AE1B9F9-3AC1-9C4D-FDB3-559BFBDCDEFD}"/>
              </a:ext>
            </a:extLst>
          </p:cNvPr>
          <p:cNvGrpSpPr/>
          <p:nvPr/>
        </p:nvGrpSpPr>
        <p:grpSpPr>
          <a:xfrm>
            <a:off x="3563733" y="2601649"/>
            <a:ext cx="684418" cy="261225"/>
            <a:chOff x="3563733" y="2601649"/>
            <a:chExt cx="684418" cy="261225"/>
          </a:xfrm>
        </p:grpSpPr>
        <p:sp>
          <p:nvSpPr>
            <p:cNvPr id="856" name="SMARTInkShape-4286">
              <a:extLst>
                <a:ext uri="{FF2B5EF4-FFF2-40B4-BE49-F238E27FC236}">
                  <a16:creationId xmlns:a16="http://schemas.microsoft.com/office/drawing/2014/main" id="{A2B789DF-E99E-64F9-F688-E183254081FA}"/>
                </a:ext>
              </a:extLst>
            </p:cNvPr>
            <p:cNvSpPr/>
            <p:nvPr>
              <p:custDataLst>
                <p:tags r:id="rId138"/>
              </p:custDataLst>
            </p:nvPr>
          </p:nvSpPr>
          <p:spPr>
            <a:xfrm>
              <a:off x="3952875" y="2734459"/>
              <a:ext cx="18935" cy="84942"/>
            </a:xfrm>
            <a:custGeom>
              <a:avLst/>
              <a:gdLst/>
              <a:ahLst/>
              <a:cxnLst/>
              <a:rect l="0" t="0" r="0" b="0"/>
              <a:pathLst>
                <a:path w="18935" h="84942">
                  <a:moveTo>
                    <a:pt x="9525" y="18266"/>
                  </a:moveTo>
                  <a:lnTo>
                    <a:pt x="9525" y="18266"/>
                  </a:lnTo>
                  <a:lnTo>
                    <a:pt x="18657" y="0"/>
                  </a:lnTo>
                  <a:lnTo>
                    <a:pt x="18934" y="4505"/>
                  </a:lnTo>
                  <a:lnTo>
                    <a:pt x="2570" y="47171"/>
                  </a:lnTo>
                  <a:lnTo>
                    <a:pt x="0" y="8494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7" name="SMARTInkShape-4287">
              <a:extLst>
                <a:ext uri="{FF2B5EF4-FFF2-40B4-BE49-F238E27FC236}">
                  <a16:creationId xmlns:a16="http://schemas.microsoft.com/office/drawing/2014/main" id="{15F55914-CBDF-C6B4-E899-8D3208C3DFF2}"/>
                </a:ext>
              </a:extLst>
            </p:cNvPr>
            <p:cNvSpPr/>
            <p:nvPr>
              <p:custDataLst>
                <p:tags r:id="rId139"/>
              </p:custDataLst>
            </p:nvPr>
          </p:nvSpPr>
          <p:spPr>
            <a:xfrm>
              <a:off x="3563733" y="2657475"/>
              <a:ext cx="141493" cy="133351"/>
            </a:xfrm>
            <a:custGeom>
              <a:avLst/>
              <a:gdLst/>
              <a:ahLst/>
              <a:cxnLst/>
              <a:rect l="0" t="0" r="0" b="0"/>
              <a:pathLst>
                <a:path w="141493" h="133351">
                  <a:moveTo>
                    <a:pt x="131967" y="0"/>
                  </a:moveTo>
                  <a:lnTo>
                    <a:pt x="131967" y="0"/>
                  </a:lnTo>
                  <a:lnTo>
                    <a:pt x="105224" y="0"/>
                  </a:lnTo>
                  <a:lnTo>
                    <a:pt x="96150" y="6546"/>
                  </a:lnTo>
                  <a:lnTo>
                    <a:pt x="87252" y="9701"/>
                  </a:lnTo>
                  <a:lnTo>
                    <a:pt x="43456" y="41314"/>
                  </a:lnTo>
                  <a:lnTo>
                    <a:pt x="23897" y="55041"/>
                  </a:lnTo>
                  <a:lnTo>
                    <a:pt x="13281" y="70048"/>
                  </a:lnTo>
                  <a:lnTo>
                    <a:pt x="9664" y="81668"/>
                  </a:lnTo>
                  <a:lnTo>
                    <a:pt x="8819" y="88508"/>
                  </a:lnTo>
                  <a:lnTo>
                    <a:pt x="5621" y="95076"/>
                  </a:lnTo>
                  <a:lnTo>
                    <a:pt x="1730" y="101522"/>
                  </a:lnTo>
                  <a:lnTo>
                    <a:pt x="0" y="107916"/>
                  </a:lnTo>
                  <a:lnTo>
                    <a:pt x="598" y="111102"/>
                  </a:lnTo>
                  <a:lnTo>
                    <a:pt x="6940" y="121941"/>
                  </a:lnTo>
                  <a:lnTo>
                    <a:pt x="12842" y="128323"/>
                  </a:lnTo>
                  <a:lnTo>
                    <a:pt x="18345" y="131116"/>
                  </a:lnTo>
                  <a:lnTo>
                    <a:pt x="44315" y="133154"/>
                  </a:lnTo>
                  <a:lnTo>
                    <a:pt x="90686" y="133349"/>
                  </a:lnTo>
                  <a:lnTo>
                    <a:pt x="119236" y="133350"/>
                  </a:lnTo>
                  <a:lnTo>
                    <a:pt x="123840" y="130528"/>
                  </a:lnTo>
                  <a:lnTo>
                    <a:pt x="129413" y="126804"/>
                  </a:lnTo>
                  <a:lnTo>
                    <a:pt x="141492" y="1238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8" name="SMARTInkShape-4288">
              <a:extLst>
                <a:ext uri="{FF2B5EF4-FFF2-40B4-BE49-F238E27FC236}">
                  <a16:creationId xmlns:a16="http://schemas.microsoft.com/office/drawing/2014/main" id="{11D3491B-66A6-8CC9-3D56-D7CB8E3A82F1}"/>
                </a:ext>
              </a:extLst>
            </p:cNvPr>
            <p:cNvSpPr/>
            <p:nvPr>
              <p:custDataLst>
                <p:tags r:id="rId140"/>
              </p:custDataLst>
            </p:nvPr>
          </p:nvSpPr>
          <p:spPr>
            <a:xfrm>
              <a:off x="4000500" y="2695575"/>
              <a:ext cx="1" cy="19051"/>
            </a:xfrm>
            <a:custGeom>
              <a:avLst/>
              <a:gdLst/>
              <a:ahLst/>
              <a:cxnLst/>
              <a:rect l="0" t="0" r="0" b="0"/>
              <a:pathLst>
                <a:path w="1" h="19051">
                  <a:moveTo>
                    <a:pt x="0" y="19050"/>
                  </a:moveTo>
                  <a:lnTo>
                    <a:pt x="0" y="1905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9" name="SMARTInkShape-4289">
              <a:extLst>
                <a:ext uri="{FF2B5EF4-FFF2-40B4-BE49-F238E27FC236}">
                  <a16:creationId xmlns:a16="http://schemas.microsoft.com/office/drawing/2014/main" id="{F39D7F23-1A02-F47D-9018-D13D5A5B7C79}"/>
                </a:ext>
              </a:extLst>
            </p:cNvPr>
            <p:cNvSpPr/>
            <p:nvPr>
              <p:custDataLst>
                <p:tags r:id="rId141"/>
              </p:custDataLst>
            </p:nvPr>
          </p:nvSpPr>
          <p:spPr>
            <a:xfrm>
              <a:off x="4219575" y="2819400"/>
              <a:ext cx="28576" cy="9526"/>
            </a:xfrm>
            <a:custGeom>
              <a:avLst/>
              <a:gdLst/>
              <a:ahLst/>
              <a:cxnLst/>
              <a:rect l="0" t="0" r="0" b="0"/>
              <a:pathLst>
                <a:path w="28576" h="9526">
                  <a:moveTo>
                    <a:pt x="0" y="0"/>
                  </a:moveTo>
                  <a:lnTo>
                    <a:pt x="0" y="0"/>
                  </a:lnTo>
                  <a:lnTo>
                    <a:pt x="5056" y="5056"/>
                  </a:lnTo>
                  <a:lnTo>
                    <a:pt x="10361" y="7539"/>
                  </a:lnTo>
                  <a:lnTo>
                    <a:pt x="2857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0" name="SMARTInkShape-4290">
              <a:extLst>
                <a:ext uri="{FF2B5EF4-FFF2-40B4-BE49-F238E27FC236}">
                  <a16:creationId xmlns:a16="http://schemas.microsoft.com/office/drawing/2014/main" id="{8607667E-7A4C-983E-4383-B998FE988F00}"/>
                </a:ext>
              </a:extLst>
            </p:cNvPr>
            <p:cNvSpPr/>
            <p:nvPr>
              <p:custDataLst>
                <p:tags r:id="rId142"/>
              </p:custDataLst>
            </p:nvPr>
          </p:nvSpPr>
          <p:spPr>
            <a:xfrm>
              <a:off x="4048128" y="2601649"/>
              <a:ext cx="104773" cy="261225"/>
            </a:xfrm>
            <a:custGeom>
              <a:avLst/>
              <a:gdLst/>
              <a:ahLst/>
              <a:cxnLst/>
              <a:rect l="0" t="0" r="0" b="0"/>
              <a:pathLst>
                <a:path w="104773" h="261225">
                  <a:moveTo>
                    <a:pt x="28572" y="8201"/>
                  </a:moveTo>
                  <a:lnTo>
                    <a:pt x="28572" y="8201"/>
                  </a:lnTo>
                  <a:lnTo>
                    <a:pt x="36773" y="0"/>
                  </a:lnTo>
                  <a:lnTo>
                    <a:pt x="37214" y="617"/>
                  </a:lnTo>
                  <a:lnTo>
                    <a:pt x="37704" y="4125"/>
                  </a:lnTo>
                  <a:lnTo>
                    <a:pt x="27684" y="46287"/>
                  </a:lnTo>
                  <a:lnTo>
                    <a:pt x="18784" y="80517"/>
                  </a:lnTo>
                  <a:lnTo>
                    <a:pt x="12266" y="124172"/>
                  </a:lnTo>
                  <a:lnTo>
                    <a:pt x="7513" y="167799"/>
                  </a:lnTo>
                  <a:lnTo>
                    <a:pt x="1481" y="210354"/>
                  </a:lnTo>
                  <a:lnTo>
                    <a:pt x="0" y="255269"/>
                  </a:lnTo>
                  <a:lnTo>
                    <a:pt x="5054" y="260735"/>
                  </a:lnTo>
                  <a:lnTo>
                    <a:pt x="7602" y="261224"/>
                  </a:lnTo>
                  <a:lnTo>
                    <a:pt x="10359" y="260491"/>
                  </a:lnTo>
                  <a:lnTo>
                    <a:pt x="54594" y="236674"/>
                  </a:lnTo>
                  <a:lnTo>
                    <a:pt x="74399" y="224076"/>
                  </a:lnTo>
                  <a:lnTo>
                    <a:pt x="87424" y="219625"/>
                  </a:lnTo>
                  <a:lnTo>
                    <a:pt x="94592" y="212939"/>
                  </a:lnTo>
                  <a:lnTo>
                    <a:pt x="104772" y="19870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1" name="SMARTInkShape-4291">
              <a:extLst>
                <a:ext uri="{FF2B5EF4-FFF2-40B4-BE49-F238E27FC236}">
                  <a16:creationId xmlns:a16="http://schemas.microsoft.com/office/drawing/2014/main" id="{C044718B-C3C7-34A3-73B3-E6F51F8BB756}"/>
                </a:ext>
              </a:extLst>
            </p:cNvPr>
            <p:cNvSpPr/>
            <p:nvPr>
              <p:custDataLst>
                <p:tags r:id="rId143"/>
              </p:custDataLst>
            </p:nvPr>
          </p:nvSpPr>
          <p:spPr>
            <a:xfrm>
              <a:off x="3733800" y="2716492"/>
              <a:ext cx="180976" cy="109604"/>
            </a:xfrm>
            <a:custGeom>
              <a:avLst/>
              <a:gdLst/>
              <a:ahLst/>
              <a:cxnLst/>
              <a:rect l="0" t="0" r="0" b="0"/>
              <a:pathLst>
                <a:path w="180976" h="109604">
                  <a:moveTo>
                    <a:pt x="0" y="36233"/>
                  </a:moveTo>
                  <a:lnTo>
                    <a:pt x="0" y="36233"/>
                  </a:lnTo>
                  <a:lnTo>
                    <a:pt x="34958" y="2334"/>
                  </a:lnTo>
                  <a:lnTo>
                    <a:pt x="41290" y="0"/>
                  </a:lnTo>
                  <a:lnTo>
                    <a:pt x="44460" y="436"/>
                  </a:lnTo>
                  <a:lnTo>
                    <a:pt x="60327" y="6498"/>
                  </a:lnTo>
                  <a:lnTo>
                    <a:pt x="66675" y="12787"/>
                  </a:lnTo>
                  <a:lnTo>
                    <a:pt x="76200" y="31050"/>
                  </a:lnTo>
                  <a:lnTo>
                    <a:pt x="82903" y="53747"/>
                  </a:lnTo>
                  <a:lnTo>
                    <a:pt x="85560" y="86386"/>
                  </a:lnTo>
                  <a:lnTo>
                    <a:pt x="84556" y="88718"/>
                  </a:lnTo>
                  <a:lnTo>
                    <a:pt x="82829" y="90273"/>
                  </a:lnTo>
                  <a:lnTo>
                    <a:pt x="80619" y="91309"/>
                  </a:lnTo>
                  <a:lnTo>
                    <a:pt x="69469" y="106066"/>
                  </a:lnTo>
                  <a:lnTo>
                    <a:pt x="63331" y="109603"/>
                  </a:lnTo>
                  <a:lnTo>
                    <a:pt x="60212" y="109488"/>
                  </a:lnTo>
                  <a:lnTo>
                    <a:pt x="53925" y="106538"/>
                  </a:lnTo>
                  <a:lnTo>
                    <a:pt x="44435" y="98927"/>
                  </a:lnTo>
                  <a:lnTo>
                    <a:pt x="43381" y="94962"/>
                  </a:lnTo>
                  <a:lnTo>
                    <a:pt x="45034" y="84913"/>
                  </a:lnTo>
                  <a:lnTo>
                    <a:pt x="51913" y="67355"/>
                  </a:lnTo>
                  <a:lnTo>
                    <a:pt x="60467" y="57826"/>
                  </a:lnTo>
                  <a:lnTo>
                    <a:pt x="90395" y="39743"/>
                  </a:lnTo>
                  <a:lnTo>
                    <a:pt x="121530" y="27992"/>
                  </a:lnTo>
                  <a:lnTo>
                    <a:pt x="145749" y="23961"/>
                  </a:lnTo>
                  <a:lnTo>
                    <a:pt x="151141" y="21702"/>
                  </a:lnTo>
                  <a:lnTo>
                    <a:pt x="155793" y="21253"/>
                  </a:lnTo>
                  <a:lnTo>
                    <a:pt x="180975" y="267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2" name="SMARTInkShape-4292">
              <a:extLst>
                <a:ext uri="{FF2B5EF4-FFF2-40B4-BE49-F238E27FC236}">
                  <a16:creationId xmlns:a16="http://schemas.microsoft.com/office/drawing/2014/main" id="{CB510996-B52B-CB5B-349E-0D9111B71628}"/>
                </a:ext>
              </a:extLst>
            </p:cNvPr>
            <p:cNvSpPr/>
            <p:nvPr>
              <p:custDataLst>
                <p:tags r:id="rId144"/>
              </p:custDataLst>
            </p:nvPr>
          </p:nvSpPr>
          <p:spPr>
            <a:xfrm>
              <a:off x="4076700" y="2743200"/>
              <a:ext cx="66676" cy="19051"/>
            </a:xfrm>
            <a:custGeom>
              <a:avLst/>
              <a:gdLst/>
              <a:ahLst/>
              <a:cxnLst/>
              <a:rect l="0" t="0" r="0" b="0"/>
              <a:pathLst>
                <a:path w="66676" h="19051">
                  <a:moveTo>
                    <a:pt x="0" y="19050"/>
                  </a:moveTo>
                  <a:lnTo>
                    <a:pt x="0" y="19050"/>
                  </a:lnTo>
                  <a:lnTo>
                    <a:pt x="25439" y="3972"/>
                  </a:lnTo>
                  <a:lnTo>
                    <a:pt x="40656" y="784"/>
                  </a:lnTo>
                  <a:lnTo>
                    <a:pt x="666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69" name="SMARTInkShape-Group775">
            <a:extLst>
              <a:ext uri="{FF2B5EF4-FFF2-40B4-BE49-F238E27FC236}">
                <a16:creationId xmlns:a16="http://schemas.microsoft.com/office/drawing/2014/main" id="{729BDE82-2557-6E19-BDA8-404CD1D7BD71}"/>
              </a:ext>
            </a:extLst>
          </p:cNvPr>
          <p:cNvGrpSpPr/>
          <p:nvPr/>
        </p:nvGrpSpPr>
        <p:grpSpPr>
          <a:xfrm>
            <a:off x="4524375" y="2631548"/>
            <a:ext cx="657226" cy="225421"/>
            <a:chOff x="4524375" y="2631548"/>
            <a:chExt cx="657226" cy="225421"/>
          </a:xfrm>
        </p:grpSpPr>
        <p:sp>
          <p:nvSpPr>
            <p:cNvPr id="864" name="SMARTInkShape-4293">
              <a:extLst>
                <a:ext uri="{FF2B5EF4-FFF2-40B4-BE49-F238E27FC236}">
                  <a16:creationId xmlns:a16="http://schemas.microsoft.com/office/drawing/2014/main" id="{5FEA4004-2384-2D45-4788-E8B108F4A53B}"/>
                </a:ext>
              </a:extLst>
            </p:cNvPr>
            <p:cNvSpPr/>
            <p:nvPr>
              <p:custDataLst>
                <p:tags r:id="rId133"/>
              </p:custDataLst>
            </p:nvPr>
          </p:nvSpPr>
          <p:spPr>
            <a:xfrm>
              <a:off x="5041205" y="2726412"/>
              <a:ext cx="140396" cy="130557"/>
            </a:xfrm>
            <a:custGeom>
              <a:avLst/>
              <a:gdLst/>
              <a:ahLst/>
              <a:cxnLst/>
              <a:rect l="0" t="0" r="0" b="0"/>
              <a:pathLst>
                <a:path w="140396" h="130557">
                  <a:moveTo>
                    <a:pt x="35620" y="54888"/>
                  </a:moveTo>
                  <a:lnTo>
                    <a:pt x="35620" y="54888"/>
                  </a:lnTo>
                  <a:lnTo>
                    <a:pt x="50830" y="48342"/>
                  </a:lnTo>
                  <a:lnTo>
                    <a:pt x="80401" y="40699"/>
                  </a:lnTo>
                  <a:lnTo>
                    <a:pt x="99218" y="32222"/>
                  </a:lnTo>
                  <a:lnTo>
                    <a:pt x="109041" y="23295"/>
                  </a:lnTo>
                  <a:lnTo>
                    <a:pt x="115877" y="13330"/>
                  </a:lnTo>
                  <a:lnTo>
                    <a:pt x="118915" y="5373"/>
                  </a:lnTo>
                  <a:lnTo>
                    <a:pt x="117608" y="2828"/>
                  </a:lnTo>
                  <a:lnTo>
                    <a:pt x="114620" y="1132"/>
                  </a:lnTo>
                  <a:lnTo>
                    <a:pt x="110513" y="0"/>
                  </a:lnTo>
                  <a:lnTo>
                    <a:pt x="89561" y="3465"/>
                  </a:lnTo>
                  <a:lnTo>
                    <a:pt x="47545" y="24663"/>
                  </a:lnTo>
                  <a:lnTo>
                    <a:pt x="33512" y="34046"/>
                  </a:lnTo>
                  <a:lnTo>
                    <a:pt x="20218" y="48800"/>
                  </a:lnTo>
                  <a:lnTo>
                    <a:pt x="5892" y="80013"/>
                  </a:lnTo>
                  <a:lnTo>
                    <a:pt x="0" y="105959"/>
                  </a:lnTo>
                  <a:lnTo>
                    <a:pt x="1289" y="112219"/>
                  </a:lnTo>
                  <a:lnTo>
                    <a:pt x="8368" y="121996"/>
                  </a:lnTo>
                  <a:lnTo>
                    <a:pt x="21390" y="127047"/>
                  </a:lnTo>
                  <a:lnTo>
                    <a:pt x="65888" y="130556"/>
                  </a:lnTo>
                  <a:lnTo>
                    <a:pt x="97387" y="129872"/>
                  </a:lnTo>
                  <a:lnTo>
                    <a:pt x="140395" y="12156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5" name="SMARTInkShape-4294">
              <a:extLst>
                <a:ext uri="{FF2B5EF4-FFF2-40B4-BE49-F238E27FC236}">
                  <a16:creationId xmlns:a16="http://schemas.microsoft.com/office/drawing/2014/main" id="{2A759C6B-0CC8-C45B-51EA-850D272E9D45}"/>
                </a:ext>
              </a:extLst>
            </p:cNvPr>
            <p:cNvSpPr/>
            <p:nvPr>
              <p:custDataLst>
                <p:tags r:id="rId134"/>
              </p:custDataLst>
            </p:nvPr>
          </p:nvSpPr>
          <p:spPr>
            <a:xfrm>
              <a:off x="4944833" y="2724611"/>
              <a:ext cx="84368" cy="121986"/>
            </a:xfrm>
            <a:custGeom>
              <a:avLst/>
              <a:gdLst/>
              <a:ahLst/>
              <a:cxnLst/>
              <a:rect l="0" t="0" r="0" b="0"/>
              <a:pathLst>
                <a:path w="84368" h="121986">
                  <a:moveTo>
                    <a:pt x="8167" y="28114"/>
                  </a:moveTo>
                  <a:lnTo>
                    <a:pt x="8167" y="28114"/>
                  </a:lnTo>
                  <a:lnTo>
                    <a:pt x="8167" y="18001"/>
                  </a:lnTo>
                  <a:lnTo>
                    <a:pt x="9225" y="15022"/>
                  </a:lnTo>
                  <a:lnTo>
                    <a:pt x="10989" y="13036"/>
                  </a:lnTo>
                  <a:lnTo>
                    <a:pt x="13223" y="11712"/>
                  </a:lnTo>
                  <a:lnTo>
                    <a:pt x="14712" y="9771"/>
                  </a:lnTo>
                  <a:lnTo>
                    <a:pt x="17299" y="1095"/>
                  </a:lnTo>
                  <a:lnTo>
                    <a:pt x="16372" y="577"/>
                  </a:lnTo>
                  <a:lnTo>
                    <a:pt x="12519" y="0"/>
                  </a:lnTo>
                  <a:lnTo>
                    <a:pt x="11068" y="1963"/>
                  </a:lnTo>
                  <a:lnTo>
                    <a:pt x="8739" y="20322"/>
                  </a:lnTo>
                  <a:lnTo>
                    <a:pt x="5514" y="40975"/>
                  </a:lnTo>
                  <a:lnTo>
                    <a:pt x="0" y="81454"/>
                  </a:lnTo>
                  <a:lnTo>
                    <a:pt x="6962" y="118709"/>
                  </a:lnTo>
                  <a:lnTo>
                    <a:pt x="9480" y="120261"/>
                  </a:lnTo>
                  <a:lnTo>
                    <a:pt x="17923" y="121985"/>
                  </a:lnTo>
                  <a:lnTo>
                    <a:pt x="22079" y="120328"/>
                  </a:lnTo>
                  <a:lnTo>
                    <a:pt x="49466" y="96278"/>
                  </a:lnTo>
                  <a:lnTo>
                    <a:pt x="73317" y="50215"/>
                  </a:lnTo>
                  <a:lnTo>
                    <a:pt x="74883" y="49198"/>
                  </a:lnTo>
                  <a:lnTo>
                    <a:pt x="84367" y="471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6" name="SMARTInkShape-4295">
              <a:extLst>
                <a:ext uri="{FF2B5EF4-FFF2-40B4-BE49-F238E27FC236}">
                  <a16:creationId xmlns:a16="http://schemas.microsoft.com/office/drawing/2014/main" id="{AD70B0C5-5D97-5971-74AC-A252E314C9EF}"/>
                </a:ext>
              </a:extLst>
            </p:cNvPr>
            <p:cNvSpPr/>
            <p:nvPr>
              <p:custDataLst>
                <p:tags r:id="rId135"/>
              </p:custDataLst>
            </p:nvPr>
          </p:nvSpPr>
          <p:spPr>
            <a:xfrm>
              <a:off x="4840726" y="2631548"/>
              <a:ext cx="26157" cy="197378"/>
            </a:xfrm>
            <a:custGeom>
              <a:avLst/>
              <a:gdLst/>
              <a:ahLst/>
              <a:cxnLst/>
              <a:rect l="0" t="0" r="0" b="0"/>
              <a:pathLst>
                <a:path w="26157" h="197378">
                  <a:moveTo>
                    <a:pt x="17024" y="16402"/>
                  </a:moveTo>
                  <a:lnTo>
                    <a:pt x="17024" y="16402"/>
                  </a:lnTo>
                  <a:lnTo>
                    <a:pt x="25225" y="0"/>
                  </a:lnTo>
                  <a:lnTo>
                    <a:pt x="25666" y="176"/>
                  </a:lnTo>
                  <a:lnTo>
                    <a:pt x="26156" y="3193"/>
                  </a:lnTo>
                  <a:lnTo>
                    <a:pt x="18314" y="43182"/>
                  </a:lnTo>
                  <a:lnTo>
                    <a:pt x="10733" y="87152"/>
                  </a:lnTo>
                  <a:lnTo>
                    <a:pt x="2869" y="128442"/>
                  </a:lnTo>
                  <a:lnTo>
                    <a:pt x="0" y="167297"/>
                  </a:lnTo>
                  <a:lnTo>
                    <a:pt x="7499" y="19737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7" name="SMARTInkShape-4296">
              <a:extLst>
                <a:ext uri="{FF2B5EF4-FFF2-40B4-BE49-F238E27FC236}">
                  <a16:creationId xmlns:a16="http://schemas.microsoft.com/office/drawing/2014/main" id="{499DD22D-8CF9-07DE-3F83-9045FF3C4169}"/>
                </a:ext>
              </a:extLst>
            </p:cNvPr>
            <p:cNvSpPr/>
            <p:nvPr>
              <p:custDataLst>
                <p:tags r:id="rId136"/>
              </p:custDataLst>
            </p:nvPr>
          </p:nvSpPr>
          <p:spPr>
            <a:xfrm>
              <a:off x="4657857" y="2686452"/>
              <a:ext cx="161794" cy="131963"/>
            </a:xfrm>
            <a:custGeom>
              <a:avLst/>
              <a:gdLst/>
              <a:ahLst/>
              <a:cxnLst/>
              <a:rect l="0" t="0" r="0" b="0"/>
              <a:pathLst>
                <a:path w="161794" h="131963">
                  <a:moveTo>
                    <a:pt x="104643" y="37698"/>
                  </a:moveTo>
                  <a:lnTo>
                    <a:pt x="104643" y="37698"/>
                  </a:lnTo>
                  <a:lnTo>
                    <a:pt x="104643" y="32642"/>
                  </a:lnTo>
                  <a:lnTo>
                    <a:pt x="107465" y="27337"/>
                  </a:lnTo>
                  <a:lnTo>
                    <a:pt x="113775" y="19156"/>
                  </a:lnTo>
                  <a:lnTo>
                    <a:pt x="114052" y="13742"/>
                  </a:lnTo>
                  <a:lnTo>
                    <a:pt x="113032" y="12202"/>
                  </a:lnTo>
                  <a:lnTo>
                    <a:pt x="111294" y="11176"/>
                  </a:lnTo>
                  <a:lnTo>
                    <a:pt x="105956" y="9528"/>
                  </a:lnTo>
                  <a:lnTo>
                    <a:pt x="105227" y="6481"/>
                  </a:lnTo>
                  <a:lnTo>
                    <a:pt x="104759" y="958"/>
                  </a:lnTo>
                  <a:lnTo>
                    <a:pt x="103662" y="504"/>
                  </a:lnTo>
                  <a:lnTo>
                    <a:pt x="99620" y="0"/>
                  </a:lnTo>
                  <a:lnTo>
                    <a:pt x="94298" y="2599"/>
                  </a:lnTo>
                  <a:lnTo>
                    <a:pt x="87313" y="7835"/>
                  </a:lnTo>
                  <a:lnTo>
                    <a:pt x="55297" y="17710"/>
                  </a:lnTo>
                  <a:lnTo>
                    <a:pt x="16358" y="50052"/>
                  </a:lnTo>
                  <a:lnTo>
                    <a:pt x="12489" y="56594"/>
                  </a:lnTo>
                  <a:lnTo>
                    <a:pt x="9710" y="63030"/>
                  </a:lnTo>
                  <a:lnTo>
                    <a:pt x="3255" y="72603"/>
                  </a:lnTo>
                  <a:lnTo>
                    <a:pt x="871" y="82142"/>
                  </a:lnTo>
                  <a:lnTo>
                    <a:pt x="0" y="98022"/>
                  </a:lnTo>
                  <a:lnTo>
                    <a:pt x="1014" y="100139"/>
                  </a:lnTo>
                  <a:lnTo>
                    <a:pt x="2750" y="101550"/>
                  </a:lnTo>
                  <a:lnTo>
                    <a:pt x="4964" y="102492"/>
                  </a:lnTo>
                  <a:lnTo>
                    <a:pt x="6440" y="104177"/>
                  </a:lnTo>
                  <a:lnTo>
                    <a:pt x="8081" y="108872"/>
                  </a:lnTo>
                  <a:lnTo>
                    <a:pt x="10635" y="110547"/>
                  </a:lnTo>
                  <a:lnTo>
                    <a:pt x="30736" y="113457"/>
                  </a:lnTo>
                  <a:lnTo>
                    <a:pt x="33147" y="112546"/>
                  </a:lnTo>
                  <a:lnTo>
                    <a:pt x="34754" y="110880"/>
                  </a:lnTo>
                  <a:lnTo>
                    <a:pt x="35825" y="108711"/>
                  </a:lnTo>
                  <a:lnTo>
                    <a:pt x="50637" y="97626"/>
                  </a:lnTo>
                  <a:lnTo>
                    <a:pt x="73383" y="66266"/>
                  </a:lnTo>
                  <a:lnTo>
                    <a:pt x="75537" y="58629"/>
                  </a:lnTo>
                  <a:lnTo>
                    <a:pt x="75911" y="67418"/>
                  </a:lnTo>
                  <a:lnTo>
                    <a:pt x="73176" y="74896"/>
                  </a:lnTo>
                  <a:lnTo>
                    <a:pt x="70966" y="78371"/>
                  </a:lnTo>
                  <a:lnTo>
                    <a:pt x="67853" y="93376"/>
                  </a:lnTo>
                  <a:lnTo>
                    <a:pt x="66932" y="106171"/>
                  </a:lnTo>
                  <a:lnTo>
                    <a:pt x="71715" y="121722"/>
                  </a:lnTo>
                  <a:lnTo>
                    <a:pt x="74224" y="125464"/>
                  </a:lnTo>
                  <a:lnTo>
                    <a:pt x="79834" y="129622"/>
                  </a:lnTo>
                  <a:lnTo>
                    <a:pt x="94000" y="131962"/>
                  </a:lnTo>
                  <a:lnTo>
                    <a:pt x="105557" y="126866"/>
                  </a:lnTo>
                  <a:lnTo>
                    <a:pt x="136513" y="99338"/>
                  </a:lnTo>
                  <a:lnTo>
                    <a:pt x="161793" y="6627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8" name="SMARTInkShape-4297">
              <a:extLst>
                <a:ext uri="{FF2B5EF4-FFF2-40B4-BE49-F238E27FC236}">
                  <a16:creationId xmlns:a16="http://schemas.microsoft.com/office/drawing/2014/main" id="{898B7B02-3F1E-430F-5DF3-CAA734536CFC}"/>
                </a:ext>
              </a:extLst>
            </p:cNvPr>
            <p:cNvSpPr/>
            <p:nvPr>
              <p:custDataLst>
                <p:tags r:id="rId137"/>
              </p:custDataLst>
            </p:nvPr>
          </p:nvSpPr>
          <p:spPr>
            <a:xfrm>
              <a:off x="4524375" y="2705100"/>
              <a:ext cx="133351" cy="122050"/>
            </a:xfrm>
            <a:custGeom>
              <a:avLst/>
              <a:gdLst/>
              <a:ahLst/>
              <a:cxnLst/>
              <a:rect l="0" t="0" r="0" b="0"/>
              <a:pathLst>
                <a:path w="133351" h="122050">
                  <a:moveTo>
                    <a:pt x="0" y="9525"/>
                  </a:moveTo>
                  <a:lnTo>
                    <a:pt x="0" y="9525"/>
                  </a:lnTo>
                  <a:lnTo>
                    <a:pt x="5056" y="9525"/>
                  </a:lnTo>
                  <a:lnTo>
                    <a:pt x="6545" y="10583"/>
                  </a:lnTo>
                  <a:lnTo>
                    <a:pt x="7539" y="12347"/>
                  </a:lnTo>
                  <a:lnTo>
                    <a:pt x="9132" y="22783"/>
                  </a:lnTo>
                  <a:lnTo>
                    <a:pt x="12296" y="43818"/>
                  </a:lnTo>
                  <a:lnTo>
                    <a:pt x="28818" y="88213"/>
                  </a:lnTo>
                  <a:lnTo>
                    <a:pt x="35034" y="102706"/>
                  </a:lnTo>
                  <a:lnTo>
                    <a:pt x="50814" y="117830"/>
                  </a:lnTo>
                  <a:lnTo>
                    <a:pt x="57156" y="121161"/>
                  </a:lnTo>
                  <a:lnTo>
                    <a:pt x="60329" y="122049"/>
                  </a:lnTo>
                  <a:lnTo>
                    <a:pt x="63503" y="121583"/>
                  </a:lnTo>
                  <a:lnTo>
                    <a:pt x="69852" y="118242"/>
                  </a:lnTo>
                  <a:lnTo>
                    <a:pt x="84432" y="95242"/>
                  </a:lnTo>
                  <a:lnTo>
                    <a:pt x="95230" y="51661"/>
                  </a:lnTo>
                  <a:lnTo>
                    <a:pt x="112728" y="23296"/>
                  </a:lnTo>
                  <a:lnTo>
                    <a:pt x="118894" y="14587"/>
                  </a:lnTo>
                  <a:lnTo>
                    <a:pt x="121633" y="7189"/>
                  </a:lnTo>
                  <a:lnTo>
                    <a:pt x="123422" y="4793"/>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72" name="SMARTInkShape-Group776">
            <a:extLst>
              <a:ext uri="{FF2B5EF4-FFF2-40B4-BE49-F238E27FC236}">
                <a16:creationId xmlns:a16="http://schemas.microsoft.com/office/drawing/2014/main" id="{E4444C35-2B1D-1119-EAAA-E200FD812204}"/>
              </a:ext>
            </a:extLst>
          </p:cNvPr>
          <p:cNvGrpSpPr/>
          <p:nvPr/>
        </p:nvGrpSpPr>
        <p:grpSpPr>
          <a:xfrm>
            <a:off x="5429250" y="2667000"/>
            <a:ext cx="19051" cy="95251"/>
            <a:chOff x="5429250" y="2667000"/>
            <a:chExt cx="19051" cy="95251"/>
          </a:xfrm>
        </p:grpSpPr>
        <p:sp>
          <p:nvSpPr>
            <p:cNvPr id="870" name="SMARTInkShape-4298">
              <a:extLst>
                <a:ext uri="{FF2B5EF4-FFF2-40B4-BE49-F238E27FC236}">
                  <a16:creationId xmlns:a16="http://schemas.microsoft.com/office/drawing/2014/main" id="{A6CCC7CB-C28C-CEA4-4106-4924606685B9}"/>
                </a:ext>
              </a:extLst>
            </p:cNvPr>
            <p:cNvSpPr/>
            <p:nvPr>
              <p:custDataLst>
                <p:tags r:id="rId131"/>
              </p:custDataLst>
            </p:nvPr>
          </p:nvSpPr>
          <p:spPr>
            <a:xfrm>
              <a:off x="5429250" y="276225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1" name="SMARTInkShape-4299">
              <a:extLst>
                <a:ext uri="{FF2B5EF4-FFF2-40B4-BE49-F238E27FC236}">
                  <a16:creationId xmlns:a16="http://schemas.microsoft.com/office/drawing/2014/main" id="{8E23A04E-2E4E-5D7D-4405-50C1284AD0A9}"/>
                </a:ext>
              </a:extLst>
            </p:cNvPr>
            <p:cNvSpPr/>
            <p:nvPr>
              <p:custDataLst>
                <p:tags r:id="rId132"/>
              </p:custDataLst>
            </p:nvPr>
          </p:nvSpPr>
          <p:spPr>
            <a:xfrm>
              <a:off x="5429250" y="2667000"/>
              <a:ext cx="19051" cy="1"/>
            </a:xfrm>
            <a:custGeom>
              <a:avLst/>
              <a:gdLst/>
              <a:ahLst/>
              <a:cxnLst/>
              <a:rect l="0" t="0" r="0" b="0"/>
              <a:pathLst>
                <a:path w="19051" h="1">
                  <a:moveTo>
                    <a:pt x="0" y="0"/>
                  </a:moveTo>
                  <a:lnTo>
                    <a:pt x="0" y="0"/>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75" name="SMARTInkShape-Group777">
            <a:extLst>
              <a:ext uri="{FF2B5EF4-FFF2-40B4-BE49-F238E27FC236}">
                <a16:creationId xmlns:a16="http://schemas.microsoft.com/office/drawing/2014/main" id="{57225F8B-845D-548D-3C31-853F85CEF1E0}"/>
              </a:ext>
            </a:extLst>
          </p:cNvPr>
          <p:cNvGrpSpPr/>
          <p:nvPr/>
        </p:nvGrpSpPr>
        <p:grpSpPr>
          <a:xfrm>
            <a:off x="6924675" y="3773273"/>
            <a:ext cx="1800226" cy="884453"/>
            <a:chOff x="6924675" y="3773273"/>
            <a:chExt cx="1800226" cy="884453"/>
          </a:xfrm>
        </p:grpSpPr>
        <p:sp>
          <p:nvSpPr>
            <p:cNvPr id="873" name="SMARTInkShape-4300">
              <a:extLst>
                <a:ext uri="{FF2B5EF4-FFF2-40B4-BE49-F238E27FC236}">
                  <a16:creationId xmlns:a16="http://schemas.microsoft.com/office/drawing/2014/main" id="{055DAD68-4689-282F-DF18-3054AD3E1C9D}"/>
                </a:ext>
              </a:extLst>
            </p:cNvPr>
            <p:cNvSpPr/>
            <p:nvPr>
              <p:custDataLst>
                <p:tags r:id="rId129"/>
              </p:custDataLst>
            </p:nvPr>
          </p:nvSpPr>
          <p:spPr>
            <a:xfrm>
              <a:off x="6924675" y="3773273"/>
              <a:ext cx="1771651" cy="654526"/>
            </a:xfrm>
            <a:custGeom>
              <a:avLst/>
              <a:gdLst/>
              <a:ahLst/>
              <a:cxnLst/>
              <a:rect l="0" t="0" r="0" b="0"/>
              <a:pathLst>
                <a:path w="1771651" h="654526">
                  <a:moveTo>
                    <a:pt x="0" y="636802"/>
                  </a:moveTo>
                  <a:lnTo>
                    <a:pt x="0" y="636802"/>
                  </a:lnTo>
                  <a:lnTo>
                    <a:pt x="0" y="646210"/>
                  </a:lnTo>
                  <a:lnTo>
                    <a:pt x="5056" y="646293"/>
                  </a:lnTo>
                  <a:lnTo>
                    <a:pt x="10361" y="649134"/>
                  </a:lnTo>
                  <a:lnTo>
                    <a:pt x="16246" y="652866"/>
                  </a:lnTo>
                  <a:lnTo>
                    <a:pt x="22390" y="654525"/>
                  </a:lnTo>
                  <a:lnTo>
                    <a:pt x="25510" y="653909"/>
                  </a:lnTo>
                  <a:lnTo>
                    <a:pt x="36016" y="649044"/>
                  </a:lnTo>
                  <a:lnTo>
                    <a:pt x="68108" y="645507"/>
                  </a:lnTo>
                  <a:lnTo>
                    <a:pt x="70806" y="643664"/>
                  </a:lnTo>
                  <a:lnTo>
                    <a:pt x="72603" y="641377"/>
                  </a:lnTo>
                  <a:lnTo>
                    <a:pt x="77424" y="638835"/>
                  </a:lnTo>
                  <a:lnTo>
                    <a:pt x="102897" y="634158"/>
                  </a:lnTo>
                  <a:lnTo>
                    <a:pt x="123660" y="620342"/>
                  </a:lnTo>
                  <a:lnTo>
                    <a:pt x="130101" y="617845"/>
                  </a:lnTo>
                  <a:lnTo>
                    <a:pt x="136492" y="613207"/>
                  </a:lnTo>
                  <a:lnTo>
                    <a:pt x="182579" y="600914"/>
                  </a:lnTo>
                  <a:lnTo>
                    <a:pt x="225797" y="576439"/>
                  </a:lnTo>
                  <a:lnTo>
                    <a:pt x="272685" y="544105"/>
                  </a:lnTo>
                  <a:lnTo>
                    <a:pt x="316750" y="514246"/>
                  </a:lnTo>
                  <a:lnTo>
                    <a:pt x="344241" y="496922"/>
                  </a:lnTo>
                  <a:lnTo>
                    <a:pt x="387712" y="449346"/>
                  </a:lnTo>
                  <a:lnTo>
                    <a:pt x="430763" y="413662"/>
                  </a:lnTo>
                  <a:lnTo>
                    <a:pt x="460211" y="371918"/>
                  </a:lnTo>
                  <a:lnTo>
                    <a:pt x="499876" y="328748"/>
                  </a:lnTo>
                  <a:lnTo>
                    <a:pt x="512766" y="309754"/>
                  </a:lnTo>
                  <a:lnTo>
                    <a:pt x="554820" y="264033"/>
                  </a:lnTo>
                  <a:lnTo>
                    <a:pt x="592991" y="217244"/>
                  </a:lnTo>
                  <a:lnTo>
                    <a:pt x="627204" y="172034"/>
                  </a:lnTo>
                  <a:lnTo>
                    <a:pt x="647092" y="148881"/>
                  </a:lnTo>
                  <a:lnTo>
                    <a:pt x="669519" y="120277"/>
                  </a:lnTo>
                  <a:lnTo>
                    <a:pt x="679623" y="110902"/>
                  </a:lnTo>
                  <a:lnTo>
                    <a:pt x="721165" y="82236"/>
                  </a:lnTo>
                  <a:lnTo>
                    <a:pt x="765201" y="50372"/>
                  </a:lnTo>
                  <a:lnTo>
                    <a:pt x="812449" y="27257"/>
                  </a:lnTo>
                  <a:lnTo>
                    <a:pt x="833392" y="17693"/>
                  </a:lnTo>
                  <a:lnTo>
                    <a:pt x="843471" y="12393"/>
                  </a:lnTo>
                  <a:lnTo>
                    <a:pt x="888770" y="5578"/>
                  </a:lnTo>
                  <a:lnTo>
                    <a:pt x="919450" y="0"/>
                  </a:lnTo>
                  <a:lnTo>
                    <a:pt x="962691" y="6347"/>
                  </a:lnTo>
                  <a:lnTo>
                    <a:pt x="1000256" y="12852"/>
                  </a:lnTo>
                  <a:lnTo>
                    <a:pt x="1044029" y="30511"/>
                  </a:lnTo>
                  <a:lnTo>
                    <a:pt x="1091332" y="53809"/>
                  </a:lnTo>
                  <a:lnTo>
                    <a:pt x="1113227" y="67541"/>
                  </a:lnTo>
                  <a:lnTo>
                    <a:pt x="1158632" y="109643"/>
                  </a:lnTo>
                  <a:lnTo>
                    <a:pt x="1201558" y="152440"/>
                  </a:lnTo>
                  <a:lnTo>
                    <a:pt x="1240635" y="199117"/>
                  </a:lnTo>
                  <a:lnTo>
                    <a:pt x="1274132" y="246118"/>
                  </a:lnTo>
                  <a:lnTo>
                    <a:pt x="1306646" y="290717"/>
                  </a:lnTo>
                  <a:lnTo>
                    <a:pt x="1337844" y="333080"/>
                  </a:lnTo>
                  <a:lnTo>
                    <a:pt x="1378372" y="376682"/>
                  </a:lnTo>
                  <a:lnTo>
                    <a:pt x="1403183" y="409264"/>
                  </a:lnTo>
                  <a:lnTo>
                    <a:pt x="1438916" y="455703"/>
                  </a:lnTo>
                  <a:lnTo>
                    <a:pt x="1480458" y="497980"/>
                  </a:lnTo>
                  <a:lnTo>
                    <a:pt x="1524275" y="535279"/>
                  </a:lnTo>
                  <a:lnTo>
                    <a:pt x="1566079" y="566763"/>
                  </a:lnTo>
                  <a:lnTo>
                    <a:pt x="1611995" y="594535"/>
                  </a:lnTo>
                  <a:lnTo>
                    <a:pt x="1651979" y="614490"/>
                  </a:lnTo>
                  <a:lnTo>
                    <a:pt x="1697736" y="632562"/>
                  </a:lnTo>
                  <a:lnTo>
                    <a:pt x="1740201" y="639376"/>
                  </a:lnTo>
                  <a:lnTo>
                    <a:pt x="1744335" y="641693"/>
                  </a:lnTo>
                  <a:lnTo>
                    <a:pt x="1748148" y="642180"/>
                  </a:lnTo>
                  <a:lnTo>
                    <a:pt x="1757514" y="639924"/>
                  </a:lnTo>
                  <a:lnTo>
                    <a:pt x="1759052" y="641000"/>
                  </a:lnTo>
                  <a:lnTo>
                    <a:pt x="1760076" y="642775"/>
                  </a:lnTo>
                  <a:lnTo>
                    <a:pt x="1761817" y="643959"/>
                  </a:lnTo>
                  <a:lnTo>
                    <a:pt x="1767207" y="645626"/>
                  </a:lnTo>
                  <a:lnTo>
                    <a:pt x="1766571" y="645859"/>
                  </a:lnTo>
                  <a:lnTo>
                    <a:pt x="1763003" y="646234"/>
                  </a:lnTo>
                  <a:lnTo>
                    <a:pt x="1771650" y="64632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4" name="SMARTInkShape-4301">
              <a:extLst>
                <a:ext uri="{FF2B5EF4-FFF2-40B4-BE49-F238E27FC236}">
                  <a16:creationId xmlns:a16="http://schemas.microsoft.com/office/drawing/2014/main" id="{AAB95DD5-8EEE-EA1B-02FB-A896ADA9B310}"/>
                </a:ext>
              </a:extLst>
            </p:cNvPr>
            <p:cNvSpPr/>
            <p:nvPr>
              <p:custDataLst>
                <p:tags r:id="rId130"/>
              </p:custDataLst>
            </p:nvPr>
          </p:nvSpPr>
          <p:spPr>
            <a:xfrm>
              <a:off x="7038975" y="4524375"/>
              <a:ext cx="1685926" cy="133351"/>
            </a:xfrm>
            <a:custGeom>
              <a:avLst/>
              <a:gdLst/>
              <a:ahLst/>
              <a:cxnLst/>
              <a:rect l="0" t="0" r="0" b="0"/>
              <a:pathLst>
                <a:path w="1685926" h="133351">
                  <a:moveTo>
                    <a:pt x="0" y="0"/>
                  </a:moveTo>
                  <a:lnTo>
                    <a:pt x="0" y="0"/>
                  </a:lnTo>
                  <a:lnTo>
                    <a:pt x="5056" y="0"/>
                  </a:lnTo>
                  <a:lnTo>
                    <a:pt x="10361" y="2822"/>
                  </a:lnTo>
                  <a:lnTo>
                    <a:pt x="16246" y="6546"/>
                  </a:lnTo>
                  <a:lnTo>
                    <a:pt x="26569" y="8642"/>
                  </a:lnTo>
                  <a:lnTo>
                    <a:pt x="43621" y="8205"/>
                  </a:lnTo>
                  <a:lnTo>
                    <a:pt x="86451" y="1289"/>
                  </a:lnTo>
                  <a:lnTo>
                    <a:pt x="124629" y="383"/>
                  </a:lnTo>
                  <a:lnTo>
                    <a:pt x="167571" y="2873"/>
                  </a:lnTo>
                  <a:lnTo>
                    <a:pt x="204521" y="7554"/>
                  </a:lnTo>
                  <a:lnTo>
                    <a:pt x="246159" y="8941"/>
                  </a:lnTo>
                  <a:lnTo>
                    <a:pt x="288130" y="12174"/>
                  </a:lnTo>
                  <a:lnTo>
                    <a:pt x="334551" y="17692"/>
                  </a:lnTo>
                  <a:lnTo>
                    <a:pt x="372411" y="18648"/>
                  </a:lnTo>
                  <a:lnTo>
                    <a:pt x="417143" y="18931"/>
                  </a:lnTo>
                  <a:lnTo>
                    <a:pt x="458855" y="19014"/>
                  </a:lnTo>
                  <a:lnTo>
                    <a:pt x="505387" y="25589"/>
                  </a:lnTo>
                  <a:lnTo>
                    <a:pt x="548149" y="27690"/>
                  </a:lnTo>
                  <a:lnTo>
                    <a:pt x="595390" y="28313"/>
                  </a:lnTo>
                  <a:lnTo>
                    <a:pt x="630801" y="28458"/>
                  </a:lnTo>
                  <a:lnTo>
                    <a:pt x="675916" y="29611"/>
                  </a:lnTo>
                  <a:lnTo>
                    <a:pt x="704744" y="34056"/>
                  </a:lnTo>
                  <a:lnTo>
                    <a:pt x="742929" y="32794"/>
                  </a:lnTo>
                  <a:lnTo>
                    <a:pt x="781046" y="37052"/>
                  </a:lnTo>
                  <a:lnTo>
                    <a:pt x="824793" y="37790"/>
                  </a:lnTo>
                  <a:lnTo>
                    <a:pt x="867859" y="38008"/>
                  </a:lnTo>
                  <a:lnTo>
                    <a:pt x="902887" y="40881"/>
                  </a:lnTo>
                  <a:lnTo>
                    <a:pt x="943149" y="44628"/>
                  </a:lnTo>
                  <a:lnTo>
                    <a:pt x="985739" y="46293"/>
                  </a:lnTo>
                  <a:lnTo>
                    <a:pt x="1020895" y="49855"/>
                  </a:lnTo>
                  <a:lnTo>
                    <a:pt x="1064487" y="54989"/>
                  </a:lnTo>
                  <a:lnTo>
                    <a:pt x="1107037" y="56509"/>
                  </a:lnTo>
                  <a:lnTo>
                    <a:pt x="1150336" y="59782"/>
                  </a:lnTo>
                  <a:lnTo>
                    <a:pt x="1189976" y="64633"/>
                  </a:lnTo>
                  <a:lnTo>
                    <a:pt x="1228534" y="68892"/>
                  </a:lnTo>
                  <a:lnTo>
                    <a:pt x="1266768" y="74035"/>
                  </a:lnTo>
                  <a:lnTo>
                    <a:pt x="1304907" y="78381"/>
                  </a:lnTo>
                  <a:lnTo>
                    <a:pt x="1343020" y="83550"/>
                  </a:lnTo>
                  <a:lnTo>
                    <a:pt x="1381124" y="87902"/>
                  </a:lnTo>
                  <a:lnTo>
                    <a:pt x="1427692" y="95895"/>
                  </a:lnTo>
                  <a:lnTo>
                    <a:pt x="1466379" y="100828"/>
                  </a:lnTo>
                  <a:lnTo>
                    <a:pt x="1504741" y="103020"/>
                  </a:lnTo>
                  <a:lnTo>
                    <a:pt x="1551925" y="109312"/>
                  </a:lnTo>
                  <a:lnTo>
                    <a:pt x="1597131" y="114373"/>
                  </a:lnTo>
                  <a:lnTo>
                    <a:pt x="1636009" y="124466"/>
                  </a:lnTo>
                  <a:lnTo>
                    <a:pt x="1685925"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90" name="SMARTInkShape-Group778">
            <a:extLst>
              <a:ext uri="{FF2B5EF4-FFF2-40B4-BE49-F238E27FC236}">
                <a16:creationId xmlns:a16="http://schemas.microsoft.com/office/drawing/2014/main" id="{A8F669F8-6A64-DED8-4EA4-12D8C8B8A036}"/>
              </a:ext>
            </a:extLst>
          </p:cNvPr>
          <p:cNvGrpSpPr/>
          <p:nvPr/>
        </p:nvGrpSpPr>
        <p:grpSpPr>
          <a:xfrm>
            <a:off x="8077200" y="3457575"/>
            <a:ext cx="904876" cy="1133473"/>
            <a:chOff x="8077200" y="3457575"/>
            <a:chExt cx="904876" cy="1133473"/>
          </a:xfrm>
        </p:grpSpPr>
        <p:sp>
          <p:nvSpPr>
            <p:cNvPr id="876" name="SMARTInkShape-4302">
              <a:extLst>
                <a:ext uri="{FF2B5EF4-FFF2-40B4-BE49-F238E27FC236}">
                  <a16:creationId xmlns:a16="http://schemas.microsoft.com/office/drawing/2014/main" id="{887EC17E-094B-D2EC-2DC1-3B4413E8F629}"/>
                </a:ext>
              </a:extLst>
            </p:cNvPr>
            <p:cNvSpPr/>
            <p:nvPr>
              <p:custDataLst>
                <p:tags r:id="rId115"/>
              </p:custDataLst>
            </p:nvPr>
          </p:nvSpPr>
          <p:spPr>
            <a:xfrm>
              <a:off x="8839200" y="3457575"/>
              <a:ext cx="142876" cy="38101"/>
            </a:xfrm>
            <a:custGeom>
              <a:avLst/>
              <a:gdLst/>
              <a:ahLst/>
              <a:cxnLst/>
              <a:rect l="0" t="0" r="0" b="0"/>
              <a:pathLst>
                <a:path w="142876" h="38101">
                  <a:moveTo>
                    <a:pt x="0" y="38100"/>
                  </a:moveTo>
                  <a:lnTo>
                    <a:pt x="0" y="38100"/>
                  </a:lnTo>
                  <a:lnTo>
                    <a:pt x="42195" y="21853"/>
                  </a:lnTo>
                  <a:lnTo>
                    <a:pt x="77008" y="12274"/>
                  </a:lnTo>
                  <a:lnTo>
                    <a:pt x="93492" y="9688"/>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7" name="SMARTInkShape-4303">
              <a:extLst>
                <a:ext uri="{FF2B5EF4-FFF2-40B4-BE49-F238E27FC236}">
                  <a16:creationId xmlns:a16="http://schemas.microsoft.com/office/drawing/2014/main" id="{A80ACCEB-9E13-EA8E-39DA-CB7F304898DE}"/>
                </a:ext>
              </a:extLst>
            </p:cNvPr>
            <p:cNvSpPr/>
            <p:nvPr>
              <p:custDataLst>
                <p:tags r:id="rId116"/>
              </p:custDataLst>
            </p:nvPr>
          </p:nvSpPr>
          <p:spPr>
            <a:xfrm>
              <a:off x="8772525" y="3476742"/>
              <a:ext cx="102711" cy="171334"/>
            </a:xfrm>
            <a:custGeom>
              <a:avLst/>
              <a:gdLst/>
              <a:ahLst/>
              <a:cxnLst/>
              <a:rect l="0" t="0" r="0" b="0"/>
              <a:pathLst>
                <a:path w="102711" h="171334">
                  <a:moveTo>
                    <a:pt x="38100" y="9408"/>
                  </a:moveTo>
                  <a:lnTo>
                    <a:pt x="38100" y="9408"/>
                  </a:lnTo>
                  <a:lnTo>
                    <a:pt x="43157" y="9408"/>
                  </a:lnTo>
                  <a:lnTo>
                    <a:pt x="44646" y="8350"/>
                  </a:lnTo>
                  <a:lnTo>
                    <a:pt x="45638" y="6586"/>
                  </a:lnTo>
                  <a:lnTo>
                    <a:pt x="47590" y="0"/>
                  </a:lnTo>
                  <a:lnTo>
                    <a:pt x="47616" y="4974"/>
                  </a:lnTo>
                  <a:lnTo>
                    <a:pt x="44798" y="10259"/>
                  </a:lnTo>
                  <a:lnTo>
                    <a:pt x="38960" y="16136"/>
                  </a:lnTo>
                  <a:lnTo>
                    <a:pt x="29310" y="22276"/>
                  </a:lnTo>
                  <a:lnTo>
                    <a:pt x="25890" y="26453"/>
                  </a:lnTo>
                  <a:lnTo>
                    <a:pt x="22091" y="36739"/>
                  </a:lnTo>
                  <a:lnTo>
                    <a:pt x="19317" y="68021"/>
                  </a:lnTo>
                  <a:lnTo>
                    <a:pt x="21992" y="75322"/>
                  </a:lnTo>
                  <a:lnTo>
                    <a:pt x="32332" y="88633"/>
                  </a:lnTo>
                  <a:lnTo>
                    <a:pt x="77839" y="110999"/>
                  </a:lnTo>
                  <a:lnTo>
                    <a:pt x="97805" y="126882"/>
                  </a:lnTo>
                  <a:lnTo>
                    <a:pt x="101678" y="133233"/>
                  </a:lnTo>
                  <a:lnTo>
                    <a:pt x="102710" y="136408"/>
                  </a:lnTo>
                  <a:lnTo>
                    <a:pt x="102340" y="138525"/>
                  </a:lnTo>
                  <a:lnTo>
                    <a:pt x="101036" y="139936"/>
                  </a:lnTo>
                  <a:lnTo>
                    <a:pt x="53984" y="161983"/>
                  </a:lnTo>
                  <a:lnTo>
                    <a:pt x="0" y="1713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8" name="SMARTInkShape-4304">
              <a:extLst>
                <a:ext uri="{FF2B5EF4-FFF2-40B4-BE49-F238E27FC236}">
                  <a16:creationId xmlns:a16="http://schemas.microsoft.com/office/drawing/2014/main" id="{6DDFFF89-08E4-6DBF-E919-38C5492DF18B}"/>
                </a:ext>
              </a:extLst>
            </p:cNvPr>
            <p:cNvSpPr/>
            <p:nvPr>
              <p:custDataLst>
                <p:tags r:id="rId117"/>
              </p:custDataLst>
            </p:nvPr>
          </p:nvSpPr>
          <p:spPr>
            <a:xfrm>
              <a:off x="8534400" y="3609975"/>
              <a:ext cx="19051" cy="19051"/>
            </a:xfrm>
            <a:custGeom>
              <a:avLst/>
              <a:gdLst/>
              <a:ahLst/>
              <a:cxnLst/>
              <a:rect l="0" t="0" r="0" b="0"/>
              <a:pathLst>
                <a:path w="19051" h="19051">
                  <a:moveTo>
                    <a:pt x="0" y="19050"/>
                  </a:moveTo>
                  <a:lnTo>
                    <a:pt x="0" y="19050"/>
                  </a:lnTo>
                  <a:lnTo>
                    <a:pt x="0" y="13993"/>
                  </a:lnTo>
                  <a:lnTo>
                    <a:pt x="1058" y="12504"/>
                  </a:lnTo>
                  <a:lnTo>
                    <a:pt x="2823" y="11511"/>
                  </a:lnTo>
                  <a:lnTo>
                    <a:pt x="5056" y="10849"/>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9" name="SMARTInkShape-4305">
              <a:extLst>
                <a:ext uri="{FF2B5EF4-FFF2-40B4-BE49-F238E27FC236}">
                  <a16:creationId xmlns:a16="http://schemas.microsoft.com/office/drawing/2014/main" id="{1733AF25-54A4-5EE5-3E69-FFD40A06F6B2}"/>
                </a:ext>
              </a:extLst>
            </p:cNvPr>
            <p:cNvSpPr/>
            <p:nvPr>
              <p:custDataLst>
                <p:tags r:id="rId118"/>
              </p:custDataLst>
            </p:nvPr>
          </p:nvSpPr>
          <p:spPr>
            <a:xfrm>
              <a:off x="8562975" y="4552950"/>
              <a:ext cx="9526" cy="9526"/>
            </a:xfrm>
            <a:custGeom>
              <a:avLst/>
              <a:gdLst/>
              <a:ahLst/>
              <a:cxnLst/>
              <a:rect l="0" t="0" r="0" b="0"/>
              <a:pathLst>
                <a:path w="9526" h="9526">
                  <a:moveTo>
                    <a:pt x="9525" y="9525"/>
                  </a:moveTo>
                  <a:lnTo>
                    <a:pt x="9525"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0" name="SMARTInkShape-4306">
              <a:extLst>
                <a:ext uri="{FF2B5EF4-FFF2-40B4-BE49-F238E27FC236}">
                  <a16:creationId xmlns:a16="http://schemas.microsoft.com/office/drawing/2014/main" id="{F82A11E6-7EFE-68ED-E1F2-3A5EB6FA0CA0}"/>
                </a:ext>
              </a:extLst>
            </p:cNvPr>
            <p:cNvSpPr/>
            <p:nvPr>
              <p:custDataLst>
                <p:tags r:id="rId119"/>
              </p:custDataLst>
            </p:nvPr>
          </p:nvSpPr>
          <p:spPr>
            <a:xfrm>
              <a:off x="8622395" y="3497490"/>
              <a:ext cx="97918" cy="121511"/>
            </a:xfrm>
            <a:custGeom>
              <a:avLst/>
              <a:gdLst/>
              <a:ahLst/>
              <a:cxnLst/>
              <a:rect l="0" t="0" r="0" b="0"/>
              <a:pathLst>
                <a:path w="97918" h="121511">
                  <a:moveTo>
                    <a:pt x="45355" y="36285"/>
                  </a:moveTo>
                  <a:lnTo>
                    <a:pt x="45355" y="36285"/>
                  </a:lnTo>
                  <a:lnTo>
                    <a:pt x="53557" y="28084"/>
                  </a:lnTo>
                  <a:lnTo>
                    <a:pt x="54765" y="18675"/>
                  </a:lnTo>
                  <a:lnTo>
                    <a:pt x="54879" y="7838"/>
                  </a:lnTo>
                  <a:lnTo>
                    <a:pt x="38634" y="25023"/>
                  </a:lnTo>
                  <a:lnTo>
                    <a:pt x="9218" y="67952"/>
                  </a:lnTo>
                  <a:lnTo>
                    <a:pt x="1134" y="91529"/>
                  </a:lnTo>
                  <a:lnTo>
                    <a:pt x="0" y="98514"/>
                  </a:lnTo>
                  <a:lnTo>
                    <a:pt x="302" y="103171"/>
                  </a:lnTo>
                  <a:lnTo>
                    <a:pt x="1562" y="106276"/>
                  </a:lnTo>
                  <a:lnTo>
                    <a:pt x="3459" y="108345"/>
                  </a:lnTo>
                  <a:lnTo>
                    <a:pt x="5568" y="113467"/>
                  </a:lnTo>
                  <a:lnTo>
                    <a:pt x="6921" y="120323"/>
                  </a:lnTo>
                  <a:lnTo>
                    <a:pt x="17269" y="121510"/>
                  </a:lnTo>
                  <a:lnTo>
                    <a:pt x="25110" y="118966"/>
                  </a:lnTo>
                  <a:lnTo>
                    <a:pt x="66774" y="89494"/>
                  </a:lnTo>
                  <a:lnTo>
                    <a:pt x="83569" y="68749"/>
                  </a:lnTo>
                  <a:lnTo>
                    <a:pt x="88797" y="55652"/>
                  </a:lnTo>
                  <a:lnTo>
                    <a:pt x="97917" y="25743"/>
                  </a:lnTo>
                  <a:lnTo>
                    <a:pt x="97330" y="22907"/>
                  </a:lnTo>
                  <a:lnTo>
                    <a:pt x="95880" y="21017"/>
                  </a:lnTo>
                  <a:lnTo>
                    <a:pt x="94268" y="16094"/>
                  </a:lnTo>
                  <a:lnTo>
                    <a:pt x="93839" y="13299"/>
                  </a:lnTo>
                  <a:lnTo>
                    <a:pt x="90540" y="7372"/>
                  </a:lnTo>
                  <a:lnTo>
                    <a:pt x="88178" y="4310"/>
                  </a:lnTo>
                  <a:lnTo>
                    <a:pt x="82733" y="907"/>
                  </a:lnTo>
                  <a:lnTo>
                    <a:pt x="79799" y="0"/>
                  </a:lnTo>
                  <a:lnTo>
                    <a:pt x="76783" y="453"/>
                  </a:lnTo>
                  <a:lnTo>
                    <a:pt x="70612" y="3779"/>
                  </a:lnTo>
                  <a:lnTo>
                    <a:pt x="45355" y="2676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1" name="SMARTInkShape-4307">
              <a:extLst>
                <a:ext uri="{FF2B5EF4-FFF2-40B4-BE49-F238E27FC236}">
                  <a16:creationId xmlns:a16="http://schemas.microsoft.com/office/drawing/2014/main" id="{98F0E9C0-B8A0-0A40-90D2-9866BD419C9D}"/>
                </a:ext>
              </a:extLst>
            </p:cNvPr>
            <p:cNvSpPr/>
            <p:nvPr>
              <p:custDataLst>
                <p:tags r:id="rId120"/>
              </p:custDataLst>
            </p:nvPr>
          </p:nvSpPr>
          <p:spPr>
            <a:xfrm>
              <a:off x="8334375" y="4448175"/>
              <a:ext cx="9526" cy="19051"/>
            </a:xfrm>
            <a:custGeom>
              <a:avLst/>
              <a:gdLst/>
              <a:ahLst/>
              <a:cxnLst/>
              <a:rect l="0" t="0" r="0" b="0"/>
              <a:pathLst>
                <a:path w="9526" h="19051">
                  <a:moveTo>
                    <a:pt x="9525" y="19050"/>
                  </a:moveTo>
                  <a:lnTo>
                    <a:pt x="9525" y="19050"/>
                  </a:lnTo>
                  <a:lnTo>
                    <a:pt x="4469" y="13993"/>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2" name="SMARTInkShape-4308">
              <a:extLst>
                <a:ext uri="{FF2B5EF4-FFF2-40B4-BE49-F238E27FC236}">
                  <a16:creationId xmlns:a16="http://schemas.microsoft.com/office/drawing/2014/main" id="{1C8DAAD1-2C70-5EB9-3390-B058777CD8F2}"/>
                </a:ext>
              </a:extLst>
            </p:cNvPr>
            <p:cNvSpPr/>
            <p:nvPr>
              <p:custDataLst>
                <p:tags r:id="rId121"/>
              </p:custDataLst>
            </p:nvPr>
          </p:nvSpPr>
          <p:spPr>
            <a:xfrm>
              <a:off x="8244046" y="4533900"/>
              <a:ext cx="14130" cy="5489"/>
            </a:xfrm>
            <a:custGeom>
              <a:avLst/>
              <a:gdLst/>
              <a:ahLst/>
              <a:cxnLst/>
              <a:rect l="0" t="0" r="0" b="0"/>
              <a:pathLst>
                <a:path w="14130" h="5489">
                  <a:moveTo>
                    <a:pt x="14129" y="0"/>
                  </a:moveTo>
                  <a:lnTo>
                    <a:pt x="14129" y="0"/>
                  </a:lnTo>
                  <a:lnTo>
                    <a:pt x="9073" y="0"/>
                  </a:lnTo>
                  <a:lnTo>
                    <a:pt x="3768" y="2822"/>
                  </a:lnTo>
                  <a:lnTo>
                    <a:pt x="0" y="5488"/>
                  </a:lnTo>
                  <a:lnTo>
                    <a:pt x="4604"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3" name="SMARTInkShape-4309">
              <a:extLst>
                <a:ext uri="{FF2B5EF4-FFF2-40B4-BE49-F238E27FC236}">
                  <a16:creationId xmlns:a16="http://schemas.microsoft.com/office/drawing/2014/main" id="{3D9C3299-5513-2B2C-0690-0DDAED86A232}"/>
                </a:ext>
              </a:extLst>
            </p:cNvPr>
            <p:cNvSpPr/>
            <p:nvPr>
              <p:custDataLst>
                <p:tags r:id="rId122"/>
              </p:custDataLst>
            </p:nvPr>
          </p:nvSpPr>
          <p:spPr>
            <a:xfrm>
              <a:off x="8411898" y="4524375"/>
              <a:ext cx="8203" cy="9526"/>
            </a:xfrm>
            <a:custGeom>
              <a:avLst/>
              <a:gdLst/>
              <a:ahLst/>
              <a:cxnLst/>
              <a:rect l="0" t="0" r="0" b="0"/>
              <a:pathLst>
                <a:path w="8203" h="9526">
                  <a:moveTo>
                    <a:pt x="8202" y="9525"/>
                  </a:moveTo>
                  <a:lnTo>
                    <a:pt x="8202" y="9525"/>
                  </a:lnTo>
                  <a:lnTo>
                    <a:pt x="0" y="9525"/>
                  </a:lnTo>
                  <a:lnTo>
                    <a:pt x="4126" y="9525"/>
                  </a:lnTo>
                  <a:lnTo>
                    <a:pt x="5485" y="8467"/>
                  </a:lnTo>
                  <a:lnTo>
                    <a:pt x="8202"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4" name="SMARTInkShape-4310">
              <a:extLst>
                <a:ext uri="{FF2B5EF4-FFF2-40B4-BE49-F238E27FC236}">
                  <a16:creationId xmlns:a16="http://schemas.microsoft.com/office/drawing/2014/main" id="{FE385AB4-F952-A2AC-B09B-DF54F58F7FD0}"/>
                </a:ext>
              </a:extLst>
            </p:cNvPr>
            <p:cNvSpPr/>
            <p:nvPr>
              <p:custDataLst>
                <p:tags r:id="rId123"/>
              </p:custDataLst>
            </p:nvPr>
          </p:nvSpPr>
          <p:spPr>
            <a:xfrm>
              <a:off x="8345552" y="3478731"/>
              <a:ext cx="122007" cy="155487"/>
            </a:xfrm>
            <a:custGeom>
              <a:avLst/>
              <a:gdLst/>
              <a:ahLst/>
              <a:cxnLst/>
              <a:rect l="0" t="0" r="0" b="0"/>
              <a:pathLst>
                <a:path w="122007" h="155487">
                  <a:moveTo>
                    <a:pt x="84073" y="55044"/>
                  </a:moveTo>
                  <a:lnTo>
                    <a:pt x="84073" y="55044"/>
                  </a:lnTo>
                  <a:lnTo>
                    <a:pt x="92275" y="46843"/>
                  </a:lnTo>
                  <a:lnTo>
                    <a:pt x="93207" y="40855"/>
                  </a:lnTo>
                  <a:lnTo>
                    <a:pt x="93563" y="28220"/>
                  </a:lnTo>
                  <a:lnTo>
                    <a:pt x="92517" y="27636"/>
                  </a:lnTo>
                  <a:lnTo>
                    <a:pt x="74076" y="26483"/>
                  </a:lnTo>
                  <a:lnTo>
                    <a:pt x="45493" y="36832"/>
                  </a:lnTo>
                  <a:lnTo>
                    <a:pt x="39303" y="39728"/>
                  </a:lnTo>
                  <a:lnTo>
                    <a:pt x="20478" y="58973"/>
                  </a:lnTo>
                  <a:lnTo>
                    <a:pt x="3924" y="91081"/>
                  </a:lnTo>
                  <a:lnTo>
                    <a:pt x="0" y="109348"/>
                  </a:lnTo>
                  <a:lnTo>
                    <a:pt x="4727" y="124687"/>
                  </a:lnTo>
                  <a:lnTo>
                    <a:pt x="12825" y="138913"/>
                  </a:lnTo>
                  <a:lnTo>
                    <a:pt x="19951" y="145236"/>
                  </a:lnTo>
                  <a:lnTo>
                    <a:pt x="26648" y="148046"/>
                  </a:lnTo>
                  <a:lnTo>
                    <a:pt x="51425" y="155486"/>
                  </a:lnTo>
                  <a:lnTo>
                    <a:pt x="74046" y="151245"/>
                  </a:lnTo>
                  <a:lnTo>
                    <a:pt x="106031" y="136183"/>
                  </a:lnTo>
                  <a:lnTo>
                    <a:pt x="115745" y="117538"/>
                  </a:lnTo>
                  <a:lnTo>
                    <a:pt x="121327" y="86727"/>
                  </a:lnTo>
                  <a:lnTo>
                    <a:pt x="122006" y="56363"/>
                  </a:lnTo>
                  <a:lnTo>
                    <a:pt x="116453" y="39403"/>
                  </a:lnTo>
                  <a:lnTo>
                    <a:pt x="90645" y="5001"/>
                  </a:lnTo>
                  <a:lnTo>
                    <a:pt x="84171" y="1053"/>
                  </a:lnTo>
                  <a:lnTo>
                    <a:pt x="80964" y="0"/>
                  </a:lnTo>
                  <a:lnTo>
                    <a:pt x="77767" y="1414"/>
                  </a:lnTo>
                  <a:lnTo>
                    <a:pt x="61853" y="19537"/>
                  </a:lnTo>
                  <a:lnTo>
                    <a:pt x="58322" y="26210"/>
                  </a:lnTo>
                  <a:lnTo>
                    <a:pt x="55498" y="4551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5" name="SMARTInkShape-4311">
              <a:extLst>
                <a:ext uri="{FF2B5EF4-FFF2-40B4-BE49-F238E27FC236}">
                  <a16:creationId xmlns:a16="http://schemas.microsoft.com/office/drawing/2014/main" id="{88C76BEF-F7AA-1FD6-276A-F06763469E03}"/>
                </a:ext>
              </a:extLst>
            </p:cNvPr>
            <p:cNvSpPr/>
            <p:nvPr>
              <p:custDataLst>
                <p:tags r:id="rId124"/>
              </p:custDataLst>
            </p:nvPr>
          </p:nvSpPr>
          <p:spPr>
            <a:xfrm>
              <a:off x="8410575" y="4476750"/>
              <a:ext cx="9526" cy="9526"/>
            </a:xfrm>
            <a:custGeom>
              <a:avLst/>
              <a:gdLst/>
              <a:ahLst/>
              <a:cxnLst/>
              <a:rect l="0" t="0" r="0" b="0"/>
              <a:pathLst>
                <a:path w="9526" h="9526">
                  <a:moveTo>
                    <a:pt x="9525" y="9525"/>
                  </a:moveTo>
                  <a:lnTo>
                    <a:pt x="9525"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6" name="SMARTInkShape-4312">
              <a:extLst>
                <a:ext uri="{FF2B5EF4-FFF2-40B4-BE49-F238E27FC236}">
                  <a16:creationId xmlns:a16="http://schemas.microsoft.com/office/drawing/2014/main" id="{570C4342-C498-5E62-E2DB-A8E36C1D960C}"/>
                </a:ext>
              </a:extLst>
            </p:cNvPr>
            <p:cNvSpPr/>
            <p:nvPr>
              <p:custDataLst>
                <p:tags r:id="rId125"/>
              </p:custDataLst>
            </p:nvPr>
          </p:nvSpPr>
          <p:spPr>
            <a:xfrm>
              <a:off x="8201176" y="3962402"/>
              <a:ext cx="437999" cy="342506"/>
            </a:xfrm>
            <a:custGeom>
              <a:avLst/>
              <a:gdLst/>
              <a:ahLst/>
              <a:cxnLst/>
              <a:rect l="0" t="0" r="0" b="0"/>
              <a:pathLst>
                <a:path w="437999" h="342506">
                  <a:moveTo>
                    <a:pt x="28424" y="333373"/>
                  </a:moveTo>
                  <a:lnTo>
                    <a:pt x="28424" y="333373"/>
                  </a:lnTo>
                  <a:lnTo>
                    <a:pt x="19014" y="333373"/>
                  </a:lnTo>
                  <a:lnTo>
                    <a:pt x="13877" y="338430"/>
                  </a:lnTo>
                  <a:lnTo>
                    <a:pt x="8553" y="340912"/>
                  </a:lnTo>
                  <a:lnTo>
                    <a:pt x="1568" y="342505"/>
                  </a:lnTo>
                  <a:lnTo>
                    <a:pt x="995" y="341578"/>
                  </a:lnTo>
                  <a:lnTo>
                    <a:pt x="0" y="334662"/>
                  </a:lnTo>
                  <a:lnTo>
                    <a:pt x="7483" y="312932"/>
                  </a:lnTo>
                  <a:lnTo>
                    <a:pt x="21975" y="293430"/>
                  </a:lnTo>
                  <a:lnTo>
                    <a:pt x="60385" y="253860"/>
                  </a:lnTo>
                  <a:lnTo>
                    <a:pt x="105070" y="211934"/>
                  </a:lnTo>
                  <a:lnTo>
                    <a:pt x="151451" y="171658"/>
                  </a:lnTo>
                  <a:lnTo>
                    <a:pt x="167769" y="158841"/>
                  </a:lnTo>
                  <a:lnTo>
                    <a:pt x="212896" y="133366"/>
                  </a:lnTo>
                  <a:lnTo>
                    <a:pt x="239011" y="117126"/>
                  </a:lnTo>
                  <a:lnTo>
                    <a:pt x="284854" y="95496"/>
                  </a:lnTo>
                  <a:lnTo>
                    <a:pt x="320812" y="79042"/>
                  </a:lnTo>
                  <a:lnTo>
                    <a:pt x="328766" y="76404"/>
                  </a:lnTo>
                  <a:lnTo>
                    <a:pt x="375024" y="52615"/>
                  </a:lnTo>
                  <a:lnTo>
                    <a:pt x="381082" y="49841"/>
                  </a:lnTo>
                  <a:lnTo>
                    <a:pt x="393595" y="48061"/>
                  </a:lnTo>
                  <a:lnTo>
                    <a:pt x="395695" y="46857"/>
                  </a:lnTo>
                  <a:lnTo>
                    <a:pt x="397097" y="44996"/>
                  </a:lnTo>
                  <a:lnTo>
                    <a:pt x="399885" y="38133"/>
                  </a:lnTo>
                  <a:lnTo>
                    <a:pt x="386640" y="24843"/>
                  </a:lnTo>
                  <a:lnTo>
                    <a:pt x="374956" y="21624"/>
                  </a:lnTo>
                  <a:lnTo>
                    <a:pt x="353349" y="16989"/>
                  </a:lnTo>
                  <a:lnTo>
                    <a:pt x="336364" y="8913"/>
                  </a:lnTo>
                  <a:lnTo>
                    <a:pt x="332143" y="5941"/>
                  </a:lnTo>
                  <a:lnTo>
                    <a:pt x="321807" y="2639"/>
                  </a:lnTo>
                  <a:lnTo>
                    <a:pt x="295142" y="0"/>
                  </a:lnTo>
                  <a:lnTo>
                    <a:pt x="318976" y="1056"/>
                  </a:lnTo>
                  <a:lnTo>
                    <a:pt x="363195" y="9699"/>
                  </a:lnTo>
                  <a:lnTo>
                    <a:pt x="410409" y="18088"/>
                  </a:lnTo>
                  <a:lnTo>
                    <a:pt x="419740" y="18622"/>
                  </a:lnTo>
                  <a:lnTo>
                    <a:pt x="422651" y="17705"/>
                  </a:lnTo>
                  <a:lnTo>
                    <a:pt x="424591" y="16036"/>
                  </a:lnTo>
                  <a:lnTo>
                    <a:pt x="425886" y="13865"/>
                  </a:lnTo>
                  <a:lnTo>
                    <a:pt x="427807" y="13476"/>
                  </a:lnTo>
                  <a:lnTo>
                    <a:pt x="432763" y="15866"/>
                  </a:lnTo>
                  <a:lnTo>
                    <a:pt x="434509" y="15869"/>
                  </a:lnTo>
                  <a:lnTo>
                    <a:pt x="435673" y="14811"/>
                  </a:lnTo>
                  <a:lnTo>
                    <a:pt x="437539" y="10568"/>
                  </a:lnTo>
                  <a:lnTo>
                    <a:pt x="437958" y="17816"/>
                  </a:lnTo>
                  <a:lnTo>
                    <a:pt x="437998" y="9883"/>
                  </a:lnTo>
                  <a:lnTo>
                    <a:pt x="432943" y="14687"/>
                  </a:lnTo>
                  <a:lnTo>
                    <a:pt x="430460" y="19932"/>
                  </a:lnTo>
                  <a:lnTo>
                    <a:pt x="429797" y="22812"/>
                  </a:lnTo>
                  <a:lnTo>
                    <a:pt x="421109" y="38176"/>
                  </a:lnTo>
                  <a:lnTo>
                    <a:pt x="408778" y="85416"/>
                  </a:lnTo>
                  <a:lnTo>
                    <a:pt x="390317" y="132485"/>
                  </a:lnTo>
                  <a:lnTo>
                    <a:pt x="385057" y="145664"/>
                  </a:lnTo>
                  <a:lnTo>
                    <a:pt x="380849" y="19049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7" name="SMARTInkShape-4313">
              <a:extLst>
                <a:ext uri="{FF2B5EF4-FFF2-40B4-BE49-F238E27FC236}">
                  <a16:creationId xmlns:a16="http://schemas.microsoft.com/office/drawing/2014/main" id="{0AA7FE1A-27F6-4EFF-47DC-5021F721FE6E}"/>
                </a:ext>
              </a:extLst>
            </p:cNvPr>
            <p:cNvSpPr/>
            <p:nvPr>
              <p:custDataLst>
                <p:tags r:id="rId126"/>
              </p:custDataLst>
            </p:nvPr>
          </p:nvSpPr>
          <p:spPr>
            <a:xfrm>
              <a:off x="8077200" y="4000510"/>
              <a:ext cx="66676" cy="590538"/>
            </a:xfrm>
            <a:custGeom>
              <a:avLst/>
              <a:gdLst/>
              <a:ahLst/>
              <a:cxnLst/>
              <a:rect l="0" t="0" r="0" b="0"/>
              <a:pathLst>
                <a:path w="66676" h="590538">
                  <a:moveTo>
                    <a:pt x="57150" y="38090"/>
                  </a:moveTo>
                  <a:lnTo>
                    <a:pt x="57150" y="38090"/>
                  </a:lnTo>
                  <a:lnTo>
                    <a:pt x="66284" y="28958"/>
                  </a:lnTo>
                  <a:lnTo>
                    <a:pt x="66675" y="0"/>
                  </a:lnTo>
                  <a:lnTo>
                    <a:pt x="66675" y="41822"/>
                  </a:lnTo>
                  <a:lnTo>
                    <a:pt x="66675" y="87040"/>
                  </a:lnTo>
                  <a:lnTo>
                    <a:pt x="59070" y="132779"/>
                  </a:lnTo>
                  <a:lnTo>
                    <a:pt x="51487" y="169040"/>
                  </a:lnTo>
                  <a:lnTo>
                    <a:pt x="48388" y="210752"/>
                  </a:lnTo>
                  <a:lnTo>
                    <a:pt x="42975" y="255285"/>
                  </a:lnTo>
                  <a:lnTo>
                    <a:pt x="44500" y="269029"/>
                  </a:lnTo>
                  <a:lnTo>
                    <a:pt x="38239" y="314053"/>
                  </a:lnTo>
                  <a:lnTo>
                    <a:pt x="38192" y="317315"/>
                  </a:lnTo>
                  <a:lnTo>
                    <a:pt x="28970" y="360249"/>
                  </a:lnTo>
                  <a:lnTo>
                    <a:pt x="25928" y="369302"/>
                  </a:lnTo>
                  <a:lnTo>
                    <a:pt x="23635" y="373198"/>
                  </a:lnTo>
                  <a:lnTo>
                    <a:pt x="19452" y="409965"/>
                  </a:lnTo>
                  <a:lnTo>
                    <a:pt x="18070" y="432497"/>
                  </a:lnTo>
                  <a:lnTo>
                    <a:pt x="3242" y="479258"/>
                  </a:lnTo>
                  <a:lnTo>
                    <a:pt x="284" y="502406"/>
                  </a:lnTo>
                  <a:lnTo>
                    <a:pt x="8" y="548113"/>
                  </a:lnTo>
                  <a:lnTo>
                    <a:pt x="0" y="590537"/>
                  </a:lnTo>
                  <a:lnTo>
                    <a:pt x="9525" y="5810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8" name="SMARTInkShape-4314">
              <a:extLst>
                <a:ext uri="{FF2B5EF4-FFF2-40B4-BE49-F238E27FC236}">
                  <a16:creationId xmlns:a16="http://schemas.microsoft.com/office/drawing/2014/main" id="{CA62552D-42CB-1BA6-3E86-9C9EE01F9082}"/>
                </a:ext>
              </a:extLst>
            </p:cNvPr>
            <p:cNvSpPr/>
            <p:nvPr>
              <p:custDataLst>
                <p:tags r:id="rId127"/>
              </p:custDataLst>
            </p:nvPr>
          </p:nvSpPr>
          <p:spPr>
            <a:xfrm>
              <a:off x="8229600" y="4324350"/>
              <a:ext cx="19051" cy="1"/>
            </a:xfrm>
            <a:custGeom>
              <a:avLst/>
              <a:gdLst/>
              <a:ahLst/>
              <a:cxnLst/>
              <a:rect l="0" t="0" r="0" b="0"/>
              <a:pathLst>
                <a:path w="19051" h="1">
                  <a:moveTo>
                    <a:pt x="19050" y="0"/>
                  </a:moveTo>
                  <a:lnTo>
                    <a:pt x="19050" y="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9" name="SMARTInkShape-4315">
              <a:extLst>
                <a:ext uri="{FF2B5EF4-FFF2-40B4-BE49-F238E27FC236}">
                  <a16:creationId xmlns:a16="http://schemas.microsoft.com/office/drawing/2014/main" id="{B06062CB-0E7D-1D0E-6BA1-46B08A48E116}"/>
                </a:ext>
              </a:extLst>
            </p:cNvPr>
            <p:cNvSpPr/>
            <p:nvPr>
              <p:custDataLst>
                <p:tags r:id="rId128"/>
              </p:custDataLst>
            </p:nvPr>
          </p:nvSpPr>
          <p:spPr>
            <a:xfrm>
              <a:off x="8448675" y="444817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98" name="SMARTInkShape-Group779">
            <a:extLst>
              <a:ext uri="{FF2B5EF4-FFF2-40B4-BE49-F238E27FC236}">
                <a16:creationId xmlns:a16="http://schemas.microsoft.com/office/drawing/2014/main" id="{B29B18A8-91D2-A800-5264-CC7D4AA50CB1}"/>
              </a:ext>
            </a:extLst>
          </p:cNvPr>
          <p:cNvGrpSpPr/>
          <p:nvPr/>
        </p:nvGrpSpPr>
        <p:grpSpPr>
          <a:xfrm>
            <a:off x="5734050" y="2609850"/>
            <a:ext cx="600076" cy="433529"/>
            <a:chOff x="5734050" y="2609850"/>
            <a:chExt cx="600076" cy="433529"/>
          </a:xfrm>
        </p:grpSpPr>
        <p:sp>
          <p:nvSpPr>
            <p:cNvPr id="891" name="SMARTInkShape-4316">
              <a:extLst>
                <a:ext uri="{FF2B5EF4-FFF2-40B4-BE49-F238E27FC236}">
                  <a16:creationId xmlns:a16="http://schemas.microsoft.com/office/drawing/2014/main" id="{7252FCAF-7C75-10CB-AD07-2DE81C32E766}"/>
                </a:ext>
              </a:extLst>
            </p:cNvPr>
            <p:cNvSpPr/>
            <p:nvPr>
              <p:custDataLst>
                <p:tags r:id="rId108"/>
              </p:custDataLst>
            </p:nvPr>
          </p:nvSpPr>
          <p:spPr>
            <a:xfrm>
              <a:off x="6096000" y="2933756"/>
              <a:ext cx="47429" cy="84987"/>
            </a:xfrm>
            <a:custGeom>
              <a:avLst/>
              <a:gdLst/>
              <a:ahLst/>
              <a:cxnLst/>
              <a:rect l="0" t="0" r="0" b="0"/>
              <a:pathLst>
                <a:path w="47429" h="84987">
                  <a:moveTo>
                    <a:pt x="38100" y="9469"/>
                  </a:moveTo>
                  <a:lnTo>
                    <a:pt x="38100" y="9469"/>
                  </a:lnTo>
                  <a:lnTo>
                    <a:pt x="28691" y="9469"/>
                  </a:lnTo>
                  <a:lnTo>
                    <a:pt x="12335" y="26774"/>
                  </a:lnTo>
                  <a:lnTo>
                    <a:pt x="4125" y="41525"/>
                  </a:lnTo>
                  <a:lnTo>
                    <a:pt x="1222" y="54127"/>
                  </a:lnTo>
                  <a:lnTo>
                    <a:pt x="160" y="77883"/>
                  </a:lnTo>
                  <a:lnTo>
                    <a:pt x="1166" y="80478"/>
                  </a:lnTo>
                  <a:lnTo>
                    <a:pt x="2894" y="82209"/>
                  </a:lnTo>
                  <a:lnTo>
                    <a:pt x="7636" y="84131"/>
                  </a:lnTo>
                  <a:lnTo>
                    <a:pt x="13272" y="84986"/>
                  </a:lnTo>
                  <a:lnTo>
                    <a:pt x="27451" y="80410"/>
                  </a:lnTo>
                  <a:lnTo>
                    <a:pt x="40001" y="72351"/>
                  </a:lnTo>
                  <a:lnTo>
                    <a:pt x="44237" y="63522"/>
                  </a:lnTo>
                  <a:lnTo>
                    <a:pt x="47428" y="18843"/>
                  </a:lnTo>
                  <a:lnTo>
                    <a:pt x="44715" y="10813"/>
                  </a:lnTo>
                  <a:lnTo>
                    <a:pt x="39407" y="2091"/>
                  </a:lnTo>
                  <a:lnTo>
                    <a:pt x="35858" y="898"/>
                  </a:lnTo>
                  <a:lnTo>
                    <a:pt x="20800" y="0"/>
                  </a:lnTo>
                  <a:lnTo>
                    <a:pt x="14512" y="5017"/>
                  </a:lnTo>
                  <a:lnTo>
                    <a:pt x="11741" y="10313"/>
                  </a:lnTo>
                  <a:lnTo>
                    <a:pt x="11002" y="13206"/>
                  </a:lnTo>
                  <a:lnTo>
                    <a:pt x="0" y="3804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2" name="SMARTInkShape-4317">
              <a:extLst>
                <a:ext uri="{FF2B5EF4-FFF2-40B4-BE49-F238E27FC236}">
                  <a16:creationId xmlns:a16="http://schemas.microsoft.com/office/drawing/2014/main" id="{67DBF93A-473A-738C-053D-463B7BEA91A7}"/>
                </a:ext>
              </a:extLst>
            </p:cNvPr>
            <p:cNvSpPr/>
            <p:nvPr>
              <p:custDataLst>
                <p:tags r:id="rId109"/>
              </p:custDataLst>
            </p:nvPr>
          </p:nvSpPr>
          <p:spPr>
            <a:xfrm>
              <a:off x="6029325" y="300037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3" name="SMARTInkShape-4318">
              <a:extLst>
                <a:ext uri="{FF2B5EF4-FFF2-40B4-BE49-F238E27FC236}">
                  <a16:creationId xmlns:a16="http://schemas.microsoft.com/office/drawing/2014/main" id="{8FFA5615-7038-72F6-10F0-6CF4DBBCAEA5}"/>
                </a:ext>
              </a:extLst>
            </p:cNvPr>
            <p:cNvSpPr/>
            <p:nvPr>
              <p:custDataLst>
                <p:tags r:id="rId110"/>
              </p:custDataLst>
            </p:nvPr>
          </p:nvSpPr>
          <p:spPr>
            <a:xfrm>
              <a:off x="6238875" y="2924175"/>
              <a:ext cx="95251" cy="19051"/>
            </a:xfrm>
            <a:custGeom>
              <a:avLst/>
              <a:gdLst/>
              <a:ahLst/>
              <a:cxnLst/>
              <a:rect l="0" t="0" r="0" b="0"/>
              <a:pathLst>
                <a:path w="95251" h="19051">
                  <a:moveTo>
                    <a:pt x="0" y="19050"/>
                  </a:moveTo>
                  <a:lnTo>
                    <a:pt x="0" y="19050"/>
                  </a:lnTo>
                  <a:lnTo>
                    <a:pt x="5056" y="13994"/>
                  </a:lnTo>
                  <a:lnTo>
                    <a:pt x="13183" y="11511"/>
                  </a:lnTo>
                  <a:lnTo>
                    <a:pt x="58350" y="3056"/>
                  </a:lnTo>
                  <a:lnTo>
                    <a:pt x="66325" y="905"/>
                  </a:lnTo>
                  <a:lnTo>
                    <a:pt x="952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4" name="SMARTInkShape-4319">
              <a:extLst>
                <a:ext uri="{FF2B5EF4-FFF2-40B4-BE49-F238E27FC236}">
                  <a16:creationId xmlns:a16="http://schemas.microsoft.com/office/drawing/2014/main" id="{D176CE40-C4CC-D64F-6237-D4B1326B43C5}"/>
                </a:ext>
              </a:extLst>
            </p:cNvPr>
            <p:cNvSpPr/>
            <p:nvPr>
              <p:custDataLst>
                <p:tags r:id="rId111"/>
              </p:custDataLst>
            </p:nvPr>
          </p:nvSpPr>
          <p:spPr>
            <a:xfrm>
              <a:off x="6210300" y="2933735"/>
              <a:ext cx="75725" cy="109644"/>
            </a:xfrm>
            <a:custGeom>
              <a:avLst/>
              <a:gdLst/>
              <a:ahLst/>
              <a:cxnLst/>
              <a:rect l="0" t="0" r="0" b="0"/>
              <a:pathLst>
                <a:path w="75725" h="109644">
                  <a:moveTo>
                    <a:pt x="19050" y="9490"/>
                  </a:moveTo>
                  <a:lnTo>
                    <a:pt x="19050" y="9490"/>
                  </a:lnTo>
                  <a:lnTo>
                    <a:pt x="32307" y="9490"/>
                  </a:lnTo>
                  <a:lnTo>
                    <a:pt x="34238" y="8432"/>
                  </a:lnTo>
                  <a:lnTo>
                    <a:pt x="35525" y="6668"/>
                  </a:lnTo>
                  <a:lnTo>
                    <a:pt x="37950" y="357"/>
                  </a:lnTo>
                  <a:lnTo>
                    <a:pt x="24828" y="0"/>
                  </a:lnTo>
                  <a:lnTo>
                    <a:pt x="18797" y="2803"/>
                  </a:lnTo>
                  <a:lnTo>
                    <a:pt x="15706" y="5032"/>
                  </a:lnTo>
                  <a:lnTo>
                    <a:pt x="12272" y="10331"/>
                  </a:lnTo>
                  <a:lnTo>
                    <a:pt x="659" y="39484"/>
                  </a:lnTo>
                  <a:lnTo>
                    <a:pt x="439" y="42186"/>
                  </a:lnTo>
                  <a:lnTo>
                    <a:pt x="1352" y="43987"/>
                  </a:lnTo>
                  <a:lnTo>
                    <a:pt x="3017" y="45188"/>
                  </a:lnTo>
                  <a:lnTo>
                    <a:pt x="37709" y="59330"/>
                  </a:lnTo>
                  <a:lnTo>
                    <a:pt x="63446" y="74413"/>
                  </a:lnTo>
                  <a:lnTo>
                    <a:pt x="70775" y="75646"/>
                  </a:lnTo>
                  <a:lnTo>
                    <a:pt x="72583" y="76877"/>
                  </a:lnTo>
                  <a:lnTo>
                    <a:pt x="73789" y="78757"/>
                  </a:lnTo>
                  <a:lnTo>
                    <a:pt x="75724" y="84321"/>
                  </a:lnTo>
                  <a:lnTo>
                    <a:pt x="68502" y="93024"/>
                  </a:lnTo>
                  <a:lnTo>
                    <a:pt x="59925" y="100798"/>
                  </a:lnTo>
                  <a:lnTo>
                    <a:pt x="50681" y="103572"/>
                  </a:lnTo>
                  <a:lnTo>
                    <a:pt x="40182" y="105452"/>
                  </a:lnTo>
                  <a:lnTo>
                    <a:pt x="29854" y="109643"/>
                  </a:lnTo>
                  <a:lnTo>
                    <a:pt x="0" y="1047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5" name="SMARTInkShape-4320">
              <a:extLst>
                <a:ext uri="{FF2B5EF4-FFF2-40B4-BE49-F238E27FC236}">
                  <a16:creationId xmlns:a16="http://schemas.microsoft.com/office/drawing/2014/main" id="{DC794148-4884-0015-9380-43F7D8AEA4EC}"/>
                </a:ext>
              </a:extLst>
            </p:cNvPr>
            <p:cNvSpPr/>
            <p:nvPr>
              <p:custDataLst>
                <p:tags r:id="rId112"/>
              </p:custDataLst>
            </p:nvPr>
          </p:nvSpPr>
          <p:spPr>
            <a:xfrm>
              <a:off x="5743739" y="2609850"/>
              <a:ext cx="114137" cy="209291"/>
            </a:xfrm>
            <a:custGeom>
              <a:avLst/>
              <a:gdLst/>
              <a:ahLst/>
              <a:cxnLst/>
              <a:rect l="0" t="0" r="0" b="0"/>
              <a:pathLst>
                <a:path w="114137" h="209291">
                  <a:moveTo>
                    <a:pt x="28411" y="9525"/>
                  </a:moveTo>
                  <a:lnTo>
                    <a:pt x="28411" y="9525"/>
                  </a:lnTo>
                  <a:lnTo>
                    <a:pt x="36612" y="9525"/>
                  </a:lnTo>
                  <a:lnTo>
                    <a:pt x="37053" y="8467"/>
                  </a:lnTo>
                  <a:lnTo>
                    <a:pt x="37933" y="35"/>
                  </a:lnTo>
                  <a:lnTo>
                    <a:pt x="47427" y="0"/>
                  </a:lnTo>
                  <a:lnTo>
                    <a:pt x="47461" y="14189"/>
                  </a:lnTo>
                  <a:lnTo>
                    <a:pt x="39260" y="50195"/>
                  </a:lnTo>
                  <a:lnTo>
                    <a:pt x="37140" y="91720"/>
                  </a:lnTo>
                  <a:lnTo>
                    <a:pt x="24713" y="134348"/>
                  </a:lnTo>
                  <a:lnTo>
                    <a:pt x="9292" y="175462"/>
                  </a:lnTo>
                  <a:lnTo>
                    <a:pt x="2638" y="188867"/>
                  </a:lnTo>
                  <a:lnTo>
                    <a:pt x="0" y="207573"/>
                  </a:lnTo>
                  <a:lnTo>
                    <a:pt x="1003" y="208232"/>
                  </a:lnTo>
                  <a:lnTo>
                    <a:pt x="13041" y="209290"/>
                  </a:lnTo>
                  <a:lnTo>
                    <a:pt x="57149" y="208481"/>
                  </a:lnTo>
                  <a:lnTo>
                    <a:pt x="78397" y="201348"/>
                  </a:lnTo>
                  <a:lnTo>
                    <a:pt x="114136" y="2000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6" name="SMARTInkShape-4321">
              <a:extLst>
                <a:ext uri="{FF2B5EF4-FFF2-40B4-BE49-F238E27FC236}">
                  <a16:creationId xmlns:a16="http://schemas.microsoft.com/office/drawing/2014/main" id="{A6AA8036-2026-DAB2-739C-EBAEE2689C51}"/>
                </a:ext>
              </a:extLst>
            </p:cNvPr>
            <p:cNvSpPr/>
            <p:nvPr>
              <p:custDataLst>
                <p:tags r:id="rId113"/>
              </p:custDataLst>
            </p:nvPr>
          </p:nvSpPr>
          <p:spPr>
            <a:xfrm>
              <a:off x="5734050" y="2690172"/>
              <a:ext cx="171451" cy="24454"/>
            </a:xfrm>
            <a:custGeom>
              <a:avLst/>
              <a:gdLst/>
              <a:ahLst/>
              <a:cxnLst/>
              <a:rect l="0" t="0" r="0" b="0"/>
              <a:pathLst>
                <a:path w="171451" h="24454">
                  <a:moveTo>
                    <a:pt x="0" y="24453"/>
                  </a:moveTo>
                  <a:lnTo>
                    <a:pt x="0" y="24453"/>
                  </a:lnTo>
                  <a:lnTo>
                    <a:pt x="15210" y="23395"/>
                  </a:lnTo>
                  <a:lnTo>
                    <a:pt x="41419" y="16914"/>
                  </a:lnTo>
                  <a:lnTo>
                    <a:pt x="81912" y="10264"/>
                  </a:lnTo>
                  <a:lnTo>
                    <a:pt x="129283" y="5830"/>
                  </a:lnTo>
                  <a:lnTo>
                    <a:pt x="154340" y="0"/>
                  </a:lnTo>
                  <a:lnTo>
                    <a:pt x="171450" y="540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7" name="SMARTInkShape-4322">
              <a:extLst>
                <a:ext uri="{FF2B5EF4-FFF2-40B4-BE49-F238E27FC236}">
                  <a16:creationId xmlns:a16="http://schemas.microsoft.com/office/drawing/2014/main" id="{698E1917-D71C-7D70-DCAC-0E0C079A9B52}"/>
                </a:ext>
              </a:extLst>
            </p:cNvPr>
            <p:cNvSpPr/>
            <p:nvPr>
              <p:custDataLst>
                <p:tags r:id="rId114"/>
              </p:custDataLst>
            </p:nvPr>
          </p:nvSpPr>
          <p:spPr>
            <a:xfrm>
              <a:off x="5863871" y="2897316"/>
              <a:ext cx="93051" cy="100234"/>
            </a:xfrm>
            <a:custGeom>
              <a:avLst/>
              <a:gdLst/>
              <a:ahLst/>
              <a:cxnLst/>
              <a:rect l="0" t="0" r="0" b="0"/>
              <a:pathLst>
                <a:path w="93051" h="100234">
                  <a:moveTo>
                    <a:pt x="79729" y="17334"/>
                  </a:moveTo>
                  <a:lnTo>
                    <a:pt x="79729" y="17334"/>
                  </a:lnTo>
                  <a:lnTo>
                    <a:pt x="79729" y="12278"/>
                  </a:lnTo>
                  <a:lnTo>
                    <a:pt x="74084" y="6973"/>
                  </a:lnTo>
                  <a:lnTo>
                    <a:pt x="65578" y="2146"/>
                  </a:lnTo>
                  <a:lnTo>
                    <a:pt x="58270" y="0"/>
                  </a:lnTo>
                  <a:lnTo>
                    <a:pt x="54839" y="486"/>
                  </a:lnTo>
                  <a:lnTo>
                    <a:pt x="28408" y="16749"/>
                  </a:lnTo>
                  <a:lnTo>
                    <a:pt x="12547" y="33976"/>
                  </a:lnTo>
                  <a:lnTo>
                    <a:pt x="1146" y="52486"/>
                  </a:lnTo>
                  <a:lnTo>
                    <a:pt x="0" y="67882"/>
                  </a:lnTo>
                  <a:lnTo>
                    <a:pt x="3019" y="83191"/>
                  </a:lnTo>
                  <a:lnTo>
                    <a:pt x="7888" y="93523"/>
                  </a:lnTo>
                  <a:lnTo>
                    <a:pt x="11727" y="96702"/>
                  </a:lnTo>
                  <a:lnTo>
                    <a:pt x="21636" y="100233"/>
                  </a:lnTo>
                  <a:lnTo>
                    <a:pt x="44170" y="97165"/>
                  </a:lnTo>
                  <a:lnTo>
                    <a:pt x="65899" y="89553"/>
                  </a:lnTo>
                  <a:lnTo>
                    <a:pt x="76405" y="80829"/>
                  </a:lnTo>
                  <a:lnTo>
                    <a:pt x="84602" y="68837"/>
                  </a:lnTo>
                  <a:lnTo>
                    <a:pt x="91773" y="52925"/>
                  </a:lnTo>
                  <a:lnTo>
                    <a:pt x="93050" y="46353"/>
                  </a:lnTo>
                  <a:lnTo>
                    <a:pt x="89962" y="24578"/>
                  </a:lnTo>
                  <a:lnTo>
                    <a:pt x="87609" y="21105"/>
                  </a:lnTo>
                  <a:lnTo>
                    <a:pt x="79352" y="14424"/>
                  </a:lnTo>
                  <a:lnTo>
                    <a:pt x="74186" y="13277"/>
                  </a:lnTo>
                  <a:lnTo>
                    <a:pt x="62801" y="14825"/>
                  </a:lnTo>
                  <a:lnTo>
                    <a:pt x="58919" y="16720"/>
                  </a:lnTo>
                  <a:lnTo>
                    <a:pt x="51154" y="268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06" name="SMARTInkShape-Group780">
            <a:extLst>
              <a:ext uri="{FF2B5EF4-FFF2-40B4-BE49-F238E27FC236}">
                <a16:creationId xmlns:a16="http://schemas.microsoft.com/office/drawing/2014/main" id="{73D1CF66-A8B0-024A-0B5F-486C7A485392}"/>
              </a:ext>
            </a:extLst>
          </p:cNvPr>
          <p:cNvGrpSpPr/>
          <p:nvPr/>
        </p:nvGrpSpPr>
        <p:grpSpPr>
          <a:xfrm>
            <a:off x="6459365" y="2581275"/>
            <a:ext cx="1074808" cy="381001"/>
            <a:chOff x="6459365" y="2581275"/>
            <a:chExt cx="1074808" cy="381001"/>
          </a:xfrm>
        </p:grpSpPr>
        <p:sp>
          <p:nvSpPr>
            <p:cNvPr id="899" name="SMARTInkShape-4323">
              <a:extLst>
                <a:ext uri="{FF2B5EF4-FFF2-40B4-BE49-F238E27FC236}">
                  <a16:creationId xmlns:a16="http://schemas.microsoft.com/office/drawing/2014/main" id="{DDFCEDFA-3546-607A-0681-8447C57BB316}"/>
                </a:ext>
              </a:extLst>
            </p:cNvPr>
            <p:cNvSpPr/>
            <p:nvPr>
              <p:custDataLst>
                <p:tags r:id="rId101"/>
              </p:custDataLst>
            </p:nvPr>
          </p:nvSpPr>
          <p:spPr>
            <a:xfrm>
              <a:off x="6638925" y="2676920"/>
              <a:ext cx="104184" cy="151967"/>
            </a:xfrm>
            <a:custGeom>
              <a:avLst/>
              <a:gdLst/>
              <a:ahLst/>
              <a:cxnLst/>
              <a:rect l="0" t="0" r="0" b="0"/>
              <a:pathLst>
                <a:path w="104184" h="151967">
                  <a:moveTo>
                    <a:pt x="9525" y="18655"/>
                  </a:moveTo>
                  <a:lnTo>
                    <a:pt x="9525" y="18655"/>
                  </a:lnTo>
                  <a:lnTo>
                    <a:pt x="14581" y="18655"/>
                  </a:lnTo>
                  <a:lnTo>
                    <a:pt x="16070" y="17597"/>
                  </a:lnTo>
                  <a:lnTo>
                    <a:pt x="17063" y="15833"/>
                  </a:lnTo>
                  <a:lnTo>
                    <a:pt x="18657" y="10454"/>
                  </a:lnTo>
                  <a:lnTo>
                    <a:pt x="21698" y="9719"/>
                  </a:lnTo>
                  <a:lnTo>
                    <a:pt x="32273" y="9246"/>
                  </a:lnTo>
                  <a:lnTo>
                    <a:pt x="38333" y="6360"/>
                  </a:lnTo>
                  <a:lnTo>
                    <a:pt x="44553" y="2607"/>
                  </a:lnTo>
                  <a:lnTo>
                    <a:pt x="55063" y="494"/>
                  </a:lnTo>
                  <a:lnTo>
                    <a:pt x="65395" y="0"/>
                  </a:lnTo>
                  <a:lnTo>
                    <a:pt x="68997" y="927"/>
                  </a:lnTo>
                  <a:lnTo>
                    <a:pt x="71398" y="2603"/>
                  </a:lnTo>
                  <a:lnTo>
                    <a:pt x="72999" y="4779"/>
                  </a:lnTo>
                  <a:lnTo>
                    <a:pt x="75125" y="6229"/>
                  </a:lnTo>
                  <a:lnTo>
                    <a:pt x="80308" y="7841"/>
                  </a:lnTo>
                  <a:lnTo>
                    <a:pt x="86140" y="14202"/>
                  </a:lnTo>
                  <a:lnTo>
                    <a:pt x="93450" y="25419"/>
                  </a:lnTo>
                  <a:lnTo>
                    <a:pt x="92992" y="27398"/>
                  </a:lnTo>
                  <a:lnTo>
                    <a:pt x="86232" y="36297"/>
                  </a:lnTo>
                  <a:lnTo>
                    <a:pt x="65521" y="54909"/>
                  </a:lnTo>
                  <a:lnTo>
                    <a:pt x="50105" y="62911"/>
                  </a:lnTo>
                  <a:lnTo>
                    <a:pt x="42378" y="65841"/>
                  </a:lnTo>
                  <a:lnTo>
                    <a:pt x="20552" y="83872"/>
                  </a:lnTo>
                  <a:lnTo>
                    <a:pt x="21110" y="84358"/>
                  </a:lnTo>
                  <a:lnTo>
                    <a:pt x="64338" y="86381"/>
                  </a:lnTo>
                  <a:lnTo>
                    <a:pt x="74809" y="90383"/>
                  </a:lnTo>
                  <a:lnTo>
                    <a:pt x="83695" y="98512"/>
                  </a:lnTo>
                  <a:lnTo>
                    <a:pt x="100274" y="119482"/>
                  </a:lnTo>
                  <a:lnTo>
                    <a:pt x="103441" y="129551"/>
                  </a:lnTo>
                  <a:lnTo>
                    <a:pt x="104183" y="136028"/>
                  </a:lnTo>
                  <a:lnTo>
                    <a:pt x="103322" y="138179"/>
                  </a:lnTo>
                  <a:lnTo>
                    <a:pt x="101689" y="139613"/>
                  </a:lnTo>
                  <a:lnTo>
                    <a:pt x="74344" y="148649"/>
                  </a:lnTo>
                  <a:lnTo>
                    <a:pt x="27333" y="151874"/>
                  </a:lnTo>
                  <a:lnTo>
                    <a:pt x="11391" y="151966"/>
                  </a:lnTo>
                  <a:lnTo>
                    <a:pt x="7594" y="150921"/>
                  </a:lnTo>
                  <a:lnTo>
                    <a:pt x="5062" y="149166"/>
                  </a:lnTo>
                  <a:lnTo>
                    <a:pt x="0" y="14248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0" name="SMARTInkShape-4324">
              <a:extLst>
                <a:ext uri="{FF2B5EF4-FFF2-40B4-BE49-F238E27FC236}">
                  <a16:creationId xmlns:a16="http://schemas.microsoft.com/office/drawing/2014/main" id="{FA39EA51-CFB5-47D6-9859-DE78F080ABC0}"/>
                </a:ext>
              </a:extLst>
            </p:cNvPr>
            <p:cNvSpPr/>
            <p:nvPr>
              <p:custDataLst>
                <p:tags r:id="rId102"/>
              </p:custDataLst>
            </p:nvPr>
          </p:nvSpPr>
          <p:spPr>
            <a:xfrm>
              <a:off x="6459365" y="2581275"/>
              <a:ext cx="112886" cy="333376"/>
            </a:xfrm>
            <a:custGeom>
              <a:avLst/>
              <a:gdLst/>
              <a:ahLst/>
              <a:cxnLst/>
              <a:rect l="0" t="0" r="0" b="0"/>
              <a:pathLst>
                <a:path w="112886" h="333376">
                  <a:moveTo>
                    <a:pt x="112885" y="0"/>
                  </a:moveTo>
                  <a:lnTo>
                    <a:pt x="112885" y="0"/>
                  </a:lnTo>
                  <a:lnTo>
                    <a:pt x="112885" y="5056"/>
                  </a:lnTo>
                  <a:lnTo>
                    <a:pt x="111827" y="6546"/>
                  </a:lnTo>
                  <a:lnTo>
                    <a:pt x="110063" y="7539"/>
                  </a:lnTo>
                  <a:lnTo>
                    <a:pt x="107829" y="8201"/>
                  </a:lnTo>
                  <a:lnTo>
                    <a:pt x="81888" y="25694"/>
                  </a:lnTo>
                  <a:lnTo>
                    <a:pt x="52789" y="65622"/>
                  </a:lnTo>
                  <a:lnTo>
                    <a:pt x="25714" y="106557"/>
                  </a:lnTo>
                  <a:lnTo>
                    <a:pt x="10740" y="148044"/>
                  </a:lnTo>
                  <a:lnTo>
                    <a:pt x="1300" y="192148"/>
                  </a:lnTo>
                  <a:lnTo>
                    <a:pt x="0" y="237950"/>
                  </a:lnTo>
                  <a:lnTo>
                    <a:pt x="17903" y="284218"/>
                  </a:lnTo>
                  <a:lnTo>
                    <a:pt x="25162" y="296711"/>
                  </a:lnTo>
                  <a:lnTo>
                    <a:pt x="65260" y="3333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1" name="SMARTInkShape-4325">
              <a:extLst>
                <a:ext uri="{FF2B5EF4-FFF2-40B4-BE49-F238E27FC236}">
                  <a16:creationId xmlns:a16="http://schemas.microsoft.com/office/drawing/2014/main" id="{9FA4C0DB-BDFE-5922-17F0-C880E2D98270}"/>
                </a:ext>
              </a:extLst>
            </p:cNvPr>
            <p:cNvSpPr/>
            <p:nvPr>
              <p:custDataLst>
                <p:tags r:id="rId103"/>
              </p:custDataLst>
            </p:nvPr>
          </p:nvSpPr>
          <p:spPr>
            <a:xfrm>
              <a:off x="7150025" y="2660361"/>
              <a:ext cx="107498" cy="181716"/>
            </a:xfrm>
            <a:custGeom>
              <a:avLst/>
              <a:gdLst/>
              <a:ahLst/>
              <a:cxnLst/>
              <a:rect l="0" t="0" r="0" b="0"/>
              <a:pathLst>
                <a:path w="107498" h="181716">
                  <a:moveTo>
                    <a:pt x="69925" y="130464"/>
                  </a:moveTo>
                  <a:lnTo>
                    <a:pt x="69925" y="130464"/>
                  </a:lnTo>
                  <a:lnTo>
                    <a:pt x="87825" y="122925"/>
                  </a:lnTo>
                  <a:lnTo>
                    <a:pt x="96392" y="121331"/>
                  </a:lnTo>
                  <a:lnTo>
                    <a:pt x="97095" y="120142"/>
                  </a:lnTo>
                  <a:lnTo>
                    <a:pt x="97875" y="115999"/>
                  </a:lnTo>
                  <a:lnTo>
                    <a:pt x="95399" y="110630"/>
                  </a:lnTo>
                  <a:lnTo>
                    <a:pt x="93258" y="107716"/>
                  </a:lnTo>
                  <a:lnTo>
                    <a:pt x="88056" y="104479"/>
                  </a:lnTo>
                  <a:lnTo>
                    <a:pt x="82217" y="101982"/>
                  </a:lnTo>
                  <a:lnTo>
                    <a:pt x="76094" y="97344"/>
                  </a:lnTo>
                  <a:lnTo>
                    <a:pt x="67022" y="94578"/>
                  </a:lnTo>
                  <a:lnTo>
                    <a:pt x="43951" y="92801"/>
                  </a:lnTo>
                  <a:lnTo>
                    <a:pt x="34392" y="95381"/>
                  </a:lnTo>
                  <a:lnTo>
                    <a:pt x="30362" y="97550"/>
                  </a:lnTo>
                  <a:lnTo>
                    <a:pt x="9742" y="122786"/>
                  </a:lnTo>
                  <a:lnTo>
                    <a:pt x="1549" y="136224"/>
                  </a:lnTo>
                  <a:lnTo>
                    <a:pt x="0" y="142771"/>
                  </a:lnTo>
                  <a:lnTo>
                    <a:pt x="1100" y="155689"/>
                  </a:lnTo>
                  <a:lnTo>
                    <a:pt x="5117" y="165664"/>
                  </a:lnTo>
                  <a:lnTo>
                    <a:pt x="7669" y="169806"/>
                  </a:lnTo>
                  <a:lnTo>
                    <a:pt x="18972" y="177230"/>
                  </a:lnTo>
                  <a:lnTo>
                    <a:pt x="26431" y="180691"/>
                  </a:lnTo>
                  <a:lnTo>
                    <a:pt x="40364" y="181715"/>
                  </a:lnTo>
                  <a:lnTo>
                    <a:pt x="66555" y="173749"/>
                  </a:lnTo>
                  <a:lnTo>
                    <a:pt x="76541" y="162402"/>
                  </a:lnTo>
                  <a:lnTo>
                    <a:pt x="83448" y="147833"/>
                  </a:lnTo>
                  <a:lnTo>
                    <a:pt x="93304" y="104673"/>
                  </a:lnTo>
                  <a:lnTo>
                    <a:pt x="105355" y="57453"/>
                  </a:lnTo>
                  <a:lnTo>
                    <a:pt x="107497" y="24437"/>
                  </a:lnTo>
                  <a:lnTo>
                    <a:pt x="104968" y="11727"/>
                  </a:lnTo>
                  <a:lnTo>
                    <a:pt x="99777" y="0"/>
                  </a:lnTo>
                  <a:lnTo>
                    <a:pt x="99352" y="97"/>
                  </a:lnTo>
                  <a:lnTo>
                    <a:pt x="98500" y="66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2" name="SMARTInkShape-4326">
              <a:extLst>
                <a:ext uri="{FF2B5EF4-FFF2-40B4-BE49-F238E27FC236}">
                  <a16:creationId xmlns:a16="http://schemas.microsoft.com/office/drawing/2014/main" id="{E35C93DD-1CE1-00D2-015F-11EAD24749FA}"/>
                </a:ext>
              </a:extLst>
            </p:cNvPr>
            <p:cNvSpPr/>
            <p:nvPr>
              <p:custDataLst>
                <p:tags r:id="rId104"/>
              </p:custDataLst>
            </p:nvPr>
          </p:nvSpPr>
          <p:spPr>
            <a:xfrm>
              <a:off x="7324725" y="2648112"/>
              <a:ext cx="122075" cy="276064"/>
            </a:xfrm>
            <a:custGeom>
              <a:avLst/>
              <a:gdLst/>
              <a:ahLst/>
              <a:cxnLst/>
              <a:rect l="0" t="0" r="0" b="0"/>
              <a:pathLst>
                <a:path w="122075" h="276064">
                  <a:moveTo>
                    <a:pt x="95250" y="56988"/>
                  </a:moveTo>
                  <a:lnTo>
                    <a:pt x="95250" y="56988"/>
                  </a:lnTo>
                  <a:lnTo>
                    <a:pt x="100306" y="56988"/>
                  </a:lnTo>
                  <a:lnTo>
                    <a:pt x="101797" y="55930"/>
                  </a:lnTo>
                  <a:lnTo>
                    <a:pt x="102790" y="54166"/>
                  </a:lnTo>
                  <a:lnTo>
                    <a:pt x="103451" y="51932"/>
                  </a:lnTo>
                  <a:lnTo>
                    <a:pt x="114963" y="37691"/>
                  </a:lnTo>
                  <a:lnTo>
                    <a:pt x="122074" y="30245"/>
                  </a:lnTo>
                  <a:lnTo>
                    <a:pt x="121600" y="28576"/>
                  </a:lnTo>
                  <a:lnTo>
                    <a:pt x="116933" y="21171"/>
                  </a:lnTo>
                  <a:lnTo>
                    <a:pt x="114820" y="9186"/>
                  </a:lnTo>
                  <a:lnTo>
                    <a:pt x="114646" y="6070"/>
                  </a:lnTo>
                  <a:lnTo>
                    <a:pt x="113473" y="3993"/>
                  </a:lnTo>
                  <a:lnTo>
                    <a:pt x="111633" y="2608"/>
                  </a:lnTo>
                  <a:lnTo>
                    <a:pt x="106129" y="385"/>
                  </a:lnTo>
                  <a:lnTo>
                    <a:pt x="100120" y="0"/>
                  </a:lnTo>
                  <a:lnTo>
                    <a:pt x="86580" y="9999"/>
                  </a:lnTo>
                  <a:lnTo>
                    <a:pt x="64100" y="33399"/>
                  </a:lnTo>
                  <a:lnTo>
                    <a:pt x="39891" y="76695"/>
                  </a:lnTo>
                  <a:lnTo>
                    <a:pt x="27243" y="121855"/>
                  </a:lnTo>
                  <a:lnTo>
                    <a:pt x="15612" y="169049"/>
                  </a:lnTo>
                  <a:lnTo>
                    <a:pt x="4182" y="210004"/>
                  </a:lnTo>
                  <a:lnTo>
                    <a:pt x="550" y="255043"/>
                  </a:lnTo>
                  <a:lnTo>
                    <a:pt x="0" y="27606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3" name="SMARTInkShape-4327">
              <a:extLst>
                <a:ext uri="{FF2B5EF4-FFF2-40B4-BE49-F238E27FC236}">
                  <a16:creationId xmlns:a16="http://schemas.microsoft.com/office/drawing/2014/main" id="{29D523F3-29B3-3908-923B-572FAAA535FF}"/>
                </a:ext>
              </a:extLst>
            </p:cNvPr>
            <p:cNvSpPr/>
            <p:nvPr>
              <p:custDataLst>
                <p:tags r:id="rId105"/>
              </p:custDataLst>
            </p:nvPr>
          </p:nvSpPr>
          <p:spPr>
            <a:xfrm>
              <a:off x="7286625" y="2790825"/>
              <a:ext cx="142876" cy="9526"/>
            </a:xfrm>
            <a:custGeom>
              <a:avLst/>
              <a:gdLst/>
              <a:ahLst/>
              <a:cxnLst/>
              <a:rect l="0" t="0" r="0" b="0"/>
              <a:pathLst>
                <a:path w="142876" h="9526">
                  <a:moveTo>
                    <a:pt x="0" y="9525"/>
                  </a:moveTo>
                  <a:lnTo>
                    <a:pt x="0" y="9525"/>
                  </a:lnTo>
                  <a:lnTo>
                    <a:pt x="10113" y="4469"/>
                  </a:lnTo>
                  <a:lnTo>
                    <a:pt x="52982" y="392"/>
                  </a:lnTo>
                  <a:lnTo>
                    <a:pt x="95956" y="52"/>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4" name="SMARTInkShape-4328">
              <a:extLst>
                <a:ext uri="{FF2B5EF4-FFF2-40B4-BE49-F238E27FC236}">
                  <a16:creationId xmlns:a16="http://schemas.microsoft.com/office/drawing/2014/main" id="{1D6CFD1F-FA82-0024-F914-0EBF2A234602}"/>
                </a:ext>
              </a:extLst>
            </p:cNvPr>
            <p:cNvSpPr/>
            <p:nvPr>
              <p:custDataLst>
                <p:tags r:id="rId106"/>
              </p:custDataLst>
            </p:nvPr>
          </p:nvSpPr>
          <p:spPr>
            <a:xfrm>
              <a:off x="7448550" y="2613887"/>
              <a:ext cx="85623" cy="348389"/>
            </a:xfrm>
            <a:custGeom>
              <a:avLst/>
              <a:gdLst/>
              <a:ahLst/>
              <a:cxnLst/>
              <a:rect l="0" t="0" r="0" b="0"/>
              <a:pathLst>
                <a:path w="85623" h="348389">
                  <a:moveTo>
                    <a:pt x="28575" y="5488"/>
                  </a:moveTo>
                  <a:lnTo>
                    <a:pt x="28575" y="5488"/>
                  </a:lnTo>
                  <a:lnTo>
                    <a:pt x="38688" y="432"/>
                  </a:lnTo>
                  <a:lnTo>
                    <a:pt x="42725" y="0"/>
                  </a:lnTo>
                  <a:lnTo>
                    <a:pt x="50033" y="2343"/>
                  </a:lnTo>
                  <a:lnTo>
                    <a:pt x="60098" y="9613"/>
                  </a:lnTo>
                  <a:lnTo>
                    <a:pt x="63752" y="15435"/>
                  </a:lnTo>
                  <a:lnTo>
                    <a:pt x="76780" y="54822"/>
                  </a:lnTo>
                  <a:lnTo>
                    <a:pt x="83958" y="86494"/>
                  </a:lnTo>
                  <a:lnTo>
                    <a:pt x="85376" y="133829"/>
                  </a:lnTo>
                  <a:lnTo>
                    <a:pt x="85622" y="168046"/>
                  </a:lnTo>
                  <a:lnTo>
                    <a:pt x="84636" y="209699"/>
                  </a:lnTo>
                  <a:lnTo>
                    <a:pt x="78112" y="248263"/>
                  </a:lnTo>
                  <a:lnTo>
                    <a:pt x="68417" y="279211"/>
                  </a:lnTo>
                  <a:lnTo>
                    <a:pt x="35579" y="321431"/>
                  </a:lnTo>
                  <a:lnTo>
                    <a:pt x="13036" y="343739"/>
                  </a:lnTo>
                  <a:lnTo>
                    <a:pt x="0" y="34838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5" name="SMARTInkShape-4329">
              <a:extLst>
                <a:ext uri="{FF2B5EF4-FFF2-40B4-BE49-F238E27FC236}">
                  <a16:creationId xmlns:a16="http://schemas.microsoft.com/office/drawing/2014/main" id="{54C5A0B5-BAA4-C3A3-6E82-410A8E1187B0}"/>
                </a:ext>
              </a:extLst>
            </p:cNvPr>
            <p:cNvSpPr/>
            <p:nvPr>
              <p:custDataLst>
                <p:tags r:id="rId107"/>
              </p:custDataLst>
            </p:nvPr>
          </p:nvSpPr>
          <p:spPr>
            <a:xfrm>
              <a:off x="6806709" y="2705495"/>
              <a:ext cx="141049" cy="187825"/>
            </a:xfrm>
            <a:custGeom>
              <a:avLst/>
              <a:gdLst/>
              <a:ahLst/>
              <a:cxnLst/>
              <a:rect l="0" t="0" r="0" b="0"/>
              <a:pathLst>
                <a:path w="141049" h="187825">
                  <a:moveTo>
                    <a:pt x="79866" y="18655"/>
                  </a:moveTo>
                  <a:lnTo>
                    <a:pt x="79866" y="18655"/>
                  </a:lnTo>
                  <a:lnTo>
                    <a:pt x="98683" y="9246"/>
                  </a:lnTo>
                  <a:lnTo>
                    <a:pt x="98847" y="4108"/>
                  </a:lnTo>
                  <a:lnTo>
                    <a:pt x="97812" y="2607"/>
                  </a:lnTo>
                  <a:lnTo>
                    <a:pt x="96063" y="1606"/>
                  </a:lnTo>
                  <a:lnTo>
                    <a:pt x="85652" y="0"/>
                  </a:lnTo>
                  <a:lnTo>
                    <a:pt x="44557" y="10387"/>
                  </a:lnTo>
                  <a:lnTo>
                    <a:pt x="12893" y="30475"/>
                  </a:lnTo>
                  <a:lnTo>
                    <a:pt x="1343" y="45676"/>
                  </a:lnTo>
                  <a:lnTo>
                    <a:pt x="0" y="50427"/>
                  </a:lnTo>
                  <a:lnTo>
                    <a:pt x="164" y="54653"/>
                  </a:lnTo>
                  <a:lnTo>
                    <a:pt x="2974" y="69040"/>
                  </a:lnTo>
                  <a:lnTo>
                    <a:pt x="5322" y="71295"/>
                  </a:lnTo>
                  <a:lnTo>
                    <a:pt x="21475" y="77736"/>
                  </a:lnTo>
                  <a:lnTo>
                    <a:pt x="28515" y="81955"/>
                  </a:lnTo>
                  <a:lnTo>
                    <a:pt x="39812" y="84886"/>
                  </a:lnTo>
                  <a:lnTo>
                    <a:pt x="87173" y="85330"/>
                  </a:lnTo>
                  <a:lnTo>
                    <a:pt x="107081" y="85330"/>
                  </a:lnTo>
                  <a:lnTo>
                    <a:pt x="115776" y="91876"/>
                  </a:lnTo>
                  <a:lnTo>
                    <a:pt x="125739" y="94463"/>
                  </a:lnTo>
                  <a:lnTo>
                    <a:pt x="135539" y="111222"/>
                  </a:lnTo>
                  <a:lnTo>
                    <a:pt x="136887" y="121870"/>
                  </a:lnTo>
                  <a:lnTo>
                    <a:pt x="137005" y="144751"/>
                  </a:lnTo>
                  <a:lnTo>
                    <a:pt x="134189" y="151603"/>
                  </a:lnTo>
                  <a:lnTo>
                    <a:pt x="123758" y="169682"/>
                  </a:lnTo>
                  <a:lnTo>
                    <a:pt x="112073" y="178559"/>
                  </a:lnTo>
                  <a:lnTo>
                    <a:pt x="97355" y="184973"/>
                  </a:lnTo>
                  <a:lnTo>
                    <a:pt x="83758" y="187824"/>
                  </a:lnTo>
                  <a:lnTo>
                    <a:pt x="73482" y="186269"/>
                  </a:lnTo>
                  <a:lnTo>
                    <a:pt x="44028" y="170718"/>
                  </a:lnTo>
                  <a:lnTo>
                    <a:pt x="37479" y="164555"/>
                  </a:lnTo>
                  <a:lnTo>
                    <a:pt x="34570" y="158289"/>
                  </a:lnTo>
                  <a:lnTo>
                    <a:pt x="35911" y="154077"/>
                  </a:lnTo>
                  <a:lnTo>
                    <a:pt x="53904" y="131098"/>
                  </a:lnTo>
                  <a:lnTo>
                    <a:pt x="82264" y="110794"/>
                  </a:lnTo>
                  <a:lnTo>
                    <a:pt x="117693" y="92107"/>
                  </a:lnTo>
                  <a:lnTo>
                    <a:pt x="139889" y="64466"/>
                  </a:lnTo>
                  <a:lnTo>
                    <a:pt x="141048" y="60838"/>
                  </a:lnTo>
                  <a:lnTo>
                    <a:pt x="140762" y="57360"/>
                  </a:lnTo>
                  <a:lnTo>
                    <a:pt x="138126" y="47410"/>
                  </a:lnTo>
                  <a:lnTo>
                    <a:pt x="137756" y="44175"/>
                  </a:lnTo>
                  <a:lnTo>
                    <a:pt x="135393" y="42018"/>
                  </a:lnTo>
                  <a:lnTo>
                    <a:pt x="119213" y="35735"/>
                  </a:lnTo>
                  <a:lnTo>
                    <a:pt x="112170" y="31538"/>
                  </a:lnTo>
                  <a:lnTo>
                    <a:pt x="100870" y="28622"/>
                  </a:lnTo>
                  <a:lnTo>
                    <a:pt x="51291" y="2818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09" name="SMARTInkShape-Group781">
            <a:extLst>
              <a:ext uri="{FF2B5EF4-FFF2-40B4-BE49-F238E27FC236}">
                <a16:creationId xmlns:a16="http://schemas.microsoft.com/office/drawing/2014/main" id="{E433E648-A88D-2AAB-A5E8-9605031D6FB2}"/>
              </a:ext>
            </a:extLst>
          </p:cNvPr>
          <p:cNvGrpSpPr/>
          <p:nvPr/>
        </p:nvGrpSpPr>
        <p:grpSpPr>
          <a:xfrm>
            <a:off x="7762875" y="2733753"/>
            <a:ext cx="142876" cy="95173"/>
            <a:chOff x="7762875" y="2733753"/>
            <a:chExt cx="142876" cy="95173"/>
          </a:xfrm>
        </p:grpSpPr>
        <p:sp>
          <p:nvSpPr>
            <p:cNvPr id="907" name="SMARTInkShape-4330">
              <a:extLst>
                <a:ext uri="{FF2B5EF4-FFF2-40B4-BE49-F238E27FC236}">
                  <a16:creationId xmlns:a16="http://schemas.microsoft.com/office/drawing/2014/main" id="{77B493B1-0225-EC82-2DE3-C02156594920}"/>
                </a:ext>
              </a:extLst>
            </p:cNvPr>
            <p:cNvSpPr/>
            <p:nvPr>
              <p:custDataLst>
                <p:tags r:id="rId99"/>
              </p:custDataLst>
            </p:nvPr>
          </p:nvSpPr>
          <p:spPr>
            <a:xfrm>
              <a:off x="7762875" y="2733753"/>
              <a:ext cx="104776" cy="9448"/>
            </a:xfrm>
            <a:custGeom>
              <a:avLst/>
              <a:gdLst/>
              <a:ahLst/>
              <a:cxnLst/>
              <a:rect l="0" t="0" r="0" b="0"/>
              <a:pathLst>
                <a:path w="104776" h="9448">
                  <a:moveTo>
                    <a:pt x="0" y="9447"/>
                  </a:moveTo>
                  <a:lnTo>
                    <a:pt x="0" y="9447"/>
                  </a:lnTo>
                  <a:lnTo>
                    <a:pt x="15208" y="2901"/>
                  </a:lnTo>
                  <a:lnTo>
                    <a:pt x="61273" y="0"/>
                  </a:lnTo>
                  <a:lnTo>
                    <a:pt x="78598" y="1003"/>
                  </a:lnTo>
                  <a:lnTo>
                    <a:pt x="104775" y="94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8" name="SMARTInkShape-4331">
              <a:extLst>
                <a:ext uri="{FF2B5EF4-FFF2-40B4-BE49-F238E27FC236}">
                  <a16:creationId xmlns:a16="http://schemas.microsoft.com/office/drawing/2014/main" id="{65BBBAAB-E50A-5AE4-263A-16842F7B0EA7}"/>
                </a:ext>
              </a:extLst>
            </p:cNvPr>
            <p:cNvSpPr/>
            <p:nvPr>
              <p:custDataLst>
                <p:tags r:id="rId100"/>
              </p:custDataLst>
            </p:nvPr>
          </p:nvSpPr>
          <p:spPr>
            <a:xfrm>
              <a:off x="7762875" y="2819400"/>
              <a:ext cx="142876" cy="9526"/>
            </a:xfrm>
            <a:custGeom>
              <a:avLst/>
              <a:gdLst/>
              <a:ahLst/>
              <a:cxnLst/>
              <a:rect l="0" t="0" r="0" b="0"/>
              <a:pathLst>
                <a:path w="142876" h="9526">
                  <a:moveTo>
                    <a:pt x="0" y="9525"/>
                  </a:moveTo>
                  <a:lnTo>
                    <a:pt x="0" y="9525"/>
                  </a:lnTo>
                  <a:lnTo>
                    <a:pt x="5056" y="4469"/>
                  </a:lnTo>
                  <a:lnTo>
                    <a:pt x="10361" y="1986"/>
                  </a:lnTo>
                  <a:lnTo>
                    <a:pt x="49371" y="175"/>
                  </a:lnTo>
                  <a:lnTo>
                    <a:pt x="89851" y="15"/>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5" name="SMARTInkShape-Group782">
            <a:extLst>
              <a:ext uri="{FF2B5EF4-FFF2-40B4-BE49-F238E27FC236}">
                <a16:creationId xmlns:a16="http://schemas.microsoft.com/office/drawing/2014/main" id="{6D313477-3201-FA51-4EC8-A88F23264237}"/>
              </a:ext>
            </a:extLst>
          </p:cNvPr>
          <p:cNvGrpSpPr/>
          <p:nvPr/>
        </p:nvGrpSpPr>
        <p:grpSpPr>
          <a:xfrm>
            <a:off x="8048625" y="2686060"/>
            <a:ext cx="751878" cy="211117"/>
            <a:chOff x="8048625" y="2686060"/>
            <a:chExt cx="751878" cy="211117"/>
          </a:xfrm>
        </p:grpSpPr>
        <p:sp>
          <p:nvSpPr>
            <p:cNvPr id="910" name="SMARTInkShape-4332">
              <a:extLst>
                <a:ext uri="{FF2B5EF4-FFF2-40B4-BE49-F238E27FC236}">
                  <a16:creationId xmlns:a16="http://schemas.microsoft.com/office/drawing/2014/main" id="{27CAFDF9-B84B-F2D0-FE91-20CFED3B52E4}"/>
                </a:ext>
              </a:extLst>
            </p:cNvPr>
            <p:cNvSpPr/>
            <p:nvPr>
              <p:custDataLst>
                <p:tags r:id="rId94"/>
              </p:custDataLst>
            </p:nvPr>
          </p:nvSpPr>
          <p:spPr>
            <a:xfrm>
              <a:off x="8668841" y="2705264"/>
              <a:ext cx="131662" cy="191913"/>
            </a:xfrm>
            <a:custGeom>
              <a:avLst/>
              <a:gdLst/>
              <a:ahLst/>
              <a:cxnLst/>
              <a:rect l="0" t="0" r="0" b="0"/>
              <a:pathLst>
                <a:path w="131662" h="191913">
                  <a:moveTo>
                    <a:pt x="75109" y="37936"/>
                  </a:moveTo>
                  <a:lnTo>
                    <a:pt x="75109" y="37936"/>
                  </a:lnTo>
                  <a:lnTo>
                    <a:pt x="114831" y="15546"/>
                  </a:lnTo>
                  <a:lnTo>
                    <a:pt x="131661" y="389"/>
                  </a:lnTo>
                  <a:lnTo>
                    <a:pt x="121969" y="0"/>
                  </a:lnTo>
                  <a:lnTo>
                    <a:pt x="105691" y="4941"/>
                  </a:lnTo>
                  <a:lnTo>
                    <a:pt x="63600" y="35488"/>
                  </a:lnTo>
                  <a:lnTo>
                    <a:pt x="41242" y="61363"/>
                  </a:lnTo>
                  <a:lnTo>
                    <a:pt x="11330" y="105188"/>
                  </a:lnTo>
                  <a:lnTo>
                    <a:pt x="4430" y="123917"/>
                  </a:lnTo>
                  <a:lnTo>
                    <a:pt x="0" y="156755"/>
                  </a:lnTo>
                  <a:lnTo>
                    <a:pt x="1753" y="162657"/>
                  </a:lnTo>
                  <a:lnTo>
                    <a:pt x="9346" y="172037"/>
                  </a:lnTo>
                  <a:lnTo>
                    <a:pt x="35633" y="188324"/>
                  </a:lnTo>
                  <a:lnTo>
                    <a:pt x="55448" y="191912"/>
                  </a:lnTo>
                  <a:lnTo>
                    <a:pt x="81630" y="187981"/>
                  </a:lnTo>
                  <a:lnTo>
                    <a:pt x="88981" y="185591"/>
                  </a:lnTo>
                  <a:lnTo>
                    <a:pt x="94940" y="180823"/>
                  </a:lnTo>
                  <a:lnTo>
                    <a:pt x="107326" y="161059"/>
                  </a:lnTo>
                  <a:lnTo>
                    <a:pt x="110594" y="151571"/>
                  </a:lnTo>
                  <a:lnTo>
                    <a:pt x="109349" y="147560"/>
                  </a:lnTo>
                  <a:lnTo>
                    <a:pt x="102322" y="140280"/>
                  </a:lnTo>
                  <a:lnTo>
                    <a:pt x="92143" y="136339"/>
                  </a:lnTo>
                  <a:lnTo>
                    <a:pt x="62849" y="133370"/>
                  </a:lnTo>
                  <a:lnTo>
                    <a:pt x="56254" y="136090"/>
                  </a:lnTo>
                  <a:lnTo>
                    <a:pt x="53014" y="138297"/>
                  </a:lnTo>
                  <a:lnTo>
                    <a:pt x="8434" y="15223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1" name="SMARTInkShape-4333">
              <a:extLst>
                <a:ext uri="{FF2B5EF4-FFF2-40B4-BE49-F238E27FC236}">
                  <a16:creationId xmlns:a16="http://schemas.microsoft.com/office/drawing/2014/main" id="{A7B5519C-0C56-04EC-7E0B-B7F3A8DA5BDA}"/>
                </a:ext>
              </a:extLst>
            </p:cNvPr>
            <p:cNvSpPr/>
            <p:nvPr>
              <p:custDataLst>
                <p:tags r:id="rId95"/>
              </p:custDataLst>
            </p:nvPr>
          </p:nvSpPr>
          <p:spPr>
            <a:xfrm>
              <a:off x="8477692" y="2718695"/>
              <a:ext cx="113240" cy="166848"/>
            </a:xfrm>
            <a:custGeom>
              <a:avLst/>
              <a:gdLst/>
              <a:ahLst/>
              <a:cxnLst/>
              <a:rect l="0" t="0" r="0" b="0"/>
              <a:pathLst>
                <a:path w="113240" h="166848">
                  <a:moveTo>
                    <a:pt x="47183" y="53080"/>
                  </a:moveTo>
                  <a:lnTo>
                    <a:pt x="47183" y="53080"/>
                  </a:lnTo>
                  <a:lnTo>
                    <a:pt x="80900" y="18306"/>
                  </a:lnTo>
                  <a:lnTo>
                    <a:pt x="85233" y="5622"/>
                  </a:lnTo>
                  <a:lnTo>
                    <a:pt x="80213" y="448"/>
                  </a:lnTo>
                  <a:lnTo>
                    <a:pt x="76610" y="0"/>
                  </a:lnTo>
                  <a:lnTo>
                    <a:pt x="66964" y="2325"/>
                  </a:lnTo>
                  <a:lnTo>
                    <a:pt x="40158" y="22943"/>
                  </a:lnTo>
                  <a:lnTo>
                    <a:pt x="32420" y="31219"/>
                  </a:lnTo>
                  <a:lnTo>
                    <a:pt x="25452" y="41953"/>
                  </a:lnTo>
                  <a:lnTo>
                    <a:pt x="20636" y="59896"/>
                  </a:lnTo>
                  <a:lnTo>
                    <a:pt x="22333" y="69515"/>
                  </a:lnTo>
                  <a:lnTo>
                    <a:pt x="24266" y="73562"/>
                  </a:lnTo>
                  <a:lnTo>
                    <a:pt x="26613" y="76259"/>
                  </a:lnTo>
                  <a:lnTo>
                    <a:pt x="54819" y="96417"/>
                  </a:lnTo>
                  <a:lnTo>
                    <a:pt x="62219" y="99858"/>
                  </a:lnTo>
                  <a:lnTo>
                    <a:pt x="88426" y="123021"/>
                  </a:lnTo>
                  <a:lnTo>
                    <a:pt x="91971" y="132143"/>
                  </a:lnTo>
                  <a:lnTo>
                    <a:pt x="94248" y="145133"/>
                  </a:lnTo>
                  <a:lnTo>
                    <a:pt x="88915" y="149731"/>
                  </a:lnTo>
                  <a:lnTo>
                    <a:pt x="68245" y="161307"/>
                  </a:lnTo>
                  <a:lnTo>
                    <a:pt x="44837" y="166180"/>
                  </a:lnTo>
                  <a:lnTo>
                    <a:pt x="36263" y="166847"/>
                  </a:lnTo>
                  <a:lnTo>
                    <a:pt x="28924" y="164321"/>
                  </a:lnTo>
                  <a:lnTo>
                    <a:pt x="11011" y="150032"/>
                  </a:lnTo>
                  <a:lnTo>
                    <a:pt x="4597" y="148835"/>
                  </a:lnTo>
                  <a:lnTo>
                    <a:pt x="2917" y="147608"/>
                  </a:lnTo>
                  <a:lnTo>
                    <a:pt x="1797" y="145732"/>
                  </a:lnTo>
                  <a:lnTo>
                    <a:pt x="222" y="138035"/>
                  </a:lnTo>
                  <a:lnTo>
                    <a:pt x="0" y="135117"/>
                  </a:lnTo>
                  <a:lnTo>
                    <a:pt x="5400" y="126230"/>
                  </a:lnTo>
                  <a:lnTo>
                    <a:pt x="9803" y="120897"/>
                  </a:lnTo>
                  <a:lnTo>
                    <a:pt x="31168" y="108334"/>
                  </a:lnTo>
                  <a:lnTo>
                    <a:pt x="73335" y="88526"/>
                  </a:lnTo>
                  <a:lnTo>
                    <a:pt x="91269" y="76988"/>
                  </a:lnTo>
                  <a:lnTo>
                    <a:pt x="99585" y="73231"/>
                  </a:lnTo>
                  <a:lnTo>
                    <a:pt x="106808" y="68033"/>
                  </a:lnTo>
                  <a:lnTo>
                    <a:pt x="110724" y="59373"/>
                  </a:lnTo>
                  <a:lnTo>
                    <a:pt x="113239" y="41623"/>
                  </a:lnTo>
                  <a:lnTo>
                    <a:pt x="110761" y="34582"/>
                  </a:lnTo>
                  <a:lnTo>
                    <a:pt x="100546" y="21439"/>
                  </a:lnTo>
                  <a:lnTo>
                    <a:pt x="97575" y="20344"/>
                  </a:lnTo>
                  <a:lnTo>
                    <a:pt x="94536" y="20673"/>
                  </a:lnTo>
                  <a:lnTo>
                    <a:pt x="87278" y="22802"/>
                  </a:lnTo>
                  <a:lnTo>
                    <a:pt x="66233" y="2450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2" name="SMARTInkShape-4334">
              <a:extLst>
                <a:ext uri="{FF2B5EF4-FFF2-40B4-BE49-F238E27FC236}">
                  <a16:creationId xmlns:a16="http://schemas.microsoft.com/office/drawing/2014/main" id="{945736B0-ABFA-8BF8-DB4C-EEDD462B3AB0}"/>
                </a:ext>
              </a:extLst>
            </p:cNvPr>
            <p:cNvSpPr/>
            <p:nvPr>
              <p:custDataLst>
                <p:tags r:id="rId96"/>
              </p:custDataLst>
            </p:nvPr>
          </p:nvSpPr>
          <p:spPr>
            <a:xfrm>
              <a:off x="8307293" y="2705100"/>
              <a:ext cx="103283" cy="180671"/>
            </a:xfrm>
            <a:custGeom>
              <a:avLst/>
              <a:gdLst/>
              <a:ahLst/>
              <a:cxnLst/>
              <a:rect l="0" t="0" r="0" b="0"/>
              <a:pathLst>
                <a:path w="103283" h="180671">
                  <a:moveTo>
                    <a:pt x="103282" y="9525"/>
                  </a:moveTo>
                  <a:lnTo>
                    <a:pt x="103282" y="9525"/>
                  </a:lnTo>
                  <a:lnTo>
                    <a:pt x="103282" y="0"/>
                  </a:lnTo>
                  <a:lnTo>
                    <a:pt x="84037" y="0"/>
                  </a:lnTo>
                  <a:lnTo>
                    <a:pt x="76032" y="2822"/>
                  </a:lnTo>
                  <a:lnTo>
                    <a:pt x="57211" y="18314"/>
                  </a:lnTo>
                  <a:lnTo>
                    <a:pt x="25646" y="62390"/>
                  </a:lnTo>
                  <a:lnTo>
                    <a:pt x="3544" y="107360"/>
                  </a:lnTo>
                  <a:lnTo>
                    <a:pt x="0" y="127413"/>
                  </a:lnTo>
                  <a:lnTo>
                    <a:pt x="229" y="142353"/>
                  </a:lnTo>
                  <a:lnTo>
                    <a:pt x="3859" y="152521"/>
                  </a:lnTo>
                  <a:lnTo>
                    <a:pt x="16908" y="169252"/>
                  </a:lnTo>
                  <a:lnTo>
                    <a:pt x="31027" y="175765"/>
                  </a:lnTo>
                  <a:lnTo>
                    <a:pt x="75674" y="180670"/>
                  </a:lnTo>
                  <a:lnTo>
                    <a:pt x="79586" y="178655"/>
                  </a:lnTo>
                  <a:lnTo>
                    <a:pt x="86753" y="170772"/>
                  </a:lnTo>
                  <a:lnTo>
                    <a:pt x="90645" y="163035"/>
                  </a:lnTo>
                  <a:lnTo>
                    <a:pt x="92835" y="149907"/>
                  </a:lnTo>
                  <a:lnTo>
                    <a:pt x="93142" y="144388"/>
                  </a:lnTo>
                  <a:lnTo>
                    <a:pt x="90662" y="135434"/>
                  </a:lnTo>
                  <a:lnTo>
                    <a:pt x="88519" y="131564"/>
                  </a:lnTo>
                  <a:lnTo>
                    <a:pt x="86031" y="128984"/>
                  </a:lnTo>
                  <a:lnTo>
                    <a:pt x="80445" y="126118"/>
                  </a:lnTo>
                  <a:lnTo>
                    <a:pt x="43639" y="124027"/>
                  </a:lnTo>
                  <a:lnTo>
                    <a:pt x="38119" y="125017"/>
                  </a:lnTo>
                  <a:lnTo>
                    <a:pt x="34440" y="126737"/>
                  </a:lnTo>
                  <a:lnTo>
                    <a:pt x="17557" y="1428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3" name="SMARTInkShape-4335">
              <a:extLst>
                <a:ext uri="{FF2B5EF4-FFF2-40B4-BE49-F238E27FC236}">
                  <a16:creationId xmlns:a16="http://schemas.microsoft.com/office/drawing/2014/main" id="{F0EC8F1E-F63A-F2AA-AEC8-53B44EE20DD2}"/>
                </a:ext>
              </a:extLst>
            </p:cNvPr>
            <p:cNvSpPr/>
            <p:nvPr>
              <p:custDataLst>
                <p:tags r:id="rId97"/>
              </p:custDataLst>
            </p:nvPr>
          </p:nvSpPr>
          <p:spPr>
            <a:xfrm>
              <a:off x="8162925" y="2857500"/>
              <a:ext cx="19051" cy="1"/>
            </a:xfrm>
            <a:custGeom>
              <a:avLst/>
              <a:gdLst/>
              <a:ahLst/>
              <a:cxnLst/>
              <a:rect l="0" t="0" r="0" b="0"/>
              <a:pathLst>
                <a:path w="19051" h="1">
                  <a:moveTo>
                    <a:pt x="0" y="0"/>
                  </a:moveTo>
                  <a:lnTo>
                    <a:pt x="0" y="0"/>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4" name="SMARTInkShape-4336">
              <a:extLst>
                <a:ext uri="{FF2B5EF4-FFF2-40B4-BE49-F238E27FC236}">
                  <a16:creationId xmlns:a16="http://schemas.microsoft.com/office/drawing/2014/main" id="{E3D1CA22-953B-7C85-C212-4AED2094A9E0}"/>
                </a:ext>
              </a:extLst>
            </p:cNvPr>
            <p:cNvSpPr/>
            <p:nvPr>
              <p:custDataLst>
                <p:tags r:id="rId98"/>
              </p:custDataLst>
            </p:nvPr>
          </p:nvSpPr>
          <p:spPr>
            <a:xfrm>
              <a:off x="8048625" y="2686060"/>
              <a:ext cx="47625" cy="190491"/>
            </a:xfrm>
            <a:custGeom>
              <a:avLst/>
              <a:gdLst/>
              <a:ahLst/>
              <a:cxnLst/>
              <a:rect l="0" t="0" r="0" b="0"/>
              <a:pathLst>
                <a:path w="47625" h="190491">
                  <a:moveTo>
                    <a:pt x="38100" y="9515"/>
                  </a:moveTo>
                  <a:lnTo>
                    <a:pt x="38100" y="9515"/>
                  </a:lnTo>
                  <a:lnTo>
                    <a:pt x="47234" y="9515"/>
                  </a:lnTo>
                  <a:lnTo>
                    <a:pt x="47624" y="25"/>
                  </a:lnTo>
                  <a:lnTo>
                    <a:pt x="42569" y="0"/>
                  </a:lnTo>
                  <a:lnTo>
                    <a:pt x="41078" y="1055"/>
                  </a:lnTo>
                  <a:lnTo>
                    <a:pt x="40085" y="2817"/>
                  </a:lnTo>
                  <a:lnTo>
                    <a:pt x="27791" y="44644"/>
                  </a:lnTo>
                  <a:lnTo>
                    <a:pt x="20776" y="90185"/>
                  </a:lnTo>
                  <a:lnTo>
                    <a:pt x="14173" y="109221"/>
                  </a:lnTo>
                  <a:lnTo>
                    <a:pt x="6298" y="124737"/>
                  </a:lnTo>
                  <a:lnTo>
                    <a:pt x="246" y="167589"/>
                  </a:lnTo>
                  <a:lnTo>
                    <a:pt x="0" y="19049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27" name="SMARTInkShape-Group783">
            <a:extLst>
              <a:ext uri="{FF2B5EF4-FFF2-40B4-BE49-F238E27FC236}">
                <a16:creationId xmlns:a16="http://schemas.microsoft.com/office/drawing/2014/main" id="{B280B104-90EB-FD18-53DC-C1132EC31E47}"/>
              </a:ext>
            </a:extLst>
          </p:cNvPr>
          <p:cNvGrpSpPr/>
          <p:nvPr/>
        </p:nvGrpSpPr>
        <p:grpSpPr>
          <a:xfrm>
            <a:off x="7633721" y="2981325"/>
            <a:ext cx="1071388" cy="409576"/>
            <a:chOff x="7633721" y="2981325"/>
            <a:chExt cx="1071388" cy="409576"/>
          </a:xfrm>
        </p:grpSpPr>
        <p:sp>
          <p:nvSpPr>
            <p:cNvPr id="916" name="SMARTInkShape-4337">
              <a:extLst>
                <a:ext uri="{FF2B5EF4-FFF2-40B4-BE49-F238E27FC236}">
                  <a16:creationId xmlns:a16="http://schemas.microsoft.com/office/drawing/2014/main" id="{3147528C-598E-4825-6D15-30C42DACE490}"/>
                </a:ext>
              </a:extLst>
            </p:cNvPr>
            <p:cNvSpPr/>
            <p:nvPr>
              <p:custDataLst>
                <p:tags r:id="rId83"/>
              </p:custDataLst>
            </p:nvPr>
          </p:nvSpPr>
          <p:spPr>
            <a:xfrm>
              <a:off x="8524875" y="3000375"/>
              <a:ext cx="180234" cy="390526"/>
            </a:xfrm>
            <a:custGeom>
              <a:avLst/>
              <a:gdLst/>
              <a:ahLst/>
              <a:cxnLst/>
              <a:rect l="0" t="0" r="0" b="0"/>
              <a:pathLst>
                <a:path w="180234" h="390526">
                  <a:moveTo>
                    <a:pt x="142875" y="0"/>
                  </a:moveTo>
                  <a:lnTo>
                    <a:pt x="142875" y="0"/>
                  </a:lnTo>
                  <a:lnTo>
                    <a:pt x="158045" y="10113"/>
                  </a:lnTo>
                  <a:lnTo>
                    <a:pt x="168315" y="26367"/>
                  </a:lnTo>
                  <a:lnTo>
                    <a:pt x="177223" y="56496"/>
                  </a:lnTo>
                  <a:lnTo>
                    <a:pt x="180233" y="100177"/>
                  </a:lnTo>
                  <a:lnTo>
                    <a:pt x="179769" y="141967"/>
                  </a:lnTo>
                  <a:lnTo>
                    <a:pt x="170585" y="186440"/>
                  </a:lnTo>
                  <a:lnTo>
                    <a:pt x="161668" y="224575"/>
                  </a:lnTo>
                  <a:lnTo>
                    <a:pt x="144118" y="265905"/>
                  </a:lnTo>
                  <a:lnTo>
                    <a:pt x="115981" y="310523"/>
                  </a:lnTo>
                  <a:lnTo>
                    <a:pt x="85529" y="339995"/>
                  </a:lnTo>
                  <a:lnTo>
                    <a:pt x="44786" y="364517"/>
                  </a:lnTo>
                  <a:lnTo>
                    <a:pt x="23854" y="376116"/>
                  </a:lnTo>
                  <a:lnTo>
                    <a:pt x="14836" y="379888"/>
                  </a:lnTo>
                  <a:lnTo>
                    <a:pt x="0" y="390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7" name="SMARTInkShape-4338">
              <a:extLst>
                <a:ext uri="{FF2B5EF4-FFF2-40B4-BE49-F238E27FC236}">
                  <a16:creationId xmlns:a16="http://schemas.microsoft.com/office/drawing/2014/main" id="{F9D37BE9-722C-97EC-1D06-D33377F510AD}"/>
                </a:ext>
              </a:extLst>
            </p:cNvPr>
            <p:cNvSpPr/>
            <p:nvPr>
              <p:custDataLst>
                <p:tags r:id="rId84"/>
              </p:custDataLst>
            </p:nvPr>
          </p:nvSpPr>
          <p:spPr>
            <a:xfrm>
              <a:off x="8562975" y="3039076"/>
              <a:ext cx="55631" cy="189900"/>
            </a:xfrm>
            <a:custGeom>
              <a:avLst/>
              <a:gdLst/>
              <a:ahLst/>
              <a:cxnLst/>
              <a:rect l="0" t="0" r="0" b="0"/>
              <a:pathLst>
                <a:path w="55631" h="189900">
                  <a:moveTo>
                    <a:pt x="9525" y="66074"/>
                  </a:moveTo>
                  <a:lnTo>
                    <a:pt x="9525" y="66074"/>
                  </a:lnTo>
                  <a:lnTo>
                    <a:pt x="9525" y="61018"/>
                  </a:lnTo>
                  <a:lnTo>
                    <a:pt x="14581" y="47760"/>
                  </a:lnTo>
                  <a:lnTo>
                    <a:pt x="44288" y="9665"/>
                  </a:lnTo>
                  <a:lnTo>
                    <a:pt x="45401" y="6243"/>
                  </a:lnTo>
                  <a:lnTo>
                    <a:pt x="47201" y="3962"/>
                  </a:lnTo>
                  <a:lnTo>
                    <a:pt x="55630" y="0"/>
                  </a:lnTo>
                  <a:lnTo>
                    <a:pt x="43759" y="41136"/>
                  </a:lnTo>
                  <a:lnTo>
                    <a:pt x="36022" y="83513"/>
                  </a:lnTo>
                  <a:lnTo>
                    <a:pt x="21951" y="124266"/>
                  </a:lnTo>
                  <a:lnTo>
                    <a:pt x="7523" y="169238"/>
                  </a:lnTo>
                  <a:lnTo>
                    <a:pt x="3344" y="176483"/>
                  </a:lnTo>
                  <a:lnTo>
                    <a:pt x="0" y="1898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8" name="SMARTInkShape-4339">
              <a:extLst>
                <a:ext uri="{FF2B5EF4-FFF2-40B4-BE49-F238E27FC236}">
                  <a16:creationId xmlns:a16="http://schemas.microsoft.com/office/drawing/2014/main" id="{1CBDE125-A8C1-0826-2C21-99F444E06614}"/>
                </a:ext>
              </a:extLst>
            </p:cNvPr>
            <p:cNvSpPr/>
            <p:nvPr>
              <p:custDataLst>
                <p:tags r:id="rId85"/>
              </p:custDataLst>
            </p:nvPr>
          </p:nvSpPr>
          <p:spPr>
            <a:xfrm>
              <a:off x="8372475" y="3125961"/>
              <a:ext cx="104526" cy="82504"/>
            </a:xfrm>
            <a:custGeom>
              <a:avLst/>
              <a:gdLst/>
              <a:ahLst/>
              <a:cxnLst/>
              <a:rect l="0" t="0" r="0" b="0"/>
              <a:pathLst>
                <a:path w="104526" h="82504">
                  <a:moveTo>
                    <a:pt x="0" y="26814"/>
                  </a:moveTo>
                  <a:lnTo>
                    <a:pt x="0" y="26814"/>
                  </a:lnTo>
                  <a:lnTo>
                    <a:pt x="5056" y="31870"/>
                  </a:lnTo>
                  <a:lnTo>
                    <a:pt x="10361" y="34353"/>
                  </a:lnTo>
                  <a:lnTo>
                    <a:pt x="53257" y="36223"/>
                  </a:lnTo>
                  <a:lnTo>
                    <a:pt x="84720" y="28712"/>
                  </a:lnTo>
                  <a:lnTo>
                    <a:pt x="101925" y="19002"/>
                  </a:lnTo>
                  <a:lnTo>
                    <a:pt x="102875" y="17373"/>
                  </a:lnTo>
                  <a:lnTo>
                    <a:pt x="104399" y="7154"/>
                  </a:lnTo>
                  <a:lnTo>
                    <a:pt x="104525" y="4182"/>
                  </a:lnTo>
                  <a:lnTo>
                    <a:pt x="102491" y="2201"/>
                  </a:lnTo>
                  <a:lnTo>
                    <a:pt x="94589" y="0"/>
                  </a:lnTo>
                  <a:lnTo>
                    <a:pt x="68125" y="3818"/>
                  </a:lnTo>
                  <a:lnTo>
                    <a:pt x="51091" y="11654"/>
                  </a:lnTo>
                  <a:lnTo>
                    <a:pt x="22910" y="33932"/>
                  </a:lnTo>
                  <a:lnTo>
                    <a:pt x="8434" y="52441"/>
                  </a:lnTo>
                  <a:lnTo>
                    <a:pt x="2498" y="66275"/>
                  </a:lnTo>
                  <a:lnTo>
                    <a:pt x="2725" y="70055"/>
                  </a:lnTo>
                  <a:lnTo>
                    <a:pt x="5797" y="77077"/>
                  </a:lnTo>
                  <a:lnTo>
                    <a:pt x="9157" y="79373"/>
                  </a:lnTo>
                  <a:lnTo>
                    <a:pt x="18534" y="81923"/>
                  </a:lnTo>
                  <a:lnTo>
                    <a:pt x="48346" y="82503"/>
                  </a:lnTo>
                  <a:lnTo>
                    <a:pt x="95250" y="744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9" name="SMARTInkShape-4340">
              <a:extLst>
                <a:ext uri="{FF2B5EF4-FFF2-40B4-BE49-F238E27FC236}">
                  <a16:creationId xmlns:a16="http://schemas.microsoft.com/office/drawing/2014/main" id="{A4DAC10B-26ED-039A-D44C-670F99CEA7B4}"/>
                </a:ext>
              </a:extLst>
            </p:cNvPr>
            <p:cNvSpPr/>
            <p:nvPr>
              <p:custDataLst>
                <p:tags r:id="rId86"/>
              </p:custDataLst>
            </p:nvPr>
          </p:nvSpPr>
          <p:spPr>
            <a:xfrm>
              <a:off x="8230057" y="3087816"/>
              <a:ext cx="102996" cy="131635"/>
            </a:xfrm>
            <a:custGeom>
              <a:avLst/>
              <a:gdLst/>
              <a:ahLst/>
              <a:cxnLst/>
              <a:rect l="0" t="0" r="0" b="0"/>
              <a:pathLst>
                <a:path w="102996" h="131635">
                  <a:moveTo>
                    <a:pt x="94793" y="17334"/>
                  </a:moveTo>
                  <a:lnTo>
                    <a:pt x="94793" y="17334"/>
                  </a:lnTo>
                  <a:lnTo>
                    <a:pt x="99849" y="12278"/>
                  </a:lnTo>
                  <a:lnTo>
                    <a:pt x="102332" y="6973"/>
                  </a:lnTo>
                  <a:lnTo>
                    <a:pt x="102995" y="4077"/>
                  </a:lnTo>
                  <a:lnTo>
                    <a:pt x="102378" y="2146"/>
                  </a:lnTo>
                  <a:lnTo>
                    <a:pt x="100908" y="858"/>
                  </a:lnTo>
                  <a:lnTo>
                    <a:pt x="98869" y="0"/>
                  </a:lnTo>
                  <a:lnTo>
                    <a:pt x="96453" y="486"/>
                  </a:lnTo>
                  <a:lnTo>
                    <a:pt x="57753" y="28010"/>
                  </a:lnTo>
                  <a:lnTo>
                    <a:pt x="14597" y="70100"/>
                  </a:lnTo>
                  <a:lnTo>
                    <a:pt x="3008" y="91311"/>
                  </a:lnTo>
                  <a:lnTo>
                    <a:pt x="0" y="114421"/>
                  </a:lnTo>
                  <a:lnTo>
                    <a:pt x="2568" y="121514"/>
                  </a:lnTo>
                  <a:lnTo>
                    <a:pt x="4734" y="124888"/>
                  </a:lnTo>
                  <a:lnTo>
                    <a:pt x="8296" y="127136"/>
                  </a:lnTo>
                  <a:lnTo>
                    <a:pt x="24479" y="130302"/>
                  </a:lnTo>
                  <a:lnTo>
                    <a:pt x="66218" y="13163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0" name="SMARTInkShape-4341">
              <a:extLst>
                <a:ext uri="{FF2B5EF4-FFF2-40B4-BE49-F238E27FC236}">
                  <a16:creationId xmlns:a16="http://schemas.microsoft.com/office/drawing/2014/main" id="{C181517D-847F-87AA-88FF-6B6FE6C86528}"/>
                </a:ext>
              </a:extLst>
            </p:cNvPr>
            <p:cNvSpPr/>
            <p:nvPr>
              <p:custDataLst>
                <p:tags r:id="rId87"/>
              </p:custDataLst>
            </p:nvPr>
          </p:nvSpPr>
          <p:spPr>
            <a:xfrm>
              <a:off x="8020050" y="3114675"/>
              <a:ext cx="133351" cy="123826"/>
            </a:xfrm>
            <a:custGeom>
              <a:avLst/>
              <a:gdLst/>
              <a:ahLst/>
              <a:cxnLst/>
              <a:rect l="0" t="0" r="0" b="0"/>
              <a:pathLst>
                <a:path w="133351" h="123826">
                  <a:moveTo>
                    <a:pt x="133350" y="0"/>
                  </a:moveTo>
                  <a:lnTo>
                    <a:pt x="133350" y="0"/>
                  </a:lnTo>
                  <a:lnTo>
                    <a:pt x="128294" y="0"/>
                  </a:lnTo>
                  <a:lnTo>
                    <a:pt x="122989" y="5644"/>
                  </a:lnTo>
                  <a:lnTo>
                    <a:pt x="114988" y="15208"/>
                  </a:lnTo>
                  <a:lnTo>
                    <a:pt x="68739" y="55397"/>
                  </a:lnTo>
                  <a:lnTo>
                    <a:pt x="21803" y="102029"/>
                  </a:lnTo>
                  <a:lnTo>
                    <a:pt x="0"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1" name="SMARTInkShape-4342">
              <a:extLst>
                <a:ext uri="{FF2B5EF4-FFF2-40B4-BE49-F238E27FC236}">
                  <a16:creationId xmlns:a16="http://schemas.microsoft.com/office/drawing/2014/main" id="{1B145399-CF39-3D9B-E35C-D8A1649A4FE4}"/>
                </a:ext>
              </a:extLst>
            </p:cNvPr>
            <p:cNvSpPr/>
            <p:nvPr>
              <p:custDataLst>
                <p:tags r:id="rId88"/>
              </p:custDataLst>
            </p:nvPr>
          </p:nvSpPr>
          <p:spPr>
            <a:xfrm>
              <a:off x="8039100" y="3109187"/>
              <a:ext cx="109559" cy="96252"/>
            </a:xfrm>
            <a:custGeom>
              <a:avLst/>
              <a:gdLst/>
              <a:ahLst/>
              <a:cxnLst/>
              <a:rect l="0" t="0" r="0" b="0"/>
              <a:pathLst>
                <a:path w="109559" h="96252">
                  <a:moveTo>
                    <a:pt x="0" y="5488"/>
                  </a:moveTo>
                  <a:lnTo>
                    <a:pt x="0" y="5488"/>
                  </a:lnTo>
                  <a:lnTo>
                    <a:pt x="5056" y="432"/>
                  </a:lnTo>
                  <a:lnTo>
                    <a:pt x="7605" y="0"/>
                  </a:lnTo>
                  <a:lnTo>
                    <a:pt x="10361" y="771"/>
                  </a:lnTo>
                  <a:lnTo>
                    <a:pt x="22390" y="9613"/>
                  </a:lnTo>
                  <a:lnTo>
                    <a:pt x="52044" y="39586"/>
                  </a:lnTo>
                  <a:lnTo>
                    <a:pt x="61534" y="56179"/>
                  </a:lnTo>
                  <a:lnTo>
                    <a:pt x="86721" y="79688"/>
                  </a:lnTo>
                  <a:lnTo>
                    <a:pt x="109558" y="96251"/>
                  </a:lnTo>
                  <a:lnTo>
                    <a:pt x="104775" y="912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 name="SMARTInkShape-4343">
              <a:extLst>
                <a:ext uri="{FF2B5EF4-FFF2-40B4-BE49-F238E27FC236}">
                  <a16:creationId xmlns:a16="http://schemas.microsoft.com/office/drawing/2014/main" id="{5A09D136-BCA4-813A-DC69-1119B1603451}"/>
                </a:ext>
              </a:extLst>
            </p:cNvPr>
            <p:cNvSpPr/>
            <p:nvPr>
              <p:custDataLst>
                <p:tags r:id="rId89"/>
              </p:custDataLst>
            </p:nvPr>
          </p:nvSpPr>
          <p:spPr>
            <a:xfrm>
              <a:off x="7858125" y="3164318"/>
              <a:ext cx="123826" cy="17033"/>
            </a:xfrm>
            <a:custGeom>
              <a:avLst/>
              <a:gdLst/>
              <a:ahLst/>
              <a:cxnLst/>
              <a:rect l="0" t="0" r="0" b="0"/>
              <a:pathLst>
                <a:path w="123826" h="17033">
                  <a:moveTo>
                    <a:pt x="0" y="17032"/>
                  </a:moveTo>
                  <a:lnTo>
                    <a:pt x="0" y="17032"/>
                  </a:lnTo>
                  <a:lnTo>
                    <a:pt x="47532" y="5274"/>
                  </a:lnTo>
                  <a:lnTo>
                    <a:pt x="66647" y="142"/>
                  </a:lnTo>
                  <a:lnTo>
                    <a:pt x="80421" y="0"/>
                  </a:lnTo>
                  <a:lnTo>
                    <a:pt x="123825" y="750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 name="SMARTInkShape-4344">
              <a:extLst>
                <a:ext uri="{FF2B5EF4-FFF2-40B4-BE49-F238E27FC236}">
                  <a16:creationId xmlns:a16="http://schemas.microsoft.com/office/drawing/2014/main" id="{79E65102-456D-EBA3-DB8C-7E6E0C016A84}"/>
                </a:ext>
              </a:extLst>
            </p:cNvPr>
            <p:cNvSpPr/>
            <p:nvPr>
              <p:custDataLst>
                <p:tags r:id="rId90"/>
              </p:custDataLst>
            </p:nvPr>
          </p:nvSpPr>
          <p:spPr>
            <a:xfrm>
              <a:off x="7877175" y="3068490"/>
              <a:ext cx="104776" cy="17611"/>
            </a:xfrm>
            <a:custGeom>
              <a:avLst/>
              <a:gdLst/>
              <a:ahLst/>
              <a:cxnLst/>
              <a:rect l="0" t="0" r="0" b="0"/>
              <a:pathLst>
                <a:path w="104776" h="17611">
                  <a:moveTo>
                    <a:pt x="0" y="17610"/>
                  </a:moveTo>
                  <a:lnTo>
                    <a:pt x="0" y="17610"/>
                  </a:lnTo>
                  <a:lnTo>
                    <a:pt x="31083" y="10071"/>
                  </a:lnTo>
                  <a:lnTo>
                    <a:pt x="74414" y="1801"/>
                  </a:lnTo>
                  <a:lnTo>
                    <a:pt x="85284" y="0"/>
                  </a:lnTo>
                  <a:lnTo>
                    <a:pt x="104775" y="808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4" name="SMARTInkShape-4345">
              <a:extLst>
                <a:ext uri="{FF2B5EF4-FFF2-40B4-BE49-F238E27FC236}">
                  <a16:creationId xmlns:a16="http://schemas.microsoft.com/office/drawing/2014/main" id="{5125681E-2C1E-3AAD-0775-ADF5B5EE5B3C}"/>
                </a:ext>
              </a:extLst>
            </p:cNvPr>
            <p:cNvSpPr/>
            <p:nvPr>
              <p:custDataLst>
                <p:tags r:id="rId91"/>
              </p:custDataLst>
            </p:nvPr>
          </p:nvSpPr>
          <p:spPr>
            <a:xfrm>
              <a:off x="7848600" y="3011279"/>
              <a:ext cx="133351" cy="36722"/>
            </a:xfrm>
            <a:custGeom>
              <a:avLst/>
              <a:gdLst/>
              <a:ahLst/>
              <a:cxnLst/>
              <a:rect l="0" t="0" r="0" b="0"/>
              <a:pathLst>
                <a:path w="133351" h="36722">
                  <a:moveTo>
                    <a:pt x="0" y="36721"/>
                  </a:moveTo>
                  <a:lnTo>
                    <a:pt x="0" y="36721"/>
                  </a:lnTo>
                  <a:lnTo>
                    <a:pt x="5056" y="26608"/>
                  </a:lnTo>
                  <a:lnTo>
                    <a:pt x="13184" y="18821"/>
                  </a:lnTo>
                  <a:lnTo>
                    <a:pt x="23850" y="12890"/>
                  </a:lnTo>
                  <a:lnTo>
                    <a:pt x="69593" y="5601"/>
                  </a:lnTo>
                  <a:lnTo>
                    <a:pt x="100295" y="0"/>
                  </a:lnTo>
                  <a:lnTo>
                    <a:pt x="110898" y="2056"/>
                  </a:lnTo>
                  <a:lnTo>
                    <a:pt x="133350" y="81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5" name="SMARTInkShape-4346">
              <a:extLst>
                <a:ext uri="{FF2B5EF4-FFF2-40B4-BE49-F238E27FC236}">
                  <a16:creationId xmlns:a16="http://schemas.microsoft.com/office/drawing/2014/main" id="{1B7EA4B6-2E03-27F6-C72D-E362CFCF8F12}"/>
                </a:ext>
              </a:extLst>
            </p:cNvPr>
            <p:cNvSpPr/>
            <p:nvPr>
              <p:custDataLst>
                <p:tags r:id="rId92"/>
              </p:custDataLst>
            </p:nvPr>
          </p:nvSpPr>
          <p:spPr>
            <a:xfrm>
              <a:off x="7833625" y="3048151"/>
              <a:ext cx="42192" cy="142725"/>
            </a:xfrm>
            <a:custGeom>
              <a:avLst/>
              <a:gdLst/>
              <a:ahLst/>
              <a:cxnLst/>
              <a:rect l="0" t="0" r="0" b="0"/>
              <a:pathLst>
                <a:path w="42192" h="142725">
                  <a:moveTo>
                    <a:pt x="24500" y="18899"/>
                  </a:moveTo>
                  <a:lnTo>
                    <a:pt x="24500" y="18899"/>
                  </a:lnTo>
                  <a:lnTo>
                    <a:pt x="29556" y="13843"/>
                  </a:lnTo>
                  <a:lnTo>
                    <a:pt x="32040" y="8538"/>
                  </a:lnTo>
                  <a:lnTo>
                    <a:pt x="33634" y="1565"/>
                  </a:lnTo>
                  <a:lnTo>
                    <a:pt x="34823" y="993"/>
                  </a:lnTo>
                  <a:lnTo>
                    <a:pt x="42191" y="0"/>
                  </a:lnTo>
                  <a:lnTo>
                    <a:pt x="16661" y="44591"/>
                  </a:lnTo>
                  <a:lnTo>
                    <a:pt x="10433" y="58893"/>
                  </a:lnTo>
                  <a:lnTo>
                    <a:pt x="5645" y="102723"/>
                  </a:lnTo>
                  <a:lnTo>
                    <a:pt x="2715" y="111893"/>
                  </a:lnTo>
                  <a:lnTo>
                    <a:pt x="451" y="115820"/>
                  </a:lnTo>
                  <a:lnTo>
                    <a:pt x="0" y="119497"/>
                  </a:lnTo>
                  <a:lnTo>
                    <a:pt x="5450" y="1427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6" name="SMARTInkShape-4347">
              <a:extLst>
                <a:ext uri="{FF2B5EF4-FFF2-40B4-BE49-F238E27FC236}">
                  <a16:creationId xmlns:a16="http://schemas.microsoft.com/office/drawing/2014/main" id="{70733F4C-07E7-E9D3-43EC-F50A149715ED}"/>
                </a:ext>
              </a:extLst>
            </p:cNvPr>
            <p:cNvSpPr/>
            <p:nvPr>
              <p:custDataLst>
                <p:tags r:id="rId93"/>
              </p:custDataLst>
            </p:nvPr>
          </p:nvSpPr>
          <p:spPr>
            <a:xfrm>
              <a:off x="7633721" y="2981325"/>
              <a:ext cx="138680" cy="266701"/>
            </a:xfrm>
            <a:custGeom>
              <a:avLst/>
              <a:gdLst/>
              <a:ahLst/>
              <a:cxnLst/>
              <a:rect l="0" t="0" r="0" b="0"/>
              <a:pathLst>
                <a:path w="138680" h="266701">
                  <a:moveTo>
                    <a:pt x="129154" y="0"/>
                  </a:moveTo>
                  <a:lnTo>
                    <a:pt x="129154" y="0"/>
                  </a:lnTo>
                  <a:lnTo>
                    <a:pt x="138679" y="0"/>
                  </a:lnTo>
                  <a:lnTo>
                    <a:pt x="122433" y="15188"/>
                  </a:lnTo>
                  <a:lnTo>
                    <a:pt x="101823" y="23598"/>
                  </a:lnTo>
                  <a:lnTo>
                    <a:pt x="93017" y="32007"/>
                  </a:lnTo>
                  <a:lnTo>
                    <a:pt x="56030" y="79509"/>
                  </a:lnTo>
                  <a:lnTo>
                    <a:pt x="32179" y="111143"/>
                  </a:lnTo>
                  <a:lnTo>
                    <a:pt x="26690" y="130180"/>
                  </a:lnTo>
                  <a:lnTo>
                    <a:pt x="25063" y="144170"/>
                  </a:lnTo>
                  <a:lnTo>
                    <a:pt x="7134" y="186508"/>
                  </a:lnTo>
                  <a:lnTo>
                    <a:pt x="2863" y="210016"/>
                  </a:lnTo>
                  <a:lnTo>
                    <a:pt x="510" y="216211"/>
                  </a:lnTo>
                  <a:lnTo>
                    <a:pt x="0" y="221399"/>
                  </a:lnTo>
                  <a:lnTo>
                    <a:pt x="4418" y="240770"/>
                  </a:lnTo>
                  <a:lnTo>
                    <a:pt x="7747" y="247414"/>
                  </a:lnTo>
                  <a:lnTo>
                    <a:pt x="19495" y="261661"/>
                  </a:lnTo>
                  <a:lnTo>
                    <a:pt x="43429" y="2667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3" name="SMARTInkShape-Group784">
            <a:extLst>
              <a:ext uri="{FF2B5EF4-FFF2-40B4-BE49-F238E27FC236}">
                <a16:creationId xmlns:a16="http://schemas.microsoft.com/office/drawing/2014/main" id="{96FC8623-D310-1BC9-2784-DBF9D4DE6D0F}"/>
              </a:ext>
            </a:extLst>
          </p:cNvPr>
          <p:cNvGrpSpPr/>
          <p:nvPr/>
        </p:nvGrpSpPr>
        <p:grpSpPr>
          <a:xfrm>
            <a:off x="7924800" y="4715267"/>
            <a:ext cx="638176" cy="244387"/>
            <a:chOff x="7924800" y="4715267"/>
            <a:chExt cx="638176" cy="244387"/>
          </a:xfrm>
        </p:grpSpPr>
        <p:sp>
          <p:nvSpPr>
            <p:cNvPr id="928" name="SMARTInkShape-4348">
              <a:extLst>
                <a:ext uri="{FF2B5EF4-FFF2-40B4-BE49-F238E27FC236}">
                  <a16:creationId xmlns:a16="http://schemas.microsoft.com/office/drawing/2014/main" id="{091D6F8C-0DE2-4124-CF06-C611EB5AE4E9}"/>
                </a:ext>
              </a:extLst>
            </p:cNvPr>
            <p:cNvSpPr/>
            <p:nvPr>
              <p:custDataLst>
                <p:tags r:id="rId78"/>
              </p:custDataLst>
            </p:nvPr>
          </p:nvSpPr>
          <p:spPr>
            <a:xfrm>
              <a:off x="8458200" y="4781586"/>
              <a:ext cx="104776" cy="178068"/>
            </a:xfrm>
            <a:custGeom>
              <a:avLst/>
              <a:gdLst/>
              <a:ahLst/>
              <a:cxnLst/>
              <a:rect l="0" t="0" r="0" b="0"/>
              <a:pathLst>
                <a:path w="104776" h="178068">
                  <a:moveTo>
                    <a:pt x="104775" y="19014"/>
                  </a:moveTo>
                  <a:lnTo>
                    <a:pt x="104775" y="19014"/>
                  </a:lnTo>
                  <a:lnTo>
                    <a:pt x="104775" y="83"/>
                  </a:lnTo>
                  <a:lnTo>
                    <a:pt x="99719" y="0"/>
                  </a:lnTo>
                  <a:lnTo>
                    <a:pt x="94414" y="2802"/>
                  </a:lnTo>
                  <a:lnTo>
                    <a:pt x="88529" y="6517"/>
                  </a:lnTo>
                  <a:lnTo>
                    <a:pt x="82386" y="8168"/>
                  </a:lnTo>
                  <a:lnTo>
                    <a:pt x="50229" y="35889"/>
                  </a:lnTo>
                  <a:lnTo>
                    <a:pt x="43490" y="45211"/>
                  </a:lnTo>
                  <a:lnTo>
                    <a:pt x="36876" y="56409"/>
                  </a:lnTo>
                  <a:lnTo>
                    <a:pt x="31207" y="65267"/>
                  </a:lnTo>
                  <a:lnTo>
                    <a:pt x="15804" y="105813"/>
                  </a:lnTo>
                  <a:lnTo>
                    <a:pt x="11385" y="128575"/>
                  </a:lnTo>
                  <a:lnTo>
                    <a:pt x="15133" y="153783"/>
                  </a:lnTo>
                  <a:lnTo>
                    <a:pt x="22953" y="166400"/>
                  </a:lnTo>
                  <a:lnTo>
                    <a:pt x="28003" y="171246"/>
                  </a:lnTo>
                  <a:lnTo>
                    <a:pt x="39257" y="176631"/>
                  </a:lnTo>
                  <a:lnTo>
                    <a:pt x="45220" y="178067"/>
                  </a:lnTo>
                  <a:lnTo>
                    <a:pt x="51314" y="175849"/>
                  </a:lnTo>
                  <a:lnTo>
                    <a:pt x="63729" y="164918"/>
                  </a:lnTo>
                  <a:lnTo>
                    <a:pt x="77562" y="145972"/>
                  </a:lnTo>
                  <a:lnTo>
                    <a:pt x="79224" y="139636"/>
                  </a:lnTo>
                  <a:lnTo>
                    <a:pt x="78250" y="126950"/>
                  </a:lnTo>
                  <a:lnTo>
                    <a:pt x="76508" y="122721"/>
                  </a:lnTo>
                  <a:lnTo>
                    <a:pt x="74288" y="119903"/>
                  </a:lnTo>
                  <a:lnTo>
                    <a:pt x="58066" y="110321"/>
                  </a:lnTo>
                  <a:lnTo>
                    <a:pt x="52469" y="109519"/>
                  </a:lnTo>
                  <a:lnTo>
                    <a:pt x="40606" y="111450"/>
                  </a:lnTo>
                  <a:lnTo>
                    <a:pt x="16801" y="121313"/>
                  </a:lnTo>
                  <a:lnTo>
                    <a:pt x="0" y="13331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9" name="SMARTInkShape-4349">
              <a:extLst>
                <a:ext uri="{FF2B5EF4-FFF2-40B4-BE49-F238E27FC236}">
                  <a16:creationId xmlns:a16="http://schemas.microsoft.com/office/drawing/2014/main" id="{966662F1-5A60-82C7-BA13-53217C166EED}"/>
                </a:ext>
              </a:extLst>
            </p:cNvPr>
            <p:cNvSpPr/>
            <p:nvPr>
              <p:custDataLst>
                <p:tags r:id="rId79"/>
              </p:custDataLst>
            </p:nvPr>
          </p:nvSpPr>
          <p:spPr>
            <a:xfrm>
              <a:off x="8289148" y="4781990"/>
              <a:ext cx="106692" cy="151369"/>
            </a:xfrm>
            <a:custGeom>
              <a:avLst/>
              <a:gdLst/>
              <a:ahLst/>
              <a:cxnLst/>
              <a:rect l="0" t="0" r="0" b="0"/>
              <a:pathLst>
                <a:path w="106692" h="151369">
                  <a:moveTo>
                    <a:pt x="83327" y="37660"/>
                  </a:moveTo>
                  <a:lnTo>
                    <a:pt x="83327" y="37660"/>
                  </a:lnTo>
                  <a:lnTo>
                    <a:pt x="88383" y="32603"/>
                  </a:lnTo>
                  <a:lnTo>
                    <a:pt x="90866" y="27299"/>
                  </a:lnTo>
                  <a:lnTo>
                    <a:pt x="91529" y="24403"/>
                  </a:lnTo>
                  <a:lnTo>
                    <a:pt x="90912" y="21413"/>
                  </a:lnTo>
                  <a:lnTo>
                    <a:pt x="84535" y="10917"/>
                  </a:lnTo>
                  <a:lnTo>
                    <a:pt x="78629" y="4572"/>
                  </a:lnTo>
                  <a:lnTo>
                    <a:pt x="73125" y="1788"/>
                  </a:lnTo>
                  <a:lnTo>
                    <a:pt x="55911" y="0"/>
                  </a:lnTo>
                  <a:lnTo>
                    <a:pt x="38279" y="4747"/>
                  </a:lnTo>
                  <a:lnTo>
                    <a:pt x="20963" y="15832"/>
                  </a:lnTo>
                  <a:lnTo>
                    <a:pt x="13982" y="21962"/>
                  </a:lnTo>
                  <a:lnTo>
                    <a:pt x="10173" y="28214"/>
                  </a:lnTo>
                  <a:lnTo>
                    <a:pt x="9159" y="31362"/>
                  </a:lnTo>
                  <a:lnTo>
                    <a:pt x="9540" y="34519"/>
                  </a:lnTo>
                  <a:lnTo>
                    <a:pt x="18964" y="56712"/>
                  </a:lnTo>
                  <a:lnTo>
                    <a:pt x="48442" y="88460"/>
                  </a:lnTo>
                  <a:lnTo>
                    <a:pt x="66598" y="101160"/>
                  </a:lnTo>
                  <a:lnTo>
                    <a:pt x="77909" y="122092"/>
                  </a:lnTo>
                  <a:lnTo>
                    <a:pt x="78657" y="126756"/>
                  </a:lnTo>
                  <a:lnTo>
                    <a:pt x="74649" y="145217"/>
                  </a:lnTo>
                  <a:lnTo>
                    <a:pt x="72251" y="147465"/>
                  </a:lnTo>
                  <a:lnTo>
                    <a:pt x="59819" y="150628"/>
                  </a:lnTo>
                  <a:lnTo>
                    <a:pt x="52418" y="151368"/>
                  </a:lnTo>
                  <a:lnTo>
                    <a:pt x="42778" y="146052"/>
                  </a:lnTo>
                  <a:lnTo>
                    <a:pt x="2995" y="117176"/>
                  </a:lnTo>
                  <a:lnTo>
                    <a:pt x="0" y="110748"/>
                  </a:lnTo>
                  <a:lnTo>
                    <a:pt x="1317" y="107552"/>
                  </a:lnTo>
                  <a:lnTo>
                    <a:pt x="8425" y="101180"/>
                  </a:lnTo>
                  <a:lnTo>
                    <a:pt x="18640" y="97641"/>
                  </a:lnTo>
                  <a:lnTo>
                    <a:pt x="47389" y="92237"/>
                  </a:lnTo>
                  <a:lnTo>
                    <a:pt x="90603" y="75856"/>
                  </a:lnTo>
                  <a:lnTo>
                    <a:pt x="105674" y="62654"/>
                  </a:lnTo>
                  <a:lnTo>
                    <a:pt x="106691" y="59615"/>
                  </a:lnTo>
                  <a:lnTo>
                    <a:pt x="106312" y="56530"/>
                  </a:lnTo>
                  <a:lnTo>
                    <a:pt x="103068" y="50281"/>
                  </a:lnTo>
                  <a:lnTo>
                    <a:pt x="83327" y="281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0" name="SMARTInkShape-4350">
              <a:extLst>
                <a:ext uri="{FF2B5EF4-FFF2-40B4-BE49-F238E27FC236}">
                  <a16:creationId xmlns:a16="http://schemas.microsoft.com/office/drawing/2014/main" id="{C5EAAEE2-4A6A-2C8F-A9AE-4F6EC91E4ABF}"/>
                </a:ext>
              </a:extLst>
            </p:cNvPr>
            <p:cNvSpPr/>
            <p:nvPr>
              <p:custDataLst>
                <p:tags r:id="rId80"/>
              </p:custDataLst>
            </p:nvPr>
          </p:nvSpPr>
          <p:spPr>
            <a:xfrm>
              <a:off x="8148393" y="4752985"/>
              <a:ext cx="100258" cy="152235"/>
            </a:xfrm>
            <a:custGeom>
              <a:avLst/>
              <a:gdLst/>
              <a:ahLst/>
              <a:cxnLst/>
              <a:rect l="0" t="0" r="0" b="0"/>
              <a:pathLst>
                <a:path w="100258" h="152235">
                  <a:moveTo>
                    <a:pt x="100257" y="9515"/>
                  </a:moveTo>
                  <a:lnTo>
                    <a:pt x="100257" y="9515"/>
                  </a:lnTo>
                  <a:lnTo>
                    <a:pt x="100257" y="24"/>
                  </a:lnTo>
                  <a:lnTo>
                    <a:pt x="95201" y="0"/>
                  </a:lnTo>
                  <a:lnTo>
                    <a:pt x="93711" y="1055"/>
                  </a:lnTo>
                  <a:lnTo>
                    <a:pt x="92718" y="2817"/>
                  </a:lnTo>
                  <a:lnTo>
                    <a:pt x="92055" y="5050"/>
                  </a:lnTo>
                  <a:lnTo>
                    <a:pt x="85676" y="10353"/>
                  </a:lnTo>
                  <a:lnTo>
                    <a:pt x="39735" y="51194"/>
                  </a:lnTo>
                  <a:lnTo>
                    <a:pt x="13212" y="77537"/>
                  </a:lnTo>
                  <a:lnTo>
                    <a:pt x="8653" y="90547"/>
                  </a:lnTo>
                  <a:lnTo>
                    <a:pt x="5569" y="104796"/>
                  </a:lnTo>
                  <a:lnTo>
                    <a:pt x="672" y="114656"/>
                  </a:lnTo>
                  <a:lnTo>
                    <a:pt x="0" y="118768"/>
                  </a:lnTo>
                  <a:lnTo>
                    <a:pt x="610" y="122567"/>
                  </a:lnTo>
                  <a:lnTo>
                    <a:pt x="4139" y="131212"/>
                  </a:lnTo>
                  <a:lnTo>
                    <a:pt x="4750" y="137766"/>
                  </a:lnTo>
                  <a:lnTo>
                    <a:pt x="10538" y="143421"/>
                  </a:lnTo>
                  <a:lnTo>
                    <a:pt x="19108" y="148404"/>
                  </a:lnTo>
                  <a:lnTo>
                    <a:pt x="33232" y="151601"/>
                  </a:lnTo>
                  <a:lnTo>
                    <a:pt x="41157" y="152234"/>
                  </a:lnTo>
                  <a:lnTo>
                    <a:pt x="73648" y="129996"/>
                  </a:lnTo>
                  <a:lnTo>
                    <a:pt x="77847" y="123739"/>
                  </a:lnTo>
                  <a:lnTo>
                    <a:pt x="80211" y="114268"/>
                  </a:lnTo>
                  <a:lnTo>
                    <a:pt x="80543" y="111100"/>
                  </a:lnTo>
                  <a:lnTo>
                    <a:pt x="75954" y="96529"/>
                  </a:lnTo>
                  <a:lnTo>
                    <a:pt x="72413" y="92924"/>
                  </a:lnTo>
                  <a:lnTo>
                    <a:pt x="62835" y="88919"/>
                  </a:lnTo>
                  <a:lnTo>
                    <a:pt x="32069" y="85996"/>
                  </a:lnTo>
                  <a:lnTo>
                    <a:pt x="5007" y="952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1" name="SMARTInkShape-4351">
              <a:extLst>
                <a:ext uri="{FF2B5EF4-FFF2-40B4-BE49-F238E27FC236}">
                  <a16:creationId xmlns:a16="http://schemas.microsoft.com/office/drawing/2014/main" id="{271F1261-BEF2-7354-FAA4-C776D34A3AD4}"/>
                </a:ext>
              </a:extLst>
            </p:cNvPr>
            <p:cNvSpPr/>
            <p:nvPr>
              <p:custDataLst>
                <p:tags r:id="rId81"/>
              </p:custDataLst>
            </p:nvPr>
          </p:nvSpPr>
          <p:spPr>
            <a:xfrm>
              <a:off x="8029966" y="4876800"/>
              <a:ext cx="9135" cy="19051"/>
            </a:xfrm>
            <a:custGeom>
              <a:avLst/>
              <a:gdLst/>
              <a:ahLst/>
              <a:cxnLst/>
              <a:rect l="0" t="0" r="0" b="0"/>
              <a:pathLst>
                <a:path w="9135" h="19051">
                  <a:moveTo>
                    <a:pt x="9134" y="19050"/>
                  </a:moveTo>
                  <a:lnTo>
                    <a:pt x="9134" y="19050"/>
                  </a:lnTo>
                  <a:lnTo>
                    <a:pt x="0" y="9917"/>
                  </a:lnTo>
                  <a:lnTo>
                    <a:pt x="9134"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2" name="SMARTInkShape-4352">
              <a:extLst>
                <a:ext uri="{FF2B5EF4-FFF2-40B4-BE49-F238E27FC236}">
                  <a16:creationId xmlns:a16="http://schemas.microsoft.com/office/drawing/2014/main" id="{9C17B671-7B3F-C302-3EA0-0BC295717DF3}"/>
                </a:ext>
              </a:extLst>
            </p:cNvPr>
            <p:cNvSpPr/>
            <p:nvPr>
              <p:custDataLst>
                <p:tags r:id="rId82"/>
              </p:custDataLst>
            </p:nvPr>
          </p:nvSpPr>
          <p:spPr>
            <a:xfrm>
              <a:off x="7924800" y="4715267"/>
              <a:ext cx="38101" cy="199634"/>
            </a:xfrm>
            <a:custGeom>
              <a:avLst/>
              <a:gdLst/>
              <a:ahLst/>
              <a:cxnLst/>
              <a:rect l="0" t="0" r="0" b="0"/>
              <a:pathLst>
                <a:path w="38101" h="199634">
                  <a:moveTo>
                    <a:pt x="38100" y="9133"/>
                  </a:moveTo>
                  <a:lnTo>
                    <a:pt x="38100" y="9133"/>
                  </a:lnTo>
                  <a:lnTo>
                    <a:pt x="38100" y="0"/>
                  </a:lnTo>
                  <a:lnTo>
                    <a:pt x="38100" y="14076"/>
                  </a:lnTo>
                  <a:lnTo>
                    <a:pt x="35278" y="19444"/>
                  </a:lnTo>
                  <a:lnTo>
                    <a:pt x="33044" y="22357"/>
                  </a:lnTo>
                  <a:lnTo>
                    <a:pt x="30560" y="31238"/>
                  </a:lnTo>
                  <a:lnTo>
                    <a:pt x="28690" y="72812"/>
                  </a:lnTo>
                  <a:lnTo>
                    <a:pt x="18881" y="116035"/>
                  </a:lnTo>
                  <a:lnTo>
                    <a:pt x="11687" y="134946"/>
                  </a:lnTo>
                  <a:lnTo>
                    <a:pt x="8751" y="157366"/>
                  </a:lnTo>
                  <a:lnTo>
                    <a:pt x="2043" y="170862"/>
                  </a:lnTo>
                  <a:lnTo>
                    <a:pt x="0" y="1996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41" name="SMARTInkShape-Group785">
            <a:extLst>
              <a:ext uri="{FF2B5EF4-FFF2-40B4-BE49-F238E27FC236}">
                <a16:creationId xmlns:a16="http://schemas.microsoft.com/office/drawing/2014/main" id="{DEB548B5-D648-B906-5BCA-C71EA964ED72}"/>
              </a:ext>
            </a:extLst>
          </p:cNvPr>
          <p:cNvGrpSpPr/>
          <p:nvPr/>
        </p:nvGrpSpPr>
        <p:grpSpPr>
          <a:xfrm>
            <a:off x="8667750" y="4562475"/>
            <a:ext cx="465397" cy="428626"/>
            <a:chOff x="8667750" y="4562475"/>
            <a:chExt cx="465397" cy="428626"/>
          </a:xfrm>
        </p:grpSpPr>
        <p:sp>
          <p:nvSpPr>
            <p:cNvPr id="934" name="SMARTInkShape-4353">
              <a:extLst>
                <a:ext uri="{FF2B5EF4-FFF2-40B4-BE49-F238E27FC236}">
                  <a16:creationId xmlns:a16="http://schemas.microsoft.com/office/drawing/2014/main" id="{410A1743-9560-833D-4FAA-4539E9CFF31C}"/>
                </a:ext>
              </a:extLst>
            </p:cNvPr>
            <p:cNvSpPr/>
            <p:nvPr>
              <p:custDataLst>
                <p:tags r:id="rId71"/>
              </p:custDataLst>
            </p:nvPr>
          </p:nvSpPr>
          <p:spPr>
            <a:xfrm>
              <a:off x="9058275" y="4867392"/>
              <a:ext cx="74872" cy="123709"/>
            </a:xfrm>
            <a:custGeom>
              <a:avLst/>
              <a:gdLst/>
              <a:ahLst/>
              <a:cxnLst/>
              <a:rect l="0" t="0" r="0" b="0"/>
              <a:pathLst>
                <a:path w="74872" h="123709">
                  <a:moveTo>
                    <a:pt x="0" y="9408"/>
                  </a:moveTo>
                  <a:lnTo>
                    <a:pt x="0" y="9408"/>
                  </a:lnTo>
                  <a:lnTo>
                    <a:pt x="27446" y="9408"/>
                  </a:lnTo>
                  <a:lnTo>
                    <a:pt x="30997" y="8350"/>
                  </a:lnTo>
                  <a:lnTo>
                    <a:pt x="33365" y="6586"/>
                  </a:lnTo>
                  <a:lnTo>
                    <a:pt x="34944" y="4351"/>
                  </a:lnTo>
                  <a:lnTo>
                    <a:pt x="37054" y="2862"/>
                  </a:lnTo>
                  <a:lnTo>
                    <a:pt x="42221" y="1207"/>
                  </a:lnTo>
                  <a:lnTo>
                    <a:pt x="60408" y="0"/>
                  </a:lnTo>
                  <a:lnTo>
                    <a:pt x="62498" y="1019"/>
                  </a:lnTo>
                  <a:lnTo>
                    <a:pt x="63888" y="2757"/>
                  </a:lnTo>
                  <a:lnTo>
                    <a:pt x="66628" y="9293"/>
                  </a:lnTo>
                  <a:lnTo>
                    <a:pt x="74871" y="9398"/>
                  </a:lnTo>
                  <a:lnTo>
                    <a:pt x="50667" y="52223"/>
                  </a:lnTo>
                  <a:lnTo>
                    <a:pt x="39964" y="85641"/>
                  </a:lnTo>
                  <a:lnTo>
                    <a:pt x="37409" y="100862"/>
                  </a:lnTo>
                  <a:lnTo>
                    <a:pt x="33207" y="107557"/>
                  </a:lnTo>
                  <a:lnTo>
                    <a:pt x="32721" y="110825"/>
                  </a:lnTo>
                  <a:lnTo>
                    <a:pt x="33455" y="114061"/>
                  </a:lnTo>
                  <a:lnTo>
                    <a:pt x="38100" y="123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5" name="SMARTInkShape-4354">
              <a:extLst>
                <a:ext uri="{FF2B5EF4-FFF2-40B4-BE49-F238E27FC236}">
                  <a16:creationId xmlns:a16="http://schemas.microsoft.com/office/drawing/2014/main" id="{65B428D7-51B1-CF84-1891-33D4CAE51B84}"/>
                </a:ext>
              </a:extLst>
            </p:cNvPr>
            <p:cNvSpPr/>
            <p:nvPr>
              <p:custDataLst>
                <p:tags r:id="rId72"/>
              </p:custDataLst>
            </p:nvPr>
          </p:nvSpPr>
          <p:spPr>
            <a:xfrm>
              <a:off x="8986397" y="4880837"/>
              <a:ext cx="32409" cy="85563"/>
            </a:xfrm>
            <a:custGeom>
              <a:avLst/>
              <a:gdLst/>
              <a:ahLst/>
              <a:cxnLst/>
              <a:rect l="0" t="0" r="0" b="0"/>
              <a:pathLst>
                <a:path w="32409" h="85563">
                  <a:moveTo>
                    <a:pt x="24253" y="5488"/>
                  </a:moveTo>
                  <a:lnTo>
                    <a:pt x="24253" y="5488"/>
                  </a:lnTo>
                  <a:lnTo>
                    <a:pt x="24253" y="0"/>
                  </a:lnTo>
                  <a:lnTo>
                    <a:pt x="24253" y="4556"/>
                  </a:lnTo>
                  <a:lnTo>
                    <a:pt x="21429" y="5074"/>
                  </a:lnTo>
                  <a:lnTo>
                    <a:pt x="19196" y="5212"/>
                  </a:lnTo>
                  <a:lnTo>
                    <a:pt x="17707" y="6362"/>
                  </a:lnTo>
                  <a:lnTo>
                    <a:pt x="8443" y="29323"/>
                  </a:lnTo>
                  <a:lnTo>
                    <a:pt x="0" y="64896"/>
                  </a:lnTo>
                  <a:lnTo>
                    <a:pt x="4309" y="84325"/>
                  </a:lnTo>
                  <a:lnTo>
                    <a:pt x="5665" y="85562"/>
                  </a:lnTo>
                  <a:lnTo>
                    <a:pt x="7628" y="85329"/>
                  </a:lnTo>
                  <a:lnTo>
                    <a:pt x="12632" y="83307"/>
                  </a:lnTo>
                  <a:lnTo>
                    <a:pt x="18383" y="82406"/>
                  </a:lnTo>
                  <a:lnTo>
                    <a:pt x="20339" y="80051"/>
                  </a:lnTo>
                  <a:lnTo>
                    <a:pt x="32408" y="33217"/>
                  </a:lnTo>
                  <a:lnTo>
                    <a:pt x="31806" y="29265"/>
                  </a:lnTo>
                  <a:lnTo>
                    <a:pt x="24253"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6" name="SMARTInkShape-4355">
              <a:extLst>
                <a:ext uri="{FF2B5EF4-FFF2-40B4-BE49-F238E27FC236}">
                  <a16:creationId xmlns:a16="http://schemas.microsoft.com/office/drawing/2014/main" id="{640EDF35-EBCE-80FD-F732-E56EF8D6383A}"/>
                </a:ext>
              </a:extLst>
            </p:cNvPr>
            <p:cNvSpPr/>
            <p:nvPr>
              <p:custDataLst>
                <p:tags r:id="rId73"/>
              </p:custDataLst>
            </p:nvPr>
          </p:nvSpPr>
          <p:spPr>
            <a:xfrm>
              <a:off x="8896350" y="4839092"/>
              <a:ext cx="66236" cy="113909"/>
            </a:xfrm>
            <a:custGeom>
              <a:avLst/>
              <a:gdLst/>
              <a:ahLst/>
              <a:cxnLst/>
              <a:rect l="0" t="0" r="0" b="0"/>
              <a:pathLst>
                <a:path w="66236" h="113909">
                  <a:moveTo>
                    <a:pt x="19050" y="9133"/>
                  </a:moveTo>
                  <a:lnTo>
                    <a:pt x="19050" y="9133"/>
                  </a:lnTo>
                  <a:lnTo>
                    <a:pt x="36950" y="1594"/>
                  </a:lnTo>
                  <a:lnTo>
                    <a:pt x="50574" y="0"/>
                  </a:lnTo>
                  <a:lnTo>
                    <a:pt x="57050" y="2605"/>
                  </a:lnTo>
                  <a:lnTo>
                    <a:pt x="60259" y="4781"/>
                  </a:lnTo>
                  <a:lnTo>
                    <a:pt x="62397" y="7290"/>
                  </a:lnTo>
                  <a:lnTo>
                    <a:pt x="64774" y="12900"/>
                  </a:lnTo>
                  <a:lnTo>
                    <a:pt x="60185" y="21743"/>
                  </a:lnTo>
                  <a:lnTo>
                    <a:pt x="53207" y="31671"/>
                  </a:lnTo>
                  <a:lnTo>
                    <a:pt x="48220" y="42152"/>
                  </a:lnTo>
                  <a:lnTo>
                    <a:pt x="29103" y="56307"/>
                  </a:lnTo>
                  <a:lnTo>
                    <a:pt x="33788" y="61681"/>
                  </a:lnTo>
                  <a:lnTo>
                    <a:pt x="39008" y="64238"/>
                  </a:lnTo>
                  <a:lnTo>
                    <a:pt x="55321" y="66163"/>
                  </a:lnTo>
                  <a:lnTo>
                    <a:pt x="61664" y="71304"/>
                  </a:lnTo>
                  <a:lnTo>
                    <a:pt x="64446" y="76628"/>
                  </a:lnTo>
                  <a:lnTo>
                    <a:pt x="66235" y="93727"/>
                  </a:lnTo>
                  <a:lnTo>
                    <a:pt x="65323" y="97278"/>
                  </a:lnTo>
                  <a:lnTo>
                    <a:pt x="63657" y="99647"/>
                  </a:lnTo>
                  <a:lnTo>
                    <a:pt x="48323" y="108504"/>
                  </a:lnTo>
                  <a:lnTo>
                    <a:pt x="0"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7" name="SMARTInkShape-4356">
              <a:extLst>
                <a:ext uri="{FF2B5EF4-FFF2-40B4-BE49-F238E27FC236}">
                  <a16:creationId xmlns:a16="http://schemas.microsoft.com/office/drawing/2014/main" id="{F0F2CB0E-84C8-402A-B827-CCBBF4BE2772}"/>
                </a:ext>
              </a:extLst>
            </p:cNvPr>
            <p:cNvSpPr/>
            <p:nvPr>
              <p:custDataLst>
                <p:tags r:id="rId74"/>
              </p:custDataLst>
            </p:nvPr>
          </p:nvSpPr>
          <p:spPr>
            <a:xfrm>
              <a:off x="8867775" y="4905375"/>
              <a:ext cx="9526" cy="19051"/>
            </a:xfrm>
            <a:custGeom>
              <a:avLst/>
              <a:gdLst/>
              <a:ahLst/>
              <a:cxnLst/>
              <a:rect l="0" t="0" r="0" b="0"/>
              <a:pathLst>
                <a:path w="9526" h="19051">
                  <a:moveTo>
                    <a:pt x="0" y="19050"/>
                  </a:moveTo>
                  <a:lnTo>
                    <a:pt x="0" y="19050"/>
                  </a:lnTo>
                  <a:lnTo>
                    <a:pt x="0" y="1399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8" name="SMARTInkShape-4357">
              <a:extLst>
                <a:ext uri="{FF2B5EF4-FFF2-40B4-BE49-F238E27FC236}">
                  <a16:creationId xmlns:a16="http://schemas.microsoft.com/office/drawing/2014/main" id="{FCCBAEAB-1241-F433-5229-178E18C0ABB1}"/>
                </a:ext>
              </a:extLst>
            </p:cNvPr>
            <p:cNvSpPr/>
            <p:nvPr>
              <p:custDataLst>
                <p:tags r:id="rId75"/>
              </p:custDataLst>
            </p:nvPr>
          </p:nvSpPr>
          <p:spPr>
            <a:xfrm>
              <a:off x="8757874" y="4810159"/>
              <a:ext cx="60314" cy="92831"/>
            </a:xfrm>
            <a:custGeom>
              <a:avLst/>
              <a:gdLst/>
              <a:ahLst/>
              <a:cxnLst/>
              <a:rect l="0" t="0" r="0" b="0"/>
              <a:pathLst>
                <a:path w="60314" h="92831">
                  <a:moveTo>
                    <a:pt x="33701" y="9491"/>
                  </a:moveTo>
                  <a:lnTo>
                    <a:pt x="33701" y="9491"/>
                  </a:lnTo>
                  <a:lnTo>
                    <a:pt x="33701" y="83"/>
                  </a:lnTo>
                  <a:lnTo>
                    <a:pt x="28644" y="0"/>
                  </a:lnTo>
                  <a:lnTo>
                    <a:pt x="23340" y="2803"/>
                  </a:lnTo>
                  <a:lnTo>
                    <a:pt x="20444" y="5034"/>
                  </a:lnTo>
                  <a:lnTo>
                    <a:pt x="612" y="41830"/>
                  </a:lnTo>
                  <a:lnTo>
                    <a:pt x="0" y="45867"/>
                  </a:lnTo>
                  <a:lnTo>
                    <a:pt x="4195" y="61661"/>
                  </a:lnTo>
                  <a:lnTo>
                    <a:pt x="15094" y="83140"/>
                  </a:lnTo>
                  <a:lnTo>
                    <a:pt x="22382" y="92830"/>
                  </a:lnTo>
                  <a:lnTo>
                    <a:pt x="29023" y="91334"/>
                  </a:lnTo>
                  <a:lnTo>
                    <a:pt x="33759" y="89453"/>
                  </a:lnTo>
                  <a:lnTo>
                    <a:pt x="41839" y="81719"/>
                  </a:lnTo>
                  <a:lnTo>
                    <a:pt x="52339" y="62642"/>
                  </a:lnTo>
                  <a:lnTo>
                    <a:pt x="60313" y="37863"/>
                  </a:lnTo>
                  <a:lnTo>
                    <a:pt x="59910" y="33698"/>
                  </a:lnTo>
                  <a:lnTo>
                    <a:pt x="56638" y="26247"/>
                  </a:lnTo>
                  <a:lnTo>
                    <a:pt x="48845" y="16102"/>
                  </a:lnTo>
                  <a:lnTo>
                    <a:pt x="45914" y="14956"/>
                  </a:lnTo>
                  <a:lnTo>
                    <a:pt x="42901" y="15252"/>
                  </a:lnTo>
                  <a:lnTo>
                    <a:pt x="33701" y="190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9" name="SMARTInkShape-4358">
              <a:extLst>
                <a:ext uri="{FF2B5EF4-FFF2-40B4-BE49-F238E27FC236}">
                  <a16:creationId xmlns:a16="http://schemas.microsoft.com/office/drawing/2014/main" id="{D674DA26-5D73-D10C-546B-85BB72E661DE}"/>
                </a:ext>
              </a:extLst>
            </p:cNvPr>
            <p:cNvSpPr/>
            <p:nvPr>
              <p:custDataLst>
                <p:tags r:id="rId76"/>
              </p:custDataLst>
            </p:nvPr>
          </p:nvSpPr>
          <p:spPr>
            <a:xfrm>
              <a:off x="8677275" y="4791467"/>
              <a:ext cx="47235" cy="123434"/>
            </a:xfrm>
            <a:custGeom>
              <a:avLst/>
              <a:gdLst/>
              <a:ahLst/>
              <a:cxnLst/>
              <a:rect l="0" t="0" r="0" b="0"/>
              <a:pathLst>
                <a:path w="47235" h="123434">
                  <a:moveTo>
                    <a:pt x="38100" y="9133"/>
                  </a:moveTo>
                  <a:lnTo>
                    <a:pt x="38100" y="9133"/>
                  </a:lnTo>
                  <a:lnTo>
                    <a:pt x="47234" y="0"/>
                  </a:lnTo>
                  <a:lnTo>
                    <a:pt x="28311" y="41041"/>
                  </a:lnTo>
                  <a:lnTo>
                    <a:pt x="15822" y="81524"/>
                  </a:lnTo>
                  <a:lnTo>
                    <a:pt x="0"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0" name="SMARTInkShape-4359">
              <a:extLst>
                <a:ext uri="{FF2B5EF4-FFF2-40B4-BE49-F238E27FC236}">
                  <a16:creationId xmlns:a16="http://schemas.microsoft.com/office/drawing/2014/main" id="{C86A15A5-CA2E-EFC2-ABC2-F0DEF1F7211B}"/>
                </a:ext>
              </a:extLst>
            </p:cNvPr>
            <p:cNvSpPr/>
            <p:nvPr>
              <p:custDataLst>
                <p:tags r:id="rId77"/>
              </p:custDataLst>
            </p:nvPr>
          </p:nvSpPr>
          <p:spPr>
            <a:xfrm>
              <a:off x="8667750" y="4562475"/>
              <a:ext cx="28576" cy="179652"/>
            </a:xfrm>
            <a:custGeom>
              <a:avLst/>
              <a:gdLst/>
              <a:ahLst/>
              <a:cxnLst/>
              <a:rect l="0" t="0" r="0" b="0"/>
              <a:pathLst>
                <a:path w="28576" h="179652">
                  <a:moveTo>
                    <a:pt x="28575" y="28575"/>
                  </a:moveTo>
                  <a:lnTo>
                    <a:pt x="28575" y="28575"/>
                  </a:lnTo>
                  <a:lnTo>
                    <a:pt x="28575" y="34"/>
                  </a:lnTo>
                  <a:lnTo>
                    <a:pt x="23087" y="7"/>
                  </a:lnTo>
                  <a:lnTo>
                    <a:pt x="28298" y="0"/>
                  </a:lnTo>
                  <a:lnTo>
                    <a:pt x="20350" y="8201"/>
                  </a:lnTo>
                  <a:lnTo>
                    <a:pt x="19434" y="14189"/>
                  </a:lnTo>
                  <a:lnTo>
                    <a:pt x="19164" y="22666"/>
                  </a:lnTo>
                  <a:lnTo>
                    <a:pt x="16279" y="28771"/>
                  </a:lnTo>
                  <a:lnTo>
                    <a:pt x="12527" y="35012"/>
                  </a:lnTo>
                  <a:lnTo>
                    <a:pt x="10118" y="47642"/>
                  </a:lnTo>
                  <a:lnTo>
                    <a:pt x="9920" y="50811"/>
                  </a:lnTo>
                  <a:lnTo>
                    <a:pt x="6879" y="57155"/>
                  </a:lnTo>
                  <a:lnTo>
                    <a:pt x="3058" y="63502"/>
                  </a:lnTo>
                  <a:lnTo>
                    <a:pt x="604" y="76200"/>
                  </a:lnTo>
                  <a:lnTo>
                    <a:pt x="0" y="123706"/>
                  </a:lnTo>
                  <a:lnTo>
                    <a:pt x="0" y="171331"/>
                  </a:lnTo>
                  <a:lnTo>
                    <a:pt x="0" y="179651"/>
                  </a:lnTo>
                  <a:lnTo>
                    <a:pt x="0" y="175226"/>
                  </a:lnTo>
                  <a:lnTo>
                    <a:pt x="0" y="177743"/>
                  </a:lnTo>
                  <a:lnTo>
                    <a:pt x="0" y="172488"/>
                  </a:lnTo>
                  <a:lnTo>
                    <a:pt x="9525"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1" name="SMARTInkShape-Group786">
            <a:extLst>
              <a:ext uri="{FF2B5EF4-FFF2-40B4-BE49-F238E27FC236}">
                <a16:creationId xmlns:a16="http://schemas.microsoft.com/office/drawing/2014/main" id="{C1987D63-7CA3-0898-5D47-1E936E82A169}"/>
              </a:ext>
            </a:extLst>
          </p:cNvPr>
          <p:cNvGrpSpPr/>
          <p:nvPr/>
        </p:nvGrpSpPr>
        <p:grpSpPr>
          <a:xfrm>
            <a:off x="5524500" y="5182274"/>
            <a:ext cx="904876" cy="393010"/>
            <a:chOff x="5524500" y="5182274"/>
            <a:chExt cx="904876" cy="393010"/>
          </a:xfrm>
        </p:grpSpPr>
        <p:sp>
          <p:nvSpPr>
            <p:cNvPr id="942" name="SMARTInkShape-4360">
              <a:extLst>
                <a:ext uri="{FF2B5EF4-FFF2-40B4-BE49-F238E27FC236}">
                  <a16:creationId xmlns:a16="http://schemas.microsoft.com/office/drawing/2014/main" id="{134C93CD-0EEE-7E3C-725A-263290A3CBFE}"/>
                </a:ext>
              </a:extLst>
            </p:cNvPr>
            <p:cNvSpPr/>
            <p:nvPr>
              <p:custDataLst>
                <p:tags r:id="rId62"/>
              </p:custDataLst>
            </p:nvPr>
          </p:nvSpPr>
          <p:spPr>
            <a:xfrm>
              <a:off x="6286500" y="5295900"/>
              <a:ext cx="142876" cy="28576"/>
            </a:xfrm>
            <a:custGeom>
              <a:avLst/>
              <a:gdLst/>
              <a:ahLst/>
              <a:cxnLst/>
              <a:rect l="0" t="0" r="0" b="0"/>
              <a:pathLst>
                <a:path w="142876" h="28576">
                  <a:moveTo>
                    <a:pt x="0" y="28575"/>
                  </a:moveTo>
                  <a:lnTo>
                    <a:pt x="0" y="28575"/>
                  </a:lnTo>
                  <a:lnTo>
                    <a:pt x="13257" y="15318"/>
                  </a:lnTo>
                  <a:lnTo>
                    <a:pt x="22120" y="12100"/>
                  </a:lnTo>
                  <a:lnTo>
                    <a:pt x="63679" y="4619"/>
                  </a:lnTo>
                  <a:lnTo>
                    <a:pt x="76279" y="4875"/>
                  </a:lnTo>
                  <a:lnTo>
                    <a:pt x="82603" y="6426"/>
                  </a:lnTo>
                  <a:lnTo>
                    <a:pt x="128041" y="70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3" name="SMARTInkShape-4361">
              <a:extLst>
                <a:ext uri="{FF2B5EF4-FFF2-40B4-BE49-F238E27FC236}">
                  <a16:creationId xmlns:a16="http://schemas.microsoft.com/office/drawing/2014/main" id="{4DCFABBD-607B-27D0-E44D-4C48E86BD983}"/>
                </a:ext>
              </a:extLst>
            </p:cNvPr>
            <p:cNvSpPr/>
            <p:nvPr>
              <p:custDataLst>
                <p:tags r:id="rId63"/>
              </p:custDataLst>
            </p:nvPr>
          </p:nvSpPr>
          <p:spPr>
            <a:xfrm>
              <a:off x="6315641" y="5186069"/>
              <a:ext cx="104210" cy="232993"/>
            </a:xfrm>
            <a:custGeom>
              <a:avLst/>
              <a:gdLst/>
              <a:ahLst/>
              <a:cxnLst/>
              <a:rect l="0" t="0" r="0" b="0"/>
              <a:pathLst>
                <a:path w="104210" h="232993">
                  <a:moveTo>
                    <a:pt x="56584" y="5056"/>
                  </a:moveTo>
                  <a:lnTo>
                    <a:pt x="56584" y="5056"/>
                  </a:lnTo>
                  <a:lnTo>
                    <a:pt x="56584" y="0"/>
                  </a:lnTo>
                  <a:lnTo>
                    <a:pt x="55526" y="12680"/>
                  </a:lnTo>
                  <a:lnTo>
                    <a:pt x="43401" y="50307"/>
                  </a:lnTo>
                  <a:lnTo>
                    <a:pt x="29747" y="90077"/>
                  </a:lnTo>
                  <a:lnTo>
                    <a:pt x="15652" y="131329"/>
                  </a:lnTo>
                  <a:lnTo>
                    <a:pt x="3736" y="174010"/>
                  </a:lnTo>
                  <a:lnTo>
                    <a:pt x="0" y="213689"/>
                  </a:lnTo>
                  <a:lnTo>
                    <a:pt x="2508" y="222313"/>
                  </a:lnTo>
                  <a:lnTo>
                    <a:pt x="4658" y="226094"/>
                  </a:lnTo>
                  <a:lnTo>
                    <a:pt x="7150" y="228614"/>
                  </a:lnTo>
                  <a:lnTo>
                    <a:pt x="12741" y="231415"/>
                  </a:lnTo>
                  <a:lnTo>
                    <a:pt x="26896" y="232992"/>
                  </a:lnTo>
                  <a:lnTo>
                    <a:pt x="57187" y="225920"/>
                  </a:lnTo>
                  <a:lnTo>
                    <a:pt x="104209" y="2146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4" name="SMARTInkShape-4362">
              <a:extLst>
                <a:ext uri="{FF2B5EF4-FFF2-40B4-BE49-F238E27FC236}">
                  <a16:creationId xmlns:a16="http://schemas.microsoft.com/office/drawing/2014/main" id="{6FCCC00D-BC28-07E9-60EB-9443FFEE4852}"/>
                </a:ext>
              </a:extLst>
            </p:cNvPr>
            <p:cNvSpPr/>
            <p:nvPr>
              <p:custDataLst>
                <p:tags r:id="rId64"/>
              </p:custDataLst>
            </p:nvPr>
          </p:nvSpPr>
          <p:spPr>
            <a:xfrm>
              <a:off x="6163925" y="5324867"/>
              <a:ext cx="103526" cy="75609"/>
            </a:xfrm>
            <a:custGeom>
              <a:avLst/>
              <a:gdLst/>
              <a:ahLst/>
              <a:cxnLst/>
              <a:rect l="0" t="0" r="0" b="0"/>
              <a:pathLst>
                <a:path w="103526" h="75609">
                  <a:moveTo>
                    <a:pt x="94000" y="9133"/>
                  </a:moveTo>
                  <a:lnTo>
                    <a:pt x="94000" y="9133"/>
                  </a:lnTo>
                  <a:lnTo>
                    <a:pt x="94000" y="4077"/>
                  </a:lnTo>
                  <a:lnTo>
                    <a:pt x="92942" y="2588"/>
                  </a:lnTo>
                  <a:lnTo>
                    <a:pt x="91178" y="1594"/>
                  </a:lnTo>
                  <a:lnTo>
                    <a:pt x="80743" y="0"/>
                  </a:lnTo>
                  <a:lnTo>
                    <a:pt x="61498" y="4781"/>
                  </a:lnTo>
                  <a:lnTo>
                    <a:pt x="20105" y="26460"/>
                  </a:lnTo>
                  <a:lnTo>
                    <a:pt x="8241" y="33768"/>
                  </a:lnTo>
                  <a:lnTo>
                    <a:pt x="2968" y="40543"/>
                  </a:lnTo>
                  <a:lnTo>
                    <a:pt x="0" y="55364"/>
                  </a:lnTo>
                  <a:lnTo>
                    <a:pt x="1700" y="60062"/>
                  </a:lnTo>
                  <a:lnTo>
                    <a:pt x="9233" y="68104"/>
                  </a:lnTo>
                  <a:lnTo>
                    <a:pt x="16815" y="72385"/>
                  </a:lnTo>
                  <a:lnTo>
                    <a:pt x="25250" y="75132"/>
                  </a:lnTo>
                  <a:lnTo>
                    <a:pt x="36823" y="75608"/>
                  </a:lnTo>
                  <a:lnTo>
                    <a:pt x="83797" y="66096"/>
                  </a:lnTo>
                  <a:lnTo>
                    <a:pt x="103525" y="56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5" name="SMARTInkShape-4363">
              <a:extLst>
                <a:ext uri="{FF2B5EF4-FFF2-40B4-BE49-F238E27FC236}">
                  <a16:creationId xmlns:a16="http://schemas.microsoft.com/office/drawing/2014/main" id="{B504642A-D5F9-380F-CB43-62053184B4A5}"/>
                </a:ext>
              </a:extLst>
            </p:cNvPr>
            <p:cNvSpPr/>
            <p:nvPr>
              <p:custDataLst>
                <p:tags r:id="rId65"/>
              </p:custDataLst>
            </p:nvPr>
          </p:nvSpPr>
          <p:spPr>
            <a:xfrm>
              <a:off x="6067425" y="5324994"/>
              <a:ext cx="92623" cy="103803"/>
            </a:xfrm>
            <a:custGeom>
              <a:avLst/>
              <a:gdLst/>
              <a:ahLst/>
              <a:cxnLst/>
              <a:rect l="0" t="0" r="0" b="0"/>
              <a:pathLst>
                <a:path w="92623" h="103803">
                  <a:moveTo>
                    <a:pt x="0" y="28056"/>
                  </a:moveTo>
                  <a:lnTo>
                    <a:pt x="0" y="28056"/>
                  </a:lnTo>
                  <a:lnTo>
                    <a:pt x="46693" y="23000"/>
                  </a:lnTo>
                  <a:lnTo>
                    <a:pt x="81944" y="16297"/>
                  </a:lnTo>
                  <a:lnTo>
                    <a:pt x="86380" y="13867"/>
                  </a:lnTo>
                  <a:lnTo>
                    <a:pt x="89336" y="11188"/>
                  </a:lnTo>
                  <a:lnTo>
                    <a:pt x="92622" y="5390"/>
                  </a:lnTo>
                  <a:lnTo>
                    <a:pt x="92440" y="3420"/>
                  </a:lnTo>
                  <a:lnTo>
                    <a:pt x="91260" y="2106"/>
                  </a:lnTo>
                  <a:lnTo>
                    <a:pt x="89416" y="1232"/>
                  </a:lnTo>
                  <a:lnTo>
                    <a:pt x="71650" y="0"/>
                  </a:lnTo>
                  <a:lnTo>
                    <a:pt x="51333" y="4691"/>
                  </a:lnTo>
                  <a:lnTo>
                    <a:pt x="45864" y="9305"/>
                  </a:lnTo>
                  <a:lnTo>
                    <a:pt x="14602" y="53547"/>
                  </a:lnTo>
                  <a:lnTo>
                    <a:pt x="11781" y="62668"/>
                  </a:lnTo>
                  <a:lnTo>
                    <a:pt x="9823" y="86876"/>
                  </a:lnTo>
                  <a:lnTo>
                    <a:pt x="10782" y="89494"/>
                  </a:lnTo>
                  <a:lnTo>
                    <a:pt x="12479" y="91241"/>
                  </a:lnTo>
                  <a:lnTo>
                    <a:pt x="14669" y="92404"/>
                  </a:lnTo>
                  <a:lnTo>
                    <a:pt x="16129" y="94238"/>
                  </a:lnTo>
                  <a:lnTo>
                    <a:pt x="17752" y="99098"/>
                  </a:lnTo>
                  <a:lnTo>
                    <a:pt x="19243" y="100816"/>
                  </a:lnTo>
                  <a:lnTo>
                    <a:pt x="23721" y="102727"/>
                  </a:lnTo>
                  <a:lnTo>
                    <a:pt x="32195" y="103802"/>
                  </a:lnTo>
                  <a:lnTo>
                    <a:pt x="85725" y="852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6" name="SMARTInkShape-4364">
              <a:extLst>
                <a:ext uri="{FF2B5EF4-FFF2-40B4-BE49-F238E27FC236}">
                  <a16:creationId xmlns:a16="http://schemas.microsoft.com/office/drawing/2014/main" id="{542FB15E-4F56-5906-1984-4F2077B0B3EB}"/>
                </a:ext>
              </a:extLst>
            </p:cNvPr>
            <p:cNvSpPr/>
            <p:nvPr>
              <p:custDataLst>
                <p:tags r:id="rId66"/>
              </p:custDataLst>
            </p:nvPr>
          </p:nvSpPr>
          <p:spPr>
            <a:xfrm>
              <a:off x="5984348" y="5305425"/>
              <a:ext cx="16403" cy="38101"/>
            </a:xfrm>
            <a:custGeom>
              <a:avLst/>
              <a:gdLst/>
              <a:ahLst/>
              <a:cxnLst/>
              <a:rect l="0" t="0" r="0" b="0"/>
              <a:pathLst>
                <a:path w="16403" h="38101">
                  <a:moveTo>
                    <a:pt x="16402" y="38100"/>
                  </a:moveTo>
                  <a:lnTo>
                    <a:pt x="16402" y="38100"/>
                  </a:lnTo>
                  <a:lnTo>
                    <a:pt x="3310" y="23949"/>
                  </a:lnTo>
                  <a:lnTo>
                    <a:pt x="0" y="16641"/>
                  </a:lnTo>
                  <a:lnTo>
                    <a:pt x="175" y="13210"/>
                  </a:lnTo>
                  <a:lnTo>
                    <a:pt x="1640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7" name="SMARTInkShape-4365">
              <a:extLst>
                <a:ext uri="{FF2B5EF4-FFF2-40B4-BE49-F238E27FC236}">
                  <a16:creationId xmlns:a16="http://schemas.microsoft.com/office/drawing/2014/main" id="{5E0EB60C-B901-F340-2339-85DD4676CBE1}"/>
                </a:ext>
              </a:extLst>
            </p:cNvPr>
            <p:cNvSpPr/>
            <p:nvPr>
              <p:custDataLst>
                <p:tags r:id="rId67"/>
              </p:custDataLst>
            </p:nvPr>
          </p:nvSpPr>
          <p:spPr>
            <a:xfrm>
              <a:off x="5943846" y="5362575"/>
              <a:ext cx="85480" cy="212709"/>
            </a:xfrm>
            <a:custGeom>
              <a:avLst/>
              <a:gdLst/>
              <a:ahLst/>
              <a:cxnLst/>
              <a:rect l="0" t="0" r="0" b="0"/>
              <a:pathLst>
                <a:path w="85480" h="212709">
                  <a:moveTo>
                    <a:pt x="37854" y="0"/>
                  </a:moveTo>
                  <a:lnTo>
                    <a:pt x="37854" y="0"/>
                  </a:lnTo>
                  <a:lnTo>
                    <a:pt x="46055" y="0"/>
                  </a:lnTo>
                  <a:lnTo>
                    <a:pt x="52043" y="10113"/>
                  </a:lnTo>
                  <a:lnTo>
                    <a:pt x="55464" y="26515"/>
                  </a:lnTo>
                  <a:lnTo>
                    <a:pt x="49175" y="72375"/>
                  </a:lnTo>
                  <a:lnTo>
                    <a:pt x="46557" y="116109"/>
                  </a:lnTo>
                  <a:lnTo>
                    <a:pt x="37065" y="162910"/>
                  </a:lnTo>
                  <a:lnTo>
                    <a:pt x="28095" y="191850"/>
                  </a:lnTo>
                  <a:lnTo>
                    <a:pt x="21557" y="207128"/>
                  </a:lnTo>
                  <a:lnTo>
                    <a:pt x="20640" y="211111"/>
                  </a:lnTo>
                  <a:lnTo>
                    <a:pt x="17911" y="212708"/>
                  </a:lnTo>
                  <a:lnTo>
                    <a:pt x="9234" y="211658"/>
                  </a:lnTo>
                  <a:lnTo>
                    <a:pt x="6075" y="208839"/>
                  </a:lnTo>
                  <a:lnTo>
                    <a:pt x="2563" y="200062"/>
                  </a:lnTo>
                  <a:lnTo>
                    <a:pt x="0" y="156623"/>
                  </a:lnTo>
                  <a:lnTo>
                    <a:pt x="4884" y="131779"/>
                  </a:lnTo>
                  <a:lnTo>
                    <a:pt x="18089" y="109366"/>
                  </a:lnTo>
                  <a:lnTo>
                    <a:pt x="48889" y="83232"/>
                  </a:lnTo>
                  <a:lnTo>
                    <a:pt x="56164" y="79325"/>
                  </a:lnTo>
                  <a:lnTo>
                    <a:pt x="62924" y="76531"/>
                  </a:lnTo>
                  <a:lnTo>
                    <a:pt x="85479"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8" name="SMARTInkShape-4366">
              <a:extLst>
                <a:ext uri="{FF2B5EF4-FFF2-40B4-BE49-F238E27FC236}">
                  <a16:creationId xmlns:a16="http://schemas.microsoft.com/office/drawing/2014/main" id="{660015E7-2F19-DE38-6009-30DE4F4D5DF4}"/>
                </a:ext>
              </a:extLst>
            </p:cNvPr>
            <p:cNvSpPr/>
            <p:nvPr>
              <p:custDataLst>
                <p:tags r:id="rId68"/>
              </p:custDataLst>
            </p:nvPr>
          </p:nvSpPr>
          <p:spPr>
            <a:xfrm>
              <a:off x="5743575" y="5325308"/>
              <a:ext cx="161926" cy="122493"/>
            </a:xfrm>
            <a:custGeom>
              <a:avLst/>
              <a:gdLst/>
              <a:ahLst/>
              <a:cxnLst/>
              <a:rect l="0" t="0" r="0" b="0"/>
              <a:pathLst>
                <a:path w="161926" h="122493">
                  <a:moveTo>
                    <a:pt x="0" y="46792"/>
                  </a:moveTo>
                  <a:lnTo>
                    <a:pt x="0" y="46792"/>
                  </a:lnTo>
                  <a:lnTo>
                    <a:pt x="5056" y="51848"/>
                  </a:lnTo>
                  <a:lnTo>
                    <a:pt x="10361" y="54331"/>
                  </a:lnTo>
                  <a:lnTo>
                    <a:pt x="50113" y="64401"/>
                  </a:lnTo>
                  <a:lnTo>
                    <a:pt x="62136" y="62380"/>
                  </a:lnTo>
                  <a:lnTo>
                    <a:pt x="72066" y="59011"/>
                  </a:lnTo>
                  <a:lnTo>
                    <a:pt x="106891" y="53652"/>
                  </a:lnTo>
                  <a:lnTo>
                    <a:pt x="121630" y="46003"/>
                  </a:lnTo>
                  <a:lnTo>
                    <a:pt x="150480" y="20085"/>
                  </a:lnTo>
                  <a:lnTo>
                    <a:pt x="148725" y="13402"/>
                  </a:lnTo>
                  <a:lnTo>
                    <a:pt x="146774" y="8657"/>
                  </a:lnTo>
                  <a:lnTo>
                    <a:pt x="144417" y="5494"/>
                  </a:lnTo>
                  <a:lnTo>
                    <a:pt x="138973" y="1978"/>
                  </a:lnTo>
                  <a:lnTo>
                    <a:pt x="124904" y="0"/>
                  </a:lnTo>
                  <a:lnTo>
                    <a:pt x="102272" y="4470"/>
                  </a:lnTo>
                  <a:lnTo>
                    <a:pt x="67239" y="23067"/>
                  </a:lnTo>
                  <a:lnTo>
                    <a:pt x="32242" y="53363"/>
                  </a:lnTo>
                  <a:lnTo>
                    <a:pt x="24912" y="68762"/>
                  </a:lnTo>
                  <a:lnTo>
                    <a:pt x="22715" y="85132"/>
                  </a:lnTo>
                  <a:lnTo>
                    <a:pt x="27594" y="109317"/>
                  </a:lnTo>
                  <a:lnTo>
                    <a:pt x="33341" y="117294"/>
                  </a:lnTo>
                  <a:lnTo>
                    <a:pt x="41629" y="120460"/>
                  </a:lnTo>
                  <a:lnTo>
                    <a:pt x="79367" y="122492"/>
                  </a:lnTo>
                  <a:lnTo>
                    <a:pt x="117472" y="117787"/>
                  </a:lnTo>
                  <a:lnTo>
                    <a:pt x="161925" y="1134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9" name="SMARTInkShape-4367">
              <a:extLst>
                <a:ext uri="{FF2B5EF4-FFF2-40B4-BE49-F238E27FC236}">
                  <a16:creationId xmlns:a16="http://schemas.microsoft.com/office/drawing/2014/main" id="{E0967658-5699-59AF-F4C4-852BA33E11AC}"/>
                </a:ext>
              </a:extLst>
            </p:cNvPr>
            <p:cNvSpPr/>
            <p:nvPr>
              <p:custDataLst>
                <p:tags r:id="rId69"/>
              </p:custDataLst>
            </p:nvPr>
          </p:nvSpPr>
          <p:spPr>
            <a:xfrm>
              <a:off x="5536742" y="5182274"/>
              <a:ext cx="148420" cy="246977"/>
            </a:xfrm>
            <a:custGeom>
              <a:avLst/>
              <a:gdLst/>
              <a:ahLst/>
              <a:cxnLst/>
              <a:rect l="0" t="0" r="0" b="0"/>
              <a:pathLst>
                <a:path w="148420" h="246977">
                  <a:moveTo>
                    <a:pt x="16333" y="75526"/>
                  </a:moveTo>
                  <a:lnTo>
                    <a:pt x="16333" y="75526"/>
                  </a:lnTo>
                  <a:lnTo>
                    <a:pt x="16333" y="65413"/>
                  </a:lnTo>
                  <a:lnTo>
                    <a:pt x="19155" y="57626"/>
                  </a:lnTo>
                  <a:lnTo>
                    <a:pt x="29590" y="44004"/>
                  </a:lnTo>
                  <a:lnTo>
                    <a:pt x="76575" y="10846"/>
                  </a:lnTo>
                  <a:lnTo>
                    <a:pt x="93908" y="4446"/>
                  </a:lnTo>
                  <a:lnTo>
                    <a:pt x="135283" y="0"/>
                  </a:lnTo>
                  <a:lnTo>
                    <a:pt x="140082" y="1892"/>
                  </a:lnTo>
                  <a:lnTo>
                    <a:pt x="143283" y="5270"/>
                  </a:lnTo>
                  <a:lnTo>
                    <a:pt x="147787" y="17314"/>
                  </a:lnTo>
                  <a:lnTo>
                    <a:pt x="148419" y="20844"/>
                  </a:lnTo>
                  <a:lnTo>
                    <a:pt x="147782" y="24255"/>
                  </a:lnTo>
                  <a:lnTo>
                    <a:pt x="136315" y="45595"/>
                  </a:lnTo>
                  <a:lnTo>
                    <a:pt x="127514" y="54462"/>
                  </a:lnTo>
                  <a:lnTo>
                    <a:pt x="84721" y="90427"/>
                  </a:lnTo>
                  <a:lnTo>
                    <a:pt x="37763" y="129515"/>
                  </a:lnTo>
                  <a:lnTo>
                    <a:pt x="6455" y="153439"/>
                  </a:lnTo>
                  <a:lnTo>
                    <a:pt x="1359" y="163423"/>
                  </a:lnTo>
                  <a:lnTo>
                    <a:pt x="0" y="169049"/>
                  </a:lnTo>
                  <a:lnTo>
                    <a:pt x="153" y="173858"/>
                  </a:lnTo>
                  <a:lnTo>
                    <a:pt x="3145" y="182023"/>
                  </a:lnTo>
                  <a:lnTo>
                    <a:pt x="10779" y="192570"/>
                  </a:lnTo>
                  <a:lnTo>
                    <a:pt x="38049" y="212163"/>
                  </a:lnTo>
                  <a:lnTo>
                    <a:pt x="85163" y="234007"/>
                  </a:lnTo>
                  <a:lnTo>
                    <a:pt x="108560" y="244101"/>
                  </a:lnTo>
                  <a:lnTo>
                    <a:pt x="140158" y="246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0" name="SMARTInkShape-4368">
              <a:extLst>
                <a:ext uri="{FF2B5EF4-FFF2-40B4-BE49-F238E27FC236}">
                  <a16:creationId xmlns:a16="http://schemas.microsoft.com/office/drawing/2014/main" id="{2C0DC35C-DF0B-8DBC-D066-AE80FFC39D7C}"/>
                </a:ext>
              </a:extLst>
            </p:cNvPr>
            <p:cNvSpPr/>
            <p:nvPr>
              <p:custDataLst>
                <p:tags r:id="rId70"/>
              </p:custDataLst>
            </p:nvPr>
          </p:nvSpPr>
          <p:spPr>
            <a:xfrm>
              <a:off x="5524500" y="5212077"/>
              <a:ext cx="56689" cy="207649"/>
            </a:xfrm>
            <a:custGeom>
              <a:avLst/>
              <a:gdLst/>
              <a:ahLst/>
              <a:cxnLst/>
              <a:rect l="0" t="0" r="0" b="0"/>
              <a:pathLst>
                <a:path w="56689" h="207649">
                  <a:moveTo>
                    <a:pt x="28575" y="45723"/>
                  </a:moveTo>
                  <a:lnTo>
                    <a:pt x="28575" y="45723"/>
                  </a:lnTo>
                  <a:lnTo>
                    <a:pt x="41667" y="31572"/>
                  </a:lnTo>
                  <a:lnTo>
                    <a:pt x="54815" y="7724"/>
                  </a:lnTo>
                  <a:lnTo>
                    <a:pt x="56688" y="0"/>
                  </a:lnTo>
                  <a:lnTo>
                    <a:pt x="43852" y="43094"/>
                  </a:lnTo>
                  <a:lnTo>
                    <a:pt x="25086" y="88791"/>
                  </a:lnTo>
                  <a:lnTo>
                    <a:pt x="14606" y="115398"/>
                  </a:lnTo>
                  <a:lnTo>
                    <a:pt x="7707" y="158421"/>
                  </a:lnTo>
                  <a:lnTo>
                    <a:pt x="0" y="2076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7" name="SMARTInkShape-Group787">
            <a:extLst>
              <a:ext uri="{FF2B5EF4-FFF2-40B4-BE49-F238E27FC236}">
                <a16:creationId xmlns:a16="http://schemas.microsoft.com/office/drawing/2014/main" id="{FDB1D33A-3E16-D5A8-F207-6B1178E24ACE}"/>
              </a:ext>
            </a:extLst>
          </p:cNvPr>
          <p:cNvGrpSpPr/>
          <p:nvPr/>
        </p:nvGrpSpPr>
        <p:grpSpPr>
          <a:xfrm>
            <a:off x="6781800" y="5185637"/>
            <a:ext cx="457201" cy="279161"/>
            <a:chOff x="6781800" y="5185637"/>
            <a:chExt cx="457201" cy="279161"/>
          </a:xfrm>
        </p:grpSpPr>
        <p:sp>
          <p:nvSpPr>
            <p:cNvPr id="952" name="SMARTInkShape-4369">
              <a:extLst>
                <a:ext uri="{FF2B5EF4-FFF2-40B4-BE49-F238E27FC236}">
                  <a16:creationId xmlns:a16="http://schemas.microsoft.com/office/drawing/2014/main" id="{5F639D7E-FAC7-445C-8626-598F9763073B}"/>
                </a:ext>
              </a:extLst>
            </p:cNvPr>
            <p:cNvSpPr/>
            <p:nvPr>
              <p:custDataLst>
                <p:tags r:id="rId57"/>
              </p:custDataLst>
            </p:nvPr>
          </p:nvSpPr>
          <p:spPr>
            <a:xfrm>
              <a:off x="7229475" y="5429250"/>
              <a:ext cx="9526" cy="9526"/>
            </a:xfrm>
            <a:custGeom>
              <a:avLst/>
              <a:gdLst/>
              <a:ahLst/>
              <a:cxnLst/>
              <a:rect l="0" t="0" r="0" b="0"/>
              <a:pathLst>
                <a:path w="9526" h="9526">
                  <a:moveTo>
                    <a:pt x="9525" y="9525"/>
                  </a:moveTo>
                  <a:lnTo>
                    <a:pt x="9525"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3" name="SMARTInkShape-4370">
              <a:extLst>
                <a:ext uri="{FF2B5EF4-FFF2-40B4-BE49-F238E27FC236}">
                  <a16:creationId xmlns:a16="http://schemas.microsoft.com/office/drawing/2014/main" id="{60F3C882-EA33-3CCE-1FB9-A823A2489838}"/>
                </a:ext>
              </a:extLst>
            </p:cNvPr>
            <p:cNvSpPr/>
            <p:nvPr>
              <p:custDataLst>
                <p:tags r:id="rId58"/>
              </p:custDataLst>
            </p:nvPr>
          </p:nvSpPr>
          <p:spPr>
            <a:xfrm>
              <a:off x="7031709" y="5344033"/>
              <a:ext cx="87691" cy="120765"/>
            </a:xfrm>
            <a:custGeom>
              <a:avLst/>
              <a:gdLst/>
              <a:ahLst/>
              <a:cxnLst/>
              <a:rect l="0" t="0" r="0" b="0"/>
              <a:pathLst>
                <a:path w="87691" h="120765">
                  <a:moveTo>
                    <a:pt x="35841" y="18542"/>
                  </a:moveTo>
                  <a:lnTo>
                    <a:pt x="35841" y="18542"/>
                  </a:lnTo>
                  <a:lnTo>
                    <a:pt x="40897" y="13486"/>
                  </a:lnTo>
                  <a:lnTo>
                    <a:pt x="43379" y="8181"/>
                  </a:lnTo>
                  <a:lnTo>
                    <a:pt x="44973" y="1209"/>
                  </a:lnTo>
                  <a:lnTo>
                    <a:pt x="44046" y="637"/>
                  </a:lnTo>
                  <a:lnTo>
                    <a:pt x="40193" y="0"/>
                  </a:lnTo>
                  <a:lnTo>
                    <a:pt x="34953" y="2541"/>
                  </a:lnTo>
                  <a:lnTo>
                    <a:pt x="17908" y="17852"/>
                  </a:lnTo>
                  <a:lnTo>
                    <a:pt x="5363" y="35153"/>
                  </a:lnTo>
                  <a:lnTo>
                    <a:pt x="0" y="53685"/>
                  </a:lnTo>
                  <a:lnTo>
                    <a:pt x="3467" y="77638"/>
                  </a:lnTo>
                  <a:lnTo>
                    <a:pt x="16254" y="99787"/>
                  </a:lnTo>
                  <a:lnTo>
                    <a:pt x="33447" y="114699"/>
                  </a:lnTo>
                  <a:lnTo>
                    <a:pt x="45713" y="119487"/>
                  </a:lnTo>
                  <a:lnTo>
                    <a:pt x="51948" y="120764"/>
                  </a:lnTo>
                  <a:lnTo>
                    <a:pt x="58220" y="119498"/>
                  </a:lnTo>
                  <a:lnTo>
                    <a:pt x="70835" y="112448"/>
                  </a:lnTo>
                  <a:lnTo>
                    <a:pt x="77852" y="105081"/>
                  </a:lnTo>
                  <a:lnTo>
                    <a:pt x="87414" y="86672"/>
                  </a:lnTo>
                  <a:lnTo>
                    <a:pt x="87690" y="72106"/>
                  </a:lnTo>
                  <a:lnTo>
                    <a:pt x="84285" y="57164"/>
                  </a:lnTo>
                  <a:lnTo>
                    <a:pt x="76418" y="42803"/>
                  </a:lnTo>
                  <a:lnTo>
                    <a:pt x="66206" y="30216"/>
                  </a:lnTo>
                  <a:lnTo>
                    <a:pt x="54833" y="23648"/>
                  </a:lnTo>
                  <a:lnTo>
                    <a:pt x="49560" y="23005"/>
                  </a:lnTo>
                  <a:lnTo>
                    <a:pt x="26316" y="280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4" name="SMARTInkShape-4371">
              <a:extLst>
                <a:ext uri="{FF2B5EF4-FFF2-40B4-BE49-F238E27FC236}">
                  <a16:creationId xmlns:a16="http://schemas.microsoft.com/office/drawing/2014/main" id="{BEDA7F00-5B14-44D1-6061-1DC08A6A005A}"/>
                </a:ext>
              </a:extLst>
            </p:cNvPr>
            <p:cNvSpPr/>
            <p:nvPr>
              <p:custDataLst>
                <p:tags r:id="rId59"/>
              </p:custDataLst>
            </p:nvPr>
          </p:nvSpPr>
          <p:spPr>
            <a:xfrm>
              <a:off x="6781800" y="5314955"/>
              <a:ext cx="152401" cy="9521"/>
            </a:xfrm>
            <a:custGeom>
              <a:avLst/>
              <a:gdLst/>
              <a:ahLst/>
              <a:cxnLst/>
              <a:rect l="0" t="0" r="0" b="0"/>
              <a:pathLst>
                <a:path w="152401" h="9521">
                  <a:moveTo>
                    <a:pt x="0" y="9520"/>
                  </a:moveTo>
                  <a:lnTo>
                    <a:pt x="0" y="9520"/>
                  </a:lnTo>
                  <a:lnTo>
                    <a:pt x="0" y="1319"/>
                  </a:lnTo>
                  <a:lnTo>
                    <a:pt x="43435" y="18"/>
                  </a:lnTo>
                  <a:lnTo>
                    <a:pt x="80077" y="0"/>
                  </a:lnTo>
                  <a:lnTo>
                    <a:pt x="152400" y="9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5" name="SMARTInkShape-4372">
              <a:extLst>
                <a:ext uri="{FF2B5EF4-FFF2-40B4-BE49-F238E27FC236}">
                  <a16:creationId xmlns:a16="http://schemas.microsoft.com/office/drawing/2014/main" id="{052BCB72-2676-C2CF-329E-3ADA820B0400}"/>
                </a:ext>
              </a:extLst>
            </p:cNvPr>
            <p:cNvSpPr/>
            <p:nvPr>
              <p:custDataLst>
                <p:tags r:id="rId60"/>
              </p:custDataLst>
            </p:nvPr>
          </p:nvSpPr>
          <p:spPr>
            <a:xfrm>
              <a:off x="6915150" y="5185637"/>
              <a:ext cx="54503" cy="272189"/>
            </a:xfrm>
            <a:custGeom>
              <a:avLst/>
              <a:gdLst/>
              <a:ahLst/>
              <a:cxnLst/>
              <a:rect l="0" t="0" r="0" b="0"/>
              <a:pathLst>
                <a:path w="54503" h="272189">
                  <a:moveTo>
                    <a:pt x="38100" y="5488"/>
                  </a:moveTo>
                  <a:lnTo>
                    <a:pt x="38100" y="5488"/>
                  </a:lnTo>
                  <a:lnTo>
                    <a:pt x="48213" y="432"/>
                  </a:lnTo>
                  <a:lnTo>
                    <a:pt x="51192" y="0"/>
                  </a:lnTo>
                  <a:lnTo>
                    <a:pt x="53178" y="772"/>
                  </a:lnTo>
                  <a:lnTo>
                    <a:pt x="54502" y="2344"/>
                  </a:lnTo>
                  <a:lnTo>
                    <a:pt x="53151" y="9735"/>
                  </a:lnTo>
                  <a:lnTo>
                    <a:pt x="40749" y="53006"/>
                  </a:lnTo>
                  <a:lnTo>
                    <a:pt x="31594" y="88947"/>
                  </a:lnTo>
                  <a:lnTo>
                    <a:pt x="19020" y="133373"/>
                  </a:lnTo>
                  <a:lnTo>
                    <a:pt x="6344" y="173272"/>
                  </a:lnTo>
                  <a:lnTo>
                    <a:pt x="1253" y="218742"/>
                  </a:lnTo>
                  <a:lnTo>
                    <a:pt x="0" y="2721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6" name="SMARTInkShape-4373">
              <a:extLst>
                <a:ext uri="{FF2B5EF4-FFF2-40B4-BE49-F238E27FC236}">
                  <a16:creationId xmlns:a16="http://schemas.microsoft.com/office/drawing/2014/main" id="{881FDC33-4F68-83D5-F95B-9BDF3D8DC2C9}"/>
                </a:ext>
              </a:extLst>
            </p:cNvPr>
            <p:cNvSpPr/>
            <p:nvPr>
              <p:custDataLst>
                <p:tags r:id="rId61"/>
              </p:custDataLst>
            </p:nvPr>
          </p:nvSpPr>
          <p:spPr>
            <a:xfrm>
              <a:off x="6781800" y="5210175"/>
              <a:ext cx="75808" cy="190501"/>
            </a:xfrm>
            <a:custGeom>
              <a:avLst/>
              <a:gdLst/>
              <a:ahLst/>
              <a:cxnLst/>
              <a:rect l="0" t="0" r="0" b="0"/>
              <a:pathLst>
                <a:path w="75808" h="190501">
                  <a:moveTo>
                    <a:pt x="66675" y="0"/>
                  </a:moveTo>
                  <a:lnTo>
                    <a:pt x="66675" y="0"/>
                  </a:lnTo>
                  <a:lnTo>
                    <a:pt x="74875" y="0"/>
                  </a:lnTo>
                  <a:lnTo>
                    <a:pt x="75807" y="15170"/>
                  </a:lnTo>
                  <a:lnTo>
                    <a:pt x="58248" y="60716"/>
                  </a:lnTo>
                  <a:lnTo>
                    <a:pt x="45128" y="96306"/>
                  </a:lnTo>
                  <a:lnTo>
                    <a:pt x="31845" y="136146"/>
                  </a:lnTo>
                  <a:lnTo>
                    <a:pt x="15070" y="169886"/>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65" name="SMARTInkShape-Group788">
            <a:extLst>
              <a:ext uri="{FF2B5EF4-FFF2-40B4-BE49-F238E27FC236}">
                <a16:creationId xmlns:a16="http://schemas.microsoft.com/office/drawing/2014/main" id="{CC6F703E-6239-97BD-083E-E0CC5ACD005A}"/>
              </a:ext>
            </a:extLst>
          </p:cNvPr>
          <p:cNvGrpSpPr/>
          <p:nvPr/>
        </p:nvGrpSpPr>
        <p:grpSpPr>
          <a:xfrm>
            <a:off x="4762500" y="5557554"/>
            <a:ext cx="733426" cy="290797"/>
            <a:chOff x="4762500" y="5557554"/>
            <a:chExt cx="733426" cy="290797"/>
          </a:xfrm>
        </p:grpSpPr>
        <p:sp>
          <p:nvSpPr>
            <p:cNvPr id="958" name="SMARTInkShape-4374">
              <a:extLst>
                <a:ext uri="{FF2B5EF4-FFF2-40B4-BE49-F238E27FC236}">
                  <a16:creationId xmlns:a16="http://schemas.microsoft.com/office/drawing/2014/main" id="{F60F49AD-04F3-798E-3F16-32CFDA5D6E1F}"/>
                </a:ext>
              </a:extLst>
            </p:cNvPr>
            <p:cNvSpPr/>
            <p:nvPr>
              <p:custDataLst>
                <p:tags r:id="rId50"/>
              </p:custDataLst>
            </p:nvPr>
          </p:nvSpPr>
          <p:spPr>
            <a:xfrm>
              <a:off x="5486400" y="57626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9" name="SMARTInkShape-4375">
              <a:extLst>
                <a:ext uri="{FF2B5EF4-FFF2-40B4-BE49-F238E27FC236}">
                  <a16:creationId xmlns:a16="http://schemas.microsoft.com/office/drawing/2014/main" id="{698D06F5-F6C6-BD22-7CFD-607A82B0B27A}"/>
                </a:ext>
              </a:extLst>
            </p:cNvPr>
            <p:cNvSpPr/>
            <p:nvPr>
              <p:custDataLst>
                <p:tags r:id="rId51"/>
              </p:custDataLst>
            </p:nvPr>
          </p:nvSpPr>
          <p:spPr>
            <a:xfrm>
              <a:off x="5353050" y="5715000"/>
              <a:ext cx="66676" cy="19051"/>
            </a:xfrm>
            <a:custGeom>
              <a:avLst/>
              <a:gdLst/>
              <a:ahLst/>
              <a:cxnLst/>
              <a:rect l="0" t="0" r="0" b="0"/>
              <a:pathLst>
                <a:path w="66676" h="19051">
                  <a:moveTo>
                    <a:pt x="0" y="19050"/>
                  </a:moveTo>
                  <a:lnTo>
                    <a:pt x="0" y="19050"/>
                  </a:lnTo>
                  <a:lnTo>
                    <a:pt x="10113" y="8937"/>
                  </a:lnTo>
                  <a:lnTo>
                    <a:pt x="23545" y="3972"/>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0" name="SMARTInkShape-4376">
              <a:extLst>
                <a:ext uri="{FF2B5EF4-FFF2-40B4-BE49-F238E27FC236}">
                  <a16:creationId xmlns:a16="http://schemas.microsoft.com/office/drawing/2014/main" id="{D10B90F6-9BBA-C02B-0B72-5B8C05EF4D7D}"/>
                </a:ext>
              </a:extLst>
            </p:cNvPr>
            <p:cNvSpPr/>
            <p:nvPr>
              <p:custDataLst>
                <p:tags r:id="rId52"/>
              </p:custDataLst>
            </p:nvPr>
          </p:nvSpPr>
          <p:spPr>
            <a:xfrm>
              <a:off x="5363097" y="5572305"/>
              <a:ext cx="94336" cy="276046"/>
            </a:xfrm>
            <a:custGeom>
              <a:avLst/>
              <a:gdLst/>
              <a:ahLst/>
              <a:cxnLst/>
              <a:rect l="0" t="0" r="0" b="0"/>
              <a:pathLst>
                <a:path w="94336" h="276046">
                  <a:moveTo>
                    <a:pt x="85203" y="66495"/>
                  </a:moveTo>
                  <a:lnTo>
                    <a:pt x="85203" y="66495"/>
                  </a:lnTo>
                  <a:lnTo>
                    <a:pt x="93404" y="31779"/>
                  </a:lnTo>
                  <a:lnTo>
                    <a:pt x="94335" y="17638"/>
                  </a:lnTo>
                  <a:lnTo>
                    <a:pt x="91731" y="10209"/>
                  </a:lnTo>
                  <a:lnTo>
                    <a:pt x="85316" y="0"/>
                  </a:lnTo>
                  <a:lnTo>
                    <a:pt x="75124" y="4930"/>
                  </a:lnTo>
                  <a:lnTo>
                    <a:pt x="67318" y="13027"/>
                  </a:lnTo>
                  <a:lnTo>
                    <a:pt x="59262" y="22623"/>
                  </a:lnTo>
                  <a:lnTo>
                    <a:pt x="48627" y="30415"/>
                  </a:lnTo>
                  <a:lnTo>
                    <a:pt x="44944" y="35033"/>
                  </a:lnTo>
                  <a:lnTo>
                    <a:pt x="24608" y="82505"/>
                  </a:lnTo>
                  <a:lnTo>
                    <a:pt x="16506" y="127321"/>
                  </a:lnTo>
                  <a:lnTo>
                    <a:pt x="8403" y="162834"/>
                  </a:lnTo>
                  <a:lnTo>
                    <a:pt x="2123" y="202990"/>
                  </a:lnTo>
                  <a:lnTo>
                    <a:pt x="0" y="248797"/>
                  </a:lnTo>
                  <a:lnTo>
                    <a:pt x="2532" y="261466"/>
                  </a:lnTo>
                  <a:lnTo>
                    <a:pt x="9003" y="2760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1" name="SMARTInkShape-4377">
              <a:extLst>
                <a:ext uri="{FF2B5EF4-FFF2-40B4-BE49-F238E27FC236}">
                  <a16:creationId xmlns:a16="http://schemas.microsoft.com/office/drawing/2014/main" id="{4D4B550C-8EB3-7D73-D2F0-A27D32FA7BF1}"/>
                </a:ext>
              </a:extLst>
            </p:cNvPr>
            <p:cNvSpPr/>
            <p:nvPr>
              <p:custDataLst>
                <p:tags r:id="rId53"/>
              </p:custDataLst>
            </p:nvPr>
          </p:nvSpPr>
          <p:spPr>
            <a:xfrm>
              <a:off x="5181600" y="5705475"/>
              <a:ext cx="133351" cy="28576"/>
            </a:xfrm>
            <a:custGeom>
              <a:avLst/>
              <a:gdLst/>
              <a:ahLst/>
              <a:cxnLst/>
              <a:rect l="0" t="0" r="0" b="0"/>
              <a:pathLst>
                <a:path w="133351" h="28576">
                  <a:moveTo>
                    <a:pt x="0" y="28575"/>
                  </a:moveTo>
                  <a:lnTo>
                    <a:pt x="0" y="28575"/>
                  </a:lnTo>
                  <a:lnTo>
                    <a:pt x="10113" y="18462"/>
                  </a:lnTo>
                  <a:lnTo>
                    <a:pt x="23545" y="13497"/>
                  </a:lnTo>
                  <a:lnTo>
                    <a:pt x="63094" y="5254"/>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2" name="SMARTInkShape-4378">
              <a:extLst>
                <a:ext uri="{FF2B5EF4-FFF2-40B4-BE49-F238E27FC236}">
                  <a16:creationId xmlns:a16="http://schemas.microsoft.com/office/drawing/2014/main" id="{1040CC65-E91F-28AA-6556-60A3E8EB4166}"/>
                </a:ext>
              </a:extLst>
            </p:cNvPr>
            <p:cNvSpPr/>
            <p:nvPr>
              <p:custDataLst>
                <p:tags r:id="rId54"/>
              </p:custDataLst>
            </p:nvPr>
          </p:nvSpPr>
          <p:spPr>
            <a:xfrm>
              <a:off x="5211687" y="5583140"/>
              <a:ext cx="117395" cy="227111"/>
            </a:xfrm>
            <a:custGeom>
              <a:avLst/>
              <a:gdLst/>
              <a:ahLst/>
              <a:cxnLst/>
              <a:rect l="0" t="0" r="0" b="0"/>
              <a:pathLst>
                <a:path w="117395" h="227111">
                  <a:moveTo>
                    <a:pt x="103263" y="55660"/>
                  </a:moveTo>
                  <a:lnTo>
                    <a:pt x="103263" y="55660"/>
                  </a:lnTo>
                  <a:lnTo>
                    <a:pt x="117394" y="30770"/>
                  </a:lnTo>
                  <a:lnTo>
                    <a:pt x="116916" y="27426"/>
                  </a:lnTo>
                  <a:lnTo>
                    <a:pt x="114011" y="17661"/>
                  </a:lnTo>
                  <a:lnTo>
                    <a:pt x="113030" y="9937"/>
                  </a:lnTo>
                  <a:lnTo>
                    <a:pt x="107803" y="3542"/>
                  </a:lnTo>
                  <a:lnTo>
                    <a:pt x="102459" y="747"/>
                  </a:lnTo>
                  <a:lnTo>
                    <a:pt x="99552" y="0"/>
                  </a:lnTo>
                  <a:lnTo>
                    <a:pt x="90678" y="4817"/>
                  </a:lnTo>
                  <a:lnTo>
                    <a:pt x="62677" y="30212"/>
                  </a:lnTo>
                  <a:lnTo>
                    <a:pt x="37932" y="72299"/>
                  </a:lnTo>
                  <a:lnTo>
                    <a:pt x="19096" y="109748"/>
                  </a:lnTo>
                  <a:lnTo>
                    <a:pt x="6241" y="145534"/>
                  </a:lnTo>
                  <a:lnTo>
                    <a:pt x="785" y="182950"/>
                  </a:lnTo>
                  <a:lnTo>
                    <a:pt x="0" y="216192"/>
                  </a:lnTo>
                  <a:lnTo>
                    <a:pt x="8013" y="2271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3" name="SMARTInkShape-4379">
              <a:extLst>
                <a:ext uri="{FF2B5EF4-FFF2-40B4-BE49-F238E27FC236}">
                  <a16:creationId xmlns:a16="http://schemas.microsoft.com/office/drawing/2014/main" id="{0438AF56-79D6-BD55-C6AB-3D13527C3EBD}"/>
                </a:ext>
              </a:extLst>
            </p:cNvPr>
            <p:cNvSpPr/>
            <p:nvPr>
              <p:custDataLst>
                <p:tags r:id="rId55"/>
              </p:custDataLst>
            </p:nvPr>
          </p:nvSpPr>
          <p:spPr>
            <a:xfrm>
              <a:off x="5049967" y="5638800"/>
              <a:ext cx="93534" cy="84627"/>
            </a:xfrm>
            <a:custGeom>
              <a:avLst/>
              <a:gdLst/>
              <a:ahLst/>
              <a:cxnLst/>
              <a:rect l="0" t="0" r="0" b="0"/>
              <a:pathLst>
                <a:path w="93534" h="84627">
                  <a:moveTo>
                    <a:pt x="17333" y="19050"/>
                  </a:moveTo>
                  <a:lnTo>
                    <a:pt x="17333" y="19050"/>
                  </a:lnTo>
                  <a:lnTo>
                    <a:pt x="17333" y="9641"/>
                  </a:lnTo>
                  <a:lnTo>
                    <a:pt x="4076" y="22791"/>
                  </a:lnTo>
                  <a:lnTo>
                    <a:pt x="858" y="31650"/>
                  </a:lnTo>
                  <a:lnTo>
                    <a:pt x="0" y="36975"/>
                  </a:lnTo>
                  <a:lnTo>
                    <a:pt x="1868" y="48537"/>
                  </a:lnTo>
                  <a:lnTo>
                    <a:pt x="7285" y="60730"/>
                  </a:lnTo>
                  <a:lnTo>
                    <a:pt x="16747" y="73205"/>
                  </a:lnTo>
                  <a:lnTo>
                    <a:pt x="28009" y="80161"/>
                  </a:lnTo>
                  <a:lnTo>
                    <a:pt x="52486" y="84626"/>
                  </a:lnTo>
                  <a:lnTo>
                    <a:pt x="57701" y="82875"/>
                  </a:lnTo>
                  <a:lnTo>
                    <a:pt x="66319" y="75286"/>
                  </a:lnTo>
                  <a:lnTo>
                    <a:pt x="77120" y="59114"/>
                  </a:lnTo>
                  <a:lnTo>
                    <a:pt x="91278" y="12300"/>
                  </a:lnTo>
                  <a:lnTo>
                    <a:pt x="935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4" name="SMARTInkShape-4380">
              <a:extLst>
                <a:ext uri="{FF2B5EF4-FFF2-40B4-BE49-F238E27FC236}">
                  <a16:creationId xmlns:a16="http://schemas.microsoft.com/office/drawing/2014/main" id="{B3F5E304-B628-E456-21EA-89DA39C6B2C6}"/>
                </a:ext>
              </a:extLst>
            </p:cNvPr>
            <p:cNvSpPr/>
            <p:nvPr>
              <p:custDataLst>
                <p:tags r:id="rId56"/>
              </p:custDataLst>
            </p:nvPr>
          </p:nvSpPr>
          <p:spPr>
            <a:xfrm>
              <a:off x="4762500" y="5557554"/>
              <a:ext cx="190467" cy="153408"/>
            </a:xfrm>
            <a:custGeom>
              <a:avLst/>
              <a:gdLst/>
              <a:ahLst/>
              <a:cxnLst/>
              <a:rect l="0" t="0" r="0" b="0"/>
              <a:pathLst>
                <a:path w="190467" h="153408">
                  <a:moveTo>
                    <a:pt x="180975" y="14571"/>
                  </a:moveTo>
                  <a:lnTo>
                    <a:pt x="180975" y="14571"/>
                  </a:lnTo>
                  <a:lnTo>
                    <a:pt x="190466" y="5080"/>
                  </a:lnTo>
                  <a:lnTo>
                    <a:pt x="180378" y="0"/>
                  </a:lnTo>
                  <a:lnTo>
                    <a:pt x="166951" y="333"/>
                  </a:lnTo>
                  <a:lnTo>
                    <a:pt x="121022" y="11408"/>
                  </a:lnTo>
                  <a:lnTo>
                    <a:pt x="109001" y="14692"/>
                  </a:lnTo>
                  <a:lnTo>
                    <a:pt x="87157" y="27705"/>
                  </a:lnTo>
                  <a:lnTo>
                    <a:pt x="84563" y="32852"/>
                  </a:lnTo>
                  <a:lnTo>
                    <a:pt x="84502" y="47038"/>
                  </a:lnTo>
                  <a:lnTo>
                    <a:pt x="88004" y="58281"/>
                  </a:lnTo>
                  <a:lnTo>
                    <a:pt x="90419" y="62761"/>
                  </a:lnTo>
                  <a:lnTo>
                    <a:pt x="101569" y="70560"/>
                  </a:lnTo>
                  <a:lnTo>
                    <a:pt x="148904" y="90530"/>
                  </a:lnTo>
                  <a:lnTo>
                    <a:pt x="169191" y="100875"/>
                  </a:lnTo>
                  <a:lnTo>
                    <a:pt x="183704" y="113110"/>
                  </a:lnTo>
                  <a:lnTo>
                    <a:pt x="184911" y="116247"/>
                  </a:lnTo>
                  <a:lnTo>
                    <a:pt x="184657" y="119397"/>
                  </a:lnTo>
                  <a:lnTo>
                    <a:pt x="181553" y="125718"/>
                  </a:lnTo>
                  <a:lnTo>
                    <a:pt x="176645" y="132056"/>
                  </a:lnTo>
                  <a:lnTo>
                    <a:pt x="170937" y="135578"/>
                  </a:lnTo>
                  <a:lnTo>
                    <a:pt x="126629" y="146929"/>
                  </a:lnTo>
                  <a:lnTo>
                    <a:pt x="81359" y="147863"/>
                  </a:lnTo>
                  <a:lnTo>
                    <a:pt x="40448" y="150738"/>
                  </a:lnTo>
                  <a:lnTo>
                    <a:pt x="22211" y="153407"/>
                  </a:lnTo>
                  <a:lnTo>
                    <a:pt x="0" y="1479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74" name="SMARTInkShape-Group789">
            <a:extLst>
              <a:ext uri="{FF2B5EF4-FFF2-40B4-BE49-F238E27FC236}">
                <a16:creationId xmlns:a16="http://schemas.microsoft.com/office/drawing/2014/main" id="{50D80AAE-A891-14A0-D993-17DCE91142AC}"/>
              </a:ext>
            </a:extLst>
          </p:cNvPr>
          <p:cNvGrpSpPr/>
          <p:nvPr/>
        </p:nvGrpSpPr>
        <p:grpSpPr>
          <a:xfrm>
            <a:off x="5829300" y="5600700"/>
            <a:ext cx="1254553" cy="241660"/>
            <a:chOff x="5829300" y="5600700"/>
            <a:chExt cx="1254553" cy="241660"/>
          </a:xfrm>
        </p:grpSpPr>
        <p:sp>
          <p:nvSpPr>
            <p:cNvPr id="966" name="SMARTInkShape-4381">
              <a:extLst>
                <a:ext uri="{FF2B5EF4-FFF2-40B4-BE49-F238E27FC236}">
                  <a16:creationId xmlns:a16="http://schemas.microsoft.com/office/drawing/2014/main" id="{08AE9302-F908-C109-957B-6490B00E60DA}"/>
                </a:ext>
              </a:extLst>
            </p:cNvPr>
            <p:cNvSpPr/>
            <p:nvPr>
              <p:custDataLst>
                <p:tags r:id="rId42"/>
              </p:custDataLst>
            </p:nvPr>
          </p:nvSpPr>
          <p:spPr>
            <a:xfrm>
              <a:off x="6915842" y="5716488"/>
              <a:ext cx="168011" cy="103288"/>
            </a:xfrm>
            <a:custGeom>
              <a:avLst/>
              <a:gdLst/>
              <a:ahLst/>
              <a:cxnLst/>
              <a:rect l="0" t="0" r="0" b="0"/>
              <a:pathLst>
                <a:path w="168011" h="103288">
                  <a:moveTo>
                    <a:pt x="37408" y="55662"/>
                  </a:moveTo>
                  <a:lnTo>
                    <a:pt x="37408" y="55662"/>
                  </a:lnTo>
                  <a:lnTo>
                    <a:pt x="53810" y="55662"/>
                  </a:lnTo>
                  <a:lnTo>
                    <a:pt x="76831" y="48123"/>
                  </a:lnTo>
                  <a:lnTo>
                    <a:pt x="106226" y="41473"/>
                  </a:lnTo>
                  <a:lnTo>
                    <a:pt x="151482" y="20650"/>
                  </a:lnTo>
                  <a:lnTo>
                    <a:pt x="168010" y="9907"/>
                  </a:lnTo>
                  <a:lnTo>
                    <a:pt x="166809" y="8225"/>
                  </a:lnTo>
                  <a:lnTo>
                    <a:pt x="159831" y="3535"/>
                  </a:lnTo>
                  <a:lnTo>
                    <a:pt x="138945" y="0"/>
                  </a:lnTo>
                  <a:lnTo>
                    <a:pt x="117705" y="4009"/>
                  </a:lnTo>
                  <a:lnTo>
                    <a:pt x="73707" y="20940"/>
                  </a:lnTo>
                  <a:lnTo>
                    <a:pt x="40829" y="36639"/>
                  </a:lnTo>
                  <a:lnTo>
                    <a:pt x="7182" y="58839"/>
                  </a:lnTo>
                  <a:lnTo>
                    <a:pt x="2808" y="68010"/>
                  </a:lnTo>
                  <a:lnTo>
                    <a:pt x="0" y="86088"/>
                  </a:lnTo>
                  <a:lnTo>
                    <a:pt x="2944" y="89705"/>
                  </a:lnTo>
                  <a:lnTo>
                    <a:pt x="14683" y="96545"/>
                  </a:lnTo>
                  <a:lnTo>
                    <a:pt x="34085" y="101289"/>
                  </a:lnTo>
                  <a:lnTo>
                    <a:pt x="73754" y="102892"/>
                  </a:lnTo>
                  <a:lnTo>
                    <a:pt x="117846" y="103235"/>
                  </a:lnTo>
                  <a:lnTo>
                    <a:pt x="142183" y="103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7" name="SMARTInkShape-4382">
              <a:extLst>
                <a:ext uri="{FF2B5EF4-FFF2-40B4-BE49-F238E27FC236}">
                  <a16:creationId xmlns:a16="http://schemas.microsoft.com/office/drawing/2014/main" id="{FC060FBC-A831-208E-400A-B24497F61A8A}"/>
                </a:ext>
              </a:extLst>
            </p:cNvPr>
            <p:cNvSpPr/>
            <p:nvPr>
              <p:custDataLst>
                <p:tags r:id="rId43"/>
              </p:custDataLst>
            </p:nvPr>
          </p:nvSpPr>
          <p:spPr>
            <a:xfrm>
              <a:off x="6810944" y="5705475"/>
              <a:ext cx="100169" cy="123826"/>
            </a:xfrm>
            <a:custGeom>
              <a:avLst/>
              <a:gdLst/>
              <a:ahLst/>
              <a:cxnLst/>
              <a:rect l="0" t="0" r="0" b="0"/>
              <a:pathLst>
                <a:path w="100169" h="123826">
                  <a:moveTo>
                    <a:pt x="94681" y="0"/>
                  </a:moveTo>
                  <a:lnTo>
                    <a:pt x="94681" y="0"/>
                  </a:lnTo>
                  <a:lnTo>
                    <a:pt x="100168" y="0"/>
                  </a:lnTo>
                  <a:lnTo>
                    <a:pt x="97826" y="0"/>
                  </a:lnTo>
                  <a:lnTo>
                    <a:pt x="93256" y="2822"/>
                  </a:lnTo>
                  <a:lnTo>
                    <a:pt x="85582" y="7604"/>
                  </a:lnTo>
                  <a:lnTo>
                    <a:pt x="65526" y="17306"/>
                  </a:lnTo>
                  <a:lnTo>
                    <a:pt x="30330" y="57419"/>
                  </a:lnTo>
                  <a:lnTo>
                    <a:pt x="3756" y="98260"/>
                  </a:lnTo>
                  <a:lnTo>
                    <a:pt x="285" y="113641"/>
                  </a:lnTo>
                  <a:lnTo>
                    <a:pt x="0" y="117035"/>
                  </a:lnTo>
                  <a:lnTo>
                    <a:pt x="869" y="119299"/>
                  </a:lnTo>
                  <a:lnTo>
                    <a:pt x="2506" y="120808"/>
                  </a:lnTo>
                  <a:lnTo>
                    <a:pt x="4656" y="121814"/>
                  </a:lnTo>
                  <a:lnTo>
                    <a:pt x="28006"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8" name="SMARTInkShape-4383">
              <a:extLst>
                <a:ext uri="{FF2B5EF4-FFF2-40B4-BE49-F238E27FC236}">
                  <a16:creationId xmlns:a16="http://schemas.microsoft.com/office/drawing/2014/main" id="{18E7E6F8-287D-8520-63B3-5E904973EDAF}"/>
                </a:ext>
              </a:extLst>
            </p:cNvPr>
            <p:cNvSpPr/>
            <p:nvPr>
              <p:custDataLst>
                <p:tags r:id="rId44"/>
              </p:custDataLst>
            </p:nvPr>
          </p:nvSpPr>
          <p:spPr>
            <a:xfrm>
              <a:off x="6533180" y="5706844"/>
              <a:ext cx="229013" cy="135516"/>
            </a:xfrm>
            <a:custGeom>
              <a:avLst/>
              <a:gdLst/>
              <a:ahLst/>
              <a:cxnLst/>
              <a:rect l="0" t="0" r="0" b="0"/>
              <a:pathLst>
                <a:path w="229013" h="135516">
                  <a:moveTo>
                    <a:pt x="970" y="46256"/>
                  </a:moveTo>
                  <a:lnTo>
                    <a:pt x="970" y="46256"/>
                  </a:lnTo>
                  <a:lnTo>
                    <a:pt x="43888" y="46256"/>
                  </a:lnTo>
                  <a:lnTo>
                    <a:pt x="54617" y="43434"/>
                  </a:lnTo>
                  <a:lnTo>
                    <a:pt x="66607" y="38717"/>
                  </a:lnTo>
                  <a:lnTo>
                    <a:pt x="70128" y="38055"/>
                  </a:lnTo>
                  <a:lnTo>
                    <a:pt x="84752" y="28647"/>
                  </a:lnTo>
                  <a:lnTo>
                    <a:pt x="85831" y="25024"/>
                  </a:lnTo>
                  <a:lnTo>
                    <a:pt x="86644" y="9909"/>
                  </a:lnTo>
                  <a:lnTo>
                    <a:pt x="85603" y="9325"/>
                  </a:lnTo>
                  <a:lnTo>
                    <a:pt x="81624" y="8676"/>
                  </a:lnTo>
                  <a:lnTo>
                    <a:pt x="69387" y="1712"/>
                  </a:lnTo>
                  <a:lnTo>
                    <a:pt x="59247" y="0"/>
                  </a:lnTo>
                  <a:lnTo>
                    <a:pt x="50507" y="2062"/>
                  </a:lnTo>
                  <a:lnTo>
                    <a:pt x="26426" y="16016"/>
                  </a:lnTo>
                  <a:lnTo>
                    <a:pt x="8311" y="43300"/>
                  </a:lnTo>
                  <a:lnTo>
                    <a:pt x="0" y="62934"/>
                  </a:lnTo>
                  <a:lnTo>
                    <a:pt x="633" y="99500"/>
                  </a:lnTo>
                  <a:lnTo>
                    <a:pt x="1804" y="103978"/>
                  </a:lnTo>
                  <a:lnTo>
                    <a:pt x="3643" y="106961"/>
                  </a:lnTo>
                  <a:lnTo>
                    <a:pt x="5927" y="108951"/>
                  </a:lnTo>
                  <a:lnTo>
                    <a:pt x="11286" y="111162"/>
                  </a:lnTo>
                  <a:lnTo>
                    <a:pt x="28408" y="112581"/>
                  </a:lnTo>
                  <a:lnTo>
                    <a:pt x="39976" y="107131"/>
                  </a:lnTo>
                  <a:lnTo>
                    <a:pt x="75372" y="76343"/>
                  </a:lnTo>
                  <a:lnTo>
                    <a:pt x="81662" y="67388"/>
                  </a:lnTo>
                  <a:lnTo>
                    <a:pt x="86575" y="58824"/>
                  </a:lnTo>
                  <a:lnTo>
                    <a:pt x="123278" y="19208"/>
                  </a:lnTo>
                  <a:lnTo>
                    <a:pt x="132863" y="17815"/>
                  </a:lnTo>
                  <a:lnTo>
                    <a:pt x="133348" y="18829"/>
                  </a:lnTo>
                  <a:lnTo>
                    <a:pt x="134192" y="30950"/>
                  </a:lnTo>
                  <a:lnTo>
                    <a:pt x="124611" y="75431"/>
                  </a:lnTo>
                  <a:lnTo>
                    <a:pt x="115696" y="118594"/>
                  </a:lnTo>
                  <a:lnTo>
                    <a:pt x="117671" y="118822"/>
                  </a:lnTo>
                  <a:lnTo>
                    <a:pt x="136766" y="113917"/>
                  </a:lnTo>
                  <a:lnTo>
                    <a:pt x="169738" y="91559"/>
                  </a:lnTo>
                  <a:lnTo>
                    <a:pt x="179342" y="79091"/>
                  </a:lnTo>
                  <a:lnTo>
                    <a:pt x="187138" y="66141"/>
                  </a:lnTo>
                  <a:lnTo>
                    <a:pt x="200766" y="52183"/>
                  </a:lnTo>
                  <a:lnTo>
                    <a:pt x="207244" y="43598"/>
                  </a:lnTo>
                  <a:lnTo>
                    <a:pt x="223207" y="32579"/>
                  </a:lnTo>
                  <a:lnTo>
                    <a:pt x="225328" y="31846"/>
                  </a:lnTo>
                  <a:lnTo>
                    <a:pt x="226741" y="32416"/>
                  </a:lnTo>
                  <a:lnTo>
                    <a:pt x="227685" y="33855"/>
                  </a:lnTo>
                  <a:lnTo>
                    <a:pt x="229012" y="40935"/>
                  </a:lnTo>
                  <a:lnTo>
                    <a:pt x="228402" y="61473"/>
                  </a:lnTo>
                  <a:lnTo>
                    <a:pt x="221354" y="104155"/>
                  </a:lnTo>
                  <a:lnTo>
                    <a:pt x="217805" y="117145"/>
                  </a:lnTo>
                  <a:lnTo>
                    <a:pt x="212679" y="130407"/>
                  </a:lnTo>
                  <a:lnTo>
                    <a:pt x="211959" y="134106"/>
                  </a:lnTo>
                  <a:lnTo>
                    <a:pt x="210421" y="135515"/>
                  </a:lnTo>
                  <a:lnTo>
                    <a:pt x="200995" y="1319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9" name="SMARTInkShape-4384">
              <a:extLst>
                <a:ext uri="{FF2B5EF4-FFF2-40B4-BE49-F238E27FC236}">
                  <a16:creationId xmlns:a16="http://schemas.microsoft.com/office/drawing/2014/main" id="{1B70D5D2-182E-E0A4-29A6-385A2DCE06B4}"/>
                </a:ext>
              </a:extLst>
            </p:cNvPr>
            <p:cNvSpPr/>
            <p:nvPr>
              <p:custDataLst>
                <p:tags r:id="rId45"/>
              </p:custDataLst>
            </p:nvPr>
          </p:nvSpPr>
          <p:spPr>
            <a:xfrm>
              <a:off x="6327535" y="5600700"/>
              <a:ext cx="168516" cy="216379"/>
            </a:xfrm>
            <a:custGeom>
              <a:avLst/>
              <a:gdLst/>
              <a:ahLst/>
              <a:cxnLst/>
              <a:rect l="0" t="0" r="0" b="0"/>
              <a:pathLst>
                <a:path w="168516" h="216379">
                  <a:moveTo>
                    <a:pt x="92315" y="142875"/>
                  </a:moveTo>
                  <a:lnTo>
                    <a:pt x="92315" y="142875"/>
                  </a:lnTo>
                  <a:lnTo>
                    <a:pt x="92315" y="129618"/>
                  </a:lnTo>
                  <a:lnTo>
                    <a:pt x="89493" y="123577"/>
                  </a:lnTo>
                  <a:lnTo>
                    <a:pt x="79058" y="111077"/>
                  </a:lnTo>
                  <a:lnTo>
                    <a:pt x="70195" y="107575"/>
                  </a:lnTo>
                  <a:lnTo>
                    <a:pt x="47258" y="105328"/>
                  </a:lnTo>
                  <a:lnTo>
                    <a:pt x="23578" y="115052"/>
                  </a:lnTo>
                  <a:lnTo>
                    <a:pt x="11317" y="128393"/>
                  </a:lnTo>
                  <a:lnTo>
                    <a:pt x="3400" y="145964"/>
                  </a:lnTo>
                  <a:lnTo>
                    <a:pt x="0" y="177539"/>
                  </a:lnTo>
                  <a:lnTo>
                    <a:pt x="2956" y="193912"/>
                  </a:lnTo>
                  <a:lnTo>
                    <a:pt x="10619" y="205422"/>
                  </a:lnTo>
                  <a:lnTo>
                    <a:pt x="15626" y="209973"/>
                  </a:lnTo>
                  <a:lnTo>
                    <a:pt x="29656" y="215030"/>
                  </a:lnTo>
                  <a:lnTo>
                    <a:pt x="37843" y="216378"/>
                  </a:lnTo>
                  <a:lnTo>
                    <a:pt x="45417" y="215161"/>
                  </a:lnTo>
                  <a:lnTo>
                    <a:pt x="59476" y="208163"/>
                  </a:lnTo>
                  <a:lnTo>
                    <a:pt x="79293" y="187267"/>
                  </a:lnTo>
                  <a:lnTo>
                    <a:pt x="98570" y="150854"/>
                  </a:lnTo>
                  <a:lnTo>
                    <a:pt x="122988" y="106351"/>
                  </a:lnTo>
                  <a:lnTo>
                    <a:pt x="142555" y="62414"/>
                  </a:lnTo>
                  <a:lnTo>
                    <a:pt x="1685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0" name="SMARTInkShape-4385">
              <a:extLst>
                <a:ext uri="{FF2B5EF4-FFF2-40B4-BE49-F238E27FC236}">
                  <a16:creationId xmlns:a16="http://schemas.microsoft.com/office/drawing/2014/main" id="{04177ACF-4699-4FA1-EFA0-2CE04CF85FA6}"/>
                </a:ext>
              </a:extLst>
            </p:cNvPr>
            <p:cNvSpPr/>
            <p:nvPr>
              <p:custDataLst>
                <p:tags r:id="rId46"/>
              </p:custDataLst>
            </p:nvPr>
          </p:nvSpPr>
          <p:spPr>
            <a:xfrm>
              <a:off x="6267450" y="56864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1" name="SMARTInkShape-4386">
              <a:extLst>
                <a:ext uri="{FF2B5EF4-FFF2-40B4-BE49-F238E27FC236}">
                  <a16:creationId xmlns:a16="http://schemas.microsoft.com/office/drawing/2014/main" id="{0B06FA5A-5AD8-44DB-DB6F-3DD3E9E71006}"/>
                </a:ext>
              </a:extLst>
            </p:cNvPr>
            <p:cNvSpPr/>
            <p:nvPr>
              <p:custDataLst>
                <p:tags r:id="rId47"/>
              </p:custDataLst>
            </p:nvPr>
          </p:nvSpPr>
          <p:spPr>
            <a:xfrm>
              <a:off x="6219955" y="5734442"/>
              <a:ext cx="28436" cy="94859"/>
            </a:xfrm>
            <a:custGeom>
              <a:avLst/>
              <a:gdLst/>
              <a:ahLst/>
              <a:cxnLst/>
              <a:rect l="0" t="0" r="0" b="0"/>
              <a:pathLst>
                <a:path w="28436" h="94859">
                  <a:moveTo>
                    <a:pt x="18920" y="9133"/>
                  </a:moveTo>
                  <a:lnTo>
                    <a:pt x="18920" y="9133"/>
                  </a:lnTo>
                  <a:lnTo>
                    <a:pt x="23976" y="9133"/>
                  </a:lnTo>
                  <a:lnTo>
                    <a:pt x="25465" y="8075"/>
                  </a:lnTo>
                  <a:lnTo>
                    <a:pt x="26459" y="6311"/>
                  </a:lnTo>
                  <a:lnTo>
                    <a:pt x="28329" y="0"/>
                  </a:lnTo>
                  <a:lnTo>
                    <a:pt x="28435" y="7844"/>
                  </a:lnTo>
                  <a:lnTo>
                    <a:pt x="18082" y="24969"/>
                  </a:lnTo>
                  <a:lnTo>
                    <a:pt x="7335" y="55640"/>
                  </a:lnTo>
                  <a:lnTo>
                    <a:pt x="3189" y="62611"/>
                  </a:lnTo>
                  <a:lnTo>
                    <a:pt x="307" y="73861"/>
                  </a:lnTo>
                  <a:lnTo>
                    <a:pt x="0" y="85344"/>
                  </a:lnTo>
                  <a:lnTo>
                    <a:pt x="1015" y="88515"/>
                  </a:lnTo>
                  <a:lnTo>
                    <a:pt x="9395" y="94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2" name="SMARTInkShape-4387">
              <a:extLst>
                <a:ext uri="{FF2B5EF4-FFF2-40B4-BE49-F238E27FC236}">
                  <a16:creationId xmlns:a16="http://schemas.microsoft.com/office/drawing/2014/main" id="{E1E82142-C511-9F5C-563E-E01DEC601A1A}"/>
                </a:ext>
              </a:extLst>
            </p:cNvPr>
            <p:cNvSpPr/>
            <p:nvPr>
              <p:custDataLst>
                <p:tags r:id="rId48"/>
              </p:custDataLst>
            </p:nvPr>
          </p:nvSpPr>
          <p:spPr>
            <a:xfrm>
              <a:off x="6096000" y="5729838"/>
              <a:ext cx="123826" cy="66457"/>
            </a:xfrm>
            <a:custGeom>
              <a:avLst/>
              <a:gdLst/>
              <a:ahLst/>
              <a:cxnLst/>
              <a:rect l="0" t="0" r="0" b="0"/>
              <a:pathLst>
                <a:path w="123826" h="66457">
                  <a:moveTo>
                    <a:pt x="0" y="13737"/>
                  </a:moveTo>
                  <a:lnTo>
                    <a:pt x="0" y="13737"/>
                  </a:lnTo>
                  <a:lnTo>
                    <a:pt x="0" y="8681"/>
                  </a:lnTo>
                  <a:lnTo>
                    <a:pt x="1058" y="7192"/>
                  </a:lnTo>
                  <a:lnTo>
                    <a:pt x="2822" y="6198"/>
                  </a:lnTo>
                  <a:lnTo>
                    <a:pt x="9522" y="4212"/>
                  </a:lnTo>
                  <a:lnTo>
                    <a:pt x="9525" y="51271"/>
                  </a:lnTo>
                  <a:lnTo>
                    <a:pt x="9525" y="54635"/>
                  </a:lnTo>
                  <a:lnTo>
                    <a:pt x="10583" y="56877"/>
                  </a:lnTo>
                  <a:lnTo>
                    <a:pt x="12347" y="58372"/>
                  </a:lnTo>
                  <a:lnTo>
                    <a:pt x="17129" y="61092"/>
                  </a:lnTo>
                  <a:lnTo>
                    <a:pt x="22782" y="65828"/>
                  </a:lnTo>
                  <a:lnTo>
                    <a:pt x="25772" y="66456"/>
                  </a:lnTo>
                  <a:lnTo>
                    <a:pt x="28823" y="65816"/>
                  </a:lnTo>
                  <a:lnTo>
                    <a:pt x="52088" y="53286"/>
                  </a:lnTo>
                  <a:lnTo>
                    <a:pt x="98282" y="17157"/>
                  </a:lnTo>
                  <a:lnTo>
                    <a:pt x="106476" y="10671"/>
                  </a:lnTo>
                  <a:lnTo>
                    <a:pt x="110823" y="4260"/>
                  </a:lnTo>
                  <a:lnTo>
                    <a:pt x="111982" y="1069"/>
                  </a:lnTo>
                  <a:lnTo>
                    <a:pt x="113813" y="0"/>
                  </a:lnTo>
                  <a:lnTo>
                    <a:pt x="123825" y="4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3" name="SMARTInkShape-4388">
              <a:extLst>
                <a:ext uri="{FF2B5EF4-FFF2-40B4-BE49-F238E27FC236}">
                  <a16:creationId xmlns:a16="http://schemas.microsoft.com/office/drawing/2014/main" id="{6F6B6ABF-2AFC-008C-EB5A-8E81DC7398D6}"/>
                </a:ext>
              </a:extLst>
            </p:cNvPr>
            <p:cNvSpPr/>
            <p:nvPr>
              <p:custDataLst>
                <p:tags r:id="rId49"/>
              </p:custDataLst>
            </p:nvPr>
          </p:nvSpPr>
          <p:spPr>
            <a:xfrm>
              <a:off x="5829300" y="5687095"/>
              <a:ext cx="190501" cy="122885"/>
            </a:xfrm>
            <a:custGeom>
              <a:avLst/>
              <a:gdLst/>
              <a:ahLst/>
              <a:cxnLst/>
              <a:rect l="0" t="0" r="0" b="0"/>
              <a:pathLst>
                <a:path w="190501" h="122885">
                  <a:moveTo>
                    <a:pt x="0" y="46955"/>
                  </a:moveTo>
                  <a:lnTo>
                    <a:pt x="0" y="46955"/>
                  </a:lnTo>
                  <a:lnTo>
                    <a:pt x="0" y="52011"/>
                  </a:lnTo>
                  <a:lnTo>
                    <a:pt x="1058" y="53500"/>
                  </a:lnTo>
                  <a:lnTo>
                    <a:pt x="2822" y="54494"/>
                  </a:lnTo>
                  <a:lnTo>
                    <a:pt x="13183" y="55892"/>
                  </a:lnTo>
                  <a:lnTo>
                    <a:pt x="53591" y="59251"/>
                  </a:lnTo>
                  <a:lnTo>
                    <a:pt x="74618" y="61945"/>
                  </a:lnTo>
                  <a:lnTo>
                    <a:pt x="118560" y="57409"/>
                  </a:lnTo>
                  <a:lnTo>
                    <a:pt x="129599" y="54070"/>
                  </a:lnTo>
                  <a:lnTo>
                    <a:pt x="142185" y="46834"/>
                  </a:lnTo>
                  <a:lnTo>
                    <a:pt x="155902" y="33821"/>
                  </a:lnTo>
                  <a:lnTo>
                    <a:pt x="155794" y="29732"/>
                  </a:lnTo>
                  <a:lnTo>
                    <a:pt x="146585" y="14923"/>
                  </a:lnTo>
                  <a:lnTo>
                    <a:pt x="139938" y="6966"/>
                  </a:lnTo>
                  <a:lnTo>
                    <a:pt x="127811" y="2724"/>
                  </a:lnTo>
                  <a:lnTo>
                    <a:pt x="94156" y="0"/>
                  </a:lnTo>
                  <a:lnTo>
                    <a:pt x="61294" y="9641"/>
                  </a:lnTo>
                  <a:lnTo>
                    <a:pt x="45587" y="20140"/>
                  </a:lnTo>
                  <a:lnTo>
                    <a:pt x="35077" y="32921"/>
                  </a:lnTo>
                  <a:lnTo>
                    <a:pt x="24269" y="56908"/>
                  </a:lnTo>
                  <a:lnTo>
                    <a:pt x="21368" y="71135"/>
                  </a:lnTo>
                  <a:lnTo>
                    <a:pt x="22903" y="84512"/>
                  </a:lnTo>
                  <a:lnTo>
                    <a:pt x="27113" y="96455"/>
                  </a:lnTo>
                  <a:lnTo>
                    <a:pt x="32511" y="105291"/>
                  </a:lnTo>
                  <a:lnTo>
                    <a:pt x="51614" y="116216"/>
                  </a:lnTo>
                  <a:lnTo>
                    <a:pt x="67269" y="121099"/>
                  </a:lnTo>
                  <a:lnTo>
                    <a:pt x="106107" y="122884"/>
                  </a:lnTo>
                  <a:lnTo>
                    <a:pt x="150459" y="122061"/>
                  </a:lnTo>
                  <a:lnTo>
                    <a:pt x="190500" y="113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81" name="SMARTInkShape-Group790">
            <a:extLst>
              <a:ext uri="{FF2B5EF4-FFF2-40B4-BE49-F238E27FC236}">
                <a16:creationId xmlns:a16="http://schemas.microsoft.com/office/drawing/2014/main" id="{973CF130-5D4F-3841-6AB5-256E63CAC9FE}"/>
              </a:ext>
            </a:extLst>
          </p:cNvPr>
          <p:cNvGrpSpPr/>
          <p:nvPr/>
        </p:nvGrpSpPr>
        <p:grpSpPr>
          <a:xfrm>
            <a:off x="7305675" y="5629275"/>
            <a:ext cx="790576" cy="235737"/>
            <a:chOff x="7305675" y="5629275"/>
            <a:chExt cx="790576" cy="235737"/>
          </a:xfrm>
        </p:grpSpPr>
        <p:sp>
          <p:nvSpPr>
            <p:cNvPr id="975" name="SMARTInkShape-4389">
              <a:extLst>
                <a:ext uri="{FF2B5EF4-FFF2-40B4-BE49-F238E27FC236}">
                  <a16:creationId xmlns:a16="http://schemas.microsoft.com/office/drawing/2014/main" id="{9BBF342B-8595-A1F3-FB5D-C3908FF085E1}"/>
                </a:ext>
              </a:extLst>
            </p:cNvPr>
            <p:cNvSpPr/>
            <p:nvPr>
              <p:custDataLst>
                <p:tags r:id="rId36"/>
              </p:custDataLst>
            </p:nvPr>
          </p:nvSpPr>
          <p:spPr>
            <a:xfrm>
              <a:off x="7305675" y="5753100"/>
              <a:ext cx="171451" cy="19051"/>
            </a:xfrm>
            <a:custGeom>
              <a:avLst/>
              <a:gdLst/>
              <a:ahLst/>
              <a:cxnLst/>
              <a:rect l="0" t="0" r="0" b="0"/>
              <a:pathLst>
                <a:path w="171451" h="19051">
                  <a:moveTo>
                    <a:pt x="0" y="0"/>
                  </a:moveTo>
                  <a:lnTo>
                    <a:pt x="0" y="0"/>
                  </a:lnTo>
                  <a:lnTo>
                    <a:pt x="28301" y="1058"/>
                  </a:lnTo>
                  <a:lnTo>
                    <a:pt x="73159" y="8201"/>
                  </a:lnTo>
                  <a:lnTo>
                    <a:pt x="119187" y="15810"/>
                  </a:lnTo>
                  <a:lnTo>
                    <a:pt x="1714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6" name="SMARTInkShape-4390">
              <a:extLst>
                <a:ext uri="{FF2B5EF4-FFF2-40B4-BE49-F238E27FC236}">
                  <a16:creationId xmlns:a16="http://schemas.microsoft.com/office/drawing/2014/main" id="{7F89B283-640D-79D5-15A2-42F3F75984A9}"/>
                </a:ext>
              </a:extLst>
            </p:cNvPr>
            <p:cNvSpPr/>
            <p:nvPr>
              <p:custDataLst>
                <p:tags r:id="rId37"/>
              </p:custDataLst>
            </p:nvPr>
          </p:nvSpPr>
          <p:spPr>
            <a:xfrm>
              <a:off x="7524795" y="5657850"/>
              <a:ext cx="121628" cy="190501"/>
            </a:xfrm>
            <a:custGeom>
              <a:avLst/>
              <a:gdLst/>
              <a:ahLst/>
              <a:cxnLst/>
              <a:rect l="0" t="0" r="0" b="0"/>
              <a:pathLst>
                <a:path w="121628" h="190501">
                  <a:moveTo>
                    <a:pt x="9480" y="0"/>
                  </a:moveTo>
                  <a:lnTo>
                    <a:pt x="9480" y="0"/>
                  </a:lnTo>
                  <a:lnTo>
                    <a:pt x="14536" y="0"/>
                  </a:lnTo>
                  <a:lnTo>
                    <a:pt x="16027" y="1058"/>
                  </a:lnTo>
                  <a:lnTo>
                    <a:pt x="17020" y="2822"/>
                  </a:lnTo>
                  <a:lnTo>
                    <a:pt x="18744" y="9701"/>
                  </a:lnTo>
                  <a:lnTo>
                    <a:pt x="18890" y="14189"/>
                  </a:lnTo>
                  <a:lnTo>
                    <a:pt x="5737" y="58396"/>
                  </a:lnTo>
                  <a:lnTo>
                    <a:pt x="1098" y="100983"/>
                  </a:lnTo>
                  <a:lnTo>
                    <a:pt x="105" y="143839"/>
                  </a:lnTo>
                  <a:lnTo>
                    <a:pt x="0" y="161623"/>
                  </a:lnTo>
                  <a:lnTo>
                    <a:pt x="1043" y="164898"/>
                  </a:lnTo>
                  <a:lnTo>
                    <a:pt x="2797" y="167082"/>
                  </a:lnTo>
                  <a:lnTo>
                    <a:pt x="5025" y="168538"/>
                  </a:lnTo>
                  <a:lnTo>
                    <a:pt x="13144" y="167334"/>
                  </a:lnTo>
                  <a:lnTo>
                    <a:pt x="23809" y="162212"/>
                  </a:lnTo>
                  <a:lnTo>
                    <a:pt x="64843" y="125439"/>
                  </a:lnTo>
                  <a:lnTo>
                    <a:pt x="109024" y="99763"/>
                  </a:lnTo>
                  <a:lnTo>
                    <a:pt x="116516" y="97256"/>
                  </a:lnTo>
                  <a:lnTo>
                    <a:pt x="118938" y="97646"/>
                  </a:lnTo>
                  <a:lnTo>
                    <a:pt x="120552" y="98963"/>
                  </a:lnTo>
                  <a:lnTo>
                    <a:pt x="121627" y="100901"/>
                  </a:lnTo>
                  <a:lnTo>
                    <a:pt x="120001" y="108698"/>
                  </a:lnTo>
                  <a:lnTo>
                    <a:pt x="115957" y="124987"/>
                  </a:lnTo>
                  <a:lnTo>
                    <a:pt x="111938" y="143219"/>
                  </a:lnTo>
                  <a:lnTo>
                    <a:pt x="109535" y="149453"/>
                  </a:lnTo>
                  <a:lnTo>
                    <a:pt x="109688" y="162027"/>
                  </a:lnTo>
                  <a:lnTo>
                    <a:pt x="11425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7" name="SMARTInkShape-4391">
              <a:extLst>
                <a:ext uri="{FF2B5EF4-FFF2-40B4-BE49-F238E27FC236}">
                  <a16:creationId xmlns:a16="http://schemas.microsoft.com/office/drawing/2014/main" id="{65129A11-9218-072C-1234-4EAD8396FFF4}"/>
                </a:ext>
              </a:extLst>
            </p:cNvPr>
            <p:cNvSpPr/>
            <p:nvPr>
              <p:custDataLst>
                <p:tags r:id="rId38"/>
              </p:custDataLst>
            </p:nvPr>
          </p:nvSpPr>
          <p:spPr>
            <a:xfrm>
              <a:off x="7696284" y="5747960"/>
              <a:ext cx="142792" cy="105231"/>
            </a:xfrm>
            <a:custGeom>
              <a:avLst/>
              <a:gdLst/>
              <a:ahLst/>
              <a:cxnLst/>
              <a:rect l="0" t="0" r="0" b="0"/>
              <a:pathLst>
                <a:path w="142792" h="105231">
                  <a:moveTo>
                    <a:pt x="66591" y="43240"/>
                  </a:moveTo>
                  <a:lnTo>
                    <a:pt x="66591" y="43240"/>
                  </a:lnTo>
                  <a:lnTo>
                    <a:pt x="83925" y="25907"/>
                  </a:lnTo>
                  <a:lnTo>
                    <a:pt x="84878" y="22131"/>
                  </a:lnTo>
                  <a:lnTo>
                    <a:pt x="85596" y="6901"/>
                  </a:lnTo>
                  <a:lnTo>
                    <a:pt x="80571" y="605"/>
                  </a:lnTo>
                  <a:lnTo>
                    <a:pt x="78028" y="0"/>
                  </a:lnTo>
                  <a:lnTo>
                    <a:pt x="75273" y="655"/>
                  </a:lnTo>
                  <a:lnTo>
                    <a:pt x="29647" y="24321"/>
                  </a:lnTo>
                  <a:lnTo>
                    <a:pt x="10963" y="47030"/>
                  </a:lnTo>
                  <a:lnTo>
                    <a:pt x="3189" y="62825"/>
                  </a:lnTo>
                  <a:lnTo>
                    <a:pt x="347" y="83814"/>
                  </a:lnTo>
                  <a:lnTo>
                    <a:pt x="0" y="97116"/>
                  </a:lnTo>
                  <a:lnTo>
                    <a:pt x="2776" y="101757"/>
                  </a:lnTo>
                  <a:lnTo>
                    <a:pt x="4998" y="104475"/>
                  </a:lnTo>
                  <a:lnTo>
                    <a:pt x="7538" y="105230"/>
                  </a:lnTo>
                  <a:lnTo>
                    <a:pt x="10288" y="104676"/>
                  </a:lnTo>
                  <a:lnTo>
                    <a:pt x="19217" y="98838"/>
                  </a:lnTo>
                  <a:lnTo>
                    <a:pt x="45578" y="78382"/>
                  </a:lnTo>
                  <a:lnTo>
                    <a:pt x="74617" y="44762"/>
                  </a:lnTo>
                  <a:lnTo>
                    <a:pt x="75985" y="35173"/>
                  </a:lnTo>
                  <a:lnTo>
                    <a:pt x="76116" y="75664"/>
                  </a:lnTo>
                  <a:lnTo>
                    <a:pt x="78233" y="78613"/>
                  </a:lnTo>
                  <a:lnTo>
                    <a:pt x="102631" y="94099"/>
                  </a:lnTo>
                  <a:lnTo>
                    <a:pt x="126078" y="99148"/>
                  </a:lnTo>
                  <a:lnTo>
                    <a:pt x="142791" y="100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8" name="SMARTInkShape-4392">
              <a:extLst>
                <a:ext uri="{FF2B5EF4-FFF2-40B4-BE49-F238E27FC236}">
                  <a16:creationId xmlns:a16="http://schemas.microsoft.com/office/drawing/2014/main" id="{73001C04-5E44-F203-B2D8-649235428054}"/>
                </a:ext>
              </a:extLst>
            </p:cNvPr>
            <p:cNvSpPr/>
            <p:nvPr>
              <p:custDataLst>
                <p:tags r:id="rId39"/>
              </p:custDataLst>
            </p:nvPr>
          </p:nvSpPr>
          <p:spPr>
            <a:xfrm>
              <a:off x="7917558" y="5629275"/>
              <a:ext cx="102493" cy="235737"/>
            </a:xfrm>
            <a:custGeom>
              <a:avLst/>
              <a:gdLst/>
              <a:ahLst/>
              <a:cxnLst/>
              <a:rect l="0" t="0" r="0" b="0"/>
              <a:pathLst>
                <a:path w="102493" h="235737">
                  <a:moveTo>
                    <a:pt x="73917" y="0"/>
                  </a:moveTo>
                  <a:lnTo>
                    <a:pt x="73917" y="0"/>
                  </a:lnTo>
                  <a:lnTo>
                    <a:pt x="72859" y="9721"/>
                  </a:lnTo>
                  <a:lnTo>
                    <a:pt x="55603" y="53961"/>
                  </a:lnTo>
                  <a:lnTo>
                    <a:pt x="39765" y="90191"/>
                  </a:lnTo>
                  <a:lnTo>
                    <a:pt x="28637" y="129146"/>
                  </a:lnTo>
                  <a:lnTo>
                    <a:pt x="13463" y="166912"/>
                  </a:lnTo>
                  <a:lnTo>
                    <a:pt x="0" y="208364"/>
                  </a:lnTo>
                  <a:lnTo>
                    <a:pt x="297" y="212993"/>
                  </a:lnTo>
                  <a:lnTo>
                    <a:pt x="3450" y="220958"/>
                  </a:lnTo>
                  <a:lnTo>
                    <a:pt x="14023" y="228025"/>
                  </a:lnTo>
                  <a:lnTo>
                    <a:pt x="35004" y="235132"/>
                  </a:lnTo>
                  <a:lnTo>
                    <a:pt x="48155" y="235736"/>
                  </a:lnTo>
                  <a:lnTo>
                    <a:pt x="102492"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9" name="SMARTInkShape-4393">
              <a:extLst>
                <a:ext uri="{FF2B5EF4-FFF2-40B4-BE49-F238E27FC236}">
                  <a16:creationId xmlns:a16="http://schemas.microsoft.com/office/drawing/2014/main" id="{4D343A23-E8D8-7172-4117-F7566DDD403B}"/>
                </a:ext>
              </a:extLst>
            </p:cNvPr>
            <p:cNvSpPr/>
            <p:nvPr>
              <p:custDataLst>
                <p:tags r:id="rId40"/>
              </p:custDataLst>
            </p:nvPr>
          </p:nvSpPr>
          <p:spPr>
            <a:xfrm>
              <a:off x="7924800" y="5734050"/>
              <a:ext cx="171451" cy="1"/>
            </a:xfrm>
            <a:custGeom>
              <a:avLst/>
              <a:gdLst/>
              <a:ahLst/>
              <a:cxnLst/>
              <a:rect l="0" t="0" r="0" b="0"/>
              <a:pathLst>
                <a:path w="171451" h="1">
                  <a:moveTo>
                    <a:pt x="0" y="0"/>
                  </a:moveTo>
                  <a:lnTo>
                    <a:pt x="0" y="0"/>
                  </a:lnTo>
                  <a:lnTo>
                    <a:pt x="36963" y="0"/>
                  </a:lnTo>
                  <a:lnTo>
                    <a:pt x="80483" y="0"/>
                  </a:lnTo>
                  <a:lnTo>
                    <a:pt x="125447" y="0"/>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0" name="SMARTInkShape-4394">
              <a:extLst>
                <a:ext uri="{FF2B5EF4-FFF2-40B4-BE49-F238E27FC236}">
                  <a16:creationId xmlns:a16="http://schemas.microsoft.com/office/drawing/2014/main" id="{02B6D04A-9923-EB64-E144-5E3CF3B67193}"/>
                </a:ext>
              </a:extLst>
            </p:cNvPr>
            <p:cNvSpPr/>
            <p:nvPr>
              <p:custDataLst>
                <p:tags r:id="rId41"/>
              </p:custDataLst>
            </p:nvPr>
          </p:nvSpPr>
          <p:spPr>
            <a:xfrm>
              <a:off x="7325323" y="5629275"/>
              <a:ext cx="113703" cy="198992"/>
            </a:xfrm>
            <a:custGeom>
              <a:avLst/>
              <a:gdLst/>
              <a:ahLst/>
              <a:cxnLst/>
              <a:rect l="0" t="0" r="0" b="0"/>
              <a:pathLst>
                <a:path w="113703" h="198992">
                  <a:moveTo>
                    <a:pt x="56552" y="0"/>
                  </a:moveTo>
                  <a:lnTo>
                    <a:pt x="56552" y="0"/>
                  </a:lnTo>
                  <a:lnTo>
                    <a:pt x="56552" y="38793"/>
                  </a:lnTo>
                  <a:lnTo>
                    <a:pt x="35830" y="77547"/>
                  </a:lnTo>
                  <a:lnTo>
                    <a:pt x="13137" y="124002"/>
                  </a:lnTo>
                  <a:lnTo>
                    <a:pt x="1420" y="166417"/>
                  </a:lnTo>
                  <a:lnTo>
                    <a:pt x="0" y="181718"/>
                  </a:lnTo>
                  <a:lnTo>
                    <a:pt x="859" y="184645"/>
                  </a:lnTo>
                  <a:lnTo>
                    <a:pt x="2490" y="186598"/>
                  </a:lnTo>
                  <a:lnTo>
                    <a:pt x="17768" y="194786"/>
                  </a:lnTo>
                  <a:lnTo>
                    <a:pt x="41169" y="198991"/>
                  </a:lnTo>
                  <a:lnTo>
                    <a:pt x="79878" y="198876"/>
                  </a:lnTo>
                  <a:lnTo>
                    <a:pt x="113702"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94" name="SMARTInkShape-Group791">
            <a:extLst>
              <a:ext uri="{FF2B5EF4-FFF2-40B4-BE49-F238E27FC236}">
                <a16:creationId xmlns:a16="http://schemas.microsoft.com/office/drawing/2014/main" id="{A4083F4F-D8EC-D63D-CF30-A9E5C550AADC}"/>
              </a:ext>
            </a:extLst>
          </p:cNvPr>
          <p:cNvGrpSpPr/>
          <p:nvPr/>
        </p:nvGrpSpPr>
        <p:grpSpPr>
          <a:xfrm>
            <a:off x="2809875" y="6087984"/>
            <a:ext cx="1371601" cy="330771"/>
            <a:chOff x="2809875" y="6087984"/>
            <a:chExt cx="1371601" cy="330771"/>
          </a:xfrm>
        </p:grpSpPr>
        <p:sp>
          <p:nvSpPr>
            <p:cNvPr id="982" name="SMARTInkShape-4395">
              <a:extLst>
                <a:ext uri="{FF2B5EF4-FFF2-40B4-BE49-F238E27FC236}">
                  <a16:creationId xmlns:a16="http://schemas.microsoft.com/office/drawing/2014/main" id="{06991A35-A709-714F-408D-58EB38677F57}"/>
                </a:ext>
              </a:extLst>
            </p:cNvPr>
            <p:cNvSpPr/>
            <p:nvPr>
              <p:custDataLst>
                <p:tags r:id="rId24"/>
              </p:custDataLst>
            </p:nvPr>
          </p:nvSpPr>
          <p:spPr>
            <a:xfrm>
              <a:off x="2819597" y="6087984"/>
              <a:ext cx="133154" cy="242010"/>
            </a:xfrm>
            <a:custGeom>
              <a:avLst/>
              <a:gdLst/>
              <a:ahLst/>
              <a:cxnLst/>
              <a:rect l="0" t="0" r="0" b="0"/>
              <a:pathLst>
                <a:path w="133154" h="242010">
                  <a:moveTo>
                    <a:pt x="66478" y="36591"/>
                  </a:moveTo>
                  <a:lnTo>
                    <a:pt x="66478" y="36591"/>
                  </a:lnTo>
                  <a:lnTo>
                    <a:pt x="66478" y="26478"/>
                  </a:lnTo>
                  <a:lnTo>
                    <a:pt x="69300" y="18691"/>
                  </a:lnTo>
                  <a:lnTo>
                    <a:pt x="74678" y="10124"/>
                  </a:lnTo>
                  <a:lnTo>
                    <a:pt x="75887" y="0"/>
                  </a:lnTo>
                  <a:lnTo>
                    <a:pt x="75968" y="3996"/>
                  </a:lnTo>
                  <a:lnTo>
                    <a:pt x="62743" y="47436"/>
                  </a:lnTo>
                  <a:lnTo>
                    <a:pt x="42637" y="83554"/>
                  </a:lnTo>
                  <a:lnTo>
                    <a:pt x="25135" y="127902"/>
                  </a:lnTo>
                  <a:lnTo>
                    <a:pt x="2052" y="171770"/>
                  </a:lnTo>
                  <a:lnTo>
                    <a:pt x="0" y="200248"/>
                  </a:lnTo>
                  <a:lnTo>
                    <a:pt x="8021" y="223759"/>
                  </a:lnTo>
                  <a:lnTo>
                    <a:pt x="25615" y="234999"/>
                  </a:lnTo>
                  <a:lnTo>
                    <a:pt x="51009" y="242009"/>
                  </a:lnTo>
                  <a:lnTo>
                    <a:pt x="93741" y="234202"/>
                  </a:lnTo>
                  <a:lnTo>
                    <a:pt x="120194" y="223440"/>
                  </a:lnTo>
                  <a:lnTo>
                    <a:pt x="133153" y="208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3" name="SMARTInkShape-4396">
              <a:extLst>
                <a:ext uri="{FF2B5EF4-FFF2-40B4-BE49-F238E27FC236}">
                  <a16:creationId xmlns:a16="http://schemas.microsoft.com/office/drawing/2014/main" id="{8A6AFE5C-7800-CB88-261E-526D4619877A}"/>
                </a:ext>
              </a:extLst>
            </p:cNvPr>
            <p:cNvSpPr/>
            <p:nvPr>
              <p:custDataLst>
                <p:tags r:id="rId25"/>
              </p:custDataLst>
            </p:nvPr>
          </p:nvSpPr>
          <p:spPr>
            <a:xfrm>
              <a:off x="2809875" y="6200775"/>
              <a:ext cx="180976" cy="19051"/>
            </a:xfrm>
            <a:custGeom>
              <a:avLst/>
              <a:gdLst/>
              <a:ahLst/>
              <a:cxnLst/>
              <a:rect l="0" t="0" r="0" b="0"/>
              <a:pathLst>
                <a:path w="180976" h="19051">
                  <a:moveTo>
                    <a:pt x="0" y="19050"/>
                  </a:moveTo>
                  <a:lnTo>
                    <a:pt x="0" y="19050"/>
                  </a:lnTo>
                  <a:lnTo>
                    <a:pt x="36628" y="5793"/>
                  </a:lnTo>
                  <a:lnTo>
                    <a:pt x="83514" y="1145"/>
                  </a:lnTo>
                  <a:lnTo>
                    <a:pt x="131008" y="15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4" name="SMARTInkShape-4397">
              <a:extLst>
                <a:ext uri="{FF2B5EF4-FFF2-40B4-BE49-F238E27FC236}">
                  <a16:creationId xmlns:a16="http://schemas.microsoft.com/office/drawing/2014/main" id="{F2F24309-B45D-C0E6-B779-45F11E85DE5E}"/>
                </a:ext>
              </a:extLst>
            </p:cNvPr>
            <p:cNvSpPr/>
            <p:nvPr>
              <p:custDataLst>
                <p:tags r:id="rId26"/>
              </p:custDataLst>
            </p:nvPr>
          </p:nvSpPr>
          <p:spPr>
            <a:xfrm>
              <a:off x="3029461" y="6097324"/>
              <a:ext cx="121923" cy="246327"/>
            </a:xfrm>
            <a:custGeom>
              <a:avLst/>
              <a:gdLst/>
              <a:ahLst/>
              <a:cxnLst/>
              <a:rect l="0" t="0" r="0" b="0"/>
              <a:pathLst>
                <a:path w="121923" h="246327">
                  <a:moveTo>
                    <a:pt x="18539" y="8201"/>
                  </a:moveTo>
                  <a:lnTo>
                    <a:pt x="18539" y="8201"/>
                  </a:lnTo>
                  <a:lnTo>
                    <a:pt x="26739" y="0"/>
                  </a:lnTo>
                  <a:lnTo>
                    <a:pt x="20351" y="40295"/>
                  </a:lnTo>
                  <a:lnTo>
                    <a:pt x="19076" y="75918"/>
                  </a:lnTo>
                  <a:lnTo>
                    <a:pt x="15876" y="116106"/>
                  </a:lnTo>
                  <a:lnTo>
                    <a:pt x="8225" y="158707"/>
                  </a:lnTo>
                  <a:lnTo>
                    <a:pt x="0" y="204561"/>
                  </a:lnTo>
                  <a:lnTo>
                    <a:pt x="1946" y="204724"/>
                  </a:lnTo>
                  <a:lnTo>
                    <a:pt x="9753" y="202083"/>
                  </a:lnTo>
                  <a:lnTo>
                    <a:pt x="49480" y="180536"/>
                  </a:lnTo>
                  <a:lnTo>
                    <a:pt x="95809" y="140988"/>
                  </a:lnTo>
                  <a:lnTo>
                    <a:pt x="109050" y="134682"/>
                  </a:lnTo>
                  <a:lnTo>
                    <a:pt x="116269" y="133206"/>
                  </a:lnTo>
                  <a:lnTo>
                    <a:pt x="118617" y="135988"/>
                  </a:lnTo>
                  <a:lnTo>
                    <a:pt x="121922" y="154014"/>
                  </a:lnTo>
                  <a:lnTo>
                    <a:pt x="121843" y="174289"/>
                  </a:lnTo>
                  <a:lnTo>
                    <a:pt x="114635" y="218979"/>
                  </a:lnTo>
                  <a:lnTo>
                    <a:pt x="113789"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5" name="SMARTInkShape-4398">
              <a:extLst>
                <a:ext uri="{FF2B5EF4-FFF2-40B4-BE49-F238E27FC236}">
                  <a16:creationId xmlns:a16="http://schemas.microsoft.com/office/drawing/2014/main" id="{AE95225A-9682-08AB-27E3-951F5F3EA622}"/>
                </a:ext>
              </a:extLst>
            </p:cNvPr>
            <p:cNvSpPr/>
            <p:nvPr>
              <p:custDataLst>
                <p:tags r:id="rId27"/>
              </p:custDataLst>
            </p:nvPr>
          </p:nvSpPr>
          <p:spPr>
            <a:xfrm>
              <a:off x="3219450" y="6192865"/>
              <a:ext cx="138948" cy="148635"/>
            </a:xfrm>
            <a:custGeom>
              <a:avLst/>
              <a:gdLst/>
              <a:ahLst/>
              <a:cxnLst/>
              <a:rect l="0" t="0" r="0" b="0"/>
              <a:pathLst>
                <a:path w="138948" h="148635">
                  <a:moveTo>
                    <a:pt x="0" y="74585"/>
                  </a:moveTo>
                  <a:lnTo>
                    <a:pt x="0" y="74585"/>
                  </a:lnTo>
                  <a:lnTo>
                    <a:pt x="41418" y="74585"/>
                  </a:lnTo>
                  <a:lnTo>
                    <a:pt x="67658" y="71763"/>
                  </a:lnTo>
                  <a:lnTo>
                    <a:pt x="113371" y="57279"/>
                  </a:lnTo>
                  <a:lnTo>
                    <a:pt x="133192" y="42529"/>
                  </a:lnTo>
                  <a:lnTo>
                    <a:pt x="138572" y="34584"/>
                  </a:lnTo>
                  <a:lnTo>
                    <a:pt x="138947" y="29927"/>
                  </a:lnTo>
                  <a:lnTo>
                    <a:pt x="136543" y="19106"/>
                  </a:lnTo>
                  <a:lnTo>
                    <a:pt x="134420" y="15375"/>
                  </a:lnTo>
                  <a:lnTo>
                    <a:pt x="131947" y="12886"/>
                  </a:lnTo>
                  <a:lnTo>
                    <a:pt x="114177" y="808"/>
                  </a:lnTo>
                  <a:lnTo>
                    <a:pt x="111043" y="0"/>
                  </a:lnTo>
                  <a:lnTo>
                    <a:pt x="91463" y="3920"/>
                  </a:lnTo>
                  <a:lnTo>
                    <a:pt x="70609" y="16840"/>
                  </a:lnTo>
                  <a:lnTo>
                    <a:pt x="45969" y="39131"/>
                  </a:lnTo>
                  <a:lnTo>
                    <a:pt x="28672" y="70900"/>
                  </a:lnTo>
                  <a:lnTo>
                    <a:pt x="20951" y="98865"/>
                  </a:lnTo>
                  <a:lnTo>
                    <a:pt x="20671" y="121643"/>
                  </a:lnTo>
                  <a:lnTo>
                    <a:pt x="24357" y="131836"/>
                  </a:lnTo>
                  <a:lnTo>
                    <a:pt x="35167" y="139894"/>
                  </a:lnTo>
                  <a:lnTo>
                    <a:pt x="49497" y="145945"/>
                  </a:lnTo>
                  <a:lnTo>
                    <a:pt x="62921" y="148634"/>
                  </a:lnTo>
                  <a:lnTo>
                    <a:pt x="96390" y="142756"/>
                  </a:lnTo>
                  <a:lnTo>
                    <a:pt x="133350" y="1317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6" name="SMARTInkShape-4399">
              <a:extLst>
                <a:ext uri="{FF2B5EF4-FFF2-40B4-BE49-F238E27FC236}">
                  <a16:creationId xmlns:a16="http://schemas.microsoft.com/office/drawing/2014/main" id="{D35824F3-FFB0-B36E-645F-D363808D1F8C}"/>
                </a:ext>
              </a:extLst>
            </p:cNvPr>
            <p:cNvSpPr/>
            <p:nvPr>
              <p:custDataLst>
                <p:tags r:id="rId28"/>
              </p:custDataLst>
            </p:nvPr>
          </p:nvSpPr>
          <p:spPr>
            <a:xfrm>
              <a:off x="3390900" y="6229350"/>
              <a:ext cx="161926" cy="93995"/>
            </a:xfrm>
            <a:custGeom>
              <a:avLst/>
              <a:gdLst/>
              <a:ahLst/>
              <a:cxnLst/>
              <a:rect l="0" t="0" r="0" b="0"/>
              <a:pathLst>
                <a:path w="161926" h="93995">
                  <a:moveTo>
                    <a:pt x="0" y="28575"/>
                  </a:moveTo>
                  <a:lnTo>
                    <a:pt x="0" y="28575"/>
                  </a:lnTo>
                  <a:lnTo>
                    <a:pt x="41636" y="6185"/>
                  </a:lnTo>
                  <a:lnTo>
                    <a:pt x="57610" y="1833"/>
                  </a:lnTo>
                  <a:lnTo>
                    <a:pt x="62748" y="3339"/>
                  </a:lnTo>
                  <a:lnTo>
                    <a:pt x="74102" y="10656"/>
                  </a:lnTo>
                  <a:lnTo>
                    <a:pt x="77977" y="16630"/>
                  </a:lnTo>
                  <a:lnTo>
                    <a:pt x="83429" y="40204"/>
                  </a:lnTo>
                  <a:lnTo>
                    <a:pt x="85423" y="80946"/>
                  </a:lnTo>
                  <a:lnTo>
                    <a:pt x="83407" y="85714"/>
                  </a:lnTo>
                  <a:lnTo>
                    <a:pt x="79946" y="88893"/>
                  </a:lnTo>
                  <a:lnTo>
                    <a:pt x="67785" y="93366"/>
                  </a:lnTo>
                  <a:lnTo>
                    <a:pt x="64240" y="93994"/>
                  </a:lnTo>
                  <a:lnTo>
                    <a:pt x="60818" y="92296"/>
                  </a:lnTo>
                  <a:lnTo>
                    <a:pt x="54194" y="84765"/>
                  </a:lnTo>
                  <a:lnTo>
                    <a:pt x="53062" y="79792"/>
                  </a:lnTo>
                  <a:lnTo>
                    <a:pt x="56527" y="61625"/>
                  </a:lnTo>
                  <a:lnTo>
                    <a:pt x="64256" y="39779"/>
                  </a:lnTo>
                  <a:lnTo>
                    <a:pt x="84532" y="19938"/>
                  </a:lnTo>
                  <a:lnTo>
                    <a:pt x="98953" y="14153"/>
                  </a:lnTo>
                  <a:lnTo>
                    <a:pt x="141246" y="3589"/>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7" name="SMARTInkShape-4400">
              <a:extLst>
                <a:ext uri="{FF2B5EF4-FFF2-40B4-BE49-F238E27FC236}">
                  <a16:creationId xmlns:a16="http://schemas.microsoft.com/office/drawing/2014/main" id="{4D901E96-1530-6CBF-FB92-380B184E9326}"/>
                </a:ext>
              </a:extLst>
            </p:cNvPr>
            <p:cNvSpPr/>
            <p:nvPr>
              <p:custDataLst>
                <p:tags r:id="rId29"/>
              </p:custDataLst>
            </p:nvPr>
          </p:nvSpPr>
          <p:spPr>
            <a:xfrm>
              <a:off x="3544008" y="6221197"/>
              <a:ext cx="142168" cy="92380"/>
            </a:xfrm>
            <a:custGeom>
              <a:avLst/>
              <a:gdLst/>
              <a:ahLst/>
              <a:cxnLst/>
              <a:rect l="0" t="0" r="0" b="0"/>
              <a:pathLst>
                <a:path w="142168" h="92380">
                  <a:moveTo>
                    <a:pt x="85017" y="36728"/>
                  </a:moveTo>
                  <a:lnTo>
                    <a:pt x="85017" y="36728"/>
                  </a:lnTo>
                  <a:lnTo>
                    <a:pt x="85017" y="23471"/>
                  </a:lnTo>
                  <a:lnTo>
                    <a:pt x="82195" y="17430"/>
                  </a:lnTo>
                  <a:lnTo>
                    <a:pt x="70552" y="3257"/>
                  </a:lnTo>
                  <a:lnTo>
                    <a:pt x="65183" y="686"/>
                  </a:lnTo>
                  <a:lnTo>
                    <a:pt x="62269" y="0"/>
                  </a:lnTo>
                  <a:lnTo>
                    <a:pt x="59269" y="601"/>
                  </a:lnTo>
                  <a:lnTo>
                    <a:pt x="20946" y="21054"/>
                  </a:lnTo>
                  <a:lnTo>
                    <a:pt x="11385" y="32937"/>
                  </a:lnTo>
                  <a:lnTo>
                    <a:pt x="2876" y="51833"/>
                  </a:lnTo>
                  <a:lnTo>
                    <a:pt x="0" y="62642"/>
                  </a:lnTo>
                  <a:lnTo>
                    <a:pt x="5252" y="66942"/>
                  </a:lnTo>
                  <a:lnTo>
                    <a:pt x="13582" y="71323"/>
                  </a:lnTo>
                  <a:lnTo>
                    <a:pt x="20813" y="73270"/>
                  </a:lnTo>
                  <a:lnTo>
                    <a:pt x="24223" y="72732"/>
                  </a:lnTo>
                  <a:lnTo>
                    <a:pt x="63973" y="55098"/>
                  </a:lnTo>
                  <a:lnTo>
                    <a:pt x="78273" y="42944"/>
                  </a:lnTo>
                  <a:lnTo>
                    <a:pt x="82020" y="36668"/>
                  </a:lnTo>
                  <a:lnTo>
                    <a:pt x="85001" y="27251"/>
                  </a:lnTo>
                  <a:lnTo>
                    <a:pt x="74899" y="32274"/>
                  </a:lnTo>
                  <a:lnTo>
                    <a:pt x="71922" y="34817"/>
                  </a:lnTo>
                  <a:lnTo>
                    <a:pt x="61695" y="54651"/>
                  </a:lnTo>
                  <a:lnTo>
                    <a:pt x="61002" y="59260"/>
                  </a:lnTo>
                  <a:lnTo>
                    <a:pt x="65104" y="77626"/>
                  </a:lnTo>
                  <a:lnTo>
                    <a:pt x="66450" y="79868"/>
                  </a:lnTo>
                  <a:lnTo>
                    <a:pt x="68406" y="81363"/>
                  </a:lnTo>
                  <a:lnTo>
                    <a:pt x="70768" y="82359"/>
                  </a:lnTo>
                  <a:lnTo>
                    <a:pt x="72343" y="84083"/>
                  </a:lnTo>
                  <a:lnTo>
                    <a:pt x="74092" y="88819"/>
                  </a:lnTo>
                  <a:lnTo>
                    <a:pt x="75617" y="90506"/>
                  </a:lnTo>
                  <a:lnTo>
                    <a:pt x="80134" y="92379"/>
                  </a:lnTo>
                  <a:lnTo>
                    <a:pt x="105807" y="85977"/>
                  </a:lnTo>
                  <a:lnTo>
                    <a:pt x="142167" y="653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8" name="SMARTInkShape-4401">
              <a:extLst>
                <a:ext uri="{FF2B5EF4-FFF2-40B4-BE49-F238E27FC236}">
                  <a16:creationId xmlns:a16="http://schemas.microsoft.com/office/drawing/2014/main" id="{84C62C81-50A1-D757-2452-9284177F7925}"/>
                </a:ext>
              </a:extLst>
            </p:cNvPr>
            <p:cNvSpPr/>
            <p:nvPr>
              <p:custDataLst>
                <p:tags r:id="rId30"/>
              </p:custDataLst>
            </p:nvPr>
          </p:nvSpPr>
          <p:spPr>
            <a:xfrm>
              <a:off x="3695700" y="6219825"/>
              <a:ext cx="38101" cy="198930"/>
            </a:xfrm>
            <a:custGeom>
              <a:avLst/>
              <a:gdLst/>
              <a:ahLst/>
              <a:cxnLst/>
              <a:rect l="0" t="0" r="0" b="0"/>
              <a:pathLst>
                <a:path w="38101" h="198930">
                  <a:moveTo>
                    <a:pt x="38100" y="0"/>
                  </a:moveTo>
                  <a:lnTo>
                    <a:pt x="38100" y="0"/>
                  </a:lnTo>
                  <a:lnTo>
                    <a:pt x="24843" y="39773"/>
                  </a:lnTo>
                  <a:lnTo>
                    <a:pt x="12590" y="84136"/>
                  </a:lnTo>
                  <a:lnTo>
                    <a:pt x="4201" y="121119"/>
                  </a:lnTo>
                  <a:lnTo>
                    <a:pt x="830" y="163076"/>
                  </a:lnTo>
                  <a:lnTo>
                    <a:pt x="14" y="198929"/>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9" name="SMARTInkShape-4402">
              <a:extLst>
                <a:ext uri="{FF2B5EF4-FFF2-40B4-BE49-F238E27FC236}">
                  <a16:creationId xmlns:a16="http://schemas.microsoft.com/office/drawing/2014/main" id="{726052BD-6B60-36D8-44C4-90696003BE49}"/>
                </a:ext>
              </a:extLst>
            </p:cNvPr>
            <p:cNvSpPr/>
            <p:nvPr>
              <p:custDataLst>
                <p:tags r:id="rId31"/>
              </p:custDataLst>
            </p:nvPr>
          </p:nvSpPr>
          <p:spPr>
            <a:xfrm>
              <a:off x="3714750" y="6220791"/>
              <a:ext cx="74869" cy="70651"/>
            </a:xfrm>
            <a:custGeom>
              <a:avLst/>
              <a:gdLst/>
              <a:ahLst/>
              <a:cxnLst/>
              <a:rect l="0" t="0" r="0" b="0"/>
              <a:pathLst>
                <a:path w="74869" h="70651">
                  <a:moveTo>
                    <a:pt x="0" y="65709"/>
                  </a:moveTo>
                  <a:lnTo>
                    <a:pt x="0" y="65709"/>
                  </a:lnTo>
                  <a:lnTo>
                    <a:pt x="10361" y="40270"/>
                  </a:lnTo>
                  <a:lnTo>
                    <a:pt x="31798" y="10036"/>
                  </a:lnTo>
                  <a:lnTo>
                    <a:pt x="36016" y="6369"/>
                  </a:lnTo>
                  <a:lnTo>
                    <a:pt x="46346" y="2294"/>
                  </a:lnTo>
                  <a:lnTo>
                    <a:pt x="59005" y="0"/>
                  </a:lnTo>
                  <a:lnTo>
                    <a:pt x="66089" y="2285"/>
                  </a:lnTo>
                  <a:lnTo>
                    <a:pt x="69459" y="4377"/>
                  </a:lnTo>
                  <a:lnTo>
                    <a:pt x="71705" y="7888"/>
                  </a:lnTo>
                  <a:lnTo>
                    <a:pt x="74868" y="24000"/>
                  </a:lnTo>
                  <a:lnTo>
                    <a:pt x="74747" y="46295"/>
                  </a:lnTo>
                  <a:lnTo>
                    <a:pt x="70968" y="56375"/>
                  </a:lnTo>
                  <a:lnTo>
                    <a:pt x="67420" y="59487"/>
                  </a:lnTo>
                  <a:lnTo>
                    <a:pt x="54430" y="64923"/>
                  </a:lnTo>
                  <a:lnTo>
                    <a:pt x="52162" y="67302"/>
                  </a:lnTo>
                  <a:lnTo>
                    <a:pt x="50650" y="69946"/>
                  </a:lnTo>
                  <a:lnTo>
                    <a:pt x="48583" y="70650"/>
                  </a:lnTo>
                  <a:lnTo>
                    <a:pt x="46147" y="70062"/>
                  </a:lnTo>
                  <a:lnTo>
                    <a:pt x="40618" y="67644"/>
                  </a:lnTo>
                  <a:lnTo>
                    <a:pt x="9525" y="65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0" name="SMARTInkShape-4403">
              <a:extLst>
                <a:ext uri="{FF2B5EF4-FFF2-40B4-BE49-F238E27FC236}">
                  <a16:creationId xmlns:a16="http://schemas.microsoft.com/office/drawing/2014/main" id="{184E6791-0758-9737-0E13-746D3220153A}"/>
                </a:ext>
              </a:extLst>
            </p:cNvPr>
            <p:cNvSpPr/>
            <p:nvPr>
              <p:custDataLst>
                <p:tags r:id="rId32"/>
              </p:custDataLst>
            </p:nvPr>
          </p:nvSpPr>
          <p:spPr>
            <a:xfrm>
              <a:off x="3800475" y="6229350"/>
              <a:ext cx="66676" cy="47626"/>
            </a:xfrm>
            <a:custGeom>
              <a:avLst/>
              <a:gdLst/>
              <a:ahLst/>
              <a:cxnLst/>
              <a:rect l="0" t="0" r="0" b="0"/>
              <a:pathLst>
                <a:path w="66676" h="47626">
                  <a:moveTo>
                    <a:pt x="0" y="0"/>
                  </a:moveTo>
                  <a:lnTo>
                    <a:pt x="0" y="0"/>
                  </a:lnTo>
                  <a:lnTo>
                    <a:pt x="31435" y="1058"/>
                  </a:lnTo>
                  <a:lnTo>
                    <a:pt x="39724" y="5056"/>
                  </a:lnTo>
                  <a:lnTo>
                    <a:pt x="42357" y="8662"/>
                  </a:lnTo>
                  <a:lnTo>
                    <a:pt x="49407" y="26837"/>
                  </a:lnTo>
                  <a:lnTo>
                    <a:pt x="66675"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1" name="SMARTInkShape-4404">
              <a:extLst>
                <a:ext uri="{FF2B5EF4-FFF2-40B4-BE49-F238E27FC236}">
                  <a16:creationId xmlns:a16="http://schemas.microsoft.com/office/drawing/2014/main" id="{E17D835C-08C1-3AB1-C9AA-0D57A879D993}"/>
                </a:ext>
              </a:extLst>
            </p:cNvPr>
            <p:cNvSpPr/>
            <p:nvPr>
              <p:custDataLst>
                <p:tags r:id="rId33"/>
              </p:custDataLst>
            </p:nvPr>
          </p:nvSpPr>
          <p:spPr>
            <a:xfrm>
              <a:off x="3838575" y="6210300"/>
              <a:ext cx="104776" cy="142876"/>
            </a:xfrm>
            <a:custGeom>
              <a:avLst/>
              <a:gdLst/>
              <a:ahLst/>
              <a:cxnLst/>
              <a:rect l="0" t="0" r="0" b="0"/>
              <a:pathLst>
                <a:path w="104776" h="142876">
                  <a:moveTo>
                    <a:pt x="104775" y="0"/>
                  </a:moveTo>
                  <a:lnTo>
                    <a:pt x="104775" y="0"/>
                  </a:lnTo>
                  <a:lnTo>
                    <a:pt x="70059" y="26515"/>
                  </a:lnTo>
                  <a:lnTo>
                    <a:pt x="36171" y="69915"/>
                  </a:lnTo>
                  <a:lnTo>
                    <a:pt x="15092" y="114503"/>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2" name="SMARTInkShape-4405">
              <a:extLst>
                <a:ext uri="{FF2B5EF4-FFF2-40B4-BE49-F238E27FC236}">
                  <a16:creationId xmlns:a16="http://schemas.microsoft.com/office/drawing/2014/main" id="{D934152F-560C-7634-3912-5FF061E51B48}"/>
                </a:ext>
              </a:extLst>
            </p:cNvPr>
            <p:cNvSpPr/>
            <p:nvPr>
              <p:custDataLst>
                <p:tags r:id="rId34"/>
              </p:custDataLst>
            </p:nvPr>
          </p:nvSpPr>
          <p:spPr>
            <a:xfrm>
              <a:off x="4048125" y="6143625"/>
              <a:ext cx="47233" cy="238126"/>
            </a:xfrm>
            <a:custGeom>
              <a:avLst/>
              <a:gdLst/>
              <a:ahLst/>
              <a:cxnLst/>
              <a:rect l="0" t="0" r="0" b="0"/>
              <a:pathLst>
                <a:path w="47233" h="238126">
                  <a:moveTo>
                    <a:pt x="38100" y="0"/>
                  </a:moveTo>
                  <a:lnTo>
                    <a:pt x="38100" y="0"/>
                  </a:lnTo>
                  <a:lnTo>
                    <a:pt x="43156" y="0"/>
                  </a:lnTo>
                  <a:lnTo>
                    <a:pt x="44646" y="1058"/>
                  </a:lnTo>
                  <a:lnTo>
                    <a:pt x="45639" y="2822"/>
                  </a:lnTo>
                  <a:lnTo>
                    <a:pt x="47232" y="13257"/>
                  </a:lnTo>
                  <a:lnTo>
                    <a:pt x="46544" y="52262"/>
                  </a:lnTo>
                  <a:lnTo>
                    <a:pt x="34365" y="90804"/>
                  </a:lnTo>
                  <a:lnTo>
                    <a:pt x="25234" y="125918"/>
                  </a:lnTo>
                  <a:lnTo>
                    <a:pt x="15827" y="164779"/>
                  </a:lnTo>
                  <a:lnTo>
                    <a:pt x="4223" y="206116"/>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3" name="SMARTInkShape-4406">
              <a:extLst>
                <a:ext uri="{FF2B5EF4-FFF2-40B4-BE49-F238E27FC236}">
                  <a16:creationId xmlns:a16="http://schemas.microsoft.com/office/drawing/2014/main" id="{591F8D11-475F-DD5A-A1C8-15C954BCD687}"/>
                </a:ext>
              </a:extLst>
            </p:cNvPr>
            <p:cNvSpPr/>
            <p:nvPr>
              <p:custDataLst>
                <p:tags r:id="rId35"/>
              </p:custDataLst>
            </p:nvPr>
          </p:nvSpPr>
          <p:spPr>
            <a:xfrm>
              <a:off x="4020155" y="6105554"/>
              <a:ext cx="161321" cy="123797"/>
            </a:xfrm>
            <a:custGeom>
              <a:avLst/>
              <a:gdLst/>
              <a:ahLst/>
              <a:cxnLst/>
              <a:rect l="0" t="0" r="0" b="0"/>
              <a:pathLst>
                <a:path w="161321" h="123797">
                  <a:moveTo>
                    <a:pt x="85120" y="28546"/>
                  </a:moveTo>
                  <a:lnTo>
                    <a:pt x="85120" y="28546"/>
                  </a:lnTo>
                  <a:lnTo>
                    <a:pt x="94635" y="19031"/>
                  </a:lnTo>
                  <a:lnTo>
                    <a:pt x="86443" y="19021"/>
                  </a:lnTo>
                  <a:lnTo>
                    <a:pt x="43386" y="53174"/>
                  </a:lnTo>
                  <a:lnTo>
                    <a:pt x="17091" y="69719"/>
                  </a:lnTo>
                  <a:lnTo>
                    <a:pt x="0" y="94269"/>
                  </a:lnTo>
                  <a:lnTo>
                    <a:pt x="17375" y="74374"/>
                  </a:lnTo>
                  <a:lnTo>
                    <a:pt x="53865" y="31616"/>
                  </a:lnTo>
                  <a:lnTo>
                    <a:pt x="75577" y="0"/>
                  </a:lnTo>
                  <a:lnTo>
                    <a:pt x="83196" y="8639"/>
                  </a:lnTo>
                  <a:lnTo>
                    <a:pt x="101105" y="49332"/>
                  </a:lnTo>
                  <a:lnTo>
                    <a:pt x="113717" y="80394"/>
                  </a:lnTo>
                  <a:lnTo>
                    <a:pt x="118997" y="89690"/>
                  </a:lnTo>
                  <a:lnTo>
                    <a:pt x="123027" y="100873"/>
                  </a:lnTo>
                  <a:lnTo>
                    <a:pt x="127720" y="107611"/>
                  </a:lnTo>
                  <a:lnTo>
                    <a:pt x="136156" y="111311"/>
                  </a:lnTo>
                  <a:lnTo>
                    <a:pt x="145902" y="114014"/>
                  </a:lnTo>
                  <a:lnTo>
                    <a:pt x="161320" y="1237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99" name="SMARTInkShape-Group792">
            <a:extLst>
              <a:ext uri="{FF2B5EF4-FFF2-40B4-BE49-F238E27FC236}">
                <a16:creationId xmlns:a16="http://schemas.microsoft.com/office/drawing/2014/main" id="{92375FC0-BB91-CB29-0787-3F919394DE9F}"/>
              </a:ext>
            </a:extLst>
          </p:cNvPr>
          <p:cNvGrpSpPr/>
          <p:nvPr/>
        </p:nvGrpSpPr>
        <p:grpSpPr>
          <a:xfrm>
            <a:off x="4440188" y="6153269"/>
            <a:ext cx="665213" cy="292982"/>
            <a:chOff x="4440188" y="6153269"/>
            <a:chExt cx="665213" cy="292982"/>
          </a:xfrm>
        </p:grpSpPr>
        <p:sp>
          <p:nvSpPr>
            <p:cNvPr id="995" name="SMARTInkShape-4407">
              <a:extLst>
                <a:ext uri="{FF2B5EF4-FFF2-40B4-BE49-F238E27FC236}">
                  <a16:creationId xmlns:a16="http://schemas.microsoft.com/office/drawing/2014/main" id="{633525B1-975E-1745-AA01-69F455606B60}"/>
                </a:ext>
              </a:extLst>
            </p:cNvPr>
            <p:cNvSpPr/>
            <p:nvPr>
              <p:custDataLst>
                <p:tags r:id="rId20"/>
              </p:custDataLst>
            </p:nvPr>
          </p:nvSpPr>
          <p:spPr>
            <a:xfrm>
              <a:off x="4676775" y="6191250"/>
              <a:ext cx="133351" cy="130166"/>
            </a:xfrm>
            <a:custGeom>
              <a:avLst/>
              <a:gdLst/>
              <a:ahLst/>
              <a:cxnLst/>
              <a:rect l="0" t="0" r="0" b="0"/>
              <a:pathLst>
                <a:path w="133351" h="130166">
                  <a:moveTo>
                    <a:pt x="0" y="28575"/>
                  </a:moveTo>
                  <a:lnTo>
                    <a:pt x="0" y="28575"/>
                  </a:lnTo>
                  <a:lnTo>
                    <a:pt x="0" y="16320"/>
                  </a:lnTo>
                  <a:lnTo>
                    <a:pt x="0" y="17230"/>
                  </a:lnTo>
                  <a:lnTo>
                    <a:pt x="7539" y="55539"/>
                  </a:lnTo>
                  <a:lnTo>
                    <a:pt x="10759" y="80775"/>
                  </a:lnTo>
                  <a:lnTo>
                    <a:pt x="27251" y="117203"/>
                  </a:lnTo>
                  <a:lnTo>
                    <a:pt x="34337" y="126174"/>
                  </a:lnTo>
                  <a:lnTo>
                    <a:pt x="41013" y="130160"/>
                  </a:lnTo>
                  <a:lnTo>
                    <a:pt x="44275" y="130165"/>
                  </a:lnTo>
                  <a:lnTo>
                    <a:pt x="50723" y="127349"/>
                  </a:lnTo>
                  <a:lnTo>
                    <a:pt x="74900" y="92563"/>
                  </a:lnTo>
                  <a:lnTo>
                    <a:pt x="97737" y="5113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6" name="SMARTInkShape-4408">
              <a:extLst>
                <a:ext uri="{FF2B5EF4-FFF2-40B4-BE49-F238E27FC236}">
                  <a16:creationId xmlns:a16="http://schemas.microsoft.com/office/drawing/2014/main" id="{5BDBAC60-97B2-05FE-91BD-3D8386FA7EE8}"/>
                </a:ext>
              </a:extLst>
            </p:cNvPr>
            <p:cNvSpPr/>
            <p:nvPr>
              <p:custDataLst>
                <p:tags r:id="rId21"/>
              </p:custDataLst>
            </p:nvPr>
          </p:nvSpPr>
          <p:spPr>
            <a:xfrm>
              <a:off x="4896172" y="6172758"/>
              <a:ext cx="113979" cy="273493"/>
            </a:xfrm>
            <a:custGeom>
              <a:avLst/>
              <a:gdLst/>
              <a:ahLst/>
              <a:cxnLst/>
              <a:rect l="0" t="0" r="0" b="0"/>
              <a:pathLst>
                <a:path w="113979" h="273493">
                  <a:moveTo>
                    <a:pt x="37778" y="66117"/>
                  </a:moveTo>
                  <a:lnTo>
                    <a:pt x="37778" y="66117"/>
                  </a:lnTo>
                  <a:lnTo>
                    <a:pt x="54180" y="57916"/>
                  </a:lnTo>
                  <a:lnTo>
                    <a:pt x="55063" y="56416"/>
                  </a:lnTo>
                  <a:lnTo>
                    <a:pt x="56479" y="46405"/>
                  </a:lnTo>
                  <a:lnTo>
                    <a:pt x="56595" y="43451"/>
                  </a:lnTo>
                  <a:lnTo>
                    <a:pt x="59546" y="37346"/>
                  </a:lnTo>
                  <a:lnTo>
                    <a:pt x="63328" y="31105"/>
                  </a:lnTo>
                  <a:lnTo>
                    <a:pt x="65756" y="18475"/>
                  </a:lnTo>
                  <a:lnTo>
                    <a:pt x="65955" y="15306"/>
                  </a:lnTo>
                  <a:lnTo>
                    <a:pt x="63354" y="8962"/>
                  </a:lnTo>
                  <a:lnTo>
                    <a:pt x="58117" y="1323"/>
                  </a:lnTo>
                  <a:lnTo>
                    <a:pt x="47098" y="0"/>
                  </a:lnTo>
                  <a:lnTo>
                    <a:pt x="36276" y="5334"/>
                  </a:lnTo>
                  <a:lnTo>
                    <a:pt x="12082" y="26006"/>
                  </a:lnTo>
                  <a:lnTo>
                    <a:pt x="5190" y="35237"/>
                  </a:lnTo>
                  <a:lnTo>
                    <a:pt x="2129" y="43926"/>
                  </a:lnTo>
                  <a:lnTo>
                    <a:pt x="0" y="67833"/>
                  </a:lnTo>
                  <a:lnTo>
                    <a:pt x="2644" y="74993"/>
                  </a:lnTo>
                  <a:lnTo>
                    <a:pt x="6288" y="81702"/>
                  </a:lnTo>
                  <a:lnTo>
                    <a:pt x="7908" y="88214"/>
                  </a:lnTo>
                  <a:lnTo>
                    <a:pt x="9398" y="90373"/>
                  </a:lnTo>
                  <a:lnTo>
                    <a:pt x="11449" y="91813"/>
                  </a:lnTo>
                  <a:lnTo>
                    <a:pt x="13876" y="92772"/>
                  </a:lnTo>
                  <a:lnTo>
                    <a:pt x="16551" y="92354"/>
                  </a:lnTo>
                  <a:lnTo>
                    <a:pt x="22348" y="89066"/>
                  </a:lnTo>
                  <a:lnTo>
                    <a:pt x="68412" y="43915"/>
                  </a:lnTo>
                  <a:lnTo>
                    <a:pt x="80710" y="23005"/>
                  </a:lnTo>
                  <a:lnTo>
                    <a:pt x="80158" y="21502"/>
                  </a:lnTo>
                  <a:lnTo>
                    <a:pt x="78732" y="20498"/>
                  </a:lnTo>
                  <a:lnTo>
                    <a:pt x="77780" y="21946"/>
                  </a:lnTo>
                  <a:lnTo>
                    <a:pt x="68440" y="60824"/>
                  </a:lnTo>
                  <a:lnTo>
                    <a:pt x="59434" y="107366"/>
                  </a:lnTo>
                  <a:lnTo>
                    <a:pt x="51684" y="151198"/>
                  </a:lnTo>
                  <a:lnTo>
                    <a:pt x="52676" y="182484"/>
                  </a:lnTo>
                  <a:lnTo>
                    <a:pt x="46951" y="221768"/>
                  </a:lnTo>
                  <a:lnTo>
                    <a:pt x="39908" y="245939"/>
                  </a:lnTo>
                  <a:lnTo>
                    <a:pt x="28047" y="264660"/>
                  </a:lnTo>
                  <a:lnTo>
                    <a:pt x="21811" y="270775"/>
                  </a:lnTo>
                  <a:lnTo>
                    <a:pt x="15512" y="273492"/>
                  </a:lnTo>
                  <a:lnTo>
                    <a:pt x="13409" y="273159"/>
                  </a:lnTo>
                  <a:lnTo>
                    <a:pt x="12007" y="271878"/>
                  </a:lnTo>
                  <a:lnTo>
                    <a:pt x="4701" y="247050"/>
                  </a:lnTo>
                  <a:lnTo>
                    <a:pt x="1166" y="218506"/>
                  </a:lnTo>
                  <a:lnTo>
                    <a:pt x="5175" y="194995"/>
                  </a:lnTo>
                  <a:lnTo>
                    <a:pt x="18122" y="174624"/>
                  </a:lnTo>
                  <a:lnTo>
                    <a:pt x="26571" y="167259"/>
                  </a:lnTo>
                  <a:lnTo>
                    <a:pt x="60493" y="148455"/>
                  </a:lnTo>
                  <a:lnTo>
                    <a:pt x="113978" y="142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7" name="SMARTInkShape-4409">
              <a:extLst>
                <a:ext uri="{FF2B5EF4-FFF2-40B4-BE49-F238E27FC236}">
                  <a16:creationId xmlns:a16="http://schemas.microsoft.com/office/drawing/2014/main" id="{E9A94B17-F88D-72B6-76F4-13485E19502A}"/>
                </a:ext>
              </a:extLst>
            </p:cNvPr>
            <p:cNvSpPr/>
            <p:nvPr>
              <p:custDataLst>
                <p:tags r:id="rId22"/>
              </p:custDataLst>
            </p:nvPr>
          </p:nvSpPr>
          <p:spPr>
            <a:xfrm>
              <a:off x="5096268" y="6324600"/>
              <a:ext cx="9133" cy="9526"/>
            </a:xfrm>
            <a:custGeom>
              <a:avLst/>
              <a:gdLst/>
              <a:ahLst/>
              <a:cxnLst/>
              <a:rect l="0" t="0" r="0" b="0"/>
              <a:pathLst>
                <a:path w="9133" h="9526">
                  <a:moveTo>
                    <a:pt x="9132" y="9525"/>
                  </a:moveTo>
                  <a:lnTo>
                    <a:pt x="9132" y="9525"/>
                  </a:lnTo>
                  <a:lnTo>
                    <a:pt x="0" y="393"/>
                  </a:lnTo>
                  <a:lnTo>
                    <a:pt x="913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8" name="SMARTInkShape-4410">
              <a:extLst>
                <a:ext uri="{FF2B5EF4-FFF2-40B4-BE49-F238E27FC236}">
                  <a16:creationId xmlns:a16="http://schemas.microsoft.com/office/drawing/2014/main" id="{87C1DB62-BFC7-887F-2936-ADA647339EDD}"/>
                </a:ext>
              </a:extLst>
            </p:cNvPr>
            <p:cNvSpPr/>
            <p:nvPr>
              <p:custDataLst>
                <p:tags r:id="rId23"/>
              </p:custDataLst>
            </p:nvPr>
          </p:nvSpPr>
          <p:spPr>
            <a:xfrm>
              <a:off x="4440188" y="6153269"/>
              <a:ext cx="179438" cy="152114"/>
            </a:xfrm>
            <a:custGeom>
              <a:avLst/>
              <a:gdLst/>
              <a:ahLst/>
              <a:cxnLst/>
              <a:rect l="0" t="0" r="0" b="0"/>
              <a:pathLst>
                <a:path w="179438" h="152114">
                  <a:moveTo>
                    <a:pt x="179437" y="28456"/>
                  </a:moveTo>
                  <a:lnTo>
                    <a:pt x="179437" y="28456"/>
                  </a:lnTo>
                  <a:lnTo>
                    <a:pt x="179437" y="23400"/>
                  </a:lnTo>
                  <a:lnTo>
                    <a:pt x="178379" y="21911"/>
                  </a:lnTo>
                  <a:lnTo>
                    <a:pt x="176615" y="20917"/>
                  </a:lnTo>
                  <a:lnTo>
                    <a:pt x="171236" y="19324"/>
                  </a:lnTo>
                  <a:lnTo>
                    <a:pt x="170500" y="16283"/>
                  </a:lnTo>
                  <a:lnTo>
                    <a:pt x="170028" y="10764"/>
                  </a:lnTo>
                  <a:lnTo>
                    <a:pt x="168931" y="10313"/>
                  </a:lnTo>
                  <a:lnTo>
                    <a:pt x="164889" y="9808"/>
                  </a:lnTo>
                  <a:lnTo>
                    <a:pt x="163388" y="8617"/>
                  </a:lnTo>
                  <a:lnTo>
                    <a:pt x="161721" y="4468"/>
                  </a:lnTo>
                  <a:lnTo>
                    <a:pt x="160218" y="2940"/>
                  </a:lnTo>
                  <a:lnTo>
                    <a:pt x="155726" y="1239"/>
                  </a:lnTo>
                  <a:lnTo>
                    <a:pt x="138031" y="0"/>
                  </a:lnTo>
                  <a:lnTo>
                    <a:pt x="93459" y="19183"/>
                  </a:lnTo>
                  <a:lnTo>
                    <a:pt x="55590" y="40825"/>
                  </a:lnTo>
                  <a:lnTo>
                    <a:pt x="24917" y="70106"/>
                  </a:lnTo>
                  <a:lnTo>
                    <a:pt x="13474" y="87834"/>
                  </a:lnTo>
                  <a:lnTo>
                    <a:pt x="0" y="125395"/>
                  </a:lnTo>
                  <a:lnTo>
                    <a:pt x="546" y="129065"/>
                  </a:lnTo>
                  <a:lnTo>
                    <a:pt x="8252" y="147960"/>
                  </a:lnTo>
                  <a:lnTo>
                    <a:pt x="10281" y="149401"/>
                  </a:lnTo>
                  <a:lnTo>
                    <a:pt x="16084" y="151712"/>
                  </a:lnTo>
                  <a:lnTo>
                    <a:pt x="22145" y="152113"/>
                  </a:lnTo>
                  <a:lnTo>
                    <a:pt x="23776" y="151111"/>
                  </a:lnTo>
                  <a:lnTo>
                    <a:pt x="24862" y="149384"/>
                  </a:lnTo>
                  <a:lnTo>
                    <a:pt x="25587" y="147175"/>
                  </a:lnTo>
                  <a:lnTo>
                    <a:pt x="40167" y="129887"/>
                  </a:lnTo>
                  <a:lnTo>
                    <a:pt x="70436" y="98303"/>
                  </a:lnTo>
                  <a:lnTo>
                    <a:pt x="76649" y="85606"/>
                  </a:lnTo>
                  <a:lnTo>
                    <a:pt x="80837" y="79256"/>
                  </a:lnTo>
                  <a:lnTo>
                    <a:pt x="83195" y="69731"/>
                  </a:lnTo>
                  <a:lnTo>
                    <a:pt x="84179" y="51653"/>
                  </a:lnTo>
                  <a:lnTo>
                    <a:pt x="83129" y="84653"/>
                  </a:lnTo>
                  <a:lnTo>
                    <a:pt x="78699" y="105079"/>
                  </a:lnTo>
                  <a:lnTo>
                    <a:pt x="83911" y="136175"/>
                  </a:lnTo>
                  <a:lnTo>
                    <a:pt x="85061" y="138369"/>
                  </a:lnTo>
                  <a:lnTo>
                    <a:pt x="86886" y="139831"/>
                  </a:lnTo>
                  <a:lnTo>
                    <a:pt x="89162" y="140806"/>
                  </a:lnTo>
                  <a:lnTo>
                    <a:pt x="102476" y="142179"/>
                  </a:lnTo>
                  <a:lnTo>
                    <a:pt x="143430" y="134504"/>
                  </a:lnTo>
                  <a:lnTo>
                    <a:pt x="179437" y="1237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11" name="SMARTInkShape-Group793">
            <a:extLst>
              <a:ext uri="{FF2B5EF4-FFF2-40B4-BE49-F238E27FC236}">
                <a16:creationId xmlns:a16="http://schemas.microsoft.com/office/drawing/2014/main" id="{96746BC6-F994-1597-794D-AA1AEF695E53}"/>
              </a:ext>
            </a:extLst>
          </p:cNvPr>
          <p:cNvGrpSpPr/>
          <p:nvPr/>
        </p:nvGrpSpPr>
        <p:grpSpPr>
          <a:xfrm>
            <a:off x="4946362" y="6107242"/>
            <a:ext cx="852094" cy="636459"/>
            <a:chOff x="4946362" y="6107242"/>
            <a:chExt cx="852094" cy="636459"/>
          </a:xfrm>
        </p:grpSpPr>
        <p:sp>
          <p:nvSpPr>
            <p:cNvPr id="1000" name="SMARTInkShape-4411">
              <a:extLst>
                <a:ext uri="{FF2B5EF4-FFF2-40B4-BE49-F238E27FC236}">
                  <a16:creationId xmlns:a16="http://schemas.microsoft.com/office/drawing/2014/main" id="{8F889E49-F729-3123-0D1D-483B3746965C}"/>
                </a:ext>
              </a:extLst>
            </p:cNvPr>
            <p:cNvSpPr/>
            <p:nvPr>
              <p:custDataLst>
                <p:tags r:id="rId9"/>
              </p:custDataLst>
            </p:nvPr>
          </p:nvSpPr>
          <p:spPr>
            <a:xfrm>
              <a:off x="5553075" y="6633438"/>
              <a:ext cx="9526" cy="5488"/>
            </a:xfrm>
            <a:custGeom>
              <a:avLst/>
              <a:gdLst/>
              <a:ahLst/>
              <a:cxnLst/>
              <a:rect l="0" t="0" r="0" b="0"/>
              <a:pathLst>
                <a:path w="9526" h="5488">
                  <a:moveTo>
                    <a:pt x="0" y="5487"/>
                  </a:moveTo>
                  <a:lnTo>
                    <a:pt x="0" y="5487"/>
                  </a:lnTo>
                  <a:lnTo>
                    <a:pt x="0" y="0"/>
                  </a:lnTo>
                  <a:lnTo>
                    <a:pt x="0" y="4556"/>
                  </a:lnTo>
                  <a:lnTo>
                    <a:pt x="9525" y="5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1" name="SMARTInkShape-4412">
              <a:extLst>
                <a:ext uri="{FF2B5EF4-FFF2-40B4-BE49-F238E27FC236}">
                  <a16:creationId xmlns:a16="http://schemas.microsoft.com/office/drawing/2014/main" id="{2867A29B-FF78-205D-399A-DFEE57FBA51B}"/>
                </a:ext>
              </a:extLst>
            </p:cNvPr>
            <p:cNvSpPr/>
            <p:nvPr>
              <p:custDataLst>
                <p:tags r:id="rId10"/>
              </p:custDataLst>
            </p:nvPr>
          </p:nvSpPr>
          <p:spPr>
            <a:xfrm>
              <a:off x="5324475" y="6553657"/>
              <a:ext cx="95206" cy="93100"/>
            </a:xfrm>
            <a:custGeom>
              <a:avLst/>
              <a:gdLst/>
              <a:ahLst/>
              <a:cxnLst/>
              <a:rect l="0" t="0" r="0" b="0"/>
              <a:pathLst>
                <a:path w="95206" h="93100">
                  <a:moveTo>
                    <a:pt x="9525" y="47168"/>
                  </a:moveTo>
                  <a:lnTo>
                    <a:pt x="9525" y="47168"/>
                  </a:lnTo>
                  <a:lnTo>
                    <a:pt x="30984" y="17509"/>
                  </a:lnTo>
                  <a:lnTo>
                    <a:pt x="37759" y="12819"/>
                  </a:lnTo>
                  <a:lnTo>
                    <a:pt x="44298" y="9677"/>
                  </a:lnTo>
                  <a:lnTo>
                    <a:pt x="53930" y="3016"/>
                  </a:lnTo>
                  <a:lnTo>
                    <a:pt x="63486" y="572"/>
                  </a:lnTo>
                  <a:lnTo>
                    <a:pt x="69845" y="0"/>
                  </a:lnTo>
                  <a:lnTo>
                    <a:pt x="71963" y="906"/>
                  </a:lnTo>
                  <a:lnTo>
                    <a:pt x="73374" y="2568"/>
                  </a:lnTo>
                  <a:lnTo>
                    <a:pt x="76003" y="7238"/>
                  </a:lnTo>
                  <a:lnTo>
                    <a:pt x="89292" y="21946"/>
                  </a:lnTo>
                  <a:lnTo>
                    <a:pt x="92601" y="31019"/>
                  </a:lnTo>
                  <a:lnTo>
                    <a:pt x="95205" y="69278"/>
                  </a:lnTo>
                  <a:lnTo>
                    <a:pt x="86763" y="78514"/>
                  </a:lnTo>
                  <a:lnTo>
                    <a:pt x="73486" y="87558"/>
                  </a:lnTo>
                  <a:lnTo>
                    <a:pt x="53054" y="92649"/>
                  </a:lnTo>
                  <a:lnTo>
                    <a:pt x="29478" y="93099"/>
                  </a:lnTo>
                  <a:lnTo>
                    <a:pt x="0" y="852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2" name="SMARTInkShape-4413">
              <a:extLst>
                <a:ext uri="{FF2B5EF4-FFF2-40B4-BE49-F238E27FC236}">
                  <a16:creationId xmlns:a16="http://schemas.microsoft.com/office/drawing/2014/main" id="{9196DE74-F165-4914-5D94-6975B606EE95}"/>
                </a:ext>
              </a:extLst>
            </p:cNvPr>
            <p:cNvSpPr/>
            <p:nvPr>
              <p:custDataLst>
                <p:tags r:id="rId11"/>
              </p:custDataLst>
            </p:nvPr>
          </p:nvSpPr>
          <p:spPr>
            <a:xfrm>
              <a:off x="5314950" y="6553200"/>
              <a:ext cx="47626" cy="190501"/>
            </a:xfrm>
            <a:custGeom>
              <a:avLst/>
              <a:gdLst/>
              <a:ahLst/>
              <a:cxnLst/>
              <a:rect l="0" t="0" r="0" b="0"/>
              <a:pathLst>
                <a:path w="47626" h="190501">
                  <a:moveTo>
                    <a:pt x="47625" y="0"/>
                  </a:moveTo>
                  <a:lnTo>
                    <a:pt x="47625" y="0"/>
                  </a:lnTo>
                  <a:lnTo>
                    <a:pt x="47625" y="10113"/>
                  </a:lnTo>
                  <a:lnTo>
                    <a:pt x="29725" y="51779"/>
                  </a:lnTo>
                  <a:lnTo>
                    <a:pt x="21158" y="89133"/>
                  </a:lnTo>
                  <a:lnTo>
                    <a:pt x="17349" y="131044"/>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3" name="SMARTInkShape-4414">
              <a:extLst>
                <a:ext uri="{FF2B5EF4-FFF2-40B4-BE49-F238E27FC236}">
                  <a16:creationId xmlns:a16="http://schemas.microsoft.com/office/drawing/2014/main" id="{907C31DD-999E-329F-CCA2-90B8400A5EAC}"/>
                </a:ext>
              </a:extLst>
            </p:cNvPr>
            <p:cNvSpPr/>
            <p:nvPr>
              <p:custDataLst>
                <p:tags r:id="rId12"/>
              </p:custDataLst>
            </p:nvPr>
          </p:nvSpPr>
          <p:spPr>
            <a:xfrm>
              <a:off x="5162550" y="6520020"/>
              <a:ext cx="95251" cy="118906"/>
            </a:xfrm>
            <a:custGeom>
              <a:avLst/>
              <a:gdLst/>
              <a:ahLst/>
              <a:cxnLst/>
              <a:rect l="0" t="0" r="0" b="0"/>
              <a:pathLst>
                <a:path w="95251" h="118906">
                  <a:moveTo>
                    <a:pt x="95250" y="14130"/>
                  </a:moveTo>
                  <a:lnTo>
                    <a:pt x="95250" y="14130"/>
                  </a:lnTo>
                  <a:lnTo>
                    <a:pt x="95250" y="873"/>
                  </a:lnTo>
                  <a:lnTo>
                    <a:pt x="94192" y="0"/>
                  </a:lnTo>
                  <a:lnTo>
                    <a:pt x="92428" y="477"/>
                  </a:lnTo>
                  <a:lnTo>
                    <a:pt x="90194" y="1852"/>
                  </a:lnTo>
                  <a:lnTo>
                    <a:pt x="48702" y="45916"/>
                  </a:lnTo>
                  <a:lnTo>
                    <a:pt x="19981" y="89776"/>
                  </a:lnTo>
                  <a:lnTo>
                    <a:pt x="0" y="118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4" name="SMARTInkShape-4415">
              <a:extLst>
                <a:ext uri="{FF2B5EF4-FFF2-40B4-BE49-F238E27FC236}">
                  <a16:creationId xmlns:a16="http://schemas.microsoft.com/office/drawing/2014/main" id="{075EF6E0-F264-B01E-1925-F9F4C1C1E4E1}"/>
                </a:ext>
              </a:extLst>
            </p:cNvPr>
            <p:cNvSpPr/>
            <p:nvPr>
              <p:custDataLst>
                <p:tags r:id="rId13"/>
              </p:custDataLst>
            </p:nvPr>
          </p:nvSpPr>
          <p:spPr>
            <a:xfrm>
              <a:off x="4946362" y="6486976"/>
              <a:ext cx="330489" cy="180525"/>
            </a:xfrm>
            <a:custGeom>
              <a:avLst/>
              <a:gdLst/>
              <a:ahLst/>
              <a:cxnLst/>
              <a:rect l="0" t="0" r="0" b="0"/>
              <a:pathLst>
                <a:path w="330489" h="180525">
                  <a:moveTo>
                    <a:pt x="25688" y="47174"/>
                  </a:moveTo>
                  <a:lnTo>
                    <a:pt x="25688" y="47174"/>
                  </a:lnTo>
                  <a:lnTo>
                    <a:pt x="25688" y="52230"/>
                  </a:lnTo>
                  <a:lnTo>
                    <a:pt x="31333" y="57535"/>
                  </a:lnTo>
                  <a:lnTo>
                    <a:pt x="39839" y="62362"/>
                  </a:lnTo>
                  <a:lnTo>
                    <a:pt x="51635" y="65079"/>
                  </a:lnTo>
                  <a:lnTo>
                    <a:pt x="95714" y="66180"/>
                  </a:lnTo>
                  <a:lnTo>
                    <a:pt x="107257" y="63382"/>
                  </a:lnTo>
                  <a:lnTo>
                    <a:pt x="119707" y="58679"/>
                  </a:lnTo>
                  <a:lnTo>
                    <a:pt x="132920" y="54463"/>
                  </a:lnTo>
                  <a:lnTo>
                    <a:pt x="142138" y="49355"/>
                  </a:lnTo>
                  <a:lnTo>
                    <a:pt x="146237" y="43557"/>
                  </a:lnTo>
                  <a:lnTo>
                    <a:pt x="148542" y="29287"/>
                  </a:lnTo>
                  <a:lnTo>
                    <a:pt x="146259" y="20527"/>
                  </a:lnTo>
                  <a:lnTo>
                    <a:pt x="144169" y="16710"/>
                  </a:lnTo>
                  <a:lnTo>
                    <a:pt x="141717" y="14164"/>
                  </a:lnTo>
                  <a:lnTo>
                    <a:pt x="117440" y="2975"/>
                  </a:lnTo>
                  <a:lnTo>
                    <a:pt x="99089" y="0"/>
                  </a:lnTo>
                  <a:lnTo>
                    <a:pt x="65391" y="697"/>
                  </a:lnTo>
                  <a:lnTo>
                    <a:pt x="24434" y="12818"/>
                  </a:lnTo>
                  <a:lnTo>
                    <a:pt x="17445" y="18979"/>
                  </a:lnTo>
                  <a:lnTo>
                    <a:pt x="6854" y="37112"/>
                  </a:lnTo>
                  <a:lnTo>
                    <a:pt x="0" y="61008"/>
                  </a:lnTo>
                  <a:lnTo>
                    <a:pt x="3025" y="86551"/>
                  </a:lnTo>
                  <a:lnTo>
                    <a:pt x="13498" y="102069"/>
                  </a:lnTo>
                  <a:lnTo>
                    <a:pt x="29795" y="114964"/>
                  </a:lnTo>
                  <a:lnTo>
                    <a:pt x="61713" y="127114"/>
                  </a:lnTo>
                  <a:lnTo>
                    <a:pt x="91749" y="130127"/>
                  </a:lnTo>
                  <a:lnTo>
                    <a:pt x="118639" y="124787"/>
                  </a:lnTo>
                  <a:lnTo>
                    <a:pt x="134250" y="116502"/>
                  </a:lnTo>
                  <a:lnTo>
                    <a:pt x="145580" y="106286"/>
                  </a:lnTo>
                  <a:lnTo>
                    <a:pt x="184399" y="60019"/>
                  </a:lnTo>
                  <a:lnTo>
                    <a:pt x="196662" y="47652"/>
                  </a:lnTo>
                  <a:lnTo>
                    <a:pt x="211315" y="47186"/>
                  </a:lnTo>
                  <a:lnTo>
                    <a:pt x="224857" y="57290"/>
                  </a:lnTo>
                  <a:lnTo>
                    <a:pt x="254593" y="100847"/>
                  </a:lnTo>
                  <a:lnTo>
                    <a:pt x="286770" y="139296"/>
                  </a:lnTo>
                  <a:lnTo>
                    <a:pt x="288641" y="143514"/>
                  </a:lnTo>
                  <a:lnTo>
                    <a:pt x="314512" y="168738"/>
                  </a:lnTo>
                  <a:lnTo>
                    <a:pt x="316662" y="172666"/>
                  </a:lnTo>
                  <a:lnTo>
                    <a:pt x="319154" y="175286"/>
                  </a:lnTo>
                  <a:lnTo>
                    <a:pt x="330488" y="1805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5" name="SMARTInkShape-4416">
              <a:extLst>
                <a:ext uri="{FF2B5EF4-FFF2-40B4-BE49-F238E27FC236}">
                  <a16:creationId xmlns:a16="http://schemas.microsoft.com/office/drawing/2014/main" id="{05F9DE87-AC3C-6769-22F7-F93325A107B4}"/>
                </a:ext>
              </a:extLst>
            </p:cNvPr>
            <p:cNvSpPr/>
            <p:nvPr>
              <p:custDataLst>
                <p:tags r:id="rId14"/>
              </p:custDataLst>
            </p:nvPr>
          </p:nvSpPr>
          <p:spPr>
            <a:xfrm>
              <a:off x="5692157" y="6240857"/>
              <a:ext cx="106299" cy="121844"/>
            </a:xfrm>
            <a:custGeom>
              <a:avLst/>
              <a:gdLst/>
              <a:ahLst/>
              <a:cxnLst/>
              <a:rect l="0" t="0" r="0" b="0"/>
              <a:pathLst>
                <a:path w="106299" h="121844">
                  <a:moveTo>
                    <a:pt x="51418" y="36118"/>
                  </a:moveTo>
                  <a:lnTo>
                    <a:pt x="51418" y="36118"/>
                  </a:lnTo>
                  <a:lnTo>
                    <a:pt x="56474" y="41174"/>
                  </a:lnTo>
                  <a:lnTo>
                    <a:pt x="61779" y="43657"/>
                  </a:lnTo>
                  <a:lnTo>
                    <a:pt x="73808" y="45250"/>
                  </a:lnTo>
                  <a:lnTo>
                    <a:pt x="88274" y="40470"/>
                  </a:lnTo>
                  <a:lnTo>
                    <a:pt x="97079" y="32408"/>
                  </a:lnTo>
                  <a:lnTo>
                    <a:pt x="103462" y="22827"/>
                  </a:lnTo>
                  <a:lnTo>
                    <a:pt x="106298" y="15041"/>
                  </a:lnTo>
                  <a:lnTo>
                    <a:pt x="104938" y="11483"/>
                  </a:lnTo>
                  <a:lnTo>
                    <a:pt x="97782" y="4708"/>
                  </a:lnTo>
                  <a:lnTo>
                    <a:pt x="87546" y="991"/>
                  </a:lnTo>
                  <a:lnTo>
                    <a:pt x="81853" y="0"/>
                  </a:lnTo>
                  <a:lnTo>
                    <a:pt x="58672" y="3662"/>
                  </a:lnTo>
                  <a:lnTo>
                    <a:pt x="36751" y="16506"/>
                  </a:lnTo>
                  <a:lnTo>
                    <a:pt x="21908" y="28661"/>
                  </a:lnTo>
                  <a:lnTo>
                    <a:pt x="815" y="70179"/>
                  </a:lnTo>
                  <a:lnTo>
                    <a:pt x="0" y="83360"/>
                  </a:lnTo>
                  <a:lnTo>
                    <a:pt x="1264" y="89837"/>
                  </a:lnTo>
                  <a:lnTo>
                    <a:pt x="8314" y="99857"/>
                  </a:lnTo>
                  <a:lnTo>
                    <a:pt x="25030" y="114913"/>
                  </a:lnTo>
                  <a:lnTo>
                    <a:pt x="34751" y="118763"/>
                  </a:lnTo>
                  <a:lnTo>
                    <a:pt x="89518" y="1218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6" name="SMARTInkShape-4417">
              <a:extLst>
                <a:ext uri="{FF2B5EF4-FFF2-40B4-BE49-F238E27FC236}">
                  <a16:creationId xmlns:a16="http://schemas.microsoft.com/office/drawing/2014/main" id="{F4ACC572-CB5C-3626-4EED-205F47B86B18}"/>
                </a:ext>
              </a:extLst>
            </p:cNvPr>
            <p:cNvSpPr/>
            <p:nvPr>
              <p:custDataLst>
                <p:tags r:id="rId15"/>
              </p:custDataLst>
            </p:nvPr>
          </p:nvSpPr>
          <p:spPr>
            <a:xfrm>
              <a:off x="5562600" y="6276975"/>
              <a:ext cx="104776" cy="9526"/>
            </a:xfrm>
            <a:custGeom>
              <a:avLst/>
              <a:gdLst/>
              <a:ahLst/>
              <a:cxnLst/>
              <a:rect l="0" t="0" r="0" b="0"/>
              <a:pathLst>
                <a:path w="104776" h="9526">
                  <a:moveTo>
                    <a:pt x="0" y="9525"/>
                  </a:moveTo>
                  <a:lnTo>
                    <a:pt x="0" y="9525"/>
                  </a:lnTo>
                  <a:lnTo>
                    <a:pt x="5056" y="4469"/>
                  </a:lnTo>
                  <a:lnTo>
                    <a:pt x="10361" y="1986"/>
                  </a:lnTo>
                  <a:lnTo>
                    <a:pt x="56023" y="52"/>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7" name="SMARTInkShape-4418">
              <a:extLst>
                <a:ext uri="{FF2B5EF4-FFF2-40B4-BE49-F238E27FC236}">
                  <a16:creationId xmlns:a16="http://schemas.microsoft.com/office/drawing/2014/main" id="{3DD2FC79-9ACE-216B-C7C5-078BD4C7CBA0}"/>
                </a:ext>
              </a:extLst>
            </p:cNvPr>
            <p:cNvSpPr/>
            <p:nvPr>
              <p:custDataLst>
                <p:tags r:id="rId16"/>
              </p:custDataLst>
            </p:nvPr>
          </p:nvSpPr>
          <p:spPr>
            <a:xfrm>
              <a:off x="5543550" y="6115920"/>
              <a:ext cx="152346" cy="303931"/>
            </a:xfrm>
            <a:custGeom>
              <a:avLst/>
              <a:gdLst/>
              <a:ahLst/>
              <a:cxnLst/>
              <a:rect l="0" t="0" r="0" b="0"/>
              <a:pathLst>
                <a:path w="152346" h="303931">
                  <a:moveTo>
                    <a:pt x="123825" y="65805"/>
                  </a:moveTo>
                  <a:lnTo>
                    <a:pt x="123825" y="65805"/>
                  </a:lnTo>
                  <a:lnTo>
                    <a:pt x="145284" y="44346"/>
                  </a:lnTo>
                  <a:lnTo>
                    <a:pt x="149237" y="34748"/>
                  </a:lnTo>
                  <a:lnTo>
                    <a:pt x="152345" y="2065"/>
                  </a:lnTo>
                  <a:lnTo>
                    <a:pt x="150247" y="1087"/>
                  </a:lnTo>
                  <a:lnTo>
                    <a:pt x="142272" y="0"/>
                  </a:lnTo>
                  <a:lnTo>
                    <a:pt x="131671" y="5161"/>
                  </a:lnTo>
                  <a:lnTo>
                    <a:pt x="102437" y="31675"/>
                  </a:lnTo>
                  <a:lnTo>
                    <a:pt x="78022" y="72848"/>
                  </a:lnTo>
                  <a:lnTo>
                    <a:pt x="50269" y="115089"/>
                  </a:lnTo>
                  <a:lnTo>
                    <a:pt x="35447" y="151857"/>
                  </a:lnTo>
                  <a:lnTo>
                    <a:pt x="20498" y="190315"/>
                  </a:lnTo>
                  <a:lnTo>
                    <a:pt x="12776" y="230167"/>
                  </a:lnTo>
                  <a:lnTo>
                    <a:pt x="3620" y="271839"/>
                  </a:lnTo>
                  <a:lnTo>
                    <a:pt x="0" y="3039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8" name="SMARTInkShape-4419">
              <a:extLst>
                <a:ext uri="{FF2B5EF4-FFF2-40B4-BE49-F238E27FC236}">
                  <a16:creationId xmlns:a16="http://schemas.microsoft.com/office/drawing/2014/main" id="{22C10EDF-9BFC-5A90-9CDA-F4D822F95CB2}"/>
                </a:ext>
              </a:extLst>
            </p:cNvPr>
            <p:cNvSpPr/>
            <p:nvPr>
              <p:custDataLst>
                <p:tags r:id="rId17"/>
              </p:custDataLst>
            </p:nvPr>
          </p:nvSpPr>
          <p:spPr>
            <a:xfrm>
              <a:off x="5514975" y="6186644"/>
              <a:ext cx="9526" cy="14132"/>
            </a:xfrm>
            <a:custGeom>
              <a:avLst/>
              <a:gdLst/>
              <a:ahLst/>
              <a:cxnLst/>
              <a:rect l="0" t="0" r="0" b="0"/>
              <a:pathLst>
                <a:path w="9526" h="14132">
                  <a:moveTo>
                    <a:pt x="0" y="14131"/>
                  </a:moveTo>
                  <a:lnTo>
                    <a:pt x="0" y="14131"/>
                  </a:lnTo>
                  <a:lnTo>
                    <a:pt x="0" y="874"/>
                  </a:lnTo>
                  <a:lnTo>
                    <a:pt x="1058" y="0"/>
                  </a:lnTo>
                  <a:lnTo>
                    <a:pt x="2822" y="478"/>
                  </a:lnTo>
                  <a:lnTo>
                    <a:pt x="9525" y="46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9" name="SMARTInkShape-4420">
              <a:extLst>
                <a:ext uri="{FF2B5EF4-FFF2-40B4-BE49-F238E27FC236}">
                  <a16:creationId xmlns:a16="http://schemas.microsoft.com/office/drawing/2014/main" id="{462D1524-0E52-70D9-C3B8-802818AAD27F}"/>
                </a:ext>
              </a:extLst>
            </p:cNvPr>
            <p:cNvSpPr/>
            <p:nvPr>
              <p:custDataLst>
                <p:tags r:id="rId18"/>
              </p:custDataLst>
            </p:nvPr>
          </p:nvSpPr>
          <p:spPr>
            <a:xfrm>
              <a:off x="5355101" y="6107242"/>
              <a:ext cx="62908" cy="217359"/>
            </a:xfrm>
            <a:custGeom>
              <a:avLst/>
              <a:gdLst/>
              <a:ahLst/>
              <a:cxnLst/>
              <a:rect l="0" t="0" r="0" b="0"/>
              <a:pathLst>
                <a:path w="62908" h="217359">
                  <a:moveTo>
                    <a:pt x="45574" y="17333"/>
                  </a:moveTo>
                  <a:lnTo>
                    <a:pt x="45574" y="17333"/>
                  </a:lnTo>
                  <a:lnTo>
                    <a:pt x="62907" y="0"/>
                  </a:lnTo>
                  <a:lnTo>
                    <a:pt x="54003" y="3849"/>
                  </a:lnTo>
                  <a:lnTo>
                    <a:pt x="51193" y="6227"/>
                  </a:lnTo>
                  <a:lnTo>
                    <a:pt x="41258" y="25775"/>
                  </a:lnTo>
                  <a:lnTo>
                    <a:pt x="26374" y="70786"/>
                  </a:lnTo>
                  <a:lnTo>
                    <a:pt x="10283" y="115081"/>
                  </a:lnTo>
                  <a:lnTo>
                    <a:pt x="1298" y="161595"/>
                  </a:lnTo>
                  <a:lnTo>
                    <a:pt x="0" y="193310"/>
                  </a:lnTo>
                  <a:lnTo>
                    <a:pt x="7474" y="217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0" name="SMARTInkShape-4421">
              <a:extLst>
                <a:ext uri="{FF2B5EF4-FFF2-40B4-BE49-F238E27FC236}">
                  <a16:creationId xmlns:a16="http://schemas.microsoft.com/office/drawing/2014/main" id="{A7BFDF64-A027-D4BE-A510-9C515E50697C}"/>
                </a:ext>
              </a:extLst>
            </p:cNvPr>
            <p:cNvSpPr/>
            <p:nvPr>
              <p:custDataLst>
                <p:tags r:id="rId19"/>
              </p:custDataLst>
            </p:nvPr>
          </p:nvSpPr>
          <p:spPr>
            <a:xfrm>
              <a:off x="5448300" y="6249724"/>
              <a:ext cx="34064" cy="112977"/>
            </a:xfrm>
            <a:custGeom>
              <a:avLst/>
              <a:gdLst/>
              <a:ahLst/>
              <a:cxnLst/>
              <a:rect l="0" t="0" r="0" b="0"/>
              <a:pathLst>
                <a:path w="34064" h="112977">
                  <a:moveTo>
                    <a:pt x="28575" y="8201"/>
                  </a:moveTo>
                  <a:lnTo>
                    <a:pt x="28575" y="8201"/>
                  </a:lnTo>
                  <a:lnTo>
                    <a:pt x="28575" y="3145"/>
                  </a:lnTo>
                  <a:lnTo>
                    <a:pt x="29633" y="1656"/>
                  </a:lnTo>
                  <a:lnTo>
                    <a:pt x="31397" y="662"/>
                  </a:lnTo>
                  <a:lnTo>
                    <a:pt x="33631" y="0"/>
                  </a:lnTo>
                  <a:lnTo>
                    <a:pt x="34063" y="617"/>
                  </a:lnTo>
                  <a:lnTo>
                    <a:pt x="30671" y="6542"/>
                  </a:lnTo>
                  <a:lnTo>
                    <a:pt x="18336" y="52779"/>
                  </a:lnTo>
                  <a:lnTo>
                    <a:pt x="2761" y="93658"/>
                  </a:lnTo>
                  <a:lnTo>
                    <a:pt x="0"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99884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2800" dirty="0"/>
              <a:t>Inferences about the Means of Two Independent Populations,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Unknown and Assumed Unequal</a:t>
            </a:r>
          </a:p>
        </p:txBody>
      </p:sp>
      <p:grpSp>
        <p:nvGrpSpPr>
          <p:cNvPr id="5" name="SMARTInkShape-Group1">
            <a:extLst>
              <a:ext uri="{FF2B5EF4-FFF2-40B4-BE49-F238E27FC236}">
                <a16:creationId xmlns:a16="http://schemas.microsoft.com/office/drawing/2014/main" id="{7F186D2F-BF54-32B1-5E5B-C777FE31D838}"/>
              </a:ext>
            </a:extLst>
          </p:cNvPr>
          <p:cNvGrpSpPr/>
          <p:nvPr/>
        </p:nvGrpSpPr>
        <p:grpSpPr>
          <a:xfrm>
            <a:off x="1000215" y="1752600"/>
            <a:ext cx="352336" cy="447676"/>
            <a:chOff x="1000215" y="1752600"/>
            <a:chExt cx="352336" cy="447676"/>
          </a:xfrm>
        </p:grpSpPr>
        <p:sp>
          <p:nvSpPr>
            <p:cNvPr id="3" name="SMARTInkShape-1">
              <a:extLst>
                <a:ext uri="{FF2B5EF4-FFF2-40B4-BE49-F238E27FC236}">
                  <a16:creationId xmlns:a16="http://schemas.microsoft.com/office/drawing/2014/main" id="{533DF27D-B45E-0408-3941-235E03DDD2B1}"/>
                </a:ext>
              </a:extLst>
            </p:cNvPr>
            <p:cNvSpPr/>
            <p:nvPr>
              <p:custDataLst>
                <p:tags r:id="rId31"/>
              </p:custDataLst>
            </p:nvPr>
          </p:nvSpPr>
          <p:spPr>
            <a:xfrm>
              <a:off x="1000215" y="1752600"/>
              <a:ext cx="276136" cy="314205"/>
            </a:xfrm>
            <a:custGeom>
              <a:avLst/>
              <a:gdLst/>
              <a:ahLst/>
              <a:cxnLst/>
              <a:rect l="0" t="0" r="0" b="0"/>
              <a:pathLst>
                <a:path w="276136" h="314205">
                  <a:moveTo>
                    <a:pt x="57060" y="133350"/>
                  </a:moveTo>
                  <a:lnTo>
                    <a:pt x="57060" y="133350"/>
                  </a:lnTo>
                  <a:lnTo>
                    <a:pt x="57060" y="127862"/>
                  </a:lnTo>
                  <a:lnTo>
                    <a:pt x="57060" y="133074"/>
                  </a:lnTo>
                  <a:lnTo>
                    <a:pt x="57060" y="125125"/>
                  </a:lnTo>
                  <a:lnTo>
                    <a:pt x="56002" y="124691"/>
                  </a:lnTo>
                  <a:lnTo>
                    <a:pt x="51572" y="124082"/>
                  </a:lnTo>
                  <a:lnTo>
                    <a:pt x="53915" y="123939"/>
                  </a:lnTo>
                  <a:lnTo>
                    <a:pt x="53905" y="123901"/>
                  </a:lnTo>
                  <a:lnTo>
                    <a:pt x="50951" y="123847"/>
                  </a:lnTo>
                  <a:lnTo>
                    <a:pt x="56971" y="123825"/>
                  </a:lnTo>
                  <a:lnTo>
                    <a:pt x="57052" y="115624"/>
                  </a:lnTo>
                  <a:lnTo>
                    <a:pt x="62114" y="109636"/>
                  </a:lnTo>
                  <a:lnTo>
                    <a:pt x="67420" y="106935"/>
                  </a:lnTo>
                  <a:lnTo>
                    <a:pt x="74394" y="105202"/>
                  </a:lnTo>
                  <a:lnTo>
                    <a:pt x="74966" y="104001"/>
                  </a:lnTo>
                  <a:lnTo>
                    <a:pt x="75959" y="96612"/>
                  </a:lnTo>
                  <a:lnTo>
                    <a:pt x="78865" y="95855"/>
                  </a:lnTo>
                  <a:lnTo>
                    <a:pt x="93801" y="95253"/>
                  </a:lnTo>
                  <a:lnTo>
                    <a:pt x="94254" y="96310"/>
                  </a:lnTo>
                  <a:lnTo>
                    <a:pt x="95041" y="103451"/>
                  </a:lnTo>
                  <a:lnTo>
                    <a:pt x="97929" y="104187"/>
                  </a:lnTo>
                  <a:lnTo>
                    <a:pt x="112769" y="104765"/>
                  </a:lnTo>
                  <a:lnTo>
                    <a:pt x="113249" y="105826"/>
                  </a:lnTo>
                  <a:lnTo>
                    <a:pt x="114083" y="112975"/>
                  </a:lnTo>
                  <a:lnTo>
                    <a:pt x="129391" y="130469"/>
                  </a:lnTo>
                  <a:lnTo>
                    <a:pt x="132114" y="139787"/>
                  </a:lnTo>
                  <a:lnTo>
                    <a:pt x="133258" y="184386"/>
                  </a:lnTo>
                  <a:lnTo>
                    <a:pt x="133260" y="212367"/>
                  </a:lnTo>
                  <a:lnTo>
                    <a:pt x="130438" y="218916"/>
                  </a:lnTo>
                  <a:lnTo>
                    <a:pt x="126714" y="225354"/>
                  </a:lnTo>
                  <a:lnTo>
                    <a:pt x="124324" y="238111"/>
                  </a:lnTo>
                  <a:lnTo>
                    <a:pt x="123852" y="245766"/>
                  </a:lnTo>
                  <a:lnTo>
                    <a:pt x="110666" y="254882"/>
                  </a:lnTo>
                  <a:lnTo>
                    <a:pt x="107343" y="260742"/>
                  </a:lnTo>
                  <a:lnTo>
                    <a:pt x="105472" y="269991"/>
                  </a:lnTo>
                  <a:lnTo>
                    <a:pt x="104152" y="272069"/>
                  </a:lnTo>
                  <a:lnTo>
                    <a:pt x="102213" y="273454"/>
                  </a:lnTo>
                  <a:lnTo>
                    <a:pt x="99862" y="274378"/>
                  </a:lnTo>
                  <a:lnTo>
                    <a:pt x="98295" y="276052"/>
                  </a:lnTo>
                  <a:lnTo>
                    <a:pt x="92957" y="286343"/>
                  </a:lnTo>
                  <a:lnTo>
                    <a:pt x="88889" y="292363"/>
                  </a:lnTo>
                  <a:lnTo>
                    <a:pt x="86063" y="302953"/>
                  </a:lnTo>
                  <a:lnTo>
                    <a:pt x="84862" y="303569"/>
                  </a:lnTo>
                  <a:lnTo>
                    <a:pt x="80706" y="304253"/>
                  </a:lnTo>
                  <a:lnTo>
                    <a:pt x="75330" y="307379"/>
                  </a:lnTo>
                  <a:lnTo>
                    <a:pt x="69414" y="311238"/>
                  </a:lnTo>
                  <a:lnTo>
                    <a:pt x="58896" y="313918"/>
                  </a:lnTo>
                  <a:lnTo>
                    <a:pt x="52547" y="314204"/>
                  </a:lnTo>
                  <a:lnTo>
                    <a:pt x="50877" y="313186"/>
                  </a:lnTo>
                  <a:lnTo>
                    <a:pt x="49763" y="311449"/>
                  </a:lnTo>
                  <a:lnTo>
                    <a:pt x="49020" y="309233"/>
                  </a:lnTo>
                  <a:lnTo>
                    <a:pt x="47467" y="307755"/>
                  </a:lnTo>
                  <a:lnTo>
                    <a:pt x="42919" y="306113"/>
                  </a:lnTo>
                  <a:lnTo>
                    <a:pt x="41282" y="304617"/>
                  </a:lnTo>
                  <a:lnTo>
                    <a:pt x="33012" y="291789"/>
                  </a:lnTo>
                  <a:lnTo>
                    <a:pt x="5115" y="259691"/>
                  </a:lnTo>
                  <a:lnTo>
                    <a:pt x="2224" y="249827"/>
                  </a:lnTo>
                  <a:lnTo>
                    <a:pt x="215" y="203526"/>
                  </a:lnTo>
                  <a:lnTo>
                    <a:pt x="0" y="177544"/>
                  </a:lnTo>
                  <a:lnTo>
                    <a:pt x="5595" y="163222"/>
                  </a:lnTo>
                  <a:lnTo>
                    <a:pt x="26921" y="122741"/>
                  </a:lnTo>
                  <a:lnTo>
                    <a:pt x="62577" y="81114"/>
                  </a:lnTo>
                  <a:lnTo>
                    <a:pt x="110128" y="55393"/>
                  </a:lnTo>
                  <a:lnTo>
                    <a:pt x="126154" y="45786"/>
                  </a:lnTo>
                  <a:lnTo>
                    <a:pt x="171679" y="34056"/>
                  </a:lnTo>
                  <a:lnTo>
                    <a:pt x="212136" y="24000"/>
                  </a:lnTo>
                  <a:lnTo>
                    <a:pt x="244254" y="16880"/>
                  </a:lnTo>
                  <a:lnTo>
                    <a:pt x="252441" y="12794"/>
                  </a:lnTo>
                  <a:lnTo>
                    <a:pt x="264535" y="9955"/>
                  </a:lnTo>
                  <a:lnTo>
                    <a:pt x="265227" y="8754"/>
                  </a:lnTo>
                  <a:lnTo>
                    <a:pt x="265995" y="4596"/>
                  </a:lnTo>
                  <a:lnTo>
                    <a:pt x="267259" y="3064"/>
                  </a:lnTo>
                  <a:lnTo>
                    <a:pt x="27613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
              <a:extLst>
                <a:ext uri="{FF2B5EF4-FFF2-40B4-BE49-F238E27FC236}">
                  <a16:creationId xmlns:a16="http://schemas.microsoft.com/office/drawing/2014/main" id="{D7296DC6-80CF-D206-5E4B-6D724B67D319}"/>
                </a:ext>
              </a:extLst>
            </p:cNvPr>
            <p:cNvSpPr/>
            <p:nvPr>
              <p:custDataLst>
                <p:tags r:id="rId32"/>
              </p:custDataLst>
            </p:nvPr>
          </p:nvSpPr>
          <p:spPr>
            <a:xfrm>
              <a:off x="1333500" y="2057792"/>
              <a:ext cx="19051" cy="142484"/>
            </a:xfrm>
            <a:custGeom>
              <a:avLst/>
              <a:gdLst/>
              <a:ahLst/>
              <a:cxnLst/>
              <a:rect l="0" t="0" r="0" b="0"/>
              <a:pathLst>
                <a:path w="19051" h="142484">
                  <a:moveTo>
                    <a:pt x="0" y="9133"/>
                  </a:moveTo>
                  <a:lnTo>
                    <a:pt x="0" y="9133"/>
                  </a:lnTo>
                  <a:lnTo>
                    <a:pt x="0" y="0"/>
                  </a:lnTo>
                  <a:lnTo>
                    <a:pt x="5057" y="4781"/>
                  </a:lnTo>
                  <a:lnTo>
                    <a:pt x="8201" y="23013"/>
                  </a:lnTo>
                  <a:lnTo>
                    <a:pt x="9350" y="66857"/>
                  </a:lnTo>
                  <a:lnTo>
                    <a:pt x="9510" y="113122"/>
                  </a:lnTo>
                  <a:lnTo>
                    <a:pt x="9522" y="134096"/>
                  </a:lnTo>
                  <a:lnTo>
                    <a:pt x="10581" y="136892"/>
                  </a:lnTo>
                  <a:lnTo>
                    <a:pt x="19050" y="142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SMARTInkShape-3">
            <a:extLst>
              <a:ext uri="{FF2B5EF4-FFF2-40B4-BE49-F238E27FC236}">
                <a16:creationId xmlns:a16="http://schemas.microsoft.com/office/drawing/2014/main" id="{EBAFFACD-DD0D-B7C5-D615-9BB2020C89C9}"/>
              </a:ext>
            </a:extLst>
          </p:cNvPr>
          <p:cNvSpPr/>
          <p:nvPr>
            <p:custDataLst>
              <p:tags r:id="rId1"/>
            </p:custDataLst>
          </p:nvPr>
        </p:nvSpPr>
        <p:spPr>
          <a:xfrm>
            <a:off x="1783047" y="2081395"/>
            <a:ext cx="73656" cy="147456"/>
          </a:xfrm>
          <a:custGeom>
            <a:avLst/>
            <a:gdLst/>
            <a:ahLst/>
            <a:cxnLst/>
            <a:rect l="0" t="0" r="0" b="0"/>
            <a:pathLst>
              <a:path w="73656" h="147456">
                <a:moveTo>
                  <a:pt x="36228" y="14105"/>
                </a:moveTo>
                <a:lnTo>
                  <a:pt x="36228" y="14105"/>
                </a:lnTo>
                <a:lnTo>
                  <a:pt x="45637" y="4696"/>
                </a:lnTo>
                <a:lnTo>
                  <a:pt x="50775" y="9671"/>
                </a:lnTo>
                <a:lnTo>
                  <a:pt x="50160" y="12207"/>
                </a:lnTo>
                <a:lnTo>
                  <a:pt x="41296" y="20833"/>
                </a:lnTo>
                <a:lnTo>
                  <a:pt x="36671" y="29034"/>
                </a:lnTo>
                <a:lnTo>
                  <a:pt x="31839" y="31323"/>
                </a:lnTo>
                <a:lnTo>
                  <a:pt x="29069" y="30875"/>
                </a:lnTo>
                <a:lnTo>
                  <a:pt x="17018" y="25375"/>
                </a:lnTo>
                <a:lnTo>
                  <a:pt x="13896" y="24793"/>
                </a:lnTo>
                <a:lnTo>
                  <a:pt x="0" y="15531"/>
                </a:lnTo>
                <a:lnTo>
                  <a:pt x="434" y="15056"/>
                </a:lnTo>
                <a:lnTo>
                  <a:pt x="3739" y="14528"/>
                </a:lnTo>
                <a:lnTo>
                  <a:pt x="11550" y="9174"/>
                </a:lnTo>
                <a:lnTo>
                  <a:pt x="20567" y="885"/>
                </a:lnTo>
                <a:lnTo>
                  <a:pt x="23671" y="0"/>
                </a:lnTo>
                <a:lnTo>
                  <a:pt x="26798" y="468"/>
                </a:lnTo>
                <a:lnTo>
                  <a:pt x="36256" y="3362"/>
                </a:lnTo>
                <a:lnTo>
                  <a:pt x="43649" y="5097"/>
                </a:lnTo>
                <a:lnTo>
                  <a:pt x="62820" y="14834"/>
                </a:lnTo>
                <a:lnTo>
                  <a:pt x="66656" y="17766"/>
                </a:lnTo>
                <a:lnTo>
                  <a:pt x="70918" y="29490"/>
                </a:lnTo>
                <a:lnTo>
                  <a:pt x="73655" y="62887"/>
                </a:lnTo>
                <a:lnTo>
                  <a:pt x="63878" y="101968"/>
                </a:lnTo>
                <a:lnTo>
                  <a:pt x="56984" y="118772"/>
                </a:lnTo>
                <a:lnTo>
                  <a:pt x="46864" y="133296"/>
                </a:lnTo>
                <a:lnTo>
                  <a:pt x="35311" y="141162"/>
                </a:lnTo>
                <a:lnTo>
                  <a:pt x="7653" y="1474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SMARTInkShape-Group3">
            <a:extLst>
              <a:ext uri="{FF2B5EF4-FFF2-40B4-BE49-F238E27FC236}">
                <a16:creationId xmlns:a16="http://schemas.microsoft.com/office/drawing/2014/main" id="{F89F0B13-374E-20AF-58CB-5D5DF033D2E1}"/>
              </a:ext>
            </a:extLst>
          </p:cNvPr>
          <p:cNvGrpSpPr/>
          <p:nvPr/>
        </p:nvGrpSpPr>
        <p:grpSpPr>
          <a:xfrm>
            <a:off x="2193165" y="1819275"/>
            <a:ext cx="511936" cy="399868"/>
            <a:chOff x="2193165" y="1819275"/>
            <a:chExt cx="511936" cy="399868"/>
          </a:xfrm>
        </p:grpSpPr>
        <p:sp>
          <p:nvSpPr>
            <p:cNvPr id="7" name="SMARTInkShape-4">
              <a:extLst>
                <a:ext uri="{FF2B5EF4-FFF2-40B4-BE49-F238E27FC236}">
                  <a16:creationId xmlns:a16="http://schemas.microsoft.com/office/drawing/2014/main" id="{F6B049CD-A937-DCB5-28DA-2FDB4AD11D10}"/>
                </a:ext>
              </a:extLst>
            </p:cNvPr>
            <p:cNvSpPr/>
            <p:nvPr>
              <p:custDataLst>
                <p:tags r:id="rId29"/>
              </p:custDataLst>
            </p:nvPr>
          </p:nvSpPr>
          <p:spPr>
            <a:xfrm>
              <a:off x="2193165" y="1819275"/>
              <a:ext cx="292861" cy="301991"/>
            </a:xfrm>
            <a:custGeom>
              <a:avLst/>
              <a:gdLst/>
              <a:ahLst/>
              <a:cxnLst/>
              <a:rect l="0" t="0" r="0" b="0"/>
              <a:pathLst>
                <a:path w="292861" h="301991">
                  <a:moveTo>
                    <a:pt x="7110" y="171450"/>
                  </a:moveTo>
                  <a:lnTo>
                    <a:pt x="7110" y="171450"/>
                  </a:lnTo>
                  <a:lnTo>
                    <a:pt x="12166" y="171450"/>
                  </a:lnTo>
                  <a:lnTo>
                    <a:pt x="17471" y="168628"/>
                  </a:lnTo>
                  <a:lnTo>
                    <a:pt x="23356" y="164904"/>
                  </a:lnTo>
                  <a:lnTo>
                    <a:pt x="32620" y="161749"/>
                  </a:lnTo>
                  <a:lnTo>
                    <a:pt x="54770" y="147770"/>
                  </a:lnTo>
                  <a:lnTo>
                    <a:pt x="76536" y="143842"/>
                  </a:lnTo>
                  <a:lnTo>
                    <a:pt x="84885" y="143305"/>
                  </a:lnTo>
                  <a:lnTo>
                    <a:pt x="87535" y="144220"/>
                  </a:lnTo>
                  <a:lnTo>
                    <a:pt x="89301" y="145888"/>
                  </a:lnTo>
                  <a:lnTo>
                    <a:pt x="94611" y="153293"/>
                  </a:lnTo>
                  <a:lnTo>
                    <a:pt x="105886" y="170333"/>
                  </a:lnTo>
                  <a:lnTo>
                    <a:pt x="110107" y="192991"/>
                  </a:lnTo>
                  <a:lnTo>
                    <a:pt x="103528" y="237756"/>
                  </a:lnTo>
                  <a:lnTo>
                    <a:pt x="89205" y="278353"/>
                  </a:lnTo>
                  <a:lnTo>
                    <a:pt x="80286" y="290576"/>
                  </a:lnTo>
                  <a:lnTo>
                    <a:pt x="70324" y="298478"/>
                  </a:lnTo>
                  <a:lnTo>
                    <a:pt x="62369" y="301990"/>
                  </a:lnTo>
                  <a:lnTo>
                    <a:pt x="52484" y="300729"/>
                  </a:lnTo>
                  <a:lnTo>
                    <a:pt x="41034" y="295582"/>
                  </a:lnTo>
                  <a:lnTo>
                    <a:pt x="28891" y="286239"/>
                  </a:lnTo>
                  <a:lnTo>
                    <a:pt x="15210" y="264023"/>
                  </a:lnTo>
                  <a:lnTo>
                    <a:pt x="2164" y="227013"/>
                  </a:lnTo>
                  <a:lnTo>
                    <a:pt x="0" y="193322"/>
                  </a:lnTo>
                  <a:lnTo>
                    <a:pt x="7405" y="146690"/>
                  </a:lnTo>
                  <a:lnTo>
                    <a:pt x="15547" y="123192"/>
                  </a:lnTo>
                  <a:lnTo>
                    <a:pt x="49399" y="79171"/>
                  </a:lnTo>
                  <a:lnTo>
                    <a:pt x="51178" y="75006"/>
                  </a:lnTo>
                  <a:lnTo>
                    <a:pt x="76883" y="49872"/>
                  </a:lnTo>
                  <a:lnTo>
                    <a:pt x="79026" y="45948"/>
                  </a:lnTo>
                  <a:lnTo>
                    <a:pt x="89873" y="38766"/>
                  </a:lnTo>
                  <a:lnTo>
                    <a:pt x="128781" y="26647"/>
                  </a:lnTo>
                  <a:lnTo>
                    <a:pt x="168609" y="15494"/>
                  </a:lnTo>
                  <a:lnTo>
                    <a:pt x="207051" y="9646"/>
                  </a:lnTo>
                  <a:lnTo>
                    <a:pt x="244636" y="1479"/>
                  </a:lnTo>
                  <a:lnTo>
                    <a:pt x="266911" y="5780"/>
                  </a:lnTo>
                  <a:lnTo>
                    <a:pt x="29286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5">
              <a:extLst>
                <a:ext uri="{FF2B5EF4-FFF2-40B4-BE49-F238E27FC236}">
                  <a16:creationId xmlns:a16="http://schemas.microsoft.com/office/drawing/2014/main" id="{085DF5C5-8FEC-1D4D-663B-89EAE429073C}"/>
                </a:ext>
              </a:extLst>
            </p:cNvPr>
            <p:cNvSpPr/>
            <p:nvPr>
              <p:custDataLst>
                <p:tags r:id="rId30"/>
              </p:custDataLst>
            </p:nvPr>
          </p:nvSpPr>
          <p:spPr>
            <a:xfrm>
              <a:off x="2547872" y="2095662"/>
              <a:ext cx="157229" cy="123481"/>
            </a:xfrm>
            <a:custGeom>
              <a:avLst/>
              <a:gdLst/>
              <a:ahLst/>
              <a:cxnLst/>
              <a:rect l="0" t="0" r="0" b="0"/>
              <a:pathLst>
                <a:path w="157229" h="123481">
                  <a:moveTo>
                    <a:pt x="4828" y="37938"/>
                  </a:moveTo>
                  <a:lnTo>
                    <a:pt x="4828" y="37938"/>
                  </a:lnTo>
                  <a:lnTo>
                    <a:pt x="4828" y="32882"/>
                  </a:lnTo>
                  <a:lnTo>
                    <a:pt x="5886" y="31392"/>
                  </a:lnTo>
                  <a:lnTo>
                    <a:pt x="7650" y="30399"/>
                  </a:lnTo>
                  <a:lnTo>
                    <a:pt x="9884" y="29737"/>
                  </a:lnTo>
                  <a:lnTo>
                    <a:pt x="11374" y="28237"/>
                  </a:lnTo>
                  <a:lnTo>
                    <a:pt x="16586" y="18226"/>
                  </a:lnTo>
                  <a:lnTo>
                    <a:pt x="31652" y="1681"/>
                  </a:lnTo>
                  <a:lnTo>
                    <a:pt x="54708" y="0"/>
                  </a:lnTo>
                  <a:lnTo>
                    <a:pt x="61569" y="2732"/>
                  </a:lnTo>
                  <a:lnTo>
                    <a:pt x="64880" y="4943"/>
                  </a:lnTo>
                  <a:lnTo>
                    <a:pt x="68560" y="15865"/>
                  </a:lnTo>
                  <a:lnTo>
                    <a:pt x="70921" y="43691"/>
                  </a:lnTo>
                  <a:lnTo>
                    <a:pt x="61218" y="68218"/>
                  </a:lnTo>
                  <a:lnTo>
                    <a:pt x="31764" y="105498"/>
                  </a:lnTo>
                  <a:lnTo>
                    <a:pt x="8168" y="121580"/>
                  </a:lnTo>
                  <a:lnTo>
                    <a:pt x="0" y="123252"/>
                  </a:lnTo>
                  <a:lnTo>
                    <a:pt x="1977" y="123480"/>
                  </a:lnTo>
                  <a:lnTo>
                    <a:pt x="46135" y="104358"/>
                  </a:lnTo>
                  <a:lnTo>
                    <a:pt x="75767" y="96309"/>
                  </a:lnTo>
                  <a:lnTo>
                    <a:pt x="115937" y="94039"/>
                  </a:lnTo>
                  <a:lnTo>
                    <a:pt x="126769" y="86888"/>
                  </a:lnTo>
                  <a:lnTo>
                    <a:pt x="138208" y="85956"/>
                  </a:lnTo>
                  <a:lnTo>
                    <a:pt x="141373" y="86883"/>
                  </a:lnTo>
                  <a:lnTo>
                    <a:pt x="143483" y="88560"/>
                  </a:lnTo>
                  <a:lnTo>
                    <a:pt x="144890" y="90736"/>
                  </a:lnTo>
                  <a:lnTo>
                    <a:pt x="146886" y="92187"/>
                  </a:lnTo>
                  <a:lnTo>
                    <a:pt x="157228" y="95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4">
            <a:extLst>
              <a:ext uri="{FF2B5EF4-FFF2-40B4-BE49-F238E27FC236}">
                <a16:creationId xmlns:a16="http://schemas.microsoft.com/office/drawing/2014/main" id="{37BABD73-4C98-D6BE-DD01-28F19F29709B}"/>
              </a:ext>
            </a:extLst>
          </p:cNvPr>
          <p:cNvGrpSpPr/>
          <p:nvPr/>
        </p:nvGrpSpPr>
        <p:grpSpPr>
          <a:xfrm>
            <a:off x="3295650" y="1847850"/>
            <a:ext cx="19051" cy="104776"/>
            <a:chOff x="3295650" y="1847850"/>
            <a:chExt cx="19051" cy="104776"/>
          </a:xfrm>
        </p:grpSpPr>
        <p:sp>
          <p:nvSpPr>
            <p:cNvPr id="10" name="SMARTInkShape-6">
              <a:extLst>
                <a:ext uri="{FF2B5EF4-FFF2-40B4-BE49-F238E27FC236}">
                  <a16:creationId xmlns:a16="http://schemas.microsoft.com/office/drawing/2014/main" id="{1F17583F-44C4-B5FC-9160-54BED227C0BB}"/>
                </a:ext>
              </a:extLst>
            </p:cNvPr>
            <p:cNvSpPr/>
            <p:nvPr>
              <p:custDataLst>
                <p:tags r:id="rId27"/>
              </p:custDataLst>
            </p:nvPr>
          </p:nvSpPr>
          <p:spPr>
            <a:xfrm>
              <a:off x="3305175" y="1847850"/>
              <a:ext cx="9526" cy="9526"/>
            </a:xfrm>
            <a:custGeom>
              <a:avLst/>
              <a:gdLst/>
              <a:ahLst/>
              <a:cxnLst/>
              <a:rect l="0" t="0" r="0" b="0"/>
              <a:pathLst>
                <a:path w="9526" h="9526">
                  <a:moveTo>
                    <a:pt x="9525" y="9525"/>
                  </a:moveTo>
                  <a:lnTo>
                    <a:pt x="9525" y="9525"/>
                  </a:lnTo>
                  <a:lnTo>
                    <a:pt x="9525" y="4469"/>
                  </a:lnTo>
                  <a:lnTo>
                    <a:pt x="8467" y="2979"/>
                  </a:lnTo>
                  <a:lnTo>
                    <a:pt x="6703" y="198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7">
              <a:extLst>
                <a:ext uri="{FF2B5EF4-FFF2-40B4-BE49-F238E27FC236}">
                  <a16:creationId xmlns:a16="http://schemas.microsoft.com/office/drawing/2014/main" id="{523CD359-DED7-9B5E-96E5-F3F5439B15D5}"/>
                </a:ext>
              </a:extLst>
            </p:cNvPr>
            <p:cNvSpPr/>
            <p:nvPr>
              <p:custDataLst>
                <p:tags r:id="rId28"/>
              </p:custDataLst>
            </p:nvPr>
          </p:nvSpPr>
          <p:spPr>
            <a:xfrm>
              <a:off x="3295650" y="1952625"/>
              <a:ext cx="19051" cy="1"/>
            </a:xfrm>
            <a:custGeom>
              <a:avLst/>
              <a:gdLst/>
              <a:ahLst/>
              <a:cxnLst/>
              <a:rect l="0" t="0" r="0" b="0"/>
              <a:pathLst>
                <a:path w="19051" h="1">
                  <a:moveTo>
                    <a:pt x="19050" y="0"/>
                  </a:moveTo>
                  <a:lnTo>
                    <a:pt x="19050"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5">
            <a:extLst>
              <a:ext uri="{FF2B5EF4-FFF2-40B4-BE49-F238E27FC236}">
                <a16:creationId xmlns:a16="http://schemas.microsoft.com/office/drawing/2014/main" id="{949749E5-CAF5-BC67-38A0-F00B53D67972}"/>
              </a:ext>
            </a:extLst>
          </p:cNvPr>
          <p:cNvGrpSpPr/>
          <p:nvPr/>
        </p:nvGrpSpPr>
        <p:grpSpPr>
          <a:xfrm>
            <a:off x="3956575" y="1867408"/>
            <a:ext cx="1453626" cy="294768"/>
            <a:chOff x="3956575" y="1867408"/>
            <a:chExt cx="1453626" cy="294768"/>
          </a:xfrm>
        </p:grpSpPr>
        <p:sp>
          <p:nvSpPr>
            <p:cNvPr id="13" name="SMARTInkShape-8">
              <a:extLst>
                <a:ext uri="{FF2B5EF4-FFF2-40B4-BE49-F238E27FC236}">
                  <a16:creationId xmlns:a16="http://schemas.microsoft.com/office/drawing/2014/main" id="{FD257F41-1D9C-278D-FB0D-6D49E494EA49}"/>
                </a:ext>
              </a:extLst>
            </p:cNvPr>
            <p:cNvSpPr/>
            <p:nvPr>
              <p:custDataLst>
                <p:tags r:id="rId19"/>
              </p:custDataLst>
            </p:nvPr>
          </p:nvSpPr>
          <p:spPr>
            <a:xfrm>
              <a:off x="3956575" y="1905127"/>
              <a:ext cx="101076" cy="188346"/>
            </a:xfrm>
            <a:custGeom>
              <a:avLst/>
              <a:gdLst/>
              <a:ahLst/>
              <a:cxnLst/>
              <a:rect l="0" t="0" r="0" b="0"/>
              <a:pathLst>
                <a:path w="101076" h="188346">
                  <a:moveTo>
                    <a:pt x="24875" y="18923"/>
                  </a:moveTo>
                  <a:lnTo>
                    <a:pt x="24875" y="18923"/>
                  </a:lnTo>
                  <a:lnTo>
                    <a:pt x="24875" y="0"/>
                  </a:lnTo>
                  <a:lnTo>
                    <a:pt x="24875" y="4967"/>
                  </a:lnTo>
                  <a:lnTo>
                    <a:pt x="22053" y="10251"/>
                  </a:lnTo>
                  <a:lnTo>
                    <a:pt x="19819" y="13141"/>
                  </a:lnTo>
                  <a:lnTo>
                    <a:pt x="10294" y="52068"/>
                  </a:lnTo>
                  <a:lnTo>
                    <a:pt x="3578" y="73871"/>
                  </a:lnTo>
                  <a:lnTo>
                    <a:pt x="2246" y="113738"/>
                  </a:lnTo>
                  <a:lnTo>
                    <a:pt x="0" y="130913"/>
                  </a:lnTo>
                  <a:lnTo>
                    <a:pt x="2531" y="142074"/>
                  </a:lnTo>
                  <a:lnTo>
                    <a:pt x="26994" y="172836"/>
                  </a:lnTo>
                  <a:lnTo>
                    <a:pt x="42319" y="183531"/>
                  </a:lnTo>
                  <a:lnTo>
                    <a:pt x="60265" y="188345"/>
                  </a:lnTo>
                  <a:lnTo>
                    <a:pt x="66460" y="186905"/>
                  </a:lnTo>
                  <a:lnTo>
                    <a:pt x="78988" y="179660"/>
                  </a:lnTo>
                  <a:lnTo>
                    <a:pt x="88789" y="163739"/>
                  </a:lnTo>
                  <a:lnTo>
                    <a:pt x="92884" y="153567"/>
                  </a:lnTo>
                  <a:lnTo>
                    <a:pt x="93592" y="113968"/>
                  </a:lnTo>
                  <a:lnTo>
                    <a:pt x="97441" y="69447"/>
                  </a:lnTo>
                  <a:lnTo>
                    <a:pt x="91842" y="22923"/>
                  </a:lnTo>
                  <a:lnTo>
                    <a:pt x="92803" y="21590"/>
                  </a:lnTo>
                  <a:lnTo>
                    <a:pt x="101075" y="189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9">
              <a:extLst>
                <a:ext uri="{FF2B5EF4-FFF2-40B4-BE49-F238E27FC236}">
                  <a16:creationId xmlns:a16="http://schemas.microsoft.com/office/drawing/2014/main" id="{8E81A7F8-94AF-38E7-2749-16DDED500592}"/>
                </a:ext>
              </a:extLst>
            </p:cNvPr>
            <p:cNvSpPr/>
            <p:nvPr>
              <p:custDataLst>
                <p:tags r:id="rId20"/>
              </p:custDataLst>
            </p:nvPr>
          </p:nvSpPr>
          <p:spPr>
            <a:xfrm>
              <a:off x="4143375" y="1943884"/>
              <a:ext cx="200026" cy="170667"/>
            </a:xfrm>
            <a:custGeom>
              <a:avLst/>
              <a:gdLst/>
              <a:ahLst/>
              <a:cxnLst/>
              <a:rect l="0" t="0" r="0" b="0"/>
              <a:pathLst>
                <a:path w="200026" h="170667">
                  <a:moveTo>
                    <a:pt x="0" y="18266"/>
                  </a:moveTo>
                  <a:lnTo>
                    <a:pt x="0" y="18266"/>
                  </a:lnTo>
                  <a:lnTo>
                    <a:pt x="5056" y="18266"/>
                  </a:lnTo>
                  <a:lnTo>
                    <a:pt x="10361" y="12622"/>
                  </a:lnTo>
                  <a:lnTo>
                    <a:pt x="16247" y="5174"/>
                  </a:lnTo>
                  <a:lnTo>
                    <a:pt x="22390" y="1864"/>
                  </a:lnTo>
                  <a:lnTo>
                    <a:pt x="31798" y="0"/>
                  </a:lnTo>
                  <a:lnTo>
                    <a:pt x="38122" y="2387"/>
                  </a:lnTo>
                  <a:lnTo>
                    <a:pt x="41290" y="4505"/>
                  </a:lnTo>
                  <a:lnTo>
                    <a:pt x="43402" y="6975"/>
                  </a:lnTo>
                  <a:lnTo>
                    <a:pt x="60718" y="44279"/>
                  </a:lnTo>
                  <a:lnTo>
                    <a:pt x="68712" y="90575"/>
                  </a:lnTo>
                  <a:lnTo>
                    <a:pt x="75214" y="115983"/>
                  </a:lnTo>
                  <a:lnTo>
                    <a:pt x="75542" y="116219"/>
                  </a:lnTo>
                  <a:lnTo>
                    <a:pt x="76114" y="111755"/>
                  </a:lnTo>
                  <a:lnTo>
                    <a:pt x="76162" y="103561"/>
                  </a:lnTo>
                  <a:lnTo>
                    <a:pt x="79005" y="95686"/>
                  </a:lnTo>
                  <a:lnTo>
                    <a:pt x="102768" y="52867"/>
                  </a:lnTo>
                  <a:lnTo>
                    <a:pt x="118761" y="35103"/>
                  </a:lnTo>
                  <a:lnTo>
                    <a:pt x="134789" y="22667"/>
                  </a:lnTo>
                  <a:lnTo>
                    <a:pt x="141537" y="13338"/>
                  </a:lnTo>
                  <a:lnTo>
                    <a:pt x="146867" y="10784"/>
                  </a:lnTo>
                  <a:lnTo>
                    <a:pt x="155816" y="9346"/>
                  </a:lnTo>
                  <a:lnTo>
                    <a:pt x="157853" y="10203"/>
                  </a:lnTo>
                  <a:lnTo>
                    <a:pt x="159211" y="11832"/>
                  </a:lnTo>
                  <a:lnTo>
                    <a:pt x="175023" y="57662"/>
                  </a:lnTo>
                  <a:lnTo>
                    <a:pt x="183013" y="104162"/>
                  </a:lnTo>
                  <a:lnTo>
                    <a:pt x="189842" y="150795"/>
                  </a:lnTo>
                  <a:lnTo>
                    <a:pt x="190062" y="157419"/>
                  </a:lnTo>
                  <a:lnTo>
                    <a:pt x="191266" y="161834"/>
                  </a:lnTo>
                  <a:lnTo>
                    <a:pt x="200025" y="1706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0">
              <a:extLst>
                <a:ext uri="{FF2B5EF4-FFF2-40B4-BE49-F238E27FC236}">
                  <a16:creationId xmlns:a16="http://schemas.microsoft.com/office/drawing/2014/main" id="{46D65E0A-F206-0447-7FC2-1B7668C17197}"/>
                </a:ext>
              </a:extLst>
            </p:cNvPr>
            <p:cNvSpPr/>
            <p:nvPr>
              <p:custDataLst>
                <p:tags r:id="rId21"/>
              </p:custDataLst>
            </p:nvPr>
          </p:nvSpPr>
          <p:spPr>
            <a:xfrm>
              <a:off x="4419600" y="1867408"/>
              <a:ext cx="9526" cy="237618"/>
            </a:xfrm>
            <a:custGeom>
              <a:avLst/>
              <a:gdLst/>
              <a:ahLst/>
              <a:cxnLst/>
              <a:rect l="0" t="0" r="0" b="0"/>
              <a:pathLst>
                <a:path w="9526" h="237618">
                  <a:moveTo>
                    <a:pt x="0" y="18542"/>
                  </a:moveTo>
                  <a:lnTo>
                    <a:pt x="0" y="18542"/>
                  </a:lnTo>
                  <a:lnTo>
                    <a:pt x="5056" y="13486"/>
                  </a:lnTo>
                  <a:lnTo>
                    <a:pt x="7539" y="8181"/>
                  </a:lnTo>
                  <a:lnTo>
                    <a:pt x="9409" y="0"/>
                  </a:lnTo>
                  <a:lnTo>
                    <a:pt x="9515" y="41221"/>
                  </a:lnTo>
                  <a:lnTo>
                    <a:pt x="9522" y="79001"/>
                  </a:lnTo>
                  <a:lnTo>
                    <a:pt x="4468" y="117007"/>
                  </a:lnTo>
                  <a:lnTo>
                    <a:pt x="1324" y="155079"/>
                  </a:lnTo>
                  <a:lnTo>
                    <a:pt x="4891" y="202563"/>
                  </a:lnTo>
                  <a:lnTo>
                    <a:pt x="3260" y="207898"/>
                  </a:lnTo>
                  <a:lnTo>
                    <a:pt x="9525" y="2376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1">
              <a:extLst>
                <a:ext uri="{FF2B5EF4-FFF2-40B4-BE49-F238E27FC236}">
                  <a16:creationId xmlns:a16="http://schemas.microsoft.com/office/drawing/2014/main" id="{21A36936-7B09-7C91-EEBB-211AB2C748DF}"/>
                </a:ext>
              </a:extLst>
            </p:cNvPr>
            <p:cNvSpPr/>
            <p:nvPr>
              <p:custDataLst>
                <p:tags r:id="rId22"/>
              </p:custDataLst>
            </p:nvPr>
          </p:nvSpPr>
          <p:spPr>
            <a:xfrm>
              <a:off x="4450500" y="1924562"/>
              <a:ext cx="159601" cy="142364"/>
            </a:xfrm>
            <a:custGeom>
              <a:avLst/>
              <a:gdLst/>
              <a:ahLst/>
              <a:cxnLst/>
              <a:rect l="0" t="0" r="0" b="0"/>
              <a:pathLst>
                <a:path w="159601" h="142364">
                  <a:moveTo>
                    <a:pt x="102450" y="28063"/>
                  </a:moveTo>
                  <a:lnTo>
                    <a:pt x="102450" y="28063"/>
                  </a:lnTo>
                  <a:lnTo>
                    <a:pt x="110651" y="19862"/>
                  </a:lnTo>
                  <a:lnTo>
                    <a:pt x="119318" y="17741"/>
                  </a:lnTo>
                  <a:lnTo>
                    <a:pt x="125116" y="13598"/>
                  </a:lnTo>
                  <a:lnTo>
                    <a:pt x="128399" y="8228"/>
                  </a:lnTo>
                  <a:lnTo>
                    <a:pt x="130507" y="1214"/>
                  </a:lnTo>
                  <a:lnTo>
                    <a:pt x="129621" y="639"/>
                  </a:lnTo>
                  <a:lnTo>
                    <a:pt x="125815" y="0"/>
                  </a:lnTo>
                  <a:lnTo>
                    <a:pt x="82713" y="10277"/>
                  </a:lnTo>
                  <a:lnTo>
                    <a:pt x="55316" y="23922"/>
                  </a:lnTo>
                  <a:lnTo>
                    <a:pt x="48802" y="25303"/>
                  </a:lnTo>
                  <a:lnTo>
                    <a:pt x="38743" y="32481"/>
                  </a:lnTo>
                  <a:lnTo>
                    <a:pt x="29686" y="41668"/>
                  </a:lnTo>
                  <a:lnTo>
                    <a:pt x="13745" y="53849"/>
                  </a:lnTo>
                  <a:lnTo>
                    <a:pt x="2907" y="69335"/>
                  </a:lnTo>
                  <a:lnTo>
                    <a:pt x="0" y="77450"/>
                  </a:lnTo>
                  <a:lnTo>
                    <a:pt x="1531" y="87407"/>
                  </a:lnTo>
                  <a:lnTo>
                    <a:pt x="3420" y="93026"/>
                  </a:lnTo>
                  <a:lnTo>
                    <a:pt x="11164" y="102091"/>
                  </a:lnTo>
                  <a:lnTo>
                    <a:pt x="22720" y="109648"/>
                  </a:lnTo>
                  <a:lnTo>
                    <a:pt x="47077" y="118794"/>
                  </a:lnTo>
                  <a:lnTo>
                    <a:pt x="88102" y="127774"/>
                  </a:lnTo>
                  <a:lnTo>
                    <a:pt x="126000" y="134993"/>
                  </a:lnTo>
                  <a:lnTo>
                    <a:pt x="136200" y="139088"/>
                  </a:lnTo>
                  <a:lnTo>
                    <a:pt x="159600" y="142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2">
              <a:extLst>
                <a:ext uri="{FF2B5EF4-FFF2-40B4-BE49-F238E27FC236}">
                  <a16:creationId xmlns:a16="http://schemas.microsoft.com/office/drawing/2014/main" id="{88894057-494A-E270-FA24-AD7CF611124A}"/>
                </a:ext>
              </a:extLst>
            </p:cNvPr>
            <p:cNvSpPr/>
            <p:nvPr>
              <p:custDataLst>
                <p:tags r:id="rId23"/>
              </p:custDataLst>
            </p:nvPr>
          </p:nvSpPr>
          <p:spPr>
            <a:xfrm>
              <a:off x="4638675" y="1971966"/>
              <a:ext cx="132328" cy="104485"/>
            </a:xfrm>
            <a:custGeom>
              <a:avLst/>
              <a:gdLst/>
              <a:ahLst/>
              <a:cxnLst/>
              <a:rect l="0" t="0" r="0" b="0"/>
              <a:pathLst>
                <a:path w="132328" h="104485">
                  <a:moveTo>
                    <a:pt x="0" y="37809"/>
                  </a:moveTo>
                  <a:lnTo>
                    <a:pt x="0" y="37809"/>
                  </a:lnTo>
                  <a:lnTo>
                    <a:pt x="8662" y="30205"/>
                  </a:lnTo>
                  <a:lnTo>
                    <a:pt x="37585" y="11983"/>
                  </a:lnTo>
                  <a:lnTo>
                    <a:pt x="50698" y="9777"/>
                  </a:lnTo>
                  <a:lnTo>
                    <a:pt x="52848" y="10654"/>
                  </a:lnTo>
                  <a:lnTo>
                    <a:pt x="54283" y="12298"/>
                  </a:lnTo>
                  <a:lnTo>
                    <a:pt x="56982" y="18381"/>
                  </a:lnTo>
                  <a:lnTo>
                    <a:pt x="57146" y="55328"/>
                  </a:lnTo>
                  <a:lnTo>
                    <a:pt x="54326" y="64293"/>
                  </a:lnTo>
                  <a:lnTo>
                    <a:pt x="52093" y="68165"/>
                  </a:lnTo>
                  <a:lnTo>
                    <a:pt x="50603" y="69688"/>
                  </a:lnTo>
                  <a:lnTo>
                    <a:pt x="49611" y="69645"/>
                  </a:lnTo>
                  <a:lnTo>
                    <a:pt x="48017" y="67028"/>
                  </a:lnTo>
                  <a:lnTo>
                    <a:pt x="74201" y="34339"/>
                  </a:lnTo>
                  <a:lnTo>
                    <a:pt x="111733" y="4686"/>
                  </a:lnTo>
                  <a:lnTo>
                    <a:pt x="123291" y="365"/>
                  </a:lnTo>
                  <a:lnTo>
                    <a:pt x="128174" y="0"/>
                  </a:lnTo>
                  <a:lnTo>
                    <a:pt x="129899" y="962"/>
                  </a:lnTo>
                  <a:lnTo>
                    <a:pt x="131049" y="2661"/>
                  </a:lnTo>
                  <a:lnTo>
                    <a:pt x="132327" y="8429"/>
                  </a:lnTo>
                  <a:lnTo>
                    <a:pt x="132202" y="48017"/>
                  </a:lnTo>
                  <a:lnTo>
                    <a:pt x="123825" y="1044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13">
              <a:extLst>
                <a:ext uri="{FF2B5EF4-FFF2-40B4-BE49-F238E27FC236}">
                  <a16:creationId xmlns:a16="http://schemas.microsoft.com/office/drawing/2014/main" id="{6D77D094-5885-E89E-161E-1A8789D401E8}"/>
                </a:ext>
              </a:extLst>
            </p:cNvPr>
            <p:cNvSpPr/>
            <p:nvPr>
              <p:custDataLst>
                <p:tags r:id="rId24"/>
              </p:custDataLst>
            </p:nvPr>
          </p:nvSpPr>
          <p:spPr>
            <a:xfrm>
              <a:off x="4859652" y="1978506"/>
              <a:ext cx="69177" cy="123878"/>
            </a:xfrm>
            <a:custGeom>
              <a:avLst/>
              <a:gdLst/>
              <a:ahLst/>
              <a:cxnLst/>
              <a:rect l="0" t="0" r="0" b="0"/>
              <a:pathLst>
                <a:path w="69177" h="123878">
                  <a:moveTo>
                    <a:pt x="26673" y="40794"/>
                  </a:moveTo>
                  <a:lnTo>
                    <a:pt x="26673" y="40794"/>
                  </a:lnTo>
                  <a:lnTo>
                    <a:pt x="31729" y="40794"/>
                  </a:lnTo>
                  <a:lnTo>
                    <a:pt x="37034" y="37972"/>
                  </a:lnTo>
                  <a:lnTo>
                    <a:pt x="39930" y="35738"/>
                  </a:lnTo>
                  <a:lnTo>
                    <a:pt x="43148" y="30433"/>
                  </a:lnTo>
                  <a:lnTo>
                    <a:pt x="45384" y="21830"/>
                  </a:lnTo>
                  <a:lnTo>
                    <a:pt x="45722" y="2849"/>
                  </a:lnTo>
                  <a:lnTo>
                    <a:pt x="35610" y="7796"/>
                  </a:lnTo>
                  <a:lnTo>
                    <a:pt x="27823" y="15898"/>
                  </a:lnTo>
                  <a:lnTo>
                    <a:pt x="17489" y="35181"/>
                  </a:lnTo>
                  <a:lnTo>
                    <a:pt x="950" y="80296"/>
                  </a:lnTo>
                  <a:lnTo>
                    <a:pt x="0" y="83003"/>
                  </a:lnTo>
                  <a:lnTo>
                    <a:pt x="3717" y="101984"/>
                  </a:lnTo>
                  <a:lnTo>
                    <a:pt x="11522" y="117603"/>
                  </a:lnTo>
                  <a:lnTo>
                    <a:pt x="15514" y="120575"/>
                  </a:lnTo>
                  <a:lnTo>
                    <a:pt x="25594" y="123877"/>
                  </a:lnTo>
                  <a:lnTo>
                    <a:pt x="31245" y="121583"/>
                  </a:lnTo>
                  <a:lnTo>
                    <a:pt x="43170" y="110567"/>
                  </a:lnTo>
                  <a:lnTo>
                    <a:pt x="56725" y="86515"/>
                  </a:lnTo>
                  <a:lnTo>
                    <a:pt x="69123" y="39303"/>
                  </a:lnTo>
                  <a:lnTo>
                    <a:pt x="69176" y="23904"/>
                  </a:lnTo>
                  <a:lnTo>
                    <a:pt x="65671" y="11062"/>
                  </a:lnTo>
                  <a:lnTo>
                    <a:pt x="60587" y="1827"/>
                  </a:lnTo>
                  <a:lnTo>
                    <a:pt x="57749" y="0"/>
                  </a:lnTo>
                  <a:lnTo>
                    <a:pt x="45723" y="26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4">
              <a:extLst>
                <a:ext uri="{FF2B5EF4-FFF2-40B4-BE49-F238E27FC236}">
                  <a16:creationId xmlns:a16="http://schemas.microsoft.com/office/drawing/2014/main" id="{7C007FD3-9AC3-E4DF-BDB9-9B1F8989482E}"/>
                </a:ext>
              </a:extLst>
            </p:cNvPr>
            <p:cNvSpPr/>
            <p:nvPr>
              <p:custDataLst>
                <p:tags r:id="rId25"/>
              </p:custDataLst>
            </p:nvPr>
          </p:nvSpPr>
          <p:spPr>
            <a:xfrm>
              <a:off x="4991100" y="1971675"/>
              <a:ext cx="219076" cy="142417"/>
            </a:xfrm>
            <a:custGeom>
              <a:avLst/>
              <a:gdLst/>
              <a:ahLst/>
              <a:cxnLst/>
              <a:rect l="0" t="0" r="0" b="0"/>
              <a:pathLst>
                <a:path w="219076" h="142417">
                  <a:moveTo>
                    <a:pt x="0" y="47625"/>
                  </a:moveTo>
                  <a:lnTo>
                    <a:pt x="0" y="47625"/>
                  </a:lnTo>
                  <a:lnTo>
                    <a:pt x="0" y="37512"/>
                  </a:lnTo>
                  <a:lnTo>
                    <a:pt x="2822" y="29725"/>
                  </a:lnTo>
                  <a:lnTo>
                    <a:pt x="5056" y="26167"/>
                  </a:lnTo>
                  <a:lnTo>
                    <a:pt x="7604" y="23794"/>
                  </a:lnTo>
                  <a:lnTo>
                    <a:pt x="13257" y="21159"/>
                  </a:lnTo>
                  <a:lnTo>
                    <a:pt x="14130" y="19397"/>
                  </a:lnTo>
                  <a:lnTo>
                    <a:pt x="13653" y="17165"/>
                  </a:lnTo>
                  <a:lnTo>
                    <a:pt x="12277" y="14618"/>
                  </a:lnTo>
                  <a:lnTo>
                    <a:pt x="12418" y="12920"/>
                  </a:lnTo>
                  <a:lnTo>
                    <a:pt x="13570" y="11789"/>
                  </a:lnTo>
                  <a:lnTo>
                    <a:pt x="15396" y="11034"/>
                  </a:lnTo>
                  <a:lnTo>
                    <a:pt x="16614" y="9473"/>
                  </a:lnTo>
                  <a:lnTo>
                    <a:pt x="17968" y="4916"/>
                  </a:lnTo>
                  <a:lnTo>
                    <a:pt x="17270" y="4335"/>
                  </a:lnTo>
                  <a:lnTo>
                    <a:pt x="13673" y="6513"/>
                  </a:lnTo>
                  <a:lnTo>
                    <a:pt x="13348" y="7517"/>
                  </a:lnTo>
                  <a:lnTo>
                    <a:pt x="14191" y="8186"/>
                  </a:lnTo>
                  <a:lnTo>
                    <a:pt x="15810" y="8633"/>
                  </a:lnTo>
                  <a:lnTo>
                    <a:pt x="15832" y="9989"/>
                  </a:lnTo>
                  <a:lnTo>
                    <a:pt x="11864" y="18011"/>
                  </a:lnTo>
                  <a:lnTo>
                    <a:pt x="9833" y="50206"/>
                  </a:lnTo>
                  <a:lnTo>
                    <a:pt x="17105" y="92768"/>
                  </a:lnTo>
                  <a:lnTo>
                    <a:pt x="20302" y="107905"/>
                  </a:lnTo>
                  <a:lnTo>
                    <a:pt x="32945" y="131102"/>
                  </a:lnTo>
                  <a:lnTo>
                    <a:pt x="40394" y="137643"/>
                  </a:lnTo>
                  <a:lnTo>
                    <a:pt x="47234" y="140549"/>
                  </a:lnTo>
                  <a:lnTo>
                    <a:pt x="60248" y="142416"/>
                  </a:lnTo>
                  <a:lnTo>
                    <a:pt x="62390" y="141511"/>
                  </a:lnTo>
                  <a:lnTo>
                    <a:pt x="63818" y="139849"/>
                  </a:lnTo>
                  <a:lnTo>
                    <a:pt x="66111" y="134634"/>
                  </a:lnTo>
                  <a:lnTo>
                    <a:pt x="66508" y="128674"/>
                  </a:lnTo>
                  <a:lnTo>
                    <a:pt x="69423" y="123158"/>
                  </a:lnTo>
                  <a:lnTo>
                    <a:pt x="73187" y="117179"/>
                  </a:lnTo>
                  <a:lnTo>
                    <a:pt x="78052" y="102828"/>
                  </a:lnTo>
                  <a:lnTo>
                    <a:pt x="100007" y="63747"/>
                  </a:lnTo>
                  <a:lnTo>
                    <a:pt x="105415" y="33026"/>
                  </a:lnTo>
                  <a:lnTo>
                    <a:pt x="112920" y="21099"/>
                  </a:lnTo>
                  <a:lnTo>
                    <a:pt x="113380" y="21475"/>
                  </a:lnTo>
                  <a:lnTo>
                    <a:pt x="114219" y="37533"/>
                  </a:lnTo>
                  <a:lnTo>
                    <a:pt x="115334" y="58746"/>
                  </a:lnTo>
                  <a:lnTo>
                    <a:pt x="130544" y="103774"/>
                  </a:lnTo>
                  <a:lnTo>
                    <a:pt x="150532" y="131182"/>
                  </a:lnTo>
                  <a:lnTo>
                    <a:pt x="157215" y="126742"/>
                  </a:lnTo>
                  <a:lnTo>
                    <a:pt x="178751" y="101588"/>
                  </a:lnTo>
                  <a:lnTo>
                    <a:pt x="192075" y="80312"/>
                  </a:lnTo>
                  <a:lnTo>
                    <a:pt x="199513" y="41068"/>
                  </a:lnTo>
                  <a:lnTo>
                    <a:pt x="207164" y="18754"/>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15">
              <a:extLst>
                <a:ext uri="{FF2B5EF4-FFF2-40B4-BE49-F238E27FC236}">
                  <a16:creationId xmlns:a16="http://schemas.microsoft.com/office/drawing/2014/main" id="{8D2CB0FC-D0B9-17FA-E5D0-918582B7DF0D}"/>
                </a:ext>
              </a:extLst>
            </p:cNvPr>
            <p:cNvSpPr/>
            <p:nvPr>
              <p:custDataLst>
                <p:tags r:id="rId26"/>
              </p:custDataLst>
            </p:nvPr>
          </p:nvSpPr>
          <p:spPr>
            <a:xfrm>
              <a:off x="5286375" y="1983900"/>
              <a:ext cx="123826" cy="178276"/>
            </a:xfrm>
            <a:custGeom>
              <a:avLst/>
              <a:gdLst/>
              <a:ahLst/>
              <a:cxnLst/>
              <a:rect l="0" t="0" r="0" b="0"/>
              <a:pathLst>
                <a:path w="123826" h="178276">
                  <a:moveTo>
                    <a:pt x="0" y="16350"/>
                  </a:moveTo>
                  <a:lnTo>
                    <a:pt x="0" y="16350"/>
                  </a:lnTo>
                  <a:lnTo>
                    <a:pt x="0" y="11294"/>
                  </a:lnTo>
                  <a:lnTo>
                    <a:pt x="1058" y="9804"/>
                  </a:lnTo>
                  <a:lnTo>
                    <a:pt x="2822" y="8811"/>
                  </a:lnTo>
                  <a:lnTo>
                    <a:pt x="8201" y="7217"/>
                  </a:lnTo>
                  <a:lnTo>
                    <a:pt x="8642" y="8145"/>
                  </a:lnTo>
                  <a:lnTo>
                    <a:pt x="9132" y="11998"/>
                  </a:lnTo>
                  <a:lnTo>
                    <a:pt x="12173" y="17238"/>
                  </a:lnTo>
                  <a:lnTo>
                    <a:pt x="14465" y="20117"/>
                  </a:lnTo>
                  <a:lnTo>
                    <a:pt x="14935" y="24153"/>
                  </a:lnTo>
                  <a:lnTo>
                    <a:pt x="4652" y="64577"/>
                  </a:lnTo>
                  <a:lnTo>
                    <a:pt x="9147" y="108627"/>
                  </a:lnTo>
                  <a:lnTo>
                    <a:pt x="9451" y="118656"/>
                  </a:lnTo>
                  <a:lnTo>
                    <a:pt x="10534" y="118421"/>
                  </a:lnTo>
                  <a:lnTo>
                    <a:pt x="14559" y="115337"/>
                  </a:lnTo>
                  <a:lnTo>
                    <a:pt x="42638" y="70663"/>
                  </a:lnTo>
                  <a:lnTo>
                    <a:pt x="66944" y="30332"/>
                  </a:lnTo>
                  <a:lnTo>
                    <a:pt x="90856" y="3374"/>
                  </a:lnTo>
                  <a:lnTo>
                    <a:pt x="97884" y="0"/>
                  </a:lnTo>
                  <a:lnTo>
                    <a:pt x="101239" y="158"/>
                  </a:lnTo>
                  <a:lnTo>
                    <a:pt x="107789" y="3156"/>
                  </a:lnTo>
                  <a:lnTo>
                    <a:pt x="109960" y="6496"/>
                  </a:lnTo>
                  <a:lnTo>
                    <a:pt x="113014" y="22367"/>
                  </a:lnTo>
                  <a:lnTo>
                    <a:pt x="114131" y="64767"/>
                  </a:lnTo>
                  <a:lnTo>
                    <a:pt x="120812" y="108777"/>
                  </a:lnTo>
                  <a:lnTo>
                    <a:pt x="123428" y="153797"/>
                  </a:lnTo>
                  <a:lnTo>
                    <a:pt x="123825" y="178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 name="SMARTInkShape-16">
            <a:extLst>
              <a:ext uri="{FF2B5EF4-FFF2-40B4-BE49-F238E27FC236}">
                <a16:creationId xmlns:a16="http://schemas.microsoft.com/office/drawing/2014/main" id="{A283AFDE-E85F-930D-70CA-392A2EB04BC8}"/>
              </a:ext>
            </a:extLst>
          </p:cNvPr>
          <p:cNvSpPr/>
          <p:nvPr>
            <p:custDataLst>
              <p:tags r:id="rId2"/>
            </p:custDataLst>
          </p:nvPr>
        </p:nvSpPr>
        <p:spPr>
          <a:xfrm>
            <a:off x="6143753" y="1915552"/>
            <a:ext cx="218948" cy="227574"/>
          </a:xfrm>
          <a:custGeom>
            <a:avLst/>
            <a:gdLst/>
            <a:ahLst/>
            <a:cxnLst/>
            <a:rect l="0" t="0" r="0" b="0"/>
            <a:pathLst>
              <a:path w="218948" h="227574">
                <a:moveTo>
                  <a:pt x="142747" y="227573"/>
                </a:moveTo>
                <a:lnTo>
                  <a:pt x="142747" y="227573"/>
                </a:lnTo>
                <a:lnTo>
                  <a:pt x="131771" y="227573"/>
                </a:lnTo>
                <a:lnTo>
                  <a:pt x="142195" y="227573"/>
                </a:lnTo>
                <a:lnTo>
                  <a:pt x="137527" y="227573"/>
                </a:lnTo>
                <a:lnTo>
                  <a:pt x="119329" y="222517"/>
                </a:lnTo>
                <a:lnTo>
                  <a:pt x="111172" y="217212"/>
                </a:lnTo>
                <a:lnTo>
                  <a:pt x="80013" y="180798"/>
                </a:lnTo>
                <a:lnTo>
                  <a:pt x="63876" y="145152"/>
                </a:lnTo>
                <a:lnTo>
                  <a:pt x="49528" y="120955"/>
                </a:lnTo>
                <a:lnTo>
                  <a:pt x="31889" y="77047"/>
                </a:lnTo>
                <a:lnTo>
                  <a:pt x="25391" y="66128"/>
                </a:lnTo>
                <a:lnTo>
                  <a:pt x="24619" y="52103"/>
                </a:lnTo>
                <a:lnTo>
                  <a:pt x="28297" y="6772"/>
                </a:lnTo>
                <a:lnTo>
                  <a:pt x="28428" y="0"/>
                </a:lnTo>
                <a:lnTo>
                  <a:pt x="33497" y="4334"/>
                </a:lnTo>
                <a:lnTo>
                  <a:pt x="32873" y="8897"/>
                </a:lnTo>
                <a:lnTo>
                  <a:pt x="19367" y="51507"/>
                </a:lnTo>
                <a:lnTo>
                  <a:pt x="10919" y="97875"/>
                </a:lnTo>
                <a:lnTo>
                  <a:pt x="3151" y="139590"/>
                </a:lnTo>
                <a:lnTo>
                  <a:pt x="0" y="186388"/>
                </a:lnTo>
                <a:lnTo>
                  <a:pt x="1016" y="186358"/>
                </a:lnTo>
                <a:lnTo>
                  <a:pt x="43724" y="153745"/>
                </a:lnTo>
                <a:lnTo>
                  <a:pt x="56757" y="147135"/>
                </a:lnTo>
                <a:lnTo>
                  <a:pt x="78816" y="137770"/>
                </a:lnTo>
                <a:lnTo>
                  <a:pt x="125924" y="113751"/>
                </a:lnTo>
                <a:lnTo>
                  <a:pt x="147287" y="103890"/>
                </a:lnTo>
                <a:lnTo>
                  <a:pt x="185550" y="86588"/>
                </a:lnTo>
                <a:lnTo>
                  <a:pt x="218947" y="75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7" name="SMARTInkShape-Group7">
            <a:extLst>
              <a:ext uri="{FF2B5EF4-FFF2-40B4-BE49-F238E27FC236}">
                <a16:creationId xmlns:a16="http://schemas.microsoft.com/office/drawing/2014/main" id="{BF55E033-1411-20A6-D5FB-C37F2FA41617}"/>
              </a:ext>
            </a:extLst>
          </p:cNvPr>
          <p:cNvGrpSpPr/>
          <p:nvPr/>
        </p:nvGrpSpPr>
        <p:grpSpPr>
          <a:xfrm>
            <a:off x="3686175" y="2610242"/>
            <a:ext cx="723901" cy="313934"/>
            <a:chOff x="3686175" y="2610242"/>
            <a:chExt cx="723901" cy="313934"/>
          </a:xfrm>
        </p:grpSpPr>
        <p:sp>
          <p:nvSpPr>
            <p:cNvPr id="23" name="SMARTInkShape-17">
              <a:extLst>
                <a:ext uri="{FF2B5EF4-FFF2-40B4-BE49-F238E27FC236}">
                  <a16:creationId xmlns:a16="http://schemas.microsoft.com/office/drawing/2014/main" id="{EEA448C6-5049-1F1C-8826-704B9B97883A}"/>
                </a:ext>
              </a:extLst>
            </p:cNvPr>
            <p:cNvSpPr/>
            <p:nvPr>
              <p:custDataLst>
                <p:tags r:id="rId15"/>
              </p:custDataLst>
            </p:nvPr>
          </p:nvSpPr>
          <p:spPr>
            <a:xfrm>
              <a:off x="3686175" y="2705688"/>
              <a:ext cx="200026" cy="218488"/>
            </a:xfrm>
            <a:custGeom>
              <a:avLst/>
              <a:gdLst/>
              <a:ahLst/>
              <a:cxnLst/>
              <a:rect l="0" t="0" r="0" b="0"/>
              <a:pathLst>
                <a:path w="200026" h="218488">
                  <a:moveTo>
                    <a:pt x="0" y="47037"/>
                  </a:moveTo>
                  <a:lnTo>
                    <a:pt x="0" y="47037"/>
                  </a:lnTo>
                  <a:lnTo>
                    <a:pt x="40932" y="6105"/>
                  </a:lnTo>
                  <a:lnTo>
                    <a:pt x="50295" y="2387"/>
                  </a:lnTo>
                  <a:lnTo>
                    <a:pt x="63440" y="0"/>
                  </a:lnTo>
                  <a:lnTo>
                    <a:pt x="75829" y="9699"/>
                  </a:lnTo>
                  <a:lnTo>
                    <a:pt x="81327" y="25856"/>
                  </a:lnTo>
                  <a:lnTo>
                    <a:pt x="84856" y="70722"/>
                  </a:lnTo>
                  <a:lnTo>
                    <a:pt x="79007" y="112746"/>
                  </a:lnTo>
                  <a:lnTo>
                    <a:pt x="75973" y="139884"/>
                  </a:lnTo>
                  <a:lnTo>
                    <a:pt x="68109" y="163359"/>
                  </a:lnTo>
                  <a:lnTo>
                    <a:pt x="68689" y="164802"/>
                  </a:lnTo>
                  <a:lnTo>
                    <a:pt x="70134" y="164705"/>
                  </a:lnTo>
                  <a:lnTo>
                    <a:pt x="72156" y="163583"/>
                  </a:lnTo>
                  <a:lnTo>
                    <a:pt x="74403" y="156691"/>
                  </a:lnTo>
                  <a:lnTo>
                    <a:pt x="80902" y="129963"/>
                  </a:lnTo>
                  <a:lnTo>
                    <a:pt x="111817" y="83567"/>
                  </a:lnTo>
                  <a:lnTo>
                    <a:pt x="130116" y="55390"/>
                  </a:lnTo>
                  <a:lnTo>
                    <a:pt x="141085" y="46163"/>
                  </a:lnTo>
                  <a:lnTo>
                    <a:pt x="146973" y="44338"/>
                  </a:lnTo>
                  <a:lnTo>
                    <a:pt x="159160" y="45132"/>
                  </a:lnTo>
                  <a:lnTo>
                    <a:pt x="163257" y="46825"/>
                  </a:lnTo>
                  <a:lnTo>
                    <a:pt x="165988" y="49013"/>
                  </a:lnTo>
                  <a:lnTo>
                    <a:pt x="175428" y="65184"/>
                  </a:lnTo>
                  <a:lnTo>
                    <a:pt x="179331" y="92748"/>
                  </a:lnTo>
                  <a:lnTo>
                    <a:pt x="177422" y="107217"/>
                  </a:lnTo>
                  <a:lnTo>
                    <a:pt x="175432" y="112557"/>
                  </a:lnTo>
                  <a:lnTo>
                    <a:pt x="176042" y="124135"/>
                  </a:lnTo>
                  <a:lnTo>
                    <a:pt x="177686" y="130186"/>
                  </a:lnTo>
                  <a:lnTo>
                    <a:pt x="177724" y="135278"/>
                  </a:lnTo>
                  <a:lnTo>
                    <a:pt x="174838" y="148559"/>
                  </a:lnTo>
                  <a:lnTo>
                    <a:pt x="180915" y="195117"/>
                  </a:lnTo>
                  <a:lnTo>
                    <a:pt x="180948" y="197517"/>
                  </a:lnTo>
                  <a:lnTo>
                    <a:pt x="187516" y="206662"/>
                  </a:lnTo>
                  <a:lnTo>
                    <a:pt x="190107" y="216721"/>
                  </a:lnTo>
                  <a:lnTo>
                    <a:pt x="191296" y="217310"/>
                  </a:lnTo>
                  <a:lnTo>
                    <a:pt x="200025" y="218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8">
              <a:extLst>
                <a:ext uri="{FF2B5EF4-FFF2-40B4-BE49-F238E27FC236}">
                  <a16:creationId xmlns:a16="http://schemas.microsoft.com/office/drawing/2014/main" id="{A41B34A9-CCC4-46A8-FAE1-6EB98C3D45F2}"/>
                </a:ext>
              </a:extLst>
            </p:cNvPr>
            <p:cNvSpPr/>
            <p:nvPr>
              <p:custDataLst>
                <p:tags r:id="rId16"/>
              </p:custDataLst>
            </p:nvPr>
          </p:nvSpPr>
          <p:spPr>
            <a:xfrm>
              <a:off x="4039304" y="2734352"/>
              <a:ext cx="92089" cy="175541"/>
            </a:xfrm>
            <a:custGeom>
              <a:avLst/>
              <a:gdLst/>
              <a:ahLst/>
              <a:cxnLst/>
              <a:rect l="0" t="0" r="0" b="0"/>
              <a:pathLst>
                <a:path w="92089" h="175541">
                  <a:moveTo>
                    <a:pt x="27871" y="104098"/>
                  </a:moveTo>
                  <a:lnTo>
                    <a:pt x="27871" y="104098"/>
                  </a:lnTo>
                  <a:lnTo>
                    <a:pt x="49605" y="81305"/>
                  </a:lnTo>
                  <a:lnTo>
                    <a:pt x="53405" y="73507"/>
                  </a:lnTo>
                  <a:lnTo>
                    <a:pt x="58867" y="49087"/>
                  </a:lnTo>
                  <a:lnTo>
                    <a:pt x="61235" y="45199"/>
                  </a:lnTo>
                  <a:lnTo>
                    <a:pt x="61755" y="41548"/>
                  </a:lnTo>
                  <a:lnTo>
                    <a:pt x="56525" y="1608"/>
                  </a:lnTo>
                  <a:lnTo>
                    <a:pt x="55441" y="846"/>
                  </a:lnTo>
                  <a:lnTo>
                    <a:pt x="51413" y="0"/>
                  </a:lnTo>
                  <a:lnTo>
                    <a:pt x="38139" y="9636"/>
                  </a:lnTo>
                  <a:lnTo>
                    <a:pt x="15749" y="39460"/>
                  </a:lnTo>
                  <a:lnTo>
                    <a:pt x="2859" y="70281"/>
                  </a:lnTo>
                  <a:lnTo>
                    <a:pt x="0" y="102357"/>
                  </a:lnTo>
                  <a:lnTo>
                    <a:pt x="7040" y="147342"/>
                  </a:lnTo>
                  <a:lnTo>
                    <a:pt x="12616" y="164239"/>
                  </a:lnTo>
                  <a:lnTo>
                    <a:pt x="17701" y="169592"/>
                  </a:lnTo>
                  <a:lnTo>
                    <a:pt x="31818" y="175540"/>
                  </a:lnTo>
                  <a:lnTo>
                    <a:pt x="45853" y="175361"/>
                  </a:lnTo>
                  <a:lnTo>
                    <a:pt x="59146" y="170695"/>
                  </a:lnTo>
                  <a:lnTo>
                    <a:pt x="72110" y="161566"/>
                  </a:lnTo>
                  <a:lnTo>
                    <a:pt x="86252" y="139470"/>
                  </a:lnTo>
                  <a:lnTo>
                    <a:pt x="92088" y="117871"/>
                  </a:lnTo>
                  <a:lnTo>
                    <a:pt x="90631" y="104575"/>
                  </a:lnTo>
                  <a:lnTo>
                    <a:pt x="78156" y="73469"/>
                  </a:lnTo>
                  <a:lnTo>
                    <a:pt x="56446" y="564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9">
              <a:extLst>
                <a:ext uri="{FF2B5EF4-FFF2-40B4-BE49-F238E27FC236}">
                  <a16:creationId xmlns:a16="http://schemas.microsoft.com/office/drawing/2014/main" id="{F0BDEE27-5895-1F20-D740-C286FE3EDDB0}"/>
                </a:ext>
              </a:extLst>
            </p:cNvPr>
            <p:cNvSpPr/>
            <p:nvPr>
              <p:custDataLst>
                <p:tags r:id="rId17"/>
              </p:custDataLst>
            </p:nvPr>
          </p:nvSpPr>
          <p:spPr>
            <a:xfrm>
              <a:off x="4238639" y="2610242"/>
              <a:ext cx="95237" cy="273720"/>
            </a:xfrm>
            <a:custGeom>
              <a:avLst/>
              <a:gdLst/>
              <a:ahLst/>
              <a:cxnLst/>
              <a:rect l="0" t="0" r="0" b="0"/>
              <a:pathLst>
                <a:path w="95237" h="273720">
                  <a:moveTo>
                    <a:pt x="9511" y="9133"/>
                  </a:moveTo>
                  <a:lnTo>
                    <a:pt x="9511" y="9133"/>
                  </a:lnTo>
                  <a:lnTo>
                    <a:pt x="18643" y="0"/>
                  </a:lnTo>
                  <a:lnTo>
                    <a:pt x="18984" y="39210"/>
                  </a:lnTo>
                  <a:lnTo>
                    <a:pt x="16199" y="80134"/>
                  </a:lnTo>
                  <a:lnTo>
                    <a:pt x="5776" y="127462"/>
                  </a:lnTo>
                  <a:lnTo>
                    <a:pt x="1130" y="174402"/>
                  </a:lnTo>
                  <a:lnTo>
                    <a:pt x="137" y="216327"/>
                  </a:lnTo>
                  <a:lnTo>
                    <a:pt x="0" y="257312"/>
                  </a:lnTo>
                  <a:lnTo>
                    <a:pt x="2814" y="265132"/>
                  </a:lnTo>
                  <a:lnTo>
                    <a:pt x="5047" y="268699"/>
                  </a:lnTo>
                  <a:lnTo>
                    <a:pt x="7593" y="271077"/>
                  </a:lnTo>
                  <a:lnTo>
                    <a:pt x="13244" y="273719"/>
                  </a:lnTo>
                  <a:lnTo>
                    <a:pt x="22106" y="272071"/>
                  </a:lnTo>
                  <a:lnTo>
                    <a:pt x="34158" y="268869"/>
                  </a:lnTo>
                  <a:lnTo>
                    <a:pt x="71866" y="261589"/>
                  </a:lnTo>
                  <a:lnTo>
                    <a:pt x="95236" y="237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0">
              <a:extLst>
                <a:ext uri="{FF2B5EF4-FFF2-40B4-BE49-F238E27FC236}">
                  <a16:creationId xmlns:a16="http://schemas.microsoft.com/office/drawing/2014/main" id="{6AB48118-318F-394C-4948-D4ABCEE52975}"/>
                </a:ext>
              </a:extLst>
            </p:cNvPr>
            <p:cNvSpPr/>
            <p:nvPr>
              <p:custDataLst>
                <p:tags r:id="rId18"/>
              </p:custDataLst>
            </p:nvPr>
          </p:nvSpPr>
          <p:spPr>
            <a:xfrm>
              <a:off x="4200525" y="2714625"/>
              <a:ext cx="209551" cy="38101"/>
            </a:xfrm>
            <a:custGeom>
              <a:avLst/>
              <a:gdLst/>
              <a:ahLst/>
              <a:cxnLst/>
              <a:rect l="0" t="0" r="0" b="0"/>
              <a:pathLst>
                <a:path w="209551" h="38101">
                  <a:moveTo>
                    <a:pt x="0" y="38100"/>
                  </a:moveTo>
                  <a:lnTo>
                    <a:pt x="0" y="38100"/>
                  </a:lnTo>
                  <a:lnTo>
                    <a:pt x="10113" y="38100"/>
                  </a:lnTo>
                  <a:lnTo>
                    <a:pt x="17900" y="35278"/>
                  </a:lnTo>
                  <a:lnTo>
                    <a:pt x="24889" y="31554"/>
                  </a:lnTo>
                  <a:lnTo>
                    <a:pt x="34773" y="28399"/>
                  </a:lnTo>
                  <a:lnTo>
                    <a:pt x="45464" y="22291"/>
                  </a:lnTo>
                  <a:lnTo>
                    <a:pt x="88834" y="12588"/>
                  </a:lnTo>
                  <a:lnTo>
                    <a:pt x="133751" y="1444"/>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 name="SMARTInkShape-Group8">
            <a:extLst>
              <a:ext uri="{FF2B5EF4-FFF2-40B4-BE49-F238E27FC236}">
                <a16:creationId xmlns:a16="http://schemas.microsoft.com/office/drawing/2014/main" id="{B7F6A944-B6C2-3A8E-E08C-B67B514D2458}"/>
              </a:ext>
            </a:extLst>
          </p:cNvPr>
          <p:cNvGrpSpPr/>
          <p:nvPr/>
        </p:nvGrpSpPr>
        <p:grpSpPr>
          <a:xfrm>
            <a:off x="4793188" y="2466975"/>
            <a:ext cx="1563921" cy="417173"/>
            <a:chOff x="4793188" y="2466975"/>
            <a:chExt cx="1563921" cy="417173"/>
          </a:xfrm>
        </p:grpSpPr>
        <p:sp>
          <p:nvSpPr>
            <p:cNvPr id="28" name="SMARTInkShape-21">
              <a:extLst>
                <a:ext uri="{FF2B5EF4-FFF2-40B4-BE49-F238E27FC236}">
                  <a16:creationId xmlns:a16="http://schemas.microsoft.com/office/drawing/2014/main" id="{CF2B24C6-AAEE-CB47-40B4-8D574D6AC7C6}"/>
                </a:ext>
              </a:extLst>
            </p:cNvPr>
            <p:cNvSpPr/>
            <p:nvPr>
              <p:custDataLst>
                <p:tags r:id="rId7"/>
              </p:custDataLst>
            </p:nvPr>
          </p:nvSpPr>
          <p:spPr>
            <a:xfrm>
              <a:off x="4793188" y="2658916"/>
              <a:ext cx="178863" cy="225232"/>
            </a:xfrm>
            <a:custGeom>
              <a:avLst/>
              <a:gdLst/>
              <a:ahLst/>
              <a:cxnLst/>
              <a:rect l="0" t="0" r="0" b="0"/>
              <a:pathLst>
                <a:path w="178863" h="225232">
                  <a:moveTo>
                    <a:pt x="150287" y="46184"/>
                  </a:moveTo>
                  <a:lnTo>
                    <a:pt x="150287" y="46184"/>
                  </a:lnTo>
                  <a:lnTo>
                    <a:pt x="150287" y="37983"/>
                  </a:lnTo>
                  <a:lnTo>
                    <a:pt x="155343" y="31995"/>
                  </a:lnTo>
                  <a:lnTo>
                    <a:pt x="155775" y="30375"/>
                  </a:lnTo>
                  <a:lnTo>
                    <a:pt x="155003" y="29294"/>
                  </a:lnTo>
                  <a:lnTo>
                    <a:pt x="151218" y="27561"/>
                  </a:lnTo>
                  <a:lnTo>
                    <a:pt x="150563" y="22204"/>
                  </a:lnTo>
                  <a:lnTo>
                    <a:pt x="149413" y="20672"/>
                  </a:lnTo>
                  <a:lnTo>
                    <a:pt x="141162" y="17729"/>
                  </a:lnTo>
                  <a:lnTo>
                    <a:pt x="133236" y="11087"/>
                  </a:lnTo>
                  <a:lnTo>
                    <a:pt x="124539" y="7916"/>
                  </a:lnTo>
                  <a:lnTo>
                    <a:pt x="118382" y="3423"/>
                  </a:lnTo>
                  <a:lnTo>
                    <a:pt x="98853" y="0"/>
                  </a:lnTo>
                  <a:lnTo>
                    <a:pt x="72958" y="4043"/>
                  </a:lnTo>
                  <a:lnTo>
                    <a:pt x="55290" y="11943"/>
                  </a:lnTo>
                  <a:lnTo>
                    <a:pt x="34351" y="30640"/>
                  </a:lnTo>
                  <a:lnTo>
                    <a:pt x="11846" y="70620"/>
                  </a:lnTo>
                  <a:lnTo>
                    <a:pt x="262" y="114168"/>
                  </a:lnTo>
                  <a:lnTo>
                    <a:pt x="0" y="132491"/>
                  </a:lnTo>
                  <a:lnTo>
                    <a:pt x="11283" y="174554"/>
                  </a:lnTo>
                  <a:lnTo>
                    <a:pt x="20070" y="185435"/>
                  </a:lnTo>
                  <a:lnTo>
                    <a:pt x="31029" y="192740"/>
                  </a:lnTo>
                  <a:lnTo>
                    <a:pt x="42956" y="195986"/>
                  </a:lnTo>
                  <a:lnTo>
                    <a:pt x="52490" y="194607"/>
                  </a:lnTo>
                  <a:lnTo>
                    <a:pt x="78181" y="181127"/>
                  </a:lnTo>
                  <a:lnTo>
                    <a:pt x="95526" y="165424"/>
                  </a:lnTo>
                  <a:lnTo>
                    <a:pt x="114840" y="139955"/>
                  </a:lnTo>
                  <a:lnTo>
                    <a:pt x="117130" y="138331"/>
                  </a:lnTo>
                  <a:lnTo>
                    <a:pt x="118658" y="138307"/>
                  </a:lnTo>
                  <a:lnTo>
                    <a:pt x="121109" y="140816"/>
                  </a:lnTo>
                  <a:lnTo>
                    <a:pt x="121697" y="186199"/>
                  </a:lnTo>
                  <a:lnTo>
                    <a:pt x="124527" y="195901"/>
                  </a:lnTo>
                  <a:lnTo>
                    <a:pt x="128255" y="203742"/>
                  </a:lnTo>
                  <a:lnTo>
                    <a:pt x="129911" y="210754"/>
                  </a:lnTo>
                  <a:lnTo>
                    <a:pt x="136293" y="217399"/>
                  </a:lnTo>
                  <a:lnTo>
                    <a:pt x="146185" y="222821"/>
                  </a:lnTo>
                  <a:lnTo>
                    <a:pt x="157636" y="225231"/>
                  </a:lnTo>
                  <a:lnTo>
                    <a:pt x="178862" y="2176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2">
              <a:extLst>
                <a:ext uri="{FF2B5EF4-FFF2-40B4-BE49-F238E27FC236}">
                  <a16:creationId xmlns:a16="http://schemas.microsoft.com/office/drawing/2014/main" id="{455A6289-1696-1AE6-8A0A-0806A8C0874A}"/>
                </a:ext>
              </a:extLst>
            </p:cNvPr>
            <p:cNvSpPr/>
            <p:nvPr>
              <p:custDataLst>
                <p:tags r:id="rId8"/>
              </p:custDataLst>
            </p:nvPr>
          </p:nvSpPr>
          <p:spPr>
            <a:xfrm>
              <a:off x="5067300" y="2676720"/>
              <a:ext cx="142411" cy="199831"/>
            </a:xfrm>
            <a:custGeom>
              <a:avLst/>
              <a:gdLst/>
              <a:ahLst/>
              <a:cxnLst/>
              <a:rect l="0" t="0" r="0" b="0"/>
              <a:pathLst>
                <a:path w="142411" h="199831">
                  <a:moveTo>
                    <a:pt x="104775" y="37905"/>
                  </a:moveTo>
                  <a:lnTo>
                    <a:pt x="104775" y="37905"/>
                  </a:lnTo>
                  <a:lnTo>
                    <a:pt x="114888" y="32849"/>
                  </a:lnTo>
                  <a:lnTo>
                    <a:pt x="117867" y="29242"/>
                  </a:lnTo>
                  <a:lnTo>
                    <a:pt x="122060" y="15112"/>
                  </a:lnTo>
                  <a:lnTo>
                    <a:pt x="123592" y="2030"/>
                  </a:lnTo>
                  <a:lnTo>
                    <a:pt x="118077" y="794"/>
                  </a:lnTo>
                  <a:lnTo>
                    <a:pt x="97289" y="0"/>
                  </a:lnTo>
                  <a:lnTo>
                    <a:pt x="85221" y="5536"/>
                  </a:lnTo>
                  <a:lnTo>
                    <a:pt x="41246" y="36389"/>
                  </a:lnTo>
                  <a:lnTo>
                    <a:pt x="34207" y="48167"/>
                  </a:lnTo>
                  <a:lnTo>
                    <a:pt x="29687" y="72976"/>
                  </a:lnTo>
                  <a:lnTo>
                    <a:pt x="36873" y="100830"/>
                  </a:lnTo>
                  <a:lnTo>
                    <a:pt x="57964" y="113582"/>
                  </a:lnTo>
                  <a:lnTo>
                    <a:pt x="97343" y="125129"/>
                  </a:lnTo>
                  <a:lnTo>
                    <a:pt x="118801" y="133599"/>
                  </a:lnTo>
                  <a:lnTo>
                    <a:pt x="140589" y="145943"/>
                  </a:lnTo>
                  <a:lnTo>
                    <a:pt x="142410" y="150147"/>
                  </a:lnTo>
                  <a:lnTo>
                    <a:pt x="141506" y="155066"/>
                  </a:lnTo>
                  <a:lnTo>
                    <a:pt x="138787" y="160463"/>
                  </a:lnTo>
                  <a:lnTo>
                    <a:pt x="127300" y="169281"/>
                  </a:lnTo>
                  <a:lnTo>
                    <a:pt x="85987" y="185812"/>
                  </a:lnTo>
                  <a:lnTo>
                    <a:pt x="0" y="1998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3">
              <a:extLst>
                <a:ext uri="{FF2B5EF4-FFF2-40B4-BE49-F238E27FC236}">
                  <a16:creationId xmlns:a16="http://schemas.microsoft.com/office/drawing/2014/main" id="{57DF79FF-ADB3-D4F5-488C-CE80244EF476}"/>
                </a:ext>
              </a:extLst>
            </p:cNvPr>
            <p:cNvSpPr/>
            <p:nvPr>
              <p:custDataLst>
                <p:tags r:id="rId9"/>
              </p:custDataLst>
            </p:nvPr>
          </p:nvSpPr>
          <p:spPr>
            <a:xfrm>
              <a:off x="5305425" y="2686050"/>
              <a:ext cx="28576" cy="28576"/>
            </a:xfrm>
            <a:custGeom>
              <a:avLst/>
              <a:gdLst/>
              <a:ahLst/>
              <a:cxnLst/>
              <a:rect l="0" t="0" r="0" b="0"/>
              <a:pathLst>
                <a:path w="28576" h="28576">
                  <a:moveTo>
                    <a:pt x="28575" y="28575"/>
                  </a:moveTo>
                  <a:lnTo>
                    <a:pt x="28575" y="28575"/>
                  </a:lnTo>
                  <a:lnTo>
                    <a:pt x="28575" y="10261"/>
                  </a:lnTo>
                  <a:lnTo>
                    <a:pt x="26458" y="6841"/>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4">
              <a:extLst>
                <a:ext uri="{FF2B5EF4-FFF2-40B4-BE49-F238E27FC236}">
                  <a16:creationId xmlns:a16="http://schemas.microsoft.com/office/drawing/2014/main" id="{56E4F879-90C3-92AA-6F5E-182FDF82435E}"/>
                </a:ext>
              </a:extLst>
            </p:cNvPr>
            <p:cNvSpPr/>
            <p:nvPr>
              <p:custDataLst>
                <p:tags r:id="rId10"/>
              </p:custDataLst>
            </p:nvPr>
          </p:nvSpPr>
          <p:spPr>
            <a:xfrm>
              <a:off x="5242787" y="2733675"/>
              <a:ext cx="172116" cy="133351"/>
            </a:xfrm>
            <a:custGeom>
              <a:avLst/>
              <a:gdLst/>
              <a:ahLst/>
              <a:cxnLst/>
              <a:rect l="0" t="0" r="0" b="0"/>
              <a:pathLst>
                <a:path w="172116" h="133351">
                  <a:moveTo>
                    <a:pt x="5488" y="0"/>
                  </a:moveTo>
                  <a:lnTo>
                    <a:pt x="5488" y="0"/>
                  </a:lnTo>
                  <a:lnTo>
                    <a:pt x="432" y="10113"/>
                  </a:lnTo>
                  <a:lnTo>
                    <a:pt x="0" y="14150"/>
                  </a:lnTo>
                  <a:lnTo>
                    <a:pt x="2344" y="21459"/>
                  </a:lnTo>
                  <a:lnTo>
                    <a:pt x="15379" y="28235"/>
                  </a:lnTo>
                  <a:lnTo>
                    <a:pt x="56140" y="44405"/>
                  </a:lnTo>
                  <a:lnTo>
                    <a:pt x="96080" y="60319"/>
                  </a:lnTo>
                  <a:lnTo>
                    <a:pt x="138677" y="74318"/>
                  </a:lnTo>
                  <a:lnTo>
                    <a:pt x="160662" y="85755"/>
                  </a:lnTo>
                  <a:lnTo>
                    <a:pt x="169704" y="93852"/>
                  </a:lnTo>
                  <a:lnTo>
                    <a:pt x="172115" y="97493"/>
                  </a:lnTo>
                  <a:lnTo>
                    <a:pt x="169489" y="100979"/>
                  </a:lnTo>
                  <a:lnTo>
                    <a:pt x="133597" y="117393"/>
                  </a:lnTo>
                  <a:lnTo>
                    <a:pt x="53113"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5">
              <a:extLst>
                <a:ext uri="{FF2B5EF4-FFF2-40B4-BE49-F238E27FC236}">
                  <a16:creationId xmlns:a16="http://schemas.microsoft.com/office/drawing/2014/main" id="{7FB632E7-C93A-5F21-092F-F8967EE6AED1}"/>
                </a:ext>
              </a:extLst>
            </p:cNvPr>
            <p:cNvSpPr/>
            <p:nvPr>
              <p:custDataLst>
                <p:tags r:id="rId11"/>
              </p:custDataLst>
            </p:nvPr>
          </p:nvSpPr>
          <p:spPr>
            <a:xfrm>
              <a:off x="5444172" y="2743200"/>
              <a:ext cx="137479" cy="135955"/>
            </a:xfrm>
            <a:custGeom>
              <a:avLst/>
              <a:gdLst/>
              <a:ahLst/>
              <a:cxnLst/>
              <a:rect l="0" t="0" r="0" b="0"/>
              <a:pathLst>
                <a:path w="137479" h="135955">
                  <a:moveTo>
                    <a:pt x="13653" y="0"/>
                  </a:moveTo>
                  <a:lnTo>
                    <a:pt x="13653" y="0"/>
                  </a:lnTo>
                  <a:lnTo>
                    <a:pt x="13653" y="5056"/>
                  </a:lnTo>
                  <a:lnTo>
                    <a:pt x="10831" y="10361"/>
                  </a:lnTo>
                  <a:lnTo>
                    <a:pt x="8597" y="13258"/>
                  </a:lnTo>
                  <a:lnTo>
                    <a:pt x="396" y="37560"/>
                  </a:lnTo>
                  <a:lnTo>
                    <a:pt x="0" y="56910"/>
                  </a:lnTo>
                  <a:lnTo>
                    <a:pt x="8370" y="95203"/>
                  </a:lnTo>
                  <a:lnTo>
                    <a:pt x="22201" y="118755"/>
                  </a:lnTo>
                  <a:lnTo>
                    <a:pt x="39324" y="129685"/>
                  </a:lnTo>
                  <a:lnTo>
                    <a:pt x="58929" y="135954"/>
                  </a:lnTo>
                  <a:lnTo>
                    <a:pt x="74697" y="135213"/>
                  </a:lnTo>
                  <a:lnTo>
                    <a:pt x="100531" y="128846"/>
                  </a:lnTo>
                  <a:lnTo>
                    <a:pt x="107555" y="123997"/>
                  </a:lnTo>
                  <a:lnTo>
                    <a:pt x="118182" y="110143"/>
                  </a:lnTo>
                  <a:lnTo>
                    <a:pt x="134205" y="71772"/>
                  </a:lnTo>
                  <a:lnTo>
                    <a:pt x="137478"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26">
              <a:extLst>
                <a:ext uri="{FF2B5EF4-FFF2-40B4-BE49-F238E27FC236}">
                  <a16:creationId xmlns:a16="http://schemas.microsoft.com/office/drawing/2014/main" id="{7B93A7F9-0F7F-262B-030F-4903C5270105}"/>
                </a:ext>
              </a:extLst>
            </p:cNvPr>
            <p:cNvSpPr/>
            <p:nvPr>
              <p:custDataLst>
                <p:tags r:id="rId12"/>
              </p:custDataLst>
            </p:nvPr>
          </p:nvSpPr>
          <p:spPr>
            <a:xfrm>
              <a:off x="5638800" y="2744781"/>
              <a:ext cx="304801" cy="122245"/>
            </a:xfrm>
            <a:custGeom>
              <a:avLst/>
              <a:gdLst/>
              <a:ahLst/>
              <a:cxnLst/>
              <a:rect l="0" t="0" r="0" b="0"/>
              <a:pathLst>
                <a:path w="304801" h="122245">
                  <a:moveTo>
                    <a:pt x="0" y="65094"/>
                  </a:moveTo>
                  <a:lnTo>
                    <a:pt x="0" y="65094"/>
                  </a:lnTo>
                  <a:lnTo>
                    <a:pt x="23831" y="40205"/>
                  </a:lnTo>
                  <a:lnTo>
                    <a:pt x="29286" y="29262"/>
                  </a:lnTo>
                  <a:lnTo>
                    <a:pt x="42309" y="15201"/>
                  </a:lnTo>
                  <a:lnTo>
                    <a:pt x="49848" y="11169"/>
                  </a:lnTo>
                  <a:lnTo>
                    <a:pt x="60042" y="8900"/>
                  </a:lnTo>
                  <a:lnTo>
                    <a:pt x="62253" y="9639"/>
                  </a:lnTo>
                  <a:lnTo>
                    <a:pt x="63728" y="11191"/>
                  </a:lnTo>
                  <a:lnTo>
                    <a:pt x="65365" y="15737"/>
                  </a:lnTo>
                  <a:lnTo>
                    <a:pt x="66624" y="61209"/>
                  </a:lnTo>
                  <a:lnTo>
                    <a:pt x="56972" y="107365"/>
                  </a:lnTo>
                  <a:lnTo>
                    <a:pt x="51923" y="116307"/>
                  </a:lnTo>
                  <a:lnTo>
                    <a:pt x="52606" y="116169"/>
                  </a:lnTo>
                  <a:lnTo>
                    <a:pt x="61309" y="108344"/>
                  </a:lnTo>
                  <a:lnTo>
                    <a:pt x="88586" y="63402"/>
                  </a:lnTo>
                  <a:lnTo>
                    <a:pt x="120390" y="22891"/>
                  </a:lnTo>
                  <a:lnTo>
                    <a:pt x="141547" y="13127"/>
                  </a:lnTo>
                  <a:lnTo>
                    <a:pt x="146223" y="12457"/>
                  </a:lnTo>
                  <a:lnTo>
                    <a:pt x="154241" y="14536"/>
                  </a:lnTo>
                  <a:lnTo>
                    <a:pt x="156803" y="16572"/>
                  </a:lnTo>
                  <a:lnTo>
                    <a:pt x="166307" y="30469"/>
                  </a:lnTo>
                  <a:lnTo>
                    <a:pt x="166963" y="33544"/>
                  </a:lnTo>
                  <a:lnTo>
                    <a:pt x="166342" y="36653"/>
                  </a:lnTo>
                  <a:lnTo>
                    <a:pt x="160411" y="46084"/>
                  </a:lnTo>
                  <a:lnTo>
                    <a:pt x="155961" y="52411"/>
                  </a:lnTo>
                  <a:lnTo>
                    <a:pt x="153455" y="61924"/>
                  </a:lnTo>
                  <a:lnTo>
                    <a:pt x="152404" y="74570"/>
                  </a:lnTo>
                  <a:lnTo>
                    <a:pt x="152401" y="69548"/>
                  </a:lnTo>
                  <a:lnTo>
                    <a:pt x="158045" y="64251"/>
                  </a:lnTo>
                  <a:lnTo>
                    <a:pt x="205448" y="27004"/>
                  </a:lnTo>
                  <a:lnTo>
                    <a:pt x="215625" y="14532"/>
                  </a:lnTo>
                  <a:lnTo>
                    <a:pt x="234926" y="1976"/>
                  </a:lnTo>
                  <a:lnTo>
                    <a:pt x="241289" y="0"/>
                  </a:lnTo>
                  <a:lnTo>
                    <a:pt x="243410" y="531"/>
                  </a:lnTo>
                  <a:lnTo>
                    <a:pt x="244823" y="1944"/>
                  </a:lnTo>
                  <a:lnTo>
                    <a:pt x="245765" y="3944"/>
                  </a:lnTo>
                  <a:lnTo>
                    <a:pt x="247577" y="46383"/>
                  </a:lnTo>
                  <a:lnTo>
                    <a:pt x="250450" y="68016"/>
                  </a:lnTo>
                  <a:lnTo>
                    <a:pt x="260903" y="98715"/>
                  </a:lnTo>
                  <a:lnTo>
                    <a:pt x="270039" y="113626"/>
                  </a:lnTo>
                  <a:lnTo>
                    <a:pt x="274217" y="116499"/>
                  </a:lnTo>
                  <a:lnTo>
                    <a:pt x="304800" y="1222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7">
              <a:extLst>
                <a:ext uri="{FF2B5EF4-FFF2-40B4-BE49-F238E27FC236}">
                  <a16:creationId xmlns:a16="http://schemas.microsoft.com/office/drawing/2014/main" id="{B54487C8-3B50-A5CC-372E-2DD1D5EC25E2}"/>
                </a:ext>
              </a:extLst>
            </p:cNvPr>
            <p:cNvSpPr/>
            <p:nvPr>
              <p:custDataLst>
                <p:tags r:id="rId13"/>
              </p:custDataLst>
            </p:nvPr>
          </p:nvSpPr>
          <p:spPr>
            <a:xfrm>
              <a:off x="5981993" y="2705667"/>
              <a:ext cx="113909" cy="130386"/>
            </a:xfrm>
            <a:custGeom>
              <a:avLst/>
              <a:gdLst/>
              <a:ahLst/>
              <a:cxnLst/>
              <a:rect l="0" t="0" r="0" b="0"/>
              <a:pathLst>
                <a:path w="113909" h="130386">
                  <a:moveTo>
                    <a:pt x="28282" y="66108"/>
                  </a:moveTo>
                  <a:lnTo>
                    <a:pt x="28282" y="66108"/>
                  </a:lnTo>
                  <a:lnTo>
                    <a:pt x="33338" y="66108"/>
                  </a:lnTo>
                  <a:lnTo>
                    <a:pt x="38643" y="63286"/>
                  </a:lnTo>
                  <a:lnTo>
                    <a:pt x="41539" y="61052"/>
                  </a:lnTo>
                  <a:lnTo>
                    <a:pt x="81539" y="51919"/>
                  </a:lnTo>
                  <a:lnTo>
                    <a:pt x="101095" y="38385"/>
                  </a:lnTo>
                  <a:lnTo>
                    <a:pt x="108268" y="29798"/>
                  </a:lnTo>
                  <a:lnTo>
                    <a:pt x="111457" y="22454"/>
                  </a:lnTo>
                  <a:lnTo>
                    <a:pt x="113908" y="1345"/>
                  </a:lnTo>
                  <a:lnTo>
                    <a:pt x="112883" y="708"/>
                  </a:lnTo>
                  <a:lnTo>
                    <a:pt x="108920" y="0"/>
                  </a:lnTo>
                  <a:lnTo>
                    <a:pt x="90627" y="4657"/>
                  </a:lnTo>
                  <a:lnTo>
                    <a:pt x="55741" y="24983"/>
                  </a:lnTo>
                  <a:lnTo>
                    <a:pt x="16604" y="67883"/>
                  </a:lnTo>
                  <a:lnTo>
                    <a:pt x="7217" y="78538"/>
                  </a:lnTo>
                  <a:lnTo>
                    <a:pt x="3045" y="86802"/>
                  </a:lnTo>
                  <a:lnTo>
                    <a:pt x="0" y="115449"/>
                  </a:lnTo>
                  <a:lnTo>
                    <a:pt x="2019" y="119110"/>
                  </a:lnTo>
                  <a:lnTo>
                    <a:pt x="9907" y="126001"/>
                  </a:lnTo>
                  <a:lnTo>
                    <a:pt x="23290" y="129769"/>
                  </a:lnTo>
                  <a:lnTo>
                    <a:pt x="39821" y="130385"/>
                  </a:lnTo>
                  <a:lnTo>
                    <a:pt x="104482" y="123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8">
              <a:extLst>
                <a:ext uri="{FF2B5EF4-FFF2-40B4-BE49-F238E27FC236}">
                  <a16:creationId xmlns:a16="http://schemas.microsoft.com/office/drawing/2014/main" id="{7FFBFE0B-5A5F-1D9E-00EF-DA2C72E32576}"/>
                </a:ext>
              </a:extLst>
            </p:cNvPr>
            <p:cNvSpPr/>
            <p:nvPr>
              <p:custDataLst>
                <p:tags r:id="rId14"/>
              </p:custDataLst>
            </p:nvPr>
          </p:nvSpPr>
          <p:spPr>
            <a:xfrm>
              <a:off x="6155226" y="2466975"/>
              <a:ext cx="201883" cy="351984"/>
            </a:xfrm>
            <a:custGeom>
              <a:avLst/>
              <a:gdLst/>
              <a:ahLst/>
              <a:cxnLst/>
              <a:rect l="0" t="0" r="0" b="0"/>
              <a:pathLst>
                <a:path w="201883" h="351984">
                  <a:moveTo>
                    <a:pt x="102699" y="276225"/>
                  </a:moveTo>
                  <a:lnTo>
                    <a:pt x="102699" y="276225"/>
                  </a:lnTo>
                  <a:lnTo>
                    <a:pt x="102699" y="245634"/>
                  </a:lnTo>
                  <a:lnTo>
                    <a:pt x="97643" y="230237"/>
                  </a:lnTo>
                  <a:lnTo>
                    <a:pt x="89442" y="217326"/>
                  </a:lnTo>
                  <a:lnTo>
                    <a:pt x="85394" y="214734"/>
                  </a:lnTo>
                  <a:lnTo>
                    <a:pt x="75253" y="211854"/>
                  </a:lnTo>
                  <a:lnTo>
                    <a:pt x="60867" y="216219"/>
                  </a:lnTo>
                  <a:lnTo>
                    <a:pt x="44949" y="226272"/>
                  </a:lnTo>
                  <a:lnTo>
                    <a:pt x="25146" y="249782"/>
                  </a:lnTo>
                  <a:lnTo>
                    <a:pt x="2595" y="290837"/>
                  </a:lnTo>
                  <a:lnTo>
                    <a:pt x="0" y="302475"/>
                  </a:lnTo>
                  <a:lnTo>
                    <a:pt x="1669" y="311880"/>
                  </a:lnTo>
                  <a:lnTo>
                    <a:pt x="8559" y="323125"/>
                  </a:lnTo>
                  <a:lnTo>
                    <a:pt x="13234" y="329878"/>
                  </a:lnTo>
                  <a:lnTo>
                    <a:pt x="15312" y="336407"/>
                  </a:lnTo>
                  <a:lnTo>
                    <a:pt x="16924" y="338571"/>
                  </a:lnTo>
                  <a:lnTo>
                    <a:pt x="19058" y="340014"/>
                  </a:lnTo>
                  <a:lnTo>
                    <a:pt x="24250" y="342676"/>
                  </a:lnTo>
                  <a:lnTo>
                    <a:pt x="33123" y="349066"/>
                  </a:lnTo>
                  <a:lnTo>
                    <a:pt x="42455" y="351430"/>
                  </a:lnTo>
                  <a:lnTo>
                    <a:pt x="48760" y="351983"/>
                  </a:lnTo>
                  <a:lnTo>
                    <a:pt x="90104" y="340649"/>
                  </a:lnTo>
                  <a:lnTo>
                    <a:pt x="102393" y="335549"/>
                  </a:lnTo>
                  <a:lnTo>
                    <a:pt x="121042" y="315487"/>
                  </a:lnTo>
                  <a:lnTo>
                    <a:pt x="126727" y="303905"/>
                  </a:lnTo>
                  <a:lnTo>
                    <a:pt x="131369" y="290644"/>
                  </a:lnTo>
                  <a:lnTo>
                    <a:pt x="143767" y="265328"/>
                  </a:lnTo>
                  <a:lnTo>
                    <a:pt x="154518" y="218894"/>
                  </a:lnTo>
                  <a:lnTo>
                    <a:pt x="163326" y="180333"/>
                  </a:lnTo>
                  <a:lnTo>
                    <a:pt x="172639" y="140451"/>
                  </a:lnTo>
                  <a:lnTo>
                    <a:pt x="183406" y="93225"/>
                  </a:lnTo>
                  <a:lnTo>
                    <a:pt x="201241" y="54324"/>
                  </a:lnTo>
                  <a:lnTo>
                    <a:pt x="201882" y="39666"/>
                  </a:lnTo>
                  <a:lnTo>
                    <a:pt x="19794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SMARTInkShape-Group9">
            <a:extLst>
              <a:ext uri="{FF2B5EF4-FFF2-40B4-BE49-F238E27FC236}">
                <a16:creationId xmlns:a16="http://schemas.microsoft.com/office/drawing/2014/main" id="{9E7A56FC-D33C-FC3C-D60E-C06973D91747}"/>
              </a:ext>
            </a:extLst>
          </p:cNvPr>
          <p:cNvGrpSpPr/>
          <p:nvPr/>
        </p:nvGrpSpPr>
        <p:grpSpPr>
          <a:xfrm>
            <a:off x="6687554" y="2457450"/>
            <a:ext cx="941972" cy="387485"/>
            <a:chOff x="6687554" y="2457450"/>
            <a:chExt cx="941972" cy="387485"/>
          </a:xfrm>
        </p:grpSpPr>
        <p:sp>
          <p:nvSpPr>
            <p:cNvPr id="37" name="SMARTInkShape-29">
              <a:extLst>
                <a:ext uri="{FF2B5EF4-FFF2-40B4-BE49-F238E27FC236}">
                  <a16:creationId xmlns:a16="http://schemas.microsoft.com/office/drawing/2014/main" id="{76501E3B-E123-DF06-D231-D95C3E12EA7A}"/>
                </a:ext>
              </a:extLst>
            </p:cNvPr>
            <p:cNvSpPr/>
            <p:nvPr>
              <p:custDataLst>
                <p:tags r:id="rId3"/>
              </p:custDataLst>
            </p:nvPr>
          </p:nvSpPr>
          <p:spPr>
            <a:xfrm>
              <a:off x="6687554" y="2639374"/>
              <a:ext cx="189497" cy="139346"/>
            </a:xfrm>
            <a:custGeom>
              <a:avLst/>
              <a:gdLst/>
              <a:ahLst/>
              <a:cxnLst/>
              <a:rect l="0" t="0" r="0" b="0"/>
              <a:pathLst>
                <a:path w="189497" h="139346">
                  <a:moveTo>
                    <a:pt x="75196" y="65726"/>
                  </a:moveTo>
                  <a:lnTo>
                    <a:pt x="75196" y="65726"/>
                  </a:lnTo>
                  <a:lnTo>
                    <a:pt x="121184" y="65726"/>
                  </a:lnTo>
                  <a:lnTo>
                    <a:pt x="138804" y="64668"/>
                  </a:lnTo>
                  <a:lnTo>
                    <a:pt x="165246" y="56025"/>
                  </a:lnTo>
                  <a:lnTo>
                    <a:pt x="166980" y="53968"/>
                  </a:lnTo>
                  <a:lnTo>
                    <a:pt x="168906" y="48858"/>
                  </a:lnTo>
                  <a:lnTo>
                    <a:pt x="170244" y="33845"/>
                  </a:lnTo>
                  <a:lnTo>
                    <a:pt x="167534" y="27568"/>
                  </a:lnTo>
                  <a:lnTo>
                    <a:pt x="152114" y="9858"/>
                  </a:lnTo>
                  <a:lnTo>
                    <a:pt x="140779" y="3854"/>
                  </a:lnTo>
                  <a:lnTo>
                    <a:pt x="111198" y="0"/>
                  </a:lnTo>
                  <a:lnTo>
                    <a:pt x="75840" y="6843"/>
                  </a:lnTo>
                  <a:lnTo>
                    <a:pt x="61019" y="12392"/>
                  </a:lnTo>
                  <a:lnTo>
                    <a:pt x="26426" y="47259"/>
                  </a:lnTo>
                  <a:lnTo>
                    <a:pt x="10416" y="68721"/>
                  </a:lnTo>
                  <a:lnTo>
                    <a:pt x="4072" y="86107"/>
                  </a:lnTo>
                  <a:lnTo>
                    <a:pt x="0" y="118082"/>
                  </a:lnTo>
                  <a:lnTo>
                    <a:pt x="1781" y="123914"/>
                  </a:lnTo>
                  <a:lnTo>
                    <a:pt x="9405" y="133215"/>
                  </a:lnTo>
                  <a:lnTo>
                    <a:pt x="19851" y="138054"/>
                  </a:lnTo>
                  <a:lnTo>
                    <a:pt x="25599" y="139345"/>
                  </a:lnTo>
                  <a:lnTo>
                    <a:pt x="69488" y="134047"/>
                  </a:lnTo>
                  <a:lnTo>
                    <a:pt x="112169" y="127670"/>
                  </a:lnTo>
                  <a:lnTo>
                    <a:pt x="189496" y="122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30">
              <a:extLst>
                <a:ext uri="{FF2B5EF4-FFF2-40B4-BE49-F238E27FC236}">
                  <a16:creationId xmlns:a16="http://schemas.microsoft.com/office/drawing/2014/main" id="{E345F0FE-C565-EC90-C5DB-32C4AE1E51ED}"/>
                </a:ext>
              </a:extLst>
            </p:cNvPr>
            <p:cNvSpPr/>
            <p:nvPr>
              <p:custDataLst>
                <p:tags r:id="rId4"/>
              </p:custDataLst>
            </p:nvPr>
          </p:nvSpPr>
          <p:spPr>
            <a:xfrm>
              <a:off x="6926260" y="2630781"/>
              <a:ext cx="369891" cy="214154"/>
            </a:xfrm>
            <a:custGeom>
              <a:avLst/>
              <a:gdLst/>
              <a:ahLst/>
              <a:cxnLst/>
              <a:rect l="0" t="0" r="0" b="0"/>
              <a:pathLst>
                <a:path w="369891" h="214154">
                  <a:moveTo>
                    <a:pt x="103190" y="64794"/>
                  </a:moveTo>
                  <a:lnTo>
                    <a:pt x="103190" y="64794"/>
                  </a:lnTo>
                  <a:lnTo>
                    <a:pt x="103190" y="50329"/>
                  </a:lnTo>
                  <a:lnTo>
                    <a:pt x="100368" y="44960"/>
                  </a:lnTo>
                  <a:lnTo>
                    <a:pt x="96645" y="39045"/>
                  </a:lnTo>
                  <a:lnTo>
                    <a:pt x="94253" y="26625"/>
                  </a:lnTo>
                  <a:lnTo>
                    <a:pt x="93781" y="13981"/>
                  </a:lnTo>
                  <a:lnTo>
                    <a:pt x="90894" y="7638"/>
                  </a:lnTo>
                  <a:lnTo>
                    <a:pt x="88643" y="4465"/>
                  </a:lnTo>
                  <a:lnTo>
                    <a:pt x="83319" y="940"/>
                  </a:lnTo>
                  <a:lnTo>
                    <a:pt x="80419" y="0"/>
                  </a:lnTo>
                  <a:lnTo>
                    <a:pt x="77425" y="431"/>
                  </a:lnTo>
                  <a:lnTo>
                    <a:pt x="51104" y="15534"/>
                  </a:lnTo>
                  <a:lnTo>
                    <a:pt x="17942" y="45401"/>
                  </a:lnTo>
                  <a:lnTo>
                    <a:pt x="12385" y="53705"/>
                  </a:lnTo>
                  <a:lnTo>
                    <a:pt x="792" y="84543"/>
                  </a:lnTo>
                  <a:lnTo>
                    <a:pt x="0" y="90660"/>
                  </a:lnTo>
                  <a:lnTo>
                    <a:pt x="1941" y="100279"/>
                  </a:lnTo>
                  <a:lnTo>
                    <a:pt x="3941" y="104326"/>
                  </a:lnTo>
                  <a:lnTo>
                    <a:pt x="6332" y="107023"/>
                  </a:lnTo>
                  <a:lnTo>
                    <a:pt x="11812" y="110021"/>
                  </a:lnTo>
                  <a:lnTo>
                    <a:pt x="20597" y="108531"/>
                  </a:lnTo>
                  <a:lnTo>
                    <a:pt x="34621" y="101742"/>
                  </a:lnTo>
                  <a:lnTo>
                    <a:pt x="44140" y="96032"/>
                  </a:lnTo>
                  <a:lnTo>
                    <a:pt x="65233" y="85809"/>
                  </a:lnTo>
                  <a:lnTo>
                    <a:pt x="89094" y="59936"/>
                  </a:lnTo>
                  <a:lnTo>
                    <a:pt x="79946" y="69001"/>
                  </a:lnTo>
                  <a:lnTo>
                    <a:pt x="61826" y="113625"/>
                  </a:lnTo>
                  <a:lnTo>
                    <a:pt x="42856" y="158329"/>
                  </a:lnTo>
                  <a:lnTo>
                    <a:pt x="38394" y="188111"/>
                  </a:lnTo>
                  <a:lnTo>
                    <a:pt x="40173" y="201799"/>
                  </a:lnTo>
                  <a:lnTo>
                    <a:pt x="42129" y="206930"/>
                  </a:lnTo>
                  <a:lnTo>
                    <a:pt x="44491" y="210352"/>
                  </a:lnTo>
                  <a:lnTo>
                    <a:pt x="49938" y="214153"/>
                  </a:lnTo>
                  <a:lnTo>
                    <a:pt x="58708" y="213020"/>
                  </a:lnTo>
                  <a:lnTo>
                    <a:pt x="69661" y="207930"/>
                  </a:lnTo>
                  <a:lnTo>
                    <a:pt x="87728" y="192107"/>
                  </a:lnTo>
                  <a:lnTo>
                    <a:pt x="124393" y="148068"/>
                  </a:lnTo>
                  <a:lnTo>
                    <a:pt x="153817" y="101703"/>
                  </a:lnTo>
                  <a:lnTo>
                    <a:pt x="181408" y="54302"/>
                  </a:lnTo>
                  <a:lnTo>
                    <a:pt x="193077" y="34460"/>
                  </a:lnTo>
                  <a:lnTo>
                    <a:pt x="201348" y="23796"/>
                  </a:lnTo>
                  <a:lnTo>
                    <a:pt x="207708" y="8336"/>
                  </a:lnTo>
                  <a:lnTo>
                    <a:pt x="212945" y="12906"/>
                  </a:lnTo>
                  <a:lnTo>
                    <a:pt x="213402" y="15385"/>
                  </a:lnTo>
                  <a:lnTo>
                    <a:pt x="212648" y="18096"/>
                  </a:lnTo>
                  <a:lnTo>
                    <a:pt x="211087" y="20962"/>
                  </a:lnTo>
                  <a:lnTo>
                    <a:pt x="212175" y="32613"/>
                  </a:lnTo>
                  <a:lnTo>
                    <a:pt x="217023" y="76825"/>
                  </a:lnTo>
                  <a:lnTo>
                    <a:pt x="217429" y="120157"/>
                  </a:lnTo>
                  <a:lnTo>
                    <a:pt x="217481" y="138041"/>
                  </a:lnTo>
                  <a:lnTo>
                    <a:pt x="218543" y="137967"/>
                  </a:lnTo>
                  <a:lnTo>
                    <a:pt x="253138" y="105270"/>
                  </a:lnTo>
                  <a:lnTo>
                    <a:pt x="276721" y="63853"/>
                  </a:lnTo>
                  <a:lnTo>
                    <a:pt x="302562" y="17923"/>
                  </a:lnTo>
                  <a:lnTo>
                    <a:pt x="310730" y="2031"/>
                  </a:lnTo>
                  <a:lnTo>
                    <a:pt x="311400" y="1785"/>
                  </a:lnTo>
                  <a:lnTo>
                    <a:pt x="311846" y="2680"/>
                  </a:lnTo>
                  <a:lnTo>
                    <a:pt x="312688" y="30724"/>
                  </a:lnTo>
                  <a:lnTo>
                    <a:pt x="305126" y="63473"/>
                  </a:lnTo>
                  <a:lnTo>
                    <a:pt x="297549" y="79454"/>
                  </a:lnTo>
                  <a:lnTo>
                    <a:pt x="294198" y="109502"/>
                  </a:lnTo>
                  <a:lnTo>
                    <a:pt x="296738" y="119236"/>
                  </a:lnTo>
                  <a:lnTo>
                    <a:pt x="298897" y="123314"/>
                  </a:lnTo>
                  <a:lnTo>
                    <a:pt x="301394" y="124974"/>
                  </a:lnTo>
                  <a:lnTo>
                    <a:pt x="304117" y="125022"/>
                  </a:lnTo>
                  <a:lnTo>
                    <a:pt x="350384" y="105817"/>
                  </a:lnTo>
                  <a:lnTo>
                    <a:pt x="369890" y="93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1">
              <a:extLst>
                <a:ext uri="{FF2B5EF4-FFF2-40B4-BE49-F238E27FC236}">
                  <a16:creationId xmlns:a16="http://schemas.microsoft.com/office/drawing/2014/main" id="{AF52698C-8823-0879-BA02-A88962C98960}"/>
                </a:ext>
              </a:extLst>
            </p:cNvPr>
            <p:cNvSpPr/>
            <p:nvPr>
              <p:custDataLst>
                <p:tags r:id="rId5"/>
              </p:custDataLst>
            </p:nvPr>
          </p:nvSpPr>
          <p:spPr>
            <a:xfrm>
              <a:off x="7340004" y="2638545"/>
              <a:ext cx="213322" cy="122487"/>
            </a:xfrm>
            <a:custGeom>
              <a:avLst/>
              <a:gdLst/>
              <a:ahLst/>
              <a:cxnLst/>
              <a:rect l="0" t="0" r="0" b="0"/>
              <a:pathLst>
                <a:path w="213322" h="122487">
                  <a:moveTo>
                    <a:pt x="99021" y="47505"/>
                  </a:moveTo>
                  <a:lnTo>
                    <a:pt x="99021" y="47505"/>
                  </a:lnTo>
                  <a:lnTo>
                    <a:pt x="107222" y="39304"/>
                  </a:lnTo>
                  <a:lnTo>
                    <a:pt x="108155" y="33316"/>
                  </a:lnTo>
                  <a:lnTo>
                    <a:pt x="108431" y="24839"/>
                  </a:lnTo>
                  <a:lnTo>
                    <a:pt x="109527" y="22869"/>
                  </a:lnTo>
                  <a:lnTo>
                    <a:pt x="111317" y="21556"/>
                  </a:lnTo>
                  <a:lnTo>
                    <a:pt x="113568" y="20681"/>
                  </a:lnTo>
                  <a:lnTo>
                    <a:pt x="115069" y="19039"/>
                  </a:lnTo>
                  <a:lnTo>
                    <a:pt x="117954" y="9843"/>
                  </a:lnTo>
                  <a:lnTo>
                    <a:pt x="118070" y="0"/>
                  </a:lnTo>
                  <a:lnTo>
                    <a:pt x="102863" y="962"/>
                  </a:lnTo>
                  <a:lnTo>
                    <a:pt x="91556" y="4947"/>
                  </a:lnTo>
                  <a:lnTo>
                    <a:pt x="46544" y="32749"/>
                  </a:lnTo>
                  <a:lnTo>
                    <a:pt x="22450" y="49647"/>
                  </a:lnTo>
                  <a:lnTo>
                    <a:pt x="10952" y="64955"/>
                  </a:lnTo>
                  <a:lnTo>
                    <a:pt x="842" y="87953"/>
                  </a:lnTo>
                  <a:lnTo>
                    <a:pt x="0" y="102876"/>
                  </a:lnTo>
                  <a:lnTo>
                    <a:pt x="3153" y="114448"/>
                  </a:lnTo>
                  <a:lnTo>
                    <a:pt x="5476" y="117533"/>
                  </a:lnTo>
                  <a:lnTo>
                    <a:pt x="10878" y="120962"/>
                  </a:lnTo>
                  <a:lnTo>
                    <a:pt x="16808" y="122486"/>
                  </a:lnTo>
                  <a:lnTo>
                    <a:pt x="25792" y="117519"/>
                  </a:lnTo>
                  <a:lnTo>
                    <a:pt x="68721" y="82240"/>
                  </a:lnTo>
                  <a:lnTo>
                    <a:pt x="98034" y="44165"/>
                  </a:lnTo>
                  <a:lnTo>
                    <a:pt x="101538" y="42103"/>
                  </a:lnTo>
                  <a:lnTo>
                    <a:pt x="103873" y="39671"/>
                  </a:lnTo>
                  <a:lnTo>
                    <a:pt x="107162" y="33307"/>
                  </a:lnTo>
                  <a:lnTo>
                    <a:pt x="107623" y="33806"/>
                  </a:lnTo>
                  <a:lnTo>
                    <a:pt x="107931" y="35197"/>
                  </a:lnTo>
                  <a:lnTo>
                    <a:pt x="103308" y="47269"/>
                  </a:lnTo>
                  <a:lnTo>
                    <a:pt x="93321" y="63764"/>
                  </a:lnTo>
                  <a:lnTo>
                    <a:pt x="89999" y="87367"/>
                  </a:lnTo>
                  <a:lnTo>
                    <a:pt x="92543" y="94502"/>
                  </a:lnTo>
                  <a:lnTo>
                    <a:pt x="94702" y="97886"/>
                  </a:lnTo>
                  <a:lnTo>
                    <a:pt x="107854" y="107706"/>
                  </a:lnTo>
                  <a:lnTo>
                    <a:pt x="151024" y="120347"/>
                  </a:lnTo>
                  <a:lnTo>
                    <a:pt x="213321" y="1141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2">
              <a:extLst>
                <a:ext uri="{FF2B5EF4-FFF2-40B4-BE49-F238E27FC236}">
                  <a16:creationId xmlns:a16="http://schemas.microsoft.com/office/drawing/2014/main" id="{3C30623E-363A-DE48-D004-F1E68F97A421}"/>
                </a:ext>
              </a:extLst>
            </p:cNvPr>
            <p:cNvSpPr/>
            <p:nvPr>
              <p:custDataLst>
                <p:tags r:id="rId6"/>
              </p:custDataLst>
            </p:nvPr>
          </p:nvSpPr>
          <p:spPr>
            <a:xfrm>
              <a:off x="7601549" y="2457450"/>
              <a:ext cx="27977" cy="371476"/>
            </a:xfrm>
            <a:custGeom>
              <a:avLst/>
              <a:gdLst/>
              <a:ahLst/>
              <a:cxnLst/>
              <a:rect l="0" t="0" r="0" b="0"/>
              <a:pathLst>
                <a:path w="27977" h="371476">
                  <a:moveTo>
                    <a:pt x="8926" y="0"/>
                  </a:moveTo>
                  <a:lnTo>
                    <a:pt x="8926" y="0"/>
                  </a:lnTo>
                  <a:lnTo>
                    <a:pt x="8926" y="5056"/>
                  </a:lnTo>
                  <a:lnTo>
                    <a:pt x="13982" y="18314"/>
                  </a:lnTo>
                  <a:lnTo>
                    <a:pt x="11023" y="64570"/>
                  </a:lnTo>
                  <a:lnTo>
                    <a:pt x="9547" y="107091"/>
                  </a:lnTo>
                  <a:lnTo>
                    <a:pt x="8052" y="142856"/>
                  </a:lnTo>
                  <a:lnTo>
                    <a:pt x="2434" y="182851"/>
                  </a:lnTo>
                  <a:lnTo>
                    <a:pt x="0" y="222581"/>
                  </a:lnTo>
                  <a:lnTo>
                    <a:pt x="538" y="268886"/>
                  </a:lnTo>
                  <a:lnTo>
                    <a:pt x="7613" y="309556"/>
                  </a:lnTo>
                  <a:lnTo>
                    <a:pt x="16271" y="348269"/>
                  </a:lnTo>
                  <a:lnTo>
                    <a:pt x="27976"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grpSp>
        <p:nvGrpSpPr>
          <p:cNvPr id="198" name="SMARTInkShape-Group97">
            <a:extLst>
              <a:ext uri="{FF2B5EF4-FFF2-40B4-BE49-F238E27FC236}">
                <a16:creationId xmlns:a16="http://schemas.microsoft.com/office/drawing/2014/main" id="{56EBBEF9-C736-E0C6-0301-E8DE773D624A}"/>
              </a:ext>
            </a:extLst>
          </p:cNvPr>
          <p:cNvGrpSpPr/>
          <p:nvPr/>
        </p:nvGrpSpPr>
        <p:grpSpPr>
          <a:xfrm>
            <a:off x="6448425" y="4962525"/>
            <a:ext cx="1102077" cy="504826"/>
            <a:chOff x="6448425" y="4962525"/>
            <a:chExt cx="1102077" cy="504826"/>
          </a:xfrm>
        </p:grpSpPr>
        <p:sp>
          <p:nvSpPr>
            <p:cNvPr id="190" name="SMARTInkShape-452">
              <a:extLst>
                <a:ext uri="{FF2B5EF4-FFF2-40B4-BE49-F238E27FC236}">
                  <a16:creationId xmlns:a16="http://schemas.microsoft.com/office/drawing/2014/main" id="{A6EA5DFE-DA00-5359-A416-57D1103CC2C9}"/>
                </a:ext>
              </a:extLst>
            </p:cNvPr>
            <p:cNvSpPr/>
            <p:nvPr>
              <p:custDataLst>
                <p:tags r:id="rId152"/>
              </p:custDataLst>
            </p:nvPr>
          </p:nvSpPr>
          <p:spPr>
            <a:xfrm>
              <a:off x="7296150" y="4962525"/>
              <a:ext cx="254352" cy="504826"/>
            </a:xfrm>
            <a:custGeom>
              <a:avLst/>
              <a:gdLst/>
              <a:ahLst/>
              <a:cxnLst/>
              <a:rect l="0" t="0" r="0" b="0"/>
              <a:pathLst>
                <a:path w="254352" h="504826">
                  <a:moveTo>
                    <a:pt x="142875" y="0"/>
                  </a:moveTo>
                  <a:lnTo>
                    <a:pt x="142875" y="0"/>
                  </a:lnTo>
                  <a:lnTo>
                    <a:pt x="156132" y="0"/>
                  </a:lnTo>
                  <a:lnTo>
                    <a:pt x="170321" y="10113"/>
                  </a:lnTo>
                  <a:lnTo>
                    <a:pt x="193021" y="40098"/>
                  </a:lnTo>
                  <a:lnTo>
                    <a:pt x="208793" y="79417"/>
                  </a:lnTo>
                  <a:lnTo>
                    <a:pt x="218851" y="115253"/>
                  </a:lnTo>
                  <a:lnTo>
                    <a:pt x="228534" y="152682"/>
                  </a:lnTo>
                  <a:lnTo>
                    <a:pt x="238106" y="190583"/>
                  </a:lnTo>
                  <a:lnTo>
                    <a:pt x="247644" y="228624"/>
                  </a:lnTo>
                  <a:lnTo>
                    <a:pt x="254351" y="266707"/>
                  </a:lnTo>
                  <a:lnTo>
                    <a:pt x="253516" y="310447"/>
                  </a:lnTo>
                  <a:lnTo>
                    <a:pt x="247082" y="344351"/>
                  </a:lnTo>
                  <a:lnTo>
                    <a:pt x="226668" y="390015"/>
                  </a:lnTo>
                  <a:lnTo>
                    <a:pt x="213278" y="410054"/>
                  </a:lnTo>
                  <a:lnTo>
                    <a:pt x="167796" y="440165"/>
                  </a:lnTo>
                  <a:lnTo>
                    <a:pt x="141322" y="457915"/>
                  </a:lnTo>
                  <a:lnTo>
                    <a:pt x="101647" y="470630"/>
                  </a:lnTo>
                  <a:lnTo>
                    <a:pt x="77984" y="479044"/>
                  </a:lnTo>
                  <a:lnTo>
                    <a:pt x="36768" y="487268"/>
                  </a:lnTo>
                  <a:lnTo>
                    <a:pt x="21478" y="492920"/>
                  </a:lnTo>
                  <a:lnTo>
                    <a:pt x="13779" y="495300"/>
                  </a:lnTo>
                  <a:lnTo>
                    <a:pt x="0" y="504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453">
              <a:extLst>
                <a:ext uri="{FF2B5EF4-FFF2-40B4-BE49-F238E27FC236}">
                  <a16:creationId xmlns:a16="http://schemas.microsoft.com/office/drawing/2014/main" id="{B3EB9630-EE4F-BD97-D1B1-231B4198A44C}"/>
                </a:ext>
              </a:extLst>
            </p:cNvPr>
            <p:cNvSpPr/>
            <p:nvPr>
              <p:custDataLst>
                <p:tags r:id="rId153"/>
              </p:custDataLst>
            </p:nvPr>
          </p:nvSpPr>
          <p:spPr>
            <a:xfrm>
              <a:off x="7286625" y="5172075"/>
              <a:ext cx="142876" cy="28576"/>
            </a:xfrm>
            <a:custGeom>
              <a:avLst/>
              <a:gdLst/>
              <a:ahLst/>
              <a:cxnLst/>
              <a:rect l="0" t="0" r="0" b="0"/>
              <a:pathLst>
                <a:path w="142876" h="28576">
                  <a:moveTo>
                    <a:pt x="0" y="28575"/>
                  </a:moveTo>
                  <a:lnTo>
                    <a:pt x="0" y="28575"/>
                  </a:lnTo>
                  <a:lnTo>
                    <a:pt x="5056" y="28575"/>
                  </a:lnTo>
                  <a:lnTo>
                    <a:pt x="50768" y="16816"/>
                  </a:lnTo>
                  <a:lnTo>
                    <a:pt x="88059" y="1048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454">
              <a:extLst>
                <a:ext uri="{FF2B5EF4-FFF2-40B4-BE49-F238E27FC236}">
                  <a16:creationId xmlns:a16="http://schemas.microsoft.com/office/drawing/2014/main" id="{B4F963D8-292A-F5E4-769A-98EF44FB6D5B}"/>
                </a:ext>
              </a:extLst>
            </p:cNvPr>
            <p:cNvSpPr/>
            <p:nvPr>
              <p:custDataLst>
                <p:tags r:id="rId154"/>
              </p:custDataLst>
            </p:nvPr>
          </p:nvSpPr>
          <p:spPr>
            <a:xfrm>
              <a:off x="7298020" y="5067300"/>
              <a:ext cx="102906" cy="228097"/>
            </a:xfrm>
            <a:custGeom>
              <a:avLst/>
              <a:gdLst/>
              <a:ahLst/>
              <a:cxnLst/>
              <a:rect l="0" t="0" r="0" b="0"/>
              <a:pathLst>
                <a:path w="102906" h="228097">
                  <a:moveTo>
                    <a:pt x="45755" y="0"/>
                  </a:moveTo>
                  <a:lnTo>
                    <a:pt x="45755" y="0"/>
                  </a:lnTo>
                  <a:lnTo>
                    <a:pt x="50811" y="0"/>
                  </a:lnTo>
                  <a:lnTo>
                    <a:pt x="52302" y="1058"/>
                  </a:lnTo>
                  <a:lnTo>
                    <a:pt x="53295" y="2822"/>
                  </a:lnTo>
                  <a:lnTo>
                    <a:pt x="54889" y="13257"/>
                  </a:lnTo>
                  <a:lnTo>
                    <a:pt x="44867" y="52193"/>
                  </a:lnTo>
                  <a:lnTo>
                    <a:pt x="36309" y="98635"/>
                  </a:lnTo>
                  <a:lnTo>
                    <a:pt x="26094" y="141349"/>
                  </a:lnTo>
                  <a:lnTo>
                    <a:pt x="13884" y="180673"/>
                  </a:lnTo>
                  <a:lnTo>
                    <a:pt x="0" y="214728"/>
                  </a:lnTo>
                  <a:lnTo>
                    <a:pt x="436" y="217235"/>
                  </a:lnTo>
                  <a:lnTo>
                    <a:pt x="3741" y="222843"/>
                  </a:lnTo>
                  <a:lnTo>
                    <a:pt x="6105" y="224763"/>
                  </a:lnTo>
                  <a:lnTo>
                    <a:pt x="11552" y="226894"/>
                  </a:lnTo>
                  <a:lnTo>
                    <a:pt x="25625" y="228096"/>
                  </a:lnTo>
                  <a:lnTo>
                    <a:pt x="70015" y="220354"/>
                  </a:lnTo>
                  <a:lnTo>
                    <a:pt x="88725" y="218269"/>
                  </a:lnTo>
                  <a:lnTo>
                    <a:pt x="102905"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455">
              <a:extLst>
                <a:ext uri="{FF2B5EF4-FFF2-40B4-BE49-F238E27FC236}">
                  <a16:creationId xmlns:a16="http://schemas.microsoft.com/office/drawing/2014/main" id="{CA8EF1A3-37A1-CA22-590E-57A8AE504D9A}"/>
                </a:ext>
              </a:extLst>
            </p:cNvPr>
            <p:cNvSpPr/>
            <p:nvPr>
              <p:custDataLst>
                <p:tags r:id="rId155"/>
              </p:custDataLst>
            </p:nvPr>
          </p:nvSpPr>
          <p:spPr>
            <a:xfrm>
              <a:off x="7229475" y="5135691"/>
              <a:ext cx="9526" cy="17335"/>
            </a:xfrm>
            <a:custGeom>
              <a:avLst/>
              <a:gdLst/>
              <a:ahLst/>
              <a:cxnLst/>
              <a:rect l="0" t="0" r="0" b="0"/>
              <a:pathLst>
                <a:path w="9526" h="17335">
                  <a:moveTo>
                    <a:pt x="0" y="17334"/>
                  </a:moveTo>
                  <a:lnTo>
                    <a:pt x="0" y="17334"/>
                  </a:lnTo>
                  <a:lnTo>
                    <a:pt x="0" y="4077"/>
                  </a:lnTo>
                  <a:lnTo>
                    <a:pt x="1058" y="2146"/>
                  </a:lnTo>
                  <a:lnTo>
                    <a:pt x="2822" y="859"/>
                  </a:lnTo>
                  <a:lnTo>
                    <a:pt x="5056" y="0"/>
                  </a:lnTo>
                  <a:lnTo>
                    <a:pt x="6547" y="487"/>
                  </a:lnTo>
                  <a:lnTo>
                    <a:pt x="9525" y="78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456">
              <a:extLst>
                <a:ext uri="{FF2B5EF4-FFF2-40B4-BE49-F238E27FC236}">
                  <a16:creationId xmlns:a16="http://schemas.microsoft.com/office/drawing/2014/main" id="{816D8521-68D7-3D40-1A01-B39A789E64CB}"/>
                </a:ext>
              </a:extLst>
            </p:cNvPr>
            <p:cNvSpPr/>
            <p:nvPr>
              <p:custDataLst>
                <p:tags r:id="rId156"/>
              </p:custDataLst>
            </p:nvPr>
          </p:nvSpPr>
          <p:spPr>
            <a:xfrm>
              <a:off x="7173775" y="5221024"/>
              <a:ext cx="84276" cy="74699"/>
            </a:xfrm>
            <a:custGeom>
              <a:avLst/>
              <a:gdLst/>
              <a:ahLst/>
              <a:cxnLst/>
              <a:rect l="0" t="0" r="0" b="0"/>
              <a:pathLst>
                <a:path w="84276" h="74699">
                  <a:moveTo>
                    <a:pt x="8075" y="8201"/>
                  </a:moveTo>
                  <a:lnTo>
                    <a:pt x="8075" y="8201"/>
                  </a:lnTo>
                  <a:lnTo>
                    <a:pt x="13131" y="3145"/>
                  </a:lnTo>
                  <a:lnTo>
                    <a:pt x="18436" y="662"/>
                  </a:lnTo>
                  <a:lnTo>
                    <a:pt x="21332" y="0"/>
                  </a:lnTo>
                  <a:lnTo>
                    <a:pt x="23263" y="617"/>
                  </a:lnTo>
                  <a:lnTo>
                    <a:pt x="24551" y="2088"/>
                  </a:lnTo>
                  <a:lnTo>
                    <a:pt x="25980" y="6542"/>
                  </a:lnTo>
                  <a:lnTo>
                    <a:pt x="26617" y="12050"/>
                  </a:lnTo>
                  <a:lnTo>
                    <a:pt x="15346" y="53278"/>
                  </a:lnTo>
                  <a:lnTo>
                    <a:pt x="11307" y="61044"/>
                  </a:lnTo>
                  <a:lnTo>
                    <a:pt x="9511" y="68023"/>
                  </a:lnTo>
                  <a:lnTo>
                    <a:pt x="7973" y="70307"/>
                  </a:lnTo>
                  <a:lnTo>
                    <a:pt x="5891" y="71830"/>
                  </a:lnTo>
                  <a:lnTo>
                    <a:pt x="0" y="74273"/>
                  </a:lnTo>
                  <a:lnTo>
                    <a:pt x="575" y="74474"/>
                  </a:lnTo>
                  <a:lnTo>
                    <a:pt x="4036" y="74698"/>
                  </a:lnTo>
                  <a:lnTo>
                    <a:pt x="5382" y="73699"/>
                  </a:lnTo>
                  <a:lnTo>
                    <a:pt x="6878" y="69766"/>
                  </a:lnTo>
                  <a:lnTo>
                    <a:pt x="9394" y="68295"/>
                  </a:lnTo>
                  <a:lnTo>
                    <a:pt x="29428" y="65740"/>
                  </a:lnTo>
                  <a:lnTo>
                    <a:pt x="67662" y="64315"/>
                  </a:lnTo>
                  <a:lnTo>
                    <a:pt x="84275" y="558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457">
              <a:extLst>
                <a:ext uri="{FF2B5EF4-FFF2-40B4-BE49-F238E27FC236}">
                  <a16:creationId xmlns:a16="http://schemas.microsoft.com/office/drawing/2014/main" id="{0FE26EE5-E15E-0C26-1C00-47F31A84885E}"/>
                </a:ext>
              </a:extLst>
            </p:cNvPr>
            <p:cNvSpPr/>
            <p:nvPr>
              <p:custDataLst>
                <p:tags r:id="rId157"/>
              </p:custDataLst>
            </p:nvPr>
          </p:nvSpPr>
          <p:spPr>
            <a:xfrm>
              <a:off x="6867525" y="5221141"/>
              <a:ext cx="208177" cy="103335"/>
            </a:xfrm>
            <a:custGeom>
              <a:avLst/>
              <a:gdLst/>
              <a:ahLst/>
              <a:cxnLst/>
              <a:rect l="0" t="0" r="0" b="0"/>
              <a:pathLst>
                <a:path w="208177" h="103335">
                  <a:moveTo>
                    <a:pt x="0" y="17609"/>
                  </a:moveTo>
                  <a:lnTo>
                    <a:pt x="0" y="17609"/>
                  </a:lnTo>
                  <a:lnTo>
                    <a:pt x="5056" y="12553"/>
                  </a:lnTo>
                  <a:lnTo>
                    <a:pt x="10361" y="10070"/>
                  </a:lnTo>
                  <a:lnTo>
                    <a:pt x="13257" y="9408"/>
                  </a:lnTo>
                  <a:lnTo>
                    <a:pt x="28649" y="719"/>
                  </a:lnTo>
                  <a:lnTo>
                    <a:pt x="31799" y="0"/>
                  </a:lnTo>
                  <a:lnTo>
                    <a:pt x="34958" y="577"/>
                  </a:lnTo>
                  <a:lnTo>
                    <a:pt x="45748" y="6886"/>
                  </a:lnTo>
                  <a:lnTo>
                    <a:pt x="52126" y="12786"/>
                  </a:lnTo>
                  <a:lnTo>
                    <a:pt x="54917" y="21110"/>
                  </a:lnTo>
                  <a:lnTo>
                    <a:pt x="56709" y="43701"/>
                  </a:lnTo>
                  <a:lnTo>
                    <a:pt x="54132" y="53194"/>
                  </a:lnTo>
                  <a:lnTo>
                    <a:pt x="29795" y="93322"/>
                  </a:lnTo>
                  <a:lnTo>
                    <a:pt x="28937" y="98839"/>
                  </a:lnTo>
                  <a:lnTo>
                    <a:pt x="28736" y="96750"/>
                  </a:lnTo>
                  <a:lnTo>
                    <a:pt x="36211" y="80240"/>
                  </a:lnTo>
                  <a:lnTo>
                    <a:pt x="60375" y="44423"/>
                  </a:lnTo>
                  <a:lnTo>
                    <a:pt x="86127" y="25101"/>
                  </a:lnTo>
                  <a:lnTo>
                    <a:pt x="121491" y="10507"/>
                  </a:lnTo>
                  <a:lnTo>
                    <a:pt x="132655" y="8225"/>
                  </a:lnTo>
                  <a:lnTo>
                    <a:pt x="133332" y="30478"/>
                  </a:lnTo>
                  <a:lnTo>
                    <a:pt x="132288" y="50647"/>
                  </a:lnTo>
                  <a:lnTo>
                    <a:pt x="123940" y="83577"/>
                  </a:lnTo>
                  <a:lnTo>
                    <a:pt x="123859" y="79018"/>
                  </a:lnTo>
                  <a:lnTo>
                    <a:pt x="145286" y="53674"/>
                  </a:lnTo>
                  <a:lnTo>
                    <a:pt x="176872" y="29317"/>
                  </a:lnTo>
                  <a:lnTo>
                    <a:pt x="187050" y="15316"/>
                  </a:lnTo>
                  <a:lnTo>
                    <a:pt x="195711" y="9168"/>
                  </a:lnTo>
                  <a:lnTo>
                    <a:pt x="199457" y="165"/>
                  </a:lnTo>
                  <a:lnTo>
                    <a:pt x="204913" y="9149"/>
                  </a:lnTo>
                  <a:lnTo>
                    <a:pt x="208176" y="20158"/>
                  </a:lnTo>
                  <a:lnTo>
                    <a:pt x="201675" y="47511"/>
                  </a:lnTo>
                  <a:lnTo>
                    <a:pt x="193021" y="74394"/>
                  </a:lnTo>
                  <a:lnTo>
                    <a:pt x="190562" y="86239"/>
                  </a:lnTo>
                  <a:lnTo>
                    <a:pt x="182447" y="100874"/>
                  </a:lnTo>
                  <a:lnTo>
                    <a:pt x="183014" y="101693"/>
                  </a:lnTo>
                  <a:lnTo>
                    <a:pt x="190500" y="103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458">
              <a:extLst>
                <a:ext uri="{FF2B5EF4-FFF2-40B4-BE49-F238E27FC236}">
                  <a16:creationId xmlns:a16="http://schemas.microsoft.com/office/drawing/2014/main" id="{D721474A-B0B4-5B1B-A102-97DC5ABFD296}"/>
                </a:ext>
              </a:extLst>
            </p:cNvPr>
            <p:cNvSpPr/>
            <p:nvPr>
              <p:custDataLst>
                <p:tags r:id="rId158"/>
              </p:custDataLst>
            </p:nvPr>
          </p:nvSpPr>
          <p:spPr>
            <a:xfrm>
              <a:off x="6448425" y="5219700"/>
              <a:ext cx="9526" cy="9526"/>
            </a:xfrm>
            <a:custGeom>
              <a:avLst/>
              <a:gdLst/>
              <a:ahLst/>
              <a:cxnLst/>
              <a:rect l="0" t="0" r="0" b="0"/>
              <a:pathLst>
                <a:path w="9526" h="9526">
                  <a:moveTo>
                    <a:pt x="0" y="9525"/>
                  </a:moveTo>
                  <a:lnTo>
                    <a:pt x="0" y="9525"/>
                  </a:lnTo>
                  <a:lnTo>
                    <a:pt x="5056" y="9525"/>
                  </a:lnTo>
                  <a:lnTo>
                    <a:pt x="6545" y="8467"/>
                  </a:lnTo>
                  <a:lnTo>
                    <a:pt x="7539" y="670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459">
              <a:extLst>
                <a:ext uri="{FF2B5EF4-FFF2-40B4-BE49-F238E27FC236}">
                  <a16:creationId xmlns:a16="http://schemas.microsoft.com/office/drawing/2014/main" id="{16EF0B29-932E-AC3F-2D06-A1FA310C32A2}"/>
                </a:ext>
              </a:extLst>
            </p:cNvPr>
            <p:cNvSpPr/>
            <p:nvPr>
              <p:custDataLst>
                <p:tags r:id="rId159"/>
              </p:custDataLst>
            </p:nvPr>
          </p:nvSpPr>
          <p:spPr>
            <a:xfrm>
              <a:off x="6715716" y="5186445"/>
              <a:ext cx="92617" cy="153224"/>
            </a:xfrm>
            <a:custGeom>
              <a:avLst/>
              <a:gdLst/>
              <a:ahLst/>
              <a:cxnLst/>
              <a:rect l="0" t="0" r="0" b="0"/>
              <a:pathLst>
                <a:path w="92617" h="153224">
                  <a:moveTo>
                    <a:pt x="66084" y="33255"/>
                  </a:moveTo>
                  <a:lnTo>
                    <a:pt x="66084" y="33255"/>
                  </a:lnTo>
                  <a:lnTo>
                    <a:pt x="75575" y="33255"/>
                  </a:lnTo>
                  <a:lnTo>
                    <a:pt x="70542" y="28199"/>
                  </a:lnTo>
                  <a:lnTo>
                    <a:pt x="68065" y="22894"/>
                  </a:lnTo>
                  <a:lnTo>
                    <a:pt x="67405" y="19998"/>
                  </a:lnTo>
                  <a:lnTo>
                    <a:pt x="57999" y="6512"/>
                  </a:lnTo>
                  <a:lnTo>
                    <a:pt x="54377" y="5494"/>
                  </a:lnTo>
                  <a:lnTo>
                    <a:pt x="51929" y="5223"/>
                  </a:lnTo>
                  <a:lnTo>
                    <a:pt x="49239" y="7159"/>
                  </a:lnTo>
                  <a:lnTo>
                    <a:pt x="24528" y="44809"/>
                  </a:lnTo>
                  <a:lnTo>
                    <a:pt x="3896" y="87016"/>
                  </a:lnTo>
                  <a:lnTo>
                    <a:pt x="0" y="124256"/>
                  </a:lnTo>
                  <a:lnTo>
                    <a:pt x="5316" y="137554"/>
                  </a:lnTo>
                  <a:lnTo>
                    <a:pt x="9698" y="144062"/>
                  </a:lnTo>
                  <a:lnTo>
                    <a:pt x="14734" y="148401"/>
                  </a:lnTo>
                  <a:lnTo>
                    <a:pt x="25976" y="153223"/>
                  </a:lnTo>
                  <a:lnTo>
                    <a:pt x="38028" y="152543"/>
                  </a:lnTo>
                  <a:lnTo>
                    <a:pt x="44205" y="150880"/>
                  </a:lnTo>
                  <a:lnTo>
                    <a:pt x="56712" y="140566"/>
                  </a:lnTo>
                  <a:lnTo>
                    <a:pt x="68269" y="125399"/>
                  </a:lnTo>
                  <a:lnTo>
                    <a:pt x="87761" y="80471"/>
                  </a:lnTo>
                  <a:lnTo>
                    <a:pt x="92616" y="62297"/>
                  </a:lnTo>
                  <a:lnTo>
                    <a:pt x="88107" y="48279"/>
                  </a:lnTo>
                  <a:lnTo>
                    <a:pt x="79312" y="25359"/>
                  </a:lnTo>
                  <a:lnTo>
                    <a:pt x="78078" y="18466"/>
                  </a:lnTo>
                  <a:lnTo>
                    <a:pt x="74080" y="13871"/>
                  </a:lnTo>
                  <a:lnTo>
                    <a:pt x="46166" y="834"/>
                  </a:lnTo>
                  <a:lnTo>
                    <a:pt x="42222" y="0"/>
                  </a:lnTo>
                  <a:lnTo>
                    <a:pt x="27984" y="46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9" name="SMARTInkShape-Group98">
            <a:extLst>
              <a:ext uri="{FF2B5EF4-FFF2-40B4-BE49-F238E27FC236}">
                <a16:creationId xmlns:a16="http://schemas.microsoft.com/office/drawing/2014/main" id="{DA97877F-4A96-B32B-B1D3-A25C6AB1C064}"/>
              </a:ext>
            </a:extLst>
          </p:cNvPr>
          <p:cNvGrpSpPr/>
          <p:nvPr/>
        </p:nvGrpSpPr>
        <p:grpSpPr>
          <a:xfrm>
            <a:off x="4899377" y="5010150"/>
            <a:ext cx="1543652" cy="476251"/>
            <a:chOff x="4899377" y="5010150"/>
            <a:chExt cx="1543652" cy="476251"/>
          </a:xfrm>
        </p:grpSpPr>
        <p:sp>
          <p:nvSpPr>
            <p:cNvPr id="199" name="SMARTInkShape-460">
              <a:extLst>
                <a:ext uri="{FF2B5EF4-FFF2-40B4-BE49-F238E27FC236}">
                  <a16:creationId xmlns:a16="http://schemas.microsoft.com/office/drawing/2014/main" id="{2684C245-3AE1-B48B-9F2F-E45601D388B1}"/>
                </a:ext>
              </a:extLst>
            </p:cNvPr>
            <p:cNvSpPr/>
            <p:nvPr>
              <p:custDataLst>
                <p:tags r:id="rId142"/>
              </p:custDataLst>
            </p:nvPr>
          </p:nvSpPr>
          <p:spPr>
            <a:xfrm>
              <a:off x="6343650" y="5324475"/>
              <a:ext cx="99379" cy="161926"/>
            </a:xfrm>
            <a:custGeom>
              <a:avLst/>
              <a:gdLst/>
              <a:ahLst/>
              <a:cxnLst/>
              <a:rect l="0" t="0" r="0" b="0"/>
              <a:pathLst>
                <a:path w="99379" h="161926">
                  <a:moveTo>
                    <a:pt x="85725" y="0"/>
                  </a:moveTo>
                  <a:lnTo>
                    <a:pt x="85725" y="0"/>
                  </a:lnTo>
                  <a:lnTo>
                    <a:pt x="98982" y="31571"/>
                  </a:lnTo>
                  <a:lnTo>
                    <a:pt x="99378" y="48957"/>
                  </a:lnTo>
                  <a:lnTo>
                    <a:pt x="94968" y="67267"/>
                  </a:lnTo>
                  <a:lnTo>
                    <a:pt x="85953" y="85987"/>
                  </a:lnTo>
                  <a:lnTo>
                    <a:pt x="42340" y="129641"/>
                  </a:lnTo>
                  <a:lnTo>
                    <a:pt x="31870" y="136993"/>
                  </a:lnTo>
                  <a:lnTo>
                    <a:pt x="27597" y="138954"/>
                  </a:lnTo>
                  <a:lnTo>
                    <a:pt x="20026" y="146777"/>
                  </a:lnTo>
                  <a:lnTo>
                    <a:pt x="13134" y="155192"/>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461">
              <a:extLst>
                <a:ext uri="{FF2B5EF4-FFF2-40B4-BE49-F238E27FC236}">
                  <a16:creationId xmlns:a16="http://schemas.microsoft.com/office/drawing/2014/main" id="{6F11BB68-43FC-ECE7-1E73-6AFEFC6176FF}"/>
                </a:ext>
              </a:extLst>
            </p:cNvPr>
            <p:cNvSpPr/>
            <p:nvPr>
              <p:custDataLst>
                <p:tags r:id="rId143"/>
              </p:custDataLst>
            </p:nvPr>
          </p:nvSpPr>
          <p:spPr>
            <a:xfrm>
              <a:off x="6030046" y="5214291"/>
              <a:ext cx="161205" cy="125326"/>
            </a:xfrm>
            <a:custGeom>
              <a:avLst/>
              <a:gdLst/>
              <a:ahLst/>
              <a:cxnLst/>
              <a:rect l="0" t="0" r="0" b="0"/>
              <a:pathLst>
                <a:path w="161205" h="125326">
                  <a:moveTo>
                    <a:pt x="104054" y="33984"/>
                  </a:moveTo>
                  <a:lnTo>
                    <a:pt x="104054" y="33984"/>
                  </a:lnTo>
                  <a:lnTo>
                    <a:pt x="104054" y="28928"/>
                  </a:lnTo>
                  <a:lnTo>
                    <a:pt x="105112" y="27439"/>
                  </a:lnTo>
                  <a:lnTo>
                    <a:pt x="106876" y="26445"/>
                  </a:lnTo>
                  <a:lnTo>
                    <a:pt x="113545" y="24469"/>
                  </a:lnTo>
                  <a:lnTo>
                    <a:pt x="105375" y="24459"/>
                  </a:lnTo>
                  <a:lnTo>
                    <a:pt x="104936" y="23401"/>
                  </a:lnTo>
                  <a:lnTo>
                    <a:pt x="104064" y="9994"/>
                  </a:lnTo>
                  <a:lnTo>
                    <a:pt x="103003" y="8465"/>
                  </a:lnTo>
                  <a:lnTo>
                    <a:pt x="101237" y="7446"/>
                  </a:lnTo>
                  <a:lnTo>
                    <a:pt x="93694" y="6012"/>
                  </a:lnTo>
                  <a:lnTo>
                    <a:pt x="90797" y="5812"/>
                  </a:lnTo>
                  <a:lnTo>
                    <a:pt x="88866" y="4620"/>
                  </a:lnTo>
                  <a:lnTo>
                    <a:pt x="87579" y="2766"/>
                  </a:lnTo>
                  <a:lnTo>
                    <a:pt x="86721" y="472"/>
                  </a:lnTo>
                  <a:lnTo>
                    <a:pt x="84032" y="0"/>
                  </a:lnTo>
                  <a:lnTo>
                    <a:pt x="64508" y="6850"/>
                  </a:lnTo>
                  <a:lnTo>
                    <a:pt x="52611" y="13458"/>
                  </a:lnTo>
                  <a:lnTo>
                    <a:pt x="34013" y="30137"/>
                  </a:lnTo>
                  <a:lnTo>
                    <a:pt x="11587" y="63680"/>
                  </a:lnTo>
                  <a:lnTo>
                    <a:pt x="2926" y="88643"/>
                  </a:lnTo>
                  <a:lnTo>
                    <a:pt x="0" y="116042"/>
                  </a:lnTo>
                  <a:lnTo>
                    <a:pt x="818" y="120439"/>
                  </a:lnTo>
                  <a:lnTo>
                    <a:pt x="2421" y="123372"/>
                  </a:lnTo>
                  <a:lnTo>
                    <a:pt x="4548" y="125325"/>
                  </a:lnTo>
                  <a:lnTo>
                    <a:pt x="8084" y="124512"/>
                  </a:lnTo>
                  <a:lnTo>
                    <a:pt x="34945" y="102376"/>
                  </a:lnTo>
                  <a:lnTo>
                    <a:pt x="73274" y="57197"/>
                  </a:lnTo>
                  <a:lnTo>
                    <a:pt x="84318" y="44310"/>
                  </a:lnTo>
                  <a:lnTo>
                    <a:pt x="84699" y="46687"/>
                  </a:lnTo>
                  <a:lnTo>
                    <a:pt x="84944" y="61894"/>
                  </a:lnTo>
                  <a:lnTo>
                    <a:pt x="82156" y="70377"/>
                  </a:lnTo>
                  <a:lnTo>
                    <a:pt x="79930" y="74121"/>
                  </a:lnTo>
                  <a:lnTo>
                    <a:pt x="79505" y="77676"/>
                  </a:lnTo>
                  <a:lnTo>
                    <a:pt x="81854" y="84446"/>
                  </a:lnTo>
                  <a:lnTo>
                    <a:pt x="89127" y="94209"/>
                  </a:lnTo>
                  <a:lnTo>
                    <a:pt x="103041" y="103805"/>
                  </a:lnTo>
                  <a:lnTo>
                    <a:pt x="120570" y="108294"/>
                  </a:lnTo>
                  <a:lnTo>
                    <a:pt x="144397" y="110869"/>
                  </a:lnTo>
                  <a:lnTo>
                    <a:pt x="161204" y="119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462">
              <a:extLst>
                <a:ext uri="{FF2B5EF4-FFF2-40B4-BE49-F238E27FC236}">
                  <a16:creationId xmlns:a16="http://schemas.microsoft.com/office/drawing/2014/main" id="{2A2804E0-DE30-765A-F274-577E76698565}"/>
                </a:ext>
              </a:extLst>
            </p:cNvPr>
            <p:cNvSpPr/>
            <p:nvPr>
              <p:custDataLst>
                <p:tags r:id="rId144"/>
              </p:custDataLst>
            </p:nvPr>
          </p:nvSpPr>
          <p:spPr>
            <a:xfrm>
              <a:off x="5934075" y="5116641"/>
              <a:ext cx="47626" cy="226885"/>
            </a:xfrm>
            <a:custGeom>
              <a:avLst/>
              <a:gdLst/>
              <a:ahLst/>
              <a:cxnLst/>
              <a:rect l="0" t="0" r="0" b="0"/>
              <a:pathLst>
                <a:path w="47626" h="226885">
                  <a:moveTo>
                    <a:pt x="47625" y="17334"/>
                  </a:moveTo>
                  <a:lnTo>
                    <a:pt x="47625" y="17334"/>
                  </a:lnTo>
                  <a:lnTo>
                    <a:pt x="47625" y="0"/>
                  </a:lnTo>
                  <a:lnTo>
                    <a:pt x="47625" y="3848"/>
                  </a:lnTo>
                  <a:lnTo>
                    <a:pt x="34368" y="47234"/>
                  </a:lnTo>
                  <a:lnTo>
                    <a:pt x="22115" y="91875"/>
                  </a:lnTo>
                  <a:lnTo>
                    <a:pt x="9503" y="135814"/>
                  </a:lnTo>
                  <a:lnTo>
                    <a:pt x="2815" y="161447"/>
                  </a:lnTo>
                  <a:lnTo>
                    <a:pt x="0" y="2268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463">
              <a:extLst>
                <a:ext uri="{FF2B5EF4-FFF2-40B4-BE49-F238E27FC236}">
                  <a16:creationId xmlns:a16="http://schemas.microsoft.com/office/drawing/2014/main" id="{1E5FD3F1-DDD9-FDC6-9E1A-8002D3D1C89E}"/>
                </a:ext>
              </a:extLst>
            </p:cNvPr>
            <p:cNvSpPr/>
            <p:nvPr>
              <p:custDataLst>
                <p:tags r:id="rId145"/>
              </p:custDataLst>
            </p:nvPr>
          </p:nvSpPr>
          <p:spPr>
            <a:xfrm>
              <a:off x="5838825" y="5238750"/>
              <a:ext cx="66676" cy="74203"/>
            </a:xfrm>
            <a:custGeom>
              <a:avLst/>
              <a:gdLst/>
              <a:ahLst/>
              <a:cxnLst/>
              <a:rect l="0" t="0" r="0" b="0"/>
              <a:pathLst>
                <a:path w="66676" h="74203">
                  <a:moveTo>
                    <a:pt x="0" y="0"/>
                  </a:moveTo>
                  <a:lnTo>
                    <a:pt x="0" y="0"/>
                  </a:lnTo>
                  <a:lnTo>
                    <a:pt x="18655" y="0"/>
                  </a:lnTo>
                  <a:lnTo>
                    <a:pt x="12426" y="7604"/>
                  </a:lnTo>
                  <a:lnTo>
                    <a:pt x="9328" y="16247"/>
                  </a:lnTo>
                  <a:lnTo>
                    <a:pt x="3234" y="25510"/>
                  </a:lnTo>
                  <a:lnTo>
                    <a:pt x="958" y="36016"/>
                  </a:lnTo>
                  <a:lnTo>
                    <a:pt x="126" y="59005"/>
                  </a:lnTo>
                  <a:lnTo>
                    <a:pt x="2879" y="66089"/>
                  </a:lnTo>
                  <a:lnTo>
                    <a:pt x="5094" y="69458"/>
                  </a:lnTo>
                  <a:lnTo>
                    <a:pt x="8688" y="71706"/>
                  </a:lnTo>
                  <a:lnTo>
                    <a:pt x="18325" y="74202"/>
                  </a:lnTo>
                  <a:lnTo>
                    <a:pt x="21742" y="73810"/>
                  </a:lnTo>
                  <a:lnTo>
                    <a:pt x="24019" y="72490"/>
                  </a:lnTo>
                  <a:lnTo>
                    <a:pt x="51819" y="38396"/>
                  </a:lnTo>
                  <a:lnTo>
                    <a:pt x="59270" y="11968"/>
                  </a:lnTo>
                  <a:lnTo>
                    <a:pt x="65213" y="2364"/>
                  </a:lnTo>
                  <a:lnTo>
                    <a:pt x="64642" y="1576"/>
                  </a:lnTo>
                  <a:lnTo>
                    <a:pt x="61185" y="701"/>
                  </a:lnTo>
                  <a:lnTo>
                    <a:pt x="59840" y="1525"/>
                  </a:lnTo>
                  <a:lnTo>
                    <a:pt x="666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464">
              <a:extLst>
                <a:ext uri="{FF2B5EF4-FFF2-40B4-BE49-F238E27FC236}">
                  <a16:creationId xmlns:a16="http://schemas.microsoft.com/office/drawing/2014/main" id="{4DF5ECA2-F87F-1E86-8028-A74ADFE612B1}"/>
                </a:ext>
              </a:extLst>
            </p:cNvPr>
            <p:cNvSpPr/>
            <p:nvPr>
              <p:custDataLst>
                <p:tags r:id="rId146"/>
              </p:custDataLst>
            </p:nvPr>
          </p:nvSpPr>
          <p:spPr>
            <a:xfrm>
              <a:off x="5600700" y="5238810"/>
              <a:ext cx="190417" cy="76141"/>
            </a:xfrm>
            <a:custGeom>
              <a:avLst/>
              <a:gdLst/>
              <a:ahLst/>
              <a:cxnLst/>
              <a:rect l="0" t="0" r="0" b="0"/>
              <a:pathLst>
                <a:path w="190417" h="76141">
                  <a:moveTo>
                    <a:pt x="0" y="28515"/>
                  </a:moveTo>
                  <a:lnTo>
                    <a:pt x="0" y="28515"/>
                  </a:lnTo>
                  <a:lnTo>
                    <a:pt x="16247" y="13327"/>
                  </a:lnTo>
                  <a:lnTo>
                    <a:pt x="28648" y="7406"/>
                  </a:lnTo>
                  <a:lnTo>
                    <a:pt x="36232" y="1415"/>
                  </a:lnTo>
                  <a:lnTo>
                    <a:pt x="42603" y="377"/>
                  </a:lnTo>
                  <a:lnTo>
                    <a:pt x="44278" y="1289"/>
                  </a:lnTo>
                  <a:lnTo>
                    <a:pt x="45393" y="2956"/>
                  </a:lnTo>
                  <a:lnTo>
                    <a:pt x="55695" y="30543"/>
                  </a:lnTo>
                  <a:lnTo>
                    <a:pt x="50859" y="40353"/>
                  </a:lnTo>
                  <a:lnTo>
                    <a:pt x="43771" y="50709"/>
                  </a:lnTo>
                  <a:lnTo>
                    <a:pt x="36398" y="65982"/>
                  </a:lnTo>
                  <a:lnTo>
                    <a:pt x="30119" y="74134"/>
                  </a:lnTo>
                  <a:lnTo>
                    <a:pt x="29604" y="73744"/>
                  </a:lnTo>
                  <a:lnTo>
                    <a:pt x="28778" y="65514"/>
                  </a:lnTo>
                  <a:lnTo>
                    <a:pt x="28710" y="62706"/>
                  </a:lnTo>
                  <a:lnTo>
                    <a:pt x="33671" y="48641"/>
                  </a:lnTo>
                  <a:lnTo>
                    <a:pt x="69508" y="6793"/>
                  </a:lnTo>
                  <a:lnTo>
                    <a:pt x="76048" y="2986"/>
                  </a:lnTo>
                  <a:lnTo>
                    <a:pt x="88869" y="543"/>
                  </a:lnTo>
                  <a:lnTo>
                    <a:pt x="95236" y="3030"/>
                  </a:lnTo>
                  <a:lnTo>
                    <a:pt x="98416" y="5175"/>
                  </a:lnTo>
                  <a:lnTo>
                    <a:pt x="100535" y="8722"/>
                  </a:lnTo>
                  <a:lnTo>
                    <a:pt x="104217" y="25490"/>
                  </a:lnTo>
                  <a:lnTo>
                    <a:pt x="101705" y="29993"/>
                  </a:lnTo>
                  <a:lnTo>
                    <a:pt x="99555" y="32675"/>
                  </a:lnTo>
                  <a:lnTo>
                    <a:pt x="97163" y="41300"/>
                  </a:lnTo>
                  <a:lnTo>
                    <a:pt x="95253" y="66556"/>
                  </a:lnTo>
                  <a:lnTo>
                    <a:pt x="102855" y="57941"/>
                  </a:lnTo>
                  <a:lnTo>
                    <a:pt x="112556" y="43818"/>
                  </a:lnTo>
                  <a:lnTo>
                    <a:pt x="157615" y="5124"/>
                  </a:lnTo>
                  <a:lnTo>
                    <a:pt x="164596" y="2245"/>
                  </a:lnTo>
                  <a:lnTo>
                    <a:pt x="189537" y="0"/>
                  </a:lnTo>
                  <a:lnTo>
                    <a:pt x="190072" y="2788"/>
                  </a:lnTo>
                  <a:lnTo>
                    <a:pt x="190416" y="18259"/>
                  </a:lnTo>
                  <a:lnTo>
                    <a:pt x="182880" y="41699"/>
                  </a:lnTo>
                  <a:lnTo>
                    <a:pt x="171199" y="63888"/>
                  </a:lnTo>
                  <a:lnTo>
                    <a:pt x="161925" y="761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465">
              <a:extLst>
                <a:ext uri="{FF2B5EF4-FFF2-40B4-BE49-F238E27FC236}">
                  <a16:creationId xmlns:a16="http://schemas.microsoft.com/office/drawing/2014/main" id="{ACB13C1A-B5EB-A5B6-4DA7-B50D3C0D709E}"/>
                </a:ext>
              </a:extLst>
            </p:cNvPr>
            <p:cNvSpPr/>
            <p:nvPr>
              <p:custDataLst>
                <p:tags r:id="rId147"/>
              </p:custDataLst>
            </p:nvPr>
          </p:nvSpPr>
          <p:spPr>
            <a:xfrm>
              <a:off x="5438775" y="5229833"/>
              <a:ext cx="180976" cy="98440"/>
            </a:xfrm>
            <a:custGeom>
              <a:avLst/>
              <a:gdLst/>
              <a:ahLst/>
              <a:cxnLst/>
              <a:rect l="0" t="0" r="0" b="0"/>
              <a:pathLst>
                <a:path w="180976" h="98440">
                  <a:moveTo>
                    <a:pt x="0" y="47017"/>
                  </a:moveTo>
                  <a:lnTo>
                    <a:pt x="0" y="47017"/>
                  </a:lnTo>
                  <a:lnTo>
                    <a:pt x="0" y="33760"/>
                  </a:lnTo>
                  <a:lnTo>
                    <a:pt x="10113" y="19571"/>
                  </a:lnTo>
                  <a:lnTo>
                    <a:pt x="17900" y="13652"/>
                  </a:lnTo>
                  <a:lnTo>
                    <a:pt x="28234" y="10320"/>
                  </a:lnTo>
                  <a:lnTo>
                    <a:pt x="46264" y="9195"/>
                  </a:lnTo>
                  <a:lnTo>
                    <a:pt x="49893" y="10160"/>
                  </a:lnTo>
                  <a:lnTo>
                    <a:pt x="52312" y="11864"/>
                  </a:lnTo>
                  <a:lnTo>
                    <a:pt x="61251" y="27255"/>
                  </a:lnTo>
                  <a:lnTo>
                    <a:pt x="65961" y="64405"/>
                  </a:lnTo>
                  <a:lnTo>
                    <a:pt x="65300" y="76970"/>
                  </a:lnTo>
                  <a:lnTo>
                    <a:pt x="61477" y="86082"/>
                  </a:lnTo>
                  <a:lnTo>
                    <a:pt x="53375" y="97162"/>
                  </a:lnTo>
                  <a:lnTo>
                    <a:pt x="50400" y="98439"/>
                  </a:lnTo>
                  <a:lnTo>
                    <a:pt x="47357" y="98231"/>
                  </a:lnTo>
                  <a:lnTo>
                    <a:pt x="44272" y="97034"/>
                  </a:lnTo>
                  <a:lnTo>
                    <a:pt x="42215" y="95180"/>
                  </a:lnTo>
                  <a:lnTo>
                    <a:pt x="39928" y="90294"/>
                  </a:lnTo>
                  <a:lnTo>
                    <a:pt x="38641" y="71482"/>
                  </a:lnTo>
                  <a:lnTo>
                    <a:pt x="43985" y="57537"/>
                  </a:lnTo>
                  <a:lnTo>
                    <a:pt x="64662" y="31339"/>
                  </a:lnTo>
                  <a:lnTo>
                    <a:pt x="82894" y="17207"/>
                  </a:lnTo>
                  <a:lnTo>
                    <a:pt x="114564" y="4009"/>
                  </a:lnTo>
                  <a:lnTo>
                    <a:pt x="148842" y="0"/>
                  </a:lnTo>
                  <a:lnTo>
                    <a:pt x="180975" y="8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466">
              <a:extLst>
                <a:ext uri="{FF2B5EF4-FFF2-40B4-BE49-F238E27FC236}">
                  <a16:creationId xmlns:a16="http://schemas.microsoft.com/office/drawing/2014/main" id="{8DCF82AD-8C2F-9245-4600-51F9FDB1552A}"/>
                </a:ext>
              </a:extLst>
            </p:cNvPr>
            <p:cNvSpPr/>
            <p:nvPr>
              <p:custDataLst>
                <p:tags r:id="rId148"/>
              </p:custDataLst>
            </p:nvPr>
          </p:nvSpPr>
          <p:spPr>
            <a:xfrm>
              <a:off x="5336925" y="5204971"/>
              <a:ext cx="73145" cy="126061"/>
            </a:xfrm>
            <a:custGeom>
              <a:avLst/>
              <a:gdLst/>
              <a:ahLst/>
              <a:cxnLst/>
              <a:rect l="0" t="0" r="0" b="0"/>
              <a:pathLst>
                <a:path w="73145" h="126061">
                  <a:moveTo>
                    <a:pt x="63750" y="24254"/>
                  </a:moveTo>
                  <a:lnTo>
                    <a:pt x="63750" y="24254"/>
                  </a:lnTo>
                  <a:lnTo>
                    <a:pt x="63750" y="16053"/>
                  </a:lnTo>
                  <a:lnTo>
                    <a:pt x="49561" y="574"/>
                  </a:lnTo>
                  <a:lnTo>
                    <a:pt x="46882" y="0"/>
                  </a:lnTo>
                  <a:lnTo>
                    <a:pt x="44038" y="676"/>
                  </a:lnTo>
                  <a:lnTo>
                    <a:pt x="36998" y="5308"/>
                  </a:lnTo>
                  <a:lnTo>
                    <a:pt x="23250" y="18758"/>
                  </a:lnTo>
                  <a:lnTo>
                    <a:pt x="3659" y="55134"/>
                  </a:lnTo>
                  <a:lnTo>
                    <a:pt x="0" y="72903"/>
                  </a:lnTo>
                  <a:lnTo>
                    <a:pt x="2998" y="100758"/>
                  </a:lnTo>
                  <a:lnTo>
                    <a:pt x="10644" y="113994"/>
                  </a:lnTo>
                  <a:lnTo>
                    <a:pt x="15646" y="119006"/>
                  </a:lnTo>
                  <a:lnTo>
                    <a:pt x="26848" y="124574"/>
                  </a:lnTo>
                  <a:lnTo>
                    <a:pt x="32798" y="126060"/>
                  </a:lnTo>
                  <a:lnTo>
                    <a:pt x="47878" y="122064"/>
                  </a:lnTo>
                  <a:lnTo>
                    <a:pt x="56344" y="118036"/>
                  </a:lnTo>
                  <a:lnTo>
                    <a:pt x="61987" y="113233"/>
                  </a:lnTo>
                  <a:lnTo>
                    <a:pt x="68258" y="102254"/>
                  </a:lnTo>
                  <a:lnTo>
                    <a:pt x="72836" y="70465"/>
                  </a:lnTo>
                  <a:lnTo>
                    <a:pt x="73144" y="59701"/>
                  </a:lnTo>
                  <a:lnTo>
                    <a:pt x="70395" y="53061"/>
                  </a:lnTo>
                  <a:lnTo>
                    <a:pt x="44700" y="242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467">
              <a:extLst>
                <a:ext uri="{FF2B5EF4-FFF2-40B4-BE49-F238E27FC236}">
                  <a16:creationId xmlns:a16="http://schemas.microsoft.com/office/drawing/2014/main" id="{3A4E84F1-598D-4F35-8A74-CC966A0EC741}"/>
                </a:ext>
              </a:extLst>
            </p:cNvPr>
            <p:cNvSpPr/>
            <p:nvPr>
              <p:custDataLst>
                <p:tags r:id="rId149"/>
              </p:custDataLst>
            </p:nvPr>
          </p:nvSpPr>
          <p:spPr>
            <a:xfrm>
              <a:off x="5143500" y="5229225"/>
              <a:ext cx="133351" cy="28576"/>
            </a:xfrm>
            <a:custGeom>
              <a:avLst/>
              <a:gdLst/>
              <a:ahLst/>
              <a:cxnLst/>
              <a:rect l="0" t="0" r="0" b="0"/>
              <a:pathLst>
                <a:path w="133351" h="28576">
                  <a:moveTo>
                    <a:pt x="0" y="28575"/>
                  </a:moveTo>
                  <a:lnTo>
                    <a:pt x="0" y="28575"/>
                  </a:lnTo>
                  <a:lnTo>
                    <a:pt x="40098" y="12328"/>
                  </a:lnTo>
                  <a:lnTo>
                    <a:pt x="80931" y="183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468">
              <a:extLst>
                <a:ext uri="{FF2B5EF4-FFF2-40B4-BE49-F238E27FC236}">
                  <a16:creationId xmlns:a16="http://schemas.microsoft.com/office/drawing/2014/main" id="{1AE4B0CC-4C2A-C26E-D198-13BBC0AEB888}"/>
                </a:ext>
              </a:extLst>
            </p:cNvPr>
            <p:cNvSpPr/>
            <p:nvPr>
              <p:custDataLst>
                <p:tags r:id="rId150"/>
              </p:custDataLst>
            </p:nvPr>
          </p:nvSpPr>
          <p:spPr>
            <a:xfrm>
              <a:off x="5155321" y="5059264"/>
              <a:ext cx="150105" cy="341009"/>
            </a:xfrm>
            <a:custGeom>
              <a:avLst/>
              <a:gdLst/>
              <a:ahLst/>
              <a:cxnLst/>
              <a:rect l="0" t="0" r="0" b="0"/>
              <a:pathLst>
                <a:path w="150105" h="341009">
                  <a:moveTo>
                    <a:pt x="140579" y="93761"/>
                  </a:moveTo>
                  <a:lnTo>
                    <a:pt x="140579" y="93761"/>
                  </a:lnTo>
                  <a:lnTo>
                    <a:pt x="148780" y="85560"/>
                  </a:lnTo>
                  <a:lnTo>
                    <a:pt x="149988" y="76152"/>
                  </a:lnTo>
                  <a:lnTo>
                    <a:pt x="150104" y="42923"/>
                  </a:lnTo>
                  <a:lnTo>
                    <a:pt x="147282" y="36594"/>
                  </a:lnTo>
                  <a:lnTo>
                    <a:pt x="134916" y="20734"/>
                  </a:lnTo>
                  <a:lnTo>
                    <a:pt x="132771" y="14385"/>
                  </a:lnTo>
                  <a:lnTo>
                    <a:pt x="131141" y="12269"/>
                  </a:lnTo>
                  <a:lnTo>
                    <a:pt x="114908" y="1861"/>
                  </a:lnTo>
                  <a:lnTo>
                    <a:pt x="108708" y="0"/>
                  </a:lnTo>
                  <a:lnTo>
                    <a:pt x="105573" y="562"/>
                  </a:lnTo>
                  <a:lnTo>
                    <a:pt x="99268" y="4010"/>
                  </a:lnTo>
                  <a:lnTo>
                    <a:pt x="61937" y="39254"/>
                  </a:lnTo>
                  <a:lnTo>
                    <a:pt x="39948" y="83896"/>
                  </a:lnTo>
                  <a:lnTo>
                    <a:pt x="23508" y="127292"/>
                  </a:lnTo>
                  <a:lnTo>
                    <a:pt x="12522" y="171547"/>
                  </a:lnTo>
                  <a:lnTo>
                    <a:pt x="5452" y="218840"/>
                  </a:lnTo>
                  <a:lnTo>
                    <a:pt x="0" y="256058"/>
                  </a:lnTo>
                  <a:lnTo>
                    <a:pt x="1206" y="293896"/>
                  </a:lnTo>
                  <a:lnTo>
                    <a:pt x="7494" y="338917"/>
                  </a:lnTo>
                  <a:lnTo>
                    <a:pt x="9522" y="340806"/>
                  </a:lnTo>
                  <a:lnTo>
                    <a:pt x="11931" y="341008"/>
                  </a:lnTo>
                  <a:lnTo>
                    <a:pt x="13540" y="340084"/>
                  </a:lnTo>
                  <a:lnTo>
                    <a:pt x="16754" y="3318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469">
              <a:extLst>
                <a:ext uri="{FF2B5EF4-FFF2-40B4-BE49-F238E27FC236}">
                  <a16:creationId xmlns:a16="http://schemas.microsoft.com/office/drawing/2014/main" id="{1B12CFFD-AE6A-A4DF-B764-64CE6010B2D0}"/>
                </a:ext>
              </a:extLst>
            </p:cNvPr>
            <p:cNvSpPr/>
            <p:nvPr>
              <p:custDataLst>
                <p:tags r:id="rId151"/>
              </p:custDataLst>
            </p:nvPr>
          </p:nvSpPr>
          <p:spPr>
            <a:xfrm>
              <a:off x="4899377" y="5010150"/>
              <a:ext cx="120299" cy="395949"/>
            </a:xfrm>
            <a:custGeom>
              <a:avLst/>
              <a:gdLst/>
              <a:ahLst/>
              <a:cxnLst/>
              <a:rect l="0" t="0" r="0" b="0"/>
              <a:pathLst>
                <a:path w="120299" h="395949">
                  <a:moveTo>
                    <a:pt x="120298" y="0"/>
                  </a:moveTo>
                  <a:lnTo>
                    <a:pt x="120298" y="0"/>
                  </a:lnTo>
                  <a:lnTo>
                    <a:pt x="93461" y="29659"/>
                  </a:lnTo>
                  <a:lnTo>
                    <a:pt x="61399" y="73089"/>
                  </a:lnTo>
                  <a:lnTo>
                    <a:pt x="41048" y="119332"/>
                  </a:lnTo>
                  <a:lnTo>
                    <a:pt x="25065" y="162587"/>
                  </a:lnTo>
                  <a:lnTo>
                    <a:pt x="12351" y="200156"/>
                  </a:lnTo>
                  <a:lnTo>
                    <a:pt x="2824" y="238752"/>
                  </a:lnTo>
                  <a:lnTo>
                    <a:pt x="3215" y="281876"/>
                  </a:lnTo>
                  <a:lnTo>
                    <a:pt x="0" y="301771"/>
                  </a:lnTo>
                  <a:lnTo>
                    <a:pt x="4809" y="329890"/>
                  </a:lnTo>
                  <a:lnTo>
                    <a:pt x="25164" y="371736"/>
                  </a:lnTo>
                  <a:lnTo>
                    <a:pt x="31449" y="382174"/>
                  </a:lnTo>
                  <a:lnTo>
                    <a:pt x="42223" y="389425"/>
                  </a:lnTo>
                  <a:lnTo>
                    <a:pt x="48599" y="390199"/>
                  </a:lnTo>
                  <a:lnTo>
                    <a:pt x="50273" y="391366"/>
                  </a:lnTo>
                  <a:lnTo>
                    <a:pt x="51390" y="393203"/>
                  </a:lnTo>
                  <a:lnTo>
                    <a:pt x="52135" y="395485"/>
                  </a:lnTo>
                  <a:lnTo>
                    <a:pt x="52631" y="395948"/>
                  </a:lnTo>
                  <a:lnTo>
                    <a:pt x="53623" y="390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0" name="SMARTInkShape-470">
            <a:extLst>
              <a:ext uri="{FF2B5EF4-FFF2-40B4-BE49-F238E27FC236}">
                <a16:creationId xmlns:a16="http://schemas.microsoft.com/office/drawing/2014/main" id="{2B228919-9C96-536C-5CE8-D444030D6F13}"/>
              </a:ext>
            </a:extLst>
          </p:cNvPr>
          <p:cNvSpPr/>
          <p:nvPr>
            <p:custDataLst>
              <p:tags r:id="rId1"/>
            </p:custDataLst>
          </p:nvPr>
        </p:nvSpPr>
        <p:spPr>
          <a:xfrm>
            <a:off x="6088909" y="4553506"/>
            <a:ext cx="207117" cy="199470"/>
          </a:xfrm>
          <a:custGeom>
            <a:avLst/>
            <a:gdLst/>
            <a:ahLst/>
            <a:cxnLst/>
            <a:rect l="0" t="0" r="0" b="0"/>
            <a:pathLst>
              <a:path w="207117" h="199470">
                <a:moveTo>
                  <a:pt x="26141" y="47069"/>
                </a:moveTo>
                <a:lnTo>
                  <a:pt x="26141" y="47069"/>
                </a:lnTo>
                <a:lnTo>
                  <a:pt x="31197" y="47069"/>
                </a:lnTo>
                <a:lnTo>
                  <a:pt x="32686" y="46011"/>
                </a:lnTo>
                <a:lnTo>
                  <a:pt x="33680" y="44247"/>
                </a:lnTo>
                <a:lnTo>
                  <a:pt x="34342" y="42012"/>
                </a:lnTo>
                <a:lnTo>
                  <a:pt x="40330" y="33812"/>
                </a:lnTo>
                <a:lnTo>
                  <a:pt x="71912" y="12111"/>
                </a:lnTo>
                <a:lnTo>
                  <a:pt x="100968" y="0"/>
                </a:lnTo>
                <a:lnTo>
                  <a:pt x="106991" y="4665"/>
                </a:lnTo>
                <a:lnTo>
                  <a:pt x="109699" y="12701"/>
                </a:lnTo>
                <a:lnTo>
                  <a:pt x="110422" y="17807"/>
                </a:lnTo>
                <a:lnTo>
                  <a:pt x="98482" y="58694"/>
                </a:lnTo>
                <a:lnTo>
                  <a:pt x="69297" y="106107"/>
                </a:lnTo>
                <a:lnTo>
                  <a:pt x="38670" y="147036"/>
                </a:lnTo>
                <a:lnTo>
                  <a:pt x="14466" y="171630"/>
                </a:lnTo>
                <a:lnTo>
                  <a:pt x="0" y="179261"/>
                </a:lnTo>
                <a:lnTo>
                  <a:pt x="247" y="179647"/>
                </a:lnTo>
                <a:lnTo>
                  <a:pt x="38334" y="180389"/>
                </a:lnTo>
                <a:lnTo>
                  <a:pt x="80820" y="172876"/>
                </a:lnTo>
                <a:lnTo>
                  <a:pt x="121261" y="172213"/>
                </a:lnTo>
                <a:lnTo>
                  <a:pt x="163434" y="180617"/>
                </a:lnTo>
                <a:lnTo>
                  <a:pt x="187118" y="187769"/>
                </a:lnTo>
                <a:lnTo>
                  <a:pt x="207116" y="1994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9" name="SMARTInkShape-Group100">
            <a:extLst>
              <a:ext uri="{FF2B5EF4-FFF2-40B4-BE49-F238E27FC236}">
                <a16:creationId xmlns:a16="http://schemas.microsoft.com/office/drawing/2014/main" id="{4352EA69-05C0-94DD-027D-2851A0271B10}"/>
              </a:ext>
            </a:extLst>
          </p:cNvPr>
          <p:cNvGrpSpPr/>
          <p:nvPr/>
        </p:nvGrpSpPr>
        <p:grpSpPr>
          <a:xfrm>
            <a:off x="4973120" y="4547462"/>
            <a:ext cx="865706" cy="348389"/>
            <a:chOff x="4973120" y="4547462"/>
            <a:chExt cx="865706" cy="348389"/>
          </a:xfrm>
        </p:grpSpPr>
        <p:sp>
          <p:nvSpPr>
            <p:cNvPr id="211" name="SMARTInkShape-471">
              <a:extLst>
                <a:ext uri="{FF2B5EF4-FFF2-40B4-BE49-F238E27FC236}">
                  <a16:creationId xmlns:a16="http://schemas.microsoft.com/office/drawing/2014/main" id="{2D8D6B9A-2ED5-051C-7387-4C3DCC3F8BFC}"/>
                </a:ext>
              </a:extLst>
            </p:cNvPr>
            <p:cNvSpPr/>
            <p:nvPr>
              <p:custDataLst>
                <p:tags r:id="rId134"/>
              </p:custDataLst>
            </p:nvPr>
          </p:nvSpPr>
          <p:spPr>
            <a:xfrm>
              <a:off x="5591722" y="4638878"/>
              <a:ext cx="247104" cy="123623"/>
            </a:xfrm>
            <a:custGeom>
              <a:avLst/>
              <a:gdLst/>
              <a:ahLst/>
              <a:cxnLst/>
              <a:rect l="0" t="0" r="0" b="0"/>
              <a:pathLst>
                <a:path w="247104" h="123623">
                  <a:moveTo>
                    <a:pt x="28028" y="28372"/>
                  </a:moveTo>
                  <a:lnTo>
                    <a:pt x="28028" y="28372"/>
                  </a:lnTo>
                  <a:lnTo>
                    <a:pt x="28028" y="23315"/>
                  </a:lnTo>
                  <a:lnTo>
                    <a:pt x="29086" y="21826"/>
                  </a:lnTo>
                  <a:lnTo>
                    <a:pt x="30850" y="20833"/>
                  </a:lnTo>
                  <a:lnTo>
                    <a:pt x="33084" y="20171"/>
                  </a:lnTo>
                  <a:lnTo>
                    <a:pt x="33516" y="19730"/>
                  </a:lnTo>
                  <a:lnTo>
                    <a:pt x="32744" y="19436"/>
                  </a:lnTo>
                  <a:lnTo>
                    <a:pt x="31172" y="19239"/>
                  </a:lnTo>
                  <a:lnTo>
                    <a:pt x="31183" y="18051"/>
                  </a:lnTo>
                  <a:lnTo>
                    <a:pt x="36506" y="10680"/>
                  </a:lnTo>
                  <a:lnTo>
                    <a:pt x="34265" y="7104"/>
                  </a:lnTo>
                  <a:lnTo>
                    <a:pt x="29260" y="1240"/>
                  </a:lnTo>
                  <a:lnTo>
                    <a:pt x="27791" y="1817"/>
                  </a:lnTo>
                  <a:lnTo>
                    <a:pt x="23336" y="5282"/>
                  </a:lnTo>
                  <a:lnTo>
                    <a:pt x="5670" y="30426"/>
                  </a:lnTo>
                  <a:lnTo>
                    <a:pt x="2217" y="43043"/>
                  </a:lnTo>
                  <a:lnTo>
                    <a:pt x="0" y="66900"/>
                  </a:lnTo>
                  <a:lnTo>
                    <a:pt x="4672" y="83415"/>
                  </a:lnTo>
                  <a:lnTo>
                    <a:pt x="12708" y="92699"/>
                  </a:lnTo>
                  <a:lnTo>
                    <a:pt x="22278" y="99295"/>
                  </a:lnTo>
                  <a:lnTo>
                    <a:pt x="30059" y="102226"/>
                  </a:lnTo>
                  <a:lnTo>
                    <a:pt x="32557" y="101950"/>
                  </a:lnTo>
                  <a:lnTo>
                    <a:pt x="34223" y="100707"/>
                  </a:lnTo>
                  <a:lnTo>
                    <a:pt x="36896" y="96165"/>
                  </a:lnTo>
                  <a:lnTo>
                    <a:pt x="37536" y="72686"/>
                  </a:lnTo>
                  <a:lnTo>
                    <a:pt x="34723" y="66412"/>
                  </a:lnTo>
                  <a:lnTo>
                    <a:pt x="32492" y="63257"/>
                  </a:lnTo>
                  <a:lnTo>
                    <a:pt x="32062" y="59037"/>
                  </a:lnTo>
                  <a:lnTo>
                    <a:pt x="34407" y="48704"/>
                  </a:lnTo>
                  <a:lnTo>
                    <a:pt x="41678" y="36042"/>
                  </a:lnTo>
                  <a:lnTo>
                    <a:pt x="68063" y="7587"/>
                  </a:lnTo>
                  <a:lnTo>
                    <a:pt x="80746" y="3259"/>
                  </a:lnTo>
                  <a:lnTo>
                    <a:pt x="107910" y="0"/>
                  </a:lnTo>
                  <a:lnTo>
                    <a:pt x="109858" y="990"/>
                  </a:lnTo>
                  <a:lnTo>
                    <a:pt x="111156" y="2710"/>
                  </a:lnTo>
                  <a:lnTo>
                    <a:pt x="121064" y="29465"/>
                  </a:lnTo>
                  <a:lnTo>
                    <a:pt x="123148" y="76031"/>
                  </a:lnTo>
                  <a:lnTo>
                    <a:pt x="123270" y="101194"/>
                  </a:lnTo>
                  <a:lnTo>
                    <a:pt x="123275" y="98484"/>
                  </a:lnTo>
                  <a:lnTo>
                    <a:pt x="126098" y="93753"/>
                  </a:lnTo>
                  <a:lnTo>
                    <a:pt x="165579" y="49963"/>
                  </a:lnTo>
                  <a:lnTo>
                    <a:pt x="172147" y="38650"/>
                  </a:lnTo>
                  <a:lnTo>
                    <a:pt x="188144" y="20772"/>
                  </a:lnTo>
                  <a:lnTo>
                    <a:pt x="191971" y="19703"/>
                  </a:lnTo>
                  <a:lnTo>
                    <a:pt x="212605" y="18862"/>
                  </a:lnTo>
                  <a:lnTo>
                    <a:pt x="214579" y="20974"/>
                  </a:lnTo>
                  <a:lnTo>
                    <a:pt x="225836" y="57443"/>
                  </a:lnTo>
                  <a:lnTo>
                    <a:pt x="227923" y="101426"/>
                  </a:lnTo>
                  <a:lnTo>
                    <a:pt x="230818" y="111288"/>
                  </a:lnTo>
                  <a:lnTo>
                    <a:pt x="233071" y="115399"/>
                  </a:lnTo>
                  <a:lnTo>
                    <a:pt x="235632" y="118140"/>
                  </a:lnTo>
                  <a:lnTo>
                    <a:pt x="247103" y="1236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472">
              <a:extLst>
                <a:ext uri="{FF2B5EF4-FFF2-40B4-BE49-F238E27FC236}">
                  <a16:creationId xmlns:a16="http://schemas.microsoft.com/office/drawing/2014/main" id="{98C63281-0EA3-F521-72C7-73D96E148F03}"/>
                </a:ext>
              </a:extLst>
            </p:cNvPr>
            <p:cNvSpPr/>
            <p:nvPr>
              <p:custDataLst>
                <p:tags r:id="rId135"/>
              </p:custDataLst>
            </p:nvPr>
          </p:nvSpPr>
          <p:spPr>
            <a:xfrm>
              <a:off x="5514975" y="4581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473">
              <a:extLst>
                <a:ext uri="{FF2B5EF4-FFF2-40B4-BE49-F238E27FC236}">
                  <a16:creationId xmlns:a16="http://schemas.microsoft.com/office/drawing/2014/main" id="{1D66716D-FE90-79D4-15AB-52399FAFE7EB}"/>
                </a:ext>
              </a:extLst>
            </p:cNvPr>
            <p:cNvSpPr/>
            <p:nvPr>
              <p:custDataLst>
                <p:tags r:id="rId136"/>
              </p:custDataLst>
            </p:nvPr>
          </p:nvSpPr>
          <p:spPr>
            <a:xfrm>
              <a:off x="5477301" y="4638792"/>
              <a:ext cx="18509" cy="104659"/>
            </a:xfrm>
            <a:custGeom>
              <a:avLst/>
              <a:gdLst/>
              <a:ahLst/>
              <a:cxnLst/>
              <a:rect l="0" t="0" r="0" b="0"/>
              <a:pathLst>
                <a:path w="18509" h="104659">
                  <a:moveTo>
                    <a:pt x="9099" y="9408"/>
                  </a:moveTo>
                  <a:lnTo>
                    <a:pt x="9099" y="9408"/>
                  </a:lnTo>
                  <a:lnTo>
                    <a:pt x="18508" y="0"/>
                  </a:lnTo>
                  <a:lnTo>
                    <a:pt x="12055" y="15115"/>
                  </a:lnTo>
                  <a:lnTo>
                    <a:pt x="2812" y="57451"/>
                  </a:lnTo>
                  <a:lnTo>
                    <a:pt x="0" y="86539"/>
                  </a:lnTo>
                  <a:lnTo>
                    <a:pt x="9099" y="104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474">
              <a:extLst>
                <a:ext uri="{FF2B5EF4-FFF2-40B4-BE49-F238E27FC236}">
                  <a16:creationId xmlns:a16="http://schemas.microsoft.com/office/drawing/2014/main" id="{899F690B-F9DA-0B26-446C-1B1F8ACF0703}"/>
                </a:ext>
              </a:extLst>
            </p:cNvPr>
            <p:cNvSpPr/>
            <p:nvPr>
              <p:custDataLst>
                <p:tags r:id="rId137"/>
              </p:custDataLst>
            </p:nvPr>
          </p:nvSpPr>
          <p:spPr>
            <a:xfrm>
              <a:off x="5305425" y="4649524"/>
              <a:ext cx="133351" cy="8202"/>
            </a:xfrm>
            <a:custGeom>
              <a:avLst/>
              <a:gdLst/>
              <a:ahLst/>
              <a:cxnLst/>
              <a:rect l="0" t="0" r="0" b="0"/>
              <a:pathLst>
                <a:path w="133351" h="8202">
                  <a:moveTo>
                    <a:pt x="0" y="8201"/>
                  </a:moveTo>
                  <a:lnTo>
                    <a:pt x="0" y="8201"/>
                  </a:lnTo>
                  <a:lnTo>
                    <a:pt x="5056" y="8201"/>
                  </a:lnTo>
                  <a:lnTo>
                    <a:pt x="40704" y="0"/>
                  </a:lnTo>
                  <a:lnTo>
                    <a:pt x="84174" y="1673"/>
                  </a:lnTo>
                  <a:lnTo>
                    <a:pt x="13335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475">
              <a:extLst>
                <a:ext uri="{FF2B5EF4-FFF2-40B4-BE49-F238E27FC236}">
                  <a16:creationId xmlns:a16="http://schemas.microsoft.com/office/drawing/2014/main" id="{A17545AE-E756-8373-67EE-C8A9847A4EC7}"/>
                </a:ext>
              </a:extLst>
            </p:cNvPr>
            <p:cNvSpPr/>
            <p:nvPr>
              <p:custDataLst>
                <p:tags r:id="rId138"/>
              </p:custDataLst>
            </p:nvPr>
          </p:nvSpPr>
          <p:spPr>
            <a:xfrm>
              <a:off x="5324905" y="4547462"/>
              <a:ext cx="123396" cy="186239"/>
            </a:xfrm>
            <a:custGeom>
              <a:avLst/>
              <a:gdLst/>
              <a:ahLst/>
              <a:cxnLst/>
              <a:rect l="0" t="0" r="0" b="0"/>
              <a:pathLst>
                <a:path w="123396" h="186239">
                  <a:moveTo>
                    <a:pt x="9095" y="5488"/>
                  </a:moveTo>
                  <a:lnTo>
                    <a:pt x="9095" y="5488"/>
                  </a:lnTo>
                  <a:lnTo>
                    <a:pt x="14151" y="431"/>
                  </a:lnTo>
                  <a:lnTo>
                    <a:pt x="15640" y="0"/>
                  </a:lnTo>
                  <a:lnTo>
                    <a:pt x="16634" y="772"/>
                  </a:lnTo>
                  <a:lnTo>
                    <a:pt x="18796" y="4450"/>
                  </a:lnTo>
                  <a:lnTo>
                    <a:pt x="23284" y="9613"/>
                  </a:lnTo>
                  <a:lnTo>
                    <a:pt x="25985" y="18257"/>
                  </a:lnTo>
                  <a:lnTo>
                    <a:pt x="26127" y="30213"/>
                  </a:lnTo>
                  <a:lnTo>
                    <a:pt x="18360" y="75640"/>
                  </a:lnTo>
                  <a:lnTo>
                    <a:pt x="8989" y="123073"/>
                  </a:lnTo>
                  <a:lnTo>
                    <a:pt x="536" y="168564"/>
                  </a:lnTo>
                  <a:lnTo>
                    <a:pt x="0" y="177802"/>
                  </a:lnTo>
                  <a:lnTo>
                    <a:pt x="914" y="180689"/>
                  </a:lnTo>
                  <a:lnTo>
                    <a:pt x="2583" y="182614"/>
                  </a:lnTo>
                  <a:lnTo>
                    <a:pt x="4754" y="183897"/>
                  </a:lnTo>
                  <a:lnTo>
                    <a:pt x="35229" y="186238"/>
                  </a:lnTo>
                  <a:lnTo>
                    <a:pt x="76702" y="178894"/>
                  </a:lnTo>
                  <a:lnTo>
                    <a:pt x="93118" y="176749"/>
                  </a:lnTo>
                  <a:lnTo>
                    <a:pt x="123395" y="167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476">
              <a:extLst>
                <a:ext uri="{FF2B5EF4-FFF2-40B4-BE49-F238E27FC236}">
                  <a16:creationId xmlns:a16="http://schemas.microsoft.com/office/drawing/2014/main" id="{653B24F3-03D1-2C42-8445-5147E1AA9E94}"/>
                </a:ext>
              </a:extLst>
            </p:cNvPr>
            <p:cNvSpPr/>
            <p:nvPr>
              <p:custDataLst>
                <p:tags r:id="rId139"/>
              </p:custDataLst>
            </p:nvPr>
          </p:nvSpPr>
          <p:spPr>
            <a:xfrm>
              <a:off x="5172075" y="4662493"/>
              <a:ext cx="94288" cy="79415"/>
            </a:xfrm>
            <a:custGeom>
              <a:avLst/>
              <a:gdLst/>
              <a:ahLst/>
              <a:cxnLst/>
              <a:rect l="0" t="0" r="0" b="0"/>
              <a:pathLst>
                <a:path w="94288" h="79415">
                  <a:moveTo>
                    <a:pt x="0" y="71432"/>
                  </a:moveTo>
                  <a:lnTo>
                    <a:pt x="0" y="71432"/>
                  </a:lnTo>
                  <a:lnTo>
                    <a:pt x="7604" y="62770"/>
                  </a:lnTo>
                  <a:lnTo>
                    <a:pt x="45057" y="17243"/>
                  </a:lnTo>
                  <a:lnTo>
                    <a:pt x="54597" y="10306"/>
                  </a:lnTo>
                  <a:lnTo>
                    <a:pt x="65918" y="3579"/>
                  </a:lnTo>
                  <a:lnTo>
                    <a:pt x="69346" y="796"/>
                  </a:lnTo>
                  <a:lnTo>
                    <a:pt x="73746" y="0"/>
                  </a:lnTo>
                  <a:lnTo>
                    <a:pt x="84282" y="1937"/>
                  </a:lnTo>
                  <a:lnTo>
                    <a:pt x="87938" y="6052"/>
                  </a:lnTo>
                  <a:lnTo>
                    <a:pt x="92002" y="19091"/>
                  </a:lnTo>
                  <a:lnTo>
                    <a:pt x="94287" y="39226"/>
                  </a:lnTo>
                  <a:lnTo>
                    <a:pt x="89909" y="58597"/>
                  </a:lnTo>
                  <a:lnTo>
                    <a:pt x="81908" y="72686"/>
                  </a:lnTo>
                  <a:lnTo>
                    <a:pt x="75915" y="77281"/>
                  </a:lnTo>
                  <a:lnTo>
                    <a:pt x="67606" y="79323"/>
                  </a:lnTo>
                  <a:lnTo>
                    <a:pt x="47196" y="79414"/>
                  </a:lnTo>
                  <a:lnTo>
                    <a:pt x="19050" y="71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477">
              <a:extLst>
                <a:ext uri="{FF2B5EF4-FFF2-40B4-BE49-F238E27FC236}">
                  <a16:creationId xmlns:a16="http://schemas.microsoft.com/office/drawing/2014/main" id="{3454A5D0-326B-0761-3AFC-3A29E2D7FE3D}"/>
                </a:ext>
              </a:extLst>
            </p:cNvPr>
            <p:cNvSpPr/>
            <p:nvPr>
              <p:custDataLst>
                <p:tags r:id="rId140"/>
              </p:custDataLst>
            </p:nvPr>
          </p:nvSpPr>
          <p:spPr>
            <a:xfrm>
              <a:off x="5172075" y="4686300"/>
              <a:ext cx="18144" cy="209551"/>
            </a:xfrm>
            <a:custGeom>
              <a:avLst/>
              <a:gdLst/>
              <a:ahLst/>
              <a:cxnLst/>
              <a:rect l="0" t="0" r="0" b="0"/>
              <a:pathLst>
                <a:path w="18144" h="209551">
                  <a:moveTo>
                    <a:pt x="0" y="0"/>
                  </a:moveTo>
                  <a:lnTo>
                    <a:pt x="0" y="0"/>
                  </a:lnTo>
                  <a:lnTo>
                    <a:pt x="14465" y="0"/>
                  </a:lnTo>
                  <a:lnTo>
                    <a:pt x="15994" y="1058"/>
                  </a:lnTo>
                  <a:lnTo>
                    <a:pt x="17013" y="2822"/>
                  </a:lnTo>
                  <a:lnTo>
                    <a:pt x="18143" y="9721"/>
                  </a:lnTo>
                  <a:lnTo>
                    <a:pt x="17723" y="31455"/>
                  </a:lnTo>
                  <a:lnTo>
                    <a:pt x="11458" y="70066"/>
                  </a:lnTo>
                  <a:lnTo>
                    <a:pt x="10097" y="108602"/>
                  </a:lnTo>
                  <a:lnTo>
                    <a:pt x="9694" y="147890"/>
                  </a:lnTo>
                  <a:lnTo>
                    <a:pt x="9547" y="190768"/>
                  </a:lnTo>
                  <a:lnTo>
                    <a:pt x="9525"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478">
              <a:extLst>
                <a:ext uri="{FF2B5EF4-FFF2-40B4-BE49-F238E27FC236}">
                  <a16:creationId xmlns:a16="http://schemas.microsoft.com/office/drawing/2014/main" id="{8B76B330-100A-378A-5F19-B555F380D4F8}"/>
                </a:ext>
              </a:extLst>
            </p:cNvPr>
            <p:cNvSpPr/>
            <p:nvPr>
              <p:custDataLst>
                <p:tags r:id="rId141"/>
              </p:custDataLst>
            </p:nvPr>
          </p:nvSpPr>
          <p:spPr>
            <a:xfrm>
              <a:off x="4973120" y="4572437"/>
              <a:ext cx="135964" cy="159467"/>
            </a:xfrm>
            <a:custGeom>
              <a:avLst/>
              <a:gdLst/>
              <a:ahLst/>
              <a:cxnLst/>
              <a:rect l="0" t="0" r="0" b="0"/>
              <a:pathLst>
                <a:path w="135964" h="159467">
                  <a:moveTo>
                    <a:pt x="75130" y="37663"/>
                  </a:moveTo>
                  <a:lnTo>
                    <a:pt x="75130" y="37663"/>
                  </a:lnTo>
                  <a:lnTo>
                    <a:pt x="75130" y="14891"/>
                  </a:lnTo>
                  <a:lnTo>
                    <a:pt x="74072" y="12956"/>
                  </a:lnTo>
                  <a:lnTo>
                    <a:pt x="72308" y="11667"/>
                  </a:lnTo>
                  <a:lnTo>
                    <a:pt x="67526" y="9176"/>
                  </a:lnTo>
                  <a:lnTo>
                    <a:pt x="58883" y="2882"/>
                  </a:lnTo>
                  <a:lnTo>
                    <a:pt x="49620" y="546"/>
                  </a:lnTo>
                  <a:lnTo>
                    <a:pt x="43332" y="0"/>
                  </a:lnTo>
                  <a:lnTo>
                    <a:pt x="37008" y="2579"/>
                  </a:lnTo>
                  <a:lnTo>
                    <a:pt x="15664" y="15835"/>
                  </a:lnTo>
                  <a:lnTo>
                    <a:pt x="4348" y="36422"/>
                  </a:lnTo>
                  <a:lnTo>
                    <a:pt x="0" y="60271"/>
                  </a:lnTo>
                  <a:lnTo>
                    <a:pt x="305" y="80109"/>
                  </a:lnTo>
                  <a:lnTo>
                    <a:pt x="6628" y="103509"/>
                  </a:lnTo>
                  <a:lnTo>
                    <a:pt x="21333" y="130674"/>
                  </a:lnTo>
                  <a:lnTo>
                    <a:pt x="33229" y="140032"/>
                  </a:lnTo>
                  <a:lnTo>
                    <a:pt x="68279" y="156938"/>
                  </a:lnTo>
                  <a:lnTo>
                    <a:pt x="81258" y="159466"/>
                  </a:lnTo>
                  <a:lnTo>
                    <a:pt x="91259" y="157767"/>
                  </a:lnTo>
                  <a:lnTo>
                    <a:pt x="120513" y="142111"/>
                  </a:lnTo>
                  <a:lnTo>
                    <a:pt x="124434" y="139045"/>
                  </a:lnTo>
                  <a:lnTo>
                    <a:pt x="135013" y="119561"/>
                  </a:lnTo>
                  <a:lnTo>
                    <a:pt x="135963" y="102637"/>
                  </a:lnTo>
                  <a:lnTo>
                    <a:pt x="127953" y="70958"/>
                  </a:lnTo>
                  <a:lnTo>
                    <a:pt x="119239" y="50821"/>
                  </a:lnTo>
                  <a:lnTo>
                    <a:pt x="99841" y="31448"/>
                  </a:lnTo>
                  <a:lnTo>
                    <a:pt x="60413" y="14602"/>
                  </a:lnTo>
                  <a:lnTo>
                    <a:pt x="40318" y="9814"/>
                  </a:lnTo>
                  <a:lnTo>
                    <a:pt x="39222" y="10631"/>
                  </a:lnTo>
                  <a:lnTo>
                    <a:pt x="37030" y="186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0" name="SMARTInkShape-479">
            <a:extLst>
              <a:ext uri="{FF2B5EF4-FFF2-40B4-BE49-F238E27FC236}">
                <a16:creationId xmlns:a16="http://schemas.microsoft.com/office/drawing/2014/main" id="{A2E5F284-D83A-9084-54BD-F0F295331A13}"/>
              </a:ext>
            </a:extLst>
          </p:cNvPr>
          <p:cNvSpPr/>
          <p:nvPr>
            <p:custDataLst>
              <p:tags r:id="rId2"/>
            </p:custDataLst>
          </p:nvPr>
        </p:nvSpPr>
        <p:spPr>
          <a:xfrm>
            <a:off x="2905125" y="4343400"/>
            <a:ext cx="1809657" cy="457201"/>
          </a:xfrm>
          <a:custGeom>
            <a:avLst/>
            <a:gdLst/>
            <a:ahLst/>
            <a:cxnLst/>
            <a:rect l="0" t="0" r="0" b="0"/>
            <a:pathLst>
              <a:path w="1809657" h="457201">
                <a:moveTo>
                  <a:pt x="0" y="0"/>
                </a:moveTo>
                <a:lnTo>
                  <a:pt x="0" y="0"/>
                </a:lnTo>
                <a:lnTo>
                  <a:pt x="5056" y="0"/>
                </a:lnTo>
                <a:lnTo>
                  <a:pt x="6546" y="1058"/>
                </a:lnTo>
                <a:lnTo>
                  <a:pt x="7538" y="2822"/>
                </a:lnTo>
                <a:lnTo>
                  <a:pt x="8200" y="5057"/>
                </a:lnTo>
                <a:lnTo>
                  <a:pt x="9701" y="6546"/>
                </a:lnTo>
                <a:lnTo>
                  <a:pt x="14189" y="8201"/>
                </a:lnTo>
                <a:lnTo>
                  <a:pt x="61587" y="10576"/>
                </a:lnTo>
                <a:lnTo>
                  <a:pt x="92241" y="17725"/>
                </a:lnTo>
                <a:lnTo>
                  <a:pt x="131386" y="21698"/>
                </a:lnTo>
                <a:lnTo>
                  <a:pt x="178991" y="34215"/>
                </a:lnTo>
                <a:lnTo>
                  <a:pt x="218683" y="40155"/>
                </a:lnTo>
                <a:lnTo>
                  <a:pt x="253178" y="48234"/>
                </a:lnTo>
                <a:lnTo>
                  <a:pt x="294091" y="57330"/>
                </a:lnTo>
                <a:lnTo>
                  <a:pt x="333024" y="63906"/>
                </a:lnTo>
                <a:lnTo>
                  <a:pt x="374193" y="68677"/>
                </a:lnTo>
                <a:lnTo>
                  <a:pt x="417083" y="76793"/>
                </a:lnTo>
                <a:lnTo>
                  <a:pt x="459425" y="88723"/>
                </a:lnTo>
                <a:lnTo>
                  <a:pt x="505483" y="102841"/>
                </a:lnTo>
                <a:lnTo>
                  <a:pt x="537926" y="110265"/>
                </a:lnTo>
                <a:lnTo>
                  <a:pt x="573512" y="117092"/>
                </a:lnTo>
                <a:lnTo>
                  <a:pt x="607672" y="123656"/>
                </a:lnTo>
                <a:lnTo>
                  <a:pt x="641551" y="130099"/>
                </a:lnTo>
                <a:lnTo>
                  <a:pt x="677775" y="136492"/>
                </a:lnTo>
                <a:lnTo>
                  <a:pt x="712219" y="142861"/>
                </a:lnTo>
                <a:lnTo>
                  <a:pt x="746225" y="150277"/>
                </a:lnTo>
                <a:lnTo>
                  <a:pt x="782506" y="160629"/>
                </a:lnTo>
                <a:lnTo>
                  <a:pt x="819797" y="169463"/>
                </a:lnTo>
                <a:lnTo>
                  <a:pt x="857538" y="176917"/>
                </a:lnTo>
                <a:lnTo>
                  <a:pt x="895478" y="183757"/>
                </a:lnTo>
                <a:lnTo>
                  <a:pt x="933507" y="193148"/>
                </a:lnTo>
                <a:lnTo>
                  <a:pt x="971575" y="203318"/>
                </a:lnTo>
                <a:lnTo>
                  <a:pt x="1009662" y="211367"/>
                </a:lnTo>
                <a:lnTo>
                  <a:pt x="1047755" y="218472"/>
                </a:lnTo>
                <a:lnTo>
                  <a:pt x="1084794" y="225157"/>
                </a:lnTo>
                <a:lnTo>
                  <a:pt x="1118894" y="231656"/>
                </a:lnTo>
                <a:lnTo>
                  <a:pt x="1154511" y="240894"/>
                </a:lnTo>
                <a:lnTo>
                  <a:pt x="1191508" y="250997"/>
                </a:lnTo>
                <a:lnTo>
                  <a:pt x="1229118" y="259016"/>
                </a:lnTo>
                <a:lnTo>
                  <a:pt x="1264177" y="268929"/>
                </a:lnTo>
                <a:lnTo>
                  <a:pt x="1297398" y="279332"/>
                </a:lnTo>
                <a:lnTo>
                  <a:pt x="1329802" y="287484"/>
                </a:lnTo>
                <a:lnTo>
                  <a:pt x="1361842" y="294634"/>
                </a:lnTo>
                <a:lnTo>
                  <a:pt x="1393722" y="301340"/>
                </a:lnTo>
                <a:lnTo>
                  <a:pt x="1440362" y="311066"/>
                </a:lnTo>
                <a:lnTo>
                  <a:pt x="1481462" y="320650"/>
                </a:lnTo>
                <a:lnTo>
                  <a:pt x="1520451" y="330193"/>
                </a:lnTo>
                <a:lnTo>
                  <a:pt x="1560930" y="339723"/>
                </a:lnTo>
                <a:lnTo>
                  <a:pt x="1594388" y="346074"/>
                </a:lnTo>
                <a:lnTo>
                  <a:pt x="1633756" y="355600"/>
                </a:lnTo>
                <a:lnTo>
                  <a:pt x="1675642" y="360069"/>
                </a:lnTo>
                <a:lnTo>
                  <a:pt x="1720936" y="367066"/>
                </a:lnTo>
                <a:lnTo>
                  <a:pt x="1767642" y="362212"/>
                </a:lnTo>
                <a:lnTo>
                  <a:pt x="1768979" y="361066"/>
                </a:lnTo>
                <a:lnTo>
                  <a:pt x="1771298" y="353772"/>
                </a:lnTo>
                <a:lnTo>
                  <a:pt x="1771641" y="338271"/>
                </a:lnTo>
                <a:lnTo>
                  <a:pt x="1768824" y="332729"/>
                </a:lnTo>
                <a:lnTo>
                  <a:pt x="1766591" y="329769"/>
                </a:lnTo>
                <a:lnTo>
                  <a:pt x="1766161" y="326738"/>
                </a:lnTo>
                <a:lnTo>
                  <a:pt x="1768506" y="320547"/>
                </a:lnTo>
                <a:lnTo>
                  <a:pt x="1768495" y="317415"/>
                </a:lnTo>
                <a:lnTo>
                  <a:pt x="1765662" y="311112"/>
                </a:lnTo>
                <a:lnTo>
                  <a:pt x="1756278" y="298443"/>
                </a:lnTo>
                <a:lnTo>
                  <a:pt x="1754234" y="292097"/>
                </a:lnTo>
                <a:lnTo>
                  <a:pt x="1752631" y="289981"/>
                </a:lnTo>
                <a:lnTo>
                  <a:pt x="1746377" y="285946"/>
                </a:lnTo>
                <a:lnTo>
                  <a:pt x="1743510" y="277714"/>
                </a:lnTo>
                <a:lnTo>
                  <a:pt x="1743086" y="267131"/>
                </a:lnTo>
                <a:lnTo>
                  <a:pt x="1733550" y="257175"/>
                </a:lnTo>
                <a:lnTo>
                  <a:pt x="1733550" y="262232"/>
                </a:lnTo>
                <a:lnTo>
                  <a:pt x="1736372" y="267536"/>
                </a:lnTo>
                <a:lnTo>
                  <a:pt x="1742212" y="273422"/>
                </a:lnTo>
                <a:lnTo>
                  <a:pt x="1756344" y="283744"/>
                </a:lnTo>
                <a:lnTo>
                  <a:pt x="1785375" y="316823"/>
                </a:lnTo>
                <a:lnTo>
                  <a:pt x="1797506" y="325313"/>
                </a:lnTo>
                <a:lnTo>
                  <a:pt x="1801588" y="330117"/>
                </a:lnTo>
                <a:lnTo>
                  <a:pt x="1808675" y="349069"/>
                </a:lnTo>
                <a:lnTo>
                  <a:pt x="1809656" y="365388"/>
                </a:lnTo>
                <a:lnTo>
                  <a:pt x="1804065" y="374414"/>
                </a:lnTo>
                <a:lnTo>
                  <a:pt x="1795581" y="383365"/>
                </a:lnTo>
                <a:lnTo>
                  <a:pt x="1750228" y="403503"/>
                </a:lnTo>
                <a:lnTo>
                  <a:pt x="1717847" y="419137"/>
                </a:lnTo>
                <a:lnTo>
                  <a:pt x="1693577" y="434980"/>
                </a:lnTo>
                <a:lnTo>
                  <a:pt x="1685925" y="457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1" name="SMARTInkShape-Group102">
            <a:extLst>
              <a:ext uri="{FF2B5EF4-FFF2-40B4-BE49-F238E27FC236}">
                <a16:creationId xmlns:a16="http://schemas.microsoft.com/office/drawing/2014/main" id="{35F9C1AC-8E80-A0C8-6D84-9DFD1F87D3AA}"/>
              </a:ext>
            </a:extLst>
          </p:cNvPr>
          <p:cNvGrpSpPr/>
          <p:nvPr/>
        </p:nvGrpSpPr>
        <p:grpSpPr>
          <a:xfrm>
            <a:off x="1219200" y="5258203"/>
            <a:ext cx="1733435" cy="390123"/>
            <a:chOff x="1219200" y="5258203"/>
            <a:chExt cx="1733435" cy="390123"/>
          </a:xfrm>
        </p:grpSpPr>
        <p:sp>
          <p:nvSpPr>
            <p:cNvPr id="221" name="SMARTInkShape-480">
              <a:extLst>
                <a:ext uri="{FF2B5EF4-FFF2-40B4-BE49-F238E27FC236}">
                  <a16:creationId xmlns:a16="http://schemas.microsoft.com/office/drawing/2014/main" id="{5088BF74-FE20-D728-42CC-4315B97D9670}"/>
                </a:ext>
              </a:extLst>
            </p:cNvPr>
            <p:cNvSpPr/>
            <p:nvPr>
              <p:custDataLst>
                <p:tags r:id="rId124"/>
              </p:custDataLst>
            </p:nvPr>
          </p:nvSpPr>
          <p:spPr>
            <a:xfrm>
              <a:off x="2828925" y="5258203"/>
              <a:ext cx="123710" cy="389485"/>
            </a:xfrm>
            <a:custGeom>
              <a:avLst/>
              <a:gdLst/>
              <a:ahLst/>
              <a:cxnLst/>
              <a:rect l="0" t="0" r="0" b="0"/>
              <a:pathLst>
                <a:path w="123710" h="389485">
                  <a:moveTo>
                    <a:pt x="19050" y="28172"/>
                  </a:moveTo>
                  <a:lnTo>
                    <a:pt x="19050" y="28172"/>
                  </a:lnTo>
                  <a:lnTo>
                    <a:pt x="24106" y="28172"/>
                  </a:lnTo>
                  <a:lnTo>
                    <a:pt x="25596" y="27114"/>
                  </a:lnTo>
                  <a:lnTo>
                    <a:pt x="26588" y="25350"/>
                  </a:lnTo>
                  <a:lnTo>
                    <a:pt x="27250" y="23116"/>
                  </a:lnTo>
                  <a:lnTo>
                    <a:pt x="28751" y="21627"/>
                  </a:lnTo>
                  <a:lnTo>
                    <a:pt x="38198" y="17851"/>
                  </a:lnTo>
                  <a:lnTo>
                    <a:pt x="45420" y="12178"/>
                  </a:lnTo>
                  <a:lnTo>
                    <a:pt x="54263" y="10029"/>
                  </a:lnTo>
                  <a:lnTo>
                    <a:pt x="60453" y="9525"/>
                  </a:lnTo>
                  <a:lnTo>
                    <a:pt x="66732" y="6479"/>
                  </a:lnTo>
                  <a:lnTo>
                    <a:pt x="75646" y="0"/>
                  </a:lnTo>
                  <a:lnTo>
                    <a:pt x="76151" y="17946"/>
                  </a:lnTo>
                  <a:lnTo>
                    <a:pt x="62938" y="63902"/>
                  </a:lnTo>
                  <a:lnTo>
                    <a:pt x="57235" y="103903"/>
                  </a:lnTo>
                  <a:lnTo>
                    <a:pt x="52001" y="132808"/>
                  </a:lnTo>
                  <a:lnTo>
                    <a:pt x="56263" y="170441"/>
                  </a:lnTo>
                  <a:lnTo>
                    <a:pt x="57617" y="173818"/>
                  </a:lnTo>
                  <a:lnTo>
                    <a:pt x="59578" y="176070"/>
                  </a:lnTo>
                  <a:lnTo>
                    <a:pt x="64579" y="178571"/>
                  </a:lnTo>
                  <a:lnTo>
                    <a:pt x="70330" y="179683"/>
                  </a:lnTo>
                  <a:lnTo>
                    <a:pt x="79235" y="174533"/>
                  </a:lnTo>
                  <a:lnTo>
                    <a:pt x="97143" y="159035"/>
                  </a:lnTo>
                  <a:lnTo>
                    <a:pt x="101383" y="152304"/>
                  </a:lnTo>
                  <a:lnTo>
                    <a:pt x="104326" y="145783"/>
                  </a:lnTo>
                  <a:lnTo>
                    <a:pt x="113849" y="133510"/>
                  </a:lnTo>
                  <a:lnTo>
                    <a:pt x="114288" y="173666"/>
                  </a:lnTo>
                  <a:lnTo>
                    <a:pt x="114296" y="210511"/>
                  </a:lnTo>
                  <a:lnTo>
                    <a:pt x="114299" y="255161"/>
                  </a:lnTo>
                  <a:lnTo>
                    <a:pt x="117122" y="297376"/>
                  </a:lnTo>
                  <a:lnTo>
                    <a:pt x="122942" y="338005"/>
                  </a:lnTo>
                  <a:lnTo>
                    <a:pt x="123709" y="371148"/>
                  </a:lnTo>
                  <a:lnTo>
                    <a:pt x="121631" y="375355"/>
                  </a:lnTo>
                  <a:lnTo>
                    <a:pt x="113677" y="382853"/>
                  </a:lnTo>
                  <a:lnTo>
                    <a:pt x="100265" y="386891"/>
                  </a:lnTo>
                  <a:lnTo>
                    <a:pt x="70840" y="389484"/>
                  </a:lnTo>
                  <a:lnTo>
                    <a:pt x="24420" y="381442"/>
                  </a:lnTo>
                  <a:lnTo>
                    <a:pt x="1967" y="380630"/>
                  </a:lnTo>
                  <a:lnTo>
                    <a:pt x="1312" y="379560"/>
                  </a:lnTo>
                  <a:lnTo>
                    <a:pt x="0" y="3710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481">
              <a:extLst>
                <a:ext uri="{FF2B5EF4-FFF2-40B4-BE49-F238E27FC236}">
                  <a16:creationId xmlns:a16="http://schemas.microsoft.com/office/drawing/2014/main" id="{E8013099-1406-E5E8-5983-23A50D167A1B}"/>
                </a:ext>
              </a:extLst>
            </p:cNvPr>
            <p:cNvSpPr/>
            <p:nvPr>
              <p:custDataLst>
                <p:tags r:id="rId125"/>
              </p:custDataLst>
            </p:nvPr>
          </p:nvSpPr>
          <p:spPr>
            <a:xfrm>
              <a:off x="2743200" y="5429366"/>
              <a:ext cx="9491" cy="123710"/>
            </a:xfrm>
            <a:custGeom>
              <a:avLst/>
              <a:gdLst/>
              <a:ahLst/>
              <a:cxnLst/>
              <a:rect l="0" t="0" r="0" b="0"/>
              <a:pathLst>
                <a:path w="9491" h="123710">
                  <a:moveTo>
                    <a:pt x="0" y="9409"/>
                  </a:moveTo>
                  <a:lnTo>
                    <a:pt x="0" y="9409"/>
                  </a:lnTo>
                  <a:lnTo>
                    <a:pt x="0" y="276"/>
                  </a:lnTo>
                  <a:lnTo>
                    <a:pt x="5056" y="0"/>
                  </a:lnTo>
                  <a:lnTo>
                    <a:pt x="6546" y="1020"/>
                  </a:lnTo>
                  <a:lnTo>
                    <a:pt x="7539" y="2758"/>
                  </a:lnTo>
                  <a:lnTo>
                    <a:pt x="8642" y="8570"/>
                  </a:lnTo>
                  <a:lnTo>
                    <a:pt x="9490" y="54074"/>
                  </a:lnTo>
                  <a:lnTo>
                    <a:pt x="881" y="99360"/>
                  </a:lnTo>
                  <a:lnTo>
                    <a:pt x="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482">
              <a:extLst>
                <a:ext uri="{FF2B5EF4-FFF2-40B4-BE49-F238E27FC236}">
                  <a16:creationId xmlns:a16="http://schemas.microsoft.com/office/drawing/2014/main" id="{8375126B-5FD4-EEA7-A7C2-761D2AF1A0D7}"/>
                </a:ext>
              </a:extLst>
            </p:cNvPr>
            <p:cNvSpPr/>
            <p:nvPr>
              <p:custDataLst>
                <p:tags r:id="rId126"/>
              </p:custDataLst>
            </p:nvPr>
          </p:nvSpPr>
          <p:spPr>
            <a:xfrm>
              <a:off x="2552700" y="5476875"/>
              <a:ext cx="104776" cy="9410"/>
            </a:xfrm>
            <a:custGeom>
              <a:avLst/>
              <a:gdLst/>
              <a:ahLst/>
              <a:cxnLst/>
              <a:rect l="0" t="0" r="0" b="0"/>
              <a:pathLst>
                <a:path w="104776" h="9410">
                  <a:moveTo>
                    <a:pt x="0" y="0"/>
                  </a:moveTo>
                  <a:lnTo>
                    <a:pt x="0" y="0"/>
                  </a:lnTo>
                  <a:lnTo>
                    <a:pt x="0" y="8201"/>
                  </a:lnTo>
                  <a:lnTo>
                    <a:pt x="21459" y="9409"/>
                  </a:lnTo>
                  <a:lnTo>
                    <a:pt x="65811" y="1313"/>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483">
              <a:extLst>
                <a:ext uri="{FF2B5EF4-FFF2-40B4-BE49-F238E27FC236}">
                  <a16:creationId xmlns:a16="http://schemas.microsoft.com/office/drawing/2014/main" id="{14202DA7-C82F-ACBF-A6FD-EF728DA42788}"/>
                </a:ext>
              </a:extLst>
            </p:cNvPr>
            <p:cNvSpPr/>
            <p:nvPr>
              <p:custDataLst>
                <p:tags r:id="rId127"/>
              </p:custDataLst>
            </p:nvPr>
          </p:nvSpPr>
          <p:spPr>
            <a:xfrm>
              <a:off x="2391260" y="5524626"/>
              <a:ext cx="104291" cy="93801"/>
            </a:xfrm>
            <a:custGeom>
              <a:avLst/>
              <a:gdLst/>
              <a:ahLst/>
              <a:cxnLst/>
              <a:rect l="0" t="0" r="0" b="0"/>
              <a:pathLst>
                <a:path w="104291" h="93801">
                  <a:moveTo>
                    <a:pt x="9040" y="18924"/>
                  </a:moveTo>
                  <a:lnTo>
                    <a:pt x="9040" y="18924"/>
                  </a:lnTo>
                  <a:lnTo>
                    <a:pt x="14096" y="18924"/>
                  </a:lnTo>
                  <a:lnTo>
                    <a:pt x="15586" y="17866"/>
                  </a:lnTo>
                  <a:lnTo>
                    <a:pt x="16579" y="16102"/>
                  </a:lnTo>
                  <a:lnTo>
                    <a:pt x="17241" y="13868"/>
                  </a:lnTo>
                  <a:lnTo>
                    <a:pt x="18741" y="12379"/>
                  </a:lnTo>
                  <a:lnTo>
                    <a:pt x="28751" y="7165"/>
                  </a:lnTo>
                  <a:lnTo>
                    <a:pt x="34734" y="3114"/>
                  </a:lnTo>
                  <a:lnTo>
                    <a:pt x="44052" y="834"/>
                  </a:lnTo>
                  <a:lnTo>
                    <a:pt x="54795" y="0"/>
                  </a:lnTo>
                  <a:lnTo>
                    <a:pt x="55833" y="5575"/>
                  </a:lnTo>
                  <a:lnTo>
                    <a:pt x="56501" y="26401"/>
                  </a:lnTo>
                  <a:lnTo>
                    <a:pt x="51560" y="44657"/>
                  </a:lnTo>
                  <a:lnTo>
                    <a:pt x="38337" y="63472"/>
                  </a:lnTo>
                  <a:lnTo>
                    <a:pt x="12588" y="83169"/>
                  </a:lnTo>
                  <a:lnTo>
                    <a:pt x="0" y="85535"/>
                  </a:lnTo>
                  <a:lnTo>
                    <a:pt x="43377" y="85598"/>
                  </a:lnTo>
                  <a:lnTo>
                    <a:pt x="60606" y="86657"/>
                  </a:lnTo>
                  <a:lnTo>
                    <a:pt x="86635" y="93800"/>
                  </a:lnTo>
                  <a:lnTo>
                    <a:pt x="90403" y="93183"/>
                  </a:lnTo>
                  <a:lnTo>
                    <a:pt x="104290" y="85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484">
              <a:extLst>
                <a:ext uri="{FF2B5EF4-FFF2-40B4-BE49-F238E27FC236}">
                  <a16:creationId xmlns:a16="http://schemas.microsoft.com/office/drawing/2014/main" id="{0255D252-298F-BA68-D195-01917D28E909}"/>
                </a:ext>
              </a:extLst>
            </p:cNvPr>
            <p:cNvSpPr/>
            <p:nvPr>
              <p:custDataLst>
                <p:tags r:id="rId128"/>
              </p:custDataLst>
            </p:nvPr>
          </p:nvSpPr>
          <p:spPr>
            <a:xfrm>
              <a:off x="2219325" y="5419773"/>
              <a:ext cx="123826" cy="133303"/>
            </a:xfrm>
            <a:custGeom>
              <a:avLst/>
              <a:gdLst/>
              <a:ahLst/>
              <a:cxnLst/>
              <a:rect l="0" t="0" r="0" b="0"/>
              <a:pathLst>
                <a:path w="123826" h="133303">
                  <a:moveTo>
                    <a:pt x="0" y="47577"/>
                  </a:moveTo>
                  <a:lnTo>
                    <a:pt x="0" y="47577"/>
                  </a:lnTo>
                  <a:lnTo>
                    <a:pt x="0" y="42521"/>
                  </a:lnTo>
                  <a:lnTo>
                    <a:pt x="1058" y="41032"/>
                  </a:lnTo>
                  <a:lnTo>
                    <a:pt x="2822" y="40038"/>
                  </a:lnTo>
                  <a:lnTo>
                    <a:pt x="5056" y="39376"/>
                  </a:lnTo>
                  <a:lnTo>
                    <a:pt x="19297" y="30687"/>
                  </a:lnTo>
                  <a:lnTo>
                    <a:pt x="37660" y="28538"/>
                  </a:lnTo>
                  <a:lnTo>
                    <a:pt x="37970" y="33587"/>
                  </a:lnTo>
                  <a:lnTo>
                    <a:pt x="39071" y="35075"/>
                  </a:lnTo>
                  <a:lnTo>
                    <a:pt x="43118" y="36729"/>
                  </a:lnTo>
                  <a:lnTo>
                    <a:pt x="44621" y="38228"/>
                  </a:lnTo>
                  <a:lnTo>
                    <a:pt x="47229" y="46137"/>
                  </a:lnTo>
                  <a:lnTo>
                    <a:pt x="47590" y="60708"/>
                  </a:lnTo>
                  <a:lnTo>
                    <a:pt x="44787" y="66819"/>
                  </a:lnTo>
                  <a:lnTo>
                    <a:pt x="41072" y="73063"/>
                  </a:lnTo>
                  <a:lnTo>
                    <a:pt x="38687" y="85694"/>
                  </a:lnTo>
                  <a:lnTo>
                    <a:pt x="38100" y="95197"/>
                  </a:lnTo>
                  <a:lnTo>
                    <a:pt x="38100" y="90144"/>
                  </a:lnTo>
                  <a:lnTo>
                    <a:pt x="40922" y="84840"/>
                  </a:lnTo>
                  <a:lnTo>
                    <a:pt x="45704" y="76838"/>
                  </a:lnTo>
                  <a:lnTo>
                    <a:pt x="66512" y="32216"/>
                  </a:lnTo>
                  <a:lnTo>
                    <a:pt x="89018" y="6322"/>
                  </a:lnTo>
                  <a:lnTo>
                    <a:pt x="95302" y="2783"/>
                  </a:lnTo>
                  <a:lnTo>
                    <a:pt x="104221" y="118"/>
                  </a:lnTo>
                  <a:lnTo>
                    <a:pt x="109667" y="0"/>
                  </a:lnTo>
                  <a:lnTo>
                    <a:pt x="111211" y="1042"/>
                  </a:lnTo>
                  <a:lnTo>
                    <a:pt x="112241" y="2796"/>
                  </a:lnTo>
                  <a:lnTo>
                    <a:pt x="113690" y="10320"/>
                  </a:lnTo>
                  <a:lnTo>
                    <a:pt x="115088" y="17261"/>
                  </a:lnTo>
                  <a:lnTo>
                    <a:pt x="120766" y="34125"/>
                  </a:lnTo>
                  <a:lnTo>
                    <a:pt x="123423" y="76889"/>
                  </a:lnTo>
                  <a:lnTo>
                    <a:pt x="123809" y="121323"/>
                  </a:lnTo>
                  <a:lnTo>
                    <a:pt x="123825" y="1333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485">
              <a:extLst>
                <a:ext uri="{FF2B5EF4-FFF2-40B4-BE49-F238E27FC236}">
                  <a16:creationId xmlns:a16="http://schemas.microsoft.com/office/drawing/2014/main" id="{48FC2113-839B-4AD1-568B-D53979D4654E}"/>
                </a:ext>
              </a:extLst>
            </p:cNvPr>
            <p:cNvSpPr/>
            <p:nvPr>
              <p:custDataLst>
                <p:tags r:id="rId129"/>
              </p:custDataLst>
            </p:nvPr>
          </p:nvSpPr>
          <p:spPr>
            <a:xfrm>
              <a:off x="1952625" y="5534144"/>
              <a:ext cx="74723" cy="114182"/>
            </a:xfrm>
            <a:custGeom>
              <a:avLst/>
              <a:gdLst/>
              <a:ahLst/>
              <a:cxnLst/>
              <a:rect l="0" t="0" r="0" b="0"/>
              <a:pathLst>
                <a:path w="74723" h="114182">
                  <a:moveTo>
                    <a:pt x="28575" y="18931"/>
                  </a:moveTo>
                  <a:lnTo>
                    <a:pt x="28575" y="18931"/>
                  </a:lnTo>
                  <a:lnTo>
                    <a:pt x="36776" y="18931"/>
                  </a:lnTo>
                  <a:lnTo>
                    <a:pt x="42764" y="23987"/>
                  </a:lnTo>
                  <a:lnTo>
                    <a:pt x="43326" y="26535"/>
                  </a:lnTo>
                  <a:lnTo>
                    <a:pt x="42643" y="29292"/>
                  </a:lnTo>
                  <a:lnTo>
                    <a:pt x="38997" y="36264"/>
                  </a:lnTo>
                  <a:lnTo>
                    <a:pt x="38178" y="46031"/>
                  </a:lnTo>
                  <a:lnTo>
                    <a:pt x="35313" y="44029"/>
                  </a:lnTo>
                  <a:lnTo>
                    <a:pt x="33067" y="42013"/>
                  </a:lnTo>
                  <a:lnTo>
                    <a:pt x="30571" y="36950"/>
                  </a:lnTo>
                  <a:lnTo>
                    <a:pt x="28692" y="20752"/>
                  </a:lnTo>
                  <a:lnTo>
                    <a:pt x="36129" y="8810"/>
                  </a:lnTo>
                  <a:lnTo>
                    <a:pt x="36786" y="5834"/>
                  </a:lnTo>
                  <a:lnTo>
                    <a:pt x="38282" y="3849"/>
                  </a:lnTo>
                  <a:lnTo>
                    <a:pt x="42767" y="1645"/>
                  </a:lnTo>
                  <a:lnTo>
                    <a:pt x="44387" y="2115"/>
                  </a:lnTo>
                  <a:lnTo>
                    <a:pt x="45466" y="3487"/>
                  </a:lnTo>
                  <a:lnTo>
                    <a:pt x="46186" y="5460"/>
                  </a:lnTo>
                  <a:lnTo>
                    <a:pt x="47724" y="6775"/>
                  </a:lnTo>
                  <a:lnTo>
                    <a:pt x="52255" y="8237"/>
                  </a:lnTo>
                  <a:lnTo>
                    <a:pt x="53887" y="9685"/>
                  </a:lnTo>
                  <a:lnTo>
                    <a:pt x="55700" y="14116"/>
                  </a:lnTo>
                  <a:lnTo>
                    <a:pt x="55125" y="15722"/>
                  </a:lnTo>
                  <a:lnTo>
                    <a:pt x="53683" y="16790"/>
                  </a:lnTo>
                  <a:lnTo>
                    <a:pt x="48822" y="18508"/>
                  </a:lnTo>
                  <a:lnTo>
                    <a:pt x="48423" y="17590"/>
                  </a:lnTo>
                  <a:lnTo>
                    <a:pt x="47980" y="13750"/>
                  </a:lnTo>
                  <a:lnTo>
                    <a:pt x="46803" y="12302"/>
                  </a:lnTo>
                  <a:lnTo>
                    <a:pt x="39456" y="9787"/>
                  </a:lnTo>
                  <a:lnTo>
                    <a:pt x="38702" y="6753"/>
                  </a:lnTo>
                  <a:lnTo>
                    <a:pt x="38502" y="4463"/>
                  </a:lnTo>
                  <a:lnTo>
                    <a:pt x="39426" y="2935"/>
                  </a:lnTo>
                  <a:lnTo>
                    <a:pt x="41101" y="1918"/>
                  </a:lnTo>
                  <a:lnTo>
                    <a:pt x="47824" y="149"/>
                  </a:lnTo>
                  <a:lnTo>
                    <a:pt x="52300" y="0"/>
                  </a:lnTo>
                  <a:lnTo>
                    <a:pt x="57816" y="2756"/>
                  </a:lnTo>
                  <a:lnTo>
                    <a:pt x="60770" y="4973"/>
                  </a:lnTo>
                  <a:lnTo>
                    <a:pt x="64051" y="10257"/>
                  </a:lnTo>
                  <a:lnTo>
                    <a:pt x="74722" y="48083"/>
                  </a:lnTo>
                  <a:lnTo>
                    <a:pt x="72721" y="58698"/>
                  </a:lnTo>
                  <a:lnTo>
                    <a:pt x="70706" y="64493"/>
                  </a:lnTo>
                  <a:lnTo>
                    <a:pt x="62822" y="73754"/>
                  </a:lnTo>
                  <a:lnTo>
                    <a:pt x="53321" y="82455"/>
                  </a:lnTo>
                  <a:lnTo>
                    <a:pt x="45570" y="93378"/>
                  </a:lnTo>
                  <a:lnTo>
                    <a:pt x="40964" y="97137"/>
                  </a:lnTo>
                  <a:lnTo>
                    <a:pt x="0" y="1141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486">
              <a:extLst>
                <a:ext uri="{FF2B5EF4-FFF2-40B4-BE49-F238E27FC236}">
                  <a16:creationId xmlns:a16="http://schemas.microsoft.com/office/drawing/2014/main" id="{A446921B-C7B4-5540-94C5-8A65E5E12296}"/>
                </a:ext>
              </a:extLst>
            </p:cNvPr>
            <p:cNvSpPr/>
            <p:nvPr>
              <p:custDataLst>
                <p:tags r:id="rId130"/>
              </p:custDataLst>
            </p:nvPr>
          </p:nvSpPr>
          <p:spPr>
            <a:xfrm>
              <a:off x="1752600" y="5419725"/>
              <a:ext cx="14583" cy="142876"/>
            </a:xfrm>
            <a:custGeom>
              <a:avLst/>
              <a:gdLst/>
              <a:ahLst/>
              <a:cxnLst/>
              <a:rect l="0" t="0" r="0" b="0"/>
              <a:pathLst>
                <a:path w="14583" h="142876">
                  <a:moveTo>
                    <a:pt x="9525" y="0"/>
                  </a:moveTo>
                  <a:lnTo>
                    <a:pt x="9525" y="0"/>
                  </a:lnTo>
                  <a:lnTo>
                    <a:pt x="14582" y="15170"/>
                  </a:lnTo>
                  <a:lnTo>
                    <a:pt x="14242" y="28261"/>
                  </a:lnTo>
                  <a:lnTo>
                    <a:pt x="10146" y="67888"/>
                  </a:lnTo>
                  <a:lnTo>
                    <a:pt x="9579" y="115269"/>
                  </a:lnTo>
                  <a:lnTo>
                    <a:pt x="9549" y="124608"/>
                  </a:lnTo>
                  <a:lnTo>
                    <a:pt x="6714" y="132288"/>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487">
              <a:extLst>
                <a:ext uri="{FF2B5EF4-FFF2-40B4-BE49-F238E27FC236}">
                  <a16:creationId xmlns:a16="http://schemas.microsoft.com/office/drawing/2014/main" id="{3045983C-44AA-5B8F-2ED8-0854B1CF6D31}"/>
                </a:ext>
              </a:extLst>
            </p:cNvPr>
            <p:cNvSpPr/>
            <p:nvPr>
              <p:custDataLst>
                <p:tags r:id="rId131"/>
              </p:custDataLst>
            </p:nvPr>
          </p:nvSpPr>
          <p:spPr>
            <a:xfrm>
              <a:off x="1524000" y="5495925"/>
              <a:ext cx="114301" cy="9526"/>
            </a:xfrm>
            <a:custGeom>
              <a:avLst/>
              <a:gdLst/>
              <a:ahLst/>
              <a:cxnLst/>
              <a:rect l="0" t="0" r="0" b="0"/>
              <a:pathLst>
                <a:path w="114301" h="9526">
                  <a:moveTo>
                    <a:pt x="0" y="9525"/>
                  </a:moveTo>
                  <a:lnTo>
                    <a:pt x="0" y="9525"/>
                  </a:lnTo>
                  <a:lnTo>
                    <a:pt x="45124" y="9525"/>
                  </a:lnTo>
                  <a:lnTo>
                    <a:pt x="54980" y="8467"/>
                  </a:lnTo>
                  <a:lnTo>
                    <a:pt x="101048" y="26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488">
              <a:extLst>
                <a:ext uri="{FF2B5EF4-FFF2-40B4-BE49-F238E27FC236}">
                  <a16:creationId xmlns:a16="http://schemas.microsoft.com/office/drawing/2014/main" id="{28B84CA1-76A3-FF2F-646C-73B9B8720138}"/>
                </a:ext>
              </a:extLst>
            </p:cNvPr>
            <p:cNvSpPr/>
            <p:nvPr>
              <p:custDataLst>
                <p:tags r:id="rId132"/>
              </p:custDataLst>
            </p:nvPr>
          </p:nvSpPr>
          <p:spPr>
            <a:xfrm>
              <a:off x="1409700" y="5562600"/>
              <a:ext cx="9524" cy="76201"/>
            </a:xfrm>
            <a:custGeom>
              <a:avLst/>
              <a:gdLst/>
              <a:ahLst/>
              <a:cxnLst/>
              <a:rect l="0" t="0" r="0" b="0"/>
              <a:pathLst>
                <a:path w="9524" h="76201">
                  <a:moveTo>
                    <a:pt x="0" y="0"/>
                  </a:moveTo>
                  <a:lnTo>
                    <a:pt x="0" y="0"/>
                  </a:lnTo>
                  <a:lnTo>
                    <a:pt x="9408" y="0"/>
                  </a:lnTo>
                  <a:lnTo>
                    <a:pt x="9523" y="42378"/>
                  </a:lnTo>
                  <a:lnTo>
                    <a:pt x="8466" y="59593"/>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489">
              <a:extLst>
                <a:ext uri="{FF2B5EF4-FFF2-40B4-BE49-F238E27FC236}">
                  <a16:creationId xmlns:a16="http://schemas.microsoft.com/office/drawing/2014/main" id="{5569289B-6743-5E47-B782-2B0C1B75777D}"/>
                </a:ext>
              </a:extLst>
            </p:cNvPr>
            <p:cNvSpPr/>
            <p:nvPr>
              <p:custDataLst>
                <p:tags r:id="rId133"/>
              </p:custDataLst>
            </p:nvPr>
          </p:nvSpPr>
          <p:spPr>
            <a:xfrm>
              <a:off x="1219200" y="5448896"/>
              <a:ext cx="122453" cy="142280"/>
            </a:xfrm>
            <a:custGeom>
              <a:avLst/>
              <a:gdLst/>
              <a:ahLst/>
              <a:cxnLst/>
              <a:rect l="0" t="0" r="0" b="0"/>
              <a:pathLst>
                <a:path w="122453" h="142280">
                  <a:moveTo>
                    <a:pt x="0" y="37504"/>
                  </a:moveTo>
                  <a:lnTo>
                    <a:pt x="0" y="37504"/>
                  </a:lnTo>
                  <a:lnTo>
                    <a:pt x="14465" y="37504"/>
                  </a:lnTo>
                  <a:lnTo>
                    <a:pt x="19835" y="34682"/>
                  </a:lnTo>
                  <a:lnTo>
                    <a:pt x="25749" y="30959"/>
                  </a:lnTo>
                  <a:lnTo>
                    <a:pt x="35028" y="27803"/>
                  </a:lnTo>
                  <a:lnTo>
                    <a:pt x="44481" y="21694"/>
                  </a:lnTo>
                  <a:lnTo>
                    <a:pt x="50813" y="19895"/>
                  </a:lnTo>
                  <a:lnTo>
                    <a:pt x="52926" y="21531"/>
                  </a:lnTo>
                  <a:lnTo>
                    <a:pt x="61650" y="40039"/>
                  </a:lnTo>
                  <a:lnTo>
                    <a:pt x="62266" y="44485"/>
                  </a:lnTo>
                  <a:lnTo>
                    <a:pt x="54720" y="88174"/>
                  </a:lnTo>
                  <a:lnTo>
                    <a:pt x="43970" y="118774"/>
                  </a:lnTo>
                  <a:lnTo>
                    <a:pt x="37887" y="126540"/>
                  </a:lnTo>
                  <a:lnTo>
                    <a:pt x="29120" y="132390"/>
                  </a:lnTo>
                  <a:lnTo>
                    <a:pt x="40355" y="85208"/>
                  </a:lnTo>
                  <a:lnTo>
                    <a:pt x="46511" y="72464"/>
                  </a:lnTo>
                  <a:lnTo>
                    <a:pt x="62065" y="49858"/>
                  </a:lnTo>
                  <a:lnTo>
                    <a:pt x="66742" y="40877"/>
                  </a:lnTo>
                  <a:lnTo>
                    <a:pt x="98118" y="6195"/>
                  </a:lnTo>
                  <a:lnTo>
                    <a:pt x="104638" y="2422"/>
                  </a:lnTo>
                  <a:lnTo>
                    <a:pt x="112392" y="0"/>
                  </a:lnTo>
                  <a:lnTo>
                    <a:pt x="113028" y="860"/>
                  </a:lnTo>
                  <a:lnTo>
                    <a:pt x="122452" y="35067"/>
                  </a:lnTo>
                  <a:lnTo>
                    <a:pt x="116105" y="81255"/>
                  </a:lnTo>
                  <a:lnTo>
                    <a:pt x="114370" y="128173"/>
                  </a:lnTo>
                  <a:lnTo>
                    <a:pt x="114300" y="1422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2" name="SMARTInkShape-490">
            <a:extLst>
              <a:ext uri="{FF2B5EF4-FFF2-40B4-BE49-F238E27FC236}">
                <a16:creationId xmlns:a16="http://schemas.microsoft.com/office/drawing/2014/main" id="{B5CF4A06-8794-5AD1-8434-79601D6ECC29}"/>
              </a:ext>
            </a:extLst>
          </p:cNvPr>
          <p:cNvSpPr/>
          <p:nvPr>
            <p:custDataLst>
              <p:tags r:id="rId3"/>
            </p:custDataLst>
          </p:nvPr>
        </p:nvSpPr>
        <p:spPr>
          <a:xfrm>
            <a:off x="962628" y="5276851"/>
            <a:ext cx="142273" cy="447041"/>
          </a:xfrm>
          <a:custGeom>
            <a:avLst/>
            <a:gdLst/>
            <a:ahLst/>
            <a:cxnLst/>
            <a:rect l="0" t="0" r="0" b="0"/>
            <a:pathLst>
              <a:path w="142273" h="447041">
                <a:moveTo>
                  <a:pt x="132747" y="38099"/>
                </a:moveTo>
                <a:lnTo>
                  <a:pt x="132747" y="38099"/>
                </a:lnTo>
                <a:lnTo>
                  <a:pt x="142237" y="28608"/>
                </a:lnTo>
                <a:lnTo>
                  <a:pt x="142262" y="23528"/>
                </a:lnTo>
                <a:lnTo>
                  <a:pt x="141207" y="22035"/>
                </a:lnTo>
                <a:lnTo>
                  <a:pt x="139445" y="21040"/>
                </a:lnTo>
                <a:lnTo>
                  <a:pt x="137212" y="20376"/>
                </a:lnTo>
                <a:lnTo>
                  <a:pt x="135724" y="18874"/>
                </a:lnTo>
                <a:lnTo>
                  <a:pt x="134070" y="14387"/>
                </a:lnTo>
                <a:lnTo>
                  <a:pt x="133139" y="5908"/>
                </a:lnTo>
                <a:lnTo>
                  <a:pt x="131950" y="3938"/>
                </a:lnTo>
                <a:lnTo>
                  <a:pt x="130099" y="2624"/>
                </a:lnTo>
                <a:lnTo>
                  <a:pt x="124162" y="1166"/>
                </a:lnTo>
                <a:lnTo>
                  <a:pt x="78094" y="2"/>
                </a:lnTo>
                <a:lnTo>
                  <a:pt x="72120" y="0"/>
                </a:lnTo>
                <a:lnTo>
                  <a:pt x="65938" y="2822"/>
                </a:lnTo>
                <a:lnTo>
                  <a:pt x="57097" y="9132"/>
                </a:lnTo>
                <a:lnTo>
                  <a:pt x="56569" y="53749"/>
                </a:lnTo>
                <a:lnTo>
                  <a:pt x="61608" y="94577"/>
                </a:lnTo>
                <a:lnTo>
                  <a:pt x="75845" y="139964"/>
                </a:lnTo>
                <a:lnTo>
                  <a:pt x="82373" y="161061"/>
                </a:lnTo>
                <a:lnTo>
                  <a:pt x="84579" y="187154"/>
                </a:lnTo>
                <a:lnTo>
                  <a:pt x="79236" y="199948"/>
                </a:lnTo>
                <a:lnTo>
                  <a:pt x="70864" y="210573"/>
                </a:lnTo>
                <a:lnTo>
                  <a:pt x="63616" y="215296"/>
                </a:lnTo>
                <a:lnTo>
                  <a:pt x="48528" y="217954"/>
                </a:lnTo>
                <a:lnTo>
                  <a:pt x="17007" y="210775"/>
                </a:lnTo>
                <a:lnTo>
                  <a:pt x="9693" y="207272"/>
                </a:lnTo>
                <a:lnTo>
                  <a:pt x="0" y="200448"/>
                </a:lnTo>
                <a:lnTo>
                  <a:pt x="39402" y="245083"/>
                </a:lnTo>
                <a:lnTo>
                  <a:pt x="49821" y="278874"/>
                </a:lnTo>
                <a:lnTo>
                  <a:pt x="48672" y="323550"/>
                </a:lnTo>
                <a:lnTo>
                  <a:pt x="46453" y="359625"/>
                </a:lnTo>
                <a:lnTo>
                  <a:pt x="36758" y="404097"/>
                </a:lnTo>
                <a:lnTo>
                  <a:pt x="29129" y="432999"/>
                </a:lnTo>
                <a:lnTo>
                  <a:pt x="28124" y="445533"/>
                </a:lnTo>
                <a:lnTo>
                  <a:pt x="29132" y="446246"/>
                </a:lnTo>
                <a:lnTo>
                  <a:pt x="33074" y="447040"/>
                </a:lnTo>
                <a:lnTo>
                  <a:pt x="78374" y="438994"/>
                </a:lnTo>
                <a:lnTo>
                  <a:pt x="97704" y="437341"/>
                </a:lnTo>
                <a:lnTo>
                  <a:pt x="115779" y="430619"/>
                </a:lnTo>
                <a:lnTo>
                  <a:pt x="142272" y="419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7" name="SMARTInkShape-Group104">
            <a:extLst>
              <a:ext uri="{FF2B5EF4-FFF2-40B4-BE49-F238E27FC236}">
                <a16:creationId xmlns:a16="http://schemas.microsoft.com/office/drawing/2014/main" id="{90A3AD99-5F6B-114E-4215-A2E09B059019}"/>
              </a:ext>
            </a:extLst>
          </p:cNvPr>
          <p:cNvGrpSpPr/>
          <p:nvPr/>
        </p:nvGrpSpPr>
        <p:grpSpPr>
          <a:xfrm>
            <a:off x="142875" y="5476875"/>
            <a:ext cx="561976" cy="197915"/>
            <a:chOff x="142875" y="5476875"/>
            <a:chExt cx="561976" cy="197915"/>
          </a:xfrm>
        </p:grpSpPr>
        <p:sp>
          <p:nvSpPr>
            <p:cNvPr id="233" name="SMARTInkShape-491">
              <a:extLst>
                <a:ext uri="{FF2B5EF4-FFF2-40B4-BE49-F238E27FC236}">
                  <a16:creationId xmlns:a16="http://schemas.microsoft.com/office/drawing/2014/main" id="{88B9E489-B668-558F-2177-5538450B7285}"/>
                </a:ext>
              </a:extLst>
            </p:cNvPr>
            <p:cNvSpPr/>
            <p:nvPr>
              <p:custDataLst>
                <p:tags r:id="rId120"/>
              </p:custDataLst>
            </p:nvPr>
          </p:nvSpPr>
          <p:spPr>
            <a:xfrm>
              <a:off x="561975" y="5553225"/>
              <a:ext cx="142876" cy="85271"/>
            </a:xfrm>
            <a:custGeom>
              <a:avLst/>
              <a:gdLst/>
              <a:ahLst/>
              <a:cxnLst/>
              <a:rect l="0" t="0" r="0" b="0"/>
              <a:pathLst>
                <a:path w="142876" h="85271">
                  <a:moveTo>
                    <a:pt x="0" y="18900"/>
                  </a:moveTo>
                  <a:lnTo>
                    <a:pt x="0" y="18900"/>
                  </a:lnTo>
                  <a:lnTo>
                    <a:pt x="16247" y="3712"/>
                  </a:lnTo>
                  <a:lnTo>
                    <a:pt x="26743" y="358"/>
                  </a:lnTo>
                  <a:lnTo>
                    <a:pt x="33088" y="0"/>
                  </a:lnTo>
                  <a:lnTo>
                    <a:pt x="38695" y="2739"/>
                  </a:lnTo>
                  <a:lnTo>
                    <a:pt x="41672" y="4952"/>
                  </a:lnTo>
                  <a:lnTo>
                    <a:pt x="44979" y="13053"/>
                  </a:lnTo>
                  <a:lnTo>
                    <a:pt x="55671" y="57185"/>
                  </a:lnTo>
                  <a:lnTo>
                    <a:pt x="47730" y="85270"/>
                  </a:lnTo>
                  <a:lnTo>
                    <a:pt x="55178" y="67635"/>
                  </a:lnTo>
                  <a:lnTo>
                    <a:pt x="55835" y="64090"/>
                  </a:lnTo>
                  <a:lnTo>
                    <a:pt x="72099" y="43192"/>
                  </a:lnTo>
                  <a:lnTo>
                    <a:pt x="108715" y="6521"/>
                  </a:lnTo>
                  <a:lnTo>
                    <a:pt x="116404" y="2816"/>
                  </a:lnTo>
                  <a:lnTo>
                    <a:pt x="131375" y="110"/>
                  </a:lnTo>
                  <a:lnTo>
                    <a:pt x="137821" y="10040"/>
                  </a:lnTo>
                  <a:lnTo>
                    <a:pt x="141877" y="31300"/>
                  </a:lnTo>
                  <a:lnTo>
                    <a:pt x="142849" y="61144"/>
                  </a:lnTo>
                  <a:lnTo>
                    <a:pt x="142864" y="59547"/>
                  </a:lnTo>
                  <a:lnTo>
                    <a:pt x="142875" y="66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492">
              <a:extLst>
                <a:ext uri="{FF2B5EF4-FFF2-40B4-BE49-F238E27FC236}">
                  <a16:creationId xmlns:a16="http://schemas.microsoft.com/office/drawing/2014/main" id="{B211139E-BAFD-20F5-160A-402FF91BED23}"/>
                </a:ext>
              </a:extLst>
            </p:cNvPr>
            <p:cNvSpPr/>
            <p:nvPr>
              <p:custDataLst>
                <p:tags r:id="rId121"/>
              </p:custDataLst>
            </p:nvPr>
          </p:nvSpPr>
          <p:spPr>
            <a:xfrm>
              <a:off x="471645" y="5476875"/>
              <a:ext cx="14131" cy="19051"/>
            </a:xfrm>
            <a:custGeom>
              <a:avLst/>
              <a:gdLst/>
              <a:ahLst/>
              <a:cxnLst/>
              <a:rect l="0" t="0" r="0" b="0"/>
              <a:pathLst>
                <a:path w="14131" h="19051">
                  <a:moveTo>
                    <a:pt x="14130" y="19050"/>
                  </a:moveTo>
                  <a:lnTo>
                    <a:pt x="14130" y="19050"/>
                  </a:lnTo>
                  <a:lnTo>
                    <a:pt x="9074" y="8937"/>
                  </a:lnTo>
                  <a:lnTo>
                    <a:pt x="6526" y="5958"/>
                  </a:lnTo>
                  <a:lnTo>
                    <a:pt x="0" y="1765"/>
                  </a:lnTo>
                  <a:lnTo>
                    <a:pt x="477" y="1177"/>
                  </a:lnTo>
                  <a:lnTo>
                    <a:pt x="460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493">
              <a:extLst>
                <a:ext uri="{FF2B5EF4-FFF2-40B4-BE49-F238E27FC236}">
                  <a16:creationId xmlns:a16="http://schemas.microsoft.com/office/drawing/2014/main" id="{D0EF3406-F361-82F3-84D7-5F810B8FE638}"/>
                </a:ext>
              </a:extLst>
            </p:cNvPr>
            <p:cNvSpPr/>
            <p:nvPr>
              <p:custDataLst>
                <p:tags r:id="rId122"/>
              </p:custDataLst>
            </p:nvPr>
          </p:nvSpPr>
          <p:spPr>
            <a:xfrm>
              <a:off x="438163" y="5572241"/>
              <a:ext cx="76188" cy="85434"/>
            </a:xfrm>
            <a:custGeom>
              <a:avLst/>
              <a:gdLst/>
              <a:ahLst/>
              <a:cxnLst/>
              <a:rect l="0" t="0" r="0" b="0"/>
              <a:pathLst>
                <a:path w="76188" h="85434">
                  <a:moveTo>
                    <a:pt x="19037" y="9409"/>
                  </a:moveTo>
                  <a:lnTo>
                    <a:pt x="19037" y="9409"/>
                  </a:lnTo>
                  <a:lnTo>
                    <a:pt x="19037" y="0"/>
                  </a:lnTo>
                  <a:lnTo>
                    <a:pt x="19037" y="4975"/>
                  </a:lnTo>
                  <a:lnTo>
                    <a:pt x="21859" y="10260"/>
                  </a:lnTo>
                  <a:lnTo>
                    <a:pt x="24093" y="13150"/>
                  </a:lnTo>
                  <a:lnTo>
                    <a:pt x="24525" y="17196"/>
                  </a:lnTo>
                  <a:lnTo>
                    <a:pt x="16629" y="49765"/>
                  </a:lnTo>
                  <a:lnTo>
                    <a:pt x="8799" y="64406"/>
                  </a:lnTo>
                  <a:lnTo>
                    <a:pt x="3903" y="71952"/>
                  </a:lnTo>
                  <a:lnTo>
                    <a:pt x="32" y="85433"/>
                  </a:lnTo>
                  <a:lnTo>
                    <a:pt x="0" y="80500"/>
                  </a:lnTo>
                  <a:lnTo>
                    <a:pt x="1054" y="79028"/>
                  </a:lnTo>
                  <a:lnTo>
                    <a:pt x="5047" y="77392"/>
                  </a:lnTo>
                  <a:lnTo>
                    <a:pt x="50133" y="69560"/>
                  </a:lnTo>
                  <a:lnTo>
                    <a:pt x="76187" y="665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494">
              <a:extLst>
                <a:ext uri="{FF2B5EF4-FFF2-40B4-BE49-F238E27FC236}">
                  <a16:creationId xmlns:a16="http://schemas.microsoft.com/office/drawing/2014/main" id="{F529D612-43DB-6DD4-6045-8E70D3FBD0B2}"/>
                </a:ext>
              </a:extLst>
            </p:cNvPr>
            <p:cNvSpPr/>
            <p:nvPr>
              <p:custDataLst>
                <p:tags r:id="rId123"/>
              </p:custDataLst>
            </p:nvPr>
          </p:nvSpPr>
          <p:spPr>
            <a:xfrm>
              <a:off x="142875" y="5581864"/>
              <a:ext cx="209551" cy="92926"/>
            </a:xfrm>
            <a:custGeom>
              <a:avLst/>
              <a:gdLst/>
              <a:ahLst/>
              <a:cxnLst/>
              <a:rect l="0" t="0" r="0" b="0"/>
              <a:pathLst>
                <a:path w="209551" h="92926">
                  <a:moveTo>
                    <a:pt x="0" y="28361"/>
                  </a:moveTo>
                  <a:lnTo>
                    <a:pt x="0" y="28361"/>
                  </a:lnTo>
                  <a:lnTo>
                    <a:pt x="0" y="19228"/>
                  </a:lnTo>
                  <a:lnTo>
                    <a:pt x="5056" y="13896"/>
                  </a:lnTo>
                  <a:lnTo>
                    <a:pt x="10361" y="11348"/>
                  </a:lnTo>
                  <a:lnTo>
                    <a:pt x="13257" y="10669"/>
                  </a:lnTo>
                  <a:lnTo>
                    <a:pt x="28649" y="1951"/>
                  </a:lnTo>
                  <a:lnTo>
                    <a:pt x="31799" y="1229"/>
                  </a:lnTo>
                  <a:lnTo>
                    <a:pt x="33899" y="1806"/>
                  </a:lnTo>
                  <a:lnTo>
                    <a:pt x="35300" y="3251"/>
                  </a:lnTo>
                  <a:lnTo>
                    <a:pt x="36233" y="5270"/>
                  </a:lnTo>
                  <a:lnTo>
                    <a:pt x="37914" y="6618"/>
                  </a:lnTo>
                  <a:lnTo>
                    <a:pt x="42603" y="8114"/>
                  </a:lnTo>
                  <a:lnTo>
                    <a:pt x="44277" y="9571"/>
                  </a:lnTo>
                  <a:lnTo>
                    <a:pt x="46137" y="14013"/>
                  </a:lnTo>
                  <a:lnTo>
                    <a:pt x="47614" y="41465"/>
                  </a:lnTo>
                  <a:lnTo>
                    <a:pt x="37924" y="80595"/>
                  </a:lnTo>
                  <a:lnTo>
                    <a:pt x="30015" y="92925"/>
                  </a:lnTo>
                  <a:lnTo>
                    <a:pt x="29535" y="92571"/>
                  </a:lnTo>
                  <a:lnTo>
                    <a:pt x="29002" y="89354"/>
                  </a:lnTo>
                  <a:lnTo>
                    <a:pt x="45067" y="47066"/>
                  </a:lnTo>
                  <a:lnTo>
                    <a:pt x="45920" y="40830"/>
                  </a:lnTo>
                  <a:lnTo>
                    <a:pt x="55334" y="28259"/>
                  </a:lnTo>
                  <a:lnTo>
                    <a:pt x="81056" y="5260"/>
                  </a:lnTo>
                  <a:lnTo>
                    <a:pt x="88236" y="2218"/>
                  </a:lnTo>
                  <a:lnTo>
                    <a:pt x="91632" y="2466"/>
                  </a:lnTo>
                  <a:lnTo>
                    <a:pt x="98228" y="5564"/>
                  </a:lnTo>
                  <a:lnTo>
                    <a:pt x="107892" y="13257"/>
                  </a:lnTo>
                  <a:lnTo>
                    <a:pt x="111452" y="19179"/>
                  </a:lnTo>
                  <a:lnTo>
                    <a:pt x="122831" y="62593"/>
                  </a:lnTo>
                  <a:lnTo>
                    <a:pt x="123786" y="84492"/>
                  </a:lnTo>
                  <a:lnTo>
                    <a:pt x="124876" y="70101"/>
                  </a:lnTo>
                  <a:lnTo>
                    <a:pt x="137082" y="40704"/>
                  </a:lnTo>
                  <a:lnTo>
                    <a:pt x="151271" y="21905"/>
                  </a:lnTo>
                  <a:lnTo>
                    <a:pt x="168881" y="7986"/>
                  </a:lnTo>
                  <a:lnTo>
                    <a:pt x="188114" y="506"/>
                  </a:lnTo>
                  <a:lnTo>
                    <a:pt x="194850" y="0"/>
                  </a:lnTo>
                  <a:lnTo>
                    <a:pt x="196575" y="2045"/>
                  </a:lnTo>
                  <a:lnTo>
                    <a:pt x="199003" y="15037"/>
                  </a:lnTo>
                  <a:lnTo>
                    <a:pt x="200994" y="49752"/>
                  </a:lnTo>
                  <a:lnTo>
                    <a:pt x="209550" y="664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8" name="SMARTInkShape-495">
            <a:extLst>
              <a:ext uri="{FF2B5EF4-FFF2-40B4-BE49-F238E27FC236}">
                <a16:creationId xmlns:a16="http://schemas.microsoft.com/office/drawing/2014/main" id="{240749F7-8FE0-E7FA-736A-27834086A759}"/>
              </a:ext>
            </a:extLst>
          </p:cNvPr>
          <p:cNvSpPr/>
          <p:nvPr>
            <p:custDataLst>
              <p:tags r:id="rId4"/>
            </p:custDataLst>
          </p:nvPr>
        </p:nvSpPr>
        <p:spPr>
          <a:xfrm>
            <a:off x="2095500" y="4850009"/>
            <a:ext cx="66627" cy="207767"/>
          </a:xfrm>
          <a:custGeom>
            <a:avLst/>
            <a:gdLst/>
            <a:ahLst/>
            <a:cxnLst/>
            <a:rect l="0" t="0" r="0" b="0"/>
            <a:pathLst>
              <a:path w="66627" h="207767">
                <a:moveTo>
                  <a:pt x="0" y="141091"/>
                </a:moveTo>
                <a:lnTo>
                  <a:pt x="0" y="141091"/>
                </a:lnTo>
                <a:lnTo>
                  <a:pt x="0" y="149292"/>
                </a:lnTo>
                <a:lnTo>
                  <a:pt x="0" y="145167"/>
                </a:lnTo>
                <a:lnTo>
                  <a:pt x="2822" y="140079"/>
                </a:lnTo>
                <a:lnTo>
                  <a:pt x="13257" y="123134"/>
                </a:lnTo>
                <a:lnTo>
                  <a:pt x="28648" y="82831"/>
                </a:lnTo>
                <a:lnTo>
                  <a:pt x="44460" y="42716"/>
                </a:lnTo>
                <a:lnTo>
                  <a:pt x="53978" y="19515"/>
                </a:lnTo>
                <a:lnTo>
                  <a:pt x="62443" y="10171"/>
                </a:lnTo>
                <a:lnTo>
                  <a:pt x="66117" y="0"/>
                </a:lnTo>
                <a:lnTo>
                  <a:pt x="66304" y="464"/>
                </a:lnTo>
                <a:lnTo>
                  <a:pt x="66626" y="16687"/>
                </a:lnTo>
                <a:lnTo>
                  <a:pt x="58030" y="62905"/>
                </a:lnTo>
                <a:lnTo>
                  <a:pt x="54502" y="105108"/>
                </a:lnTo>
                <a:lnTo>
                  <a:pt x="48531" y="146072"/>
                </a:lnTo>
                <a:lnTo>
                  <a:pt x="46835" y="169026"/>
                </a:lnTo>
                <a:lnTo>
                  <a:pt x="38100" y="2077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8" name="SMARTInkShape-Group106">
            <a:extLst>
              <a:ext uri="{FF2B5EF4-FFF2-40B4-BE49-F238E27FC236}">
                <a16:creationId xmlns:a16="http://schemas.microsoft.com/office/drawing/2014/main" id="{473B3072-B05C-4E83-FB8D-22FE24640DDE}"/>
              </a:ext>
            </a:extLst>
          </p:cNvPr>
          <p:cNvGrpSpPr/>
          <p:nvPr/>
        </p:nvGrpSpPr>
        <p:grpSpPr>
          <a:xfrm>
            <a:off x="1030745" y="4849549"/>
            <a:ext cx="1217156" cy="417777"/>
            <a:chOff x="1030745" y="4849549"/>
            <a:chExt cx="1217156" cy="417777"/>
          </a:xfrm>
        </p:grpSpPr>
        <p:sp>
          <p:nvSpPr>
            <p:cNvPr id="239" name="SMARTInkShape-496">
              <a:extLst>
                <a:ext uri="{FF2B5EF4-FFF2-40B4-BE49-F238E27FC236}">
                  <a16:creationId xmlns:a16="http://schemas.microsoft.com/office/drawing/2014/main" id="{AB283A1F-0D4B-2BC2-AD8F-8782283937E8}"/>
                </a:ext>
              </a:extLst>
            </p:cNvPr>
            <p:cNvSpPr/>
            <p:nvPr>
              <p:custDataLst>
                <p:tags r:id="rId111"/>
              </p:custDataLst>
            </p:nvPr>
          </p:nvSpPr>
          <p:spPr>
            <a:xfrm>
              <a:off x="2047875" y="5086350"/>
              <a:ext cx="200026" cy="1"/>
            </a:xfrm>
            <a:custGeom>
              <a:avLst/>
              <a:gdLst/>
              <a:ahLst/>
              <a:cxnLst/>
              <a:rect l="0" t="0" r="0" b="0"/>
              <a:pathLst>
                <a:path w="200026" h="1">
                  <a:moveTo>
                    <a:pt x="0" y="0"/>
                  </a:moveTo>
                  <a:lnTo>
                    <a:pt x="0" y="0"/>
                  </a:lnTo>
                  <a:lnTo>
                    <a:pt x="41156" y="0"/>
                  </a:lnTo>
                  <a:lnTo>
                    <a:pt x="81311" y="0"/>
                  </a:lnTo>
                  <a:lnTo>
                    <a:pt x="120366" y="0"/>
                  </a:lnTo>
                  <a:lnTo>
                    <a:pt x="160183" y="0"/>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497">
              <a:extLst>
                <a:ext uri="{FF2B5EF4-FFF2-40B4-BE49-F238E27FC236}">
                  <a16:creationId xmlns:a16="http://schemas.microsoft.com/office/drawing/2014/main" id="{9ADB9802-5C72-5132-C9EA-C1D69C39BD11}"/>
                </a:ext>
              </a:extLst>
            </p:cNvPr>
            <p:cNvSpPr/>
            <p:nvPr>
              <p:custDataLst>
                <p:tags r:id="rId112"/>
              </p:custDataLst>
            </p:nvPr>
          </p:nvSpPr>
          <p:spPr>
            <a:xfrm>
              <a:off x="1710061" y="4953427"/>
              <a:ext cx="156840" cy="117982"/>
            </a:xfrm>
            <a:custGeom>
              <a:avLst/>
              <a:gdLst/>
              <a:ahLst/>
              <a:cxnLst/>
              <a:rect l="0" t="0" r="0" b="0"/>
              <a:pathLst>
                <a:path w="156840" h="117982">
                  <a:moveTo>
                    <a:pt x="33014" y="18623"/>
                  </a:moveTo>
                  <a:lnTo>
                    <a:pt x="33014" y="18623"/>
                  </a:lnTo>
                  <a:lnTo>
                    <a:pt x="38071" y="13567"/>
                  </a:lnTo>
                  <a:lnTo>
                    <a:pt x="38502" y="12078"/>
                  </a:lnTo>
                  <a:lnTo>
                    <a:pt x="37731" y="11084"/>
                  </a:lnTo>
                  <a:lnTo>
                    <a:pt x="36159" y="10422"/>
                  </a:lnTo>
                  <a:lnTo>
                    <a:pt x="35110" y="8922"/>
                  </a:lnTo>
                  <a:lnTo>
                    <a:pt x="33096" y="0"/>
                  </a:lnTo>
                  <a:lnTo>
                    <a:pt x="33038" y="4756"/>
                  </a:lnTo>
                  <a:lnTo>
                    <a:pt x="27380" y="9991"/>
                  </a:lnTo>
                  <a:lnTo>
                    <a:pt x="18868" y="16903"/>
                  </a:lnTo>
                  <a:lnTo>
                    <a:pt x="9185" y="31636"/>
                  </a:lnTo>
                  <a:lnTo>
                    <a:pt x="7" y="60109"/>
                  </a:lnTo>
                  <a:lnTo>
                    <a:pt x="0" y="74456"/>
                  </a:lnTo>
                  <a:lnTo>
                    <a:pt x="3562" y="95857"/>
                  </a:lnTo>
                  <a:lnTo>
                    <a:pt x="5971" y="99745"/>
                  </a:lnTo>
                  <a:lnTo>
                    <a:pt x="25820" y="116860"/>
                  </a:lnTo>
                  <a:lnTo>
                    <a:pt x="29277" y="117981"/>
                  </a:lnTo>
                  <a:lnTo>
                    <a:pt x="32639" y="117670"/>
                  </a:lnTo>
                  <a:lnTo>
                    <a:pt x="39197" y="114502"/>
                  </a:lnTo>
                  <a:lnTo>
                    <a:pt x="45640" y="109567"/>
                  </a:lnTo>
                  <a:lnTo>
                    <a:pt x="49209" y="103845"/>
                  </a:lnTo>
                  <a:lnTo>
                    <a:pt x="50160" y="100838"/>
                  </a:lnTo>
                  <a:lnTo>
                    <a:pt x="48396" y="91851"/>
                  </a:lnTo>
                  <a:lnTo>
                    <a:pt x="41452" y="77715"/>
                  </a:lnTo>
                  <a:lnTo>
                    <a:pt x="29624" y="58399"/>
                  </a:lnTo>
                  <a:lnTo>
                    <a:pt x="24028" y="39980"/>
                  </a:lnTo>
                  <a:lnTo>
                    <a:pt x="28705" y="28243"/>
                  </a:lnTo>
                  <a:lnTo>
                    <a:pt x="31200" y="25037"/>
                  </a:lnTo>
                  <a:lnTo>
                    <a:pt x="49008" y="12640"/>
                  </a:lnTo>
                  <a:lnTo>
                    <a:pt x="59723" y="9564"/>
                  </a:lnTo>
                  <a:lnTo>
                    <a:pt x="66092" y="14293"/>
                  </a:lnTo>
                  <a:lnTo>
                    <a:pt x="77726" y="26429"/>
                  </a:lnTo>
                  <a:lnTo>
                    <a:pt x="86008" y="41162"/>
                  </a:lnTo>
                  <a:lnTo>
                    <a:pt x="89343" y="56158"/>
                  </a:lnTo>
                  <a:lnTo>
                    <a:pt x="90160" y="75605"/>
                  </a:lnTo>
                  <a:lnTo>
                    <a:pt x="90163" y="70667"/>
                  </a:lnTo>
                  <a:lnTo>
                    <a:pt x="92986" y="65390"/>
                  </a:lnTo>
                  <a:lnTo>
                    <a:pt x="114616" y="32172"/>
                  </a:lnTo>
                  <a:lnTo>
                    <a:pt x="116907" y="25350"/>
                  </a:lnTo>
                  <a:lnTo>
                    <a:pt x="118576" y="23108"/>
                  </a:lnTo>
                  <a:lnTo>
                    <a:pt x="120747" y="21613"/>
                  </a:lnTo>
                  <a:lnTo>
                    <a:pt x="123252" y="20617"/>
                  </a:lnTo>
                  <a:lnTo>
                    <a:pt x="124923" y="18893"/>
                  </a:lnTo>
                  <a:lnTo>
                    <a:pt x="126779" y="14157"/>
                  </a:lnTo>
                  <a:lnTo>
                    <a:pt x="128332" y="12470"/>
                  </a:lnTo>
                  <a:lnTo>
                    <a:pt x="132880" y="10597"/>
                  </a:lnTo>
                  <a:lnTo>
                    <a:pt x="145559" y="9229"/>
                  </a:lnTo>
                  <a:lnTo>
                    <a:pt x="151851" y="14194"/>
                  </a:lnTo>
                  <a:lnTo>
                    <a:pt x="154622" y="19477"/>
                  </a:lnTo>
                  <a:lnTo>
                    <a:pt x="156401" y="36548"/>
                  </a:lnTo>
                  <a:lnTo>
                    <a:pt x="151265" y="59245"/>
                  </a:lnTo>
                  <a:lnTo>
                    <a:pt x="156839" y="1043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498">
              <a:extLst>
                <a:ext uri="{FF2B5EF4-FFF2-40B4-BE49-F238E27FC236}">
                  <a16:creationId xmlns:a16="http://schemas.microsoft.com/office/drawing/2014/main" id="{1A4E9A20-E565-66EE-2320-5200405E42B8}"/>
                </a:ext>
              </a:extLst>
            </p:cNvPr>
            <p:cNvSpPr/>
            <p:nvPr>
              <p:custDataLst>
                <p:tags r:id="rId113"/>
              </p:custDataLst>
            </p:nvPr>
          </p:nvSpPr>
          <p:spPr>
            <a:xfrm>
              <a:off x="1638300" y="48863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499">
              <a:extLst>
                <a:ext uri="{FF2B5EF4-FFF2-40B4-BE49-F238E27FC236}">
                  <a16:creationId xmlns:a16="http://schemas.microsoft.com/office/drawing/2014/main" id="{8759E632-97FD-7425-B19A-3404E3F36C07}"/>
                </a:ext>
              </a:extLst>
            </p:cNvPr>
            <p:cNvSpPr/>
            <p:nvPr>
              <p:custDataLst>
                <p:tags r:id="rId114"/>
              </p:custDataLst>
            </p:nvPr>
          </p:nvSpPr>
          <p:spPr>
            <a:xfrm>
              <a:off x="1619250" y="4991100"/>
              <a:ext cx="8202" cy="85726"/>
            </a:xfrm>
            <a:custGeom>
              <a:avLst/>
              <a:gdLst/>
              <a:ahLst/>
              <a:cxnLst/>
              <a:rect l="0" t="0" r="0" b="0"/>
              <a:pathLst>
                <a:path w="8202" h="85726">
                  <a:moveTo>
                    <a:pt x="0" y="0"/>
                  </a:moveTo>
                  <a:lnTo>
                    <a:pt x="0" y="0"/>
                  </a:lnTo>
                  <a:lnTo>
                    <a:pt x="5057" y="5056"/>
                  </a:lnTo>
                  <a:lnTo>
                    <a:pt x="7539" y="10361"/>
                  </a:lnTo>
                  <a:lnTo>
                    <a:pt x="8201" y="13257"/>
                  </a:lnTo>
                  <a:lnTo>
                    <a:pt x="7584" y="16247"/>
                  </a:lnTo>
                  <a:lnTo>
                    <a:pt x="2718" y="26569"/>
                  </a:lnTo>
                  <a:lnTo>
                    <a:pt x="71" y="71884"/>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500">
              <a:extLst>
                <a:ext uri="{FF2B5EF4-FFF2-40B4-BE49-F238E27FC236}">
                  <a16:creationId xmlns:a16="http://schemas.microsoft.com/office/drawing/2014/main" id="{E1C54D2E-E0D4-C0F9-7DD7-0FFA5DFE520B}"/>
                </a:ext>
              </a:extLst>
            </p:cNvPr>
            <p:cNvSpPr/>
            <p:nvPr>
              <p:custDataLst>
                <p:tags r:id="rId115"/>
              </p:custDataLst>
            </p:nvPr>
          </p:nvSpPr>
          <p:spPr>
            <a:xfrm>
              <a:off x="1457325" y="4991100"/>
              <a:ext cx="123826" cy="28576"/>
            </a:xfrm>
            <a:custGeom>
              <a:avLst/>
              <a:gdLst/>
              <a:ahLst/>
              <a:cxnLst/>
              <a:rect l="0" t="0" r="0" b="0"/>
              <a:pathLst>
                <a:path w="123826" h="28576">
                  <a:moveTo>
                    <a:pt x="0" y="28575"/>
                  </a:moveTo>
                  <a:lnTo>
                    <a:pt x="0" y="28575"/>
                  </a:lnTo>
                  <a:lnTo>
                    <a:pt x="5057" y="23519"/>
                  </a:lnTo>
                  <a:lnTo>
                    <a:pt x="10361" y="21036"/>
                  </a:lnTo>
                  <a:lnTo>
                    <a:pt x="38602" y="11707"/>
                  </a:lnTo>
                  <a:lnTo>
                    <a:pt x="53301" y="3939"/>
                  </a:lnTo>
                  <a:lnTo>
                    <a:pt x="92992" y="519"/>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501">
              <a:extLst>
                <a:ext uri="{FF2B5EF4-FFF2-40B4-BE49-F238E27FC236}">
                  <a16:creationId xmlns:a16="http://schemas.microsoft.com/office/drawing/2014/main" id="{39A74AC5-B552-2807-0829-206F237BC834}"/>
                </a:ext>
              </a:extLst>
            </p:cNvPr>
            <p:cNvSpPr/>
            <p:nvPr>
              <p:custDataLst>
                <p:tags r:id="rId116"/>
              </p:custDataLst>
            </p:nvPr>
          </p:nvSpPr>
          <p:spPr>
            <a:xfrm>
              <a:off x="1457751" y="4849549"/>
              <a:ext cx="113875" cy="254980"/>
            </a:xfrm>
            <a:custGeom>
              <a:avLst/>
              <a:gdLst/>
              <a:ahLst/>
              <a:cxnLst/>
              <a:rect l="0" t="0" r="0" b="0"/>
              <a:pathLst>
                <a:path w="113875" h="254980">
                  <a:moveTo>
                    <a:pt x="9099" y="8201"/>
                  </a:moveTo>
                  <a:lnTo>
                    <a:pt x="9099" y="8201"/>
                  </a:lnTo>
                  <a:lnTo>
                    <a:pt x="17300" y="0"/>
                  </a:lnTo>
                  <a:lnTo>
                    <a:pt x="17741" y="617"/>
                  </a:lnTo>
                  <a:lnTo>
                    <a:pt x="18572" y="41570"/>
                  </a:lnTo>
                  <a:lnTo>
                    <a:pt x="18617" y="88874"/>
                  </a:lnTo>
                  <a:lnTo>
                    <a:pt x="17564" y="127825"/>
                  </a:lnTo>
                  <a:lnTo>
                    <a:pt x="11085" y="170982"/>
                  </a:lnTo>
                  <a:lnTo>
                    <a:pt x="2814" y="209593"/>
                  </a:lnTo>
                  <a:lnTo>
                    <a:pt x="0" y="245918"/>
                  </a:lnTo>
                  <a:lnTo>
                    <a:pt x="917" y="249229"/>
                  </a:lnTo>
                  <a:lnTo>
                    <a:pt x="2586" y="251436"/>
                  </a:lnTo>
                  <a:lnTo>
                    <a:pt x="4757" y="252907"/>
                  </a:lnTo>
                  <a:lnTo>
                    <a:pt x="17925" y="254979"/>
                  </a:lnTo>
                  <a:lnTo>
                    <a:pt x="35233" y="250535"/>
                  </a:lnTo>
                  <a:lnTo>
                    <a:pt x="77720" y="233438"/>
                  </a:lnTo>
                  <a:lnTo>
                    <a:pt x="104537" y="220889"/>
                  </a:lnTo>
                  <a:lnTo>
                    <a:pt x="113874" y="208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502">
              <a:extLst>
                <a:ext uri="{FF2B5EF4-FFF2-40B4-BE49-F238E27FC236}">
                  <a16:creationId xmlns:a16="http://schemas.microsoft.com/office/drawing/2014/main" id="{56EC52CE-4872-174D-E201-147F4B921D43}"/>
                </a:ext>
              </a:extLst>
            </p:cNvPr>
            <p:cNvSpPr/>
            <p:nvPr>
              <p:custDataLst>
                <p:tags r:id="rId117"/>
              </p:custDataLst>
            </p:nvPr>
          </p:nvSpPr>
          <p:spPr>
            <a:xfrm>
              <a:off x="1276350" y="4983634"/>
              <a:ext cx="102891" cy="93192"/>
            </a:xfrm>
            <a:custGeom>
              <a:avLst/>
              <a:gdLst/>
              <a:ahLst/>
              <a:cxnLst/>
              <a:rect l="0" t="0" r="0" b="0"/>
              <a:pathLst>
                <a:path w="102891" h="93192">
                  <a:moveTo>
                    <a:pt x="9525" y="93191"/>
                  </a:moveTo>
                  <a:lnTo>
                    <a:pt x="9525" y="93191"/>
                  </a:lnTo>
                  <a:lnTo>
                    <a:pt x="18188" y="64890"/>
                  </a:lnTo>
                  <a:lnTo>
                    <a:pt x="54649" y="20015"/>
                  </a:lnTo>
                  <a:lnTo>
                    <a:pt x="72696" y="2573"/>
                  </a:lnTo>
                  <a:lnTo>
                    <a:pt x="79229" y="0"/>
                  </a:lnTo>
                  <a:lnTo>
                    <a:pt x="82453" y="1430"/>
                  </a:lnTo>
                  <a:lnTo>
                    <a:pt x="88857" y="8664"/>
                  </a:lnTo>
                  <a:lnTo>
                    <a:pt x="100533" y="37101"/>
                  </a:lnTo>
                  <a:lnTo>
                    <a:pt x="102890" y="50975"/>
                  </a:lnTo>
                  <a:lnTo>
                    <a:pt x="101115" y="64199"/>
                  </a:lnTo>
                  <a:lnTo>
                    <a:pt x="99160" y="70688"/>
                  </a:lnTo>
                  <a:lnTo>
                    <a:pt x="94682" y="76072"/>
                  </a:lnTo>
                  <a:lnTo>
                    <a:pt x="81239" y="84877"/>
                  </a:lnTo>
                  <a:lnTo>
                    <a:pt x="60877" y="90728"/>
                  </a:lnTo>
                  <a:lnTo>
                    <a:pt x="19129" y="84773"/>
                  </a:lnTo>
                  <a:lnTo>
                    <a:pt x="0" y="74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503">
              <a:extLst>
                <a:ext uri="{FF2B5EF4-FFF2-40B4-BE49-F238E27FC236}">
                  <a16:creationId xmlns:a16="http://schemas.microsoft.com/office/drawing/2014/main" id="{BF5FD74D-7815-F623-3F9E-D866BAC5DE89}"/>
                </a:ext>
              </a:extLst>
            </p:cNvPr>
            <p:cNvSpPr/>
            <p:nvPr>
              <p:custDataLst>
                <p:tags r:id="rId118"/>
              </p:custDataLst>
            </p:nvPr>
          </p:nvSpPr>
          <p:spPr>
            <a:xfrm>
              <a:off x="1276350" y="5058167"/>
              <a:ext cx="17611" cy="209159"/>
            </a:xfrm>
            <a:custGeom>
              <a:avLst/>
              <a:gdLst/>
              <a:ahLst/>
              <a:cxnLst/>
              <a:rect l="0" t="0" r="0" b="0"/>
              <a:pathLst>
                <a:path w="17611" h="209159">
                  <a:moveTo>
                    <a:pt x="0" y="9133"/>
                  </a:moveTo>
                  <a:lnTo>
                    <a:pt x="0" y="9133"/>
                  </a:lnTo>
                  <a:lnTo>
                    <a:pt x="0" y="4077"/>
                  </a:lnTo>
                  <a:lnTo>
                    <a:pt x="1058" y="2588"/>
                  </a:lnTo>
                  <a:lnTo>
                    <a:pt x="2822" y="1594"/>
                  </a:lnTo>
                  <a:lnTo>
                    <a:pt x="8201" y="0"/>
                  </a:lnTo>
                  <a:lnTo>
                    <a:pt x="14189" y="4781"/>
                  </a:lnTo>
                  <a:lnTo>
                    <a:pt x="16890" y="12843"/>
                  </a:lnTo>
                  <a:lnTo>
                    <a:pt x="17610" y="17956"/>
                  </a:lnTo>
                  <a:lnTo>
                    <a:pt x="10723" y="62001"/>
                  </a:lnTo>
                  <a:lnTo>
                    <a:pt x="9683" y="105073"/>
                  </a:lnTo>
                  <a:lnTo>
                    <a:pt x="9556" y="147675"/>
                  </a:lnTo>
                  <a:lnTo>
                    <a:pt x="0" y="209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504">
              <a:extLst>
                <a:ext uri="{FF2B5EF4-FFF2-40B4-BE49-F238E27FC236}">
                  <a16:creationId xmlns:a16="http://schemas.microsoft.com/office/drawing/2014/main" id="{EF81A33B-8D6E-5CB6-1128-E3ED23DB6C44}"/>
                </a:ext>
              </a:extLst>
            </p:cNvPr>
            <p:cNvSpPr/>
            <p:nvPr>
              <p:custDataLst>
                <p:tags r:id="rId119"/>
              </p:custDataLst>
            </p:nvPr>
          </p:nvSpPr>
          <p:spPr>
            <a:xfrm>
              <a:off x="1030745" y="4895850"/>
              <a:ext cx="167201" cy="217549"/>
            </a:xfrm>
            <a:custGeom>
              <a:avLst/>
              <a:gdLst/>
              <a:ahLst/>
              <a:cxnLst/>
              <a:rect l="0" t="0" r="0" b="0"/>
              <a:pathLst>
                <a:path w="167201" h="217549">
                  <a:moveTo>
                    <a:pt x="102730" y="85725"/>
                  </a:moveTo>
                  <a:lnTo>
                    <a:pt x="102730" y="85725"/>
                  </a:lnTo>
                  <a:lnTo>
                    <a:pt x="107787" y="85725"/>
                  </a:lnTo>
                  <a:lnTo>
                    <a:pt x="109276" y="84667"/>
                  </a:lnTo>
                  <a:lnTo>
                    <a:pt x="110269" y="82903"/>
                  </a:lnTo>
                  <a:lnTo>
                    <a:pt x="111993" y="76024"/>
                  </a:lnTo>
                  <a:lnTo>
                    <a:pt x="112245" y="67102"/>
                  </a:lnTo>
                  <a:lnTo>
                    <a:pt x="107195" y="56689"/>
                  </a:lnTo>
                  <a:lnTo>
                    <a:pt x="104649" y="53667"/>
                  </a:lnTo>
                  <a:lnTo>
                    <a:pt x="98997" y="50310"/>
                  </a:lnTo>
                  <a:lnTo>
                    <a:pt x="84808" y="48421"/>
                  </a:lnTo>
                  <a:lnTo>
                    <a:pt x="67198" y="52917"/>
                  </a:lnTo>
                  <a:lnTo>
                    <a:pt x="42285" y="64976"/>
                  </a:lnTo>
                  <a:lnTo>
                    <a:pt x="15696" y="87631"/>
                  </a:lnTo>
                  <a:lnTo>
                    <a:pt x="4858" y="108162"/>
                  </a:lnTo>
                  <a:lnTo>
                    <a:pt x="0" y="134353"/>
                  </a:lnTo>
                  <a:lnTo>
                    <a:pt x="6336" y="180475"/>
                  </a:lnTo>
                  <a:lnTo>
                    <a:pt x="12616" y="191689"/>
                  </a:lnTo>
                  <a:lnTo>
                    <a:pt x="17254" y="197643"/>
                  </a:lnTo>
                  <a:lnTo>
                    <a:pt x="38951" y="211079"/>
                  </a:lnTo>
                  <a:lnTo>
                    <a:pt x="55375" y="216705"/>
                  </a:lnTo>
                  <a:lnTo>
                    <a:pt x="85615" y="217548"/>
                  </a:lnTo>
                  <a:lnTo>
                    <a:pt x="112828" y="210274"/>
                  </a:lnTo>
                  <a:lnTo>
                    <a:pt x="149843" y="188466"/>
                  </a:lnTo>
                  <a:lnTo>
                    <a:pt x="161962" y="168025"/>
                  </a:lnTo>
                  <a:lnTo>
                    <a:pt x="167200" y="131747"/>
                  </a:lnTo>
                  <a:lnTo>
                    <a:pt x="161365" y="92778"/>
                  </a:lnTo>
                  <a:lnTo>
                    <a:pt x="147199" y="49332"/>
                  </a:lnTo>
                  <a:lnTo>
                    <a:pt x="124331" y="14919"/>
                  </a:lnTo>
                  <a:lnTo>
                    <a:pt x="111978" y="6631"/>
                  </a:lnTo>
                  <a:lnTo>
                    <a:pt x="9320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1" name="SMARTInkShape-Group107">
            <a:extLst>
              <a:ext uri="{FF2B5EF4-FFF2-40B4-BE49-F238E27FC236}">
                <a16:creationId xmlns:a16="http://schemas.microsoft.com/office/drawing/2014/main" id="{DC5001AB-B197-02BB-7134-97B2BB08167D}"/>
              </a:ext>
            </a:extLst>
          </p:cNvPr>
          <p:cNvGrpSpPr/>
          <p:nvPr/>
        </p:nvGrpSpPr>
        <p:grpSpPr>
          <a:xfrm>
            <a:off x="2238412" y="4333909"/>
            <a:ext cx="619089" cy="570839"/>
            <a:chOff x="2238412" y="4333909"/>
            <a:chExt cx="619089" cy="570839"/>
          </a:xfrm>
        </p:grpSpPr>
        <p:sp>
          <p:nvSpPr>
            <p:cNvPr id="249" name="SMARTInkShape-505">
              <a:extLst>
                <a:ext uri="{FF2B5EF4-FFF2-40B4-BE49-F238E27FC236}">
                  <a16:creationId xmlns:a16="http://schemas.microsoft.com/office/drawing/2014/main" id="{2F5FEF22-BDA5-22A8-58B5-9CDB5B4416DE}"/>
                </a:ext>
              </a:extLst>
            </p:cNvPr>
            <p:cNvSpPr/>
            <p:nvPr>
              <p:custDataLst>
                <p:tags r:id="rId109"/>
              </p:custDataLst>
            </p:nvPr>
          </p:nvSpPr>
          <p:spPr>
            <a:xfrm>
              <a:off x="2238412" y="4657853"/>
              <a:ext cx="209514" cy="246895"/>
            </a:xfrm>
            <a:custGeom>
              <a:avLst/>
              <a:gdLst/>
              <a:ahLst/>
              <a:cxnLst/>
              <a:rect l="0" t="0" r="0" b="0"/>
              <a:pathLst>
                <a:path w="209514" h="246895">
                  <a:moveTo>
                    <a:pt x="19013" y="28447"/>
                  </a:moveTo>
                  <a:lnTo>
                    <a:pt x="19013" y="28447"/>
                  </a:lnTo>
                  <a:lnTo>
                    <a:pt x="19013" y="20246"/>
                  </a:lnTo>
                  <a:lnTo>
                    <a:pt x="27214" y="10837"/>
                  </a:lnTo>
                  <a:lnTo>
                    <a:pt x="28528" y="0"/>
                  </a:lnTo>
                  <a:lnTo>
                    <a:pt x="28538" y="39897"/>
                  </a:lnTo>
                  <a:lnTo>
                    <a:pt x="27480" y="56819"/>
                  </a:lnTo>
                  <a:lnTo>
                    <a:pt x="19405" y="102664"/>
                  </a:lnTo>
                  <a:lnTo>
                    <a:pt x="16243" y="148457"/>
                  </a:lnTo>
                  <a:lnTo>
                    <a:pt x="11489" y="175836"/>
                  </a:lnTo>
                  <a:lnTo>
                    <a:pt x="7259" y="205115"/>
                  </a:lnTo>
                  <a:lnTo>
                    <a:pt x="604" y="236783"/>
                  </a:lnTo>
                  <a:lnTo>
                    <a:pt x="0" y="246894"/>
                  </a:lnTo>
                  <a:lnTo>
                    <a:pt x="18280" y="234210"/>
                  </a:lnTo>
                  <a:lnTo>
                    <a:pt x="65810" y="226405"/>
                  </a:lnTo>
                  <a:lnTo>
                    <a:pt x="109631" y="220420"/>
                  </a:lnTo>
                  <a:lnTo>
                    <a:pt x="154605" y="219077"/>
                  </a:lnTo>
                  <a:lnTo>
                    <a:pt x="183301" y="213485"/>
                  </a:lnTo>
                  <a:lnTo>
                    <a:pt x="209513" y="2189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506">
              <a:extLst>
                <a:ext uri="{FF2B5EF4-FFF2-40B4-BE49-F238E27FC236}">
                  <a16:creationId xmlns:a16="http://schemas.microsoft.com/office/drawing/2014/main" id="{F18365D3-DD51-9511-F973-B2EDD9986C69}"/>
                </a:ext>
              </a:extLst>
            </p:cNvPr>
            <p:cNvSpPr/>
            <p:nvPr>
              <p:custDataLst>
                <p:tags r:id="rId110"/>
              </p:custDataLst>
            </p:nvPr>
          </p:nvSpPr>
          <p:spPr>
            <a:xfrm>
              <a:off x="2244871" y="4333909"/>
              <a:ext cx="612630" cy="527766"/>
            </a:xfrm>
            <a:custGeom>
              <a:avLst/>
              <a:gdLst/>
              <a:ahLst/>
              <a:cxnLst/>
              <a:rect l="0" t="0" r="0" b="0"/>
              <a:pathLst>
                <a:path w="612630" h="527766">
                  <a:moveTo>
                    <a:pt x="612629" y="19016"/>
                  </a:moveTo>
                  <a:lnTo>
                    <a:pt x="612629" y="19016"/>
                  </a:lnTo>
                  <a:lnTo>
                    <a:pt x="612629" y="0"/>
                  </a:lnTo>
                  <a:lnTo>
                    <a:pt x="605025" y="8636"/>
                  </a:lnTo>
                  <a:lnTo>
                    <a:pt x="585182" y="35615"/>
                  </a:lnTo>
                  <a:lnTo>
                    <a:pt x="542659" y="70741"/>
                  </a:lnTo>
                  <a:lnTo>
                    <a:pt x="500176" y="112451"/>
                  </a:lnTo>
                  <a:lnTo>
                    <a:pt x="454880" y="149074"/>
                  </a:lnTo>
                  <a:lnTo>
                    <a:pt x="414371" y="185928"/>
                  </a:lnTo>
                  <a:lnTo>
                    <a:pt x="374853" y="220027"/>
                  </a:lnTo>
                  <a:lnTo>
                    <a:pt x="334464" y="251718"/>
                  </a:lnTo>
                  <a:lnTo>
                    <a:pt x="295069" y="289235"/>
                  </a:lnTo>
                  <a:lnTo>
                    <a:pt x="268771" y="313217"/>
                  </a:lnTo>
                  <a:lnTo>
                    <a:pt x="237084" y="334697"/>
                  </a:lnTo>
                  <a:lnTo>
                    <a:pt x="196466" y="377870"/>
                  </a:lnTo>
                  <a:lnTo>
                    <a:pt x="149844" y="414268"/>
                  </a:lnTo>
                  <a:lnTo>
                    <a:pt x="108150" y="445234"/>
                  </a:lnTo>
                  <a:lnTo>
                    <a:pt x="62195" y="481558"/>
                  </a:lnTo>
                  <a:lnTo>
                    <a:pt x="15847" y="515922"/>
                  </a:lnTo>
                  <a:lnTo>
                    <a:pt x="73" y="527765"/>
                  </a:lnTo>
                  <a:lnTo>
                    <a:pt x="0" y="527515"/>
                  </a:lnTo>
                  <a:lnTo>
                    <a:pt x="12554" y="514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2" name="SMARTInkShape-Group108">
            <a:extLst>
              <a:ext uri="{FF2B5EF4-FFF2-40B4-BE49-F238E27FC236}">
                <a16:creationId xmlns:a16="http://schemas.microsoft.com/office/drawing/2014/main" id="{A9DFF028-F779-95ED-A9CF-D7AA9C20DF28}"/>
              </a:ext>
            </a:extLst>
          </p:cNvPr>
          <p:cNvGrpSpPr/>
          <p:nvPr/>
        </p:nvGrpSpPr>
        <p:grpSpPr>
          <a:xfrm>
            <a:off x="2277183" y="3953480"/>
            <a:ext cx="989893" cy="275621"/>
            <a:chOff x="2277183" y="3953480"/>
            <a:chExt cx="989893" cy="275621"/>
          </a:xfrm>
        </p:grpSpPr>
        <p:sp>
          <p:nvSpPr>
            <p:cNvPr id="252" name="SMARTInkShape-507">
              <a:extLst>
                <a:ext uri="{FF2B5EF4-FFF2-40B4-BE49-F238E27FC236}">
                  <a16:creationId xmlns:a16="http://schemas.microsoft.com/office/drawing/2014/main" id="{6423A5DE-9BB3-21F5-8D7F-E4255FC3C573}"/>
                </a:ext>
              </a:extLst>
            </p:cNvPr>
            <p:cNvSpPr/>
            <p:nvPr>
              <p:custDataLst>
                <p:tags r:id="rId99"/>
              </p:custDataLst>
            </p:nvPr>
          </p:nvSpPr>
          <p:spPr>
            <a:xfrm>
              <a:off x="3181350" y="4200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508">
              <a:extLst>
                <a:ext uri="{FF2B5EF4-FFF2-40B4-BE49-F238E27FC236}">
                  <a16:creationId xmlns:a16="http://schemas.microsoft.com/office/drawing/2014/main" id="{A4C9A71C-13B7-6242-D15E-6645419B0FF1}"/>
                </a:ext>
              </a:extLst>
            </p:cNvPr>
            <p:cNvSpPr/>
            <p:nvPr>
              <p:custDataLst>
                <p:tags r:id="rId100"/>
              </p:custDataLst>
            </p:nvPr>
          </p:nvSpPr>
          <p:spPr>
            <a:xfrm>
              <a:off x="3105150" y="4210050"/>
              <a:ext cx="9526" cy="19051"/>
            </a:xfrm>
            <a:custGeom>
              <a:avLst/>
              <a:gdLst/>
              <a:ahLst/>
              <a:cxnLst/>
              <a:rect l="0" t="0" r="0" b="0"/>
              <a:pathLst>
                <a:path w="9526" h="19051">
                  <a:moveTo>
                    <a:pt x="0" y="19050"/>
                  </a:moveTo>
                  <a:lnTo>
                    <a:pt x="0" y="19050"/>
                  </a:lnTo>
                  <a:lnTo>
                    <a:pt x="0" y="1399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509">
              <a:extLst>
                <a:ext uri="{FF2B5EF4-FFF2-40B4-BE49-F238E27FC236}">
                  <a16:creationId xmlns:a16="http://schemas.microsoft.com/office/drawing/2014/main" id="{EA22087A-CCD3-7524-FB1E-74095BB7183F}"/>
                </a:ext>
              </a:extLst>
            </p:cNvPr>
            <p:cNvSpPr/>
            <p:nvPr>
              <p:custDataLst>
                <p:tags r:id="rId101"/>
              </p:custDataLst>
            </p:nvPr>
          </p:nvSpPr>
          <p:spPr>
            <a:xfrm>
              <a:off x="3124200" y="4086225"/>
              <a:ext cx="142876" cy="38101"/>
            </a:xfrm>
            <a:custGeom>
              <a:avLst/>
              <a:gdLst/>
              <a:ahLst/>
              <a:cxnLst/>
              <a:rect l="0" t="0" r="0" b="0"/>
              <a:pathLst>
                <a:path w="142876" h="38101">
                  <a:moveTo>
                    <a:pt x="0" y="38100"/>
                  </a:moveTo>
                  <a:lnTo>
                    <a:pt x="0" y="38100"/>
                  </a:lnTo>
                  <a:lnTo>
                    <a:pt x="5056" y="33043"/>
                  </a:lnTo>
                  <a:lnTo>
                    <a:pt x="52050" y="15710"/>
                  </a:lnTo>
                  <a:lnTo>
                    <a:pt x="95833" y="280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510">
              <a:extLst>
                <a:ext uri="{FF2B5EF4-FFF2-40B4-BE49-F238E27FC236}">
                  <a16:creationId xmlns:a16="http://schemas.microsoft.com/office/drawing/2014/main" id="{DA1D4117-5FBF-351B-31AD-9E53B7959985}"/>
                </a:ext>
              </a:extLst>
            </p:cNvPr>
            <p:cNvSpPr/>
            <p:nvPr>
              <p:custDataLst>
                <p:tags r:id="rId102"/>
              </p:custDataLst>
            </p:nvPr>
          </p:nvSpPr>
          <p:spPr>
            <a:xfrm>
              <a:off x="3067050" y="3953480"/>
              <a:ext cx="142876" cy="104171"/>
            </a:xfrm>
            <a:custGeom>
              <a:avLst/>
              <a:gdLst/>
              <a:ahLst/>
              <a:cxnLst/>
              <a:rect l="0" t="0" r="0" b="0"/>
              <a:pathLst>
                <a:path w="142876" h="104171">
                  <a:moveTo>
                    <a:pt x="0" y="37495"/>
                  </a:moveTo>
                  <a:lnTo>
                    <a:pt x="0" y="37495"/>
                  </a:lnTo>
                  <a:lnTo>
                    <a:pt x="5056" y="32438"/>
                  </a:lnTo>
                  <a:lnTo>
                    <a:pt x="10361" y="29956"/>
                  </a:lnTo>
                  <a:lnTo>
                    <a:pt x="13257" y="29294"/>
                  </a:lnTo>
                  <a:lnTo>
                    <a:pt x="22390" y="23306"/>
                  </a:lnTo>
                  <a:lnTo>
                    <a:pt x="25826" y="17783"/>
                  </a:lnTo>
                  <a:lnTo>
                    <a:pt x="26743" y="14829"/>
                  </a:lnTo>
                  <a:lnTo>
                    <a:pt x="28411" y="13918"/>
                  </a:lnTo>
                  <a:lnTo>
                    <a:pt x="30583" y="14369"/>
                  </a:lnTo>
                  <a:lnTo>
                    <a:pt x="38695" y="20059"/>
                  </a:lnTo>
                  <a:lnTo>
                    <a:pt x="41672" y="22696"/>
                  </a:lnTo>
                  <a:lnTo>
                    <a:pt x="44979" y="31271"/>
                  </a:lnTo>
                  <a:lnTo>
                    <a:pt x="48335" y="59096"/>
                  </a:lnTo>
                  <a:lnTo>
                    <a:pt x="56744" y="83090"/>
                  </a:lnTo>
                  <a:lnTo>
                    <a:pt x="56879" y="82709"/>
                  </a:lnTo>
                  <a:lnTo>
                    <a:pt x="57030" y="79462"/>
                  </a:lnTo>
                  <a:lnTo>
                    <a:pt x="76443" y="37150"/>
                  </a:lnTo>
                  <a:lnTo>
                    <a:pt x="88948" y="17083"/>
                  </a:lnTo>
                  <a:lnTo>
                    <a:pt x="98439" y="6283"/>
                  </a:lnTo>
                  <a:lnTo>
                    <a:pt x="104781" y="2456"/>
                  </a:lnTo>
                  <a:lnTo>
                    <a:pt x="112419" y="0"/>
                  </a:lnTo>
                  <a:lnTo>
                    <a:pt x="116287" y="2486"/>
                  </a:lnTo>
                  <a:lnTo>
                    <a:pt x="118800" y="4631"/>
                  </a:lnTo>
                  <a:lnTo>
                    <a:pt x="121592" y="12658"/>
                  </a:lnTo>
                  <a:lnTo>
                    <a:pt x="131135" y="47708"/>
                  </a:lnTo>
                  <a:lnTo>
                    <a:pt x="140243" y="77926"/>
                  </a:lnTo>
                  <a:lnTo>
                    <a:pt x="142875" y="1041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511">
              <a:extLst>
                <a:ext uri="{FF2B5EF4-FFF2-40B4-BE49-F238E27FC236}">
                  <a16:creationId xmlns:a16="http://schemas.microsoft.com/office/drawing/2014/main" id="{C6E5A81A-A294-59AB-F71B-EDEC664D0BF7}"/>
                </a:ext>
              </a:extLst>
            </p:cNvPr>
            <p:cNvSpPr/>
            <p:nvPr>
              <p:custDataLst>
                <p:tags r:id="rId103"/>
              </p:custDataLst>
            </p:nvPr>
          </p:nvSpPr>
          <p:spPr>
            <a:xfrm>
              <a:off x="2781300" y="4067175"/>
              <a:ext cx="114301" cy="28576"/>
            </a:xfrm>
            <a:custGeom>
              <a:avLst/>
              <a:gdLst/>
              <a:ahLst/>
              <a:cxnLst/>
              <a:rect l="0" t="0" r="0" b="0"/>
              <a:pathLst>
                <a:path w="114301" h="28576">
                  <a:moveTo>
                    <a:pt x="0" y="28575"/>
                  </a:moveTo>
                  <a:lnTo>
                    <a:pt x="0" y="28575"/>
                  </a:lnTo>
                  <a:lnTo>
                    <a:pt x="36628" y="15318"/>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512">
              <a:extLst>
                <a:ext uri="{FF2B5EF4-FFF2-40B4-BE49-F238E27FC236}">
                  <a16:creationId xmlns:a16="http://schemas.microsoft.com/office/drawing/2014/main" id="{0B85FB54-716D-99C2-7990-D0C8265BFAA9}"/>
                </a:ext>
              </a:extLst>
            </p:cNvPr>
            <p:cNvSpPr/>
            <p:nvPr>
              <p:custDataLst>
                <p:tags r:id="rId104"/>
              </p:custDataLst>
            </p:nvPr>
          </p:nvSpPr>
          <p:spPr>
            <a:xfrm>
              <a:off x="2790825" y="3981843"/>
              <a:ext cx="85726" cy="212191"/>
            </a:xfrm>
            <a:custGeom>
              <a:avLst/>
              <a:gdLst/>
              <a:ahLst/>
              <a:cxnLst/>
              <a:rect l="0" t="0" r="0" b="0"/>
              <a:pathLst>
                <a:path w="85726" h="212191">
                  <a:moveTo>
                    <a:pt x="0" y="9132"/>
                  </a:moveTo>
                  <a:lnTo>
                    <a:pt x="0" y="9132"/>
                  </a:lnTo>
                  <a:lnTo>
                    <a:pt x="0" y="4075"/>
                  </a:lnTo>
                  <a:lnTo>
                    <a:pt x="1058" y="2586"/>
                  </a:lnTo>
                  <a:lnTo>
                    <a:pt x="2822" y="1593"/>
                  </a:lnTo>
                  <a:lnTo>
                    <a:pt x="8201" y="0"/>
                  </a:lnTo>
                  <a:lnTo>
                    <a:pt x="14189" y="9836"/>
                  </a:lnTo>
                  <a:lnTo>
                    <a:pt x="18090" y="52820"/>
                  </a:lnTo>
                  <a:lnTo>
                    <a:pt x="16038" y="96901"/>
                  </a:lnTo>
                  <a:lnTo>
                    <a:pt x="10383" y="143418"/>
                  </a:lnTo>
                  <a:lnTo>
                    <a:pt x="8721" y="164044"/>
                  </a:lnTo>
                  <a:lnTo>
                    <a:pt x="1357" y="196369"/>
                  </a:lnTo>
                  <a:lnTo>
                    <a:pt x="3425" y="206296"/>
                  </a:lnTo>
                  <a:lnTo>
                    <a:pt x="5458" y="210425"/>
                  </a:lnTo>
                  <a:lnTo>
                    <a:pt x="7872" y="212119"/>
                  </a:lnTo>
                  <a:lnTo>
                    <a:pt x="10540" y="212190"/>
                  </a:lnTo>
                  <a:lnTo>
                    <a:pt x="17369" y="209756"/>
                  </a:lnTo>
                  <a:lnTo>
                    <a:pt x="62296" y="201642"/>
                  </a:lnTo>
                  <a:lnTo>
                    <a:pt x="85725" y="1996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513">
              <a:extLst>
                <a:ext uri="{FF2B5EF4-FFF2-40B4-BE49-F238E27FC236}">
                  <a16:creationId xmlns:a16="http://schemas.microsoft.com/office/drawing/2014/main" id="{4F57A16A-0B07-BD32-2AC5-8E3320F27197}"/>
                </a:ext>
              </a:extLst>
            </p:cNvPr>
            <p:cNvSpPr/>
            <p:nvPr>
              <p:custDataLst>
                <p:tags r:id="rId105"/>
              </p:custDataLst>
            </p:nvPr>
          </p:nvSpPr>
          <p:spPr>
            <a:xfrm>
              <a:off x="2594355" y="4057695"/>
              <a:ext cx="117711" cy="152143"/>
            </a:xfrm>
            <a:custGeom>
              <a:avLst/>
              <a:gdLst/>
              <a:ahLst/>
              <a:cxnLst/>
              <a:rect l="0" t="0" r="0" b="0"/>
              <a:pathLst>
                <a:path w="117711" h="152143">
                  <a:moveTo>
                    <a:pt x="82170" y="19005"/>
                  </a:moveTo>
                  <a:lnTo>
                    <a:pt x="82170" y="19005"/>
                  </a:lnTo>
                  <a:lnTo>
                    <a:pt x="87226" y="13948"/>
                  </a:lnTo>
                  <a:lnTo>
                    <a:pt x="87658" y="11400"/>
                  </a:lnTo>
                  <a:lnTo>
                    <a:pt x="86887" y="8644"/>
                  </a:lnTo>
                  <a:lnTo>
                    <a:pt x="83102" y="1672"/>
                  </a:lnTo>
                  <a:lnTo>
                    <a:pt x="79762" y="718"/>
                  </a:lnTo>
                  <a:lnTo>
                    <a:pt x="46546" y="0"/>
                  </a:lnTo>
                  <a:lnTo>
                    <a:pt x="34234" y="5619"/>
                  </a:lnTo>
                  <a:lnTo>
                    <a:pt x="4871" y="24847"/>
                  </a:lnTo>
                  <a:lnTo>
                    <a:pt x="190" y="31479"/>
                  </a:lnTo>
                  <a:lnTo>
                    <a:pt x="0" y="35788"/>
                  </a:lnTo>
                  <a:lnTo>
                    <a:pt x="2611" y="46220"/>
                  </a:lnTo>
                  <a:lnTo>
                    <a:pt x="10031" y="58936"/>
                  </a:lnTo>
                  <a:lnTo>
                    <a:pt x="57369" y="83485"/>
                  </a:lnTo>
                  <a:lnTo>
                    <a:pt x="96660" y="111627"/>
                  </a:lnTo>
                  <a:lnTo>
                    <a:pt x="111628" y="130292"/>
                  </a:lnTo>
                  <a:lnTo>
                    <a:pt x="117710" y="144171"/>
                  </a:lnTo>
                  <a:lnTo>
                    <a:pt x="117505" y="146899"/>
                  </a:lnTo>
                  <a:lnTo>
                    <a:pt x="116310" y="148718"/>
                  </a:lnTo>
                  <a:lnTo>
                    <a:pt x="114455" y="149930"/>
                  </a:lnTo>
                  <a:lnTo>
                    <a:pt x="76355" y="152142"/>
                  </a:lnTo>
                  <a:lnTo>
                    <a:pt x="25020" y="1428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514">
              <a:extLst>
                <a:ext uri="{FF2B5EF4-FFF2-40B4-BE49-F238E27FC236}">
                  <a16:creationId xmlns:a16="http://schemas.microsoft.com/office/drawing/2014/main" id="{343E5D1D-E8BE-2F99-F605-F0A18F045D5B}"/>
                </a:ext>
              </a:extLst>
            </p:cNvPr>
            <p:cNvSpPr/>
            <p:nvPr>
              <p:custDataLst>
                <p:tags r:id="rId106"/>
              </p:custDataLst>
            </p:nvPr>
          </p:nvSpPr>
          <p:spPr>
            <a:xfrm>
              <a:off x="2514600" y="4019550"/>
              <a:ext cx="9526" cy="28576"/>
            </a:xfrm>
            <a:custGeom>
              <a:avLst/>
              <a:gdLst/>
              <a:ahLst/>
              <a:cxnLst/>
              <a:rect l="0" t="0" r="0" b="0"/>
              <a:pathLst>
                <a:path w="9526" h="28576">
                  <a:moveTo>
                    <a:pt x="0" y="28575"/>
                  </a:moveTo>
                  <a:lnTo>
                    <a:pt x="0" y="28575"/>
                  </a:lnTo>
                  <a:lnTo>
                    <a:pt x="0" y="1217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515">
              <a:extLst>
                <a:ext uri="{FF2B5EF4-FFF2-40B4-BE49-F238E27FC236}">
                  <a16:creationId xmlns:a16="http://schemas.microsoft.com/office/drawing/2014/main" id="{40630F37-0846-CE17-A84F-A343A4ADD93D}"/>
                </a:ext>
              </a:extLst>
            </p:cNvPr>
            <p:cNvSpPr/>
            <p:nvPr>
              <p:custDataLst>
                <p:tags r:id="rId107"/>
              </p:custDataLst>
            </p:nvPr>
          </p:nvSpPr>
          <p:spPr>
            <a:xfrm>
              <a:off x="2466975" y="4088174"/>
              <a:ext cx="19051" cy="112352"/>
            </a:xfrm>
            <a:custGeom>
              <a:avLst/>
              <a:gdLst/>
              <a:ahLst/>
              <a:cxnLst/>
              <a:rect l="0" t="0" r="0" b="0"/>
              <a:pathLst>
                <a:path w="19051" h="112352">
                  <a:moveTo>
                    <a:pt x="0" y="36151"/>
                  </a:moveTo>
                  <a:lnTo>
                    <a:pt x="0" y="36151"/>
                  </a:lnTo>
                  <a:lnTo>
                    <a:pt x="0" y="26038"/>
                  </a:lnTo>
                  <a:lnTo>
                    <a:pt x="2822" y="18251"/>
                  </a:lnTo>
                  <a:lnTo>
                    <a:pt x="6546" y="11262"/>
                  </a:lnTo>
                  <a:lnTo>
                    <a:pt x="9133" y="0"/>
                  </a:lnTo>
                  <a:lnTo>
                    <a:pt x="9263" y="409"/>
                  </a:lnTo>
                  <a:lnTo>
                    <a:pt x="9520" y="46020"/>
                  </a:lnTo>
                  <a:lnTo>
                    <a:pt x="9525" y="93291"/>
                  </a:lnTo>
                  <a:lnTo>
                    <a:pt x="19050" y="112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516">
              <a:extLst>
                <a:ext uri="{FF2B5EF4-FFF2-40B4-BE49-F238E27FC236}">
                  <a16:creationId xmlns:a16="http://schemas.microsoft.com/office/drawing/2014/main" id="{813878E8-BF47-ADEB-A78F-5F372FF6A79B}"/>
                </a:ext>
              </a:extLst>
            </p:cNvPr>
            <p:cNvSpPr/>
            <p:nvPr>
              <p:custDataLst>
                <p:tags r:id="rId108"/>
              </p:custDataLst>
            </p:nvPr>
          </p:nvSpPr>
          <p:spPr>
            <a:xfrm>
              <a:off x="2277183" y="4004175"/>
              <a:ext cx="90506" cy="209680"/>
            </a:xfrm>
            <a:custGeom>
              <a:avLst/>
              <a:gdLst/>
              <a:ahLst/>
              <a:cxnLst/>
              <a:rect l="0" t="0" r="0" b="0"/>
              <a:pathLst>
                <a:path w="90506" h="209680">
                  <a:moveTo>
                    <a:pt x="85017" y="129675"/>
                  </a:moveTo>
                  <a:lnTo>
                    <a:pt x="85017" y="129675"/>
                  </a:lnTo>
                  <a:lnTo>
                    <a:pt x="90073" y="129675"/>
                  </a:lnTo>
                  <a:lnTo>
                    <a:pt x="90505" y="128617"/>
                  </a:lnTo>
                  <a:lnTo>
                    <a:pt x="85949" y="121474"/>
                  </a:lnTo>
                  <a:lnTo>
                    <a:pt x="71842" y="107009"/>
                  </a:lnTo>
                  <a:lnTo>
                    <a:pt x="65756" y="103726"/>
                  </a:lnTo>
                  <a:lnTo>
                    <a:pt x="53225" y="101619"/>
                  </a:lnTo>
                  <a:lnTo>
                    <a:pt x="32954" y="102261"/>
                  </a:lnTo>
                  <a:lnTo>
                    <a:pt x="20956" y="106202"/>
                  </a:lnTo>
                  <a:lnTo>
                    <a:pt x="11390" y="117126"/>
                  </a:lnTo>
                  <a:lnTo>
                    <a:pt x="2877" y="135482"/>
                  </a:lnTo>
                  <a:lnTo>
                    <a:pt x="0" y="161278"/>
                  </a:lnTo>
                  <a:lnTo>
                    <a:pt x="4558" y="182666"/>
                  </a:lnTo>
                  <a:lnTo>
                    <a:pt x="12569" y="193091"/>
                  </a:lnTo>
                  <a:lnTo>
                    <a:pt x="24243" y="201251"/>
                  </a:lnTo>
                  <a:lnTo>
                    <a:pt x="40015" y="208406"/>
                  </a:lnTo>
                  <a:lnTo>
                    <a:pt x="46549" y="209679"/>
                  </a:lnTo>
                  <a:lnTo>
                    <a:pt x="56631" y="208271"/>
                  </a:lnTo>
                  <a:lnTo>
                    <a:pt x="67462" y="198474"/>
                  </a:lnTo>
                  <a:lnTo>
                    <a:pt x="82637" y="175107"/>
                  </a:lnTo>
                  <a:lnTo>
                    <a:pt x="86606" y="166313"/>
                  </a:lnTo>
                  <a:lnTo>
                    <a:pt x="88193" y="145253"/>
                  </a:lnTo>
                  <a:lnTo>
                    <a:pt x="85957" y="103951"/>
                  </a:lnTo>
                  <a:lnTo>
                    <a:pt x="85296" y="62786"/>
                  </a:lnTo>
                  <a:lnTo>
                    <a:pt x="82277" y="37184"/>
                  </a:lnTo>
                  <a:lnTo>
                    <a:pt x="75889" y="250"/>
                  </a:lnTo>
                  <a:lnTo>
                    <a:pt x="76815" y="0"/>
                  </a:lnTo>
                  <a:lnTo>
                    <a:pt x="85017" y="5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5" name="SMARTInkShape-Group109">
            <a:extLst>
              <a:ext uri="{FF2B5EF4-FFF2-40B4-BE49-F238E27FC236}">
                <a16:creationId xmlns:a16="http://schemas.microsoft.com/office/drawing/2014/main" id="{3843E759-C638-A9B1-32C9-88C3AE069384}"/>
              </a:ext>
            </a:extLst>
          </p:cNvPr>
          <p:cNvGrpSpPr/>
          <p:nvPr/>
        </p:nvGrpSpPr>
        <p:grpSpPr>
          <a:xfrm>
            <a:off x="1685925" y="4020874"/>
            <a:ext cx="190501" cy="244836"/>
            <a:chOff x="1685925" y="4020874"/>
            <a:chExt cx="190501" cy="244836"/>
          </a:xfrm>
        </p:grpSpPr>
        <p:sp>
          <p:nvSpPr>
            <p:cNvPr id="263" name="SMARTInkShape-517">
              <a:extLst>
                <a:ext uri="{FF2B5EF4-FFF2-40B4-BE49-F238E27FC236}">
                  <a16:creationId xmlns:a16="http://schemas.microsoft.com/office/drawing/2014/main" id="{FBDD9377-1A3C-1531-0B5A-82E1CEEA32E8}"/>
                </a:ext>
              </a:extLst>
            </p:cNvPr>
            <p:cNvSpPr/>
            <p:nvPr>
              <p:custDataLst>
                <p:tags r:id="rId97"/>
              </p:custDataLst>
            </p:nvPr>
          </p:nvSpPr>
          <p:spPr>
            <a:xfrm>
              <a:off x="1685925" y="4124325"/>
              <a:ext cx="190501" cy="9526"/>
            </a:xfrm>
            <a:custGeom>
              <a:avLst/>
              <a:gdLst/>
              <a:ahLst/>
              <a:cxnLst/>
              <a:rect l="0" t="0" r="0" b="0"/>
              <a:pathLst>
                <a:path w="190501" h="9526">
                  <a:moveTo>
                    <a:pt x="0" y="9525"/>
                  </a:moveTo>
                  <a:lnTo>
                    <a:pt x="0" y="9525"/>
                  </a:lnTo>
                  <a:lnTo>
                    <a:pt x="42815" y="8467"/>
                  </a:lnTo>
                  <a:lnTo>
                    <a:pt x="89973" y="589"/>
                  </a:lnTo>
                  <a:lnTo>
                    <a:pt x="133909" y="78"/>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518">
              <a:extLst>
                <a:ext uri="{FF2B5EF4-FFF2-40B4-BE49-F238E27FC236}">
                  <a16:creationId xmlns:a16="http://schemas.microsoft.com/office/drawing/2014/main" id="{1BD42D60-5136-6CFB-BCBE-EED2A891F953}"/>
                </a:ext>
              </a:extLst>
            </p:cNvPr>
            <p:cNvSpPr/>
            <p:nvPr>
              <p:custDataLst>
                <p:tags r:id="rId98"/>
              </p:custDataLst>
            </p:nvPr>
          </p:nvSpPr>
          <p:spPr>
            <a:xfrm>
              <a:off x="1704975" y="4020874"/>
              <a:ext cx="133351" cy="244836"/>
            </a:xfrm>
            <a:custGeom>
              <a:avLst/>
              <a:gdLst/>
              <a:ahLst/>
              <a:cxnLst/>
              <a:rect l="0" t="0" r="0" b="0"/>
              <a:pathLst>
                <a:path w="133351" h="244836">
                  <a:moveTo>
                    <a:pt x="0" y="8201"/>
                  </a:moveTo>
                  <a:lnTo>
                    <a:pt x="0" y="8201"/>
                  </a:lnTo>
                  <a:lnTo>
                    <a:pt x="8201" y="0"/>
                  </a:lnTo>
                  <a:lnTo>
                    <a:pt x="17012" y="45790"/>
                  </a:lnTo>
                  <a:lnTo>
                    <a:pt x="18446" y="84250"/>
                  </a:lnTo>
                  <a:lnTo>
                    <a:pt x="18871" y="122456"/>
                  </a:lnTo>
                  <a:lnTo>
                    <a:pt x="19015" y="163180"/>
                  </a:lnTo>
                  <a:lnTo>
                    <a:pt x="9916" y="210745"/>
                  </a:lnTo>
                  <a:lnTo>
                    <a:pt x="9526" y="244835"/>
                  </a:lnTo>
                  <a:lnTo>
                    <a:pt x="12348" y="242841"/>
                  </a:lnTo>
                  <a:lnTo>
                    <a:pt x="14582" y="240827"/>
                  </a:lnTo>
                  <a:lnTo>
                    <a:pt x="19886" y="238590"/>
                  </a:lnTo>
                  <a:lnTo>
                    <a:pt x="62782" y="228705"/>
                  </a:lnTo>
                  <a:lnTo>
                    <a:pt x="106593" y="219201"/>
                  </a:lnTo>
                  <a:lnTo>
                    <a:pt x="133350" y="208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9" name="SMARTInkShape-Group110">
            <a:extLst>
              <a:ext uri="{FF2B5EF4-FFF2-40B4-BE49-F238E27FC236}">
                <a16:creationId xmlns:a16="http://schemas.microsoft.com/office/drawing/2014/main" id="{79621550-5BD0-D10A-2EBB-3A9E953C76E8}"/>
              </a:ext>
            </a:extLst>
          </p:cNvPr>
          <p:cNvGrpSpPr/>
          <p:nvPr/>
        </p:nvGrpSpPr>
        <p:grpSpPr>
          <a:xfrm>
            <a:off x="1000689" y="4010190"/>
            <a:ext cx="275662" cy="314161"/>
            <a:chOff x="1000689" y="4010190"/>
            <a:chExt cx="275662" cy="314161"/>
          </a:xfrm>
        </p:grpSpPr>
        <p:sp>
          <p:nvSpPr>
            <p:cNvPr id="266" name="SMARTInkShape-519">
              <a:extLst>
                <a:ext uri="{FF2B5EF4-FFF2-40B4-BE49-F238E27FC236}">
                  <a16:creationId xmlns:a16="http://schemas.microsoft.com/office/drawing/2014/main" id="{0D9172E9-643E-1829-4ED5-72F60553ADEB}"/>
                </a:ext>
              </a:extLst>
            </p:cNvPr>
            <p:cNvSpPr/>
            <p:nvPr>
              <p:custDataLst>
                <p:tags r:id="rId94"/>
              </p:custDataLst>
            </p:nvPr>
          </p:nvSpPr>
          <p:spPr>
            <a:xfrm>
              <a:off x="1152525" y="4171950"/>
              <a:ext cx="123826" cy="47626"/>
            </a:xfrm>
            <a:custGeom>
              <a:avLst/>
              <a:gdLst/>
              <a:ahLst/>
              <a:cxnLst/>
              <a:rect l="0" t="0" r="0" b="0"/>
              <a:pathLst>
                <a:path w="123826" h="47626">
                  <a:moveTo>
                    <a:pt x="0" y="47625"/>
                  </a:moveTo>
                  <a:lnTo>
                    <a:pt x="0" y="47625"/>
                  </a:lnTo>
                  <a:lnTo>
                    <a:pt x="20722" y="29725"/>
                  </a:lnTo>
                  <a:lnTo>
                    <a:pt x="60119" y="9626"/>
                  </a:lnTo>
                  <a:lnTo>
                    <a:pt x="85724" y="1902"/>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520">
              <a:extLst>
                <a:ext uri="{FF2B5EF4-FFF2-40B4-BE49-F238E27FC236}">
                  <a16:creationId xmlns:a16="http://schemas.microsoft.com/office/drawing/2014/main" id="{7131F43B-B67B-F2DF-494F-76F69473F1A6}"/>
                </a:ext>
              </a:extLst>
            </p:cNvPr>
            <p:cNvSpPr/>
            <p:nvPr>
              <p:custDataLst>
                <p:tags r:id="rId95"/>
              </p:custDataLst>
            </p:nvPr>
          </p:nvSpPr>
          <p:spPr>
            <a:xfrm>
              <a:off x="1171839" y="4010190"/>
              <a:ext cx="90688" cy="314161"/>
            </a:xfrm>
            <a:custGeom>
              <a:avLst/>
              <a:gdLst/>
              <a:ahLst/>
              <a:cxnLst/>
              <a:rect l="0" t="0" r="0" b="0"/>
              <a:pathLst>
                <a:path w="90688" h="314161">
                  <a:moveTo>
                    <a:pt x="75936" y="76035"/>
                  </a:moveTo>
                  <a:lnTo>
                    <a:pt x="75936" y="76035"/>
                  </a:lnTo>
                  <a:lnTo>
                    <a:pt x="80993" y="76035"/>
                  </a:lnTo>
                  <a:lnTo>
                    <a:pt x="82482" y="74977"/>
                  </a:lnTo>
                  <a:lnTo>
                    <a:pt x="83475" y="73213"/>
                  </a:lnTo>
                  <a:lnTo>
                    <a:pt x="90687" y="53242"/>
                  </a:lnTo>
                  <a:lnTo>
                    <a:pt x="84580" y="22128"/>
                  </a:lnTo>
                  <a:lnTo>
                    <a:pt x="68134" y="1719"/>
                  </a:lnTo>
                  <a:lnTo>
                    <a:pt x="64354" y="672"/>
                  </a:lnTo>
                  <a:lnTo>
                    <a:pt x="53305" y="0"/>
                  </a:lnTo>
                  <a:lnTo>
                    <a:pt x="47180" y="2731"/>
                  </a:lnTo>
                  <a:lnTo>
                    <a:pt x="34625" y="13107"/>
                  </a:lnTo>
                  <a:lnTo>
                    <a:pt x="25125" y="32342"/>
                  </a:lnTo>
                  <a:lnTo>
                    <a:pt x="16799" y="71836"/>
                  </a:lnTo>
                  <a:lnTo>
                    <a:pt x="10750" y="118362"/>
                  </a:lnTo>
                  <a:lnTo>
                    <a:pt x="9555" y="156284"/>
                  </a:lnTo>
                  <a:lnTo>
                    <a:pt x="8290" y="195533"/>
                  </a:lnTo>
                  <a:lnTo>
                    <a:pt x="1739" y="238791"/>
                  </a:lnTo>
                  <a:lnTo>
                    <a:pt x="0" y="277424"/>
                  </a:lnTo>
                  <a:lnTo>
                    <a:pt x="873" y="301864"/>
                  </a:lnTo>
                  <a:lnTo>
                    <a:pt x="9261" y="3141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521">
              <a:extLst>
                <a:ext uri="{FF2B5EF4-FFF2-40B4-BE49-F238E27FC236}">
                  <a16:creationId xmlns:a16="http://schemas.microsoft.com/office/drawing/2014/main" id="{AA46FA79-5802-C8CD-E9D5-448F9C019222}"/>
                </a:ext>
              </a:extLst>
            </p:cNvPr>
            <p:cNvSpPr/>
            <p:nvPr>
              <p:custDataLst>
                <p:tags r:id="rId96"/>
              </p:custDataLst>
            </p:nvPr>
          </p:nvSpPr>
          <p:spPr>
            <a:xfrm>
              <a:off x="1000689" y="4133850"/>
              <a:ext cx="73041" cy="89642"/>
            </a:xfrm>
            <a:custGeom>
              <a:avLst/>
              <a:gdLst/>
              <a:ahLst/>
              <a:cxnLst/>
              <a:rect l="0" t="0" r="0" b="0"/>
              <a:pathLst>
                <a:path w="73041" h="89642">
                  <a:moveTo>
                    <a:pt x="56586" y="19050"/>
                  </a:moveTo>
                  <a:lnTo>
                    <a:pt x="56586" y="19050"/>
                  </a:lnTo>
                  <a:lnTo>
                    <a:pt x="56586" y="10849"/>
                  </a:lnTo>
                  <a:lnTo>
                    <a:pt x="57644" y="10408"/>
                  </a:lnTo>
                  <a:lnTo>
                    <a:pt x="62074" y="9787"/>
                  </a:lnTo>
                  <a:lnTo>
                    <a:pt x="56862" y="9535"/>
                  </a:lnTo>
                  <a:lnTo>
                    <a:pt x="48409" y="1325"/>
                  </a:lnTo>
                  <a:lnTo>
                    <a:pt x="25721" y="8317"/>
                  </a:lnTo>
                  <a:lnTo>
                    <a:pt x="18879" y="14633"/>
                  </a:lnTo>
                  <a:lnTo>
                    <a:pt x="1341" y="35960"/>
                  </a:lnTo>
                  <a:lnTo>
                    <a:pt x="0" y="47579"/>
                  </a:lnTo>
                  <a:lnTo>
                    <a:pt x="4660" y="64427"/>
                  </a:lnTo>
                  <a:lnTo>
                    <a:pt x="12743" y="77768"/>
                  </a:lnTo>
                  <a:lnTo>
                    <a:pt x="26897" y="88424"/>
                  </a:lnTo>
                  <a:lnTo>
                    <a:pt x="31502" y="89641"/>
                  </a:lnTo>
                  <a:lnTo>
                    <a:pt x="35630" y="89394"/>
                  </a:lnTo>
                  <a:lnTo>
                    <a:pt x="54916" y="81393"/>
                  </a:lnTo>
                  <a:lnTo>
                    <a:pt x="63958" y="72863"/>
                  </a:lnTo>
                  <a:lnTo>
                    <a:pt x="67850" y="67626"/>
                  </a:lnTo>
                  <a:lnTo>
                    <a:pt x="72175" y="53339"/>
                  </a:lnTo>
                  <a:lnTo>
                    <a:pt x="73040" y="37465"/>
                  </a:lnTo>
                  <a:lnTo>
                    <a:pt x="67576" y="17686"/>
                  </a:lnTo>
                  <a:lnTo>
                    <a:pt x="58242" y="2538"/>
                  </a:lnTo>
                  <a:lnTo>
                    <a:pt x="56632" y="1693"/>
                  </a:lnTo>
                  <a:lnTo>
                    <a:pt x="4706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3" name="SMARTInkShape-Group111">
            <a:extLst>
              <a:ext uri="{FF2B5EF4-FFF2-40B4-BE49-F238E27FC236}">
                <a16:creationId xmlns:a16="http://schemas.microsoft.com/office/drawing/2014/main" id="{790EDFE9-6409-4BBF-D4A7-624D8AA460DB}"/>
              </a:ext>
            </a:extLst>
          </p:cNvPr>
          <p:cNvGrpSpPr/>
          <p:nvPr/>
        </p:nvGrpSpPr>
        <p:grpSpPr>
          <a:xfrm>
            <a:off x="210118" y="3994953"/>
            <a:ext cx="370908" cy="405598"/>
            <a:chOff x="210118" y="3994953"/>
            <a:chExt cx="370908" cy="405598"/>
          </a:xfrm>
        </p:grpSpPr>
        <p:sp>
          <p:nvSpPr>
            <p:cNvPr id="270" name="SMARTInkShape-522">
              <a:extLst>
                <a:ext uri="{FF2B5EF4-FFF2-40B4-BE49-F238E27FC236}">
                  <a16:creationId xmlns:a16="http://schemas.microsoft.com/office/drawing/2014/main" id="{B97610E5-AA4F-E1D6-DC49-C32AA99A003F}"/>
                </a:ext>
              </a:extLst>
            </p:cNvPr>
            <p:cNvSpPr/>
            <p:nvPr>
              <p:custDataLst>
                <p:tags r:id="rId91"/>
              </p:custDataLst>
            </p:nvPr>
          </p:nvSpPr>
          <p:spPr>
            <a:xfrm>
              <a:off x="428625" y="4219575"/>
              <a:ext cx="152401" cy="19051"/>
            </a:xfrm>
            <a:custGeom>
              <a:avLst/>
              <a:gdLst/>
              <a:ahLst/>
              <a:cxnLst/>
              <a:rect l="0" t="0" r="0" b="0"/>
              <a:pathLst>
                <a:path w="152401" h="19051">
                  <a:moveTo>
                    <a:pt x="0" y="19050"/>
                  </a:moveTo>
                  <a:lnTo>
                    <a:pt x="0" y="19050"/>
                  </a:lnTo>
                  <a:lnTo>
                    <a:pt x="39039" y="3862"/>
                  </a:lnTo>
                  <a:lnTo>
                    <a:pt x="82843" y="50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523">
              <a:extLst>
                <a:ext uri="{FF2B5EF4-FFF2-40B4-BE49-F238E27FC236}">
                  <a16:creationId xmlns:a16="http://schemas.microsoft.com/office/drawing/2014/main" id="{EF92E77A-A1E5-E775-0A95-FBAA473DCBC4}"/>
                </a:ext>
              </a:extLst>
            </p:cNvPr>
            <p:cNvSpPr/>
            <p:nvPr>
              <p:custDataLst>
                <p:tags r:id="rId92"/>
              </p:custDataLst>
            </p:nvPr>
          </p:nvSpPr>
          <p:spPr>
            <a:xfrm>
              <a:off x="457200" y="4000539"/>
              <a:ext cx="95251" cy="400012"/>
            </a:xfrm>
            <a:custGeom>
              <a:avLst/>
              <a:gdLst/>
              <a:ahLst/>
              <a:cxnLst/>
              <a:rect l="0" t="0" r="0" b="0"/>
              <a:pathLst>
                <a:path w="95251" h="400012">
                  <a:moveTo>
                    <a:pt x="85725" y="85686"/>
                  </a:moveTo>
                  <a:lnTo>
                    <a:pt x="85725" y="85686"/>
                  </a:lnTo>
                  <a:lnTo>
                    <a:pt x="95240" y="76171"/>
                  </a:lnTo>
                  <a:lnTo>
                    <a:pt x="95250" y="49037"/>
                  </a:lnTo>
                  <a:lnTo>
                    <a:pt x="88704" y="40268"/>
                  </a:lnTo>
                  <a:lnTo>
                    <a:pt x="85549" y="31425"/>
                  </a:lnTo>
                  <a:lnTo>
                    <a:pt x="79440" y="22101"/>
                  </a:lnTo>
                  <a:lnTo>
                    <a:pt x="77640" y="15798"/>
                  </a:lnTo>
                  <a:lnTo>
                    <a:pt x="76102" y="13694"/>
                  </a:lnTo>
                  <a:lnTo>
                    <a:pt x="74018" y="12291"/>
                  </a:lnTo>
                  <a:lnTo>
                    <a:pt x="71570" y="11356"/>
                  </a:lnTo>
                  <a:lnTo>
                    <a:pt x="69938" y="9674"/>
                  </a:lnTo>
                  <a:lnTo>
                    <a:pt x="67105" y="1449"/>
                  </a:lnTo>
                  <a:lnTo>
                    <a:pt x="64044" y="623"/>
                  </a:lnTo>
                  <a:lnTo>
                    <a:pt x="57553" y="0"/>
                  </a:lnTo>
                  <a:lnTo>
                    <a:pt x="52213" y="5029"/>
                  </a:lnTo>
                  <a:lnTo>
                    <a:pt x="29714" y="48867"/>
                  </a:lnTo>
                  <a:lnTo>
                    <a:pt x="20098" y="91427"/>
                  </a:lnTo>
                  <a:lnTo>
                    <a:pt x="9105" y="130878"/>
                  </a:lnTo>
                  <a:lnTo>
                    <a:pt x="2698" y="173512"/>
                  </a:lnTo>
                  <a:lnTo>
                    <a:pt x="533" y="220156"/>
                  </a:lnTo>
                  <a:lnTo>
                    <a:pt x="105" y="266020"/>
                  </a:lnTo>
                  <a:lnTo>
                    <a:pt x="31" y="305394"/>
                  </a:lnTo>
                  <a:lnTo>
                    <a:pt x="4" y="344617"/>
                  </a:lnTo>
                  <a:lnTo>
                    <a:pt x="1" y="387895"/>
                  </a:lnTo>
                  <a:lnTo>
                    <a:pt x="0" y="400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524">
              <a:extLst>
                <a:ext uri="{FF2B5EF4-FFF2-40B4-BE49-F238E27FC236}">
                  <a16:creationId xmlns:a16="http://schemas.microsoft.com/office/drawing/2014/main" id="{29E5ED5A-6E33-DD6B-1E70-212BBE0B2AB0}"/>
                </a:ext>
              </a:extLst>
            </p:cNvPr>
            <p:cNvSpPr/>
            <p:nvPr>
              <p:custDataLst>
                <p:tags r:id="rId93"/>
              </p:custDataLst>
            </p:nvPr>
          </p:nvSpPr>
          <p:spPr>
            <a:xfrm>
              <a:off x="210118" y="3994953"/>
              <a:ext cx="123258" cy="289752"/>
            </a:xfrm>
            <a:custGeom>
              <a:avLst/>
              <a:gdLst/>
              <a:ahLst/>
              <a:cxnLst/>
              <a:rect l="0" t="0" r="0" b="0"/>
              <a:pathLst>
                <a:path w="123258" h="289752">
                  <a:moveTo>
                    <a:pt x="75632" y="205572"/>
                  </a:moveTo>
                  <a:lnTo>
                    <a:pt x="75632" y="205572"/>
                  </a:lnTo>
                  <a:lnTo>
                    <a:pt x="80688" y="200515"/>
                  </a:lnTo>
                  <a:lnTo>
                    <a:pt x="85993" y="198033"/>
                  </a:lnTo>
                  <a:lnTo>
                    <a:pt x="88889" y="197371"/>
                  </a:lnTo>
                  <a:lnTo>
                    <a:pt x="90820" y="195871"/>
                  </a:lnTo>
                  <a:lnTo>
                    <a:pt x="94637" y="186648"/>
                  </a:lnTo>
                  <a:lnTo>
                    <a:pt x="86477" y="186533"/>
                  </a:lnTo>
                  <a:lnTo>
                    <a:pt x="86037" y="185471"/>
                  </a:lnTo>
                  <a:lnTo>
                    <a:pt x="85548" y="181469"/>
                  </a:lnTo>
                  <a:lnTo>
                    <a:pt x="84359" y="179978"/>
                  </a:lnTo>
                  <a:lnTo>
                    <a:pt x="65875" y="169632"/>
                  </a:lnTo>
                  <a:lnTo>
                    <a:pt x="53361" y="167898"/>
                  </a:lnTo>
                  <a:lnTo>
                    <a:pt x="26152" y="175711"/>
                  </a:lnTo>
                  <a:lnTo>
                    <a:pt x="19069" y="182070"/>
                  </a:lnTo>
                  <a:lnTo>
                    <a:pt x="5898" y="203399"/>
                  </a:lnTo>
                  <a:lnTo>
                    <a:pt x="709" y="234541"/>
                  </a:lnTo>
                  <a:lnTo>
                    <a:pt x="0" y="248786"/>
                  </a:lnTo>
                  <a:lnTo>
                    <a:pt x="5329" y="262173"/>
                  </a:lnTo>
                  <a:lnTo>
                    <a:pt x="20940" y="282957"/>
                  </a:lnTo>
                  <a:lnTo>
                    <a:pt x="27689" y="287591"/>
                  </a:lnTo>
                  <a:lnTo>
                    <a:pt x="36332" y="289650"/>
                  </a:lnTo>
                  <a:lnTo>
                    <a:pt x="57990" y="289751"/>
                  </a:lnTo>
                  <a:lnTo>
                    <a:pt x="91275" y="277975"/>
                  </a:lnTo>
                  <a:lnTo>
                    <a:pt x="95585" y="273949"/>
                  </a:lnTo>
                  <a:lnTo>
                    <a:pt x="108128" y="241179"/>
                  </a:lnTo>
                  <a:lnTo>
                    <a:pt x="112994" y="197613"/>
                  </a:lnTo>
                  <a:lnTo>
                    <a:pt x="116336" y="155589"/>
                  </a:lnTo>
                  <a:lnTo>
                    <a:pt x="121206" y="112446"/>
                  </a:lnTo>
                  <a:lnTo>
                    <a:pt x="119827" y="75673"/>
                  </a:lnTo>
                  <a:lnTo>
                    <a:pt x="114936" y="34803"/>
                  </a:lnTo>
                  <a:lnTo>
                    <a:pt x="113838" y="402"/>
                  </a:lnTo>
                  <a:lnTo>
                    <a:pt x="114861" y="0"/>
                  </a:lnTo>
                  <a:lnTo>
                    <a:pt x="123257" y="5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4" name="SMARTInkShape-525">
            <a:extLst>
              <a:ext uri="{FF2B5EF4-FFF2-40B4-BE49-F238E27FC236}">
                <a16:creationId xmlns:a16="http://schemas.microsoft.com/office/drawing/2014/main" id="{248BCA35-CCD4-86C1-3832-87455A5A7831}"/>
              </a:ext>
            </a:extLst>
          </p:cNvPr>
          <p:cNvSpPr/>
          <p:nvPr>
            <p:custDataLst>
              <p:tags r:id="rId5"/>
            </p:custDataLst>
          </p:nvPr>
        </p:nvSpPr>
        <p:spPr>
          <a:xfrm>
            <a:off x="6524821" y="2028825"/>
            <a:ext cx="199830" cy="1180623"/>
          </a:xfrm>
          <a:custGeom>
            <a:avLst/>
            <a:gdLst/>
            <a:ahLst/>
            <a:cxnLst/>
            <a:rect l="0" t="0" r="0" b="0"/>
            <a:pathLst>
              <a:path w="199830" h="1180623">
                <a:moveTo>
                  <a:pt x="180779" y="0"/>
                </a:moveTo>
                <a:lnTo>
                  <a:pt x="180779" y="0"/>
                </a:lnTo>
                <a:lnTo>
                  <a:pt x="166590" y="14189"/>
                </a:lnTo>
                <a:lnTo>
                  <a:pt x="163889" y="19712"/>
                </a:lnTo>
                <a:lnTo>
                  <a:pt x="163169" y="22666"/>
                </a:lnTo>
                <a:lnTo>
                  <a:pt x="154380" y="38158"/>
                </a:lnTo>
                <a:lnTo>
                  <a:pt x="143827" y="69191"/>
                </a:lnTo>
                <a:lnTo>
                  <a:pt x="121650" y="109575"/>
                </a:lnTo>
                <a:lnTo>
                  <a:pt x="97197" y="155854"/>
                </a:lnTo>
                <a:lnTo>
                  <a:pt x="87834" y="198826"/>
                </a:lnTo>
                <a:lnTo>
                  <a:pt x="71834" y="244434"/>
                </a:lnTo>
                <a:lnTo>
                  <a:pt x="57384" y="290759"/>
                </a:lnTo>
                <a:lnTo>
                  <a:pt x="47557" y="337682"/>
                </a:lnTo>
                <a:lnTo>
                  <a:pt x="41136" y="372331"/>
                </a:lnTo>
                <a:lnTo>
                  <a:pt x="31570" y="419471"/>
                </a:lnTo>
                <a:lnTo>
                  <a:pt x="22034" y="456604"/>
                </a:lnTo>
                <a:lnTo>
                  <a:pt x="13564" y="500180"/>
                </a:lnTo>
                <a:lnTo>
                  <a:pt x="9525" y="544488"/>
                </a:lnTo>
                <a:lnTo>
                  <a:pt x="3156" y="581841"/>
                </a:lnTo>
                <a:lnTo>
                  <a:pt x="1293" y="614196"/>
                </a:lnTo>
                <a:lnTo>
                  <a:pt x="466" y="649743"/>
                </a:lnTo>
                <a:lnTo>
                  <a:pt x="0" y="696988"/>
                </a:lnTo>
                <a:lnTo>
                  <a:pt x="2684" y="739562"/>
                </a:lnTo>
                <a:lnTo>
                  <a:pt x="6376" y="774253"/>
                </a:lnTo>
                <a:lnTo>
                  <a:pt x="8017" y="810837"/>
                </a:lnTo>
                <a:lnTo>
                  <a:pt x="13996" y="851965"/>
                </a:lnTo>
                <a:lnTo>
                  <a:pt x="22472" y="894372"/>
                </a:lnTo>
                <a:lnTo>
                  <a:pt x="34817" y="940901"/>
                </a:lnTo>
                <a:lnTo>
                  <a:pt x="45338" y="969877"/>
                </a:lnTo>
                <a:lnTo>
                  <a:pt x="67320" y="1007634"/>
                </a:lnTo>
                <a:lnTo>
                  <a:pt x="82956" y="1047153"/>
                </a:lnTo>
                <a:lnTo>
                  <a:pt x="97114" y="1080029"/>
                </a:lnTo>
                <a:lnTo>
                  <a:pt x="128133" y="1122321"/>
                </a:lnTo>
                <a:lnTo>
                  <a:pt x="154152" y="1141424"/>
                </a:lnTo>
                <a:lnTo>
                  <a:pt x="170346" y="1160445"/>
                </a:lnTo>
                <a:lnTo>
                  <a:pt x="178964" y="1166629"/>
                </a:lnTo>
                <a:lnTo>
                  <a:pt x="182744" y="1168277"/>
                </a:lnTo>
                <a:lnTo>
                  <a:pt x="185264" y="1170435"/>
                </a:lnTo>
                <a:lnTo>
                  <a:pt x="190107" y="1180622"/>
                </a:lnTo>
                <a:lnTo>
                  <a:pt x="199829" y="1171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82" name="SMARTInkShape-Group113">
            <a:extLst>
              <a:ext uri="{FF2B5EF4-FFF2-40B4-BE49-F238E27FC236}">
                <a16:creationId xmlns:a16="http://schemas.microsoft.com/office/drawing/2014/main" id="{3E4CA2A3-C23F-9658-BDA8-C9FE7A032618}"/>
              </a:ext>
            </a:extLst>
          </p:cNvPr>
          <p:cNvGrpSpPr/>
          <p:nvPr/>
        </p:nvGrpSpPr>
        <p:grpSpPr>
          <a:xfrm>
            <a:off x="7867650" y="1971675"/>
            <a:ext cx="615577" cy="1238251"/>
            <a:chOff x="7867650" y="1971675"/>
            <a:chExt cx="615577" cy="1238251"/>
          </a:xfrm>
        </p:grpSpPr>
        <p:sp>
          <p:nvSpPr>
            <p:cNvPr id="275" name="SMARTInkShape-526">
              <a:extLst>
                <a:ext uri="{FF2B5EF4-FFF2-40B4-BE49-F238E27FC236}">
                  <a16:creationId xmlns:a16="http://schemas.microsoft.com/office/drawing/2014/main" id="{91D3FB7B-FC9A-8397-F9CC-0B77E7040BFC}"/>
                </a:ext>
              </a:extLst>
            </p:cNvPr>
            <p:cNvSpPr/>
            <p:nvPr>
              <p:custDataLst>
                <p:tags r:id="rId84"/>
              </p:custDataLst>
            </p:nvPr>
          </p:nvSpPr>
          <p:spPr>
            <a:xfrm>
              <a:off x="8296445" y="1971675"/>
              <a:ext cx="186782" cy="1238251"/>
            </a:xfrm>
            <a:custGeom>
              <a:avLst/>
              <a:gdLst/>
              <a:ahLst/>
              <a:cxnLst/>
              <a:rect l="0" t="0" r="0" b="0"/>
              <a:pathLst>
                <a:path w="186782" h="1238251">
                  <a:moveTo>
                    <a:pt x="28405" y="0"/>
                  </a:moveTo>
                  <a:lnTo>
                    <a:pt x="28405" y="0"/>
                  </a:lnTo>
                  <a:lnTo>
                    <a:pt x="33461" y="0"/>
                  </a:lnTo>
                  <a:lnTo>
                    <a:pt x="38766" y="8467"/>
                  </a:lnTo>
                  <a:lnTo>
                    <a:pt x="45710" y="21755"/>
                  </a:lnTo>
                  <a:lnTo>
                    <a:pt x="59403" y="41136"/>
                  </a:lnTo>
                  <a:lnTo>
                    <a:pt x="70626" y="78063"/>
                  </a:lnTo>
                  <a:lnTo>
                    <a:pt x="79486" y="115440"/>
                  </a:lnTo>
                  <a:lnTo>
                    <a:pt x="91960" y="155839"/>
                  </a:lnTo>
                  <a:lnTo>
                    <a:pt x="101447" y="197634"/>
                  </a:lnTo>
                  <a:lnTo>
                    <a:pt x="107787" y="231771"/>
                  </a:lnTo>
                  <a:lnTo>
                    <a:pt x="125969" y="279242"/>
                  </a:lnTo>
                  <a:lnTo>
                    <a:pt x="132101" y="324391"/>
                  </a:lnTo>
                  <a:lnTo>
                    <a:pt x="140151" y="360346"/>
                  </a:lnTo>
                  <a:lnTo>
                    <a:pt x="149530" y="407063"/>
                  </a:lnTo>
                  <a:lnTo>
                    <a:pt x="156753" y="447179"/>
                  </a:lnTo>
                  <a:lnTo>
                    <a:pt x="161825" y="486735"/>
                  </a:lnTo>
                  <a:lnTo>
                    <a:pt x="169099" y="534217"/>
                  </a:lnTo>
                  <a:lnTo>
                    <a:pt x="175905" y="579305"/>
                  </a:lnTo>
                  <a:lnTo>
                    <a:pt x="179837" y="619844"/>
                  </a:lnTo>
                  <a:lnTo>
                    <a:pt x="183437" y="664697"/>
                  </a:lnTo>
                  <a:lnTo>
                    <a:pt x="186209" y="689121"/>
                  </a:lnTo>
                  <a:lnTo>
                    <a:pt x="183912" y="724670"/>
                  </a:lnTo>
                  <a:lnTo>
                    <a:pt x="186781" y="766109"/>
                  </a:lnTo>
                  <a:lnTo>
                    <a:pt x="184223" y="803552"/>
                  </a:lnTo>
                  <a:lnTo>
                    <a:pt x="181480" y="849701"/>
                  </a:lnTo>
                  <a:lnTo>
                    <a:pt x="181005" y="895583"/>
                  </a:lnTo>
                  <a:lnTo>
                    <a:pt x="178021" y="941139"/>
                  </a:lnTo>
                  <a:lnTo>
                    <a:pt x="167555" y="980712"/>
                  </a:lnTo>
                  <a:lnTo>
                    <a:pt x="153360" y="1019656"/>
                  </a:lnTo>
                  <a:lnTo>
                    <a:pt x="136147" y="1065013"/>
                  </a:lnTo>
                  <a:lnTo>
                    <a:pt x="112391" y="1109133"/>
                  </a:lnTo>
                  <a:lnTo>
                    <a:pt x="78774" y="1154220"/>
                  </a:lnTo>
                  <a:lnTo>
                    <a:pt x="47398" y="1197551"/>
                  </a:lnTo>
                  <a:lnTo>
                    <a:pt x="23302" y="1222895"/>
                  </a:lnTo>
                  <a:lnTo>
                    <a:pt x="0" y="1238114"/>
                  </a:lnTo>
                  <a:lnTo>
                    <a:pt x="9355" y="1238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527">
              <a:extLst>
                <a:ext uri="{FF2B5EF4-FFF2-40B4-BE49-F238E27FC236}">
                  <a16:creationId xmlns:a16="http://schemas.microsoft.com/office/drawing/2014/main" id="{DFB7C57C-8730-F09A-EF90-A16C02F18EB4}"/>
                </a:ext>
              </a:extLst>
            </p:cNvPr>
            <p:cNvSpPr/>
            <p:nvPr>
              <p:custDataLst>
                <p:tags r:id="rId85"/>
              </p:custDataLst>
            </p:nvPr>
          </p:nvSpPr>
          <p:spPr>
            <a:xfrm>
              <a:off x="8124825" y="2909263"/>
              <a:ext cx="171451" cy="129213"/>
            </a:xfrm>
            <a:custGeom>
              <a:avLst/>
              <a:gdLst/>
              <a:ahLst/>
              <a:cxnLst/>
              <a:rect l="0" t="0" r="0" b="0"/>
              <a:pathLst>
                <a:path w="171451" h="129213">
                  <a:moveTo>
                    <a:pt x="0" y="24437"/>
                  </a:moveTo>
                  <a:lnTo>
                    <a:pt x="0" y="24437"/>
                  </a:lnTo>
                  <a:lnTo>
                    <a:pt x="16246" y="9249"/>
                  </a:lnTo>
                  <a:lnTo>
                    <a:pt x="25510" y="6531"/>
                  </a:lnTo>
                  <a:lnTo>
                    <a:pt x="31799" y="5895"/>
                  </a:lnTo>
                  <a:lnTo>
                    <a:pt x="38122" y="2791"/>
                  </a:lnTo>
                  <a:lnTo>
                    <a:pt x="41290" y="481"/>
                  </a:lnTo>
                  <a:lnTo>
                    <a:pt x="43401" y="0"/>
                  </a:lnTo>
                  <a:lnTo>
                    <a:pt x="44809" y="737"/>
                  </a:lnTo>
                  <a:lnTo>
                    <a:pt x="53801" y="13437"/>
                  </a:lnTo>
                  <a:lnTo>
                    <a:pt x="56709" y="46010"/>
                  </a:lnTo>
                  <a:lnTo>
                    <a:pt x="54132" y="58014"/>
                  </a:lnTo>
                  <a:lnTo>
                    <a:pt x="39820" y="90908"/>
                  </a:lnTo>
                  <a:lnTo>
                    <a:pt x="11783" y="117550"/>
                  </a:lnTo>
                  <a:lnTo>
                    <a:pt x="10529" y="121559"/>
                  </a:lnTo>
                  <a:lnTo>
                    <a:pt x="10194" y="124110"/>
                  </a:lnTo>
                  <a:lnTo>
                    <a:pt x="11030" y="125811"/>
                  </a:lnTo>
                  <a:lnTo>
                    <a:pt x="12645" y="126945"/>
                  </a:lnTo>
                  <a:lnTo>
                    <a:pt x="18321" y="128204"/>
                  </a:lnTo>
                  <a:lnTo>
                    <a:pt x="27898" y="128764"/>
                  </a:lnTo>
                  <a:lnTo>
                    <a:pt x="36388" y="126191"/>
                  </a:lnTo>
                  <a:lnTo>
                    <a:pt x="40133" y="124023"/>
                  </a:lnTo>
                  <a:lnTo>
                    <a:pt x="52763" y="124436"/>
                  </a:lnTo>
                  <a:lnTo>
                    <a:pt x="95926" y="128583"/>
                  </a:lnTo>
                  <a:lnTo>
                    <a:pt x="137908" y="129129"/>
                  </a:lnTo>
                  <a:lnTo>
                    <a:pt x="171450" y="129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528">
              <a:extLst>
                <a:ext uri="{FF2B5EF4-FFF2-40B4-BE49-F238E27FC236}">
                  <a16:creationId xmlns:a16="http://schemas.microsoft.com/office/drawing/2014/main" id="{05CF4A55-8075-026C-3C4F-9D7583A388F9}"/>
                </a:ext>
              </a:extLst>
            </p:cNvPr>
            <p:cNvSpPr/>
            <p:nvPr>
              <p:custDataLst>
                <p:tags r:id="rId86"/>
              </p:custDataLst>
            </p:nvPr>
          </p:nvSpPr>
          <p:spPr>
            <a:xfrm>
              <a:off x="7867650" y="2819520"/>
              <a:ext cx="180976" cy="142756"/>
            </a:xfrm>
            <a:custGeom>
              <a:avLst/>
              <a:gdLst/>
              <a:ahLst/>
              <a:cxnLst/>
              <a:rect l="0" t="0" r="0" b="0"/>
              <a:pathLst>
                <a:path w="180976" h="142756">
                  <a:moveTo>
                    <a:pt x="0" y="28455"/>
                  </a:moveTo>
                  <a:lnTo>
                    <a:pt x="0" y="28455"/>
                  </a:lnTo>
                  <a:lnTo>
                    <a:pt x="5056" y="28455"/>
                  </a:lnTo>
                  <a:lnTo>
                    <a:pt x="10361" y="25633"/>
                  </a:lnTo>
                  <a:lnTo>
                    <a:pt x="26742" y="11121"/>
                  </a:lnTo>
                  <a:lnTo>
                    <a:pt x="30583" y="10168"/>
                  </a:lnTo>
                  <a:lnTo>
                    <a:pt x="33089" y="9913"/>
                  </a:lnTo>
                  <a:lnTo>
                    <a:pt x="34760" y="8686"/>
                  </a:lnTo>
                  <a:lnTo>
                    <a:pt x="35873" y="6809"/>
                  </a:lnTo>
                  <a:lnTo>
                    <a:pt x="36616" y="4499"/>
                  </a:lnTo>
                  <a:lnTo>
                    <a:pt x="38168" y="2959"/>
                  </a:lnTo>
                  <a:lnTo>
                    <a:pt x="42717" y="1248"/>
                  </a:lnTo>
                  <a:lnTo>
                    <a:pt x="55395" y="0"/>
                  </a:lnTo>
                  <a:lnTo>
                    <a:pt x="61686" y="10028"/>
                  </a:lnTo>
                  <a:lnTo>
                    <a:pt x="65197" y="26406"/>
                  </a:lnTo>
                  <a:lnTo>
                    <a:pt x="60374" y="41302"/>
                  </a:lnTo>
                  <a:lnTo>
                    <a:pt x="51402" y="64717"/>
                  </a:lnTo>
                  <a:lnTo>
                    <a:pt x="47691" y="103508"/>
                  </a:lnTo>
                  <a:lnTo>
                    <a:pt x="42150" y="109916"/>
                  </a:lnTo>
                  <a:lnTo>
                    <a:pt x="44486" y="107699"/>
                  </a:lnTo>
                  <a:lnTo>
                    <a:pt x="74340" y="66178"/>
                  </a:lnTo>
                  <a:lnTo>
                    <a:pt x="111574" y="22083"/>
                  </a:lnTo>
                  <a:lnTo>
                    <a:pt x="130308" y="8105"/>
                  </a:lnTo>
                  <a:lnTo>
                    <a:pt x="149973" y="602"/>
                  </a:lnTo>
                  <a:lnTo>
                    <a:pt x="154143" y="3023"/>
                  </a:lnTo>
                  <a:lnTo>
                    <a:pt x="156738" y="5150"/>
                  </a:lnTo>
                  <a:lnTo>
                    <a:pt x="159619" y="13158"/>
                  </a:lnTo>
                  <a:lnTo>
                    <a:pt x="161790" y="59131"/>
                  </a:lnTo>
                  <a:lnTo>
                    <a:pt x="161917" y="106523"/>
                  </a:lnTo>
                  <a:lnTo>
                    <a:pt x="161921" y="115363"/>
                  </a:lnTo>
                  <a:lnTo>
                    <a:pt x="164746" y="122820"/>
                  </a:lnTo>
                  <a:lnTo>
                    <a:pt x="180975" y="1427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529">
              <a:extLst>
                <a:ext uri="{FF2B5EF4-FFF2-40B4-BE49-F238E27FC236}">
                  <a16:creationId xmlns:a16="http://schemas.microsoft.com/office/drawing/2014/main" id="{47CF8960-F4B2-A4A8-F694-4832D5DFB87E}"/>
                </a:ext>
              </a:extLst>
            </p:cNvPr>
            <p:cNvSpPr/>
            <p:nvPr>
              <p:custDataLst>
                <p:tags r:id="rId87"/>
              </p:custDataLst>
            </p:nvPr>
          </p:nvSpPr>
          <p:spPr>
            <a:xfrm>
              <a:off x="7881212" y="2611798"/>
              <a:ext cx="424589" cy="17103"/>
            </a:xfrm>
            <a:custGeom>
              <a:avLst/>
              <a:gdLst/>
              <a:ahLst/>
              <a:cxnLst/>
              <a:rect l="0" t="0" r="0" b="0"/>
              <a:pathLst>
                <a:path w="424589" h="17103">
                  <a:moveTo>
                    <a:pt x="5488" y="17102"/>
                  </a:moveTo>
                  <a:lnTo>
                    <a:pt x="5488" y="17102"/>
                  </a:lnTo>
                  <a:lnTo>
                    <a:pt x="0" y="17102"/>
                  </a:lnTo>
                  <a:lnTo>
                    <a:pt x="41840" y="17102"/>
                  </a:lnTo>
                  <a:lnTo>
                    <a:pt x="87889" y="16044"/>
                  </a:lnTo>
                  <a:lnTo>
                    <a:pt x="121978" y="10556"/>
                  </a:lnTo>
                  <a:lnTo>
                    <a:pt x="153570" y="8901"/>
                  </a:lnTo>
                  <a:lnTo>
                    <a:pt x="188777" y="8166"/>
                  </a:lnTo>
                  <a:lnTo>
                    <a:pt x="226650" y="7838"/>
                  </a:lnTo>
                  <a:lnTo>
                    <a:pt x="268177" y="7693"/>
                  </a:lnTo>
                  <a:lnTo>
                    <a:pt x="312980" y="2555"/>
                  </a:lnTo>
                  <a:lnTo>
                    <a:pt x="356563" y="0"/>
                  </a:lnTo>
                  <a:lnTo>
                    <a:pt x="383971" y="3803"/>
                  </a:lnTo>
                  <a:lnTo>
                    <a:pt x="400794" y="1285"/>
                  </a:lnTo>
                  <a:lnTo>
                    <a:pt x="424588" y="75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530">
              <a:extLst>
                <a:ext uri="{FF2B5EF4-FFF2-40B4-BE49-F238E27FC236}">
                  <a16:creationId xmlns:a16="http://schemas.microsoft.com/office/drawing/2014/main" id="{AD9C8D0F-0249-E210-217D-32E6B73F019F}"/>
                </a:ext>
              </a:extLst>
            </p:cNvPr>
            <p:cNvSpPr/>
            <p:nvPr>
              <p:custDataLst>
                <p:tags r:id="rId88"/>
              </p:custDataLst>
            </p:nvPr>
          </p:nvSpPr>
          <p:spPr>
            <a:xfrm>
              <a:off x="8115300" y="2057437"/>
              <a:ext cx="114301" cy="66639"/>
            </a:xfrm>
            <a:custGeom>
              <a:avLst/>
              <a:gdLst/>
              <a:ahLst/>
              <a:cxnLst/>
              <a:rect l="0" t="0" r="0" b="0"/>
              <a:pathLst>
                <a:path w="114301" h="66639">
                  <a:moveTo>
                    <a:pt x="0" y="28538"/>
                  </a:moveTo>
                  <a:lnTo>
                    <a:pt x="0" y="28538"/>
                  </a:lnTo>
                  <a:lnTo>
                    <a:pt x="0" y="14073"/>
                  </a:lnTo>
                  <a:lnTo>
                    <a:pt x="1058" y="12545"/>
                  </a:lnTo>
                  <a:lnTo>
                    <a:pt x="2822" y="11526"/>
                  </a:lnTo>
                  <a:lnTo>
                    <a:pt x="5056" y="10846"/>
                  </a:lnTo>
                  <a:lnTo>
                    <a:pt x="17334" y="1406"/>
                  </a:lnTo>
                  <a:lnTo>
                    <a:pt x="28139" y="0"/>
                  </a:lnTo>
                  <a:lnTo>
                    <a:pt x="28537" y="8167"/>
                  </a:lnTo>
                  <a:lnTo>
                    <a:pt x="29607" y="8607"/>
                  </a:lnTo>
                  <a:lnTo>
                    <a:pt x="33620" y="9097"/>
                  </a:lnTo>
                  <a:lnTo>
                    <a:pt x="35113" y="10285"/>
                  </a:lnTo>
                  <a:lnTo>
                    <a:pt x="37706" y="17655"/>
                  </a:lnTo>
                  <a:lnTo>
                    <a:pt x="38066" y="32151"/>
                  </a:lnTo>
                  <a:lnTo>
                    <a:pt x="35263" y="38258"/>
                  </a:lnTo>
                  <a:lnTo>
                    <a:pt x="31548" y="44500"/>
                  </a:lnTo>
                  <a:lnTo>
                    <a:pt x="29897" y="50802"/>
                  </a:lnTo>
                  <a:lnTo>
                    <a:pt x="28397" y="52905"/>
                  </a:lnTo>
                  <a:lnTo>
                    <a:pt x="26340" y="54308"/>
                  </a:lnTo>
                  <a:lnTo>
                    <a:pt x="20490" y="56559"/>
                  </a:lnTo>
                  <a:lnTo>
                    <a:pt x="9652" y="66517"/>
                  </a:lnTo>
                  <a:lnTo>
                    <a:pt x="49187" y="65578"/>
                  </a:lnTo>
                  <a:lnTo>
                    <a:pt x="69373" y="61150"/>
                  </a:lnTo>
                  <a:lnTo>
                    <a:pt x="87701" y="63483"/>
                  </a:lnTo>
                  <a:lnTo>
                    <a:pt x="100304" y="60529"/>
                  </a:lnTo>
                  <a:lnTo>
                    <a:pt x="114300" y="666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531">
              <a:extLst>
                <a:ext uri="{FF2B5EF4-FFF2-40B4-BE49-F238E27FC236}">
                  <a16:creationId xmlns:a16="http://schemas.microsoft.com/office/drawing/2014/main" id="{2784B21B-5104-BAF1-826E-69347767A79F}"/>
                </a:ext>
              </a:extLst>
            </p:cNvPr>
            <p:cNvSpPr/>
            <p:nvPr>
              <p:custDataLst>
                <p:tags r:id="rId89"/>
              </p:custDataLst>
            </p:nvPr>
          </p:nvSpPr>
          <p:spPr>
            <a:xfrm>
              <a:off x="8072413" y="2392225"/>
              <a:ext cx="138138" cy="112760"/>
            </a:xfrm>
            <a:custGeom>
              <a:avLst/>
              <a:gdLst/>
              <a:ahLst/>
              <a:cxnLst/>
              <a:rect l="0" t="0" r="0" b="0"/>
              <a:pathLst>
                <a:path w="138138" h="112760">
                  <a:moveTo>
                    <a:pt x="14312" y="27125"/>
                  </a:moveTo>
                  <a:lnTo>
                    <a:pt x="14312" y="27125"/>
                  </a:lnTo>
                  <a:lnTo>
                    <a:pt x="19800" y="27125"/>
                  </a:lnTo>
                  <a:lnTo>
                    <a:pt x="17457" y="27125"/>
                  </a:lnTo>
                  <a:lnTo>
                    <a:pt x="17467" y="26067"/>
                  </a:lnTo>
                  <a:lnTo>
                    <a:pt x="22789" y="18924"/>
                  </a:lnTo>
                  <a:lnTo>
                    <a:pt x="37781" y="11316"/>
                  </a:lnTo>
                  <a:lnTo>
                    <a:pt x="48664" y="7977"/>
                  </a:lnTo>
                  <a:lnTo>
                    <a:pt x="58593" y="1813"/>
                  </a:lnTo>
                  <a:lnTo>
                    <a:pt x="65037" y="0"/>
                  </a:lnTo>
                  <a:lnTo>
                    <a:pt x="67179" y="575"/>
                  </a:lnTo>
                  <a:lnTo>
                    <a:pt x="68606" y="2017"/>
                  </a:lnTo>
                  <a:lnTo>
                    <a:pt x="70192" y="6441"/>
                  </a:lnTo>
                  <a:lnTo>
                    <a:pt x="70898" y="11935"/>
                  </a:lnTo>
                  <a:lnTo>
                    <a:pt x="68389" y="17904"/>
                  </a:lnTo>
                  <a:lnTo>
                    <a:pt x="64804" y="24085"/>
                  </a:lnTo>
                  <a:lnTo>
                    <a:pt x="62504" y="36677"/>
                  </a:lnTo>
                  <a:lnTo>
                    <a:pt x="62314" y="39843"/>
                  </a:lnTo>
                  <a:lnTo>
                    <a:pt x="59283" y="46183"/>
                  </a:lnTo>
                  <a:lnTo>
                    <a:pt x="55466" y="52529"/>
                  </a:lnTo>
                  <a:lnTo>
                    <a:pt x="53016" y="65226"/>
                  </a:lnTo>
                  <a:lnTo>
                    <a:pt x="52814" y="68401"/>
                  </a:lnTo>
                  <a:lnTo>
                    <a:pt x="51622" y="70517"/>
                  </a:lnTo>
                  <a:lnTo>
                    <a:pt x="49768" y="71928"/>
                  </a:lnTo>
                  <a:lnTo>
                    <a:pt x="47474" y="72869"/>
                  </a:lnTo>
                  <a:lnTo>
                    <a:pt x="6097" y="110529"/>
                  </a:lnTo>
                  <a:lnTo>
                    <a:pt x="0" y="112162"/>
                  </a:lnTo>
                  <a:lnTo>
                    <a:pt x="538" y="112392"/>
                  </a:lnTo>
                  <a:lnTo>
                    <a:pt x="9004" y="112759"/>
                  </a:lnTo>
                  <a:lnTo>
                    <a:pt x="50474" y="104641"/>
                  </a:lnTo>
                  <a:lnTo>
                    <a:pt x="92990" y="103441"/>
                  </a:lnTo>
                  <a:lnTo>
                    <a:pt x="123623" y="103326"/>
                  </a:lnTo>
                  <a:lnTo>
                    <a:pt x="129217" y="106148"/>
                  </a:lnTo>
                  <a:lnTo>
                    <a:pt x="132190" y="108381"/>
                  </a:lnTo>
                  <a:lnTo>
                    <a:pt x="134172" y="108813"/>
                  </a:lnTo>
                  <a:lnTo>
                    <a:pt x="138137" y="103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532">
              <a:extLst>
                <a:ext uri="{FF2B5EF4-FFF2-40B4-BE49-F238E27FC236}">
                  <a16:creationId xmlns:a16="http://schemas.microsoft.com/office/drawing/2014/main" id="{68929B4E-1D6E-C5A4-35BF-031A2B16BDFB}"/>
                </a:ext>
              </a:extLst>
            </p:cNvPr>
            <p:cNvSpPr/>
            <p:nvPr>
              <p:custDataLst>
                <p:tags r:id="rId90"/>
              </p:custDataLst>
            </p:nvPr>
          </p:nvSpPr>
          <p:spPr>
            <a:xfrm>
              <a:off x="7934325" y="2261462"/>
              <a:ext cx="114209" cy="148364"/>
            </a:xfrm>
            <a:custGeom>
              <a:avLst/>
              <a:gdLst/>
              <a:ahLst/>
              <a:cxnLst/>
              <a:rect l="0" t="0" r="0" b="0"/>
              <a:pathLst>
                <a:path w="114209" h="148364">
                  <a:moveTo>
                    <a:pt x="104775" y="5488"/>
                  </a:moveTo>
                  <a:lnTo>
                    <a:pt x="104775" y="5488"/>
                  </a:lnTo>
                  <a:lnTo>
                    <a:pt x="110263" y="5488"/>
                  </a:lnTo>
                  <a:lnTo>
                    <a:pt x="107920" y="5488"/>
                  </a:lnTo>
                  <a:lnTo>
                    <a:pt x="114208" y="5488"/>
                  </a:lnTo>
                  <a:lnTo>
                    <a:pt x="100109" y="5488"/>
                  </a:lnTo>
                  <a:lnTo>
                    <a:pt x="98489" y="4430"/>
                  </a:lnTo>
                  <a:lnTo>
                    <a:pt x="97409" y="2666"/>
                  </a:lnTo>
                  <a:lnTo>
                    <a:pt x="96689" y="432"/>
                  </a:lnTo>
                  <a:lnTo>
                    <a:pt x="93034" y="0"/>
                  </a:lnTo>
                  <a:lnTo>
                    <a:pt x="55604" y="9613"/>
                  </a:lnTo>
                  <a:lnTo>
                    <a:pt x="38229" y="18469"/>
                  </a:lnTo>
                  <a:lnTo>
                    <a:pt x="26379" y="27797"/>
                  </a:lnTo>
                  <a:lnTo>
                    <a:pt x="12893" y="45917"/>
                  </a:lnTo>
                  <a:lnTo>
                    <a:pt x="6436" y="49915"/>
                  </a:lnTo>
                  <a:lnTo>
                    <a:pt x="5349" y="53097"/>
                  </a:lnTo>
                  <a:lnTo>
                    <a:pt x="6963" y="62278"/>
                  </a:lnTo>
                  <a:lnTo>
                    <a:pt x="8875" y="65573"/>
                  </a:lnTo>
                  <a:lnTo>
                    <a:pt x="11209" y="67770"/>
                  </a:lnTo>
                  <a:lnTo>
                    <a:pt x="33225" y="78130"/>
                  </a:lnTo>
                  <a:lnTo>
                    <a:pt x="63695" y="86276"/>
                  </a:lnTo>
                  <a:lnTo>
                    <a:pt x="101409" y="108418"/>
                  </a:lnTo>
                  <a:lnTo>
                    <a:pt x="103280" y="115088"/>
                  </a:lnTo>
                  <a:lnTo>
                    <a:pt x="103778" y="119830"/>
                  </a:lnTo>
                  <a:lnTo>
                    <a:pt x="101509" y="127920"/>
                  </a:lnTo>
                  <a:lnTo>
                    <a:pt x="99423" y="131560"/>
                  </a:lnTo>
                  <a:lnTo>
                    <a:pt x="94857" y="133986"/>
                  </a:lnTo>
                  <a:lnTo>
                    <a:pt x="47882" y="146093"/>
                  </a:lnTo>
                  <a:lnTo>
                    <a:pt x="0" y="148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5" name="SMARTInkShape-Group114">
            <a:extLst>
              <a:ext uri="{FF2B5EF4-FFF2-40B4-BE49-F238E27FC236}">
                <a16:creationId xmlns:a16="http://schemas.microsoft.com/office/drawing/2014/main" id="{24BDB2A8-BECC-4145-BFBD-A6E2D8E7A245}"/>
              </a:ext>
            </a:extLst>
          </p:cNvPr>
          <p:cNvGrpSpPr/>
          <p:nvPr/>
        </p:nvGrpSpPr>
        <p:grpSpPr>
          <a:xfrm>
            <a:off x="7439025" y="2400419"/>
            <a:ext cx="209551" cy="150068"/>
            <a:chOff x="7439025" y="2400419"/>
            <a:chExt cx="209551" cy="150068"/>
          </a:xfrm>
        </p:grpSpPr>
        <p:sp>
          <p:nvSpPr>
            <p:cNvPr id="283" name="SMARTInkShape-533">
              <a:extLst>
                <a:ext uri="{FF2B5EF4-FFF2-40B4-BE49-F238E27FC236}">
                  <a16:creationId xmlns:a16="http://schemas.microsoft.com/office/drawing/2014/main" id="{78729B8C-F76B-D3F0-B92A-E8D2FFA8AD5A}"/>
                </a:ext>
              </a:extLst>
            </p:cNvPr>
            <p:cNvSpPr/>
            <p:nvPr>
              <p:custDataLst>
                <p:tags r:id="rId82"/>
              </p:custDataLst>
            </p:nvPr>
          </p:nvSpPr>
          <p:spPr>
            <a:xfrm>
              <a:off x="7439025" y="2447925"/>
              <a:ext cx="209551" cy="38101"/>
            </a:xfrm>
            <a:custGeom>
              <a:avLst/>
              <a:gdLst/>
              <a:ahLst/>
              <a:cxnLst/>
              <a:rect l="0" t="0" r="0" b="0"/>
              <a:pathLst>
                <a:path w="209551" h="38101">
                  <a:moveTo>
                    <a:pt x="0" y="38100"/>
                  </a:moveTo>
                  <a:lnTo>
                    <a:pt x="0" y="38100"/>
                  </a:lnTo>
                  <a:lnTo>
                    <a:pt x="5056" y="33044"/>
                  </a:lnTo>
                  <a:lnTo>
                    <a:pt x="13184" y="30561"/>
                  </a:lnTo>
                  <a:lnTo>
                    <a:pt x="54849" y="22291"/>
                  </a:lnTo>
                  <a:lnTo>
                    <a:pt x="96410" y="14420"/>
                  </a:lnTo>
                  <a:lnTo>
                    <a:pt x="135489" y="10170"/>
                  </a:lnTo>
                  <a:lnTo>
                    <a:pt x="159736" y="6894"/>
                  </a:lnTo>
                  <a:lnTo>
                    <a:pt x="186841" y="908"/>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534">
              <a:extLst>
                <a:ext uri="{FF2B5EF4-FFF2-40B4-BE49-F238E27FC236}">
                  <a16:creationId xmlns:a16="http://schemas.microsoft.com/office/drawing/2014/main" id="{A7030CDD-1253-DDC8-1CBE-2875A04C0836}"/>
                </a:ext>
              </a:extLst>
            </p:cNvPr>
            <p:cNvSpPr/>
            <p:nvPr>
              <p:custDataLst>
                <p:tags r:id="rId83"/>
              </p:custDataLst>
            </p:nvPr>
          </p:nvSpPr>
          <p:spPr>
            <a:xfrm>
              <a:off x="7486650" y="2400419"/>
              <a:ext cx="28576" cy="150068"/>
            </a:xfrm>
            <a:custGeom>
              <a:avLst/>
              <a:gdLst/>
              <a:ahLst/>
              <a:cxnLst/>
              <a:rect l="0" t="0" r="0" b="0"/>
              <a:pathLst>
                <a:path w="28576" h="150068">
                  <a:moveTo>
                    <a:pt x="0" y="18931"/>
                  </a:moveTo>
                  <a:lnTo>
                    <a:pt x="0" y="18931"/>
                  </a:lnTo>
                  <a:lnTo>
                    <a:pt x="18931" y="0"/>
                  </a:lnTo>
                  <a:lnTo>
                    <a:pt x="19049" y="45934"/>
                  </a:lnTo>
                  <a:lnTo>
                    <a:pt x="19050" y="85295"/>
                  </a:lnTo>
                  <a:lnTo>
                    <a:pt x="19050" y="132616"/>
                  </a:lnTo>
                  <a:lnTo>
                    <a:pt x="19050" y="144808"/>
                  </a:lnTo>
                  <a:lnTo>
                    <a:pt x="20108" y="147299"/>
                  </a:lnTo>
                  <a:lnTo>
                    <a:pt x="21872" y="148959"/>
                  </a:lnTo>
                  <a:lnTo>
                    <a:pt x="24106" y="150067"/>
                  </a:lnTo>
                  <a:lnTo>
                    <a:pt x="25597" y="149746"/>
                  </a:lnTo>
                  <a:lnTo>
                    <a:pt x="28575" y="1427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0" name="SMARTInkShape-Group115">
            <a:extLst>
              <a:ext uri="{FF2B5EF4-FFF2-40B4-BE49-F238E27FC236}">
                <a16:creationId xmlns:a16="http://schemas.microsoft.com/office/drawing/2014/main" id="{0DB1029D-9AEA-91C1-AF16-2778AB498792}"/>
              </a:ext>
            </a:extLst>
          </p:cNvPr>
          <p:cNvGrpSpPr/>
          <p:nvPr/>
        </p:nvGrpSpPr>
        <p:grpSpPr>
          <a:xfrm>
            <a:off x="6611675" y="2047910"/>
            <a:ext cx="474926" cy="942941"/>
            <a:chOff x="6611675" y="2047910"/>
            <a:chExt cx="474926" cy="942941"/>
          </a:xfrm>
        </p:grpSpPr>
        <p:sp>
          <p:nvSpPr>
            <p:cNvPr id="286" name="SMARTInkShape-535">
              <a:extLst>
                <a:ext uri="{FF2B5EF4-FFF2-40B4-BE49-F238E27FC236}">
                  <a16:creationId xmlns:a16="http://schemas.microsoft.com/office/drawing/2014/main" id="{202DAD36-FFA6-388A-5F2C-5A531EC3D1EA}"/>
                </a:ext>
              </a:extLst>
            </p:cNvPr>
            <p:cNvSpPr/>
            <p:nvPr>
              <p:custDataLst>
                <p:tags r:id="rId78"/>
              </p:custDataLst>
            </p:nvPr>
          </p:nvSpPr>
          <p:spPr>
            <a:xfrm>
              <a:off x="7010400" y="2852012"/>
              <a:ext cx="9526" cy="138839"/>
            </a:xfrm>
            <a:custGeom>
              <a:avLst/>
              <a:gdLst/>
              <a:ahLst/>
              <a:cxnLst/>
              <a:rect l="0" t="0" r="0" b="0"/>
              <a:pathLst>
                <a:path w="9526" h="138839">
                  <a:moveTo>
                    <a:pt x="0" y="5488"/>
                  </a:moveTo>
                  <a:lnTo>
                    <a:pt x="0" y="5488"/>
                  </a:lnTo>
                  <a:lnTo>
                    <a:pt x="0" y="432"/>
                  </a:lnTo>
                  <a:lnTo>
                    <a:pt x="1058" y="0"/>
                  </a:lnTo>
                  <a:lnTo>
                    <a:pt x="5056" y="2343"/>
                  </a:lnTo>
                  <a:lnTo>
                    <a:pt x="6545" y="4450"/>
                  </a:lnTo>
                  <a:lnTo>
                    <a:pt x="8200" y="9613"/>
                  </a:lnTo>
                  <a:lnTo>
                    <a:pt x="9409" y="51167"/>
                  </a:lnTo>
                  <a:lnTo>
                    <a:pt x="9509" y="97659"/>
                  </a:lnTo>
                  <a:lnTo>
                    <a:pt x="9525" y="138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536">
              <a:extLst>
                <a:ext uri="{FF2B5EF4-FFF2-40B4-BE49-F238E27FC236}">
                  <a16:creationId xmlns:a16="http://schemas.microsoft.com/office/drawing/2014/main" id="{D07987A8-2ABE-85EF-E704-D8B97DDCEFB1}"/>
                </a:ext>
              </a:extLst>
            </p:cNvPr>
            <p:cNvSpPr/>
            <p:nvPr>
              <p:custDataLst>
                <p:tags r:id="rId79"/>
              </p:custDataLst>
            </p:nvPr>
          </p:nvSpPr>
          <p:spPr>
            <a:xfrm>
              <a:off x="6743700" y="2752913"/>
              <a:ext cx="180976" cy="152213"/>
            </a:xfrm>
            <a:custGeom>
              <a:avLst/>
              <a:gdLst/>
              <a:ahLst/>
              <a:cxnLst/>
              <a:rect l="0" t="0" r="0" b="0"/>
              <a:pathLst>
                <a:path w="180976" h="152213">
                  <a:moveTo>
                    <a:pt x="0" y="56962"/>
                  </a:moveTo>
                  <a:lnTo>
                    <a:pt x="0" y="56962"/>
                  </a:lnTo>
                  <a:lnTo>
                    <a:pt x="26824" y="30138"/>
                  </a:lnTo>
                  <a:lnTo>
                    <a:pt x="30619" y="29165"/>
                  </a:lnTo>
                  <a:lnTo>
                    <a:pt x="33113" y="28906"/>
                  </a:lnTo>
                  <a:lnTo>
                    <a:pt x="34775" y="29791"/>
                  </a:lnTo>
                  <a:lnTo>
                    <a:pt x="35884" y="31440"/>
                  </a:lnTo>
                  <a:lnTo>
                    <a:pt x="46171" y="64048"/>
                  </a:lnTo>
                  <a:lnTo>
                    <a:pt x="46280" y="95403"/>
                  </a:lnTo>
                  <a:lnTo>
                    <a:pt x="38212" y="140607"/>
                  </a:lnTo>
                  <a:lnTo>
                    <a:pt x="38103" y="115186"/>
                  </a:lnTo>
                  <a:lnTo>
                    <a:pt x="43157" y="97615"/>
                  </a:lnTo>
                  <a:lnTo>
                    <a:pt x="73311" y="50596"/>
                  </a:lnTo>
                  <a:lnTo>
                    <a:pt x="107528" y="7029"/>
                  </a:lnTo>
                  <a:lnTo>
                    <a:pt x="114112" y="3020"/>
                  </a:lnTo>
                  <a:lnTo>
                    <a:pt x="123605" y="235"/>
                  </a:lnTo>
                  <a:lnTo>
                    <a:pt x="128313" y="0"/>
                  </a:lnTo>
                  <a:lnTo>
                    <a:pt x="129992" y="996"/>
                  </a:lnTo>
                  <a:lnTo>
                    <a:pt x="131111" y="2718"/>
                  </a:lnTo>
                  <a:lnTo>
                    <a:pt x="149767" y="47760"/>
                  </a:lnTo>
                  <a:lnTo>
                    <a:pt x="159708" y="93105"/>
                  </a:lnTo>
                  <a:lnTo>
                    <a:pt x="164091" y="113532"/>
                  </a:lnTo>
                  <a:lnTo>
                    <a:pt x="169996" y="134341"/>
                  </a:lnTo>
                  <a:lnTo>
                    <a:pt x="171323" y="150155"/>
                  </a:lnTo>
                  <a:lnTo>
                    <a:pt x="172424" y="150841"/>
                  </a:lnTo>
                  <a:lnTo>
                    <a:pt x="180975" y="152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537">
              <a:extLst>
                <a:ext uri="{FF2B5EF4-FFF2-40B4-BE49-F238E27FC236}">
                  <a16:creationId xmlns:a16="http://schemas.microsoft.com/office/drawing/2014/main" id="{32318A15-7769-E942-C5B1-BB9E206B849A}"/>
                </a:ext>
              </a:extLst>
            </p:cNvPr>
            <p:cNvSpPr/>
            <p:nvPr>
              <p:custDataLst>
                <p:tags r:id="rId80"/>
              </p:custDataLst>
            </p:nvPr>
          </p:nvSpPr>
          <p:spPr>
            <a:xfrm>
              <a:off x="6611675" y="2576079"/>
              <a:ext cx="370151" cy="62347"/>
            </a:xfrm>
            <a:custGeom>
              <a:avLst/>
              <a:gdLst/>
              <a:ahLst/>
              <a:cxnLst/>
              <a:rect l="0" t="0" r="0" b="0"/>
              <a:pathLst>
                <a:path w="370151" h="62347">
                  <a:moveTo>
                    <a:pt x="8200" y="62346"/>
                  </a:moveTo>
                  <a:lnTo>
                    <a:pt x="8200" y="62346"/>
                  </a:lnTo>
                  <a:lnTo>
                    <a:pt x="0" y="62346"/>
                  </a:lnTo>
                  <a:lnTo>
                    <a:pt x="26491" y="59524"/>
                  </a:lnTo>
                  <a:lnTo>
                    <a:pt x="70346" y="47158"/>
                  </a:lnTo>
                  <a:lnTo>
                    <a:pt x="109986" y="43382"/>
                  </a:lnTo>
                  <a:lnTo>
                    <a:pt x="153129" y="37089"/>
                  </a:lnTo>
                  <a:lnTo>
                    <a:pt x="189077" y="33696"/>
                  </a:lnTo>
                  <a:lnTo>
                    <a:pt x="232302" y="26458"/>
                  </a:lnTo>
                  <a:lnTo>
                    <a:pt x="275448" y="18669"/>
                  </a:lnTo>
                  <a:lnTo>
                    <a:pt x="322806" y="10184"/>
                  </a:lnTo>
                  <a:lnTo>
                    <a:pt x="357505" y="5123"/>
                  </a:lnTo>
                  <a:lnTo>
                    <a:pt x="361720" y="3031"/>
                  </a:lnTo>
                  <a:lnTo>
                    <a:pt x="364531" y="577"/>
                  </a:lnTo>
                  <a:lnTo>
                    <a:pt x="366404" y="0"/>
                  </a:lnTo>
                  <a:lnTo>
                    <a:pt x="370150" y="51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538">
              <a:extLst>
                <a:ext uri="{FF2B5EF4-FFF2-40B4-BE49-F238E27FC236}">
                  <a16:creationId xmlns:a16="http://schemas.microsoft.com/office/drawing/2014/main" id="{9733A59E-54A7-06CE-5208-7A9114519C7E}"/>
                </a:ext>
              </a:extLst>
            </p:cNvPr>
            <p:cNvSpPr/>
            <p:nvPr>
              <p:custDataLst>
                <p:tags r:id="rId81"/>
              </p:custDataLst>
            </p:nvPr>
          </p:nvSpPr>
          <p:spPr>
            <a:xfrm>
              <a:off x="6953250" y="2047910"/>
              <a:ext cx="133351" cy="76166"/>
            </a:xfrm>
            <a:custGeom>
              <a:avLst/>
              <a:gdLst/>
              <a:ahLst/>
              <a:cxnLst/>
              <a:rect l="0" t="0" r="0" b="0"/>
              <a:pathLst>
                <a:path w="133351" h="76166">
                  <a:moveTo>
                    <a:pt x="0" y="19015"/>
                  </a:moveTo>
                  <a:lnTo>
                    <a:pt x="0" y="19015"/>
                  </a:lnTo>
                  <a:lnTo>
                    <a:pt x="0" y="24503"/>
                  </a:lnTo>
                  <a:lnTo>
                    <a:pt x="0" y="10896"/>
                  </a:lnTo>
                  <a:lnTo>
                    <a:pt x="1058" y="10427"/>
                  </a:lnTo>
                  <a:lnTo>
                    <a:pt x="8200" y="9613"/>
                  </a:lnTo>
                  <a:lnTo>
                    <a:pt x="18623" y="361"/>
                  </a:lnTo>
                  <a:lnTo>
                    <a:pt x="32270" y="0"/>
                  </a:lnTo>
                  <a:lnTo>
                    <a:pt x="34214" y="1047"/>
                  </a:lnTo>
                  <a:lnTo>
                    <a:pt x="35509" y="2803"/>
                  </a:lnTo>
                  <a:lnTo>
                    <a:pt x="36374" y="5032"/>
                  </a:lnTo>
                  <a:lnTo>
                    <a:pt x="38007" y="6518"/>
                  </a:lnTo>
                  <a:lnTo>
                    <a:pt x="42645" y="8169"/>
                  </a:lnTo>
                  <a:lnTo>
                    <a:pt x="44305" y="9668"/>
                  </a:lnTo>
                  <a:lnTo>
                    <a:pt x="47189" y="17575"/>
                  </a:lnTo>
                  <a:lnTo>
                    <a:pt x="32490" y="36726"/>
                  </a:lnTo>
                  <a:lnTo>
                    <a:pt x="29257" y="43820"/>
                  </a:lnTo>
                  <a:lnTo>
                    <a:pt x="8" y="76157"/>
                  </a:lnTo>
                  <a:lnTo>
                    <a:pt x="3" y="76162"/>
                  </a:lnTo>
                  <a:lnTo>
                    <a:pt x="45365" y="76165"/>
                  </a:lnTo>
                  <a:lnTo>
                    <a:pt x="87530" y="64406"/>
                  </a:lnTo>
                  <a:lnTo>
                    <a:pt x="99227" y="60355"/>
                  </a:lnTo>
                  <a:lnTo>
                    <a:pt x="125224" y="57542"/>
                  </a:lnTo>
                  <a:lnTo>
                    <a:pt x="127933" y="56341"/>
                  </a:lnTo>
                  <a:lnTo>
                    <a:pt x="129739" y="54482"/>
                  </a:lnTo>
                  <a:lnTo>
                    <a:pt x="133138" y="47993"/>
                  </a:lnTo>
                  <a:lnTo>
                    <a:pt x="133307" y="53157"/>
                  </a:lnTo>
                  <a:lnTo>
                    <a:pt x="133331" y="50770"/>
                  </a:lnTo>
                  <a:lnTo>
                    <a:pt x="133337" y="50768"/>
                  </a:lnTo>
                  <a:lnTo>
                    <a:pt x="133350" y="57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3" name="SMARTInkShape-Group116">
            <a:extLst>
              <a:ext uri="{FF2B5EF4-FFF2-40B4-BE49-F238E27FC236}">
                <a16:creationId xmlns:a16="http://schemas.microsoft.com/office/drawing/2014/main" id="{2ECBAA98-0CF4-54D1-DF51-A9E6CF1BC592}"/>
              </a:ext>
            </a:extLst>
          </p:cNvPr>
          <p:cNvGrpSpPr/>
          <p:nvPr/>
        </p:nvGrpSpPr>
        <p:grpSpPr>
          <a:xfrm>
            <a:off x="6743700" y="2219325"/>
            <a:ext cx="200026" cy="266701"/>
            <a:chOff x="6743700" y="2219325"/>
            <a:chExt cx="200026" cy="266701"/>
          </a:xfrm>
        </p:grpSpPr>
        <p:sp>
          <p:nvSpPr>
            <p:cNvPr id="291" name="SMARTInkShape-539">
              <a:extLst>
                <a:ext uri="{FF2B5EF4-FFF2-40B4-BE49-F238E27FC236}">
                  <a16:creationId xmlns:a16="http://schemas.microsoft.com/office/drawing/2014/main" id="{51F18D6D-DCFB-8413-B989-384D71845019}"/>
                </a:ext>
              </a:extLst>
            </p:cNvPr>
            <p:cNvSpPr/>
            <p:nvPr>
              <p:custDataLst>
                <p:tags r:id="rId76"/>
              </p:custDataLst>
            </p:nvPr>
          </p:nvSpPr>
          <p:spPr>
            <a:xfrm>
              <a:off x="6924675" y="2375762"/>
              <a:ext cx="19051" cy="110264"/>
            </a:xfrm>
            <a:custGeom>
              <a:avLst/>
              <a:gdLst/>
              <a:ahLst/>
              <a:cxnLst/>
              <a:rect l="0" t="0" r="0" b="0"/>
              <a:pathLst>
                <a:path w="19051" h="110264">
                  <a:moveTo>
                    <a:pt x="0" y="5488"/>
                  </a:moveTo>
                  <a:lnTo>
                    <a:pt x="0" y="5488"/>
                  </a:lnTo>
                  <a:lnTo>
                    <a:pt x="8200" y="5488"/>
                  </a:lnTo>
                  <a:lnTo>
                    <a:pt x="8642" y="4430"/>
                  </a:lnTo>
                  <a:lnTo>
                    <a:pt x="9264" y="0"/>
                  </a:lnTo>
                  <a:lnTo>
                    <a:pt x="9491" y="9613"/>
                  </a:lnTo>
                  <a:lnTo>
                    <a:pt x="4031" y="34643"/>
                  </a:lnTo>
                  <a:lnTo>
                    <a:pt x="11933" y="80200"/>
                  </a:lnTo>
                  <a:lnTo>
                    <a:pt x="18425" y="101757"/>
                  </a:lnTo>
                  <a:lnTo>
                    <a:pt x="19050"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540">
              <a:extLst>
                <a:ext uri="{FF2B5EF4-FFF2-40B4-BE49-F238E27FC236}">
                  <a16:creationId xmlns:a16="http://schemas.microsoft.com/office/drawing/2014/main" id="{1A6996A7-AF23-8FFE-3F3C-57433B490EF5}"/>
                </a:ext>
              </a:extLst>
            </p:cNvPr>
            <p:cNvSpPr/>
            <p:nvPr>
              <p:custDataLst>
                <p:tags r:id="rId77"/>
              </p:custDataLst>
            </p:nvPr>
          </p:nvSpPr>
          <p:spPr>
            <a:xfrm>
              <a:off x="6743700" y="2219325"/>
              <a:ext cx="152123" cy="152401"/>
            </a:xfrm>
            <a:custGeom>
              <a:avLst/>
              <a:gdLst/>
              <a:ahLst/>
              <a:cxnLst/>
              <a:rect l="0" t="0" r="0" b="0"/>
              <a:pathLst>
                <a:path w="152123" h="152401">
                  <a:moveTo>
                    <a:pt x="142875" y="0"/>
                  </a:moveTo>
                  <a:lnTo>
                    <a:pt x="142875" y="0"/>
                  </a:lnTo>
                  <a:lnTo>
                    <a:pt x="148362" y="0"/>
                  </a:lnTo>
                  <a:lnTo>
                    <a:pt x="143806" y="0"/>
                  </a:lnTo>
                  <a:lnTo>
                    <a:pt x="148547" y="0"/>
                  </a:lnTo>
                  <a:lnTo>
                    <a:pt x="146084" y="0"/>
                  </a:lnTo>
                  <a:lnTo>
                    <a:pt x="152091" y="0"/>
                  </a:lnTo>
                  <a:lnTo>
                    <a:pt x="146851" y="0"/>
                  </a:lnTo>
                  <a:lnTo>
                    <a:pt x="152122" y="0"/>
                  </a:lnTo>
                  <a:lnTo>
                    <a:pt x="129731" y="0"/>
                  </a:lnTo>
                  <a:lnTo>
                    <a:pt x="84062" y="20695"/>
                  </a:lnTo>
                  <a:lnTo>
                    <a:pt x="78266" y="23322"/>
                  </a:lnTo>
                  <a:lnTo>
                    <a:pt x="69004" y="31885"/>
                  </a:lnTo>
                  <a:lnTo>
                    <a:pt x="43483" y="62199"/>
                  </a:lnTo>
                  <a:lnTo>
                    <a:pt x="43805" y="63691"/>
                  </a:lnTo>
                  <a:lnTo>
                    <a:pt x="54726" y="72828"/>
                  </a:lnTo>
                  <a:lnTo>
                    <a:pt x="60658" y="74701"/>
                  </a:lnTo>
                  <a:lnTo>
                    <a:pt x="62664" y="76259"/>
                  </a:lnTo>
                  <a:lnTo>
                    <a:pt x="64892" y="80813"/>
                  </a:lnTo>
                  <a:lnTo>
                    <a:pt x="67603" y="82450"/>
                  </a:lnTo>
                  <a:lnTo>
                    <a:pt x="87163" y="85078"/>
                  </a:lnTo>
                  <a:lnTo>
                    <a:pt x="117001" y="85687"/>
                  </a:lnTo>
                  <a:lnTo>
                    <a:pt x="119276" y="86758"/>
                  </a:lnTo>
                  <a:lnTo>
                    <a:pt x="120792" y="88530"/>
                  </a:lnTo>
                  <a:lnTo>
                    <a:pt x="121803" y="90770"/>
                  </a:lnTo>
                  <a:lnTo>
                    <a:pt x="124594" y="92263"/>
                  </a:lnTo>
                  <a:lnTo>
                    <a:pt x="133339" y="93923"/>
                  </a:lnTo>
                  <a:lnTo>
                    <a:pt x="137576" y="96482"/>
                  </a:lnTo>
                  <a:lnTo>
                    <a:pt x="150239" y="111536"/>
                  </a:lnTo>
                  <a:lnTo>
                    <a:pt x="151440" y="115894"/>
                  </a:lnTo>
                  <a:lnTo>
                    <a:pt x="151760" y="118538"/>
                  </a:lnTo>
                  <a:lnTo>
                    <a:pt x="149294" y="124297"/>
                  </a:lnTo>
                  <a:lnTo>
                    <a:pt x="139087" y="136619"/>
                  </a:lnTo>
                  <a:lnTo>
                    <a:pt x="133078" y="140094"/>
                  </a:lnTo>
                  <a:lnTo>
                    <a:pt x="120597" y="142326"/>
                  </a:lnTo>
                  <a:lnTo>
                    <a:pt x="76667" y="142843"/>
                  </a:lnTo>
                  <a:lnTo>
                    <a:pt x="32183" y="142872"/>
                  </a:lnTo>
                  <a:lnTo>
                    <a:pt x="4866" y="142875"/>
                  </a:lnTo>
                  <a:lnTo>
                    <a:pt x="3244" y="143933"/>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94" name="SMARTInkShape-541">
            <a:extLst>
              <a:ext uri="{FF2B5EF4-FFF2-40B4-BE49-F238E27FC236}">
                <a16:creationId xmlns:a16="http://schemas.microsoft.com/office/drawing/2014/main" id="{17FE6996-E275-3020-3688-9D81357B450B}"/>
              </a:ext>
            </a:extLst>
          </p:cNvPr>
          <p:cNvSpPr/>
          <p:nvPr>
            <p:custDataLst>
              <p:tags r:id="rId6"/>
            </p:custDataLst>
          </p:nvPr>
        </p:nvSpPr>
        <p:spPr>
          <a:xfrm>
            <a:off x="6038850" y="1847850"/>
            <a:ext cx="2490970" cy="1501586"/>
          </a:xfrm>
          <a:custGeom>
            <a:avLst/>
            <a:gdLst/>
            <a:ahLst/>
            <a:cxnLst/>
            <a:rect l="0" t="0" r="0" b="0"/>
            <a:pathLst>
              <a:path w="2490970" h="1501586">
                <a:moveTo>
                  <a:pt x="0" y="1400175"/>
                </a:moveTo>
                <a:lnTo>
                  <a:pt x="0" y="1400175"/>
                </a:lnTo>
                <a:lnTo>
                  <a:pt x="5056" y="1400175"/>
                </a:lnTo>
                <a:lnTo>
                  <a:pt x="6545" y="1399117"/>
                </a:lnTo>
                <a:lnTo>
                  <a:pt x="7539" y="1397353"/>
                </a:lnTo>
                <a:lnTo>
                  <a:pt x="8201" y="1395119"/>
                </a:lnTo>
                <a:lnTo>
                  <a:pt x="14581" y="1389814"/>
                </a:lnTo>
                <a:lnTo>
                  <a:pt x="47509" y="1364876"/>
                </a:lnTo>
                <a:lnTo>
                  <a:pt x="60302" y="1362628"/>
                </a:lnTo>
                <a:lnTo>
                  <a:pt x="74900" y="1362239"/>
                </a:lnTo>
                <a:lnTo>
                  <a:pt x="83736" y="1364970"/>
                </a:lnTo>
                <a:lnTo>
                  <a:pt x="130725" y="1398264"/>
                </a:lnTo>
                <a:lnTo>
                  <a:pt x="134774" y="1402076"/>
                </a:lnTo>
                <a:lnTo>
                  <a:pt x="158647" y="1444902"/>
                </a:lnTo>
                <a:lnTo>
                  <a:pt x="180969" y="1487438"/>
                </a:lnTo>
                <a:lnTo>
                  <a:pt x="187322" y="1497167"/>
                </a:lnTo>
                <a:lnTo>
                  <a:pt x="193673" y="1501491"/>
                </a:lnTo>
                <a:lnTo>
                  <a:pt x="196849" y="1501585"/>
                </a:lnTo>
                <a:lnTo>
                  <a:pt x="203200" y="1498869"/>
                </a:lnTo>
                <a:lnTo>
                  <a:pt x="222250" y="1474269"/>
                </a:lnTo>
                <a:lnTo>
                  <a:pt x="238125" y="1429205"/>
                </a:lnTo>
                <a:lnTo>
                  <a:pt x="250825" y="1385683"/>
                </a:lnTo>
                <a:lnTo>
                  <a:pt x="262467" y="1339497"/>
                </a:lnTo>
                <a:lnTo>
                  <a:pt x="271509" y="1308422"/>
                </a:lnTo>
                <a:lnTo>
                  <a:pt x="287993" y="1262459"/>
                </a:lnTo>
                <a:lnTo>
                  <a:pt x="299961" y="1215071"/>
                </a:lnTo>
                <a:lnTo>
                  <a:pt x="316543" y="1172641"/>
                </a:lnTo>
                <a:lnTo>
                  <a:pt x="330011" y="1133685"/>
                </a:lnTo>
                <a:lnTo>
                  <a:pt x="340040" y="1092595"/>
                </a:lnTo>
                <a:lnTo>
                  <a:pt x="344874" y="1062096"/>
                </a:lnTo>
                <a:lnTo>
                  <a:pt x="355990" y="1022714"/>
                </a:lnTo>
                <a:lnTo>
                  <a:pt x="363987" y="979555"/>
                </a:lnTo>
                <a:lnTo>
                  <a:pt x="375052" y="937618"/>
                </a:lnTo>
                <a:lnTo>
                  <a:pt x="390579" y="891091"/>
                </a:lnTo>
                <a:lnTo>
                  <a:pt x="403236" y="848765"/>
                </a:lnTo>
                <a:lnTo>
                  <a:pt x="411562" y="804954"/>
                </a:lnTo>
                <a:lnTo>
                  <a:pt x="422668" y="762959"/>
                </a:lnTo>
                <a:lnTo>
                  <a:pt x="433159" y="716280"/>
                </a:lnTo>
                <a:lnTo>
                  <a:pt x="437493" y="674540"/>
                </a:lnTo>
                <a:lnTo>
                  <a:pt x="443076" y="637832"/>
                </a:lnTo>
                <a:lnTo>
                  <a:pt x="454608" y="605583"/>
                </a:lnTo>
                <a:lnTo>
                  <a:pt x="461744" y="570706"/>
                </a:lnTo>
                <a:lnTo>
                  <a:pt x="473608" y="538849"/>
                </a:lnTo>
                <a:lnTo>
                  <a:pt x="483506" y="494763"/>
                </a:lnTo>
                <a:lnTo>
                  <a:pt x="493537" y="452661"/>
                </a:lnTo>
                <a:lnTo>
                  <a:pt x="502556" y="413774"/>
                </a:lnTo>
                <a:lnTo>
                  <a:pt x="519721" y="370951"/>
                </a:lnTo>
                <a:lnTo>
                  <a:pt x="531171" y="324005"/>
                </a:lnTo>
                <a:lnTo>
                  <a:pt x="538594" y="286633"/>
                </a:lnTo>
                <a:lnTo>
                  <a:pt x="536414" y="276265"/>
                </a:lnTo>
                <a:lnTo>
                  <a:pt x="537526" y="270960"/>
                </a:lnTo>
                <a:lnTo>
                  <a:pt x="550066" y="251138"/>
                </a:lnTo>
                <a:lnTo>
                  <a:pt x="548568" y="243556"/>
                </a:lnTo>
                <a:lnTo>
                  <a:pt x="544040" y="226498"/>
                </a:lnTo>
                <a:lnTo>
                  <a:pt x="552086" y="179544"/>
                </a:lnTo>
                <a:lnTo>
                  <a:pt x="566630" y="135081"/>
                </a:lnTo>
                <a:lnTo>
                  <a:pt x="577084" y="117386"/>
                </a:lnTo>
                <a:lnTo>
                  <a:pt x="580979" y="78209"/>
                </a:lnTo>
                <a:lnTo>
                  <a:pt x="581025" y="66807"/>
                </a:lnTo>
                <a:lnTo>
                  <a:pt x="586081" y="61658"/>
                </a:lnTo>
                <a:lnTo>
                  <a:pt x="587570" y="61214"/>
                </a:lnTo>
                <a:lnTo>
                  <a:pt x="588563" y="61975"/>
                </a:lnTo>
                <a:lnTo>
                  <a:pt x="589225" y="63542"/>
                </a:lnTo>
                <a:lnTo>
                  <a:pt x="590726" y="63528"/>
                </a:lnTo>
                <a:lnTo>
                  <a:pt x="598950" y="59510"/>
                </a:lnTo>
                <a:lnTo>
                  <a:pt x="641584" y="57242"/>
                </a:lnTo>
                <a:lnTo>
                  <a:pt x="687423" y="57158"/>
                </a:lnTo>
                <a:lnTo>
                  <a:pt x="730766" y="57152"/>
                </a:lnTo>
                <a:lnTo>
                  <a:pt x="773822" y="57150"/>
                </a:lnTo>
                <a:lnTo>
                  <a:pt x="810306" y="54328"/>
                </a:lnTo>
                <a:lnTo>
                  <a:pt x="847927" y="49611"/>
                </a:lnTo>
                <a:lnTo>
                  <a:pt x="893509" y="42961"/>
                </a:lnTo>
                <a:lnTo>
                  <a:pt x="939633" y="39060"/>
                </a:lnTo>
                <a:lnTo>
                  <a:pt x="983237" y="38290"/>
                </a:lnTo>
                <a:lnTo>
                  <a:pt x="1022189" y="38137"/>
                </a:lnTo>
                <a:lnTo>
                  <a:pt x="1064416" y="32620"/>
                </a:lnTo>
                <a:lnTo>
                  <a:pt x="1109055" y="37169"/>
                </a:lnTo>
                <a:lnTo>
                  <a:pt x="1152482" y="31370"/>
                </a:lnTo>
                <a:lnTo>
                  <a:pt x="1194610" y="29403"/>
                </a:lnTo>
                <a:lnTo>
                  <a:pt x="1235433" y="28820"/>
                </a:lnTo>
                <a:lnTo>
                  <a:pt x="1277397" y="28648"/>
                </a:lnTo>
                <a:lnTo>
                  <a:pt x="1320615" y="28589"/>
                </a:lnTo>
                <a:lnTo>
                  <a:pt x="1361079" y="28579"/>
                </a:lnTo>
                <a:lnTo>
                  <a:pt x="1402702" y="28576"/>
                </a:lnTo>
                <a:lnTo>
                  <a:pt x="1449005" y="28575"/>
                </a:lnTo>
                <a:lnTo>
                  <a:pt x="1481789" y="28575"/>
                </a:lnTo>
                <a:lnTo>
                  <a:pt x="1514411" y="28575"/>
                </a:lnTo>
                <a:lnTo>
                  <a:pt x="1550430" y="28575"/>
                </a:lnTo>
                <a:lnTo>
                  <a:pt x="1592391" y="28575"/>
                </a:lnTo>
                <a:lnTo>
                  <a:pt x="1632250" y="28575"/>
                </a:lnTo>
                <a:lnTo>
                  <a:pt x="1670727" y="28575"/>
                </a:lnTo>
                <a:lnTo>
                  <a:pt x="1712819" y="25753"/>
                </a:lnTo>
                <a:lnTo>
                  <a:pt x="1754855" y="20374"/>
                </a:lnTo>
                <a:lnTo>
                  <a:pt x="1791957" y="19442"/>
                </a:lnTo>
                <a:lnTo>
                  <a:pt x="1831205" y="18069"/>
                </a:lnTo>
                <a:lnTo>
                  <a:pt x="1877528" y="11526"/>
                </a:lnTo>
                <a:lnTo>
                  <a:pt x="1922387" y="9920"/>
                </a:lnTo>
                <a:lnTo>
                  <a:pt x="1962245" y="9642"/>
                </a:lnTo>
                <a:lnTo>
                  <a:pt x="2002424" y="9548"/>
                </a:lnTo>
                <a:lnTo>
                  <a:pt x="2037819" y="8474"/>
                </a:lnTo>
                <a:lnTo>
                  <a:pt x="2078174" y="2981"/>
                </a:lnTo>
                <a:lnTo>
                  <a:pt x="2118027" y="589"/>
                </a:lnTo>
                <a:lnTo>
                  <a:pt x="2153680" y="2997"/>
                </a:lnTo>
                <a:lnTo>
                  <a:pt x="2177449" y="5565"/>
                </a:lnTo>
                <a:lnTo>
                  <a:pt x="2221402" y="4235"/>
                </a:lnTo>
                <a:lnTo>
                  <a:pt x="2260862" y="5136"/>
                </a:lnTo>
                <a:lnTo>
                  <a:pt x="2306435" y="1014"/>
                </a:lnTo>
                <a:lnTo>
                  <a:pt x="2348912" y="200"/>
                </a:lnTo>
                <a:lnTo>
                  <a:pt x="2385524" y="40"/>
                </a:lnTo>
                <a:lnTo>
                  <a:pt x="2432894" y="8"/>
                </a:lnTo>
                <a:lnTo>
                  <a:pt x="2479843" y="0"/>
                </a:lnTo>
                <a:lnTo>
                  <a:pt x="2490969" y="0"/>
                </a:lnTo>
                <a:lnTo>
                  <a:pt x="2486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542">
            <a:extLst>
              <a:ext uri="{FF2B5EF4-FFF2-40B4-BE49-F238E27FC236}">
                <a16:creationId xmlns:a16="http://schemas.microsoft.com/office/drawing/2014/main" id="{22DBEEB8-4121-BFE3-CDB2-1A69D1286A78}"/>
              </a:ext>
            </a:extLst>
          </p:cNvPr>
          <p:cNvSpPr/>
          <p:nvPr>
            <p:custDataLst>
              <p:tags r:id="rId7"/>
            </p:custDataLst>
          </p:nvPr>
        </p:nvSpPr>
        <p:spPr>
          <a:xfrm>
            <a:off x="2390951" y="3068385"/>
            <a:ext cx="161750" cy="198691"/>
          </a:xfrm>
          <a:custGeom>
            <a:avLst/>
            <a:gdLst/>
            <a:ahLst/>
            <a:cxnLst/>
            <a:rect l="0" t="0" r="0" b="0"/>
            <a:pathLst>
              <a:path w="161750" h="198691">
                <a:moveTo>
                  <a:pt x="161749" y="27240"/>
                </a:moveTo>
                <a:lnTo>
                  <a:pt x="161749" y="27240"/>
                </a:lnTo>
                <a:lnTo>
                  <a:pt x="161749" y="3171"/>
                </a:lnTo>
                <a:lnTo>
                  <a:pt x="160691" y="1669"/>
                </a:lnTo>
                <a:lnTo>
                  <a:pt x="158927" y="668"/>
                </a:lnTo>
                <a:lnTo>
                  <a:pt x="156693" y="0"/>
                </a:lnTo>
                <a:lnTo>
                  <a:pt x="154145" y="614"/>
                </a:lnTo>
                <a:lnTo>
                  <a:pt x="148492" y="4117"/>
                </a:lnTo>
                <a:lnTo>
                  <a:pt x="116693" y="47605"/>
                </a:lnTo>
                <a:lnTo>
                  <a:pt x="84202" y="93442"/>
                </a:lnTo>
                <a:lnTo>
                  <a:pt x="40334" y="138040"/>
                </a:lnTo>
                <a:lnTo>
                  <a:pt x="29822" y="144571"/>
                </a:lnTo>
                <a:lnTo>
                  <a:pt x="25115" y="145677"/>
                </a:lnTo>
                <a:lnTo>
                  <a:pt x="20918" y="145356"/>
                </a:lnTo>
                <a:lnTo>
                  <a:pt x="13432" y="142178"/>
                </a:lnTo>
                <a:lnTo>
                  <a:pt x="6578" y="137237"/>
                </a:lnTo>
                <a:lnTo>
                  <a:pt x="2826" y="128691"/>
                </a:lnTo>
                <a:lnTo>
                  <a:pt x="0" y="95571"/>
                </a:lnTo>
                <a:lnTo>
                  <a:pt x="2724" y="86538"/>
                </a:lnTo>
                <a:lnTo>
                  <a:pt x="6405" y="78994"/>
                </a:lnTo>
                <a:lnTo>
                  <a:pt x="8041" y="72114"/>
                </a:lnTo>
                <a:lnTo>
                  <a:pt x="14412" y="65529"/>
                </a:lnTo>
                <a:lnTo>
                  <a:pt x="23241" y="60132"/>
                </a:lnTo>
                <a:lnTo>
                  <a:pt x="30693" y="57733"/>
                </a:lnTo>
                <a:lnTo>
                  <a:pt x="34161" y="58152"/>
                </a:lnTo>
                <a:lnTo>
                  <a:pt x="40838" y="61440"/>
                </a:lnTo>
                <a:lnTo>
                  <a:pt x="55603" y="74297"/>
                </a:lnTo>
                <a:lnTo>
                  <a:pt x="68327" y="96569"/>
                </a:lnTo>
                <a:lnTo>
                  <a:pt x="88606" y="141185"/>
                </a:lnTo>
                <a:lnTo>
                  <a:pt x="113926" y="187764"/>
                </a:lnTo>
                <a:lnTo>
                  <a:pt x="123649" y="1986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9" name="SMARTInkShape-Group119">
            <a:extLst>
              <a:ext uri="{FF2B5EF4-FFF2-40B4-BE49-F238E27FC236}">
                <a16:creationId xmlns:a16="http://schemas.microsoft.com/office/drawing/2014/main" id="{4527FC5E-3859-7522-FCEC-E676B3F14AF2}"/>
              </a:ext>
            </a:extLst>
          </p:cNvPr>
          <p:cNvGrpSpPr/>
          <p:nvPr/>
        </p:nvGrpSpPr>
        <p:grpSpPr>
          <a:xfrm>
            <a:off x="2590800" y="2400300"/>
            <a:ext cx="495301" cy="933451"/>
            <a:chOff x="2590800" y="2400300"/>
            <a:chExt cx="495301" cy="933451"/>
          </a:xfrm>
        </p:grpSpPr>
        <p:sp>
          <p:nvSpPr>
            <p:cNvPr id="296" name="SMARTInkShape-543">
              <a:extLst>
                <a:ext uri="{FF2B5EF4-FFF2-40B4-BE49-F238E27FC236}">
                  <a16:creationId xmlns:a16="http://schemas.microsoft.com/office/drawing/2014/main" id="{EB48136D-26A4-94BA-5F46-25F585C47249}"/>
                </a:ext>
              </a:extLst>
            </p:cNvPr>
            <p:cNvSpPr/>
            <p:nvPr>
              <p:custDataLst>
                <p:tags r:id="rId73"/>
              </p:custDataLst>
            </p:nvPr>
          </p:nvSpPr>
          <p:spPr>
            <a:xfrm>
              <a:off x="2667697" y="3200953"/>
              <a:ext cx="151704" cy="104223"/>
            </a:xfrm>
            <a:custGeom>
              <a:avLst/>
              <a:gdLst/>
              <a:ahLst/>
              <a:cxnLst/>
              <a:rect l="0" t="0" r="0" b="0"/>
              <a:pathLst>
                <a:path w="151704" h="104223">
                  <a:moveTo>
                    <a:pt x="8828" y="37547"/>
                  </a:moveTo>
                  <a:lnTo>
                    <a:pt x="8828" y="37547"/>
                  </a:lnTo>
                  <a:lnTo>
                    <a:pt x="8828" y="32491"/>
                  </a:lnTo>
                  <a:lnTo>
                    <a:pt x="11650" y="27186"/>
                  </a:lnTo>
                  <a:lnTo>
                    <a:pt x="22085" y="15157"/>
                  </a:lnTo>
                  <a:lnTo>
                    <a:pt x="43772" y="1314"/>
                  </a:lnTo>
                  <a:lnTo>
                    <a:pt x="51049" y="0"/>
                  </a:lnTo>
                  <a:lnTo>
                    <a:pt x="52850" y="874"/>
                  </a:lnTo>
                  <a:lnTo>
                    <a:pt x="54051" y="2515"/>
                  </a:lnTo>
                  <a:lnTo>
                    <a:pt x="54852" y="4667"/>
                  </a:lnTo>
                  <a:lnTo>
                    <a:pt x="52919" y="12703"/>
                  </a:lnTo>
                  <a:lnTo>
                    <a:pt x="48704" y="29128"/>
                  </a:lnTo>
                  <a:lnTo>
                    <a:pt x="48112" y="35109"/>
                  </a:lnTo>
                  <a:lnTo>
                    <a:pt x="41810" y="47400"/>
                  </a:lnTo>
                  <a:lnTo>
                    <a:pt x="2828" y="93869"/>
                  </a:lnTo>
                  <a:lnTo>
                    <a:pt x="0" y="102177"/>
                  </a:lnTo>
                  <a:lnTo>
                    <a:pt x="826" y="102859"/>
                  </a:lnTo>
                  <a:lnTo>
                    <a:pt x="4566" y="103616"/>
                  </a:lnTo>
                  <a:lnTo>
                    <a:pt x="51477" y="92439"/>
                  </a:lnTo>
                  <a:lnTo>
                    <a:pt x="66942" y="89460"/>
                  </a:lnTo>
                  <a:lnTo>
                    <a:pt x="113605" y="95156"/>
                  </a:lnTo>
                  <a:lnTo>
                    <a:pt x="151703" y="1042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544">
              <a:extLst>
                <a:ext uri="{FF2B5EF4-FFF2-40B4-BE49-F238E27FC236}">
                  <a16:creationId xmlns:a16="http://schemas.microsoft.com/office/drawing/2014/main" id="{B7E099AE-F3A8-C3C8-A5A7-2F883081483B}"/>
                </a:ext>
              </a:extLst>
            </p:cNvPr>
            <p:cNvSpPr/>
            <p:nvPr>
              <p:custDataLst>
                <p:tags r:id="rId74"/>
              </p:custDataLst>
            </p:nvPr>
          </p:nvSpPr>
          <p:spPr>
            <a:xfrm>
              <a:off x="2590800" y="3049716"/>
              <a:ext cx="76201" cy="284035"/>
            </a:xfrm>
            <a:custGeom>
              <a:avLst/>
              <a:gdLst/>
              <a:ahLst/>
              <a:cxnLst/>
              <a:rect l="0" t="0" r="0" b="0"/>
              <a:pathLst>
                <a:path w="76201" h="284035">
                  <a:moveTo>
                    <a:pt x="76200" y="17334"/>
                  </a:moveTo>
                  <a:lnTo>
                    <a:pt x="76200" y="17334"/>
                  </a:lnTo>
                  <a:lnTo>
                    <a:pt x="76200" y="0"/>
                  </a:lnTo>
                  <a:lnTo>
                    <a:pt x="76200" y="3849"/>
                  </a:lnTo>
                  <a:lnTo>
                    <a:pt x="68596" y="27723"/>
                  </a:lnTo>
                  <a:lnTo>
                    <a:pt x="53810" y="63531"/>
                  </a:lnTo>
                  <a:lnTo>
                    <a:pt x="41242" y="108265"/>
                  </a:lnTo>
                  <a:lnTo>
                    <a:pt x="31391" y="145323"/>
                  </a:lnTo>
                  <a:lnTo>
                    <a:pt x="24075" y="192782"/>
                  </a:lnTo>
                  <a:lnTo>
                    <a:pt x="13497" y="229830"/>
                  </a:lnTo>
                  <a:lnTo>
                    <a:pt x="0" y="2840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545">
              <a:extLst>
                <a:ext uri="{FF2B5EF4-FFF2-40B4-BE49-F238E27FC236}">
                  <a16:creationId xmlns:a16="http://schemas.microsoft.com/office/drawing/2014/main" id="{A2834732-55C4-0723-1115-9D6B9EF29863}"/>
                </a:ext>
              </a:extLst>
            </p:cNvPr>
            <p:cNvSpPr/>
            <p:nvPr>
              <p:custDataLst>
                <p:tags r:id="rId75"/>
              </p:custDataLst>
            </p:nvPr>
          </p:nvSpPr>
          <p:spPr>
            <a:xfrm>
              <a:off x="2838602" y="2400300"/>
              <a:ext cx="247499" cy="513716"/>
            </a:xfrm>
            <a:custGeom>
              <a:avLst/>
              <a:gdLst/>
              <a:ahLst/>
              <a:cxnLst/>
              <a:rect l="0" t="0" r="0" b="0"/>
              <a:pathLst>
                <a:path w="247499" h="513716">
                  <a:moveTo>
                    <a:pt x="247498" y="0"/>
                  </a:moveTo>
                  <a:lnTo>
                    <a:pt x="247498" y="0"/>
                  </a:lnTo>
                  <a:lnTo>
                    <a:pt x="229184" y="23370"/>
                  </a:lnTo>
                  <a:lnTo>
                    <a:pt x="216907" y="59018"/>
                  </a:lnTo>
                  <a:lnTo>
                    <a:pt x="206566" y="103094"/>
                  </a:lnTo>
                  <a:lnTo>
                    <a:pt x="193591" y="143640"/>
                  </a:lnTo>
                  <a:lnTo>
                    <a:pt x="177657" y="190601"/>
                  </a:lnTo>
                  <a:lnTo>
                    <a:pt x="164950" y="231795"/>
                  </a:lnTo>
                  <a:lnTo>
                    <a:pt x="154365" y="278936"/>
                  </a:lnTo>
                  <a:lnTo>
                    <a:pt x="138294" y="323713"/>
                  </a:lnTo>
                  <a:lnTo>
                    <a:pt x="116722" y="365059"/>
                  </a:lnTo>
                  <a:lnTo>
                    <a:pt x="102564" y="400971"/>
                  </a:lnTo>
                  <a:lnTo>
                    <a:pt x="81420" y="448070"/>
                  </a:lnTo>
                  <a:lnTo>
                    <a:pt x="73144" y="460550"/>
                  </a:lnTo>
                  <a:lnTo>
                    <a:pt x="67105" y="484340"/>
                  </a:lnTo>
                  <a:lnTo>
                    <a:pt x="66695" y="490524"/>
                  </a:lnTo>
                  <a:lnTo>
                    <a:pt x="66600" y="488591"/>
                  </a:lnTo>
                  <a:lnTo>
                    <a:pt x="66546" y="491666"/>
                  </a:lnTo>
                  <a:lnTo>
                    <a:pt x="65480" y="491819"/>
                  </a:lnTo>
                  <a:lnTo>
                    <a:pt x="58923" y="486978"/>
                  </a:lnTo>
                  <a:lnTo>
                    <a:pt x="53268" y="481724"/>
                  </a:lnTo>
                  <a:lnTo>
                    <a:pt x="50049" y="473038"/>
                  </a:lnTo>
                  <a:lnTo>
                    <a:pt x="49190" y="467759"/>
                  </a:lnTo>
                  <a:lnTo>
                    <a:pt x="22128" y="421839"/>
                  </a:lnTo>
                  <a:lnTo>
                    <a:pt x="14031" y="391979"/>
                  </a:lnTo>
                  <a:lnTo>
                    <a:pt x="0" y="371676"/>
                  </a:lnTo>
                  <a:lnTo>
                    <a:pt x="7407" y="402585"/>
                  </a:lnTo>
                  <a:lnTo>
                    <a:pt x="15660" y="445892"/>
                  </a:lnTo>
                  <a:lnTo>
                    <a:pt x="26218" y="485453"/>
                  </a:lnTo>
                  <a:lnTo>
                    <a:pt x="35318" y="503507"/>
                  </a:lnTo>
                  <a:lnTo>
                    <a:pt x="37794" y="513715"/>
                  </a:lnTo>
                  <a:lnTo>
                    <a:pt x="52068" y="499016"/>
                  </a:lnTo>
                  <a:lnTo>
                    <a:pt x="63886" y="482878"/>
                  </a:lnTo>
                  <a:lnTo>
                    <a:pt x="105145" y="453074"/>
                  </a:lnTo>
                  <a:lnTo>
                    <a:pt x="129851" y="434081"/>
                  </a:lnTo>
                  <a:lnTo>
                    <a:pt x="141731" y="427420"/>
                  </a:lnTo>
                  <a:lnTo>
                    <a:pt x="161773"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0" name="SMARTInkShape-546">
            <a:extLst>
              <a:ext uri="{FF2B5EF4-FFF2-40B4-BE49-F238E27FC236}">
                <a16:creationId xmlns:a16="http://schemas.microsoft.com/office/drawing/2014/main" id="{6FCE7C8F-CD3B-E4A2-73EF-3FA4501CD05A}"/>
              </a:ext>
            </a:extLst>
          </p:cNvPr>
          <p:cNvSpPr/>
          <p:nvPr>
            <p:custDataLst>
              <p:tags r:id="rId8"/>
            </p:custDataLst>
          </p:nvPr>
        </p:nvSpPr>
        <p:spPr>
          <a:xfrm>
            <a:off x="828817" y="1781612"/>
            <a:ext cx="138697" cy="139959"/>
          </a:xfrm>
          <a:custGeom>
            <a:avLst/>
            <a:gdLst/>
            <a:ahLst/>
            <a:cxnLst/>
            <a:rect l="0" t="0" r="0" b="0"/>
            <a:pathLst>
              <a:path w="138697" h="139959">
                <a:moveTo>
                  <a:pt x="133208" y="28138"/>
                </a:moveTo>
                <a:lnTo>
                  <a:pt x="133208" y="28138"/>
                </a:lnTo>
                <a:lnTo>
                  <a:pt x="133208" y="23082"/>
                </a:lnTo>
                <a:lnTo>
                  <a:pt x="136030" y="17777"/>
                </a:lnTo>
                <a:lnTo>
                  <a:pt x="138265" y="14880"/>
                </a:lnTo>
                <a:lnTo>
                  <a:pt x="138696" y="12950"/>
                </a:lnTo>
                <a:lnTo>
                  <a:pt x="137925" y="11662"/>
                </a:lnTo>
                <a:lnTo>
                  <a:pt x="136353" y="10804"/>
                </a:lnTo>
                <a:lnTo>
                  <a:pt x="135304" y="9174"/>
                </a:lnTo>
                <a:lnTo>
                  <a:pt x="133290" y="0"/>
                </a:lnTo>
                <a:lnTo>
                  <a:pt x="133232" y="4749"/>
                </a:lnTo>
                <a:lnTo>
                  <a:pt x="118628" y="42797"/>
                </a:lnTo>
                <a:lnTo>
                  <a:pt x="92326" y="84906"/>
                </a:lnTo>
                <a:lnTo>
                  <a:pt x="68296" y="119744"/>
                </a:lnTo>
                <a:lnTo>
                  <a:pt x="50240" y="134068"/>
                </a:lnTo>
                <a:lnTo>
                  <a:pt x="36541" y="139958"/>
                </a:lnTo>
                <a:lnTo>
                  <a:pt x="26392" y="138514"/>
                </a:lnTo>
                <a:lnTo>
                  <a:pt x="20722" y="136647"/>
                </a:lnTo>
                <a:lnTo>
                  <a:pt x="16942" y="134344"/>
                </a:lnTo>
                <a:lnTo>
                  <a:pt x="14423" y="131750"/>
                </a:lnTo>
                <a:lnTo>
                  <a:pt x="2286" y="113761"/>
                </a:lnTo>
                <a:lnTo>
                  <a:pt x="0" y="99833"/>
                </a:lnTo>
                <a:lnTo>
                  <a:pt x="2743" y="94222"/>
                </a:lnTo>
                <a:lnTo>
                  <a:pt x="8071" y="87053"/>
                </a:lnTo>
                <a:lnTo>
                  <a:pt x="22216" y="84578"/>
                </a:lnTo>
                <a:lnTo>
                  <a:pt x="24288" y="82698"/>
                </a:lnTo>
                <a:lnTo>
                  <a:pt x="25670" y="80387"/>
                </a:lnTo>
                <a:lnTo>
                  <a:pt x="28708" y="79904"/>
                </a:lnTo>
                <a:lnTo>
                  <a:pt x="37727" y="82190"/>
                </a:lnTo>
                <a:lnTo>
                  <a:pt x="49649" y="89426"/>
                </a:lnTo>
                <a:lnTo>
                  <a:pt x="63159" y="102412"/>
                </a:lnTo>
                <a:lnTo>
                  <a:pt x="72824" y="116232"/>
                </a:lnTo>
                <a:lnTo>
                  <a:pt x="93224" y="131310"/>
                </a:lnTo>
                <a:lnTo>
                  <a:pt x="99606" y="132438"/>
                </a:lnTo>
                <a:lnTo>
                  <a:pt x="114158" y="123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0" name="SMARTInkShape-Group121">
            <a:extLst>
              <a:ext uri="{FF2B5EF4-FFF2-40B4-BE49-F238E27FC236}">
                <a16:creationId xmlns:a16="http://schemas.microsoft.com/office/drawing/2014/main" id="{504439A0-6D01-3AC5-E9DF-336856DD299D}"/>
              </a:ext>
            </a:extLst>
          </p:cNvPr>
          <p:cNvGrpSpPr/>
          <p:nvPr/>
        </p:nvGrpSpPr>
        <p:grpSpPr>
          <a:xfrm>
            <a:off x="1000125" y="1752992"/>
            <a:ext cx="571501" cy="752084"/>
            <a:chOff x="1000125" y="1752992"/>
            <a:chExt cx="571501" cy="752084"/>
          </a:xfrm>
        </p:grpSpPr>
        <p:sp>
          <p:nvSpPr>
            <p:cNvPr id="301" name="SMARTInkShape-547">
              <a:extLst>
                <a:ext uri="{FF2B5EF4-FFF2-40B4-BE49-F238E27FC236}">
                  <a16:creationId xmlns:a16="http://schemas.microsoft.com/office/drawing/2014/main" id="{81FD112F-1E14-3C10-3B77-73E39D75F0AB}"/>
                </a:ext>
              </a:extLst>
            </p:cNvPr>
            <p:cNvSpPr/>
            <p:nvPr>
              <p:custDataLst>
                <p:tags r:id="rId64"/>
              </p:custDataLst>
            </p:nvPr>
          </p:nvSpPr>
          <p:spPr>
            <a:xfrm>
              <a:off x="1095375" y="1783124"/>
              <a:ext cx="190501" cy="119698"/>
            </a:xfrm>
            <a:custGeom>
              <a:avLst/>
              <a:gdLst/>
              <a:ahLst/>
              <a:cxnLst/>
              <a:rect l="0" t="0" r="0" b="0"/>
              <a:pathLst>
                <a:path w="190501" h="119698">
                  <a:moveTo>
                    <a:pt x="0" y="36151"/>
                  </a:moveTo>
                  <a:lnTo>
                    <a:pt x="0" y="36151"/>
                  </a:lnTo>
                  <a:lnTo>
                    <a:pt x="13258" y="14693"/>
                  </a:lnTo>
                  <a:lnTo>
                    <a:pt x="26743" y="0"/>
                  </a:lnTo>
                  <a:lnTo>
                    <a:pt x="28412" y="408"/>
                  </a:lnTo>
                  <a:lnTo>
                    <a:pt x="41672" y="11480"/>
                  </a:lnTo>
                  <a:lnTo>
                    <a:pt x="44979" y="25892"/>
                  </a:lnTo>
                  <a:lnTo>
                    <a:pt x="46218" y="67608"/>
                  </a:lnTo>
                  <a:lnTo>
                    <a:pt x="38479" y="114524"/>
                  </a:lnTo>
                  <a:lnTo>
                    <a:pt x="38212" y="119697"/>
                  </a:lnTo>
                  <a:lnTo>
                    <a:pt x="43795" y="118086"/>
                  </a:lnTo>
                  <a:lnTo>
                    <a:pt x="87940" y="99429"/>
                  </a:lnTo>
                  <a:lnTo>
                    <a:pt x="134869" y="88782"/>
                  </a:lnTo>
                  <a:lnTo>
                    <a:pt x="179654" y="77523"/>
                  </a:lnTo>
                  <a:lnTo>
                    <a:pt x="190500" y="742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548">
              <a:extLst>
                <a:ext uri="{FF2B5EF4-FFF2-40B4-BE49-F238E27FC236}">
                  <a16:creationId xmlns:a16="http://schemas.microsoft.com/office/drawing/2014/main" id="{B423C8CA-2BFF-65C8-4682-B07ABD0806C9}"/>
                </a:ext>
              </a:extLst>
            </p:cNvPr>
            <p:cNvSpPr/>
            <p:nvPr>
              <p:custDataLst>
                <p:tags r:id="rId65"/>
              </p:custDataLst>
            </p:nvPr>
          </p:nvSpPr>
          <p:spPr>
            <a:xfrm>
              <a:off x="1000125" y="1752992"/>
              <a:ext cx="19051" cy="180584"/>
            </a:xfrm>
            <a:custGeom>
              <a:avLst/>
              <a:gdLst/>
              <a:ahLst/>
              <a:cxnLst/>
              <a:rect l="0" t="0" r="0" b="0"/>
              <a:pathLst>
                <a:path w="19051" h="180584">
                  <a:moveTo>
                    <a:pt x="0" y="9133"/>
                  </a:moveTo>
                  <a:lnTo>
                    <a:pt x="0" y="9133"/>
                  </a:lnTo>
                  <a:lnTo>
                    <a:pt x="0" y="0"/>
                  </a:lnTo>
                  <a:lnTo>
                    <a:pt x="6546" y="14894"/>
                  </a:lnTo>
                  <a:lnTo>
                    <a:pt x="9133" y="54511"/>
                  </a:lnTo>
                  <a:lnTo>
                    <a:pt x="12296" y="99370"/>
                  </a:lnTo>
                  <a:lnTo>
                    <a:pt x="17716" y="141493"/>
                  </a:lnTo>
                  <a:lnTo>
                    <a:pt x="19050"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549">
              <a:extLst>
                <a:ext uri="{FF2B5EF4-FFF2-40B4-BE49-F238E27FC236}">
                  <a16:creationId xmlns:a16="http://schemas.microsoft.com/office/drawing/2014/main" id="{407273F3-54FB-6CAE-5B07-4E94B3149FD0}"/>
                </a:ext>
              </a:extLst>
            </p:cNvPr>
            <p:cNvSpPr/>
            <p:nvPr>
              <p:custDataLst>
                <p:tags r:id="rId66"/>
              </p:custDataLst>
            </p:nvPr>
          </p:nvSpPr>
          <p:spPr>
            <a:xfrm>
              <a:off x="1229319" y="2002334"/>
              <a:ext cx="180382" cy="145096"/>
            </a:xfrm>
            <a:custGeom>
              <a:avLst/>
              <a:gdLst/>
              <a:ahLst/>
              <a:cxnLst/>
              <a:rect l="0" t="0" r="0" b="0"/>
              <a:pathLst>
                <a:path w="180382" h="145096">
                  <a:moveTo>
                    <a:pt x="85131" y="45541"/>
                  </a:moveTo>
                  <a:lnTo>
                    <a:pt x="85131" y="45541"/>
                  </a:lnTo>
                  <a:lnTo>
                    <a:pt x="75999" y="36408"/>
                  </a:lnTo>
                  <a:lnTo>
                    <a:pt x="70666" y="41189"/>
                  </a:lnTo>
                  <a:lnTo>
                    <a:pt x="68119" y="46429"/>
                  </a:lnTo>
                  <a:lnTo>
                    <a:pt x="67439" y="49308"/>
                  </a:lnTo>
                  <a:lnTo>
                    <a:pt x="61041" y="55329"/>
                  </a:lnTo>
                  <a:lnTo>
                    <a:pt x="52199" y="62591"/>
                  </a:lnTo>
                  <a:lnTo>
                    <a:pt x="24785" y="103269"/>
                  </a:lnTo>
                  <a:lnTo>
                    <a:pt x="742" y="140156"/>
                  </a:lnTo>
                  <a:lnTo>
                    <a:pt x="0" y="145095"/>
                  </a:lnTo>
                  <a:lnTo>
                    <a:pt x="860" y="144718"/>
                  </a:lnTo>
                  <a:lnTo>
                    <a:pt x="4639" y="138656"/>
                  </a:lnTo>
                  <a:lnTo>
                    <a:pt x="16284" y="92659"/>
                  </a:lnTo>
                  <a:lnTo>
                    <a:pt x="33361" y="45579"/>
                  </a:lnTo>
                  <a:lnTo>
                    <a:pt x="38200" y="12153"/>
                  </a:lnTo>
                  <a:lnTo>
                    <a:pt x="45659" y="0"/>
                  </a:lnTo>
                  <a:lnTo>
                    <a:pt x="47175" y="363"/>
                  </a:lnTo>
                  <a:lnTo>
                    <a:pt x="54365" y="4874"/>
                  </a:lnTo>
                  <a:lnTo>
                    <a:pt x="60168" y="6300"/>
                  </a:lnTo>
                  <a:lnTo>
                    <a:pt x="97170" y="38809"/>
                  </a:lnTo>
                  <a:lnTo>
                    <a:pt x="144670" y="79491"/>
                  </a:lnTo>
                  <a:lnTo>
                    <a:pt x="158041" y="88644"/>
                  </a:lnTo>
                  <a:lnTo>
                    <a:pt x="180381" y="931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550">
              <a:extLst>
                <a:ext uri="{FF2B5EF4-FFF2-40B4-BE49-F238E27FC236}">
                  <a16:creationId xmlns:a16="http://schemas.microsoft.com/office/drawing/2014/main" id="{58CED27F-9398-9AF2-345F-95C868623171}"/>
                </a:ext>
              </a:extLst>
            </p:cNvPr>
            <p:cNvSpPr/>
            <p:nvPr>
              <p:custDataLst>
                <p:tags r:id="rId67"/>
              </p:custDataLst>
            </p:nvPr>
          </p:nvSpPr>
          <p:spPr>
            <a:xfrm>
              <a:off x="1304970" y="2039364"/>
              <a:ext cx="85681" cy="408562"/>
            </a:xfrm>
            <a:custGeom>
              <a:avLst/>
              <a:gdLst/>
              <a:ahLst/>
              <a:cxnLst/>
              <a:rect l="0" t="0" r="0" b="0"/>
              <a:pathLst>
                <a:path w="85681" h="408562">
                  <a:moveTo>
                    <a:pt x="19005" y="65661"/>
                  </a:moveTo>
                  <a:lnTo>
                    <a:pt x="19005" y="65661"/>
                  </a:lnTo>
                  <a:lnTo>
                    <a:pt x="13948" y="60605"/>
                  </a:lnTo>
                  <a:lnTo>
                    <a:pt x="3817" y="36322"/>
                  </a:lnTo>
                  <a:lnTo>
                    <a:pt x="0" y="0"/>
                  </a:lnTo>
                  <a:lnTo>
                    <a:pt x="5025" y="4343"/>
                  </a:lnTo>
                  <a:lnTo>
                    <a:pt x="13216" y="22446"/>
                  </a:lnTo>
                  <a:lnTo>
                    <a:pt x="17862" y="51519"/>
                  </a:lnTo>
                  <a:lnTo>
                    <a:pt x="21601" y="98655"/>
                  </a:lnTo>
                  <a:lnTo>
                    <a:pt x="27161" y="143439"/>
                  </a:lnTo>
                  <a:lnTo>
                    <a:pt x="36922" y="182390"/>
                  </a:lnTo>
                  <a:lnTo>
                    <a:pt x="51242" y="222779"/>
                  </a:lnTo>
                  <a:lnTo>
                    <a:pt x="61600" y="262027"/>
                  </a:lnTo>
                  <a:lnTo>
                    <a:pt x="68459" y="307571"/>
                  </a:lnTo>
                  <a:lnTo>
                    <a:pt x="76200" y="351909"/>
                  </a:lnTo>
                  <a:lnTo>
                    <a:pt x="85680" y="4085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551">
              <a:extLst>
                <a:ext uri="{FF2B5EF4-FFF2-40B4-BE49-F238E27FC236}">
                  <a16:creationId xmlns:a16="http://schemas.microsoft.com/office/drawing/2014/main" id="{B7EAE1A7-279E-E12B-7396-023EF463D441}"/>
                </a:ext>
              </a:extLst>
            </p:cNvPr>
            <p:cNvSpPr/>
            <p:nvPr>
              <p:custDataLst>
                <p:tags r:id="rId68"/>
              </p:custDataLst>
            </p:nvPr>
          </p:nvSpPr>
          <p:spPr>
            <a:xfrm>
              <a:off x="1476375" y="24574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552">
              <a:extLst>
                <a:ext uri="{FF2B5EF4-FFF2-40B4-BE49-F238E27FC236}">
                  <a16:creationId xmlns:a16="http://schemas.microsoft.com/office/drawing/2014/main" id="{FE10E09D-E0DE-74B0-9039-1D730F92D42B}"/>
                </a:ext>
              </a:extLst>
            </p:cNvPr>
            <p:cNvSpPr/>
            <p:nvPr>
              <p:custDataLst>
                <p:tags r:id="rId69"/>
              </p:custDataLst>
            </p:nvPr>
          </p:nvSpPr>
          <p:spPr>
            <a:xfrm>
              <a:off x="1533525" y="2362200"/>
              <a:ext cx="9526" cy="19051"/>
            </a:xfrm>
            <a:custGeom>
              <a:avLst/>
              <a:gdLst/>
              <a:ahLst/>
              <a:cxnLst/>
              <a:rect l="0" t="0" r="0" b="0"/>
              <a:pathLst>
                <a:path w="9526" h="19051">
                  <a:moveTo>
                    <a:pt x="9525" y="19050"/>
                  </a:moveTo>
                  <a:lnTo>
                    <a:pt x="9525"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553">
              <a:extLst>
                <a:ext uri="{FF2B5EF4-FFF2-40B4-BE49-F238E27FC236}">
                  <a16:creationId xmlns:a16="http://schemas.microsoft.com/office/drawing/2014/main" id="{3809AF6A-7EA1-2035-AC64-44DE96AFA497}"/>
                </a:ext>
              </a:extLst>
            </p:cNvPr>
            <p:cNvSpPr/>
            <p:nvPr>
              <p:custDataLst>
                <p:tags r:id="rId70"/>
              </p:custDataLst>
            </p:nvPr>
          </p:nvSpPr>
          <p:spPr>
            <a:xfrm>
              <a:off x="1571625" y="24384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554">
              <a:extLst>
                <a:ext uri="{FF2B5EF4-FFF2-40B4-BE49-F238E27FC236}">
                  <a16:creationId xmlns:a16="http://schemas.microsoft.com/office/drawing/2014/main" id="{841FAFFA-DD21-4464-2A6F-BAED817D8C50}"/>
                </a:ext>
              </a:extLst>
            </p:cNvPr>
            <p:cNvSpPr/>
            <p:nvPr>
              <p:custDataLst>
                <p:tags r:id="rId71"/>
              </p:custDataLst>
            </p:nvPr>
          </p:nvSpPr>
          <p:spPr>
            <a:xfrm>
              <a:off x="1485900" y="2505075"/>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555">
              <a:extLst>
                <a:ext uri="{FF2B5EF4-FFF2-40B4-BE49-F238E27FC236}">
                  <a16:creationId xmlns:a16="http://schemas.microsoft.com/office/drawing/2014/main" id="{EC371687-C400-BF96-BECE-9582DA4EC54A}"/>
                </a:ext>
              </a:extLst>
            </p:cNvPr>
            <p:cNvSpPr/>
            <p:nvPr>
              <p:custDataLst>
                <p:tags r:id="rId72"/>
              </p:custDataLst>
            </p:nvPr>
          </p:nvSpPr>
          <p:spPr>
            <a:xfrm>
              <a:off x="1362075" y="2486025"/>
              <a:ext cx="19051" cy="9526"/>
            </a:xfrm>
            <a:custGeom>
              <a:avLst/>
              <a:gdLst/>
              <a:ahLst/>
              <a:cxnLst/>
              <a:rect l="0" t="0" r="0" b="0"/>
              <a:pathLst>
                <a:path w="19051" h="9526">
                  <a:moveTo>
                    <a:pt x="19050" y="9525"/>
                  </a:moveTo>
                  <a:lnTo>
                    <a:pt x="19050" y="9525"/>
                  </a:lnTo>
                  <a:lnTo>
                    <a:pt x="10849"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6" name="SMARTInkShape-Group122">
            <a:extLst>
              <a:ext uri="{FF2B5EF4-FFF2-40B4-BE49-F238E27FC236}">
                <a16:creationId xmlns:a16="http://schemas.microsoft.com/office/drawing/2014/main" id="{CC270D4E-B888-B95F-1483-24D7C33FC61C}"/>
              </a:ext>
            </a:extLst>
          </p:cNvPr>
          <p:cNvGrpSpPr/>
          <p:nvPr/>
        </p:nvGrpSpPr>
        <p:grpSpPr>
          <a:xfrm>
            <a:off x="3000375" y="2295525"/>
            <a:ext cx="142876" cy="190501"/>
            <a:chOff x="3000375" y="2295525"/>
            <a:chExt cx="142876" cy="190501"/>
          </a:xfrm>
        </p:grpSpPr>
        <p:sp>
          <p:nvSpPr>
            <p:cNvPr id="311" name="SMARTInkShape-556">
              <a:extLst>
                <a:ext uri="{FF2B5EF4-FFF2-40B4-BE49-F238E27FC236}">
                  <a16:creationId xmlns:a16="http://schemas.microsoft.com/office/drawing/2014/main" id="{488BE349-CD4C-601E-35E2-51AD2669DE3C}"/>
                </a:ext>
              </a:extLst>
            </p:cNvPr>
            <p:cNvSpPr/>
            <p:nvPr>
              <p:custDataLst>
                <p:tags r:id="rId59"/>
              </p:custDataLst>
            </p:nvPr>
          </p:nvSpPr>
          <p:spPr>
            <a:xfrm>
              <a:off x="3133725" y="24860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557">
              <a:extLst>
                <a:ext uri="{FF2B5EF4-FFF2-40B4-BE49-F238E27FC236}">
                  <a16:creationId xmlns:a16="http://schemas.microsoft.com/office/drawing/2014/main" id="{CC06EA3E-7452-55B8-A997-11AB887D8749}"/>
                </a:ext>
              </a:extLst>
            </p:cNvPr>
            <p:cNvSpPr/>
            <p:nvPr>
              <p:custDataLst>
                <p:tags r:id="rId60"/>
              </p:custDataLst>
            </p:nvPr>
          </p:nvSpPr>
          <p:spPr>
            <a:xfrm>
              <a:off x="3000375" y="2428875"/>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558">
              <a:extLst>
                <a:ext uri="{FF2B5EF4-FFF2-40B4-BE49-F238E27FC236}">
                  <a16:creationId xmlns:a16="http://schemas.microsoft.com/office/drawing/2014/main" id="{53EEA105-53E3-EA9E-F720-F69842AAD79A}"/>
                </a:ext>
              </a:extLst>
            </p:cNvPr>
            <p:cNvSpPr/>
            <p:nvPr>
              <p:custDataLst>
                <p:tags r:id="rId61"/>
              </p:custDataLst>
            </p:nvPr>
          </p:nvSpPr>
          <p:spPr>
            <a:xfrm>
              <a:off x="3019425" y="2295525"/>
              <a:ext cx="19051" cy="1"/>
            </a:xfrm>
            <a:custGeom>
              <a:avLst/>
              <a:gdLst/>
              <a:ahLst/>
              <a:cxnLst/>
              <a:rect l="0" t="0" r="0" b="0"/>
              <a:pathLst>
                <a:path w="19051" h="1">
                  <a:moveTo>
                    <a:pt x="19050" y="0"/>
                  </a:moveTo>
                  <a:lnTo>
                    <a:pt x="19050"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559">
              <a:extLst>
                <a:ext uri="{FF2B5EF4-FFF2-40B4-BE49-F238E27FC236}">
                  <a16:creationId xmlns:a16="http://schemas.microsoft.com/office/drawing/2014/main" id="{39B84F3C-E24C-8804-DBEF-478DB772B7DB}"/>
                </a:ext>
              </a:extLst>
            </p:cNvPr>
            <p:cNvSpPr/>
            <p:nvPr>
              <p:custDataLst>
                <p:tags r:id="rId62"/>
              </p:custDataLst>
            </p:nvPr>
          </p:nvSpPr>
          <p:spPr>
            <a:xfrm>
              <a:off x="3095625" y="2305050"/>
              <a:ext cx="1" cy="19051"/>
            </a:xfrm>
            <a:custGeom>
              <a:avLst/>
              <a:gdLst/>
              <a:ahLst/>
              <a:cxnLst/>
              <a:rect l="0" t="0" r="0" b="0"/>
              <a:pathLst>
                <a:path w="1" h="19051">
                  <a:moveTo>
                    <a:pt x="0" y="19050"/>
                  </a:moveTo>
                  <a:lnTo>
                    <a:pt x="0" y="19050"/>
                  </a:lnTo>
                  <a:lnTo>
                    <a:pt x="0" y="13994"/>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560">
              <a:extLst>
                <a:ext uri="{FF2B5EF4-FFF2-40B4-BE49-F238E27FC236}">
                  <a16:creationId xmlns:a16="http://schemas.microsoft.com/office/drawing/2014/main" id="{4DEB4E9B-A2C2-9B0F-92F7-52F443FA0D6E}"/>
                </a:ext>
              </a:extLst>
            </p:cNvPr>
            <p:cNvSpPr/>
            <p:nvPr>
              <p:custDataLst>
                <p:tags r:id="rId63"/>
              </p:custDataLst>
            </p:nvPr>
          </p:nvSpPr>
          <p:spPr>
            <a:xfrm>
              <a:off x="3118713" y="2381250"/>
              <a:ext cx="5488" cy="1"/>
            </a:xfrm>
            <a:custGeom>
              <a:avLst/>
              <a:gdLst/>
              <a:ahLst/>
              <a:cxnLst/>
              <a:rect l="0" t="0" r="0" b="0"/>
              <a:pathLst>
                <a:path w="5488" h="1">
                  <a:moveTo>
                    <a:pt x="5487" y="0"/>
                  </a:moveTo>
                  <a:lnTo>
                    <a:pt x="5487"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2" name="SMARTInkShape-Group123">
            <a:extLst>
              <a:ext uri="{FF2B5EF4-FFF2-40B4-BE49-F238E27FC236}">
                <a16:creationId xmlns:a16="http://schemas.microsoft.com/office/drawing/2014/main" id="{491FE9AC-788D-B0FF-DED2-091C7C4E019D}"/>
              </a:ext>
            </a:extLst>
          </p:cNvPr>
          <p:cNvGrpSpPr/>
          <p:nvPr/>
        </p:nvGrpSpPr>
        <p:grpSpPr>
          <a:xfrm>
            <a:off x="5667375" y="1990728"/>
            <a:ext cx="542926" cy="647698"/>
            <a:chOff x="5667375" y="1990728"/>
            <a:chExt cx="542926" cy="647698"/>
          </a:xfrm>
        </p:grpSpPr>
        <p:sp>
          <p:nvSpPr>
            <p:cNvPr id="317" name="SMARTInkShape-561">
              <a:extLst>
                <a:ext uri="{FF2B5EF4-FFF2-40B4-BE49-F238E27FC236}">
                  <a16:creationId xmlns:a16="http://schemas.microsoft.com/office/drawing/2014/main" id="{10F00AE0-537C-439E-47D7-8CE31EF02BE1}"/>
                </a:ext>
              </a:extLst>
            </p:cNvPr>
            <p:cNvSpPr/>
            <p:nvPr>
              <p:custDataLst>
                <p:tags r:id="rId54"/>
              </p:custDataLst>
            </p:nvPr>
          </p:nvSpPr>
          <p:spPr>
            <a:xfrm>
              <a:off x="6067425" y="2524170"/>
              <a:ext cx="142876" cy="114256"/>
            </a:xfrm>
            <a:custGeom>
              <a:avLst/>
              <a:gdLst/>
              <a:ahLst/>
              <a:cxnLst/>
              <a:rect l="0" t="0" r="0" b="0"/>
              <a:pathLst>
                <a:path w="142876" h="114256">
                  <a:moveTo>
                    <a:pt x="0" y="28530"/>
                  </a:moveTo>
                  <a:lnTo>
                    <a:pt x="0" y="28530"/>
                  </a:lnTo>
                  <a:lnTo>
                    <a:pt x="8201" y="20329"/>
                  </a:lnTo>
                  <a:lnTo>
                    <a:pt x="14189" y="19397"/>
                  </a:lnTo>
                  <a:lnTo>
                    <a:pt x="15810" y="18208"/>
                  </a:lnTo>
                  <a:lnTo>
                    <a:pt x="27124" y="1681"/>
                  </a:lnTo>
                  <a:lnTo>
                    <a:pt x="30753" y="722"/>
                  </a:lnTo>
                  <a:lnTo>
                    <a:pt x="42726" y="0"/>
                  </a:lnTo>
                  <a:lnTo>
                    <a:pt x="48270" y="2797"/>
                  </a:lnTo>
                  <a:lnTo>
                    <a:pt x="51230" y="5025"/>
                  </a:lnTo>
                  <a:lnTo>
                    <a:pt x="54519" y="10322"/>
                  </a:lnTo>
                  <a:lnTo>
                    <a:pt x="56630" y="22346"/>
                  </a:lnTo>
                  <a:lnTo>
                    <a:pt x="47419" y="53057"/>
                  </a:lnTo>
                  <a:lnTo>
                    <a:pt x="34610" y="69280"/>
                  </a:lnTo>
                  <a:lnTo>
                    <a:pt x="25966" y="79450"/>
                  </a:lnTo>
                  <a:lnTo>
                    <a:pt x="18983" y="91125"/>
                  </a:lnTo>
                  <a:lnTo>
                    <a:pt x="76" y="104678"/>
                  </a:lnTo>
                  <a:lnTo>
                    <a:pt x="5079" y="104714"/>
                  </a:lnTo>
                  <a:lnTo>
                    <a:pt x="41759" y="96087"/>
                  </a:lnTo>
                  <a:lnTo>
                    <a:pt x="60469" y="96525"/>
                  </a:lnTo>
                  <a:lnTo>
                    <a:pt x="106074" y="104348"/>
                  </a:lnTo>
                  <a:lnTo>
                    <a:pt x="116920" y="104617"/>
                  </a:lnTo>
                  <a:lnTo>
                    <a:pt x="123578" y="107502"/>
                  </a:lnTo>
                  <a:lnTo>
                    <a:pt x="131419" y="112921"/>
                  </a:lnTo>
                  <a:lnTo>
                    <a:pt x="142875" y="114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562">
              <a:extLst>
                <a:ext uri="{FF2B5EF4-FFF2-40B4-BE49-F238E27FC236}">
                  <a16:creationId xmlns:a16="http://schemas.microsoft.com/office/drawing/2014/main" id="{BBD6A10E-C667-7F5F-CA95-28D96F15FF10}"/>
                </a:ext>
              </a:extLst>
            </p:cNvPr>
            <p:cNvSpPr/>
            <p:nvPr>
              <p:custDataLst>
                <p:tags r:id="rId55"/>
              </p:custDataLst>
            </p:nvPr>
          </p:nvSpPr>
          <p:spPr>
            <a:xfrm>
              <a:off x="6010275" y="2409825"/>
              <a:ext cx="62639" cy="180976"/>
            </a:xfrm>
            <a:custGeom>
              <a:avLst/>
              <a:gdLst/>
              <a:ahLst/>
              <a:cxnLst/>
              <a:rect l="0" t="0" r="0" b="0"/>
              <a:pathLst>
                <a:path w="62639" h="180976">
                  <a:moveTo>
                    <a:pt x="57150" y="0"/>
                  </a:moveTo>
                  <a:lnTo>
                    <a:pt x="57150" y="0"/>
                  </a:lnTo>
                  <a:lnTo>
                    <a:pt x="62206" y="5056"/>
                  </a:lnTo>
                  <a:lnTo>
                    <a:pt x="62638" y="8663"/>
                  </a:lnTo>
                  <a:lnTo>
                    <a:pt x="58188" y="23851"/>
                  </a:lnTo>
                  <a:lnTo>
                    <a:pt x="42146" y="65956"/>
                  </a:lnTo>
                  <a:lnTo>
                    <a:pt x="37181" y="82572"/>
                  </a:lnTo>
                  <a:lnTo>
                    <a:pt x="17475" y="125348"/>
                  </a:lnTo>
                  <a:lnTo>
                    <a:pt x="2684" y="162059"/>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563">
              <a:extLst>
                <a:ext uri="{FF2B5EF4-FFF2-40B4-BE49-F238E27FC236}">
                  <a16:creationId xmlns:a16="http://schemas.microsoft.com/office/drawing/2014/main" id="{CC506FE9-2AD7-7721-5F79-5EAB272735BC}"/>
                </a:ext>
              </a:extLst>
            </p:cNvPr>
            <p:cNvSpPr/>
            <p:nvPr>
              <p:custDataLst>
                <p:tags r:id="rId56"/>
              </p:custDataLst>
            </p:nvPr>
          </p:nvSpPr>
          <p:spPr>
            <a:xfrm>
              <a:off x="5857890" y="2390775"/>
              <a:ext cx="123811" cy="133351"/>
            </a:xfrm>
            <a:custGeom>
              <a:avLst/>
              <a:gdLst/>
              <a:ahLst/>
              <a:cxnLst/>
              <a:rect l="0" t="0" r="0" b="0"/>
              <a:pathLst>
                <a:path w="123811" h="133351">
                  <a:moveTo>
                    <a:pt x="123810" y="0"/>
                  </a:moveTo>
                  <a:lnTo>
                    <a:pt x="123810" y="0"/>
                  </a:lnTo>
                  <a:lnTo>
                    <a:pt x="118322" y="0"/>
                  </a:lnTo>
                  <a:lnTo>
                    <a:pt x="123810" y="0"/>
                  </a:lnTo>
                  <a:lnTo>
                    <a:pt x="115609" y="0"/>
                  </a:lnTo>
                  <a:lnTo>
                    <a:pt x="115168" y="1058"/>
                  </a:lnTo>
                  <a:lnTo>
                    <a:pt x="114678" y="5056"/>
                  </a:lnTo>
                  <a:lnTo>
                    <a:pt x="113489" y="6546"/>
                  </a:lnTo>
                  <a:lnTo>
                    <a:pt x="101062" y="14189"/>
                  </a:lnTo>
                  <a:lnTo>
                    <a:pt x="73343" y="54634"/>
                  </a:lnTo>
                  <a:lnTo>
                    <a:pt x="63280" y="63440"/>
                  </a:lnTo>
                  <a:lnTo>
                    <a:pt x="40463" y="91094"/>
                  </a:lnTo>
                  <a:lnTo>
                    <a:pt x="25267" y="100251"/>
                  </a:lnTo>
                  <a:lnTo>
                    <a:pt x="17219" y="102764"/>
                  </a:lnTo>
                  <a:lnTo>
                    <a:pt x="13590" y="102376"/>
                  </a:lnTo>
                  <a:lnTo>
                    <a:pt x="1986" y="96398"/>
                  </a:lnTo>
                  <a:lnTo>
                    <a:pt x="380" y="81326"/>
                  </a:lnTo>
                  <a:lnTo>
                    <a:pt x="0" y="57196"/>
                  </a:lnTo>
                  <a:lnTo>
                    <a:pt x="1054" y="54005"/>
                  </a:lnTo>
                  <a:lnTo>
                    <a:pt x="2814" y="51878"/>
                  </a:lnTo>
                  <a:lnTo>
                    <a:pt x="5046" y="50460"/>
                  </a:lnTo>
                  <a:lnTo>
                    <a:pt x="6534" y="48457"/>
                  </a:lnTo>
                  <a:lnTo>
                    <a:pt x="8187" y="43409"/>
                  </a:lnTo>
                  <a:lnTo>
                    <a:pt x="9686" y="41639"/>
                  </a:lnTo>
                  <a:lnTo>
                    <a:pt x="17595" y="38566"/>
                  </a:lnTo>
                  <a:lnTo>
                    <a:pt x="23665" y="38238"/>
                  </a:lnTo>
                  <a:lnTo>
                    <a:pt x="25297" y="39250"/>
                  </a:lnTo>
                  <a:lnTo>
                    <a:pt x="26385" y="40984"/>
                  </a:lnTo>
                  <a:lnTo>
                    <a:pt x="27109" y="43197"/>
                  </a:lnTo>
                  <a:lnTo>
                    <a:pt x="38176" y="57066"/>
                  </a:lnTo>
                  <a:lnTo>
                    <a:pt x="42711" y="61699"/>
                  </a:lnTo>
                  <a:lnTo>
                    <a:pt x="45433" y="67285"/>
                  </a:lnTo>
                  <a:lnTo>
                    <a:pt x="52236" y="84552"/>
                  </a:lnTo>
                  <a:lnTo>
                    <a:pt x="84115" y="131319"/>
                  </a:lnTo>
                  <a:lnTo>
                    <a:pt x="87823" y="132447"/>
                  </a:lnTo>
                  <a:lnTo>
                    <a:pt x="11428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564">
              <a:extLst>
                <a:ext uri="{FF2B5EF4-FFF2-40B4-BE49-F238E27FC236}">
                  <a16:creationId xmlns:a16="http://schemas.microsoft.com/office/drawing/2014/main" id="{3E4BC11F-4B9C-B007-3FDE-0FEAAC0F148B}"/>
                </a:ext>
              </a:extLst>
            </p:cNvPr>
            <p:cNvSpPr/>
            <p:nvPr>
              <p:custDataLst>
                <p:tags r:id="rId57"/>
              </p:custDataLst>
            </p:nvPr>
          </p:nvSpPr>
          <p:spPr>
            <a:xfrm>
              <a:off x="5667375" y="2124075"/>
              <a:ext cx="161926" cy="28576"/>
            </a:xfrm>
            <a:custGeom>
              <a:avLst/>
              <a:gdLst/>
              <a:ahLst/>
              <a:cxnLst/>
              <a:rect l="0" t="0" r="0" b="0"/>
              <a:pathLst>
                <a:path w="161926" h="28576">
                  <a:moveTo>
                    <a:pt x="0" y="28575"/>
                  </a:moveTo>
                  <a:lnTo>
                    <a:pt x="0" y="28575"/>
                  </a:lnTo>
                  <a:lnTo>
                    <a:pt x="16267" y="27517"/>
                  </a:lnTo>
                  <a:lnTo>
                    <a:pt x="60721" y="18874"/>
                  </a:lnTo>
                  <a:lnTo>
                    <a:pt x="105245" y="10965"/>
                  </a:lnTo>
                  <a:lnTo>
                    <a:pt x="118389" y="7343"/>
                  </a:lnTo>
                  <a:lnTo>
                    <a:pt x="131739" y="2176"/>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565">
              <a:extLst>
                <a:ext uri="{FF2B5EF4-FFF2-40B4-BE49-F238E27FC236}">
                  <a16:creationId xmlns:a16="http://schemas.microsoft.com/office/drawing/2014/main" id="{9A904AE0-55E7-175F-C0C3-4A719158D73B}"/>
                </a:ext>
              </a:extLst>
            </p:cNvPr>
            <p:cNvSpPr/>
            <p:nvPr>
              <p:custDataLst>
                <p:tags r:id="rId58"/>
              </p:custDataLst>
            </p:nvPr>
          </p:nvSpPr>
          <p:spPr>
            <a:xfrm>
              <a:off x="5671758" y="1990728"/>
              <a:ext cx="138493" cy="285566"/>
            </a:xfrm>
            <a:custGeom>
              <a:avLst/>
              <a:gdLst/>
              <a:ahLst/>
              <a:cxnLst/>
              <a:rect l="0" t="0" r="0" b="0"/>
              <a:pathLst>
                <a:path w="138493" h="285566">
                  <a:moveTo>
                    <a:pt x="43242" y="19047"/>
                  </a:moveTo>
                  <a:lnTo>
                    <a:pt x="43242" y="19047"/>
                  </a:lnTo>
                  <a:lnTo>
                    <a:pt x="51443" y="19047"/>
                  </a:lnTo>
                  <a:lnTo>
                    <a:pt x="51884" y="17989"/>
                  </a:lnTo>
                  <a:lnTo>
                    <a:pt x="52767" y="399"/>
                  </a:lnTo>
                  <a:lnTo>
                    <a:pt x="43358" y="0"/>
                  </a:lnTo>
                  <a:lnTo>
                    <a:pt x="42191" y="35882"/>
                  </a:lnTo>
                  <a:lnTo>
                    <a:pt x="34600" y="70349"/>
                  </a:lnTo>
                  <a:lnTo>
                    <a:pt x="33740" y="117309"/>
                  </a:lnTo>
                  <a:lnTo>
                    <a:pt x="32661" y="159042"/>
                  </a:lnTo>
                  <a:lnTo>
                    <a:pt x="25516" y="203157"/>
                  </a:lnTo>
                  <a:lnTo>
                    <a:pt x="16849" y="238781"/>
                  </a:lnTo>
                  <a:lnTo>
                    <a:pt x="3098" y="275239"/>
                  </a:lnTo>
                  <a:lnTo>
                    <a:pt x="604" y="278741"/>
                  </a:lnTo>
                  <a:lnTo>
                    <a:pt x="0" y="281077"/>
                  </a:lnTo>
                  <a:lnTo>
                    <a:pt x="657" y="282633"/>
                  </a:lnTo>
                  <a:lnTo>
                    <a:pt x="4256" y="285132"/>
                  </a:lnTo>
                  <a:lnTo>
                    <a:pt x="20048" y="285565"/>
                  </a:lnTo>
                  <a:lnTo>
                    <a:pt x="30465" y="282844"/>
                  </a:lnTo>
                  <a:lnTo>
                    <a:pt x="34725" y="280636"/>
                  </a:lnTo>
                  <a:lnTo>
                    <a:pt x="80742" y="273981"/>
                  </a:lnTo>
                  <a:lnTo>
                    <a:pt x="126524" y="267123"/>
                  </a:lnTo>
                  <a:lnTo>
                    <a:pt x="138492" y="2666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3" name="SMARTInkShape-566">
            <a:extLst>
              <a:ext uri="{FF2B5EF4-FFF2-40B4-BE49-F238E27FC236}">
                <a16:creationId xmlns:a16="http://schemas.microsoft.com/office/drawing/2014/main" id="{3F379177-DD85-5121-39B0-E8AD75D9C903}"/>
              </a:ext>
            </a:extLst>
          </p:cNvPr>
          <p:cNvSpPr/>
          <p:nvPr>
            <p:custDataLst>
              <p:tags r:id="rId9"/>
            </p:custDataLst>
          </p:nvPr>
        </p:nvSpPr>
        <p:spPr>
          <a:xfrm>
            <a:off x="5229225" y="1924050"/>
            <a:ext cx="19051" cy="209551"/>
          </a:xfrm>
          <a:custGeom>
            <a:avLst/>
            <a:gdLst/>
            <a:ahLst/>
            <a:cxnLst/>
            <a:rect l="0" t="0" r="0" b="0"/>
            <a:pathLst>
              <a:path w="19051" h="209551">
                <a:moveTo>
                  <a:pt x="0" y="0"/>
                </a:moveTo>
                <a:lnTo>
                  <a:pt x="0" y="0"/>
                </a:lnTo>
                <a:lnTo>
                  <a:pt x="8201" y="8201"/>
                </a:lnTo>
                <a:lnTo>
                  <a:pt x="9409" y="46037"/>
                </a:lnTo>
                <a:lnTo>
                  <a:pt x="9502" y="91957"/>
                </a:lnTo>
                <a:lnTo>
                  <a:pt x="9520" y="135522"/>
                </a:lnTo>
                <a:lnTo>
                  <a:pt x="9525" y="179523"/>
                </a:lnTo>
                <a:lnTo>
                  <a:pt x="9525" y="207693"/>
                </a:lnTo>
                <a:lnTo>
                  <a:pt x="1905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35" name="SMARTInkShape-Group125">
            <a:extLst>
              <a:ext uri="{FF2B5EF4-FFF2-40B4-BE49-F238E27FC236}">
                <a16:creationId xmlns:a16="http://schemas.microsoft.com/office/drawing/2014/main" id="{A9680176-B7BA-2D41-110C-EC24FEFD1652}"/>
              </a:ext>
            </a:extLst>
          </p:cNvPr>
          <p:cNvGrpSpPr/>
          <p:nvPr/>
        </p:nvGrpSpPr>
        <p:grpSpPr>
          <a:xfrm>
            <a:off x="3615465" y="1971685"/>
            <a:ext cx="1709011" cy="571491"/>
            <a:chOff x="3615465" y="1971685"/>
            <a:chExt cx="1709011" cy="571491"/>
          </a:xfrm>
        </p:grpSpPr>
        <p:sp>
          <p:nvSpPr>
            <p:cNvPr id="324" name="SMARTInkShape-567">
              <a:extLst>
                <a:ext uri="{FF2B5EF4-FFF2-40B4-BE49-F238E27FC236}">
                  <a16:creationId xmlns:a16="http://schemas.microsoft.com/office/drawing/2014/main" id="{654AD29E-643B-306F-D32F-6934E80E8FE5}"/>
                </a:ext>
              </a:extLst>
            </p:cNvPr>
            <p:cNvSpPr/>
            <p:nvPr>
              <p:custDataLst>
                <p:tags r:id="rId43"/>
              </p:custDataLst>
            </p:nvPr>
          </p:nvSpPr>
          <p:spPr>
            <a:xfrm>
              <a:off x="5095875" y="2249864"/>
              <a:ext cx="228601" cy="17087"/>
            </a:xfrm>
            <a:custGeom>
              <a:avLst/>
              <a:gdLst/>
              <a:ahLst/>
              <a:cxnLst/>
              <a:rect l="0" t="0" r="0" b="0"/>
              <a:pathLst>
                <a:path w="228601" h="17087">
                  <a:moveTo>
                    <a:pt x="0" y="17086"/>
                  </a:moveTo>
                  <a:lnTo>
                    <a:pt x="0" y="17086"/>
                  </a:lnTo>
                  <a:lnTo>
                    <a:pt x="24910" y="16028"/>
                  </a:lnTo>
                  <a:lnTo>
                    <a:pt x="72503" y="8885"/>
                  </a:lnTo>
                  <a:lnTo>
                    <a:pt x="113793" y="7953"/>
                  </a:lnTo>
                  <a:lnTo>
                    <a:pt x="158885" y="1092"/>
                  </a:lnTo>
                  <a:lnTo>
                    <a:pt x="182309" y="0"/>
                  </a:lnTo>
                  <a:lnTo>
                    <a:pt x="228600" y="170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568">
              <a:extLst>
                <a:ext uri="{FF2B5EF4-FFF2-40B4-BE49-F238E27FC236}">
                  <a16:creationId xmlns:a16="http://schemas.microsoft.com/office/drawing/2014/main" id="{E1FF753B-5B3A-9C0E-AFDC-EF3B3CD3BC64}"/>
                </a:ext>
              </a:extLst>
            </p:cNvPr>
            <p:cNvSpPr/>
            <p:nvPr>
              <p:custDataLst>
                <p:tags r:id="rId44"/>
              </p:custDataLst>
            </p:nvPr>
          </p:nvSpPr>
          <p:spPr>
            <a:xfrm>
              <a:off x="5133975" y="2009775"/>
              <a:ext cx="190501" cy="28576"/>
            </a:xfrm>
            <a:custGeom>
              <a:avLst/>
              <a:gdLst/>
              <a:ahLst/>
              <a:cxnLst/>
              <a:rect l="0" t="0" r="0" b="0"/>
              <a:pathLst>
                <a:path w="190501" h="28576">
                  <a:moveTo>
                    <a:pt x="0" y="28575"/>
                  </a:moveTo>
                  <a:lnTo>
                    <a:pt x="0" y="28575"/>
                  </a:lnTo>
                  <a:lnTo>
                    <a:pt x="36628" y="28575"/>
                  </a:lnTo>
                  <a:lnTo>
                    <a:pt x="81398" y="22029"/>
                  </a:lnTo>
                  <a:lnTo>
                    <a:pt x="124718" y="14386"/>
                  </a:lnTo>
                  <a:lnTo>
                    <a:pt x="167796" y="1751"/>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569">
              <a:extLst>
                <a:ext uri="{FF2B5EF4-FFF2-40B4-BE49-F238E27FC236}">
                  <a16:creationId xmlns:a16="http://schemas.microsoft.com/office/drawing/2014/main" id="{432D2350-62C8-5F87-A4EB-CB89AA8731C8}"/>
                </a:ext>
              </a:extLst>
            </p:cNvPr>
            <p:cNvSpPr/>
            <p:nvPr>
              <p:custDataLst>
                <p:tags r:id="rId45"/>
              </p:custDataLst>
            </p:nvPr>
          </p:nvSpPr>
          <p:spPr>
            <a:xfrm>
              <a:off x="3615465" y="1971685"/>
              <a:ext cx="156436" cy="571491"/>
            </a:xfrm>
            <a:custGeom>
              <a:avLst/>
              <a:gdLst/>
              <a:ahLst/>
              <a:cxnLst/>
              <a:rect l="0" t="0" r="0" b="0"/>
              <a:pathLst>
                <a:path w="156436" h="571491">
                  <a:moveTo>
                    <a:pt x="127860" y="9515"/>
                  </a:moveTo>
                  <a:lnTo>
                    <a:pt x="127860" y="9515"/>
                  </a:lnTo>
                  <a:lnTo>
                    <a:pt x="137351" y="24"/>
                  </a:lnTo>
                  <a:lnTo>
                    <a:pt x="132318" y="0"/>
                  </a:lnTo>
                  <a:lnTo>
                    <a:pt x="119068" y="10106"/>
                  </a:lnTo>
                  <a:lnTo>
                    <a:pt x="113370" y="17892"/>
                  </a:lnTo>
                  <a:lnTo>
                    <a:pt x="109779" y="24880"/>
                  </a:lnTo>
                  <a:lnTo>
                    <a:pt x="76807" y="69160"/>
                  </a:lnTo>
                  <a:lnTo>
                    <a:pt x="58940" y="110902"/>
                  </a:lnTo>
                  <a:lnTo>
                    <a:pt x="41470" y="148564"/>
                  </a:lnTo>
                  <a:lnTo>
                    <a:pt x="21660" y="189734"/>
                  </a:lnTo>
                  <a:lnTo>
                    <a:pt x="14102" y="234987"/>
                  </a:lnTo>
                  <a:lnTo>
                    <a:pt x="6430" y="268938"/>
                  </a:lnTo>
                  <a:lnTo>
                    <a:pt x="514" y="300497"/>
                  </a:lnTo>
                  <a:lnTo>
                    <a:pt x="0" y="332868"/>
                  </a:lnTo>
                  <a:lnTo>
                    <a:pt x="2242" y="364894"/>
                  </a:lnTo>
                  <a:lnTo>
                    <a:pt x="4562" y="409500"/>
                  </a:lnTo>
                  <a:lnTo>
                    <a:pt x="17113" y="450788"/>
                  </a:lnTo>
                  <a:lnTo>
                    <a:pt x="39232" y="496367"/>
                  </a:lnTo>
                  <a:lnTo>
                    <a:pt x="74188" y="535322"/>
                  </a:lnTo>
                  <a:lnTo>
                    <a:pt x="118352" y="561707"/>
                  </a:lnTo>
                  <a:lnTo>
                    <a:pt x="134568" y="568592"/>
                  </a:lnTo>
                  <a:lnTo>
                    <a:pt x="147826" y="571457"/>
                  </a:lnTo>
                  <a:lnTo>
                    <a:pt x="156435" y="571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570">
              <a:extLst>
                <a:ext uri="{FF2B5EF4-FFF2-40B4-BE49-F238E27FC236}">
                  <a16:creationId xmlns:a16="http://schemas.microsoft.com/office/drawing/2014/main" id="{3E208455-545D-DBAA-5B67-46AA0AAB3F81}"/>
                </a:ext>
              </a:extLst>
            </p:cNvPr>
            <p:cNvSpPr/>
            <p:nvPr>
              <p:custDataLst>
                <p:tags r:id="rId46"/>
              </p:custDataLst>
            </p:nvPr>
          </p:nvSpPr>
          <p:spPr>
            <a:xfrm>
              <a:off x="4857750" y="2028825"/>
              <a:ext cx="147099" cy="432785"/>
            </a:xfrm>
            <a:custGeom>
              <a:avLst/>
              <a:gdLst/>
              <a:ahLst/>
              <a:cxnLst/>
              <a:rect l="0" t="0" r="0" b="0"/>
              <a:pathLst>
                <a:path w="147099" h="432785">
                  <a:moveTo>
                    <a:pt x="66675" y="0"/>
                  </a:moveTo>
                  <a:lnTo>
                    <a:pt x="66675" y="0"/>
                  </a:lnTo>
                  <a:lnTo>
                    <a:pt x="85973" y="22120"/>
                  </a:lnTo>
                  <a:lnTo>
                    <a:pt x="104797" y="64959"/>
                  </a:lnTo>
                  <a:lnTo>
                    <a:pt x="119594" y="111291"/>
                  </a:lnTo>
                  <a:lnTo>
                    <a:pt x="128634" y="150120"/>
                  </a:lnTo>
                  <a:lnTo>
                    <a:pt x="140062" y="192636"/>
                  </a:lnTo>
                  <a:lnTo>
                    <a:pt x="147098" y="229821"/>
                  </a:lnTo>
                  <a:lnTo>
                    <a:pt x="145772" y="274352"/>
                  </a:lnTo>
                  <a:lnTo>
                    <a:pt x="143734" y="305891"/>
                  </a:lnTo>
                  <a:lnTo>
                    <a:pt x="122348" y="348603"/>
                  </a:lnTo>
                  <a:lnTo>
                    <a:pt x="97185" y="391485"/>
                  </a:lnTo>
                  <a:lnTo>
                    <a:pt x="73951" y="414328"/>
                  </a:lnTo>
                  <a:lnTo>
                    <a:pt x="57071" y="424389"/>
                  </a:lnTo>
                  <a:lnTo>
                    <a:pt x="35254" y="432426"/>
                  </a:lnTo>
                  <a:lnTo>
                    <a:pt x="20608" y="432784"/>
                  </a:lnTo>
                  <a:lnTo>
                    <a:pt x="0" y="428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571">
              <a:extLst>
                <a:ext uri="{FF2B5EF4-FFF2-40B4-BE49-F238E27FC236}">
                  <a16:creationId xmlns:a16="http://schemas.microsoft.com/office/drawing/2014/main" id="{890C684C-4DB3-8E6C-E1D9-80A8BAB0F1AA}"/>
                </a:ext>
              </a:extLst>
            </p:cNvPr>
            <p:cNvSpPr/>
            <p:nvPr>
              <p:custDataLst>
                <p:tags r:id="rId47"/>
              </p:custDataLst>
            </p:nvPr>
          </p:nvSpPr>
          <p:spPr>
            <a:xfrm>
              <a:off x="4476750" y="2047913"/>
              <a:ext cx="200026" cy="28538"/>
            </a:xfrm>
            <a:custGeom>
              <a:avLst/>
              <a:gdLst/>
              <a:ahLst/>
              <a:cxnLst/>
              <a:rect l="0" t="0" r="0" b="0"/>
              <a:pathLst>
                <a:path w="200026" h="28538">
                  <a:moveTo>
                    <a:pt x="0" y="28537"/>
                  </a:moveTo>
                  <a:lnTo>
                    <a:pt x="0" y="28537"/>
                  </a:lnTo>
                  <a:lnTo>
                    <a:pt x="9721" y="27479"/>
                  </a:lnTo>
                  <a:lnTo>
                    <a:pt x="53961" y="20336"/>
                  </a:lnTo>
                  <a:lnTo>
                    <a:pt x="98710" y="11647"/>
                  </a:lnTo>
                  <a:lnTo>
                    <a:pt x="145909" y="2138"/>
                  </a:lnTo>
                  <a:lnTo>
                    <a:pt x="188114" y="0"/>
                  </a:lnTo>
                  <a:lnTo>
                    <a:pt x="200025" y="9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572">
              <a:extLst>
                <a:ext uri="{FF2B5EF4-FFF2-40B4-BE49-F238E27FC236}">
                  <a16:creationId xmlns:a16="http://schemas.microsoft.com/office/drawing/2014/main" id="{6947FA37-C7DF-60AD-D6ED-0AD0F8CCF249}"/>
                </a:ext>
              </a:extLst>
            </p:cNvPr>
            <p:cNvSpPr/>
            <p:nvPr>
              <p:custDataLst>
                <p:tags r:id="rId48"/>
              </p:custDataLst>
            </p:nvPr>
          </p:nvSpPr>
          <p:spPr>
            <a:xfrm>
              <a:off x="4714875" y="2249732"/>
              <a:ext cx="123826" cy="93410"/>
            </a:xfrm>
            <a:custGeom>
              <a:avLst/>
              <a:gdLst/>
              <a:ahLst/>
              <a:cxnLst/>
              <a:rect l="0" t="0" r="0" b="0"/>
              <a:pathLst>
                <a:path w="123826" h="93410">
                  <a:moveTo>
                    <a:pt x="0" y="26743"/>
                  </a:moveTo>
                  <a:lnTo>
                    <a:pt x="0" y="26743"/>
                  </a:lnTo>
                  <a:lnTo>
                    <a:pt x="5056" y="26743"/>
                  </a:lnTo>
                  <a:lnTo>
                    <a:pt x="10361" y="23921"/>
                  </a:lnTo>
                  <a:lnTo>
                    <a:pt x="45366" y="0"/>
                  </a:lnTo>
                  <a:lnTo>
                    <a:pt x="47177" y="448"/>
                  </a:lnTo>
                  <a:lnTo>
                    <a:pt x="52012" y="3767"/>
                  </a:lnTo>
                  <a:lnTo>
                    <a:pt x="54867" y="8771"/>
                  </a:lnTo>
                  <a:lnTo>
                    <a:pt x="56849" y="23710"/>
                  </a:lnTo>
                  <a:lnTo>
                    <a:pt x="57110" y="34405"/>
                  </a:lnTo>
                  <a:lnTo>
                    <a:pt x="37903" y="69655"/>
                  </a:lnTo>
                  <a:lnTo>
                    <a:pt x="19238" y="93192"/>
                  </a:lnTo>
                  <a:lnTo>
                    <a:pt x="60475" y="93409"/>
                  </a:lnTo>
                  <a:lnTo>
                    <a:pt x="97608" y="92358"/>
                  </a:lnTo>
                  <a:lnTo>
                    <a:pt x="123825" y="838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573">
              <a:extLst>
                <a:ext uri="{FF2B5EF4-FFF2-40B4-BE49-F238E27FC236}">
                  <a16:creationId xmlns:a16="http://schemas.microsoft.com/office/drawing/2014/main" id="{215DB38E-9D2B-7218-659C-060F8E34008A}"/>
                </a:ext>
              </a:extLst>
            </p:cNvPr>
            <p:cNvSpPr/>
            <p:nvPr>
              <p:custDataLst>
                <p:tags r:id="rId49"/>
              </p:custDataLst>
            </p:nvPr>
          </p:nvSpPr>
          <p:spPr>
            <a:xfrm>
              <a:off x="4505325" y="2133764"/>
              <a:ext cx="190501" cy="197487"/>
            </a:xfrm>
            <a:custGeom>
              <a:avLst/>
              <a:gdLst/>
              <a:ahLst/>
              <a:cxnLst/>
              <a:rect l="0" t="0" r="0" b="0"/>
              <a:pathLst>
                <a:path w="190501" h="197487">
                  <a:moveTo>
                    <a:pt x="0" y="37936"/>
                  </a:moveTo>
                  <a:lnTo>
                    <a:pt x="0" y="37936"/>
                  </a:lnTo>
                  <a:lnTo>
                    <a:pt x="15188" y="21689"/>
                  </a:lnTo>
                  <a:lnTo>
                    <a:pt x="17333" y="15546"/>
                  </a:lnTo>
                  <a:lnTo>
                    <a:pt x="23931" y="9288"/>
                  </a:lnTo>
                  <a:lnTo>
                    <a:pt x="33919" y="4037"/>
                  </a:lnTo>
                  <a:lnTo>
                    <a:pt x="69377" y="0"/>
                  </a:lnTo>
                  <a:lnTo>
                    <a:pt x="75990" y="2731"/>
                  </a:lnTo>
                  <a:lnTo>
                    <a:pt x="79234" y="4941"/>
                  </a:lnTo>
                  <a:lnTo>
                    <a:pt x="88859" y="18164"/>
                  </a:lnTo>
                  <a:lnTo>
                    <a:pt x="93357" y="45601"/>
                  </a:lnTo>
                  <a:lnTo>
                    <a:pt x="89632" y="80541"/>
                  </a:lnTo>
                  <a:lnTo>
                    <a:pt x="71289" y="122670"/>
                  </a:lnTo>
                  <a:lnTo>
                    <a:pt x="41318" y="166574"/>
                  </a:lnTo>
                  <a:lnTo>
                    <a:pt x="13679" y="194517"/>
                  </a:lnTo>
                  <a:lnTo>
                    <a:pt x="6786" y="197486"/>
                  </a:lnTo>
                  <a:lnTo>
                    <a:pt x="5582" y="196161"/>
                  </a:lnTo>
                  <a:lnTo>
                    <a:pt x="7066" y="189044"/>
                  </a:lnTo>
                  <a:lnTo>
                    <a:pt x="13853" y="178194"/>
                  </a:lnTo>
                  <a:lnTo>
                    <a:pt x="55494" y="134886"/>
                  </a:lnTo>
                  <a:lnTo>
                    <a:pt x="102011" y="97262"/>
                  </a:lnTo>
                  <a:lnTo>
                    <a:pt x="112013" y="89703"/>
                  </a:lnTo>
                  <a:lnTo>
                    <a:pt x="132319" y="79498"/>
                  </a:lnTo>
                  <a:lnTo>
                    <a:pt x="155721" y="53822"/>
                  </a:lnTo>
                  <a:lnTo>
                    <a:pt x="159167" y="47466"/>
                  </a:lnTo>
                  <a:lnTo>
                    <a:pt x="161764" y="38494"/>
                  </a:lnTo>
                  <a:lnTo>
                    <a:pt x="156820" y="38101"/>
                  </a:lnTo>
                  <a:lnTo>
                    <a:pt x="143597" y="43042"/>
                  </a:lnTo>
                  <a:lnTo>
                    <a:pt x="140182" y="45573"/>
                  </a:lnTo>
                  <a:lnTo>
                    <a:pt x="115850" y="79770"/>
                  </a:lnTo>
                  <a:lnTo>
                    <a:pt x="99687" y="122036"/>
                  </a:lnTo>
                  <a:lnTo>
                    <a:pt x="97222" y="132816"/>
                  </a:lnTo>
                  <a:lnTo>
                    <a:pt x="98949" y="143958"/>
                  </a:lnTo>
                  <a:lnTo>
                    <a:pt x="105871" y="159308"/>
                  </a:lnTo>
                  <a:lnTo>
                    <a:pt x="108681" y="163301"/>
                  </a:lnTo>
                  <a:lnTo>
                    <a:pt x="113728" y="164904"/>
                  </a:lnTo>
                  <a:lnTo>
                    <a:pt x="149619" y="161118"/>
                  </a:lnTo>
                  <a:lnTo>
                    <a:pt x="190500" y="1427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574">
              <a:extLst>
                <a:ext uri="{FF2B5EF4-FFF2-40B4-BE49-F238E27FC236}">
                  <a16:creationId xmlns:a16="http://schemas.microsoft.com/office/drawing/2014/main" id="{902718B3-58C4-460D-0C43-130A89C61410}"/>
                </a:ext>
              </a:extLst>
            </p:cNvPr>
            <p:cNvSpPr/>
            <p:nvPr>
              <p:custDataLst>
                <p:tags r:id="rId50"/>
              </p:custDataLst>
            </p:nvPr>
          </p:nvSpPr>
          <p:spPr>
            <a:xfrm>
              <a:off x="4238625" y="2219325"/>
              <a:ext cx="133351" cy="19051"/>
            </a:xfrm>
            <a:custGeom>
              <a:avLst/>
              <a:gdLst/>
              <a:ahLst/>
              <a:cxnLst/>
              <a:rect l="0" t="0" r="0" b="0"/>
              <a:pathLst>
                <a:path w="133351" h="19051">
                  <a:moveTo>
                    <a:pt x="0" y="19050"/>
                  </a:moveTo>
                  <a:lnTo>
                    <a:pt x="0" y="19050"/>
                  </a:lnTo>
                  <a:lnTo>
                    <a:pt x="16267" y="17992"/>
                  </a:lnTo>
                  <a:lnTo>
                    <a:pt x="58038" y="10849"/>
                  </a:lnTo>
                  <a:lnTo>
                    <a:pt x="101121" y="964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575">
              <a:extLst>
                <a:ext uri="{FF2B5EF4-FFF2-40B4-BE49-F238E27FC236}">
                  <a16:creationId xmlns:a16="http://schemas.microsoft.com/office/drawing/2014/main" id="{1F41A0D3-B5A5-E74D-6B1D-149E08BBA3F4}"/>
                </a:ext>
              </a:extLst>
            </p:cNvPr>
            <p:cNvSpPr/>
            <p:nvPr>
              <p:custDataLst>
                <p:tags r:id="rId51"/>
              </p:custDataLst>
            </p:nvPr>
          </p:nvSpPr>
          <p:spPr>
            <a:xfrm>
              <a:off x="3790950" y="2077893"/>
              <a:ext cx="171451" cy="27133"/>
            </a:xfrm>
            <a:custGeom>
              <a:avLst/>
              <a:gdLst/>
              <a:ahLst/>
              <a:cxnLst/>
              <a:rect l="0" t="0" r="0" b="0"/>
              <a:pathLst>
                <a:path w="171451" h="27133">
                  <a:moveTo>
                    <a:pt x="0" y="27132"/>
                  </a:moveTo>
                  <a:lnTo>
                    <a:pt x="0" y="27132"/>
                  </a:lnTo>
                  <a:lnTo>
                    <a:pt x="40020" y="24310"/>
                  </a:lnTo>
                  <a:lnTo>
                    <a:pt x="83162" y="18196"/>
                  </a:lnTo>
                  <a:lnTo>
                    <a:pt x="123318" y="12667"/>
                  </a:lnTo>
                  <a:lnTo>
                    <a:pt x="158200" y="5864"/>
                  </a:lnTo>
                  <a:lnTo>
                    <a:pt x="164503" y="1804"/>
                  </a:lnTo>
                  <a:lnTo>
                    <a:pt x="164702" y="722"/>
                  </a:lnTo>
                  <a:lnTo>
                    <a:pt x="163776" y="0"/>
                  </a:lnTo>
                  <a:lnTo>
                    <a:pt x="163159" y="577"/>
                  </a:lnTo>
                  <a:lnTo>
                    <a:pt x="162474" y="4041"/>
                  </a:lnTo>
                  <a:lnTo>
                    <a:pt x="163349" y="5388"/>
                  </a:lnTo>
                  <a:lnTo>
                    <a:pt x="171450" y="80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576">
              <a:extLst>
                <a:ext uri="{FF2B5EF4-FFF2-40B4-BE49-F238E27FC236}">
                  <a16:creationId xmlns:a16="http://schemas.microsoft.com/office/drawing/2014/main" id="{7A0044D0-3177-AF08-4253-089C6F520FC4}"/>
                </a:ext>
              </a:extLst>
            </p:cNvPr>
            <p:cNvSpPr/>
            <p:nvPr>
              <p:custDataLst>
                <p:tags r:id="rId52"/>
              </p:custDataLst>
            </p:nvPr>
          </p:nvSpPr>
          <p:spPr>
            <a:xfrm>
              <a:off x="4038600" y="2309087"/>
              <a:ext cx="19051" cy="119789"/>
            </a:xfrm>
            <a:custGeom>
              <a:avLst/>
              <a:gdLst/>
              <a:ahLst/>
              <a:cxnLst/>
              <a:rect l="0" t="0" r="0" b="0"/>
              <a:pathLst>
                <a:path w="19051" h="119789">
                  <a:moveTo>
                    <a:pt x="0" y="5488"/>
                  </a:moveTo>
                  <a:lnTo>
                    <a:pt x="0" y="5488"/>
                  </a:lnTo>
                  <a:lnTo>
                    <a:pt x="5056" y="432"/>
                  </a:lnTo>
                  <a:lnTo>
                    <a:pt x="6546" y="0"/>
                  </a:lnTo>
                  <a:lnTo>
                    <a:pt x="7539" y="771"/>
                  </a:lnTo>
                  <a:lnTo>
                    <a:pt x="16890" y="25796"/>
                  </a:lnTo>
                  <a:lnTo>
                    <a:pt x="18860" y="73110"/>
                  </a:lnTo>
                  <a:lnTo>
                    <a:pt x="19050"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577">
              <a:extLst>
                <a:ext uri="{FF2B5EF4-FFF2-40B4-BE49-F238E27FC236}">
                  <a16:creationId xmlns:a16="http://schemas.microsoft.com/office/drawing/2014/main" id="{203CC438-2E40-BB9C-DC55-1B9325C6EA9A}"/>
                </a:ext>
              </a:extLst>
            </p:cNvPr>
            <p:cNvSpPr/>
            <p:nvPr>
              <p:custDataLst>
                <p:tags r:id="rId53"/>
              </p:custDataLst>
            </p:nvPr>
          </p:nvSpPr>
          <p:spPr>
            <a:xfrm>
              <a:off x="3829050" y="2181236"/>
              <a:ext cx="180534" cy="141092"/>
            </a:xfrm>
            <a:custGeom>
              <a:avLst/>
              <a:gdLst/>
              <a:ahLst/>
              <a:cxnLst/>
              <a:rect l="0" t="0" r="0" b="0"/>
              <a:pathLst>
                <a:path w="180534" h="141092">
                  <a:moveTo>
                    <a:pt x="0" y="38089"/>
                  </a:moveTo>
                  <a:lnTo>
                    <a:pt x="0" y="38089"/>
                  </a:lnTo>
                  <a:lnTo>
                    <a:pt x="0" y="29888"/>
                  </a:lnTo>
                  <a:lnTo>
                    <a:pt x="14189" y="14409"/>
                  </a:lnTo>
                  <a:lnTo>
                    <a:pt x="19712" y="11690"/>
                  </a:lnTo>
                  <a:lnTo>
                    <a:pt x="22666" y="10964"/>
                  </a:lnTo>
                  <a:lnTo>
                    <a:pt x="38158" y="2166"/>
                  </a:lnTo>
                  <a:lnTo>
                    <a:pt x="61650" y="27"/>
                  </a:lnTo>
                  <a:lnTo>
                    <a:pt x="63325" y="2131"/>
                  </a:lnTo>
                  <a:lnTo>
                    <a:pt x="65682" y="15205"/>
                  </a:lnTo>
                  <a:lnTo>
                    <a:pt x="67440" y="32484"/>
                  </a:lnTo>
                  <a:lnTo>
                    <a:pt x="72075" y="51010"/>
                  </a:lnTo>
                  <a:lnTo>
                    <a:pt x="62538" y="87625"/>
                  </a:lnTo>
                  <a:lnTo>
                    <a:pt x="53690" y="104742"/>
                  </a:lnTo>
                  <a:lnTo>
                    <a:pt x="44365" y="116517"/>
                  </a:lnTo>
                  <a:lnTo>
                    <a:pt x="38063" y="120571"/>
                  </a:lnTo>
                  <a:lnTo>
                    <a:pt x="34900" y="121652"/>
                  </a:lnTo>
                  <a:lnTo>
                    <a:pt x="32791" y="123431"/>
                  </a:lnTo>
                  <a:lnTo>
                    <a:pt x="24074" y="136882"/>
                  </a:lnTo>
                  <a:lnTo>
                    <a:pt x="18461" y="140205"/>
                  </a:lnTo>
                  <a:lnTo>
                    <a:pt x="15482" y="141091"/>
                  </a:lnTo>
                  <a:lnTo>
                    <a:pt x="13496" y="140624"/>
                  </a:lnTo>
                  <a:lnTo>
                    <a:pt x="12173" y="139254"/>
                  </a:lnTo>
                  <a:lnTo>
                    <a:pt x="10702" y="134909"/>
                  </a:lnTo>
                  <a:lnTo>
                    <a:pt x="10048" y="129451"/>
                  </a:lnTo>
                  <a:lnTo>
                    <a:pt x="12580" y="123497"/>
                  </a:lnTo>
                  <a:lnTo>
                    <a:pt x="27885" y="105995"/>
                  </a:lnTo>
                  <a:lnTo>
                    <a:pt x="71919" y="77869"/>
                  </a:lnTo>
                  <a:lnTo>
                    <a:pt x="112023" y="52023"/>
                  </a:lnTo>
                  <a:lnTo>
                    <a:pt x="120696" y="47457"/>
                  </a:lnTo>
                  <a:lnTo>
                    <a:pt x="140689" y="32923"/>
                  </a:lnTo>
                  <a:lnTo>
                    <a:pt x="148254" y="29443"/>
                  </a:lnTo>
                  <a:lnTo>
                    <a:pt x="180533" y="428"/>
                  </a:lnTo>
                  <a:lnTo>
                    <a:pt x="166774" y="0"/>
                  </a:lnTo>
                  <a:lnTo>
                    <a:pt x="153249" y="5049"/>
                  </a:lnTo>
                  <a:lnTo>
                    <a:pt x="135836" y="23360"/>
                  </a:lnTo>
                  <a:lnTo>
                    <a:pt x="103421" y="66455"/>
                  </a:lnTo>
                  <a:lnTo>
                    <a:pt x="92615" y="88474"/>
                  </a:lnTo>
                  <a:lnTo>
                    <a:pt x="87767" y="110050"/>
                  </a:lnTo>
                  <a:lnTo>
                    <a:pt x="89455" y="120519"/>
                  </a:lnTo>
                  <a:lnTo>
                    <a:pt x="93533" y="132363"/>
                  </a:lnTo>
                  <a:lnTo>
                    <a:pt x="94105" y="135863"/>
                  </a:lnTo>
                  <a:lnTo>
                    <a:pt x="96603" y="137139"/>
                  </a:lnTo>
                  <a:lnTo>
                    <a:pt x="127676" y="132754"/>
                  </a:lnTo>
                  <a:lnTo>
                    <a:pt x="171450" y="1238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8" name="SMARTInkShape-Group126">
            <a:extLst>
              <a:ext uri="{FF2B5EF4-FFF2-40B4-BE49-F238E27FC236}">
                <a16:creationId xmlns:a16="http://schemas.microsoft.com/office/drawing/2014/main" id="{32D40EF6-3F7E-C9F4-12C8-D83A5C0CF23D}"/>
              </a:ext>
            </a:extLst>
          </p:cNvPr>
          <p:cNvGrpSpPr/>
          <p:nvPr/>
        </p:nvGrpSpPr>
        <p:grpSpPr>
          <a:xfrm>
            <a:off x="8763000" y="1356403"/>
            <a:ext cx="36778" cy="119973"/>
            <a:chOff x="8763000" y="1356403"/>
            <a:chExt cx="36778" cy="119973"/>
          </a:xfrm>
        </p:grpSpPr>
        <p:sp>
          <p:nvSpPr>
            <p:cNvPr id="336" name="SMARTInkShape-578">
              <a:extLst>
                <a:ext uri="{FF2B5EF4-FFF2-40B4-BE49-F238E27FC236}">
                  <a16:creationId xmlns:a16="http://schemas.microsoft.com/office/drawing/2014/main" id="{3D0C6C37-73C5-6CFC-7C41-71FA7CE2F043}"/>
                </a:ext>
              </a:extLst>
            </p:cNvPr>
            <p:cNvSpPr/>
            <p:nvPr>
              <p:custDataLst>
                <p:tags r:id="rId41"/>
              </p:custDataLst>
            </p:nvPr>
          </p:nvSpPr>
          <p:spPr>
            <a:xfrm>
              <a:off x="8763000" y="1466850"/>
              <a:ext cx="9526" cy="9526"/>
            </a:xfrm>
            <a:custGeom>
              <a:avLst/>
              <a:gdLst/>
              <a:ahLst/>
              <a:cxnLst/>
              <a:rect l="0" t="0" r="0" b="0"/>
              <a:pathLst>
                <a:path w="9526" h="9526">
                  <a:moveTo>
                    <a:pt x="9525" y="0"/>
                  </a:moveTo>
                  <a:lnTo>
                    <a:pt x="9525" y="0"/>
                  </a:lnTo>
                  <a:lnTo>
                    <a:pt x="391"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579">
              <a:extLst>
                <a:ext uri="{FF2B5EF4-FFF2-40B4-BE49-F238E27FC236}">
                  <a16:creationId xmlns:a16="http://schemas.microsoft.com/office/drawing/2014/main" id="{646CB4B2-9BA6-E900-15EE-73F9224BC385}"/>
                </a:ext>
              </a:extLst>
            </p:cNvPr>
            <p:cNvSpPr/>
            <p:nvPr>
              <p:custDataLst>
                <p:tags r:id="rId42"/>
              </p:custDataLst>
            </p:nvPr>
          </p:nvSpPr>
          <p:spPr>
            <a:xfrm>
              <a:off x="8782050" y="1356403"/>
              <a:ext cx="17728" cy="15198"/>
            </a:xfrm>
            <a:custGeom>
              <a:avLst/>
              <a:gdLst/>
              <a:ahLst/>
              <a:cxnLst/>
              <a:rect l="0" t="0" r="0" b="0"/>
              <a:pathLst>
                <a:path w="17728" h="15198">
                  <a:moveTo>
                    <a:pt x="9525" y="5672"/>
                  </a:moveTo>
                  <a:lnTo>
                    <a:pt x="9525" y="5672"/>
                  </a:lnTo>
                  <a:lnTo>
                    <a:pt x="14582" y="5672"/>
                  </a:lnTo>
                  <a:lnTo>
                    <a:pt x="16071" y="4614"/>
                  </a:lnTo>
                  <a:lnTo>
                    <a:pt x="17063" y="2850"/>
                  </a:lnTo>
                  <a:lnTo>
                    <a:pt x="17727" y="615"/>
                  </a:lnTo>
                  <a:lnTo>
                    <a:pt x="17109" y="184"/>
                  </a:lnTo>
                  <a:lnTo>
                    <a:pt x="10732" y="4740"/>
                  </a:lnTo>
                  <a:lnTo>
                    <a:pt x="15252" y="0"/>
                  </a:lnTo>
                  <a:lnTo>
                    <a:pt x="0" y="151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2" name="SMARTInkShape-Group127">
            <a:extLst>
              <a:ext uri="{FF2B5EF4-FFF2-40B4-BE49-F238E27FC236}">
                <a16:creationId xmlns:a16="http://schemas.microsoft.com/office/drawing/2014/main" id="{AF5F96CE-1948-C417-DD81-EE208C17F0C6}"/>
              </a:ext>
            </a:extLst>
          </p:cNvPr>
          <p:cNvGrpSpPr/>
          <p:nvPr/>
        </p:nvGrpSpPr>
        <p:grpSpPr>
          <a:xfrm>
            <a:off x="7795919" y="1305520"/>
            <a:ext cx="738482" cy="262067"/>
            <a:chOff x="7795919" y="1305520"/>
            <a:chExt cx="738482" cy="262067"/>
          </a:xfrm>
        </p:grpSpPr>
        <p:sp>
          <p:nvSpPr>
            <p:cNvPr id="339" name="SMARTInkShape-580">
              <a:extLst>
                <a:ext uri="{FF2B5EF4-FFF2-40B4-BE49-F238E27FC236}">
                  <a16:creationId xmlns:a16="http://schemas.microsoft.com/office/drawing/2014/main" id="{0F0B6E86-E522-F184-A2C8-D75BD681620F}"/>
                </a:ext>
              </a:extLst>
            </p:cNvPr>
            <p:cNvSpPr/>
            <p:nvPr>
              <p:custDataLst>
                <p:tags r:id="rId38"/>
              </p:custDataLst>
            </p:nvPr>
          </p:nvSpPr>
          <p:spPr>
            <a:xfrm>
              <a:off x="8401134" y="1457718"/>
              <a:ext cx="133267" cy="109869"/>
            </a:xfrm>
            <a:custGeom>
              <a:avLst/>
              <a:gdLst/>
              <a:ahLst/>
              <a:cxnLst/>
              <a:rect l="0" t="0" r="0" b="0"/>
              <a:pathLst>
                <a:path w="133267" h="109869">
                  <a:moveTo>
                    <a:pt x="9441" y="9132"/>
                  </a:moveTo>
                  <a:lnTo>
                    <a:pt x="9441" y="9132"/>
                  </a:lnTo>
                  <a:lnTo>
                    <a:pt x="14497" y="4076"/>
                  </a:lnTo>
                  <a:lnTo>
                    <a:pt x="19802" y="1593"/>
                  </a:lnTo>
                  <a:lnTo>
                    <a:pt x="26775" y="0"/>
                  </a:lnTo>
                  <a:lnTo>
                    <a:pt x="33039" y="4780"/>
                  </a:lnTo>
                  <a:lnTo>
                    <a:pt x="35756" y="5172"/>
                  </a:lnTo>
                  <a:lnTo>
                    <a:pt x="41597" y="2786"/>
                  </a:lnTo>
                  <a:lnTo>
                    <a:pt x="44637" y="2785"/>
                  </a:lnTo>
                  <a:lnTo>
                    <a:pt x="55220" y="8087"/>
                  </a:lnTo>
                  <a:lnTo>
                    <a:pt x="56245" y="11490"/>
                  </a:lnTo>
                  <a:lnTo>
                    <a:pt x="57019" y="28350"/>
                  </a:lnTo>
                  <a:lnTo>
                    <a:pt x="46939" y="50104"/>
                  </a:lnTo>
                  <a:lnTo>
                    <a:pt x="25542" y="78119"/>
                  </a:lnTo>
                  <a:lnTo>
                    <a:pt x="3141" y="92900"/>
                  </a:lnTo>
                  <a:lnTo>
                    <a:pt x="2065" y="94611"/>
                  </a:lnTo>
                  <a:lnTo>
                    <a:pt x="200" y="102886"/>
                  </a:lnTo>
                  <a:lnTo>
                    <a:pt x="0" y="98882"/>
                  </a:lnTo>
                  <a:lnTo>
                    <a:pt x="1030" y="97541"/>
                  </a:lnTo>
                  <a:lnTo>
                    <a:pt x="4997" y="96050"/>
                  </a:lnTo>
                  <a:lnTo>
                    <a:pt x="6479" y="96710"/>
                  </a:lnTo>
                  <a:lnTo>
                    <a:pt x="7465" y="98209"/>
                  </a:lnTo>
                  <a:lnTo>
                    <a:pt x="8125" y="100267"/>
                  </a:lnTo>
                  <a:lnTo>
                    <a:pt x="9622" y="101638"/>
                  </a:lnTo>
                  <a:lnTo>
                    <a:pt x="17527" y="104021"/>
                  </a:lnTo>
                  <a:lnTo>
                    <a:pt x="61756" y="105434"/>
                  </a:lnTo>
                  <a:lnTo>
                    <a:pt x="85971" y="109868"/>
                  </a:lnTo>
                  <a:lnTo>
                    <a:pt x="133266" y="104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581">
              <a:extLst>
                <a:ext uri="{FF2B5EF4-FFF2-40B4-BE49-F238E27FC236}">
                  <a16:creationId xmlns:a16="http://schemas.microsoft.com/office/drawing/2014/main" id="{5C4A54F6-6C69-1E3E-E7AA-FCF83EF95113}"/>
                </a:ext>
              </a:extLst>
            </p:cNvPr>
            <p:cNvSpPr/>
            <p:nvPr>
              <p:custDataLst>
                <p:tags r:id="rId39"/>
              </p:custDataLst>
            </p:nvPr>
          </p:nvSpPr>
          <p:spPr>
            <a:xfrm>
              <a:off x="7976894" y="1305520"/>
              <a:ext cx="395582" cy="208956"/>
            </a:xfrm>
            <a:custGeom>
              <a:avLst/>
              <a:gdLst/>
              <a:ahLst/>
              <a:cxnLst/>
              <a:rect l="0" t="0" r="0" b="0"/>
              <a:pathLst>
                <a:path w="395582" h="208956">
                  <a:moveTo>
                    <a:pt x="5056" y="208955"/>
                  </a:moveTo>
                  <a:lnTo>
                    <a:pt x="5056" y="208955"/>
                  </a:lnTo>
                  <a:lnTo>
                    <a:pt x="0" y="208955"/>
                  </a:lnTo>
                  <a:lnTo>
                    <a:pt x="626" y="206838"/>
                  </a:lnTo>
                  <a:lnTo>
                    <a:pt x="17382" y="187497"/>
                  </a:lnTo>
                  <a:lnTo>
                    <a:pt x="62732" y="149361"/>
                  </a:lnTo>
                  <a:lnTo>
                    <a:pt x="84638" y="120207"/>
                  </a:lnTo>
                  <a:lnTo>
                    <a:pt x="122143" y="91484"/>
                  </a:lnTo>
                  <a:lnTo>
                    <a:pt x="125887" y="85132"/>
                  </a:lnTo>
                  <a:lnTo>
                    <a:pt x="128609" y="78781"/>
                  </a:lnTo>
                  <a:lnTo>
                    <a:pt x="161940" y="40504"/>
                  </a:lnTo>
                  <a:lnTo>
                    <a:pt x="168807" y="20615"/>
                  </a:lnTo>
                  <a:lnTo>
                    <a:pt x="185505" y="0"/>
                  </a:lnTo>
                  <a:lnTo>
                    <a:pt x="175601" y="17383"/>
                  </a:lnTo>
                  <a:lnTo>
                    <a:pt x="169754" y="26446"/>
                  </a:lnTo>
                  <a:lnTo>
                    <a:pt x="154228" y="67132"/>
                  </a:lnTo>
                  <a:lnTo>
                    <a:pt x="148760" y="111021"/>
                  </a:lnTo>
                  <a:lnTo>
                    <a:pt x="149358" y="125212"/>
                  </a:lnTo>
                  <a:lnTo>
                    <a:pt x="153151" y="138575"/>
                  </a:lnTo>
                  <a:lnTo>
                    <a:pt x="161187" y="148747"/>
                  </a:lnTo>
                  <a:lnTo>
                    <a:pt x="171814" y="155738"/>
                  </a:lnTo>
                  <a:lnTo>
                    <a:pt x="183593" y="158844"/>
                  </a:lnTo>
                  <a:lnTo>
                    <a:pt x="193061" y="157403"/>
                  </a:lnTo>
                  <a:lnTo>
                    <a:pt x="225253" y="137333"/>
                  </a:lnTo>
                  <a:lnTo>
                    <a:pt x="239094" y="125618"/>
                  </a:lnTo>
                  <a:lnTo>
                    <a:pt x="246656" y="113355"/>
                  </a:lnTo>
                  <a:lnTo>
                    <a:pt x="270076" y="68035"/>
                  </a:lnTo>
                  <a:lnTo>
                    <a:pt x="293883" y="21744"/>
                  </a:lnTo>
                  <a:lnTo>
                    <a:pt x="298420" y="12727"/>
                  </a:lnTo>
                  <a:lnTo>
                    <a:pt x="299057" y="12520"/>
                  </a:lnTo>
                  <a:lnTo>
                    <a:pt x="299482" y="13440"/>
                  </a:lnTo>
                  <a:lnTo>
                    <a:pt x="299764" y="15111"/>
                  </a:lnTo>
                  <a:lnTo>
                    <a:pt x="298896" y="16226"/>
                  </a:lnTo>
                  <a:lnTo>
                    <a:pt x="295107" y="17464"/>
                  </a:lnTo>
                  <a:lnTo>
                    <a:pt x="293673" y="19911"/>
                  </a:lnTo>
                  <a:lnTo>
                    <a:pt x="280612" y="67373"/>
                  </a:lnTo>
                  <a:lnTo>
                    <a:pt x="273506" y="104435"/>
                  </a:lnTo>
                  <a:lnTo>
                    <a:pt x="279707" y="147818"/>
                  </a:lnTo>
                  <a:lnTo>
                    <a:pt x="285167" y="164497"/>
                  </a:lnTo>
                  <a:lnTo>
                    <a:pt x="289163" y="169791"/>
                  </a:lnTo>
                  <a:lnTo>
                    <a:pt x="299247" y="175674"/>
                  </a:lnTo>
                  <a:lnTo>
                    <a:pt x="336720" y="187299"/>
                  </a:lnTo>
                  <a:lnTo>
                    <a:pt x="368549" y="189390"/>
                  </a:lnTo>
                  <a:lnTo>
                    <a:pt x="395581" y="180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582">
              <a:extLst>
                <a:ext uri="{FF2B5EF4-FFF2-40B4-BE49-F238E27FC236}">
                  <a16:creationId xmlns:a16="http://schemas.microsoft.com/office/drawing/2014/main" id="{E85D7675-C861-40BF-73FB-519CA367FE77}"/>
                </a:ext>
              </a:extLst>
            </p:cNvPr>
            <p:cNvSpPr/>
            <p:nvPr>
              <p:custDataLst>
                <p:tags r:id="rId40"/>
              </p:custDataLst>
            </p:nvPr>
          </p:nvSpPr>
          <p:spPr>
            <a:xfrm>
              <a:off x="7795919" y="1400175"/>
              <a:ext cx="186032" cy="9491"/>
            </a:xfrm>
            <a:custGeom>
              <a:avLst/>
              <a:gdLst/>
              <a:ahLst/>
              <a:cxnLst/>
              <a:rect l="0" t="0" r="0" b="0"/>
              <a:pathLst>
                <a:path w="186032" h="9491">
                  <a:moveTo>
                    <a:pt x="5056" y="0"/>
                  </a:moveTo>
                  <a:lnTo>
                    <a:pt x="5056" y="0"/>
                  </a:lnTo>
                  <a:lnTo>
                    <a:pt x="0" y="5057"/>
                  </a:lnTo>
                  <a:lnTo>
                    <a:pt x="626" y="6546"/>
                  </a:lnTo>
                  <a:lnTo>
                    <a:pt x="6968" y="8201"/>
                  </a:lnTo>
                  <a:lnTo>
                    <a:pt x="49379" y="9351"/>
                  </a:lnTo>
                  <a:lnTo>
                    <a:pt x="87541" y="9490"/>
                  </a:lnTo>
                  <a:lnTo>
                    <a:pt x="128509" y="4458"/>
                  </a:lnTo>
                  <a:lnTo>
                    <a:pt x="18603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5" name="SMARTInkShape-Group128">
            <a:extLst>
              <a:ext uri="{FF2B5EF4-FFF2-40B4-BE49-F238E27FC236}">
                <a16:creationId xmlns:a16="http://schemas.microsoft.com/office/drawing/2014/main" id="{CED6A5CE-EA2E-F201-3887-702856AAA693}"/>
              </a:ext>
            </a:extLst>
          </p:cNvPr>
          <p:cNvGrpSpPr/>
          <p:nvPr/>
        </p:nvGrpSpPr>
        <p:grpSpPr>
          <a:xfrm>
            <a:off x="7172325" y="1296014"/>
            <a:ext cx="361951" cy="266087"/>
            <a:chOff x="7172325" y="1296014"/>
            <a:chExt cx="361951" cy="266087"/>
          </a:xfrm>
        </p:grpSpPr>
        <p:sp>
          <p:nvSpPr>
            <p:cNvPr id="343" name="SMARTInkShape-583">
              <a:extLst>
                <a:ext uri="{FF2B5EF4-FFF2-40B4-BE49-F238E27FC236}">
                  <a16:creationId xmlns:a16="http://schemas.microsoft.com/office/drawing/2014/main" id="{6DA96FB1-1C08-56C4-38BA-B3FCCB93FC11}"/>
                </a:ext>
              </a:extLst>
            </p:cNvPr>
            <p:cNvSpPr/>
            <p:nvPr>
              <p:custDataLst>
                <p:tags r:id="rId36"/>
              </p:custDataLst>
            </p:nvPr>
          </p:nvSpPr>
          <p:spPr>
            <a:xfrm>
              <a:off x="7515225" y="1457325"/>
              <a:ext cx="19051" cy="104776"/>
            </a:xfrm>
            <a:custGeom>
              <a:avLst/>
              <a:gdLst/>
              <a:ahLst/>
              <a:cxnLst/>
              <a:rect l="0" t="0" r="0" b="0"/>
              <a:pathLst>
                <a:path w="19051" h="104776">
                  <a:moveTo>
                    <a:pt x="0" y="0"/>
                  </a:moveTo>
                  <a:lnTo>
                    <a:pt x="0" y="0"/>
                  </a:lnTo>
                  <a:lnTo>
                    <a:pt x="8201" y="0"/>
                  </a:lnTo>
                  <a:lnTo>
                    <a:pt x="8643" y="1058"/>
                  </a:lnTo>
                  <a:lnTo>
                    <a:pt x="9491" y="27447"/>
                  </a:lnTo>
                  <a:lnTo>
                    <a:pt x="1322" y="71881"/>
                  </a:lnTo>
                  <a:lnTo>
                    <a:pt x="5448" y="91736"/>
                  </a:lnTo>
                  <a:lnTo>
                    <a:pt x="7865" y="96082"/>
                  </a:lnTo>
                  <a:lnTo>
                    <a:pt x="1905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584">
              <a:extLst>
                <a:ext uri="{FF2B5EF4-FFF2-40B4-BE49-F238E27FC236}">
                  <a16:creationId xmlns:a16="http://schemas.microsoft.com/office/drawing/2014/main" id="{62D50AB3-E337-3024-4A6B-B05E66A94156}"/>
                </a:ext>
              </a:extLst>
            </p:cNvPr>
            <p:cNvSpPr/>
            <p:nvPr>
              <p:custDataLst>
                <p:tags r:id="rId37"/>
              </p:custDataLst>
            </p:nvPr>
          </p:nvSpPr>
          <p:spPr>
            <a:xfrm>
              <a:off x="7172325" y="1296014"/>
              <a:ext cx="304801" cy="227987"/>
            </a:xfrm>
            <a:custGeom>
              <a:avLst/>
              <a:gdLst/>
              <a:ahLst/>
              <a:cxnLst/>
              <a:rect l="0" t="0" r="0" b="0"/>
              <a:pathLst>
                <a:path w="304801" h="227987">
                  <a:moveTo>
                    <a:pt x="0" y="227986"/>
                  </a:moveTo>
                  <a:lnTo>
                    <a:pt x="0" y="227986"/>
                  </a:lnTo>
                  <a:lnTo>
                    <a:pt x="0" y="222930"/>
                  </a:lnTo>
                  <a:lnTo>
                    <a:pt x="2822" y="217625"/>
                  </a:lnTo>
                  <a:lnTo>
                    <a:pt x="7605" y="209623"/>
                  </a:lnTo>
                  <a:lnTo>
                    <a:pt x="18362" y="187267"/>
                  </a:lnTo>
                  <a:lnTo>
                    <a:pt x="53257" y="141916"/>
                  </a:lnTo>
                  <a:lnTo>
                    <a:pt x="95992" y="97413"/>
                  </a:lnTo>
                  <a:lnTo>
                    <a:pt x="115578" y="79231"/>
                  </a:lnTo>
                  <a:lnTo>
                    <a:pt x="144801" y="32116"/>
                  </a:lnTo>
                  <a:lnTo>
                    <a:pt x="155205" y="17433"/>
                  </a:lnTo>
                  <a:lnTo>
                    <a:pt x="156387" y="13534"/>
                  </a:lnTo>
                  <a:lnTo>
                    <a:pt x="156117" y="9876"/>
                  </a:lnTo>
                  <a:lnTo>
                    <a:pt x="154878" y="6379"/>
                  </a:lnTo>
                  <a:lnTo>
                    <a:pt x="155111" y="4048"/>
                  </a:lnTo>
                  <a:lnTo>
                    <a:pt x="156323" y="2494"/>
                  </a:lnTo>
                  <a:lnTo>
                    <a:pt x="160819" y="0"/>
                  </a:lnTo>
                  <a:lnTo>
                    <a:pt x="139505" y="26849"/>
                  </a:lnTo>
                  <a:lnTo>
                    <a:pt x="128019" y="58198"/>
                  </a:lnTo>
                  <a:lnTo>
                    <a:pt x="124378" y="104380"/>
                  </a:lnTo>
                  <a:lnTo>
                    <a:pt x="124992" y="140188"/>
                  </a:lnTo>
                  <a:lnTo>
                    <a:pt x="128930" y="151217"/>
                  </a:lnTo>
                  <a:lnTo>
                    <a:pt x="137030" y="159647"/>
                  </a:lnTo>
                  <a:lnTo>
                    <a:pt x="142153" y="163377"/>
                  </a:lnTo>
                  <a:lnTo>
                    <a:pt x="146627" y="164805"/>
                  </a:lnTo>
                  <a:lnTo>
                    <a:pt x="150668" y="164699"/>
                  </a:lnTo>
                  <a:lnTo>
                    <a:pt x="174871" y="156924"/>
                  </a:lnTo>
                  <a:lnTo>
                    <a:pt x="181139" y="152036"/>
                  </a:lnTo>
                  <a:lnTo>
                    <a:pt x="207442" y="112465"/>
                  </a:lnTo>
                  <a:lnTo>
                    <a:pt x="227905" y="73439"/>
                  </a:lnTo>
                  <a:lnTo>
                    <a:pt x="244766" y="28609"/>
                  </a:lnTo>
                  <a:lnTo>
                    <a:pt x="247482" y="10064"/>
                  </a:lnTo>
                  <a:lnTo>
                    <a:pt x="244753" y="9423"/>
                  </a:lnTo>
                  <a:lnTo>
                    <a:pt x="242544" y="9253"/>
                  </a:lnTo>
                  <a:lnTo>
                    <a:pt x="241070" y="11255"/>
                  </a:lnTo>
                  <a:lnTo>
                    <a:pt x="230758" y="55059"/>
                  </a:lnTo>
                  <a:lnTo>
                    <a:pt x="228884" y="95696"/>
                  </a:lnTo>
                  <a:lnTo>
                    <a:pt x="228726" y="114157"/>
                  </a:lnTo>
                  <a:lnTo>
                    <a:pt x="234301" y="130123"/>
                  </a:lnTo>
                  <a:lnTo>
                    <a:pt x="243694" y="148190"/>
                  </a:lnTo>
                  <a:lnTo>
                    <a:pt x="245013" y="152563"/>
                  </a:lnTo>
                  <a:lnTo>
                    <a:pt x="246950" y="155479"/>
                  </a:lnTo>
                  <a:lnTo>
                    <a:pt x="249300" y="157423"/>
                  </a:lnTo>
                  <a:lnTo>
                    <a:pt x="277892" y="167345"/>
                  </a:lnTo>
                  <a:lnTo>
                    <a:pt x="304800" y="1708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0" name="SMARTInkShape-Group129">
            <a:extLst>
              <a:ext uri="{FF2B5EF4-FFF2-40B4-BE49-F238E27FC236}">
                <a16:creationId xmlns:a16="http://schemas.microsoft.com/office/drawing/2014/main" id="{DE54164B-3FAA-D6B9-0BA2-1FAE71F9B69D}"/>
              </a:ext>
            </a:extLst>
          </p:cNvPr>
          <p:cNvGrpSpPr/>
          <p:nvPr/>
        </p:nvGrpSpPr>
        <p:grpSpPr>
          <a:xfrm>
            <a:off x="6381750" y="1220662"/>
            <a:ext cx="447676" cy="366712"/>
            <a:chOff x="6381750" y="1220662"/>
            <a:chExt cx="447676" cy="366712"/>
          </a:xfrm>
        </p:grpSpPr>
        <p:sp>
          <p:nvSpPr>
            <p:cNvPr id="346" name="SMARTInkShape-585">
              <a:extLst>
                <a:ext uri="{FF2B5EF4-FFF2-40B4-BE49-F238E27FC236}">
                  <a16:creationId xmlns:a16="http://schemas.microsoft.com/office/drawing/2014/main" id="{FBE578F2-54D3-4F41-9E2D-24A3A64190AA}"/>
                </a:ext>
              </a:extLst>
            </p:cNvPr>
            <p:cNvSpPr/>
            <p:nvPr>
              <p:custDataLst>
                <p:tags r:id="rId32"/>
              </p:custDataLst>
            </p:nvPr>
          </p:nvSpPr>
          <p:spPr>
            <a:xfrm>
              <a:off x="6667500" y="1333500"/>
              <a:ext cx="161926" cy="92821"/>
            </a:xfrm>
            <a:custGeom>
              <a:avLst/>
              <a:gdLst/>
              <a:ahLst/>
              <a:cxnLst/>
              <a:rect l="0" t="0" r="0" b="0"/>
              <a:pathLst>
                <a:path w="161926" h="92821">
                  <a:moveTo>
                    <a:pt x="0" y="47625"/>
                  </a:moveTo>
                  <a:lnTo>
                    <a:pt x="0" y="47625"/>
                  </a:lnTo>
                  <a:lnTo>
                    <a:pt x="0" y="42568"/>
                  </a:lnTo>
                  <a:lnTo>
                    <a:pt x="2822" y="37264"/>
                  </a:lnTo>
                  <a:lnTo>
                    <a:pt x="8662" y="31378"/>
                  </a:lnTo>
                  <a:lnTo>
                    <a:pt x="37585" y="12325"/>
                  </a:lnTo>
                  <a:lnTo>
                    <a:pt x="50698" y="10078"/>
                  </a:lnTo>
                  <a:lnTo>
                    <a:pt x="53908" y="12011"/>
                  </a:lnTo>
                  <a:lnTo>
                    <a:pt x="63480" y="24843"/>
                  </a:lnTo>
                  <a:lnTo>
                    <a:pt x="69841" y="36088"/>
                  </a:lnTo>
                  <a:lnTo>
                    <a:pt x="70903" y="42051"/>
                  </a:lnTo>
                  <a:lnTo>
                    <a:pt x="66902" y="87049"/>
                  </a:lnTo>
                  <a:lnTo>
                    <a:pt x="65768" y="89783"/>
                  </a:lnTo>
                  <a:lnTo>
                    <a:pt x="63953" y="91605"/>
                  </a:lnTo>
                  <a:lnTo>
                    <a:pt x="61685" y="92820"/>
                  </a:lnTo>
                  <a:lnTo>
                    <a:pt x="59117" y="92571"/>
                  </a:lnTo>
                  <a:lnTo>
                    <a:pt x="53438" y="89474"/>
                  </a:lnTo>
                  <a:lnTo>
                    <a:pt x="52559" y="86107"/>
                  </a:lnTo>
                  <a:lnTo>
                    <a:pt x="59611" y="47276"/>
                  </a:lnTo>
                  <a:lnTo>
                    <a:pt x="61965" y="41042"/>
                  </a:lnTo>
                  <a:lnTo>
                    <a:pt x="70226" y="31294"/>
                  </a:lnTo>
                  <a:lnTo>
                    <a:pt x="99951" y="7570"/>
                  </a:lnTo>
                  <a:lnTo>
                    <a:pt x="131456" y="149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586">
              <a:extLst>
                <a:ext uri="{FF2B5EF4-FFF2-40B4-BE49-F238E27FC236}">
                  <a16:creationId xmlns:a16="http://schemas.microsoft.com/office/drawing/2014/main" id="{2E7B0B34-AF1C-F26F-CCC3-712ADCE5BF9B}"/>
                </a:ext>
              </a:extLst>
            </p:cNvPr>
            <p:cNvSpPr/>
            <p:nvPr>
              <p:custDataLst>
                <p:tags r:id="rId33"/>
              </p:custDataLst>
            </p:nvPr>
          </p:nvSpPr>
          <p:spPr>
            <a:xfrm>
              <a:off x="6574478" y="1352550"/>
              <a:ext cx="63653" cy="65686"/>
            </a:xfrm>
            <a:custGeom>
              <a:avLst/>
              <a:gdLst/>
              <a:ahLst/>
              <a:cxnLst/>
              <a:rect l="0" t="0" r="0" b="0"/>
              <a:pathLst>
                <a:path w="63653" h="65686">
                  <a:moveTo>
                    <a:pt x="35872" y="9525"/>
                  </a:moveTo>
                  <a:lnTo>
                    <a:pt x="35872" y="9525"/>
                  </a:lnTo>
                  <a:lnTo>
                    <a:pt x="40928" y="9525"/>
                  </a:lnTo>
                  <a:lnTo>
                    <a:pt x="42417" y="8467"/>
                  </a:lnTo>
                  <a:lnTo>
                    <a:pt x="43410" y="6703"/>
                  </a:lnTo>
                  <a:lnTo>
                    <a:pt x="44072" y="4468"/>
                  </a:lnTo>
                  <a:lnTo>
                    <a:pt x="43456" y="2979"/>
                  </a:lnTo>
                  <a:lnTo>
                    <a:pt x="41986" y="1986"/>
                  </a:lnTo>
                  <a:lnTo>
                    <a:pt x="36229" y="116"/>
                  </a:lnTo>
                  <a:lnTo>
                    <a:pt x="30923" y="35"/>
                  </a:lnTo>
                  <a:lnTo>
                    <a:pt x="17589" y="10123"/>
                  </a:lnTo>
                  <a:lnTo>
                    <a:pt x="5291" y="26518"/>
                  </a:lnTo>
                  <a:lnTo>
                    <a:pt x="0" y="39725"/>
                  </a:lnTo>
                  <a:lnTo>
                    <a:pt x="1373" y="44475"/>
                  </a:lnTo>
                  <a:lnTo>
                    <a:pt x="8544" y="55397"/>
                  </a:lnTo>
                  <a:lnTo>
                    <a:pt x="15965" y="61663"/>
                  </a:lnTo>
                  <a:lnTo>
                    <a:pt x="19426" y="63333"/>
                  </a:lnTo>
                  <a:lnTo>
                    <a:pt x="39466" y="65685"/>
                  </a:lnTo>
                  <a:lnTo>
                    <a:pt x="50875" y="63413"/>
                  </a:lnTo>
                  <a:lnTo>
                    <a:pt x="55399" y="61325"/>
                  </a:lnTo>
                  <a:lnTo>
                    <a:pt x="58415" y="57817"/>
                  </a:lnTo>
                  <a:lnTo>
                    <a:pt x="61766" y="48274"/>
                  </a:lnTo>
                  <a:lnTo>
                    <a:pt x="63652" y="31002"/>
                  </a:lnTo>
                  <a:lnTo>
                    <a:pt x="61272" y="21540"/>
                  </a:lnTo>
                  <a:lnTo>
                    <a:pt x="4539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587">
              <a:extLst>
                <a:ext uri="{FF2B5EF4-FFF2-40B4-BE49-F238E27FC236}">
                  <a16:creationId xmlns:a16="http://schemas.microsoft.com/office/drawing/2014/main" id="{C0B70B8B-077C-4D4C-EE2B-D2458D39ACA7}"/>
                </a:ext>
              </a:extLst>
            </p:cNvPr>
            <p:cNvSpPr/>
            <p:nvPr>
              <p:custDataLst>
                <p:tags r:id="rId34"/>
              </p:custDataLst>
            </p:nvPr>
          </p:nvSpPr>
          <p:spPr>
            <a:xfrm>
              <a:off x="6381750" y="1371600"/>
              <a:ext cx="142876" cy="57151"/>
            </a:xfrm>
            <a:custGeom>
              <a:avLst/>
              <a:gdLst/>
              <a:ahLst/>
              <a:cxnLst/>
              <a:rect l="0" t="0" r="0" b="0"/>
              <a:pathLst>
                <a:path w="142876" h="57151">
                  <a:moveTo>
                    <a:pt x="0" y="57150"/>
                  </a:moveTo>
                  <a:lnTo>
                    <a:pt x="0" y="57150"/>
                  </a:lnTo>
                  <a:lnTo>
                    <a:pt x="26515" y="30635"/>
                  </a:lnTo>
                  <a:lnTo>
                    <a:pt x="41419" y="24199"/>
                  </a:lnTo>
                  <a:lnTo>
                    <a:pt x="86162" y="1212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588">
              <a:extLst>
                <a:ext uri="{FF2B5EF4-FFF2-40B4-BE49-F238E27FC236}">
                  <a16:creationId xmlns:a16="http://schemas.microsoft.com/office/drawing/2014/main" id="{C2841826-82A0-F7E5-C0EB-6B20732F29E9}"/>
                </a:ext>
              </a:extLst>
            </p:cNvPr>
            <p:cNvSpPr/>
            <p:nvPr>
              <p:custDataLst>
                <p:tags r:id="rId35"/>
              </p:custDataLst>
            </p:nvPr>
          </p:nvSpPr>
          <p:spPr>
            <a:xfrm>
              <a:off x="6419850" y="1220662"/>
              <a:ext cx="152367" cy="366712"/>
            </a:xfrm>
            <a:custGeom>
              <a:avLst/>
              <a:gdLst/>
              <a:ahLst/>
              <a:cxnLst/>
              <a:rect l="0" t="0" r="0" b="0"/>
              <a:pathLst>
                <a:path w="152367" h="366712">
                  <a:moveTo>
                    <a:pt x="142875" y="74738"/>
                  </a:moveTo>
                  <a:lnTo>
                    <a:pt x="142875" y="74738"/>
                  </a:lnTo>
                  <a:lnTo>
                    <a:pt x="147931" y="74738"/>
                  </a:lnTo>
                  <a:lnTo>
                    <a:pt x="149420" y="73680"/>
                  </a:lnTo>
                  <a:lnTo>
                    <a:pt x="150413" y="71916"/>
                  </a:lnTo>
                  <a:lnTo>
                    <a:pt x="152007" y="61481"/>
                  </a:lnTo>
                  <a:lnTo>
                    <a:pt x="152366" y="42939"/>
                  </a:lnTo>
                  <a:lnTo>
                    <a:pt x="151319" y="40839"/>
                  </a:lnTo>
                  <a:lnTo>
                    <a:pt x="149562" y="39438"/>
                  </a:lnTo>
                  <a:lnTo>
                    <a:pt x="147333" y="38505"/>
                  </a:lnTo>
                  <a:lnTo>
                    <a:pt x="133101" y="21806"/>
                  </a:lnTo>
                  <a:lnTo>
                    <a:pt x="123751" y="16016"/>
                  </a:lnTo>
                  <a:lnTo>
                    <a:pt x="117442" y="11597"/>
                  </a:lnTo>
                  <a:lnTo>
                    <a:pt x="83873" y="0"/>
                  </a:lnTo>
                  <a:lnTo>
                    <a:pt x="80257" y="571"/>
                  </a:lnTo>
                  <a:lnTo>
                    <a:pt x="73417" y="4028"/>
                  </a:lnTo>
                  <a:lnTo>
                    <a:pt x="63616" y="11924"/>
                  </a:lnTo>
                  <a:lnTo>
                    <a:pt x="39403" y="53719"/>
                  </a:lnTo>
                  <a:lnTo>
                    <a:pt x="24469" y="99408"/>
                  </a:lnTo>
                  <a:lnTo>
                    <a:pt x="20120" y="128569"/>
                  </a:lnTo>
                  <a:lnTo>
                    <a:pt x="17250" y="165242"/>
                  </a:lnTo>
                  <a:lnTo>
                    <a:pt x="7111" y="197157"/>
                  </a:lnTo>
                  <a:lnTo>
                    <a:pt x="5912" y="239207"/>
                  </a:lnTo>
                  <a:lnTo>
                    <a:pt x="779" y="286348"/>
                  </a:lnTo>
                  <a:lnTo>
                    <a:pt x="153" y="325617"/>
                  </a:lnTo>
                  <a:lnTo>
                    <a:pt x="1126" y="346048"/>
                  </a:lnTo>
                  <a:lnTo>
                    <a:pt x="8210" y="366648"/>
                  </a:lnTo>
                  <a:lnTo>
                    <a:pt x="7590" y="366711"/>
                  </a:lnTo>
                  <a:lnTo>
                    <a:pt x="0" y="360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5" name="SMARTInkShape-Group130">
            <a:extLst>
              <a:ext uri="{FF2B5EF4-FFF2-40B4-BE49-F238E27FC236}">
                <a16:creationId xmlns:a16="http://schemas.microsoft.com/office/drawing/2014/main" id="{0135A34F-FC38-CAA7-3652-9B08B60B0DBE}"/>
              </a:ext>
            </a:extLst>
          </p:cNvPr>
          <p:cNvGrpSpPr/>
          <p:nvPr/>
        </p:nvGrpSpPr>
        <p:grpSpPr>
          <a:xfrm>
            <a:off x="5544422" y="1238250"/>
            <a:ext cx="408704" cy="238126"/>
            <a:chOff x="5544422" y="1238250"/>
            <a:chExt cx="408704" cy="238126"/>
          </a:xfrm>
        </p:grpSpPr>
        <p:sp>
          <p:nvSpPr>
            <p:cNvPr id="351" name="SMARTInkShape-589">
              <a:extLst>
                <a:ext uri="{FF2B5EF4-FFF2-40B4-BE49-F238E27FC236}">
                  <a16:creationId xmlns:a16="http://schemas.microsoft.com/office/drawing/2014/main" id="{C1601D9A-4337-6AFF-887F-A2DE02050480}"/>
                </a:ext>
              </a:extLst>
            </p:cNvPr>
            <p:cNvSpPr/>
            <p:nvPr>
              <p:custDataLst>
                <p:tags r:id="rId28"/>
              </p:custDataLst>
            </p:nvPr>
          </p:nvSpPr>
          <p:spPr>
            <a:xfrm>
              <a:off x="5724525" y="1458392"/>
              <a:ext cx="228601" cy="17984"/>
            </a:xfrm>
            <a:custGeom>
              <a:avLst/>
              <a:gdLst/>
              <a:ahLst/>
              <a:cxnLst/>
              <a:rect l="0" t="0" r="0" b="0"/>
              <a:pathLst>
                <a:path w="228601" h="17984">
                  <a:moveTo>
                    <a:pt x="0" y="8458"/>
                  </a:moveTo>
                  <a:lnTo>
                    <a:pt x="0" y="8458"/>
                  </a:lnTo>
                  <a:lnTo>
                    <a:pt x="0" y="13514"/>
                  </a:lnTo>
                  <a:lnTo>
                    <a:pt x="3175" y="13946"/>
                  </a:lnTo>
                  <a:lnTo>
                    <a:pt x="44829" y="4333"/>
                  </a:lnTo>
                  <a:lnTo>
                    <a:pt x="86232" y="0"/>
                  </a:lnTo>
                  <a:lnTo>
                    <a:pt x="131255" y="1966"/>
                  </a:lnTo>
                  <a:lnTo>
                    <a:pt x="176093" y="12232"/>
                  </a:lnTo>
                  <a:lnTo>
                    <a:pt x="228600" y="17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590">
              <a:extLst>
                <a:ext uri="{FF2B5EF4-FFF2-40B4-BE49-F238E27FC236}">
                  <a16:creationId xmlns:a16="http://schemas.microsoft.com/office/drawing/2014/main" id="{D67B86AD-5228-E209-D71B-123A9A1A116B}"/>
                </a:ext>
              </a:extLst>
            </p:cNvPr>
            <p:cNvSpPr/>
            <p:nvPr>
              <p:custDataLst>
                <p:tags r:id="rId29"/>
              </p:custDataLst>
            </p:nvPr>
          </p:nvSpPr>
          <p:spPr>
            <a:xfrm>
              <a:off x="5838825" y="1276350"/>
              <a:ext cx="9410" cy="114301"/>
            </a:xfrm>
            <a:custGeom>
              <a:avLst/>
              <a:gdLst/>
              <a:ahLst/>
              <a:cxnLst/>
              <a:rect l="0" t="0" r="0" b="0"/>
              <a:pathLst>
                <a:path w="9410" h="114301">
                  <a:moveTo>
                    <a:pt x="0" y="0"/>
                  </a:moveTo>
                  <a:lnTo>
                    <a:pt x="0" y="0"/>
                  </a:lnTo>
                  <a:lnTo>
                    <a:pt x="5056" y="5057"/>
                  </a:lnTo>
                  <a:lnTo>
                    <a:pt x="7539" y="10361"/>
                  </a:lnTo>
                  <a:lnTo>
                    <a:pt x="9409" y="41912"/>
                  </a:lnTo>
                  <a:lnTo>
                    <a:pt x="1313" y="87384"/>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591">
              <a:extLst>
                <a:ext uri="{FF2B5EF4-FFF2-40B4-BE49-F238E27FC236}">
                  <a16:creationId xmlns:a16="http://schemas.microsoft.com/office/drawing/2014/main" id="{29BFF135-7C04-F799-3B57-B678505BF8D1}"/>
                </a:ext>
              </a:extLst>
            </p:cNvPr>
            <p:cNvSpPr/>
            <p:nvPr>
              <p:custDataLst>
                <p:tags r:id="rId30"/>
              </p:custDataLst>
            </p:nvPr>
          </p:nvSpPr>
          <p:spPr>
            <a:xfrm>
              <a:off x="5753100" y="1238250"/>
              <a:ext cx="171451" cy="38101"/>
            </a:xfrm>
            <a:custGeom>
              <a:avLst/>
              <a:gdLst/>
              <a:ahLst/>
              <a:cxnLst/>
              <a:rect l="0" t="0" r="0" b="0"/>
              <a:pathLst>
                <a:path w="171451" h="38101">
                  <a:moveTo>
                    <a:pt x="0" y="38100"/>
                  </a:moveTo>
                  <a:lnTo>
                    <a:pt x="0" y="38100"/>
                  </a:lnTo>
                  <a:lnTo>
                    <a:pt x="13257" y="24843"/>
                  </a:lnTo>
                  <a:lnTo>
                    <a:pt x="22120" y="21625"/>
                  </a:lnTo>
                  <a:lnTo>
                    <a:pt x="39010" y="16991"/>
                  </a:lnTo>
                  <a:lnTo>
                    <a:pt x="77575" y="3962"/>
                  </a:lnTo>
                  <a:lnTo>
                    <a:pt x="124006" y="522"/>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592">
              <a:extLst>
                <a:ext uri="{FF2B5EF4-FFF2-40B4-BE49-F238E27FC236}">
                  <a16:creationId xmlns:a16="http://schemas.microsoft.com/office/drawing/2014/main" id="{B7DD3814-9E37-C6A2-7DB9-95D653C4AD83}"/>
                </a:ext>
              </a:extLst>
            </p:cNvPr>
            <p:cNvSpPr/>
            <p:nvPr>
              <p:custDataLst>
                <p:tags r:id="rId31"/>
              </p:custDataLst>
            </p:nvPr>
          </p:nvSpPr>
          <p:spPr>
            <a:xfrm>
              <a:off x="5544422" y="1276350"/>
              <a:ext cx="122954" cy="132094"/>
            </a:xfrm>
            <a:custGeom>
              <a:avLst/>
              <a:gdLst/>
              <a:ahLst/>
              <a:cxnLst/>
              <a:rect l="0" t="0" r="0" b="0"/>
              <a:pathLst>
                <a:path w="122954" h="132094">
                  <a:moveTo>
                    <a:pt x="113428" y="0"/>
                  </a:moveTo>
                  <a:lnTo>
                    <a:pt x="113428" y="0"/>
                  </a:lnTo>
                  <a:lnTo>
                    <a:pt x="91038" y="0"/>
                  </a:lnTo>
                  <a:lnTo>
                    <a:pt x="76572" y="5057"/>
                  </a:lnTo>
                  <a:lnTo>
                    <a:pt x="29504" y="37787"/>
                  </a:lnTo>
                  <a:lnTo>
                    <a:pt x="23212" y="46075"/>
                  </a:lnTo>
                  <a:lnTo>
                    <a:pt x="2071" y="91218"/>
                  </a:lnTo>
                  <a:lnTo>
                    <a:pt x="0" y="105815"/>
                  </a:lnTo>
                  <a:lnTo>
                    <a:pt x="5160" y="116173"/>
                  </a:lnTo>
                  <a:lnTo>
                    <a:pt x="9499" y="121899"/>
                  </a:lnTo>
                  <a:lnTo>
                    <a:pt x="19965" y="128261"/>
                  </a:lnTo>
                  <a:lnTo>
                    <a:pt x="40579" y="131842"/>
                  </a:lnTo>
                  <a:lnTo>
                    <a:pt x="84236" y="132093"/>
                  </a:lnTo>
                  <a:lnTo>
                    <a:pt x="122953"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9" name="SMARTInkShape-Group131">
            <a:extLst>
              <a:ext uri="{FF2B5EF4-FFF2-40B4-BE49-F238E27FC236}">
                <a16:creationId xmlns:a16="http://schemas.microsoft.com/office/drawing/2014/main" id="{46D77449-C7CB-295E-CE69-2E9BC3CD6869}"/>
              </a:ext>
            </a:extLst>
          </p:cNvPr>
          <p:cNvGrpSpPr/>
          <p:nvPr/>
        </p:nvGrpSpPr>
        <p:grpSpPr>
          <a:xfrm>
            <a:off x="5048250" y="1304925"/>
            <a:ext cx="161926" cy="171451"/>
            <a:chOff x="5048250" y="1304925"/>
            <a:chExt cx="161926" cy="171451"/>
          </a:xfrm>
        </p:grpSpPr>
        <p:sp>
          <p:nvSpPr>
            <p:cNvPr id="356" name="SMARTInkShape-593">
              <a:extLst>
                <a:ext uri="{FF2B5EF4-FFF2-40B4-BE49-F238E27FC236}">
                  <a16:creationId xmlns:a16="http://schemas.microsoft.com/office/drawing/2014/main" id="{54439022-66DF-9F7C-36AC-46146011A762}"/>
                </a:ext>
              </a:extLst>
            </p:cNvPr>
            <p:cNvSpPr/>
            <p:nvPr>
              <p:custDataLst>
                <p:tags r:id="rId25"/>
              </p:custDataLst>
            </p:nvPr>
          </p:nvSpPr>
          <p:spPr>
            <a:xfrm>
              <a:off x="5181600" y="1447800"/>
              <a:ext cx="28576" cy="1"/>
            </a:xfrm>
            <a:custGeom>
              <a:avLst/>
              <a:gdLst/>
              <a:ahLst/>
              <a:cxnLst/>
              <a:rect l="0" t="0" r="0" b="0"/>
              <a:pathLst>
                <a:path w="28576" h="1">
                  <a:moveTo>
                    <a:pt x="0" y="0"/>
                  </a:moveTo>
                  <a:lnTo>
                    <a:pt x="0" y="0"/>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594">
              <a:extLst>
                <a:ext uri="{FF2B5EF4-FFF2-40B4-BE49-F238E27FC236}">
                  <a16:creationId xmlns:a16="http://schemas.microsoft.com/office/drawing/2014/main" id="{E728758D-8E33-BA99-A24F-044B7CCC508E}"/>
                </a:ext>
              </a:extLst>
            </p:cNvPr>
            <p:cNvSpPr/>
            <p:nvPr>
              <p:custDataLst>
                <p:tags r:id="rId26"/>
              </p:custDataLst>
            </p:nvPr>
          </p:nvSpPr>
          <p:spPr>
            <a:xfrm>
              <a:off x="5048250" y="13335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595">
              <a:extLst>
                <a:ext uri="{FF2B5EF4-FFF2-40B4-BE49-F238E27FC236}">
                  <a16:creationId xmlns:a16="http://schemas.microsoft.com/office/drawing/2014/main" id="{609CD969-832E-5EA6-4701-D3C85CF03477}"/>
                </a:ext>
              </a:extLst>
            </p:cNvPr>
            <p:cNvSpPr/>
            <p:nvPr>
              <p:custDataLst>
                <p:tags r:id="rId27"/>
              </p:custDataLst>
            </p:nvPr>
          </p:nvSpPr>
          <p:spPr>
            <a:xfrm>
              <a:off x="5095875" y="1304925"/>
              <a:ext cx="75808" cy="171451"/>
            </a:xfrm>
            <a:custGeom>
              <a:avLst/>
              <a:gdLst/>
              <a:ahLst/>
              <a:cxnLst/>
              <a:rect l="0" t="0" r="0" b="0"/>
              <a:pathLst>
                <a:path w="75808" h="171451">
                  <a:moveTo>
                    <a:pt x="66675" y="0"/>
                  </a:moveTo>
                  <a:lnTo>
                    <a:pt x="66675" y="0"/>
                  </a:lnTo>
                  <a:lnTo>
                    <a:pt x="75807" y="0"/>
                  </a:lnTo>
                  <a:lnTo>
                    <a:pt x="70634" y="0"/>
                  </a:lnTo>
                  <a:lnTo>
                    <a:pt x="75259" y="0"/>
                  </a:lnTo>
                  <a:lnTo>
                    <a:pt x="69467" y="7604"/>
                  </a:lnTo>
                  <a:lnTo>
                    <a:pt x="67917" y="13257"/>
                  </a:lnTo>
                  <a:lnTo>
                    <a:pt x="43206" y="55525"/>
                  </a:lnTo>
                  <a:lnTo>
                    <a:pt x="22600" y="100793"/>
                  </a:lnTo>
                  <a:lnTo>
                    <a:pt x="19044" y="110886"/>
                  </a:lnTo>
                  <a:lnTo>
                    <a:pt x="14461" y="117369"/>
                  </a:lnTo>
                  <a:lnTo>
                    <a:pt x="13874" y="120579"/>
                  </a:lnTo>
                  <a:lnTo>
                    <a:pt x="14541" y="123778"/>
                  </a:lnTo>
                  <a:lnTo>
                    <a:pt x="16044" y="126969"/>
                  </a:lnTo>
                  <a:lnTo>
                    <a:pt x="14930" y="130154"/>
                  </a:lnTo>
                  <a:lnTo>
                    <a:pt x="3576" y="142871"/>
                  </a:lnTo>
                  <a:lnTo>
                    <a:pt x="1059" y="152399"/>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8" name="SMARTInkShape-Group132">
            <a:extLst>
              <a:ext uri="{FF2B5EF4-FFF2-40B4-BE49-F238E27FC236}">
                <a16:creationId xmlns:a16="http://schemas.microsoft.com/office/drawing/2014/main" id="{6AD856E7-56F2-B976-8780-F6F577652D36}"/>
              </a:ext>
            </a:extLst>
          </p:cNvPr>
          <p:cNvGrpSpPr/>
          <p:nvPr/>
        </p:nvGrpSpPr>
        <p:grpSpPr>
          <a:xfrm>
            <a:off x="3895725" y="1209675"/>
            <a:ext cx="1047182" cy="390526"/>
            <a:chOff x="3895725" y="1209675"/>
            <a:chExt cx="1047182" cy="390526"/>
          </a:xfrm>
        </p:grpSpPr>
        <p:sp>
          <p:nvSpPr>
            <p:cNvPr id="360" name="SMARTInkShape-596">
              <a:extLst>
                <a:ext uri="{FF2B5EF4-FFF2-40B4-BE49-F238E27FC236}">
                  <a16:creationId xmlns:a16="http://schemas.microsoft.com/office/drawing/2014/main" id="{9AFBD3EE-B2AB-8C70-0427-E0CA0F908C64}"/>
                </a:ext>
              </a:extLst>
            </p:cNvPr>
            <p:cNvSpPr/>
            <p:nvPr>
              <p:custDataLst>
                <p:tags r:id="rId17"/>
              </p:custDataLst>
            </p:nvPr>
          </p:nvSpPr>
          <p:spPr>
            <a:xfrm>
              <a:off x="4810125" y="1220524"/>
              <a:ext cx="132782" cy="379677"/>
            </a:xfrm>
            <a:custGeom>
              <a:avLst/>
              <a:gdLst/>
              <a:ahLst/>
              <a:cxnLst/>
              <a:rect l="0" t="0" r="0" b="0"/>
              <a:pathLst>
                <a:path w="132782" h="379677">
                  <a:moveTo>
                    <a:pt x="0" y="8201"/>
                  </a:moveTo>
                  <a:lnTo>
                    <a:pt x="0" y="8201"/>
                  </a:lnTo>
                  <a:lnTo>
                    <a:pt x="5056" y="3144"/>
                  </a:lnTo>
                  <a:lnTo>
                    <a:pt x="23370" y="0"/>
                  </a:lnTo>
                  <a:lnTo>
                    <a:pt x="40020" y="4909"/>
                  </a:lnTo>
                  <a:lnTo>
                    <a:pt x="48905" y="9181"/>
                  </a:lnTo>
                  <a:lnTo>
                    <a:pt x="61599" y="22395"/>
                  </a:lnTo>
                  <a:lnTo>
                    <a:pt x="82940" y="60478"/>
                  </a:lnTo>
                  <a:lnTo>
                    <a:pt x="102656" y="102175"/>
                  </a:lnTo>
                  <a:lnTo>
                    <a:pt x="117057" y="146355"/>
                  </a:lnTo>
                  <a:lnTo>
                    <a:pt x="129034" y="189302"/>
                  </a:lnTo>
                  <a:lnTo>
                    <a:pt x="132781" y="234766"/>
                  </a:lnTo>
                  <a:lnTo>
                    <a:pt x="131121" y="273401"/>
                  </a:lnTo>
                  <a:lnTo>
                    <a:pt x="115427" y="307060"/>
                  </a:lnTo>
                  <a:lnTo>
                    <a:pt x="92527" y="346607"/>
                  </a:lnTo>
                  <a:lnTo>
                    <a:pt x="74369" y="362913"/>
                  </a:lnTo>
                  <a:lnTo>
                    <a:pt x="66675" y="3796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597">
              <a:extLst>
                <a:ext uri="{FF2B5EF4-FFF2-40B4-BE49-F238E27FC236}">
                  <a16:creationId xmlns:a16="http://schemas.microsoft.com/office/drawing/2014/main" id="{9ADAEE9E-364D-0AC7-526C-7090827EA7B0}"/>
                </a:ext>
              </a:extLst>
            </p:cNvPr>
            <p:cNvSpPr/>
            <p:nvPr>
              <p:custDataLst>
                <p:tags r:id="rId18"/>
              </p:custDataLst>
            </p:nvPr>
          </p:nvSpPr>
          <p:spPr>
            <a:xfrm>
              <a:off x="4690694" y="1304925"/>
              <a:ext cx="153417" cy="161340"/>
            </a:xfrm>
            <a:custGeom>
              <a:avLst/>
              <a:gdLst/>
              <a:ahLst/>
              <a:cxnLst/>
              <a:rect l="0" t="0" r="0" b="0"/>
              <a:pathLst>
                <a:path w="153417" h="161340">
                  <a:moveTo>
                    <a:pt x="138481" y="0"/>
                  </a:moveTo>
                  <a:lnTo>
                    <a:pt x="138481" y="0"/>
                  </a:lnTo>
                  <a:lnTo>
                    <a:pt x="153416" y="0"/>
                  </a:lnTo>
                  <a:lnTo>
                    <a:pt x="148279" y="0"/>
                  </a:lnTo>
                  <a:lnTo>
                    <a:pt x="125655" y="23414"/>
                  </a:lnTo>
                  <a:lnTo>
                    <a:pt x="115016" y="40530"/>
                  </a:lnTo>
                  <a:lnTo>
                    <a:pt x="81463" y="87774"/>
                  </a:lnTo>
                  <a:lnTo>
                    <a:pt x="73981" y="98278"/>
                  </a:lnTo>
                  <a:lnTo>
                    <a:pt x="50913" y="117037"/>
                  </a:lnTo>
                  <a:lnTo>
                    <a:pt x="41001" y="120808"/>
                  </a:lnTo>
                  <a:lnTo>
                    <a:pt x="27503" y="123229"/>
                  </a:lnTo>
                  <a:lnTo>
                    <a:pt x="22835" y="120738"/>
                  </a:lnTo>
                  <a:lnTo>
                    <a:pt x="17233" y="115045"/>
                  </a:lnTo>
                  <a:lnTo>
                    <a:pt x="9187" y="100997"/>
                  </a:lnTo>
                  <a:lnTo>
                    <a:pt x="0" y="73055"/>
                  </a:lnTo>
                  <a:lnTo>
                    <a:pt x="2145" y="64924"/>
                  </a:lnTo>
                  <a:lnTo>
                    <a:pt x="12277" y="47813"/>
                  </a:lnTo>
                  <a:lnTo>
                    <a:pt x="14517" y="38668"/>
                  </a:lnTo>
                  <a:lnTo>
                    <a:pt x="19671" y="38268"/>
                  </a:lnTo>
                  <a:lnTo>
                    <a:pt x="24999" y="40997"/>
                  </a:lnTo>
                  <a:lnTo>
                    <a:pt x="30895" y="44679"/>
                  </a:lnTo>
                  <a:lnTo>
                    <a:pt x="51510" y="52294"/>
                  </a:lnTo>
                  <a:lnTo>
                    <a:pt x="60316" y="60636"/>
                  </a:lnTo>
                  <a:lnTo>
                    <a:pt x="84391" y="93603"/>
                  </a:lnTo>
                  <a:lnTo>
                    <a:pt x="90637" y="115660"/>
                  </a:lnTo>
                  <a:lnTo>
                    <a:pt x="92827" y="118382"/>
                  </a:lnTo>
                  <a:lnTo>
                    <a:pt x="95344" y="120196"/>
                  </a:lnTo>
                  <a:lnTo>
                    <a:pt x="115275" y="148501"/>
                  </a:lnTo>
                  <a:lnTo>
                    <a:pt x="117584" y="155254"/>
                  </a:lnTo>
                  <a:lnTo>
                    <a:pt x="119259" y="157478"/>
                  </a:lnTo>
                  <a:lnTo>
                    <a:pt x="127470" y="161339"/>
                  </a:lnTo>
                  <a:lnTo>
                    <a:pt x="127965" y="160476"/>
                  </a:lnTo>
                  <a:lnTo>
                    <a:pt x="128956"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598">
              <a:extLst>
                <a:ext uri="{FF2B5EF4-FFF2-40B4-BE49-F238E27FC236}">
                  <a16:creationId xmlns:a16="http://schemas.microsoft.com/office/drawing/2014/main" id="{B581C9FE-D708-8A6F-33C2-E40BD2AAB007}"/>
                </a:ext>
              </a:extLst>
            </p:cNvPr>
            <p:cNvSpPr/>
            <p:nvPr>
              <p:custDataLst>
                <p:tags r:id="rId19"/>
              </p:custDataLst>
            </p:nvPr>
          </p:nvSpPr>
          <p:spPr>
            <a:xfrm>
              <a:off x="4552950" y="1362075"/>
              <a:ext cx="104776" cy="18659"/>
            </a:xfrm>
            <a:custGeom>
              <a:avLst/>
              <a:gdLst/>
              <a:ahLst/>
              <a:cxnLst/>
              <a:rect l="0" t="0" r="0" b="0"/>
              <a:pathLst>
                <a:path w="104776" h="18659">
                  <a:moveTo>
                    <a:pt x="0" y="9525"/>
                  </a:moveTo>
                  <a:lnTo>
                    <a:pt x="0" y="9525"/>
                  </a:lnTo>
                  <a:lnTo>
                    <a:pt x="0" y="17726"/>
                  </a:lnTo>
                  <a:lnTo>
                    <a:pt x="10113" y="18658"/>
                  </a:lnTo>
                  <a:lnTo>
                    <a:pt x="57297" y="10098"/>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599">
              <a:extLst>
                <a:ext uri="{FF2B5EF4-FFF2-40B4-BE49-F238E27FC236}">
                  <a16:creationId xmlns:a16="http://schemas.microsoft.com/office/drawing/2014/main" id="{7EA08CD4-7B17-CA33-B9A4-D990444C9E7C}"/>
                </a:ext>
              </a:extLst>
            </p:cNvPr>
            <p:cNvSpPr/>
            <p:nvPr>
              <p:custDataLst>
                <p:tags r:id="rId20"/>
              </p:custDataLst>
            </p:nvPr>
          </p:nvSpPr>
          <p:spPr>
            <a:xfrm>
              <a:off x="4486275" y="1280387"/>
              <a:ext cx="9492" cy="195989"/>
            </a:xfrm>
            <a:custGeom>
              <a:avLst/>
              <a:gdLst/>
              <a:ahLst/>
              <a:cxnLst/>
              <a:rect l="0" t="0" r="0" b="0"/>
              <a:pathLst>
                <a:path w="9492" h="195989">
                  <a:moveTo>
                    <a:pt x="0" y="5488"/>
                  </a:moveTo>
                  <a:lnTo>
                    <a:pt x="0" y="5488"/>
                  </a:lnTo>
                  <a:lnTo>
                    <a:pt x="0" y="431"/>
                  </a:lnTo>
                  <a:lnTo>
                    <a:pt x="1058" y="0"/>
                  </a:lnTo>
                  <a:lnTo>
                    <a:pt x="8201" y="4556"/>
                  </a:lnTo>
                  <a:lnTo>
                    <a:pt x="9491" y="50244"/>
                  </a:lnTo>
                  <a:lnTo>
                    <a:pt x="8460" y="89549"/>
                  </a:lnTo>
                  <a:lnTo>
                    <a:pt x="882" y="135125"/>
                  </a:lnTo>
                  <a:lnTo>
                    <a:pt x="78" y="178310"/>
                  </a:lnTo>
                  <a:lnTo>
                    <a:pt x="0"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600">
              <a:extLst>
                <a:ext uri="{FF2B5EF4-FFF2-40B4-BE49-F238E27FC236}">
                  <a16:creationId xmlns:a16="http://schemas.microsoft.com/office/drawing/2014/main" id="{854FDCA7-6325-77A7-C14B-ED28E08F8292}"/>
                </a:ext>
              </a:extLst>
            </p:cNvPr>
            <p:cNvSpPr/>
            <p:nvPr>
              <p:custDataLst>
                <p:tags r:id="rId21"/>
              </p:custDataLst>
            </p:nvPr>
          </p:nvSpPr>
          <p:spPr>
            <a:xfrm>
              <a:off x="4319522" y="1209675"/>
              <a:ext cx="147704" cy="315925"/>
            </a:xfrm>
            <a:custGeom>
              <a:avLst/>
              <a:gdLst/>
              <a:ahLst/>
              <a:cxnLst/>
              <a:rect l="0" t="0" r="0" b="0"/>
              <a:pathLst>
                <a:path w="147704" h="315925">
                  <a:moveTo>
                    <a:pt x="147703" y="0"/>
                  </a:moveTo>
                  <a:lnTo>
                    <a:pt x="147703" y="0"/>
                  </a:lnTo>
                  <a:lnTo>
                    <a:pt x="142647" y="0"/>
                  </a:lnTo>
                  <a:lnTo>
                    <a:pt x="137342" y="2822"/>
                  </a:lnTo>
                  <a:lnTo>
                    <a:pt x="89953" y="33115"/>
                  </a:lnTo>
                  <a:lnTo>
                    <a:pt x="65308" y="57419"/>
                  </a:lnTo>
                  <a:lnTo>
                    <a:pt x="39996" y="102027"/>
                  </a:lnTo>
                  <a:lnTo>
                    <a:pt x="21731" y="140647"/>
                  </a:lnTo>
                  <a:lnTo>
                    <a:pt x="8167" y="183122"/>
                  </a:lnTo>
                  <a:lnTo>
                    <a:pt x="0" y="223928"/>
                  </a:lnTo>
                  <a:lnTo>
                    <a:pt x="3983" y="264543"/>
                  </a:lnTo>
                  <a:lnTo>
                    <a:pt x="14691" y="294636"/>
                  </a:lnTo>
                  <a:lnTo>
                    <a:pt x="25439" y="308397"/>
                  </a:lnTo>
                  <a:lnTo>
                    <a:pt x="31268" y="313548"/>
                  </a:lnTo>
                  <a:lnTo>
                    <a:pt x="37271" y="315924"/>
                  </a:lnTo>
                  <a:lnTo>
                    <a:pt x="61978" y="314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601">
              <a:extLst>
                <a:ext uri="{FF2B5EF4-FFF2-40B4-BE49-F238E27FC236}">
                  <a16:creationId xmlns:a16="http://schemas.microsoft.com/office/drawing/2014/main" id="{A80B2B25-ECC7-0491-3969-364B38D550FB}"/>
                </a:ext>
              </a:extLst>
            </p:cNvPr>
            <p:cNvSpPr/>
            <p:nvPr>
              <p:custDataLst>
                <p:tags r:id="rId22"/>
              </p:custDataLst>
            </p:nvPr>
          </p:nvSpPr>
          <p:spPr>
            <a:xfrm>
              <a:off x="4101413" y="1266834"/>
              <a:ext cx="85721" cy="136335"/>
            </a:xfrm>
            <a:custGeom>
              <a:avLst/>
              <a:gdLst/>
              <a:ahLst/>
              <a:cxnLst/>
              <a:rect l="0" t="0" r="0" b="0"/>
              <a:pathLst>
                <a:path w="85721" h="136335">
                  <a:moveTo>
                    <a:pt x="32437" y="19041"/>
                  </a:moveTo>
                  <a:lnTo>
                    <a:pt x="32437" y="19041"/>
                  </a:lnTo>
                  <a:lnTo>
                    <a:pt x="37493" y="19041"/>
                  </a:lnTo>
                  <a:lnTo>
                    <a:pt x="37925" y="16924"/>
                  </a:lnTo>
                  <a:lnTo>
                    <a:pt x="35581" y="8928"/>
                  </a:lnTo>
                  <a:lnTo>
                    <a:pt x="34533" y="7007"/>
                  </a:lnTo>
                  <a:lnTo>
                    <a:pt x="33835" y="6785"/>
                  </a:lnTo>
                  <a:lnTo>
                    <a:pt x="33369" y="7695"/>
                  </a:lnTo>
                  <a:lnTo>
                    <a:pt x="37770" y="3920"/>
                  </a:lnTo>
                  <a:lnTo>
                    <a:pt x="38109" y="2611"/>
                  </a:lnTo>
                  <a:lnTo>
                    <a:pt x="37276" y="1737"/>
                  </a:lnTo>
                  <a:lnTo>
                    <a:pt x="35664" y="1155"/>
                  </a:lnTo>
                  <a:lnTo>
                    <a:pt x="35646" y="767"/>
                  </a:lnTo>
                  <a:lnTo>
                    <a:pt x="40921" y="93"/>
                  </a:lnTo>
                  <a:lnTo>
                    <a:pt x="36269" y="11"/>
                  </a:lnTo>
                  <a:lnTo>
                    <a:pt x="38726" y="0"/>
                  </a:lnTo>
                  <a:lnTo>
                    <a:pt x="37688" y="1055"/>
                  </a:lnTo>
                  <a:lnTo>
                    <a:pt x="27173" y="8655"/>
                  </a:lnTo>
                  <a:lnTo>
                    <a:pt x="730" y="54180"/>
                  </a:lnTo>
                  <a:lnTo>
                    <a:pt x="0" y="69584"/>
                  </a:lnTo>
                  <a:lnTo>
                    <a:pt x="8155" y="100286"/>
                  </a:lnTo>
                  <a:lnTo>
                    <a:pt x="34386" y="134520"/>
                  </a:lnTo>
                  <a:lnTo>
                    <a:pt x="37970" y="136244"/>
                  </a:lnTo>
                  <a:lnTo>
                    <a:pt x="41417" y="136334"/>
                  </a:lnTo>
                  <a:lnTo>
                    <a:pt x="44773" y="135337"/>
                  </a:lnTo>
                  <a:lnTo>
                    <a:pt x="77412" y="107001"/>
                  </a:lnTo>
                  <a:lnTo>
                    <a:pt x="80412" y="102023"/>
                  </a:lnTo>
                  <a:lnTo>
                    <a:pt x="81354" y="97646"/>
                  </a:lnTo>
                  <a:lnTo>
                    <a:pt x="80923" y="93669"/>
                  </a:lnTo>
                  <a:lnTo>
                    <a:pt x="85720" y="66591"/>
                  </a:lnTo>
                  <a:lnTo>
                    <a:pt x="83282" y="56755"/>
                  </a:lnTo>
                  <a:lnTo>
                    <a:pt x="67087" y="21903"/>
                  </a:lnTo>
                  <a:lnTo>
                    <a:pt x="62946" y="18833"/>
                  </a:lnTo>
                  <a:lnTo>
                    <a:pt x="58068" y="17844"/>
                  </a:lnTo>
                  <a:lnTo>
                    <a:pt x="41962" y="19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602">
              <a:extLst>
                <a:ext uri="{FF2B5EF4-FFF2-40B4-BE49-F238E27FC236}">
                  <a16:creationId xmlns:a16="http://schemas.microsoft.com/office/drawing/2014/main" id="{174C08BC-3D4C-15FB-99E9-4E7A839B091E}"/>
                </a:ext>
              </a:extLst>
            </p:cNvPr>
            <p:cNvSpPr/>
            <p:nvPr>
              <p:custDataLst>
                <p:tags r:id="rId23"/>
              </p:custDataLst>
            </p:nvPr>
          </p:nvSpPr>
          <p:spPr>
            <a:xfrm>
              <a:off x="3982396" y="1266836"/>
              <a:ext cx="74514" cy="126542"/>
            </a:xfrm>
            <a:custGeom>
              <a:avLst/>
              <a:gdLst/>
              <a:ahLst/>
              <a:cxnLst/>
              <a:rect l="0" t="0" r="0" b="0"/>
              <a:pathLst>
                <a:path w="74514" h="126542">
                  <a:moveTo>
                    <a:pt x="27629" y="19039"/>
                  </a:moveTo>
                  <a:lnTo>
                    <a:pt x="27629" y="19039"/>
                  </a:lnTo>
                  <a:lnTo>
                    <a:pt x="32685" y="13982"/>
                  </a:lnTo>
                  <a:lnTo>
                    <a:pt x="37990" y="11500"/>
                  </a:lnTo>
                  <a:lnTo>
                    <a:pt x="40886" y="10838"/>
                  </a:lnTo>
                  <a:lnTo>
                    <a:pt x="42817" y="9338"/>
                  </a:lnTo>
                  <a:lnTo>
                    <a:pt x="46635" y="115"/>
                  </a:lnTo>
                  <a:lnTo>
                    <a:pt x="46665" y="26"/>
                  </a:lnTo>
                  <a:lnTo>
                    <a:pt x="41618" y="0"/>
                  </a:lnTo>
                  <a:lnTo>
                    <a:pt x="36316" y="2816"/>
                  </a:lnTo>
                  <a:lnTo>
                    <a:pt x="30432" y="8654"/>
                  </a:lnTo>
                  <a:lnTo>
                    <a:pt x="6234" y="41746"/>
                  </a:lnTo>
                  <a:lnTo>
                    <a:pt x="2245" y="54178"/>
                  </a:lnTo>
                  <a:lnTo>
                    <a:pt x="0" y="78134"/>
                  </a:lnTo>
                  <a:lnTo>
                    <a:pt x="4390" y="100284"/>
                  </a:lnTo>
                  <a:lnTo>
                    <a:pt x="12394" y="115196"/>
                  </a:lnTo>
                  <a:lnTo>
                    <a:pt x="31582" y="126317"/>
                  </a:lnTo>
                  <a:lnTo>
                    <a:pt x="38731" y="126541"/>
                  </a:lnTo>
                  <a:lnTo>
                    <a:pt x="52319" y="121145"/>
                  </a:lnTo>
                  <a:lnTo>
                    <a:pt x="62591" y="111692"/>
                  </a:lnTo>
                  <a:lnTo>
                    <a:pt x="66812" y="106208"/>
                  </a:lnTo>
                  <a:lnTo>
                    <a:pt x="71503" y="91647"/>
                  </a:lnTo>
                  <a:lnTo>
                    <a:pt x="74513" y="51373"/>
                  </a:lnTo>
                  <a:lnTo>
                    <a:pt x="69978" y="25209"/>
                  </a:lnTo>
                  <a:lnTo>
                    <a:pt x="61932" y="9108"/>
                  </a:lnTo>
                  <a:lnTo>
                    <a:pt x="57906" y="6068"/>
                  </a:lnTo>
                  <a:lnTo>
                    <a:pt x="47788" y="2691"/>
                  </a:lnTo>
                  <a:lnTo>
                    <a:pt x="44244" y="2849"/>
                  </a:lnTo>
                  <a:lnTo>
                    <a:pt x="37154" y="9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603">
              <a:extLst>
                <a:ext uri="{FF2B5EF4-FFF2-40B4-BE49-F238E27FC236}">
                  <a16:creationId xmlns:a16="http://schemas.microsoft.com/office/drawing/2014/main" id="{CC5119E8-CC18-5CEE-1F95-BA961C64FDB8}"/>
                </a:ext>
              </a:extLst>
            </p:cNvPr>
            <p:cNvSpPr/>
            <p:nvPr>
              <p:custDataLst>
                <p:tags r:id="rId24"/>
              </p:custDataLst>
            </p:nvPr>
          </p:nvSpPr>
          <p:spPr>
            <a:xfrm>
              <a:off x="3895725" y="1247785"/>
              <a:ext cx="24539" cy="152391"/>
            </a:xfrm>
            <a:custGeom>
              <a:avLst/>
              <a:gdLst/>
              <a:ahLst/>
              <a:cxnLst/>
              <a:rect l="0" t="0" r="0" b="0"/>
              <a:pathLst>
                <a:path w="24539" h="152391">
                  <a:moveTo>
                    <a:pt x="19050" y="9515"/>
                  </a:moveTo>
                  <a:lnTo>
                    <a:pt x="19050" y="9515"/>
                  </a:lnTo>
                  <a:lnTo>
                    <a:pt x="19050" y="4458"/>
                  </a:lnTo>
                  <a:lnTo>
                    <a:pt x="20108" y="2969"/>
                  </a:lnTo>
                  <a:lnTo>
                    <a:pt x="21872" y="1976"/>
                  </a:lnTo>
                  <a:lnTo>
                    <a:pt x="24106" y="1314"/>
                  </a:lnTo>
                  <a:lnTo>
                    <a:pt x="24538" y="873"/>
                  </a:lnTo>
                  <a:lnTo>
                    <a:pt x="23766" y="578"/>
                  </a:lnTo>
                  <a:lnTo>
                    <a:pt x="19131" y="0"/>
                  </a:lnTo>
                  <a:lnTo>
                    <a:pt x="19053" y="42833"/>
                  </a:lnTo>
                  <a:lnTo>
                    <a:pt x="16229" y="71951"/>
                  </a:lnTo>
                  <a:lnTo>
                    <a:pt x="7291" y="116740"/>
                  </a:lnTo>
                  <a:lnTo>
                    <a:pt x="4299" y="132312"/>
                  </a:lnTo>
                  <a:lnTo>
                    <a:pt x="0" y="152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5" name="SMARTInkShape-Group133">
            <a:extLst>
              <a:ext uri="{FF2B5EF4-FFF2-40B4-BE49-F238E27FC236}">
                <a16:creationId xmlns:a16="http://schemas.microsoft.com/office/drawing/2014/main" id="{63404B21-0159-947F-5A2C-2B1F8135B2D7}"/>
              </a:ext>
            </a:extLst>
          </p:cNvPr>
          <p:cNvGrpSpPr/>
          <p:nvPr/>
        </p:nvGrpSpPr>
        <p:grpSpPr>
          <a:xfrm>
            <a:off x="1190625" y="1390882"/>
            <a:ext cx="2190701" cy="1228494"/>
            <a:chOff x="1190625" y="1390882"/>
            <a:chExt cx="2190701" cy="1228494"/>
          </a:xfrm>
        </p:grpSpPr>
        <p:sp>
          <p:nvSpPr>
            <p:cNvPr id="369" name="SMARTInkShape-604">
              <a:extLst>
                <a:ext uri="{FF2B5EF4-FFF2-40B4-BE49-F238E27FC236}">
                  <a16:creationId xmlns:a16="http://schemas.microsoft.com/office/drawing/2014/main" id="{DE490D73-C8B5-D66D-5E7B-E363E82DFC94}"/>
                </a:ext>
              </a:extLst>
            </p:cNvPr>
            <p:cNvSpPr/>
            <p:nvPr>
              <p:custDataLst>
                <p:tags r:id="rId11"/>
              </p:custDataLst>
            </p:nvPr>
          </p:nvSpPr>
          <p:spPr>
            <a:xfrm>
              <a:off x="2309933" y="1885950"/>
              <a:ext cx="204668" cy="200026"/>
            </a:xfrm>
            <a:custGeom>
              <a:avLst/>
              <a:gdLst/>
              <a:ahLst/>
              <a:cxnLst/>
              <a:rect l="0" t="0" r="0" b="0"/>
              <a:pathLst>
                <a:path w="204668" h="200026">
                  <a:moveTo>
                    <a:pt x="176092" y="0"/>
                  </a:moveTo>
                  <a:lnTo>
                    <a:pt x="176092" y="0"/>
                  </a:lnTo>
                  <a:lnTo>
                    <a:pt x="171036" y="5056"/>
                  </a:lnTo>
                  <a:lnTo>
                    <a:pt x="165731" y="7539"/>
                  </a:lnTo>
                  <a:lnTo>
                    <a:pt x="162835" y="8201"/>
                  </a:lnTo>
                  <a:lnTo>
                    <a:pt x="148646" y="19246"/>
                  </a:lnTo>
                  <a:lnTo>
                    <a:pt x="118672" y="58430"/>
                  </a:lnTo>
                  <a:lnTo>
                    <a:pt x="106122" y="74652"/>
                  </a:lnTo>
                  <a:lnTo>
                    <a:pt x="60494" y="115843"/>
                  </a:lnTo>
                  <a:lnTo>
                    <a:pt x="24353" y="154570"/>
                  </a:lnTo>
                  <a:lnTo>
                    <a:pt x="17636" y="163948"/>
                  </a:lnTo>
                  <a:lnTo>
                    <a:pt x="6562" y="170462"/>
                  </a:lnTo>
                  <a:lnTo>
                    <a:pt x="5495" y="165366"/>
                  </a:lnTo>
                  <a:lnTo>
                    <a:pt x="0" y="119632"/>
                  </a:lnTo>
                  <a:lnTo>
                    <a:pt x="5089" y="82586"/>
                  </a:lnTo>
                  <a:lnTo>
                    <a:pt x="12065" y="70801"/>
                  </a:lnTo>
                  <a:lnTo>
                    <a:pt x="17819" y="63923"/>
                  </a:lnTo>
                  <a:lnTo>
                    <a:pt x="20835" y="62723"/>
                  </a:lnTo>
                  <a:lnTo>
                    <a:pt x="23904" y="62982"/>
                  </a:lnTo>
                  <a:lnTo>
                    <a:pt x="41490" y="71002"/>
                  </a:lnTo>
                  <a:lnTo>
                    <a:pt x="82013" y="115973"/>
                  </a:lnTo>
                  <a:lnTo>
                    <a:pt x="91067" y="129848"/>
                  </a:lnTo>
                  <a:lnTo>
                    <a:pt x="134932" y="171616"/>
                  </a:lnTo>
                  <a:lnTo>
                    <a:pt x="144041" y="183166"/>
                  </a:lnTo>
                  <a:lnTo>
                    <a:pt x="155144" y="191826"/>
                  </a:lnTo>
                  <a:lnTo>
                    <a:pt x="204667"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605">
              <a:extLst>
                <a:ext uri="{FF2B5EF4-FFF2-40B4-BE49-F238E27FC236}">
                  <a16:creationId xmlns:a16="http://schemas.microsoft.com/office/drawing/2014/main" id="{F9E5F0B9-964E-4436-9458-D534059CCE54}"/>
                </a:ext>
              </a:extLst>
            </p:cNvPr>
            <p:cNvSpPr/>
            <p:nvPr>
              <p:custDataLst>
                <p:tags r:id="rId12"/>
              </p:custDataLst>
            </p:nvPr>
          </p:nvSpPr>
          <p:spPr>
            <a:xfrm>
              <a:off x="2047875" y="1971791"/>
              <a:ext cx="133351" cy="9410"/>
            </a:xfrm>
            <a:custGeom>
              <a:avLst/>
              <a:gdLst/>
              <a:ahLst/>
              <a:cxnLst/>
              <a:rect l="0" t="0" r="0" b="0"/>
              <a:pathLst>
                <a:path w="133351" h="9410">
                  <a:moveTo>
                    <a:pt x="0" y="9409"/>
                  </a:moveTo>
                  <a:lnTo>
                    <a:pt x="0" y="9409"/>
                  </a:lnTo>
                  <a:lnTo>
                    <a:pt x="13257" y="9409"/>
                  </a:lnTo>
                  <a:lnTo>
                    <a:pt x="19298" y="6587"/>
                  </a:lnTo>
                  <a:lnTo>
                    <a:pt x="22390" y="4353"/>
                  </a:lnTo>
                  <a:lnTo>
                    <a:pt x="36856" y="1208"/>
                  </a:lnTo>
                  <a:lnTo>
                    <a:pt x="73194" y="0"/>
                  </a:lnTo>
                  <a:lnTo>
                    <a:pt x="82978" y="2758"/>
                  </a:lnTo>
                  <a:lnTo>
                    <a:pt x="90854" y="6453"/>
                  </a:lnTo>
                  <a:lnTo>
                    <a:pt x="133350"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606">
              <a:extLst>
                <a:ext uri="{FF2B5EF4-FFF2-40B4-BE49-F238E27FC236}">
                  <a16:creationId xmlns:a16="http://schemas.microsoft.com/office/drawing/2014/main" id="{CE486A11-5288-2979-4C38-1FDDFC2F39CD}"/>
                </a:ext>
              </a:extLst>
            </p:cNvPr>
            <p:cNvSpPr/>
            <p:nvPr>
              <p:custDataLst>
                <p:tags r:id="rId13"/>
              </p:custDataLst>
            </p:nvPr>
          </p:nvSpPr>
          <p:spPr>
            <a:xfrm>
              <a:off x="1981200" y="1867016"/>
              <a:ext cx="18772" cy="247535"/>
            </a:xfrm>
            <a:custGeom>
              <a:avLst/>
              <a:gdLst/>
              <a:ahLst/>
              <a:cxnLst/>
              <a:rect l="0" t="0" r="0" b="0"/>
              <a:pathLst>
                <a:path w="18772" h="247535">
                  <a:moveTo>
                    <a:pt x="9525" y="9409"/>
                  </a:moveTo>
                  <a:lnTo>
                    <a:pt x="9525" y="9409"/>
                  </a:lnTo>
                  <a:lnTo>
                    <a:pt x="14582" y="9409"/>
                  </a:lnTo>
                  <a:lnTo>
                    <a:pt x="16071" y="8351"/>
                  </a:lnTo>
                  <a:lnTo>
                    <a:pt x="17064" y="6587"/>
                  </a:lnTo>
                  <a:lnTo>
                    <a:pt x="18658" y="1208"/>
                  </a:lnTo>
                  <a:lnTo>
                    <a:pt x="17730" y="767"/>
                  </a:lnTo>
                  <a:lnTo>
                    <a:pt x="13485" y="146"/>
                  </a:lnTo>
                  <a:lnTo>
                    <a:pt x="15871" y="0"/>
                  </a:lnTo>
                  <a:lnTo>
                    <a:pt x="16931" y="1020"/>
                  </a:lnTo>
                  <a:lnTo>
                    <a:pt x="18108" y="4975"/>
                  </a:lnTo>
                  <a:lnTo>
                    <a:pt x="18771" y="13152"/>
                  </a:lnTo>
                  <a:lnTo>
                    <a:pt x="16104" y="19186"/>
                  </a:lnTo>
                  <a:lnTo>
                    <a:pt x="13911" y="22277"/>
                  </a:lnTo>
                  <a:lnTo>
                    <a:pt x="10825" y="41797"/>
                  </a:lnTo>
                  <a:lnTo>
                    <a:pt x="9782" y="84441"/>
                  </a:lnTo>
                  <a:lnTo>
                    <a:pt x="6754" y="130808"/>
                  </a:lnTo>
                  <a:lnTo>
                    <a:pt x="593" y="177915"/>
                  </a:lnTo>
                  <a:lnTo>
                    <a:pt x="78" y="220492"/>
                  </a:lnTo>
                  <a:lnTo>
                    <a:pt x="0" y="247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607">
              <a:extLst>
                <a:ext uri="{FF2B5EF4-FFF2-40B4-BE49-F238E27FC236}">
                  <a16:creationId xmlns:a16="http://schemas.microsoft.com/office/drawing/2014/main" id="{1A6E574C-531D-83B2-9F76-8D673E369AEB}"/>
                </a:ext>
              </a:extLst>
            </p:cNvPr>
            <p:cNvSpPr/>
            <p:nvPr>
              <p:custDataLst>
                <p:tags r:id="rId14"/>
              </p:custDataLst>
            </p:nvPr>
          </p:nvSpPr>
          <p:spPr>
            <a:xfrm>
              <a:off x="2876550" y="2057804"/>
              <a:ext cx="47626" cy="475847"/>
            </a:xfrm>
            <a:custGeom>
              <a:avLst/>
              <a:gdLst/>
              <a:ahLst/>
              <a:cxnLst/>
              <a:rect l="0" t="0" r="0" b="0"/>
              <a:pathLst>
                <a:path w="47626" h="475847">
                  <a:moveTo>
                    <a:pt x="47625" y="37696"/>
                  </a:moveTo>
                  <a:lnTo>
                    <a:pt x="47625" y="37696"/>
                  </a:lnTo>
                  <a:lnTo>
                    <a:pt x="47625" y="10596"/>
                  </a:lnTo>
                  <a:lnTo>
                    <a:pt x="46567" y="10104"/>
                  </a:lnTo>
                  <a:lnTo>
                    <a:pt x="42569" y="9558"/>
                  </a:lnTo>
                  <a:lnTo>
                    <a:pt x="41079" y="8354"/>
                  </a:lnTo>
                  <a:lnTo>
                    <a:pt x="38216" y="0"/>
                  </a:lnTo>
                  <a:lnTo>
                    <a:pt x="33078" y="4772"/>
                  </a:lnTo>
                  <a:lnTo>
                    <a:pt x="30576" y="12833"/>
                  </a:lnTo>
                  <a:lnTo>
                    <a:pt x="28839" y="51081"/>
                  </a:lnTo>
                  <a:lnTo>
                    <a:pt x="28653" y="91521"/>
                  </a:lnTo>
                  <a:lnTo>
                    <a:pt x="28598" y="135959"/>
                  </a:lnTo>
                  <a:lnTo>
                    <a:pt x="28580" y="180970"/>
                  </a:lnTo>
                  <a:lnTo>
                    <a:pt x="28576" y="221219"/>
                  </a:lnTo>
                  <a:lnTo>
                    <a:pt x="28575" y="259760"/>
                  </a:lnTo>
                  <a:lnTo>
                    <a:pt x="28575" y="303105"/>
                  </a:lnTo>
                  <a:lnTo>
                    <a:pt x="28575" y="342241"/>
                  </a:lnTo>
                  <a:lnTo>
                    <a:pt x="28575" y="380546"/>
                  </a:lnTo>
                  <a:lnTo>
                    <a:pt x="20971" y="416569"/>
                  </a:lnTo>
                  <a:lnTo>
                    <a:pt x="12099" y="438894"/>
                  </a:lnTo>
                  <a:lnTo>
                    <a:pt x="9676" y="463949"/>
                  </a:lnTo>
                  <a:lnTo>
                    <a:pt x="4513" y="470675"/>
                  </a:lnTo>
                  <a:lnTo>
                    <a:pt x="4067" y="472399"/>
                  </a:lnTo>
                  <a:lnTo>
                    <a:pt x="4828" y="473548"/>
                  </a:lnTo>
                  <a:lnTo>
                    <a:pt x="9250" y="475711"/>
                  </a:lnTo>
                  <a:lnTo>
                    <a:pt x="3983" y="475819"/>
                  </a:lnTo>
                  <a:lnTo>
                    <a:pt x="0" y="4758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608">
              <a:extLst>
                <a:ext uri="{FF2B5EF4-FFF2-40B4-BE49-F238E27FC236}">
                  <a16:creationId xmlns:a16="http://schemas.microsoft.com/office/drawing/2014/main" id="{7D32938E-F3B1-C43C-10F5-56164C38FE06}"/>
                </a:ext>
              </a:extLst>
            </p:cNvPr>
            <p:cNvSpPr/>
            <p:nvPr>
              <p:custDataLst>
                <p:tags r:id="rId15"/>
              </p:custDataLst>
            </p:nvPr>
          </p:nvSpPr>
          <p:spPr>
            <a:xfrm>
              <a:off x="1657350" y="2105062"/>
              <a:ext cx="19046" cy="514314"/>
            </a:xfrm>
            <a:custGeom>
              <a:avLst/>
              <a:gdLst/>
              <a:ahLst/>
              <a:cxnLst/>
              <a:rect l="0" t="0" r="0" b="0"/>
              <a:pathLst>
                <a:path w="19046" h="514314">
                  <a:moveTo>
                    <a:pt x="0" y="19013"/>
                  </a:moveTo>
                  <a:lnTo>
                    <a:pt x="0" y="19013"/>
                  </a:lnTo>
                  <a:lnTo>
                    <a:pt x="0" y="4824"/>
                  </a:lnTo>
                  <a:lnTo>
                    <a:pt x="1058" y="3203"/>
                  </a:lnTo>
                  <a:lnTo>
                    <a:pt x="2822" y="2123"/>
                  </a:lnTo>
                  <a:lnTo>
                    <a:pt x="8201" y="390"/>
                  </a:lnTo>
                  <a:lnTo>
                    <a:pt x="1208" y="0"/>
                  </a:lnTo>
                  <a:lnTo>
                    <a:pt x="6784" y="7575"/>
                  </a:lnTo>
                  <a:lnTo>
                    <a:pt x="8307" y="13224"/>
                  </a:lnTo>
                  <a:lnTo>
                    <a:pt x="9418" y="53221"/>
                  </a:lnTo>
                  <a:lnTo>
                    <a:pt x="9493" y="87945"/>
                  </a:lnTo>
                  <a:lnTo>
                    <a:pt x="9516" y="126691"/>
                  </a:lnTo>
                  <a:lnTo>
                    <a:pt x="9524" y="167810"/>
                  </a:lnTo>
                  <a:lnTo>
                    <a:pt x="12347" y="196098"/>
                  </a:lnTo>
                  <a:lnTo>
                    <a:pt x="17064" y="223530"/>
                  </a:lnTo>
                  <a:lnTo>
                    <a:pt x="18788" y="263492"/>
                  </a:lnTo>
                  <a:lnTo>
                    <a:pt x="19015" y="308605"/>
                  </a:lnTo>
                  <a:lnTo>
                    <a:pt x="19045" y="354789"/>
                  </a:lnTo>
                  <a:lnTo>
                    <a:pt x="17991" y="399663"/>
                  </a:lnTo>
                  <a:lnTo>
                    <a:pt x="11511" y="442551"/>
                  </a:lnTo>
                  <a:lnTo>
                    <a:pt x="9700" y="485292"/>
                  </a:lnTo>
                  <a:lnTo>
                    <a:pt x="0" y="514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609">
              <a:extLst>
                <a:ext uri="{FF2B5EF4-FFF2-40B4-BE49-F238E27FC236}">
                  <a16:creationId xmlns:a16="http://schemas.microsoft.com/office/drawing/2014/main" id="{1E6E9B4B-0FB0-5D3F-EAB1-1C48A383BE7D}"/>
                </a:ext>
              </a:extLst>
            </p:cNvPr>
            <p:cNvSpPr/>
            <p:nvPr>
              <p:custDataLst>
                <p:tags r:id="rId16"/>
              </p:custDataLst>
            </p:nvPr>
          </p:nvSpPr>
          <p:spPr>
            <a:xfrm>
              <a:off x="1190625" y="1390882"/>
              <a:ext cx="2190701" cy="1037994"/>
            </a:xfrm>
            <a:custGeom>
              <a:avLst/>
              <a:gdLst/>
              <a:ahLst/>
              <a:cxnLst/>
              <a:rect l="0" t="0" r="0" b="0"/>
              <a:pathLst>
                <a:path w="2190701" h="1037994">
                  <a:moveTo>
                    <a:pt x="0" y="1037993"/>
                  </a:moveTo>
                  <a:lnTo>
                    <a:pt x="0" y="1037993"/>
                  </a:lnTo>
                  <a:lnTo>
                    <a:pt x="0" y="1029792"/>
                  </a:lnTo>
                  <a:lnTo>
                    <a:pt x="0" y="1034217"/>
                  </a:lnTo>
                  <a:lnTo>
                    <a:pt x="0" y="1029434"/>
                  </a:lnTo>
                  <a:lnTo>
                    <a:pt x="0" y="1033811"/>
                  </a:lnTo>
                  <a:lnTo>
                    <a:pt x="1058" y="1035205"/>
                  </a:lnTo>
                  <a:lnTo>
                    <a:pt x="5057" y="1036754"/>
                  </a:lnTo>
                  <a:lnTo>
                    <a:pt x="45988" y="1037961"/>
                  </a:lnTo>
                  <a:lnTo>
                    <a:pt x="83941" y="1027628"/>
                  </a:lnTo>
                  <a:lnTo>
                    <a:pt x="124844" y="1005936"/>
                  </a:lnTo>
                  <a:lnTo>
                    <a:pt x="159304" y="988112"/>
                  </a:lnTo>
                  <a:lnTo>
                    <a:pt x="177376" y="976294"/>
                  </a:lnTo>
                  <a:lnTo>
                    <a:pt x="203077" y="962188"/>
                  </a:lnTo>
                  <a:lnTo>
                    <a:pt x="249250" y="926991"/>
                  </a:lnTo>
                  <a:lnTo>
                    <a:pt x="291301" y="897939"/>
                  </a:lnTo>
                  <a:lnTo>
                    <a:pt x="338553" y="852869"/>
                  </a:lnTo>
                  <a:lnTo>
                    <a:pt x="371569" y="827021"/>
                  </a:lnTo>
                  <a:lnTo>
                    <a:pt x="400480" y="784185"/>
                  </a:lnTo>
                  <a:lnTo>
                    <a:pt x="436324" y="739710"/>
                  </a:lnTo>
                  <a:lnTo>
                    <a:pt x="471899" y="697601"/>
                  </a:lnTo>
                  <a:lnTo>
                    <a:pt x="495073" y="651204"/>
                  </a:lnTo>
                  <a:lnTo>
                    <a:pt x="519718" y="621024"/>
                  </a:lnTo>
                  <a:lnTo>
                    <a:pt x="525876" y="601832"/>
                  </a:lnTo>
                  <a:lnTo>
                    <a:pt x="558804" y="559926"/>
                  </a:lnTo>
                  <a:lnTo>
                    <a:pt x="585369" y="512526"/>
                  </a:lnTo>
                  <a:lnTo>
                    <a:pt x="617529" y="467663"/>
                  </a:lnTo>
                  <a:lnTo>
                    <a:pt x="647401" y="420562"/>
                  </a:lnTo>
                  <a:lnTo>
                    <a:pt x="668841" y="376732"/>
                  </a:lnTo>
                  <a:lnTo>
                    <a:pt x="696018" y="332611"/>
                  </a:lnTo>
                  <a:lnTo>
                    <a:pt x="723124" y="286307"/>
                  </a:lnTo>
                  <a:lnTo>
                    <a:pt x="751366" y="240257"/>
                  </a:lnTo>
                  <a:lnTo>
                    <a:pt x="779185" y="205612"/>
                  </a:lnTo>
                  <a:lnTo>
                    <a:pt x="787630" y="190738"/>
                  </a:lnTo>
                  <a:lnTo>
                    <a:pt x="803225" y="174297"/>
                  </a:lnTo>
                  <a:lnTo>
                    <a:pt x="817136" y="152375"/>
                  </a:lnTo>
                  <a:lnTo>
                    <a:pt x="858772" y="119739"/>
                  </a:lnTo>
                  <a:lnTo>
                    <a:pt x="878168" y="97706"/>
                  </a:lnTo>
                  <a:lnTo>
                    <a:pt x="920859" y="64749"/>
                  </a:lnTo>
                  <a:lnTo>
                    <a:pt x="966265" y="41130"/>
                  </a:lnTo>
                  <a:lnTo>
                    <a:pt x="1013001" y="23059"/>
                  </a:lnTo>
                  <a:lnTo>
                    <a:pt x="1057716" y="14320"/>
                  </a:lnTo>
                  <a:lnTo>
                    <a:pt x="1097419" y="2416"/>
                  </a:lnTo>
                  <a:lnTo>
                    <a:pt x="1142343" y="0"/>
                  </a:lnTo>
                  <a:lnTo>
                    <a:pt x="1174664" y="857"/>
                  </a:lnTo>
                  <a:lnTo>
                    <a:pt x="1222017" y="19068"/>
                  </a:lnTo>
                  <a:lnTo>
                    <a:pt x="1266138" y="34726"/>
                  </a:lnTo>
                  <a:lnTo>
                    <a:pt x="1306298" y="55629"/>
                  </a:lnTo>
                  <a:lnTo>
                    <a:pt x="1352731" y="85741"/>
                  </a:lnTo>
                  <a:lnTo>
                    <a:pt x="1399355" y="123615"/>
                  </a:lnTo>
                  <a:lnTo>
                    <a:pt x="1445545" y="168985"/>
                  </a:lnTo>
                  <a:lnTo>
                    <a:pt x="1456657" y="182903"/>
                  </a:lnTo>
                  <a:lnTo>
                    <a:pt x="1481033" y="219033"/>
                  </a:lnTo>
                  <a:lnTo>
                    <a:pt x="1485853" y="231627"/>
                  </a:lnTo>
                  <a:lnTo>
                    <a:pt x="1499409" y="248501"/>
                  </a:lnTo>
                  <a:lnTo>
                    <a:pt x="1507073" y="253191"/>
                  </a:lnTo>
                  <a:lnTo>
                    <a:pt x="1514008" y="263742"/>
                  </a:lnTo>
                  <a:lnTo>
                    <a:pt x="1527083" y="286273"/>
                  </a:lnTo>
                  <a:lnTo>
                    <a:pt x="1547755" y="311788"/>
                  </a:lnTo>
                  <a:lnTo>
                    <a:pt x="1552549" y="320477"/>
                  </a:lnTo>
                  <a:lnTo>
                    <a:pt x="1565032" y="337269"/>
                  </a:lnTo>
                  <a:lnTo>
                    <a:pt x="1571789" y="355650"/>
                  </a:lnTo>
                  <a:lnTo>
                    <a:pt x="1608128" y="397978"/>
                  </a:lnTo>
                  <a:lnTo>
                    <a:pt x="1614307" y="409936"/>
                  </a:lnTo>
                  <a:lnTo>
                    <a:pt x="1615955" y="416089"/>
                  </a:lnTo>
                  <a:lnTo>
                    <a:pt x="1647077" y="455034"/>
                  </a:lnTo>
                  <a:lnTo>
                    <a:pt x="1661009" y="472623"/>
                  </a:lnTo>
                  <a:lnTo>
                    <a:pt x="1666384" y="481917"/>
                  </a:lnTo>
                  <a:lnTo>
                    <a:pt x="1679195" y="499050"/>
                  </a:lnTo>
                  <a:lnTo>
                    <a:pt x="1686047" y="517532"/>
                  </a:lnTo>
                  <a:lnTo>
                    <a:pt x="1722427" y="564958"/>
                  </a:lnTo>
                  <a:lnTo>
                    <a:pt x="1761350" y="611232"/>
                  </a:lnTo>
                  <a:lnTo>
                    <a:pt x="1792506" y="648870"/>
                  </a:lnTo>
                  <a:lnTo>
                    <a:pt x="1839320" y="696052"/>
                  </a:lnTo>
                  <a:lnTo>
                    <a:pt x="1860354" y="718174"/>
                  </a:lnTo>
                  <a:lnTo>
                    <a:pt x="1866019" y="728273"/>
                  </a:lnTo>
                  <a:lnTo>
                    <a:pt x="1911355" y="768140"/>
                  </a:lnTo>
                  <a:lnTo>
                    <a:pt x="1940187" y="795896"/>
                  </a:lnTo>
                  <a:lnTo>
                    <a:pt x="1952677" y="801906"/>
                  </a:lnTo>
                  <a:lnTo>
                    <a:pt x="1978908" y="825116"/>
                  </a:lnTo>
                  <a:lnTo>
                    <a:pt x="1987812" y="828516"/>
                  </a:lnTo>
                  <a:lnTo>
                    <a:pt x="2017010" y="853692"/>
                  </a:lnTo>
                  <a:lnTo>
                    <a:pt x="2025912" y="856033"/>
                  </a:lnTo>
                  <a:lnTo>
                    <a:pt x="2032116" y="856580"/>
                  </a:lnTo>
                  <a:lnTo>
                    <a:pt x="2071986" y="877696"/>
                  </a:lnTo>
                  <a:lnTo>
                    <a:pt x="2085049" y="883142"/>
                  </a:lnTo>
                  <a:lnTo>
                    <a:pt x="2094520" y="891099"/>
                  </a:lnTo>
                  <a:lnTo>
                    <a:pt x="2139894" y="904714"/>
                  </a:lnTo>
                  <a:lnTo>
                    <a:pt x="2163880" y="912714"/>
                  </a:lnTo>
                  <a:lnTo>
                    <a:pt x="2184271" y="914040"/>
                  </a:lnTo>
                  <a:lnTo>
                    <a:pt x="2186430" y="915141"/>
                  </a:lnTo>
                  <a:lnTo>
                    <a:pt x="2187870" y="916934"/>
                  </a:lnTo>
                  <a:lnTo>
                    <a:pt x="2188830" y="919186"/>
                  </a:lnTo>
                  <a:lnTo>
                    <a:pt x="2189471" y="919631"/>
                  </a:lnTo>
                  <a:lnTo>
                    <a:pt x="2189897" y="918868"/>
                  </a:lnTo>
                  <a:lnTo>
                    <a:pt x="2190581" y="915096"/>
                  </a:lnTo>
                  <a:lnTo>
                    <a:pt x="2190700" y="919500"/>
                  </a:lnTo>
                  <a:lnTo>
                    <a:pt x="2188600" y="920897"/>
                  </a:lnTo>
                  <a:lnTo>
                    <a:pt x="2171700" y="923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76" name="SMARTInkShape-610">
            <a:extLst>
              <a:ext uri="{FF2B5EF4-FFF2-40B4-BE49-F238E27FC236}">
                <a16:creationId xmlns:a16="http://schemas.microsoft.com/office/drawing/2014/main" id="{52D2C5E8-8439-8D29-C96B-3CDC5EFD389E}"/>
              </a:ext>
            </a:extLst>
          </p:cNvPr>
          <p:cNvSpPr/>
          <p:nvPr>
            <p:custDataLst>
              <p:tags r:id="rId10"/>
            </p:custDataLst>
          </p:nvPr>
        </p:nvSpPr>
        <p:spPr>
          <a:xfrm>
            <a:off x="1238250" y="2573691"/>
            <a:ext cx="2124076" cy="26635"/>
          </a:xfrm>
          <a:custGeom>
            <a:avLst/>
            <a:gdLst/>
            <a:ahLst/>
            <a:cxnLst/>
            <a:rect l="0" t="0" r="0" b="0"/>
            <a:pathLst>
              <a:path w="2124076" h="26635">
                <a:moveTo>
                  <a:pt x="0" y="17109"/>
                </a:moveTo>
                <a:lnTo>
                  <a:pt x="0" y="17109"/>
                </a:lnTo>
                <a:lnTo>
                  <a:pt x="0" y="22597"/>
                </a:lnTo>
                <a:lnTo>
                  <a:pt x="0" y="18041"/>
                </a:lnTo>
                <a:lnTo>
                  <a:pt x="0" y="22781"/>
                </a:lnTo>
                <a:lnTo>
                  <a:pt x="0" y="20318"/>
                </a:lnTo>
                <a:lnTo>
                  <a:pt x="0" y="23234"/>
                </a:lnTo>
                <a:lnTo>
                  <a:pt x="0" y="18125"/>
                </a:lnTo>
                <a:lnTo>
                  <a:pt x="0" y="26268"/>
                </a:lnTo>
                <a:lnTo>
                  <a:pt x="46549" y="26630"/>
                </a:lnTo>
                <a:lnTo>
                  <a:pt x="87896" y="25575"/>
                </a:lnTo>
                <a:lnTo>
                  <a:pt x="120117" y="21146"/>
                </a:lnTo>
                <a:lnTo>
                  <a:pt x="156685" y="25236"/>
                </a:lnTo>
                <a:lnTo>
                  <a:pt x="197885" y="26450"/>
                </a:lnTo>
                <a:lnTo>
                  <a:pt x="234786" y="26580"/>
                </a:lnTo>
                <a:lnTo>
                  <a:pt x="280073" y="26624"/>
                </a:lnTo>
                <a:lnTo>
                  <a:pt x="320142" y="26632"/>
                </a:lnTo>
                <a:lnTo>
                  <a:pt x="356788" y="26633"/>
                </a:lnTo>
                <a:lnTo>
                  <a:pt x="394757" y="26634"/>
                </a:lnTo>
                <a:lnTo>
                  <a:pt x="429174" y="26634"/>
                </a:lnTo>
                <a:lnTo>
                  <a:pt x="469827" y="26634"/>
                </a:lnTo>
                <a:lnTo>
                  <a:pt x="505039" y="26634"/>
                </a:lnTo>
                <a:lnTo>
                  <a:pt x="544870" y="26634"/>
                </a:lnTo>
                <a:lnTo>
                  <a:pt x="584545" y="23812"/>
                </a:lnTo>
                <a:lnTo>
                  <a:pt x="622990" y="19095"/>
                </a:lnTo>
                <a:lnTo>
                  <a:pt x="653651" y="17992"/>
                </a:lnTo>
                <a:lnTo>
                  <a:pt x="688445" y="17501"/>
                </a:lnTo>
                <a:lnTo>
                  <a:pt x="728564" y="17225"/>
                </a:lnTo>
                <a:lnTo>
                  <a:pt x="775729" y="17144"/>
                </a:lnTo>
                <a:lnTo>
                  <a:pt x="822371" y="17116"/>
                </a:lnTo>
                <a:lnTo>
                  <a:pt x="866318" y="17111"/>
                </a:lnTo>
                <a:lnTo>
                  <a:pt x="907921" y="17109"/>
                </a:lnTo>
                <a:lnTo>
                  <a:pt x="949522" y="14287"/>
                </a:lnTo>
                <a:lnTo>
                  <a:pt x="982926" y="10563"/>
                </a:lnTo>
                <a:lnTo>
                  <a:pt x="1030425" y="8467"/>
                </a:lnTo>
                <a:lnTo>
                  <a:pt x="1073896" y="7845"/>
                </a:lnTo>
                <a:lnTo>
                  <a:pt x="1108053" y="7700"/>
                </a:lnTo>
                <a:lnTo>
                  <a:pt x="1144402" y="7636"/>
                </a:lnTo>
                <a:lnTo>
                  <a:pt x="1178548" y="7607"/>
                </a:lnTo>
                <a:lnTo>
                  <a:pt x="1219855" y="7591"/>
                </a:lnTo>
                <a:lnTo>
                  <a:pt x="1256885" y="7587"/>
                </a:lnTo>
                <a:lnTo>
                  <a:pt x="1299158" y="7585"/>
                </a:lnTo>
                <a:lnTo>
                  <a:pt x="1336848" y="7584"/>
                </a:lnTo>
                <a:lnTo>
                  <a:pt x="1370618" y="7584"/>
                </a:lnTo>
                <a:lnTo>
                  <a:pt x="1407147" y="7584"/>
                </a:lnTo>
                <a:lnTo>
                  <a:pt x="1454687" y="7584"/>
                </a:lnTo>
                <a:lnTo>
                  <a:pt x="1493547" y="7584"/>
                </a:lnTo>
                <a:lnTo>
                  <a:pt x="1527046" y="7584"/>
                </a:lnTo>
                <a:lnTo>
                  <a:pt x="1559220" y="7584"/>
                </a:lnTo>
                <a:lnTo>
                  <a:pt x="1598215" y="7584"/>
                </a:lnTo>
                <a:lnTo>
                  <a:pt x="1631773" y="7584"/>
                </a:lnTo>
                <a:lnTo>
                  <a:pt x="1674466" y="7584"/>
                </a:lnTo>
                <a:lnTo>
                  <a:pt x="1721761" y="2528"/>
                </a:lnTo>
                <a:lnTo>
                  <a:pt x="1769282" y="0"/>
                </a:lnTo>
                <a:lnTo>
                  <a:pt x="1816612" y="5772"/>
                </a:lnTo>
                <a:lnTo>
                  <a:pt x="1855528" y="7047"/>
                </a:lnTo>
                <a:lnTo>
                  <a:pt x="1898808" y="4603"/>
                </a:lnTo>
                <a:lnTo>
                  <a:pt x="1921298" y="2025"/>
                </a:lnTo>
                <a:lnTo>
                  <a:pt x="1967251" y="6172"/>
                </a:lnTo>
                <a:lnTo>
                  <a:pt x="2008464" y="7166"/>
                </a:lnTo>
                <a:lnTo>
                  <a:pt x="2050203" y="7501"/>
                </a:lnTo>
                <a:lnTo>
                  <a:pt x="2097701" y="7573"/>
                </a:lnTo>
                <a:lnTo>
                  <a:pt x="2111222" y="7582"/>
                </a:lnTo>
                <a:lnTo>
                  <a:pt x="2124075" y="171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a:t>
            </a:r>
          </a:p>
        </p:txBody>
      </p:sp>
      <p:sp>
        <p:nvSpPr>
          <p:cNvPr id="3" name="Content Placeholder 2"/>
          <p:cNvSpPr>
            <a:spLocks noGrp="1"/>
          </p:cNvSpPr>
          <p:nvPr>
            <p:ph idx="1"/>
          </p:nvPr>
        </p:nvSpPr>
        <p:spPr/>
        <p:txBody>
          <a:bodyPr/>
          <a:lstStyle/>
          <a:p>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a:t>
            </a:r>
            <a:r>
              <a:rPr lang="en-US" dirty="0">
                <a:solidFill>
                  <a:srgbClr val="0000FF"/>
                </a:solidFill>
              </a:rPr>
              <a:t> 16</a:t>
            </a:r>
            <a:r>
              <a:rPr lang="en-US" dirty="0"/>
              <a:t> students’ test scores on the first test from each class. One student subsequently dropped the class, so that student’s test score was omitted from the data. The results were as follow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mean difference between the test scores for the two statistics classes. </a:t>
            </a:r>
          </a:p>
        </p:txBody>
      </p:sp>
      <p:graphicFrame>
        <p:nvGraphicFramePr>
          <p:cNvPr id="4" name="Table 3"/>
          <p:cNvGraphicFramePr>
            <a:graphicFrameLocks noGrp="1"/>
          </p:cNvGraphicFramePr>
          <p:nvPr/>
        </p:nvGraphicFramePr>
        <p:xfrm>
          <a:off x="1447800" y="137160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73</a:t>
                      </a:r>
                    </a:p>
                  </a:txBody>
                  <a:tcPr/>
                </a:tc>
                <a:tc>
                  <a:txBody>
                    <a:bodyPr/>
                    <a:lstStyle/>
                    <a:p>
                      <a:pPr algn="ctr"/>
                      <a:r>
                        <a:rPr lang="en-US" sz="2000" dirty="0">
                          <a:solidFill>
                            <a:srgbClr val="000000"/>
                          </a:solidFill>
                        </a:rPr>
                        <a:t>75</a:t>
                      </a:r>
                    </a:p>
                  </a:txBody>
                  <a:tcPr/>
                </a:tc>
                <a:tc>
                  <a:txBody>
                    <a:bodyPr/>
                    <a:lstStyle/>
                    <a:p>
                      <a:pPr algn="ctr"/>
                      <a:r>
                        <a:rPr lang="en-US" sz="2000" dirty="0">
                          <a:solidFill>
                            <a:srgbClr val="000000"/>
                          </a:solidFill>
                        </a:rPr>
                        <a:t>76</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83</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84</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7</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2</a:t>
                      </a:r>
                    </a:p>
                  </a:txBody>
                  <a:tcPr/>
                </a:tc>
                <a:tc>
                  <a:txBody>
                    <a:bodyPr/>
                    <a:lstStyle/>
                    <a:p>
                      <a:pPr algn="ctr"/>
                      <a:r>
                        <a:rPr lang="en-US" sz="2000" dirty="0">
                          <a:solidFill>
                            <a:srgbClr val="000000"/>
                          </a:solidFill>
                        </a:rPr>
                        <a:t>93</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nvGraphicFramePr>
        <p:xfrm>
          <a:off x="1447800" y="284988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Not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60</a:t>
                      </a:r>
                    </a:p>
                  </a:txBody>
                  <a:tcPr/>
                </a:tc>
                <a:tc>
                  <a:txBody>
                    <a:bodyPr/>
                    <a:lstStyle/>
                    <a:p>
                      <a:pPr algn="ctr"/>
                      <a:r>
                        <a:rPr lang="en-US" sz="2000" dirty="0">
                          <a:solidFill>
                            <a:srgbClr val="000000"/>
                          </a:solidFill>
                        </a:rPr>
                        <a:t>62</a:t>
                      </a:r>
                    </a:p>
                  </a:txBody>
                  <a:tcPr/>
                </a:tc>
                <a:tc>
                  <a:txBody>
                    <a:bodyPr/>
                    <a:lstStyle/>
                    <a:p>
                      <a:pPr algn="ctr"/>
                      <a:r>
                        <a:rPr lang="en-US" sz="2000" dirty="0">
                          <a:solidFill>
                            <a:srgbClr val="000000"/>
                          </a:solidFill>
                        </a:rPr>
                        <a:t>65</a:t>
                      </a:r>
                    </a:p>
                  </a:txBody>
                  <a:tcPr/>
                </a:tc>
                <a:tc>
                  <a:txBody>
                    <a:bodyPr/>
                    <a:lstStyle/>
                    <a:p>
                      <a:pPr algn="ctr"/>
                      <a:r>
                        <a:rPr lang="en-US" sz="2000" dirty="0">
                          <a:solidFill>
                            <a:srgbClr val="000000"/>
                          </a:solidFill>
                        </a:rPr>
                        <a:t>67</a:t>
                      </a:r>
                    </a:p>
                  </a:txBody>
                  <a:tcPr/>
                </a:tc>
                <a:tc>
                  <a:txBody>
                    <a:bodyPr/>
                    <a:lstStyle/>
                    <a:p>
                      <a:pPr algn="ctr"/>
                      <a:r>
                        <a:rPr lang="en-US" sz="2000" dirty="0">
                          <a:solidFill>
                            <a:srgbClr val="000000"/>
                          </a:solidFill>
                        </a:rPr>
                        <a:t>72</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5</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77</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1</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3</a:t>
                      </a:r>
                    </a:p>
                  </a:txBody>
                  <a:tcPr/>
                </a:tc>
                <a:extLst>
                  <a:ext uri="{0D108BD9-81ED-4DB2-BD59-A6C34878D82A}">
                    <a16:rowId xmlns:a16="http://schemas.microsoft.com/office/drawing/2014/main" val="10002"/>
                  </a:ext>
                </a:extLst>
              </a:tr>
            </a:tbl>
          </a:graphicData>
        </a:graphic>
      </p:graphicFrame>
      <p:sp>
        <p:nvSpPr>
          <p:cNvPr id="10" name="SMARTInkShape-611">
            <a:extLst>
              <a:ext uri="{FF2B5EF4-FFF2-40B4-BE49-F238E27FC236}">
                <a16:creationId xmlns:a16="http://schemas.microsoft.com/office/drawing/2014/main" id="{25DEBCFD-82DA-009C-2ED8-EA02F9343880}"/>
              </a:ext>
            </a:extLst>
          </p:cNvPr>
          <p:cNvSpPr/>
          <p:nvPr>
            <p:custDataLst>
              <p:tags r:id="rId1"/>
            </p:custDataLst>
          </p:nvPr>
        </p:nvSpPr>
        <p:spPr>
          <a:xfrm>
            <a:off x="6726655" y="4833212"/>
            <a:ext cx="636171" cy="34064"/>
          </a:xfrm>
          <a:custGeom>
            <a:avLst/>
            <a:gdLst/>
            <a:ahLst/>
            <a:cxnLst/>
            <a:rect l="0" t="0" r="0" b="0"/>
            <a:pathLst>
              <a:path w="636171" h="34064">
                <a:moveTo>
                  <a:pt x="83720" y="5488"/>
                </a:moveTo>
                <a:lnTo>
                  <a:pt x="83720" y="5488"/>
                </a:lnTo>
                <a:lnTo>
                  <a:pt x="69531" y="5488"/>
                </a:lnTo>
                <a:lnTo>
                  <a:pt x="67911" y="4430"/>
                </a:lnTo>
                <a:lnTo>
                  <a:pt x="66830" y="2666"/>
                </a:lnTo>
                <a:lnTo>
                  <a:pt x="66110" y="431"/>
                </a:lnTo>
                <a:lnTo>
                  <a:pt x="63513" y="0"/>
                </a:lnTo>
                <a:lnTo>
                  <a:pt x="19149" y="8187"/>
                </a:lnTo>
                <a:lnTo>
                  <a:pt x="11631" y="11979"/>
                </a:lnTo>
                <a:lnTo>
                  <a:pt x="0" y="14613"/>
                </a:lnTo>
                <a:lnTo>
                  <a:pt x="390" y="14746"/>
                </a:lnTo>
                <a:lnTo>
                  <a:pt x="44777" y="14989"/>
                </a:lnTo>
                <a:lnTo>
                  <a:pt x="89585" y="15006"/>
                </a:lnTo>
                <a:lnTo>
                  <a:pt x="124427" y="15010"/>
                </a:lnTo>
                <a:lnTo>
                  <a:pt x="169630" y="15013"/>
                </a:lnTo>
                <a:lnTo>
                  <a:pt x="216283" y="9525"/>
                </a:lnTo>
                <a:lnTo>
                  <a:pt x="255878" y="12917"/>
                </a:lnTo>
                <a:lnTo>
                  <a:pt x="292879" y="14081"/>
                </a:lnTo>
                <a:lnTo>
                  <a:pt x="340191" y="14737"/>
                </a:lnTo>
                <a:lnTo>
                  <a:pt x="375963" y="14931"/>
                </a:lnTo>
                <a:lnTo>
                  <a:pt x="421841" y="14989"/>
                </a:lnTo>
                <a:lnTo>
                  <a:pt x="460482" y="15006"/>
                </a:lnTo>
                <a:lnTo>
                  <a:pt x="497096" y="15011"/>
                </a:lnTo>
                <a:lnTo>
                  <a:pt x="534755" y="15013"/>
                </a:lnTo>
                <a:lnTo>
                  <a:pt x="582089" y="15013"/>
                </a:lnTo>
                <a:lnTo>
                  <a:pt x="602191" y="15013"/>
                </a:lnTo>
                <a:lnTo>
                  <a:pt x="603991" y="16071"/>
                </a:lnTo>
                <a:lnTo>
                  <a:pt x="605193" y="17835"/>
                </a:lnTo>
                <a:lnTo>
                  <a:pt x="605994" y="20070"/>
                </a:lnTo>
                <a:lnTo>
                  <a:pt x="607586" y="21559"/>
                </a:lnTo>
                <a:lnTo>
                  <a:pt x="636170" y="340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612">
            <a:extLst>
              <a:ext uri="{FF2B5EF4-FFF2-40B4-BE49-F238E27FC236}">
                <a16:creationId xmlns:a16="http://schemas.microsoft.com/office/drawing/2014/main" id="{99761BDA-2405-8663-4ECC-EA61101E9DC7}"/>
              </a:ext>
            </a:extLst>
          </p:cNvPr>
          <p:cNvSpPr/>
          <p:nvPr>
            <p:custDataLst>
              <p:tags r:id="rId2"/>
            </p:custDataLst>
          </p:nvPr>
        </p:nvSpPr>
        <p:spPr>
          <a:xfrm>
            <a:off x="823187" y="5220212"/>
            <a:ext cx="900839" cy="55679"/>
          </a:xfrm>
          <a:custGeom>
            <a:avLst/>
            <a:gdLst/>
            <a:ahLst/>
            <a:cxnLst/>
            <a:rect l="0" t="0" r="0" b="0"/>
            <a:pathLst>
              <a:path w="900839" h="55679">
                <a:moveTo>
                  <a:pt x="5488" y="37588"/>
                </a:moveTo>
                <a:lnTo>
                  <a:pt x="5488" y="37588"/>
                </a:lnTo>
                <a:lnTo>
                  <a:pt x="0" y="37588"/>
                </a:lnTo>
                <a:lnTo>
                  <a:pt x="4556" y="37588"/>
                </a:lnTo>
                <a:lnTo>
                  <a:pt x="10268" y="42644"/>
                </a:lnTo>
                <a:lnTo>
                  <a:pt x="18549" y="45127"/>
                </a:lnTo>
                <a:lnTo>
                  <a:pt x="56281" y="51777"/>
                </a:lnTo>
                <a:lnTo>
                  <a:pt x="100540" y="55678"/>
                </a:lnTo>
                <a:lnTo>
                  <a:pt x="137603" y="55295"/>
                </a:lnTo>
                <a:lnTo>
                  <a:pt x="181629" y="50007"/>
                </a:lnTo>
                <a:lnTo>
                  <a:pt x="228187" y="47971"/>
                </a:lnTo>
                <a:lnTo>
                  <a:pt x="259688" y="47494"/>
                </a:lnTo>
                <a:lnTo>
                  <a:pt x="294149" y="47282"/>
                </a:lnTo>
                <a:lnTo>
                  <a:pt x="329573" y="47189"/>
                </a:lnTo>
                <a:lnTo>
                  <a:pt x="362957" y="47146"/>
                </a:lnTo>
                <a:lnTo>
                  <a:pt x="395433" y="47127"/>
                </a:lnTo>
                <a:lnTo>
                  <a:pt x="427505" y="46062"/>
                </a:lnTo>
                <a:lnTo>
                  <a:pt x="459398" y="42059"/>
                </a:lnTo>
                <a:lnTo>
                  <a:pt x="491212" y="39575"/>
                </a:lnTo>
                <a:lnTo>
                  <a:pt x="536051" y="38177"/>
                </a:lnTo>
                <a:lnTo>
                  <a:pt x="576147" y="34940"/>
                </a:lnTo>
                <a:lnTo>
                  <a:pt x="614839" y="30100"/>
                </a:lnTo>
                <a:lnTo>
                  <a:pt x="653114" y="28666"/>
                </a:lnTo>
                <a:lnTo>
                  <a:pt x="698917" y="23126"/>
                </a:lnTo>
                <a:lnTo>
                  <a:pt x="745084" y="19445"/>
                </a:lnTo>
                <a:lnTo>
                  <a:pt x="791520" y="15895"/>
                </a:lnTo>
                <a:lnTo>
                  <a:pt x="829995" y="8230"/>
                </a:lnTo>
                <a:lnTo>
                  <a:pt x="872576" y="639"/>
                </a:lnTo>
                <a:lnTo>
                  <a:pt x="882280" y="0"/>
                </a:lnTo>
                <a:lnTo>
                  <a:pt x="885291" y="888"/>
                </a:lnTo>
                <a:lnTo>
                  <a:pt x="887298" y="2537"/>
                </a:lnTo>
                <a:lnTo>
                  <a:pt x="900838" y="185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grpSp>
        <p:nvGrpSpPr>
          <p:cNvPr id="307" name="SMARTInkShape-Group137">
            <a:extLst>
              <a:ext uri="{FF2B5EF4-FFF2-40B4-BE49-F238E27FC236}">
                <a16:creationId xmlns:a16="http://schemas.microsoft.com/office/drawing/2014/main" id="{349BDC32-06D7-D3A1-BBE2-A7292C048B79}"/>
              </a:ext>
            </a:extLst>
          </p:cNvPr>
          <p:cNvGrpSpPr/>
          <p:nvPr/>
        </p:nvGrpSpPr>
        <p:grpSpPr>
          <a:xfrm>
            <a:off x="7524750" y="4686311"/>
            <a:ext cx="904876" cy="342890"/>
            <a:chOff x="7524750" y="4686311"/>
            <a:chExt cx="904876" cy="342890"/>
          </a:xfrm>
        </p:grpSpPr>
        <p:sp>
          <p:nvSpPr>
            <p:cNvPr id="301" name="SMARTInkShape-613">
              <a:extLst>
                <a:ext uri="{FF2B5EF4-FFF2-40B4-BE49-F238E27FC236}">
                  <a16:creationId xmlns:a16="http://schemas.microsoft.com/office/drawing/2014/main" id="{D3410020-6F8F-3571-C501-7E2D3B95EB94}"/>
                </a:ext>
              </a:extLst>
            </p:cNvPr>
            <p:cNvSpPr/>
            <p:nvPr>
              <p:custDataLst>
                <p:tags r:id="rId251"/>
              </p:custDataLst>
            </p:nvPr>
          </p:nvSpPr>
          <p:spPr>
            <a:xfrm>
              <a:off x="8239125" y="4686311"/>
              <a:ext cx="190501" cy="342890"/>
            </a:xfrm>
            <a:custGeom>
              <a:avLst/>
              <a:gdLst/>
              <a:ahLst/>
              <a:cxnLst/>
              <a:rect l="0" t="0" r="0" b="0"/>
              <a:pathLst>
                <a:path w="190501" h="342890">
                  <a:moveTo>
                    <a:pt x="57150" y="28564"/>
                  </a:moveTo>
                  <a:lnTo>
                    <a:pt x="57150" y="28564"/>
                  </a:lnTo>
                  <a:lnTo>
                    <a:pt x="73416" y="27506"/>
                  </a:lnTo>
                  <a:lnTo>
                    <a:pt x="117871" y="19922"/>
                  </a:lnTo>
                  <a:lnTo>
                    <a:pt x="150284" y="16391"/>
                  </a:lnTo>
                  <a:lnTo>
                    <a:pt x="167269" y="10872"/>
                  </a:lnTo>
                  <a:lnTo>
                    <a:pt x="181259" y="2154"/>
                  </a:lnTo>
                  <a:lnTo>
                    <a:pt x="190453" y="0"/>
                  </a:lnTo>
                  <a:lnTo>
                    <a:pt x="190500" y="40892"/>
                  </a:lnTo>
                  <a:lnTo>
                    <a:pt x="187677" y="79565"/>
                  </a:lnTo>
                  <a:lnTo>
                    <a:pt x="180139" y="115289"/>
                  </a:lnTo>
                  <a:lnTo>
                    <a:pt x="173166" y="155174"/>
                  </a:lnTo>
                  <a:lnTo>
                    <a:pt x="164185" y="197585"/>
                  </a:lnTo>
                  <a:lnTo>
                    <a:pt x="155042" y="237635"/>
                  </a:lnTo>
                  <a:lnTo>
                    <a:pt x="146203" y="283559"/>
                  </a:lnTo>
                  <a:lnTo>
                    <a:pt x="142876" y="323788"/>
                  </a:lnTo>
                  <a:lnTo>
                    <a:pt x="137819" y="323824"/>
                  </a:lnTo>
                  <a:lnTo>
                    <a:pt x="97115" y="332038"/>
                  </a:lnTo>
                  <a:lnTo>
                    <a:pt x="51522" y="333248"/>
                  </a:lnTo>
                  <a:lnTo>
                    <a:pt x="5995" y="333361"/>
                  </a:lnTo>
                  <a:lnTo>
                    <a:pt x="3996" y="334420"/>
                  </a:lnTo>
                  <a:lnTo>
                    <a:pt x="0" y="3428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614">
              <a:extLst>
                <a:ext uri="{FF2B5EF4-FFF2-40B4-BE49-F238E27FC236}">
                  <a16:creationId xmlns:a16="http://schemas.microsoft.com/office/drawing/2014/main" id="{4BC1C8B9-DCA6-5A77-5889-6BA91594890E}"/>
                </a:ext>
              </a:extLst>
            </p:cNvPr>
            <p:cNvSpPr/>
            <p:nvPr>
              <p:custDataLst>
                <p:tags r:id="rId252"/>
              </p:custDataLst>
            </p:nvPr>
          </p:nvSpPr>
          <p:spPr>
            <a:xfrm>
              <a:off x="8143875" y="4752985"/>
              <a:ext cx="138718" cy="171441"/>
            </a:xfrm>
            <a:custGeom>
              <a:avLst/>
              <a:gdLst/>
              <a:ahLst/>
              <a:cxnLst/>
              <a:rect l="0" t="0" r="0" b="0"/>
              <a:pathLst>
                <a:path w="138718" h="171441">
                  <a:moveTo>
                    <a:pt x="0" y="9515"/>
                  </a:moveTo>
                  <a:lnTo>
                    <a:pt x="0" y="9515"/>
                  </a:lnTo>
                  <a:lnTo>
                    <a:pt x="42815" y="9515"/>
                  </a:lnTo>
                  <a:lnTo>
                    <a:pt x="67014" y="8457"/>
                  </a:lnTo>
                  <a:lnTo>
                    <a:pt x="111312" y="579"/>
                  </a:lnTo>
                  <a:lnTo>
                    <a:pt x="132741" y="0"/>
                  </a:lnTo>
                  <a:lnTo>
                    <a:pt x="138226" y="5050"/>
                  </a:lnTo>
                  <a:lnTo>
                    <a:pt x="138717" y="7596"/>
                  </a:lnTo>
                  <a:lnTo>
                    <a:pt x="137987" y="10353"/>
                  </a:lnTo>
                  <a:lnTo>
                    <a:pt x="117284" y="52252"/>
                  </a:lnTo>
                  <a:lnTo>
                    <a:pt x="101915" y="89453"/>
                  </a:lnTo>
                  <a:lnTo>
                    <a:pt x="81311" y="133440"/>
                  </a:lnTo>
                  <a:lnTo>
                    <a:pt x="77210" y="153979"/>
                  </a:lnTo>
                  <a:lnTo>
                    <a:pt x="76874" y="159798"/>
                  </a:lnTo>
                  <a:lnTo>
                    <a:pt x="77707" y="163679"/>
                  </a:lnTo>
                  <a:lnTo>
                    <a:pt x="85725" y="1714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615">
              <a:extLst>
                <a:ext uri="{FF2B5EF4-FFF2-40B4-BE49-F238E27FC236}">
                  <a16:creationId xmlns:a16="http://schemas.microsoft.com/office/drawing/2014/main" id="{68716186-7405-CC60-2093-F3C3D1921938}"/>
                </a:ext>
              </a:extLst>
            </p:cNvPr>
            <p:cNvSpPr/>
            <p:nvPr>
              <p:custDataLst>
                <p:tags r:id="rId253"/>
              </p:custDataLst>
            </p:nvPr>
          </p:nvSpPr>
          <p:spPr>
            <a:xfrm>
              <a:off x="8001704" y="4773438"/>
              <a:ext cx="91045" cy="122060"/>
            </a:xfrm>
            <a:custGeom>
              <a:avLst/>
              <a:gdLst/>
              <a:ahLst/>
              <a:cxnLst/>
              <a:rect l="0" t="0" r="0" b="0"/>
              <a:pathLst>
                <a:path w="91045" h="122060">
                  <a:moveTo>
                    <a:pt x="46921" y="36687"/>
                  </a:moveTo>
                  <a:lnTo>
                    <a:pt x="46921" y="36687"/>
                  </a:lnTo>
                  <a:lnTo>
                    <a:pt x="46921" y="28486"/>
                  </a:lnTo>
                  <a:lnTo>
                    <a:pt x="56055" y="18064"/>
                  </a:lnTo>
                  <a:lnTo>
                    <a:pt x="51273" y="17764"/>
                  </a:lnTo>
                  <a:lnTo>
                    <a:pt x="15741" y="43592"/>
                  </a:lnTo>
                  <a:lnTo>
                    <a:pt x="4639" y="58959"/>
                  </a:lnTo>
                  <a:lnTo>
                    <a:pt x="1671" y="67046"/>
                  </a:lnTo>
                  <a:lnTo>
                    <a:pt x="0" y="87663"/>
                  </a:lnTo>
                  <a:lnTo>
                    <a:pt x="4561" y="108823"/>
                  </a:lnTo>
                  <a:lnTo>
                    <a:pt x="7039" y="113352"/>
                  </a:lnTo>
                  <a:lnTo>
                    <a:pt x="9749" y="116373"/>
                  </a:lnTo>
                  <a:lnTo>
                    <a:pt x="12615" y="118386"/>
                  </a:lnTo>
                  <a:lnTo>
                    <a:pt x="47502" y="122059"/>
                  </a:lnTo>
                  <a:lnTo>
                    <a:pt x="63909" y="117251"/>
                  </a:lnTo>
                  <a:lnTo>
                    <a:pt x="82175" y="104067"/>
                  </a:lnTo>
                  <a:lnTo>
                    <a:pt x="89049" y="87095"/>
                  </a:lnTo>
                  <a:lnTo>
                    <a:pt x="91044" y="67557"/>
                  </a:lnTo>
                  <a:lnTo>
                    <a:pt x="86022" y="36115"/>
                  </a:lnTo>
                  <a:lnTo>
                    <a:pt x="79821" y="25496"/>
                  </a:lnTo>
                  <a:lnTo>
                    <a:pt x="68706" y="11546"/>
                  </a:lnTo>
                  <a:lnTo>
                    <a:pt x="64365" y="9638"/>
                  </a:lnTo>
                  <a:lnTo>
                    <a:pt x="61726" y="9129"/>
                  </a:lnTo>
                  <a:lnTo>
                    <a:pt x="59966" y="7732"/>
                  </a:lnTo>
                  <a:lnTo>
                    <a:pt x="58009" y="3357"/>
                  </a:lnTo>
                  <a:lnTo>
                    <a:pt x="55372" y="1767"/>
                  </a:lnTo>
                  <a:lnTo>
                    <a:pt x="46796" y="0"/>
                  </a:lnTo>
                  <a:lnTo>
                    <a:pt x="27871" y="81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616">
              <a:extLst>
                <a:ext uri="{FF2B5EF4-FFF2-40B4-BE49-F238E27FC236}">
                  <a16:creationId xmlns:a16="http://schemas.microsoft.com/office/drawing/2014/main" id="{5C6528E1-9900-6B23-E5A0-2C4E1DCB3CED}"/>
                </a:ext>
              </a:extLst>
            </p:cNvPr>
            <p:cNvSpPr/>
            <p:nvPr>
              <p:custDataLst>
                <p:tags r:id="rId254"/>
              </p:custDataLst>
            </p:nvPr>
          </p:nvSpPr>
          <p:spPr>
            <a:xfrm>
              <a:off x="7886700" y="49149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617">
              <a:extLst>
                <a:ext uri="{FF2B5EF4-FFF2-40B4-BE49-F238E27FC236}">
                  <a16:creationId xmlns:a16="http://schemas.microsoft.com/office/drawing/2014/main" id="{15839B64-E5B1-AADD-7838-8902E50E83D6}"/>
                </a:ext>
              </a:extLst>
            </p:cNvPr>
            <p:cNvSpPr/>
            <p:nvPr>
              <p:custDataLst>
                <p:tags r:id="rId255"/>
              </p:custDataLst>
            </p:nvPr>
          </p:nvSpPr>
          <p:spPr>
            <a:xfrm>
              <a:off x="7524750" y="4762500"/>
              <a:ext cx="37986" cy="209551"/>
            </a:xfrm>
            <a:custGeom>
              <a:avLst/>
              <a:gdLst/>
              <a:ahLst/>
              <a:cxnLst/>
              <a:rect l="0" t="0" r="0" b="0"/>
              <a:pathLst>
                <a:path w="37986" h="209551">
                  <a:moveTo>
                    <a:pt x="28575" y="0"/>
                  </a:moveTo>
                  <a:lnTo>
                    <a:pt x="28575" y="0"/>
                  </a:lnTo>
                  <a:lnTo>
                    <a:pt x="37985" y="0"/>
                  </a:lnTo>
                  <a:lnTo>
                    <a:pt x="37019" y="16267"/>
                  </a:lnTo>
                  <a:lnTo>
                    <a:pt x="29897" y="63094"/>
                  </a:lnTo>
                  <a:lnTo>
                    <a:pt x="21232" y="108497"/>
                  </a:lnTo>
                  <a:lnTo>
                    <a:pt x="4146" y="153841"/>
                  </a:lnTo>
                  <a:lnTo>
                    <a:pt x="364" y="199956"/>
                  </a:lnTo>
                  <a:lnTo>
                    <a:pt x="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618">
              <a:extLst>
                <a:ext uri="{FF2B5EF4-FFF2-40B4-BE49-F238E27FC236}">
                  <a16:creationId xmlns:a16="http://schemas.microsoft.com/office/drawing/2014/main" id="{4D4C1D02-F181-FB3C-9824-FD7F13AB9793}"/>
                </a:ext>
              </a:extLst>
            </p:cNvPr>
            <p:cNvSpPr/>
            <p:nvPr>
              <p:custDataLst>
                <p:tags r:id="rId256"/>
              </p:custDataLst>
            </p:nvPr>
          </p:nvSpPr>
          <p:spPr>
            <a:xfrm>
              <a:off x="7677150" y="4753378"/>
              <a:ext cx="123221" cy="151618"/>
            </a:xfrm>
            <a:custGeom>
              <a:avLst/>
              <a:gdLst/>
              <a:ahLst/>
              <a:cxnLst/>
              <a:rect l="0" t="0" r="0" b="0"/>
              <a:pathLst>
                <a:path w="123221" h="151618">
                  <a:moveTo>
                    <a:pt x="19050" y="18647"/>
                  </a:moveTo>
                  <a:lnTo>
                    <a:pt x="19050" y="18647"/>
                  </a:lnTo>
                  <a:lnTo>
                    <a:pt x="19050" y="13590"/>
                  </a:lnTo>
                  <a:lnTo>
                    <a:pt x="20108" y="12101"/>
                  </a:lnTo>
                  <a:lnTo>
                    <a:pt x="21872" y="11108"/>
                  </a:lnTo>
                  <a:lnTo>
                    <a:pt x="32234" y="9711"/>
                  </a:lnTo>
                  <a:lnTo>
                    <a:pt x="41843" y="8326"/>
                  </a:lnTo>
                  <a:lnTo>
                    <a:pt x="54261" y="2654"/>
                  </a:lnTo>
                  <a:lnTo>
                    <a:pt x="88062" y="0"/>
                  </a:lnTo>
                  <a:lnTo>
                    <a:pt x="100170" y="2598"/>
                  </a:lnTo>
                  <a:lnTo>
                    <a:pt x="104880" y="4772"/>
                  </a:lnTo>
                  <a:lnTo>
                    <a:pt x="108020" y="7281"/>
                  </a:lnTo>
                  <a:lnTo>
                    <a:pt x="111509" y="12890"/>
                  </a:lnTo>
                  <a:lnTo>
                    <a:pt x="110323" y="15867"/>
                  </a:lnTo>
                  <a:lnTo>
                    <a:pt x="75595" y="45259"/>
                  </a:lnTo>
                  <a:lnTo>
                    <a:pt x="63232" y="51641"/>
                  </a:lnTo>
                  <a:lnTo>
                    <a:pt x="46488" y="56292"/>
                  </a:lnTo>
                  <a:lnTo>
                    <a:pt x="43691" y="58560"/>
                  </a:lnTo>
                  <a:lnTo>
                    <a:pt x="38427" y="65820"/>
                  </a:lnTo>
                  <a:lnTo>
                    <a:pt x="73756" y="71317"/>
                  </a:lnTo>
                  <a:lnTo>
                    <a:pt x="92291" y="79526"/>
                  </a:lnTo>
                  <a:lnTo>
                    <a:pt x="102049" y="88390"/>
                  </a:lnTo>
                  <a:lnTo>
                    <a:pt x="116936" y="111328"/>
                  </a:lnTo>
                  <a:lnTo>
                    <a:pt x="121784" y="124895"/>
                  </a:lnTo>
                  <a:lnTo>
                    <a:pt x="123220" y="135618"/>
                  </a:lnTo>
                  <a:lnTo>
                    <a:pt x="121305" y="138961"/>
                  </a:lnTo>
                  <a:lnTo>
                    <a:pt x="113533" y="145497"/>
                  </a:lnTo>
                  <a:lnTo>
                    <a:pt x="103023" y="149108"/>
                  </a:lnTo>
                  <a:lnTo>
                    <a:pt x="59703" y="151617"/>
                  </a:lnTo>
                  <a:lnTo>
                    <a:pt x="17437" y="150904"/>
                  </a:lnTo>
                  <a:lnTo>
                    <a:pt x="0" y="1424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5" name="SMARTInkShape-Group138">
            <a:extLst>
              <a:ext uri="{FF2B5EF4-FFF2-40B4-BE49-F238E27FC236}">
                <a16:creationId xmlns:a16="http://schemas.microsoft.com/office/drawing/2014/main" id="{ED14B11D-EBAA-5BB6-CC63-E9DCCF9B4AC3}"/>
              </a:ext>
            </a:extLst>
          </p:cNvPr>
          <p:cNvGrpSpPr/>
          <p:nvPr/>
        </p:nvGrpSpPr>
        <p:grpSpPr>
          <a:xfrm>
            <a:off x="6448480" y="4686310"/>
            <a:ext cx="837627" cy="371466"/>
            <a:chOff x="6448480" y="4686310"/>
            <a:chExt cx="837627" cy="371466"/>
          </a:xfrm>
        </p:grpSpPr>
        <p:sp>
          <p:nvSpPr>
            <p:cNvPr id="308" name="SMARTInkShape-619">
              <a:extLst>
                <a:ext uri="{FF2B5EF4-FFF2-40B4-BE49-F238E27FC236}">
                  <a16:creationId xmlns:a16="http://schemas.microsoft.com/office/drawing/2014/main" id="{36CCD21B-A6FD-8F27-E8C2-DAB623ABA4FD}"/>
                </a:ext>
              </a:extLst>
            </p:cNvPr>
            <p:cNvSpPr/>
            <p:nvPr>
              <p:custDataLst>
                <p:tags r:id="rId244"/>
              </p:custDataLst>
            </p:nvPr>
          </p:nvSpPr>
          <p:spPr>
            <a:xfrm>
              <a:off x="7191380" y="4914900"/>
              <a:ext cx="94727" cy="142876"/>
            </a:xfrm>
            <a:custGeom>
              <a:avLst/>
              <a:gdLst/>
              <a:ahLst/>
              <a:cxnLst/>
              <a:rect l="0" t="0" r="0" b="0"/>
              <a:pathLst>
                <a:path w="94727" h="142876">
                  <a:moveTo>
                    <a:pt x="66670" y="19050"/>
                  </a:moveTo>
                  <a:lnTo>
                    <a:pt x="66670" y="19050"/>
                  </a:lnTo>
                  <a:lnTo>
                    <a:pt x="61614" y="19050"/>
                  </a:lnTo>
                  <a:lnTo>
                    <a:pt x="60123" y="17992"/>
                  </a:lnTo>
                  <a:lnTo>
                    <a:pt x="59130" y="16228"/>
                  </a:lnTo>
                  <a:lnTo>
                    <a:pt x="57179" y="9641"/>
                  </a:lnTo>
                  <a:lnTo>
                    <a:pt x="57149" y="1334"/>
                  </a:lnTo>
                  <a:lnTo>
                    <a:pt x="58205" y="889"/>
                  </a:lnTo>
                  <a:lnTo>
                    <a:pt x="62202" y="395"/>
                  </a:lnTo>
                  <a:lnTo>
                    <a:pt x="63692" y="1322"/>
                  </a:lnTo>
                  <a:lnTo>
                    <a:pt x="64685" y="2997"/>
                  </a:lnTo>
                  <a:lnTo>
                    <a:pt x="66555" y="9142"/>
                  </a:lnTo>
                  <a:lnTo>
                    <a:pt x="66660" y="17692"/>
                  </a:lnTo>
                  <a:lnTo>
                    <a:pt x="65604" y="18146"/>
                  </a:lnTo>
                  <a:lnTo>
                    <a:pt x="58468" y="18931"/>
                  </a:lnTo>
                  <a:lnTo>
                    <a:pt x="49060" y="10838"/>
                  </a:lnTo>
                  <a:lnTo>
                    <a:pt x="49638" y="10401"/>
                  </a:lnTo>
                  <a:lnTo>
                    <a:pt x="56791" y="9559"/>
                  </a:lnTo>
                  <a:lnTo>
                    <a:pt x="57145" y="0"/>
                  </a:lnTo>
                  <a:lnTo>
                    <a:pt x="74860" y="0"/>
                  </a:lnTo>
                  <a:lnTo>
                    <a:pt x="91306" y="25947"/>
                  </a:lnTo>
                  <a:lnTo>
                    <a:pt x="94726" y="54465"/>
                  </a:lnTo>
                  <a:lnTo>
                    <a:pt x="84979" y="78227"/>
                  </a:lnTo>
                  <a:lnTo>
                    <a:pt x="50452" y="120271"/>
                  </a:lnTo>
                  <a:lnTo>
                    <a:pt x="31643" y="134531"/>
                  </a:lnTo>
                  <a:lnTo>
                    <a:pt x="17721" y="140403"/>
                  </a:lnTo>
                  <a:lnTo>
                    <a:pt x="0" y="142875"/>
                  </a:lnTo>
                  <a:lnTo>
                    <a:pt x="952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620">
              <a:extLst>
                <a:ext uri="{FF2B5EF4-FFF2-40B4-BE49-F238E27FC236}">
                  <a16:creationId xmlns:a16="http://schemas.microsoft.com/office/drawing/2014/main" id="{EBBC9658-2876-0149-A0E8-7E622FE24FD0}"/>
                </a:ext>
              </a:extLst>
            </p:cNvPr>
            <p:cNvSpPr/>
            <p:nvPr>
              <p:custDataLst>
                <p:tags r:id="rId245"/>
              </p:custDataLst>
            </p:nvPr>
          </p:nvSpPr>
          <p:spPr>
            <a:xfrm>
              <a:off x="7019925" y="4755278"/>
              <a:ext cx="133351" cy="35798"/>
            </a:xfrm>
            <a:custGeom>
              <a:avLst/>
              <a:gdLst/>
              <a:ahLst/>
              <a:cxnLst/>
              <a:rect l="0" t="0" r="0" b="0"/>
              <a:pathLst>
                <a:path w="133351" h="35798">
                  <a:moveTo>
                    <a:pt x="0" y="35797"/>
                  </a:moveTo>
                  <a:lnTo>
                    <a:pt x="0" y="35797"/>
                  </a:lnTo>
                  <a:lnTo>
                    <a:pt x="41635" y="13407"/>
                  </a:lnTo>
                  <a:lnTo>
                    <a:pt x="86191" y="497"/>
                  </a:lnTo>
                  <a:lnTo>
                    <a:pt x="102865" y="0"/>
                  </a:lnTo>
                  <a:lnTo>
                    <a:pt x="133350" y="72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621">
              <a:extLst>
                <a:ext uri="{FF2B5EF4-FFF2-40B4-BE49-F238E27FC236}">
                  <a16:creationId xmlns:a16="http://schemas.microsoft.com/office/drawing/2014/main" id="{37E2E0EF-F971-C0D2-96E3-F964C6AE95EE}"/>
                </a:ext>
              </a:extLst>
            </p:cNvPr>
            <p:cNvSpPr/>
            <p:nvPr>
              <p:custDataLst>
                <p:tags r:id="rId246"/>
              </p:custDataLst>
            </p:nvPr>
          </p:nvSpPr>
          <p:spPr>
            <a:xfrm>
              <a:off x="6981825" y="4785587"/>
              <a:ext cx="90498" cy="142372"/>
            </a:xfrm>
            <a:custGeom>
              <a:avLst/>
              <a:gdLst/>
              <a:ahLst/>
              <a:cxnLst/>
              <a:rect l="0" t="0" r="0" b="0"/>
              <a:pathLst>
                <a:path w="90498" h="142372">
                  <a:moveTo>
                    <a:pt x="38100" y="5488"/>
                  </a:moveTo>
                  <a:lnTo>
                    <a:pt x="38100" y="5488"/>
                  </a:lnTo>
                  <a:lnTo>
                    <a:pt x="46300" y="5488"/>
                  </a:lnTo>
                  <a:lnTo>
                    <a:pt x="46742" y="4430"/>
                  </a:lnTo>
                  <a:lnTo>
                    <a:pt x="47364" y="0"/>
                  </a:lnTo>
                  <a:lnTo>
                    <a:pt x="47509" y="2344"/>
                  </a:lnTo>
                  <a:lnTo>
                    <a:pt x="46489" y="3392"/>
                  </a:lnTo>
                  <a:lnTo>
                    <a:pt x="39998" y="5925"/>
                  </a:lnTo>
                  <a:lnTo>
                    <a:pt x="25232" y="18664"/>
                  </a:lnTo>
                  <a:lnTo>
                    <a:pt x="15825" y="32910"/>
                  </a:lnTo>
                  <a:lnTo>
                    <a:pt x="11392" y="45481"/>
                  </a:lnTo>
                  <a:lnTo>
                    <a:pt x="10078" y="55908"/>
                  </a:lnTo>
                  <a:lnTo>
                    <a:pt x="10953" y="58151"/>
                  </a:lnTo>
                  <a:lnTo>
                    <a:pt x="12594" y="59647"/>
                  </a:lnTo>
                  <a:lnTo>
                    <a:pt x="36383" y="69915"/>
                  </a:lnTo>
                  <a:lnTo>
                    <a:pt x="73483" y="77088"/>
                  </a:lnTo>
                  <a:lnTo>
                    <a:pt x="77563" y="79680"/>
                  </a:lnTo>
                  <a:lnTo>
                    <a:pt x="89707" y="94542"/>
                  </a:lnTo>
                  <a:lnTo>
                    <a:pt x="90497" y="98724"/>
                  </a:lnTo>
                  <a:lnTo>
                    <a:pt x="88552" y="109015"/>
                  </a:lnTo>
                  <a:lnTo>
                    <a:pt x="81337" y="117822"/>
                  </a:lnTo>
                  <a:lnTo>
                    <a:pt x="72133" y="124206"/>
                  </a:lnTo>
                  <a:lnTo>
                    <a:pt x="31281" y="142371"/>
                  </a:lnTo>
                  <a:lnTo>
                    <a:pt x="0" y="1388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622">
              <a:extLst>
                <a:ext uri="{FF2B5EF4-FFF2-40B4-BE49-F238E27FC236}">
                  <a16:creationId xmlns:a16="http://schemas.microsoft.com/office/drawing/2014/main" id="{AF97996C-419F-B642-FF58-D1DD018C4CBA}"/>
                </a:ext>
              </a:extLst>
            </p:cNvPr>
            <p:cNvSpPr/>
            <p:nvPr>
              <p:custDataLst>
                <p:tags r:id="rId247"/>
              </p:custDataLst>
            </p:nvPr>
          </p:nvSpPr>
          <p:spPr>
            <a:xfrm>
              <a:off x="6877050" y="4781550"/>
              <a:ext cx="28183" cy="133351"/>
            </a:xfrm>
            <a:custGeom>
              <a:avLst/>
              <a:gdLst/>
              <a:ahLst/>
              <a:cxnLst/>
              <a:rect l="0" t="0" r="0" b="0"/>
              <a:pathLst>
                <a:path w="28183" h="133351">
                  <a:moveTo>
                    <a:pt x="19050" y="0"/>
                  </a:moveTo>
                  <a:lnTo>
                    <a:pt x="19050" y="0"/>
                  </a:lnTo>
                  <a:lnTo>
                    <a:pt x="27250" y="0"/>
                  </a:lnTo>
                  <a:lnTo>
                    <a:pt x="27692" y="1058"/>
                  </a:lnTo>
                  <a:lnTo>
                    <a:pt x="28182" y="5057"/>
                  </a:lnTo>
                  <a:lnTo>
                    <a:pt x="13363" y="49361"/>
                  </a:lnTo>
                  <a:lnTo>
                    <a:pt x="4974" y="90422"/>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623">
              <a:extLst>
                <a:ext uri="{FF2B5EF4-FFF2-40B4-BE49-F238E27FC236}">
                  <a16:creationId xmlns:a16="http://schemas.microsoft.com/office/drawing/2014/main" id="{5E1E8DE6-D363-CEA0-67B0-4E09A8E7A92C}"/>
                </a:ext>
              </a:extLst>
            </p:cNvPr>
            <p:cNvSpPr/>
            <p:nvPr>
              <p:custDataLst>
                <p:tags r:id="rId248"/>
              </p:custDataLst>
            </p:nvPr>
          </p:nvSpPr>
          <p:spPr>
            <a:xfrm>
              <a:off x="6762750" y="4900149"/>
              <a:ext cx="9526" cy="14752"/>
            </a:xfrm>
            <a:custGeom>
              <a:avLst/>
              <a:gdLst/>
              <a:ahLst/>
              <a:cxnLst/>
              <a:rect l="0" t="0" r="0" b="0"/>
              <a:pathLst>
                <a:path w="9526" h="14752">
                  <a:moveTo>
                    <a:pt x="0" y="14751"/>
                  </a:moveTo>
                  <a:lnTo>
                    <a:pt x="0" y="14751"/>
                  </a:lnTo>
                  <a:lnTo>
                    <a:pt x="0" y="9695"/>
                  </a:lnTo>
                  <a:lnTo>
                    <a:pt x="1058" y="8206"/>
                  </a:lnTo>
                  <a:lnTo>
                    <a:pt x="2822" y="7212"/>
                  </a:lnTo>
                  <a:lnTo>
                    <a:pt x="5056" y="6550"/>
                  </a:lnTo>
                  <a:lnTo>
                    <a:pt x="6545" y="5050"/>
                  </a:lnTo>
                  <a:lnTo>
                    <a:pt x="8642" y="0"/>
                  </a:lnTo>
                  <a:lnTo>
                    <a:pt x="8937" y="685"/>
                  </a:lnTo>
                  <a:lnTo>
                    <a:pt x="9525" y="52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624">
              <a:extLst>
                <a:ext uri="{FF2B5EF4-FFF2-40B4-BE49-F238E27FC236}">
                  <a16:creationId xmlns:a16="http://schemas.microsoft.com/office/drawing/2014/main" id="{6A91D64D-A5D2-AE01-0173-403E204963E9}"/>
                </a:ext>
              </a:extLst>
            </p:cNvPr>
            <p:cNvSpPr/>
            <p:nvPr>
              <p:custDataLst>
                <p:tags r:id="rId249"/>
              </p:custDataLst>
            </p:nvPr>
          </p:nvSpPr>
          <p:spPr>
            <a:xfrm>
              <a:off x="6686550" y="4772025"/>
              <a:ext cx="19051" cy="133351"/>
            </a:xfrm>
            <a:custGeom>
              <a:avLst/>
              <a:gdLst/>
              <a:ahLst/>
              <a:cxnLst/>
              <a:rect l="0" t="0" r="0" b="0"/>
              <a:pathLst>
                <a:path w="19051" h="133351">
                  <a:moveTo>
                    <a:pt x="19050" y="0"/>
                  </a:moveTo>
                  <a:lnTo>
                    <a:pt x="19050" y="0"/>
                  </a:lnTo>
                  <a:lnTo>
                    <a:pt x="19050" y="13257"/>
                  </a:lnTo>
                  <a:lnTo>
                    <a:pt x="7292" y="60242"/>
                  </a:lnTo>
                  <a:lnTo>
                    <a:pt x="640" y="101388"/>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625">
              <a:extLst>
                <a:ext uri="{FF2B5EF4-FFF2-40B4-BE49-F238E27FC236}">
                  <a16:creationId xmlns:a16="http://schemas.microsoft.com/office/drawing/2014/main" id="{65004AD2-A57B-2C8D-259E-FDA85CCB86AE}"/>
                </a:ext>
              </a:extLst>
            </p:cNvPr>
            <p:cNvSpPr/>
            <p:nvPr>
              <p:custDataLst>
                <p:tags r:id="rId250"/>
              </p:custDataLst>
            </p:nvPr>
          </p:nvSpPr>
          <p:spPr>
            <a:xfrm>
              <a:off x="6448480" y="4686310"/>
              <a:ext cx="152346" cy="314313"/>
            </a:xfrm>
            <a:custGeom>
              <a:avLst/>
              <a:gdLst/>
              <a:ahLst/>
              <a:cxnLst/>
              <a:rect l="0" t="0" r="0" b="0"/>
              <a:pathLst>
                <a:path w="152346" h="314313">
                  <a:moveTo>
                    <a:pt x="152345" y="9515"/>
                  </a:moveTo>
                  <a:lnTo>
                    <a:pt x="152345" y="9515"/>
                  </a:lnTo>
                  <a:lnTo>
                    <a:pt x="112248" y="9515"/>
                  </a:lnTo>
                  <a:lnTo>
                    <a:pt x="71414" y="9515"/>
                  </a:lnTo>
                  <a:lnTo>
                    <a:pt x="28585" y="0"/>
                  </a:lnTo>
                  <a:lnTo>
                    <a:pt x="28525" y="8192"/>
                  </a:lnTo>
                  <a:lnTo>
                    <a:pt x="35067" y="25520"/>
                  </a:lnTo>
                  <a:lnTo>
                    <a:pt x="42710" y="67519"/>
                  </a:lnTo>
                  <a:lnTo>
                    <a:pt x="45552" y="110422"/>
                  </a:lnTo>
                  <a:lnTo>
                    <a:pt x="39841" y="147118"/>
                  </a:lnTo>
                  <a:lnTo>
                    <a:pt x="33343" y="189449"/>
                  </a:lnTo>
                  <a:lnTo>
                    <a:pt x="27356" y="234930"/>
                  </a:lnTo>
                  <a:lnTo>
                    <a:pt x="7186" y="280263"/>
                  </a:lnTo>
                  <a:lnTo>
                    <a:pt x="581" y="302149"/>
                  </a:lnTo>
                  <a:lnTo>
                    <a:pt x="0" y="312760"/>
                  </a:lnTo>
                  <a:lnTo>
                    <a:pt x="1041" y="313278"/>
                  </a:lnTo>
                  <a:lnTo>
                    <a:pt x="48249" y="314288"/>
                  </a:lnTo>
                  <a:lnTo>
                    <a:pt x="92279" y="314312"/>
                  </a:lnTo>
                  <a:lnTo>
                    <a:pt x="133295" y="3047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4" name="SMARTInkShape-Group139">
            <a:extLst>
              <a:ext uri="{FF2B5EF4-FFF2-40B4-BE49-F238E27FC236}">
                <a16:creationId xmlns:a16="http://schemas.microsoft.com/office/drawing/2014/main" id="{1A1C01FD-52AB-25AA-25F6-33745F737723}"/>
              </a:ext>
            </a:extLst>
          </p:cNvPr>
          <p:cNvGrpSpPr/>
          <p:nvPr/>
        </p:nvGrpSpPr>
        <p:grpSpPr>
          <a:xfrm>
            <a:off x="6315075" y="4076700"/>
            <a:ext cx="2590801" cy="1828801"/>
            <a:chOff x="6315075" y="4076700"/>
            <a:chExt cx="2590801" cy="1828801"/>
          </a:xfrm>
        </p:grpSpPr>
        <p:sp>
          <p:nvSpPr>
            <p:cNvPr id="316" name="SMARTInkShape-626">
              <a:extLst>
                <a:ext uri="{FF2B5EF4-FFF2-40B4-BE49-F238E27FC236}">
                  <a16:creationId xmlns:a16="http://schemas.microsoft.com/office/drawing/2014/main" id="{FAED98C1-96C1-E59C-5D63-DE83E6E08AB4}"/>
                </a:ext>
              </a:extLst>
            </p:cNvPr>
            <p:cNvSpPr/>
            <p:nvPr>
              <p:custDataLst>
                <p:tags r:id="rId236"/>
              </p:custDataLst>
            </p:nvPr>
          </p:nvSpPr>
          <p:spPr>
            <a:xfrm>
              <a:off x="7224419" y="4381500"/>
              <a:ext cx="14582" cy="9526"/>
            </a:xfrm>
            <a:custGeom>
              <a:avLst/>
              <a:gdLst/>
              <a:ahLst/>
              <a:cxnLst/>
              <a:rect l="0" t="0" r="0" b="0"/>
              <a:pathLst>
                <a:path w="14582" h="9526">
                  <a:moveTo>
                    <a:pt x="5056" y="0"/>
                  </a:moveTo>
                  <a:lnTo>
                    <a:pt x="5056" y="0"/>
                  </a:lnTo>
                  <a:lnTo>
                    <a:pt x="0" y="0"/>
                  </a:lnTo>
                  <a:lnTo>
                    <a:pt x="626" y="1058"/>
                  </a:lnTo>
                  <a:lnTo>
                    <a:pt x="14581"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627">
              <a:extLst>
                <a:ext uri="{FF2B5EF4-FFF2-40B4-BE49-F238E27FC236}">
                  <a16:creationId xmlns:a16="http://schemas.microsoft.com/office/drawing/2014/main" id="{BC96B020-72DD-3802-48F4-0E3298080E68}"/>
                </a:ext>
              </a:extLst>
            </p:cNvPr>
            <p:cNvSpPr/>
            <p:nvPr>
              <p:custDataLst>
                <p:tags r:id="rId237"/>
              </p:custDataLst>
            </p:nvPr>
          </p:nvSpPr>
          <p:spPr>
            <a:xfrm>
              <a:off x="7210425" y="4267200"/>
              <a:ext cx="19051" cy="38101"/>
            </a:xfrm>
            <a:custGeom>
              <a:avLst/>
              <a:gdLst/>
              <a:ahLst/>
              <a:cxnLst/>
              <a:rect l="0" t="0" r="0" b="0"/>
              <a:pathLst>
                <a:path w="19051" h="38101">
                  <a:moveTo>
                    <a:pt x="0" y="38100"/>
                  </a:moveTo>
                  <a:lnTo>
                    <a:pt x="0" y="38100"/>
                  </a:lnTo>
                  <a:lnTo>
                    <a:pt x="10361" y="12661"/>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628">
              <a:extLst>
                <a:ext uri="{FF2B5EF4-FFF2-40B4-BE49-F238E27FC236}">
                  <a16:creationId xmlns:a16="http://schemas.microsoft.com/office/drawing/2014/main" id="{7748245A-A3AA-56A5-F315-195B417EFA1C}"/>
                </a:ext>
              </a:extLst>
            </p:cNvPr>
            <p:cNvSpPr/>
            <p:nvPr>
              <p:custDataLst>
                <p:tags r:id="rId238"/>
              </p:custDataLst>
            </p:nvPr>
          </p:nvSpPr>
          <p:spPr>
            <a:xfrm>
              <a:off x="6838950" y="4429242"/>
              <a:ext cx="180976" cy="9409"/>
            </a:xfrm>
            <a:custGeom>
              <a:avLst/>
              <a:gdLst/>
              <a:ahLst/>
              <a:cxnLst/>
              <a:rect l="0" t="0" r="0" b="0"/>
              <a:pathLst>
                <a:path w="180976" h="9409">
                  <a:moveTo>
                    <a:pt x="0" y="9408"/>
                  </a:moveTo>
                  <a:lnTo>
                    <a:pt x="0" y="9408"/>
                  </a:lnTo>
                  <a:lnTo>
                    <a:pt x="10113" y="4351"/>
                  </a:lnTo>
                  <a:lnTo>
                    <a:pt x="48957" y="472"/>
                  </a:lnTo>
                  <a:lnTo>
                    <a:pt x="91045" y="0"/>
                  </a:lnTo>
                  <a:lnTo>
                    <a:pt x="180975" y="94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629">
              <a:extLst>
                <a:ext uri="{FF2B5EF4-FFF2-40B4-BE49-F238E27FC236}">
                  <a16:creationId xmlns:a16="http://schemas.microsoft.com/office/drawing/2014/main" id="{34C9CDC7-03A7-F1FE-8B6B-FCC1D52AC598}"/>
                </a:ext>
              </a:extLst>
            </p:cNvPr>
            <p:cNvSpPr/>
            <p:nvPr>
              <p:custDataLst>
                <p:tags r:id="rId239"/>
              </p:custDataLst>
            </p:nvPr>
          </p:nvSpPr>
          <p:spPr>
            <a:xfrm>
              <a:off x="6916033" y="4268917"/>
              <a:ext cx="8643" cy="122109"/>
            </a:xfrm>
            <a:custGeom>
              <a:avLst/>
              <a:gdLst/>
              <a:ahLst/>
              <a:cxnLst/>
              <a:rect l="0" t="0" r="0" b="0"/>
              <a:pathLst>
                <a:path w="8643" h="122109">
                  <a:moveTo>
                    <a:pt x="8642" y="17333"/>
                  </a:moveTo>
                  <a:lnTo>
                    <a:pt x="8642" y="17333"/>
                  </a:lnTo>
                  <a:lnTo>
                    <a:pt x="8642" y="0"/>
                  </a:lnTo>
                  <a:lnTo>
                    <a:pt x="3586" y="8904"/>
                  </a:lnTo>
                  <a:lnTo>
                    <a:pt x="0" y="30877"/>
                  </a:lnTo>
                  <a:lnTo>
                    <a:pt x="253" y="75812"/>
                  </a:lnTo>
                  <a:lnTo>
                    <a:pt x="8642" y="1221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630">
              <a:extLst>
                <a:ext uri="{FF2B5EF4-FFF2-40B4-BE49-F238E27FC236}">
                  <a16:creationId xmlns:a16="http://schemas.microsoft.com/office/drawing/2014/main" id="{C7F3BD4A-419A-548C-C4FD-B09663A7488B}"/>
                </a:ext>
              </a:extLst>
            </p:cNvPr>
            <p:cNvSpPr/>
            <p:nvPr>
              <p:custDataLst>
                <p:tags r:id="rId240"/>
              </p:custDataLst>
            </p:nvPr>
          </p:nvSpPr>
          <p:spPr>
            <a:xfrm>
              <a:off x="6800850" y="4260650"/>
              <a:ext cx="190501" cy="44651"/>
            </a:xfrm>
            <a:custGeom>
              <a:avLst/>
              <a:gdLst/>
              <a:ahLst/>
              <a:cxnLst/>
              <a:rect l="0" t="0" r="0" b="0"/>
              <a:pathLst>
                <a:path w="190501" h="44651">
                  <a:moveTo>
                    <a:pt x="0" y="44650"/>
                  </a:moveTo>
                  <a:lnTo>
                    <a:pt x="0" y="44650"/>
                  </a:lnTo>
                  <a:lnTo>
                    <a:pt x="23370" y="26336"/>
                  </a:lnTo>
                  <a:lnTo>
                    <a:pt x="70066" y="7065"/>
                  </a:lnTo>
                  <a:lnTo>
                    <a:pt x="105780" y="0"/>
                  </a:lnTo>
                  <a:lnTo>
                    <a:pt x="140350" y="729"/>
                  </a:lnTo>
                  <a:lnTo>
                    <a:pt x="190500" y="6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631">
              <a:extLst>
                <a:ext uri="{FF2B5EF4-FFF2-40B4-BE49-F238E27FC236}">
                  <a16:creationId xmlns:a16="http://schemas.microsoft.com/office/drawing/2014/main" id="{1CAD8FDC-7E83-DFDA-0162-1F993FAA0A10}"/>
                </a:ext>
              </a:extLst>
            </p:cNvPr>
            <p:cNvSpPr/>
            <p:nvPr>
              <p:custDataLst>
                <p:tags r:id="rId241"/>
              </p:custDataLst>
            </p:nvPr>
          </p:nvSpPr>
          <p:spPr>
            <a:xfrm>
              <a:off x="6593820" y="4268524"/>
              <a:ext cx="168931" cy="141552"/>
            </a:xfrm>
            <a:custGeom>
              <a:avLst/>
              <a:gdLst/>
              <a:ahLst/>
              <a:cxnLst/>
              <a:rect l="0" t="0" r="0" b="0"/>
              <a:pathLst>
                <a:path w="168931" h="141552">
                  <a:moveTo>
                    <a:pt x="149880" y="8201"/>
                  </a:moveTo>
                  <a:lnTo>
                    <a:pt x="149880" y="8201"/>
                  </a:lnTo>
                  <a:lnTo>
                    <a:pt x="155367" y="8201"/>
                  </a:lnTo>
                  <a:lnTo>
                    <a:pt x="153025" y="8201"/>
                  </a:lnTo>
                  <a:lnTo>
                    <a:pt x="151977" y="7143"/>
                  </a:lnTo>
                  <a:lnTo>
                    <a:pt x="150811" y="3144"/>
                  </a:lnTo>
                  <a:lnTo>
                    <a:pt x="149443" y="1655"/>
                  </a:lnTo>
                  <a:lnTo>
                    <a:pt x="145100" y="0"/>
                  </a:lnTo>
                  <a:lnTo>
                    <a:pt x="100998" y="12050"/>
                  </a:lnTo>
                  <a:lnTo>
                    <a:pt x="58419" y="32872"/>
                  </a:lnTo>
                  <a:lnTo>
                    <a:pt x="15025" y="70744"/>
                  </a:lnTo>
                  <a:lnTo>
                    <a:pt x="5984" y="82212"/>
                  </a:lnTo>
                  <a:lnTo>
                    <a:pt x="1260" y="94364"/>
                  </a:lnTo>
                  <a:lnTo>
                    <a:pt x="0" y="100568"/>
                  </a:lnTo>
                  <a:lnTo>
                    <a:pt x="1422" y="113106"/>
                  </a:lnTo>
                  <a:lnTo>
                    <a:pt x="3284" y="119412"/>
                  </a:lnTo>
                  <a:lnTo>
                    <a:pt x="7699" y="124676"/>
                  </a:lnTo>
                  <a:lnTo>
                    <a:pt x="21072" y="133345"/>
                  </a:lnTo>
                  <a:lnTo>
                    <a:pt x="46451" y="139120"/>
                  </a:lnTo>
                  <a:lnTo>
                    <a:pt x="84529" y="141070"/>
                  </a:lnTo>
                  <a:lnTo>
                    <a:pt x="126074" y="141456"/>
                  </a:lnTo>
                  <a:lnTo>
                    <a:pt x="168930" y="141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632">
              <a:extLst>
                <a:ext uri="{FF2B5EF4-FFF2-40B4-BE49-F238E27FC236}">
                  <a16:creationId xmlns:a16="http://schemas.microsoft.com/office/drawing/2014/main" id="{EA84F141-B2B8-6A70-DBDE-3E61BC6079D9}"/>
                </a:ext>
              </a:extLst>
            </p:cNvPr>
            <p:cNvSpPr/>
            <p:nvPr>
              <p:custDataLst>
                <p:tags r:id="rId242"/>
              </p:custDataLst>
            </p:nvPr>
          </p:nvSpPr>
          <p:spPr>
            <a:xfrm>
              <a:off x="6315075" y="4076700"/>
              <a:ext cx="2590801" cy="25158"/>
            </a:xfrm>
            <a:custGeom>
              <a:avLst/>
              <a:gdLst/>
              <a:ahLst/>
              <a:cxnLst/>
              <a:rect l="0" t="0" r="0" b="0"/>
              <a:pathLst>
                <a:path w="2590801" h="25158">
                  <a:moveTo>
                    <a:pt x="0" y="9525"/>
                  </a:moveTo>
                  <a:lnTo>
                    <a:pt x="0" y="9525"/>
                  </a:lnTo>
                  <a:lnTo>
                    <a:pt x="46969" y="9525"/>
                  </a:lnTo>
                  <a:lnTo>
                    <a:pt x="86119" y="4468"/>
                  </a:lnTo>
                  <a:lnTo>
                    <a:pt x="126176" y="1324"/>
                  </a:lnTo>
                  <a:lnTo>
                    <a:pt x="157678" y="589"/>
                  </a:lnTo>
                  <a:lnTo>
                    <a:pt x="190729" y="262"/>
                  </a:lnTo>
                  <a:lnTo>
                    <a:pt x="235253" y="78"/>
                  </a:lnTo>
                  <a:lnTo>
                    <a:pt x="269657" y="34"/>
                  </a:lnTo>
                  <a:lnTo>
                    <a:pt x="314613" y="10"/>
                  </a:lnTo>
                  <a:lnTo>
                    <a:pt x="354744" y="3"/>
                  </a:lnTo>
                  <a:lnTo>
                    <a:pt x="393447" y="0"/>
                  </a:lnTo>
                  <a:lnTo>
                    <a:pt x="431725" y="0"/>
                  </a:lnTo>
                  <a:lnTo>
                    <a:pt x="469878" y="0"/>
                  </a:lnTo>
                  <a:lnTo>
                    <a:pt x="507993" y="0"/>
                  </a:lnTo>
                  <a:lnTo>
                    <a:pt x="551155" y="0"/>
                  </a:lnTo>
                  <a:lnTo>
                    <a:pt x="597457" y="0"/>
                  </a:lnTo>
                  <a:lnTo>
                    <a:pt x="639633" y="0"/>
                  </a:lnTo>
                  <a:lnTo>
                    <a:pt x="683998" y="0"/>
                  </a:lnTo>
                  <a:lnTo>
                    <a:pt x="730657" y="0"/>
                  </a:lnTo>
                  <a:lnTo>
                    <a:pt x="777995" y="0"/>
                  </a:lnTo>
                  <a:lnTo>
                    <a:pt x="825536" y="0"/>
                  </a:lnTo>
                  <a:lnTo>
                    <a:pt x="868080" y="0"/>
                  </a:lnTo>
                  <a:lnTo>
                    <a:pt x="912552" y="5057"/>
                  </a:lnTo>
                  <a:lnTo>
                    <a:pt x="959243" y="8201"/>
                  </a:lnTo>
                  <a:lnTo>
                    <a:pt x="1006591" y="9132"/>
                  </a:lnTo>
                  <a:lnTo>
                    <a:pt x="1054135" y="9408"/>
                  </a:lnTo>
                  <a:lnTo>
                    <a:pt x="1101735" y="9491"/>
                  </a:lnTo>
                  <a:lnTo>
                    <a:pt x="1144297" y="9515"/>
                  </a:lnTo>
                  <a:lnTo>
                    <a:pt x="1188775" y="9522"/>
                  </a:lnTo>
                  <a:lnTo>
                    <a:pt x="1235468" y="9525"/>
                  </a:lnTo>
                  <a:lnTo>
                    <a:pt x="1282816" y="9525"/>
                  </a:lnTo>
                  <a:lnTo>
                    <a:pt x="1330360" y="9525"/>
                  </a:lnTo>
                  <a:lnTo>
                    <a:pt x="1377960" y="9525"/>
                  </a:lnTo>
                  <a:lnTo>
                    <a:pt x="1425579" y="9525"/>
                  </a:lnTo>
                  <a:lnTo>
                    <a:pt x="1473201" y="9525"/>
                  </a:lnTo>
                  <a:lnTo>
                    <a:pt x="1520825" y="9525"/>
                  </a:lnTo>
                  <a:lnTo>
                    <a:pt x="1555397" y="12347"/>
                  </a:lnTo>
                  <a:lnTo>
                    <a:pt x="1590871" y="15013"/>
                  </a:lnTo>
                  <a:lnTo>
                    <a:pt x="1624277" y="12669"/>
                  </a:lnTo>
                  <a:lnTo>
                    <a:pt x="1656762" y="10923"/>
                  </a:lnTo>
                  <a:lnTo>
                    <a:pt x="1688840" y="11204"/>
                  </a:lnTo>
                  <a:lnTo>
                    <a:pt x="1720735" y="14857"/>
                  </a:lnTo>
                  <a:lnTo>
                    <a:pt x="1752548" y="14364"/>
                  </a:lnTo>
                  <a:lnTo>
                    <a:pt x="1784328" y="11676"/>
                  </a:lnTo>
                  <a:lnTo>
                    <a:pt x="1816090" y="10481"/>
                  </a:lnTo>
                  <a:lnTo>
                    <a:pt x="1847845" y="9950"/>
                  </a:lnTo>
                  <a:lnTo>
                    <a:pt x="1879598" y="9714"/>
                  </a:lnTo>
                  <a:lnTo>
                    <a:pt x="1911349" y="9609"/>
                  </a:lnTo>
                  <a:lnTo>
                    <a:pt x="1945923" y="9563"/>
                  </a:lnTo>
                  <a:lnTo>
                    <a:pt x="1981396" y="9542"/>
                  </a:lnTo>
                  <a:lnTo>
                    <a:pt x="2014802" y="9532"/>
                  </a:lnTo>
                  <a:lnTo>
                    <a:pt x="2047287" y="12351"/>
                  </a:lnTo>
                  <a:lnTo>
                    <a:pt x="2079364" y="16073"/>
                  </a:lnTo>
                  <a:lnTo>
                    <a:pt x="2126114" y="18168"/>
                  </a:lnTo>
                  <a:lnTo>
                    <a:pt x="2168306" y="18789"/>
                  </a:lnTo>
                  <a:lnTo>
                    <a:pt x="2212793" y="20031"/>
                  </a:lnTo>
                  <a:lnTo>
                    <a:pt x="2254314" y="24515"/>
                  </a:lnTo>
                  <a:lnTo>
                    <a:pt x="2298600" y="22198"/>
                  </a:lnTo>
                  <a:lnTo>
                    <a:pt x="2339005" y="25157"/>
                  </a:lnTo>
                  <a:lnTo>
                    <a:pt x="2380962" y="22388"/>
                  </a:lnTo>
                  <a:lnTo>
                    <a:pt x="2418517" y="25120"/>
                  </a:lnTo>
                  <a:lnTo>
                    <a:pt x="2466140" y="22495"/>
                  </a:lnTo>
                  <a:lnTo>
                    <a:pt x="2509183" y="19731"/>
                  </a:lnTo>
                  <a:lnTo>
                    <a:pt x="2552505" y="19252"/>
                  </a:lnTo>
                  <a:lnTo>
                    <a:pt x="259080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633">
              <a:extLst>
                <a:ext uri="{FF2B5EF4-FFF2-40B4-BE49-F238E27FC236}">
                  <a16:creationId xmlns:a16="http://schemas.microsoft.com/office/drawing/2014/main" id="{2FECD4F8-D50A-31E7-43E3-CEEA39E7416C}"/>
                </a:ext>
              </a:extLst>
            </p:cNvPr>
            <p:cNvSpPr/>
            <p:nvPr>
              <p:custDataLst>
                <p:tags r:id="rId243"/>
              </p:custDataLst>
            </p:nvPr>
          </p:nvSpPr>
          <p:spPr>
            <a:xfrm>
              <a:off x="6353581" y="4076700"/>
              <a:ext cx="64819" cy="1828801"/>
            </a:xfrm>
            <a:custGeom>
              <a:avLst/>
              <a:gdLst/>
              <a:ahLst/>
              <a:cxnLst/>
              <a:rect l="0" t="0" r="0" b="0"/>
              <a:pathLst>
                <a:path w="64819" h="1828801">
                  <a:moveTo>
                    <a:pt x="28169" y="0"/>
                  </a:moveTo>
                  <a:lnTo>
                    <a:pt x="28169" y="0"/>
                  </a:lnTo>
                  <a:lnTo>
                    <a:pt x="28169" y="44781"/>
                  </a:lnTo>
                  <a:lnTo>
                    <a:pt x="20565" y="86183"/>
                  </a:lnTo>
                  <a:lnTo>
                    <a:pt x="12981" y="127959"/>
                  </a:lnTo>
                  <a:lnTo>
                    <a:pt x="10264" y="167618"/>
                  </a:lnTo>
                  <a:lnTo>
                    <a:pt x="10516" y="207239"/>
                  </a:lnTo>
                  <a:lnTo>
                    <a:pt x="15765" y="252021"/>
                  </a:lnTo>
                  <a:lnTo>
                    <a:pt x="17793" y="296688"/>
                  </a:lnTo>
                  <a:lnTo>
                    <a:pt x="18391" y="334147"/>
                  </a:lnTo>
                  <a:lnTo>
                    <a:pt x="18532" y="366526"/>
                  </a:lnTo>
                  <a:lnTo>
                    <a:pt x="18594" y="402084"/>
                  </a:lnTo>
                  <a:lnTo>
                    <a:pt x="18622" y="436937"/>
                  </a:lnTo>
                  <a:lnTo>
                    <a:pt x="18638" y="482476"/>
                  </a:lnTo>
                  <a:lnTo>
                    <a:pt x="18641" y="517117"/>
                  </a:lnTo>
                  <a:lnTo>
                    <a:pt x="18643" y="553680"/>
                  </a:lnTo>
                  <a:lnTo>
                    <a:pt x="19702" y="588980"/>
                  </a:lnTo>
                  <a:lnTo>
                    <a:pt x="25189" y="631596"/>
                  </a:lnTo>
                  <a:lnTo>
                    <a:pt x="27286" y="667976"/>
                  </a:lnTo>
                  <a:lnTo>
                    <a:pt x="27907" y="714385"/>
                  </a:lnTo>
                  <a:lnTo>
                    <a:pt x="28091" y="750714"/>
                  </a:lnTo>
                  <a:lnTo>
                    <a:pt x="28152" y="794735"/>
                  </a:lnTo>
                  <a:lnTo>
                    <a:pt x="28166" y="834553"/>
                  </a:lnTo>
                  <a:lnTo>
                    <a:pt x="28169" y="878755"/>
                  </a:lnTo>
                  <a:lnTo>
                    <a:pt x="28169" y="924300"/>
                  </a:lnTo>
                  <a:lnTo>
                    <a:pt x="28169" y="962489"/>
                  </a:lnTo>
                  <a:lnTo>
                    <a:pt x="28169" y="995040"/>
                  </a:lnTo>
                  <a:lnTo>
                    <a:pt x="28169" y="1027852"/>
                  </a:lnTo>
                  <a:lnTo>
                    <a:pt x="30991" y="1070429"/>
                  </a:lnTo>
                  <a:lnTo>
                    <a:pt x="36370" y="1113261"/>
                  </a:lnTo>
                  <a:lnTo>
                    <a:pt x="37301" y="1157825"/>
                  </a:lnTo>
                  <a:lnTo>
                    <a:pt x="44163" y="1203587"/>
                  </a:lnTo>
                  <a:lnTo>
                    <a:pt x="45861" y="1234486"/>
                  </a:lnTo>
                  <a:lnTo>
                    <a:pt x="49437" y="1269385"/>
                  </a:lnTo>
                  <a:lnTo>
                    <a:pt x="53497" y="1306063"/>
                  </a:lnTo>
                  <a:lnTo>
                    <a:pt x="55301" y="1343532"/>
                  </a:lnTo>
                  <a:lnTo>
                    <a:pt x="61373" y="1380100"/>
                  </a:lnTo>
                  <a:lnTo>
                    <a:pt x="64818" y="1419509"/>
                  </a:lnTo>
                  <a:lnTo>
                    <a:pt x="60783" y="1464700"/>
                  </a:lnTo>
                  <a:lnTo>
                    <a:pt x="50996" y="1511111"/>
                  </a:lnTo>
                  <a:lnTo>
                    <a:pt x="42660" y="1553595"/>
                  </a:lnTo>
                  <a:lnTo>
                    <a:pt x="27986" y="1597512"/>
                  </a:lnTo>
                  <a:lnTo>
                    <a:pt x="13328" y="1638142"/>
                  </a:lnTo>
                  <a:lnTo>
                    <a:pt x="8430" y="1680340"/>
                  </a:lnTo>
                  <a:lnTo>
                    <a:pt x="0" y="1726239"/>
                  </a:lnTo>
                  <a:lnTo>
                    <a:pt x="924" y="1728676"/>
                  </a:lnTo>
                  <a:lnTo>
                    <a:pt x="2597" y="1730299"/>
                  </a:lnTo>
                  <a:lnTo>
                    <a:pt x="4771" y="1731384"/>
                  </a:lnTo>
                  <a:lnTo>
                    <a:pt x="6220" y="1733164"/>
                  </a:lnTo>
                  <a:lnTo>
                    <a:pt x="7831" y="1737964"/>
                  </a:lnTo>
                  <a:lnTo>
                    <a:pt x="9119" y="1784752"/>
                  </a:lnTo>
                  <a:lnTo>
                    <a:pt x="18644" y="18288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4" name="SMARTInkShape-Group140">
            <a:extLst>
              <a:ext uri="{FF2B5EF4-FFF2-40B4-BE49-F238E27FC236}">
                <a16:creationId xmlns:a16="http://schemas.microsoft.com/office/drawing/2014/main" id="{7D8F0752-E240-2EA8-C2F9-241764B8FA6B}"/>
              </a:ext>
            </a:extLst>
          </p:cNvPr>
          <p:cNvGrpSpPr/>
          <p:nvPr/>
        </p:nvGrpSpPr>
        <p:grpSpPr>
          <a:xfrm>
            <a:off x="5063394" y="5562600"/>
            <a:ext cx="1079761" cy="361951"/>
            <a:chOff x="5063394" y="5562600"/>
            <a:chExt cx="1079761" cy="361951"/>
          </a:xfrm>
        </p:grpSpPr>
        <p:sp>
          <p:nvSpPr>
            <p:cNvPr id="325" name="SMARTInkShape-634">
              <a:extLst>
                <a:ext uri="{FF2B5EF4-FFF2-40B4-BE49-F238E27FC236}">
                  <a16:creationId xmlns:a16="http://schemas.microsoft.com/office/drawing/2014/main" id="{40809378-2974-2F60-2951-CEB0BCF91A2C}"/>
                </a:ext>
              </a:extLst>
            </p:cNvPr>
            <p:cNvSpPr/>
            <p:nvPr>
              <p:custDataLst>
                <p:tags r:id="rId227"/>
              </p:custDataLst>
            </p:nvPr>
          </p:nvSpPr>
          <p:spPr>
            <a:xfrm>
              <a:off x="6000750" y="5562600"/>
              <a:ext cx="142405" cy="361951"/>
            </a:xfrm>
            <a:custGeom>
              <a:avLst/>
              <a:gdLst/>
              <a:ahLst/>
              <a:cxnLst/>
              <a:rect l="0" t="0" r="0" b="0"/>
              <a:pathLst>
                <a:path w="142405" h="361951">
                  <a:moveTo>
                    <a:pt x="76200" y="0"/>
                  </a:moveTo>
                  <a:lnTo>
                    <a:pt x="76200" y="0"/>
                  </a:lnTo>
                  <a:lnTo>
                    <a:pt x="89457" y="0"/>
                  </a:lnTo>
                  <a:lnTo>
                    <a:pt x="98320" y="8467"/>
                  </a:lnTo>
                  <a:lnTo>
                    <a:pt x="121257" y="39773"/>
                  </a:lnTo>
                  <a:lnTo>
                    <a:pt x="134823" y="77284"/>
                  </a:lnTo>
                  <a:lnTo>
                    <a:pt x="140489" y="121912"/>
                  </a:lnTo>
                  <a:lnTo>
                    <a:pt x="142404" y="164762"/>
                  </a:lnTo>
                  <a:lnTo>
                    <a:pt x="141677" y="204863"/>
                  </a:lnTo>
                  <a:lnTo>
                    <a:pt x="134172" y="242969"/>
                  </a:lnTo>
                  <a:lnTo>
                    <a:pt x="113207" y="284825"/>
                  </a:lnTo>
                  <a:lnTo>
                    <a:pt x="101115" y="302272"/>
                  </a:lnTo>
                  <a:lnTo>
                    <a:pt x="88684" y="313554"/>
                  </a:lnTo>
                  <a:lnTo>
                    <a:pt x="42580" y="341261"/>
                  </a:lnTo>
                  <a:lnTo>
                    <a:pt x="17191" y="356766"/>
                  </a:lnTo>
                  <a:lnTo>
                    <a:pt x="0" y="3619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635">
              <a:extLst>
                <a:ext uri="{FF2B5EF4-FFF2-40B4-BE49-F238E27FC236}">
                  <a16:creationId xmlns:a16="http://schemas.microsoft.com/office/drawing/2014/main" id="{CA62D351-883E-46FB-116E-E795AA934BB9}"/>
                </a:ext>
              </a:extLst>
            </p:cNvPr>
            <p:cNvSpPr/>
            <p:nvPr>
              <p:custDataLst>
                <p:tags r:id="rId228"/>
              </p:custDataLst>
            </p:nvPr>
          </p:nvSpPr>
          <p:spPr>
            <a:xfrm>
              <a:off x="5934075" y="5657850"/>
              <a:ext cx="131466" cy="133351"/>
            </a:xfrm>
            <a:custGeom>
              <a:avLst/>
              <a:gdLst/>
              <a:ahLst/>
              <a:cxnLst/>
              <a:rect l="0" t="0" r="0" b="0"/>
              <a:pathLst>
                <a:path w="131466" h="133351">
                  <a:moveTo>
                    <a:pt x="0" y="0"/>
                  </a:moveTo>
                  <a:lnTo>
                    <a:pt x="0" y="0"/>
                  </a:lnTo>
                  <a:lnTo>
                    <a:pt x="30592" y="0"/>
                  </a:lnTo>
                  <a:lnTo>
                    <a:pt x="50767" y="5488"/>
                  </a:lnTo>
                  <a:lnTo>
                    <a:pt x="97995" y="82"/>
                  </a:lnTo>
                  <a:lnTo>
                    <a:pt x="126989" y="2"/>
                  </a:lnTo>
                  <a:lnTo>
                    <a:pt x="129110" y="1060"/>
                  </a:lnTo>
                  <a:lnTo>
                    <a:pt x="130523" y="2823"/>
                  </a:lnTo>
                  <a:lnTo>
                    <a:pt x="131465" y="5057"/>
                  </a:lnTo>
                  <a:lnTo>
                    <a:pt x="129690" y="13184"/>
                  </a:lnTo>
                  <a:lnTo>
                    <a:pt x="110911" y="59245"/>
                  </a:lnTo>
                  <a:lnTo>
                    <a:pt x="83855" y="104371"/>
                  </a:lnTo>
                  <a:lnTo>
                    <a:pt x="79603" y="112709"/>
                  </a:lnTo>
                  <a:lnTo>
                    <a:pt x="76654" y="119943"/>
                  </a:lnTo>
                  <a:lnTo>
                    <a:pt x="71815" y="126686"/>
                  </a:lnTo>
                  <a:lnTo>
                    <a:pt x="71160" y="128907"/>
                  </a:lnTo>
                  <a:lnTo>
                    <a:pt x="7620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636">
              <a:extLst>
                <a:ext uri="{FF2B5EF4-FFF2-40B4-BE49-F238E27FC236}">
                  <a16:creationId xmlns:a16="http://schemas.microsoft.com/office/drawing/2014/main" id="{69AB8D43-329B-28C6-7BFB-D5B63E74F874}"/>
                </a:ext>
              </a:extLst>
            </p:cNvPr>
            <p:cNvSpPr/>
            <p:nvPr>
              <p:custDataLst>
                <p:tags r:id="rId229"/>
              </p:custDataLst>
            </p:nvPr>
          </p:nvSpPr>
          <p:spPr>
            <a:xfrm>
              <a:off x="5824550" y="5638926"/>
              <a:ext cx="80946" cy="161800"/>
            </a:xfrm>
            <a:custGeom>
              <a:avLst/>
              <a:gdLst/>
              <a:ahLst/>
              <a:cxnLst/>
              <a:rect l="0" t="0" r="0" b="0"/>
              <a:pathLst>
                <a:path w="80946" h="161800">
                  <a:moveTo>
                    <a:pt x="14275" y="18924"/>
                  </a:moveTo>
                  <a:lnTo>
                    <a:pt x="14275" y="18924"/>
                  </a:lnTo>
                  <a:lnTo>
                    <a:pt x="14275" y="13868"/>
                  </a:lnTo>
                  <a:lnTo>
                    <a:pt x="15333" y="12379"/>
                  </a:lnTo>
                  <a:lnTo>
                    <a:pt x="17097" y="11385"/>
                  </a:lnTo>
                  <a:lnTo>
                    <a:pt x="49486" y="834"/>
                  </a:lnTo>
                  <a:lnTo>
                    <a:pt x="73174" y="0"/>
                  </a:lnTo>
                  <a:lnTo>
                    <a:pt x="75766" y="1017"/>
                  </a:lnTo>
                  <a:lnTo>
                    <a:pt x="77494" y="2753"/>
                  </a:lnTo>
                  <a:lnTo>
                    <a:pt x="79414" y="7503"/>
                  </a:lnTo>
                  <a:lnTo>
                    <a:pt x="80267" y="13143"/>
                  </a:lnTo>
                  <a:lnTo>
                    <a:pt x="75002" y="21999"/>
                  </a:lnTo>
                  <a:lnTo>
                    <a:pt x="48417" y="50021"/>
                  </a:lnTo>
                  <a:lnTo>
                    <a:pt x="799" y="89662"/>
                  </a:lnTo>
                  <a:lnTo>
                    <a:pt x="0" y="90425"/>
                  </a:lnTo>
                  <a:lnTo>
                    <a:pt x="1933" y="88450"/>
                  </a:lnTo>
                  <a:lnTo>
                    <a:pt x="14029" y="86444"/>
                  </a:lnTo>
                  <a:lnTo>
                    <a:pt x="44400" y="85673"/>
                  </a:lnTo>
                  <a:lnTo>
                    <a:pt x="78634" y="94734"/>
                  </a:lnTo>
                  <a:lnTo>
                    <a:pt x="79406" y="95922"/>
                  </a:lnTo>
                  <a:lnTo>
                    <a:pt x="80645" y="105434"/>
                  </a:lnTo>
                  <a:lnTo>
                    <a:pt x="80945" y="127280"/>
                  </a:lnTo>
                  <a:lnTo>
                    <a:pt x="78830" y="130320"/>
                  </a:lnTo>
                  <a:lnTo>
                    <a:pt x="44371" y="155460"/>
                  </a:lnTo>
                  <a:lnTo>
                    <a:pt x="26485" y="159920"/>
                  </a:lnTo>
                  <a:lnTo>
                    <a:pt x="4750" y="1617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637">
              <a:extLst>
                <a:ext uri="{FF2B5EF4-FFF2-40B4-BE49-F238E27FC236}">
                  <a16:creationId xmlns:a16="http://schemas.microsoft.com/office/drawing/2014/main" id="{B0611AAA-686C-AA64-51CC-547CE542D7F1}"/>
                </a:ext>
              </a:extLst>
            </p:cNvPr>
            <p:cNvSpPr/>
            <p:nvPr>
              <p:custDataLst>
                <p:tags r:id="rId230"/>
              </p:custDataLst>
            </p:nvPr>
          </p:nvSpPr>
          <p:spPr>
            <a:xfrm>
              <a:off x="5640841" y="5619750"/>
              <a:ext cx="120295" cy="200026"/>
            </a:xfrm>
            <a:custGeom>
              <a:avLst/>
              <a:gdLst/>
              <a:ahLst/>
              <a:cxnLst/>
              <a:rect l="0" t="0" r="0" b="0"/>
              <a:pathLst>
                <a:path w="120295" h="200026">
                  <a:moveTo>
                    <a:pt x="74159" y="9525"/>
                  </a:moveTo>
                  <a:lnTo>
                    <a:pt x="74159" y="9525"/>
                  </a:lnTo>
                  <a:lnTo>
                    <a:pt x="83291" y="9525"/>
                  </a:lnTo>
                  <a:lnTo>
                    <a:pt x="83684" y="0"/>
                  </a:lnTo>
                  <a:lnTo>
                    <a:pt x="83684" y="5056"/>
                  </a:lnTo>
                  <a:lnTo>
                    <a:pt x="80862" y="10361"/>
                  </a:lnTo>
                  <a:lnTo>
                    <a:pt x="41927" y="52262"/>
                  </a:lnTo>
                  <a:lnTo>
                    <a:pt x="8292" y="96671"/>
                  </a:lnTo>
                  <a:lnTo>
                    <a:pt x="0" y="110818"/>
                  </a:lnTo>
                  <a:lnTo>
                    <a:pt x="378" y="111979"/>
                  </a:lnTo>
                  <a:lnTo>
                    <a:pt x="1689" y="112752"/>
                  </a:lnTo>
                  <a:lnTo>
                    <a:pt x="3620" y="113268"/>
                  </a:lnTo>
                  <a:lnTo>
                    <a:pt x="11395" y="119051"/>
                  </a:lnTo>
                  <a:lnTo>
                    <a:pt x="15383" y="119585"/>
                  </a:lnTo>
                  <a:lnTo>
                    <a:pt x="61643" y="114568"/>
                  </a:lnTo>
                  <a:lnTo>
                    <a:pt x="75507" y="114379"/>
                  </a:lnTo>
                  <a:lnTo>
                    <a:pt x="82873" y="111513"/>
                  </a:lnTo>
                  <a:lnTo>
                    <a:pt x="89673" y="107770"/>
                  </a:lnTo>
                  <a:lnTo>
                    <a:pt x="102663" y="105367"/>
                  </a:lnTo>
                  <a:lnTo>
                    <a:pt x="105861" y="105170"/>
                  </a:lnTo>
                  <a:lnTo>
                    <a:pt x="107994" y="103980"/>
                  </a:lnTo>
                  <a:lnTo>
                    <a:pt x="109416" y="102128"/>
                  </a:lnTo>
                  <a:lnTo>
                    <a:pt x="110363" y="99835"/>
                  </a:lnTo>
                  <a:lnTo>
                    <a:pt x="112054" y="99366"/>
                  </a:lnTo>
                  <a:lnTo>
                    <a:pt x="114239" y="100111"/>
                  </a:lnTo>
                  <a:lnTo>
                    <a:pt x="120294" y="103854"/>
                  </a:lnTo>
                  <a:lnTo>
                    <a:pt x="119733" y="105220"/>
                  </a:lnTo>
                  <a:lnTo>
                    <a:pt x="114943" y="112198"/>
                  </a:lnTo>
                  <a:lnTo>
                    <a:pt x="99106" y="158026"/>
                  </a:lnTo>
                  <a:lnTo>
                    <a:pt x="86447" y="180043"/>
                  </a:lnTo>
                  <a:lnTo>
                    <a:pt x="83684"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638">
              <a:extLst>
                <a:ext uri="{FF2B5EF4-FFF2-40B4-BE49-F238E27FC236}">
                  <a16:creationId xmlns:a16="http://schemas.microsoft.com/office/drawing/2014/main" id="{9DBB2590-6589-8D5F-6D95-4540CA9D6B95}"/>
                </a:ext>
              </a:extLst>
            </p:cNvPr>
            <p:cNvSpPr/>
            <p:nvPr>
              <p:custDataLst>
                <p:tags r:id="rId231"/>
              </p:custDataLst>
            </p:nvPr>
          </p:nvSpPr>
          <p:spPr>
            <a:xfrm>
              <a:off x="5553075" y="5657850"/>
              <a:ext cx="19017" cy="161926"/>
            </a:xfrm>
            <a:custGeom>
              <a:avLst/>
              <a:gdLst/>
              <a:ahLst/>
              <a:cxnLst/>
              <a:rect l="0" t="0" r="0" b="0"/>
              <a:pathLst>
                <a:path w="19017" h="161926">
                  <a:moveTo>
                    <a:pt x="9525" y="0"/>
                  </a:moveTo>
                  <a:lnTo>
                    <a:pt x="9525" y="0"/>
                  </a:lnTo>
                  <a:lnTo>
                    <a:pt x="18657" y="0"/>
                  </a:lnTo>
                  <a:lnTo>
                    <a:pt x="19016" y="39773"/>
                  </a:lnTo>
                  <a:lnTo>
                    <a:pt x="11439" y="77589"/>
                  </a:lnTo>
                  <a:lnTo>
                    <a:pt x="2573" y="119082"/>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639">
              <a:extLst>
                <a:ext uri="{FF2B5EF4-FFF2-40B4-BE49-F238E27FC236}">
                  <a16:creationId xmlns:a16="http://schemas.microsoft.com/office/drawing/2014/main" id="{36C325A5-FF84-A573-D02B-57CDDE9EEE33}"/>
                </a:ext>
              </a:extLst>
            </p:cNvPr>
            <p:cNvSpPr/>
            <p:nvPr>
              <p:custDataLst>
                <p:tags r:id="rId232"/>
              </p:custDataLst>
            </p:nvPr>
          </p:nvSpPr>
          <p:spPr>
            <a:xfrm>
              <a:off x="5363261" y="5648485"/>
              <a:ext cx="132665" cy="152241"/>
            </a:xfrm>
            <a:custGeom>
              <a:avLst/>
              <a:gdLst/>
              <a:ahLst/>
              <a:cxnLst/>
              <a:rect l="0" t="0" r="0" b="0"/>
              <a:pathLst>
                <a:path w="132665" h="152241">
                  <a:moveTo>
                    <a:pt x="18364" y="28415"/>
                  </a:moveTo>
                  <a:lnTo>
                    <a:pt x="18364" y="28415"/>
                  </a:lnTo>
                  <a:lnTo>
                    <a:pt x="40754" y="6025"/>
                  </a:lnTo>
                  <a:lnTo>
                    <a:pt x="49835" y="2589"/>
                  </a:lnTo>
                  <a:lnTo>
                    <a:pt x="78301" y="0"/>
                  </a:lnTo>
                  <a:lnTo>
                    <a:pt x="80547" y="2064"/>
                  </a:lnTo>
                  <a:lnTo>
                    <a:pt x="83041" y="10001"/>
                  </a:lnTo>
                  <a:lnTo>
                    <a:pt x="84448" y="26369"/>
                  </a:lnTo>
                  <a:lnTo>
                    <a:pt x="79807" y="49681"/>
                  </a:lnTo>
                  <a:lnTo>
                    <a:pt x="66673" y="71640"/>
                  </a:lnTo>
                  <a:lnTo>
                    <a:pt x="31115" y="109639"/>
                  </a:lnTo>
                  <a:lnTo>
                    <a:pt x="15321" y="121155"/>
                  </a:lnTo>
                  <a:lnTo>
                    <a:pt x="0" y="141750"/>
                  </a:lnTo>
                  <a:lnTo>
                    <a:pt x="9630" y="147486"/>
                  </a:lnTo>
                  <a:lnTo>
                    <a:pt x="25890" y="150831"/>
                  </a:lnTo>
                  <a:lnTo>
                    <a:pt x="69233" y="152157"/>
                  </a:lnTo>
                  <a:lnTo>
                    <a:pt x="114910" y="152237"/>
                  </a:lnTo>
                  <a:lnTo>
                    <a:pt x="132664" y="1522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640">
              <a:extLst>
                <a:ext uri="{FF2B5EF4-FFF2-40B4-BE49-F238E27FC236}">
                  <a16:creationId xmlns:a16="http://schemas.microsoft.com/office/drawing/2014/main" id="{B41CA9E5-FD6A-0888-C97C-CA87952F3D2A}"/>
                </a:ext>
              </a:extLst>
            </p:cNvPr>
            <p:cNvSpPr/>
            <p:nvPr>
              <p:custDataLst>
                <p:tags r:id="rId233"/>
              </p:custDataLst>
            </p:nvPr>
          </p:nvSpPr>
          <p:spPr>
            <a:xfrm>
              <a:off x="5267325" y="57912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641">
              <a:extLst>
                <a:ext uri="{FF2B5EF4-FFF2-40B4-BE49-F238E27FC236}">
                  <a16:creationId xmlns:a16="http://schemas.microsoft.com/office/drawing/2014/main" id="{56F22626-4CEE-696D-DAE1-F3E4466B9C2B}"/>
                </a:ext>
              </a:extLst>
            </p:cNvPr>
            <p:cNvSpPr/>
            <p:nvPr>
              <p:custDataLst>
                <p:tags r:id="rId234"/>
              </p:custDataLst>
            </p:nvPr>
          </p:nvSpPr>
          <p:spPr>
            <a:xfrm>
              <a:off x="5143500" y="5621191"/>
              <a:ext cx="95251" cy="17610"/>
            </a:xfrm>
            <a:custGeom>
              <a:avLst/>
              <a:gdLst/>
              <a:ahLst/>
              <a:cxnLst/>
              <a:rect l="0" t="0" r="0" b="0"/>
              <a:pathLst>
                <a:path w="95251" h="17610">
                  <a:moveTo>
                    <a:pt x="0" y="17609"/>
                  </a:moveTo>
                  <a:lnTo>
                    <a:pt x="0" y="17609"/>
                  </a:lnTo>
                  <a:lnTo>
                    <a:pt x="17900" y="10070"/>
                  </a:lnTo>
                  <a:lnTo>
                    <a:pt x="31057" y="5850"/>
                  </a:lnTo>
                  <a:lnTo>
                    <a:pt x="42378" y="1799"/>
                  </a:lnTo>
                  <a:lnTo>
                    <a:pt x="54465" y="0"/>
                  </a:lnTo>
                  <a:lnTo>
                    <a:pt x="73171" y="4042"/>
                  </a:lnTo>
                  <a:lnTo>
                    <a:pt x="95250" y="176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642">
              <a:extLst>
                <a:ext uri="{FF2B5EF4-FFF2-40B4-BE49-F238E27FC236}">
                  <a16:creationId xmlns:a16="http://schemas.microsoft.com/office/drawing/2014/main" id="{CC2CD0F9-306D-B72C-2486-B243274FEDC7}"/>
                </a:ext>
              </a:extLst>
            </p:cNvPr>
            <p:cNvSpPr/>
            <p:nvPr>
              <p:custDataLst>
                <p:tags r:id="rId235"/>
              </p:custDataLst>
            </p:nvPr>
          </p:nvSpPr>
          <p:spPr>
            <a:xfrm>
              <a:off x="5063394" y="5640517"/>
              <a:ext cx="103698" cy="150684"/>
            </a:xfrm>
            <a:custGeom>
              <a:avLst/>
              <a:gdLst/>
              <a:ahLst/>
              <a:cxnLst/>
              <a:rect l="0" t="0" r="0" b="0"/>
              <a:pathLst>
                <a:path w="103698" h="150684">
                  <a:moveTo>
                    <a:pt x="42006" y="17333"/>
                  </a:moveTo>
                  <a:lnTo>
                    <a:pt x="42006" y="17333"/>
                  </a:lnTo>
                  <a:lnTo>
                    <a:pt x="47062" y="17333"/>
                  </a:lnTo>
                  <a:lnTo>
                    <a:pt x="48551" y="16275"/>
                  </a:lnTo>
                  <a:lnTo>
                    <a:pt x="49545" y="14511"/>
                  </a:lnTo>
                  <a:lnTo>
                    <a:pt x="50207" y="12277"/>
                  </a:lnTo>
                  <a:lnTo>
                    <a:pt x="59616" y="0"/>
                  </a:lnTo>
                  <a:lnTo>
                    <a:pt x="15915" y="34490"/>
                  </a:lnTo>
                  <a:lnTo>
                    <a:pt x="1222" y="48709"/>
                  </a:lnTo>
                  <a:lnTo>
                    <a:pt x="0" y="53067"/>
                  </a:lnTo>
                  <a:lnTo>
                    <a:pt x="1464" y="63553"/>
                  </a:lnTo>
                  <a:lnTo>
                    <a:pt x="8239" y="76301"/>
                  </a:lnTo>
                  <a:lnTo>
                    <a:pt x="22005" y="86781"/>
                  </a:lnTo>
                  <a:lnTo>
                    <a:pt x="67516" y="109384"/>
                  </a:lnTo>
                  <a:lnTo>
                    <a:pt x="97019" y="121911"/>
                  </a:lnTo>
                  <a:lnTo>
                    <a:pt x="102793" y="126606"/>
                  </a:lnTo>
                  <a:lnTo>
                    <a:pt x="103697" y="129340"/>
                  </a:lnTo>
                  <a:lnTo>
                    <a:pt x="103241" y="132221"/>
                  </a:lnTo>
                  <a:lnTo>
                    <a:pt x="101880" y="135200"/>
                  </a:lnTo>
                  <a:lnTo>
                    <a:pt x="89850" y="144449"/>
                  </a:lnTo>
                  <a:lnTo>
                    <a:pt x="72880" y="148836"/>
                  </a:lnTo>
                  <a:lnTo>
                    <a:pt x="27379" y="150520"/>
                  </a:lnTo>
                  <a:lnTo>
                    <a:pt x="3906" y="1506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6" name="SMARTInkShape-Group141">
            <a:extLst>
              <a:ext uri="{FF2B5EF4-FFF2-40B4-BE49-F238E27FC236}">
                <a16:creationId xmlns:a16="http://schemas.microsoft.com/office/drawing/2014/main" id="{F70A358E-466F-906B-279C-E046EE4FE790}"/>
              </a:ext>
            </a:extLst>
          </p:cNvPr>
          <p:cNvGrpSpPr/>
          <p:nvPr/>
        </p:nvGrpSpPr>
        <p:grpSpPr>
          <a:xfrm>
            <a:off x="3067050" y="5400675"/>
            <a:ext cx="2762251" cy="545922"/>
            <a:chOff x="3067050" y="5400675"/>
            <a:chExt cx="2762251" cy="545922"/>
          </a:xfrm>
        </p:grpSpPr>
        <p:sp>
          <p:nvSpPr>
            <p:cNvPr id="335" name="SMARTInkShape-643">
              <a:extLst>
                <a:ext uri="{FF2B5EF4-FFF2-40B4-BE49-F238E27FC236}">
                  <a16:creationId xmlns:a16="http://schemas.microsoft.com/office/drawing/2014/main" id="{61B0060A-7969-2ED6-72DA-A663FFF1B26E}"/>
                </a:ext>
              </a:extLst>
            </p:cNvPr>
            <p:cNvSpPr/>
            <p:nvPr>
              <p:custDataLst>
                <p:tags r:id="rId216"/>
              </p:custDataLst>
            </p:nvPr>
          </p:nvSpPr>
          <p:spPr>
            <a:xfrm>
              <a:off x="3067050" y="5400675"/>
              <a:ext cx="2762251" cy="545922"/>
            </a:xfrm>
            <a:custGeom>
              <a:avLst/>
              <a:gdLst/>
              <a:ahLst/>
              <a:cxnLst/>
              <a:rect l="0" t="0" r="0" b="0"/>
              <a:pathLst>
                <a:path w="2762251" h="545922">
                  <a:moveTo>
                    <a:pt x="0" y="476250"/>
                  </a:moveTo>
                  <a:lnTo>
                    <a:pt x="0" y="476250"/>
                  </a:lnTo>
                  <a:lnTo>
                    <a:pt x="7604" y="467588"/>
                  </a:lnTo>
                  <a:lnTo>
                    <a:pt x="36856" y="422061"/>
                  </a:lnTo>
                  <a:lnTo>
                    <a:pt x="54547" y="408218"/>
                  </a:lnTo>
                  <a:lnTo>
                    <a:pt x="88758" y="393982"/>
                  </a:lnTo>
                  <a:lnTo>
                    <a:pt x="96950" y="392061"/>
                  </a:lnTo>
                  <a:lnTo>
                    <a:pt x="99559" y="393666"/>
                  </a:lnTo>
                  <a:lnTo>
                    <a:pt x="101298" y="396852"/>
                  </a:lnTo>
                  <a:lnTo>
                    <a:pt x="104288" y="404979"/>
                  </a:lnTo>
                  <a:lnTo>
                    <a:pt x="117829" y="432201"/>
                  </a:lnTo>
                  <a:lnTo>
                    <a:pt x="122641" y="453281"/>
                  </a:lnTo>
                  <a:lnTo>
                    <a:pt x="130267" y="495710"/>
                  </a:lnTo>
                  <a:lnTo>
                    <a:pt x="133170" y="539941"/>
                  </a:lnTo>
                  <a:lnTo>
                    <a:pt x="133270" y="545832"/>
                  </a:lnTo>
                  <a:lnTo>
                    <a:pt x="133297" y="545921"/>
                  </a:lnTo>
                  <a:lnTo>
                    <a:pt x="133315" y="544923"/>
                  </a:lnTo>
                  <a:lnTo>
                    <a:pt x="158859" y="502241"/>
                  </a:lnTo>
                  <a:lnTo>
                    <a:pt x="169583" y="461916"/>
                  </a:lnTo>
                  <a:lnTo>
                    <a:pt x="178686" y="420071"/>
                  </a:lnTo>
                  <a:lnTo>
                    <a:pt x="190675" y="373862"/>
                  </a:lnTo>
                  <a:lnTo>
                    <a:pt x="206398" y="331769"/>
                  </a:lnTo>
                  <a:lnTo>
                    <a:pt x="214849" y="310557"/>
                  </a:lnTo>
                  <a:lnTo>
                    <a:pt x="223575" y="266204"/>
                  </a:lnTo>
                  <a:lnTo>
                    <a:pt x="245838" y="221832"/>
                  </a:lnTo>
                  <a:lnTo>
                    <a:pt x="269769" y="174786"/>
                  </a:lnTo>
                  <a:lnTo>
                    <a:pt x="278197" y="153257"/>
                  </a:lnTo>
                  <a:lnTo>
                    <a:pt x="304852" y="107372"/>
                  </a:lnTo>
                  <a:lnTo>
                    <a:pt x="308009" y="103331"/>
                  </a:lnTo>
                  <a:lnTo>
                    <a:pt x="311518" y="93196"/>
                  </a:lnTo>
                  <a:lnTo>
                    <a:pt x="314135" y="82696"/>
                  </a:lnTo>
                  <a:lnTo>
                    <a:pt x="320501" y="69776"/>
                  </a:lnTo>
                  <a:lnTo>
                    <a:pt x="326476" y="31207"/>
                  </a:lnTo>
                  <a:lnTo>
                    <a:pt x="330309" y="23395"/>
                  </a:lnTo>
                  <a:lnTo>
                    <a:pt x="333340" y="9704"/>
                  </a:lnTo>
                  <a:lnTo>
                    <a:pt x="378431" y="9526"/>
                  </a:lnTo>
                  <a:lnTo>
                    <a:pt x="421034" y="9525"/>
                  </a:lnTo>
                  <a:lnTo>
                    <a:pt x="464158" y="4809"/>
                  </a:lnTo>
                  <a:lnTo>
                    <a:pt x="479342" y="6370"/>
                  </a:lnTo>
                  <a:lnTo>
                    <a:pt x="517783" y="1572"/>
                  </a:lnTo>
                  <a:lnTo>
                    <a:pt x="556289" y="465"/>
                  </a:lnTo>
                  <a:lnTo>
                    <a:pt x="595568" y="138"/>
                  </a:lnTo>
                  <a:lnTo>
                    <a:pt x="637285" y="28"/>
                  </a:lnTo>
                  <a:lnTo>
                    <a:pt x="681587" y="5"/>
                  </a:lnTo>
                  <a:lnTo>
                    <a:pt x="718560" y="1"/>
                  </a:lnTo>
                  <a:lnTo>
                    <a:pt x="756537" y="0"/>
                  </a:lnTo>
                  <a:lnTo>
                    <a:pt x="798481" y="2822"/>
                  </a:lnTo>
                  <a:lnTo>
                    <a:pt x="840542" y="7539"/>
                  </a:lnTo>
                  <a:lnTo>
                    <a:pt x="880874" y="11759"/>
                  </a:lnTo>
                  <a:lnTo>
                    <a:pt x="918578" y="16890"/>
                  </a:lnTo>
                  <a:lnTo>
                    <a:pt x="963263" y="21232"/>
                  </a:lnTo>
                  <a:lnTo>
                    <a:pt x="995383" y="25312"/>
                  </a:lnTo>
                  <a:lnTo>
                    <a:pt x="1030826" y="27124"/>
                  </a:lnTo>
                  <a:lnTo>
                    <a:pt x="1071311" y="28146"/>
                  </a:lnTo>
                  <a:lnTo>
                    <a:pt x="1118583" y="28448"/>
                  </a:lnTo>
                  <a:lnTo>
                    <a:pt x="1157638" y="33594"/>
                  </a:lnTo>
                  <a:lnTo>
                    <a:pt x="1194374" y="36765"/>
                  </a:lnTo>
                  <a:lnTo>
                    <a:pt x="1225100" y="37507"/>
                  </a:lnTo>
                  <a:lnTo>
                    <a:pt x="1272454" y="37924"/>
                  </a:lnTo>
                  <a:lnTo>
                    <a:pt x="1303193" y="38022"/>
                  </a:lnTo>
                  <a:lnTo>
                    <a:pt x="1341550" y="38065"/>
                  </a:lnTo>
                  <a:lnTo>
                    <a:pt x="1384569" y="43146"/>
                  </a:lnTo>
                  <a:lnTo>
                    <a:pt x="1422479" y="46298"/>
                  </a:lnTo>
                  <a:lnTo>
                    <a:pt x="1453480" y="47036"/>
                  </a:lnTo>
                  <a:lnTo>
                    <a:pt x="1500989" y="47450"/>
                  </a:lnTo>
                  <a:lnTo>
                    <a:pt x="1547521" y="47573"/>
                  </a:lnTo>
                  <a:lnTo>
                    <a:pt x="1583137" y="47602"/>
                  </a:lnTo>
                  <a:lnTo>
                    <a:pt x="1620133" y="47615"/>
                  </a:lnTo>
                  <a:lnTo>
                    <a:pt x="1666548" y="47622"/>
                  </a:lnTo>
                  <a:lnTo>
                    <a:pt x="1702056" y="47625"/>
                  </a:lnTo>
                  <a:lnTo>
                    <a:pt x="1747855" y="42569"/>
                  </a:lnTo>
                  <a:lnTo>
                    <a:pt x="1783299" y="40086"/>
                  </a:lnTo>
                  <a:lnTo>
                    <a:pt x="1830488" y="38688"/>
                  </a:lnTo>
                  <a:lnTo>
                    <a:pt x="1875867" y="38275"/>
                  </a:lnTo>
                  <a:lnTo>
                    <a:pt x="1914277" y="38178"/>
                  </a:lnTo>
                  <a:lnTo>
                    <a:pt x="1952515" y="38134"/>
                  </a:lnTo>
                  <a:lnTo>
                    <a:pt x="1990677" y="38117"/>
                  </a:lnTo>
                  <a:lnTo>
                    <a:pt x="2025627" y="38107"/>
                  </a:lnTo>
                  <a:lnTo>
                    <a:pt x="2066331" y="39160"/>
                  </a:lnTo>
                  <a:lnTo>
                    <a:pt x="2099470" y="43157"/>
                  </a:lnTo>
                  <a:lnTo>
                    <a:pt x="2135364" y="45639"/>
                  </a:lnTo>
                  <a:lnTo>
                    <a:pt x="2173542" y="46742"/>
                  </a:lnTo>
                  <a:lnTo>
                    <a:pt x="2215205" y="47233"/>
                  </a:lnTo>
                  <a:lnTo>
                    <a:pt x="2255029" y="47509"/>
                  </a:lnTo>
                  <a:lnTo>
                    <a:pt x="2301597" y="47602"/>
                  </a:lnTo>
                  <a:lnTo>
                    <a:pt x="2335777" y="48676"/>
                  </a:lnTo>
                  <a:lnTo>
                    <a:pt x="2367390" y="52678"/>
                  </a:lnTo>
                  <a:lnTo>
                    <a:pt x="2402606" y="55163"/>
                  </a:lnTo>
                  <a:lnTo>
                    <a:pt x="2446844" y="56561"/>
                  </a:lnTo>
                  <a:lnTo>
                    <a:pt x="2481824" y="59798"/>
                  </a:lnTo>
                  <a:lnTo>
                    <a:pt x="2525703" y="64638"/>
                  </a:lnTo>
                  <a:lnTo>
                    <a:pt x="2572217" y="66072"/>
                  </a:lnTo>
                  <a:lnTo>
                    <a:pt x="2619513" y="66496"/>
                  </a:lnTo>
                  <a:lnTo>
                    <a:pt x="2664219" y="69445"/>
                  </a:lnTo>
                  <a:lnTo>
                    <a:pt x="2690106" y="72139"/>
                  </a:lnTo>
                  <a:lnTo>
                    <a:pt x="2737422" y="67604"/>
                  </a:lnTo>
                  <a:lnTo>
                    <a:pt x="2762250"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644">
              <a:extLst>
                <a:ext uri="{FF2B5EF4-FFF2-40B4-BE49-F238E27FC236}">
                  <a16:creationId xmlns:a16="http://schemas.microsoft.com/office/drawing/2014/main" id="{64BDDBBA-14AB-8082-F208-83690793F3CE}"/>
                </a:ext>
              </a:extLst>
            </p:cNvPr>
            <p:cNvSpPr/>
            <p:nvPr>
              <p:custDataLst>
                <p:tags r:id="rId217"/>
              </p:custDataLst>
            </p:nvPr>
          </p:nvSpPr>
          <p:spPr>
            <a:xfrm>
              <a:off x="3515572" y="5525019"/>
              <a:ext cx="103768" cy="418400"/>
            </a:xfrm>
            <a:custGeom>
              <a:avLst/>
              <a:gdLst/>
              <a:ahLst/>
              <a:cxnLst/>
              <a:rect l="0" t="0" r="0" b="0"/>
              <a:pathLst>
                <a:path w="103768" h="418400">
                  <a:moveTo>
                    <a:pt x="75353" y="28056"/>
                  </a:moveTo>
                  <a:lnTo>
                    <a:pt x="75353" y="28056"/>
                  </a:lnTo>
                  <a:lnTo>
                    <a:pt x="80409" y="23000"/>
                  </a:lnTo>
                  <a:lnTo>
                    <a:pt x="85714" y="20517"/>
                  </a:lnTo>
                  <a:lnTo>
                    <a:pt x="88610" y="19855"/>
                  </a:lnTo>
                  <a:lnTo>
                    <a:pt x="97743" y="13867"/>
                  </a:lnTo>
                  <a:lnTo>
                    <a:pt x="101179" y="8344"/>
                  </a:lnTo>
                  <a:lnTo>
                    <a:pt x="103767" y="0"/>
                  </a:lnTo>
                  <a:lnTo>
                    <a:pt x="93768" y="4691"/>
                  </a:lnTo>
                  <a:lnTo>
                    <a:pt x="62505" y="42344"/>
                  </a:lnTo>
                  <a:lnTo>
                    <a:pt x="37184" y="84265"/>
                  </a:lnTo>
                  <a:lnTo>
                    <a:pt x="21992" y="124179"/>
                  </a:lnTo>
                  <a:lnTo>
                    <a:pt x="8799" y="168909"/>
                  </a:lnTo>
                  <a:lnTo>
                    <a:pt x="2011" y="201729"/>
                  </a:lnTo>
                  <a:lnTo>
                    <a:pt x="0" y="241087"/>
                  </a:lnTo>
                  <a:lnTo>
                    <a:pt x="2226" y="286262"/>
                  </a:lnTo>
                  <a:lnTo>
                    <a:pt x="9588" y="327517"/>
                  </a:lnTo>
                  <a:lnTo>
                    <a:pt x="18127" y="372173"/>
                  </a:lnTo>
                  <a:lnTo>
                    <a:pt x="25471" y="391542"/>
                  </a:lnTo>
                  <a:lnTo>
                    <a:pt x="46616" y="418399"/>
                  </a:lnTo>
                  <a:lnTo>
                    <a:pt x="46778" y="4090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645">
              <a:extLst>
                <a:ext uri="{FF2B5EF4-FFF2-40B4-BE49-F238E27FC236}">
                  <a16:creationId xmlns:a16="http://schemas.microsoft.com/office/drawing/2014/main" id="{1B29D39B-A032-3780-015E-3F2CC235A996}"/>
                </a:ext>
              </a:extLst>
            </p:cNvPr>
            <p:cNvSpPr/>
            <p:nvPr>
              <p:custDataLst>
                <p:tags r:id="rId218"/>
              </p:custDataLst>
            </p:nvPr>
          </p:nvSpPr>
          <p:spPr>
            <a:xfrm>
              <a:off x="3695889" y="5677062"/>
              <a:ext cx="133162" cy="180814"/>
            </a:xfrm>
            <a:custGeom>
              <a:avLst/>
              <a:gdLst/>
              <a:ahLst/>
              <a:cxnLst/>
              <a:rect l="0" t="0" r="0" b="0"/>
              <a:pathLst>
                <a:path w="133162" h="180814">
                  <a:moveTo>
                    <a:pt x="18861" y="47463"/>
                  </a:moveTo>
                  <a:lnTo>
                    <a:pt x="18861" y="47463"/>
                  </a:lnTo>
                  <a:lnTo>
                    <a:pt x="18861" y="33274"/>
                  </a:lnTo>
                  <a:lnTo>
                    <a:pt x="19919" y="31653"/>
                  </a:lnTo>
                  <a:lnTo>
                    <a:pt x="21683" y="30573"/>
                  </a:lnTo>
                  <a:lnTo>
                    <a:pt x="23917" y="29854"/>
                  </a:lnTo>
                  <a:lnTo>
                    <a:pt x="32118" y="23783"/>
                  </a:lnTo>
                  <a:lnTo>
                    <a:pt x="35336" y="18241"/>
                  </a:lnTo>
                  <a:lnTo>
                    <a:pt x="36194" y="15282"/>
                  </a:lnTo>
                  <a:lnTo>
                    <a:pt x="42792" y="9171"/>
                  </a:lnTo>
                  <a:lnTo>
                    <a:pt x="51722" y="3985"/>
                  </a:lnTo>
                  <a:lnTo>
                    <a:pt x="64333" y="385"/>
                  </a:lnTo>
                  <a:lnTo>
                    <a:pt x="70904" y="0"/>
                  </a:lnTo>
                  <a:lnTo>
                    <a:pt x="76563" y="2732"/>
                  </a:lnTo>
                  <a:lnTo>
                    <a:pt x="79555" y="4943"/>
                  </a:lnTo>
                  <a:lnTo>
                    <a:pt x="88820" y="18167"/>
                  </a:lnTo>
                  <a:lnTo>
                    <a:pt x="89465" y="32326"/>
                  </a:lnTo>
                  <a:lnTo>
                    <a:pt x="80710" y="78914"/>
                  </a:lnTo>
                  <a:lnTo>
                    <a:pt x="68277" y="113648"/>
                  </a:lnTo>
                  <a:lnTo>
                    <a:pt x="51376" y="135277"/>
                  </a:lnTo>
                  <a:lnTo>
                    <a:pt x="4643" y="176180"/>
                  </a:lnTo>
                  <a:lnTo>
                    <a:pt x="0" y="180632"/>
                  </a:lnTo>
                  <a:lnTo>
                    <a:pt x="44596" y="180808"/>
                  </a:lnTo>
                  <a:lnTo>
                    <a:pt x="87447" y="180813"/>
                  </a:lnTo>
                  <a:lnTo>
                    <a:pt x="109863" y="179755"/>
                  </a:lnTo>
                  <a:lnTo>
                    <a:pt x="133161" y="1712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646">
              <a:extLst>
                <a:ext uri="{FF2B5EF4-FFF2-40B4-BE49-F238E27FC236}">
                  <a16:creationId xmlns:a16="http://schemas.microsoft.com/office/drawing/2014/main" id="{4AD30BE0-9CAF-E353-199D-31B6440EEE25}"/>
                </a:ext>
              </a:extLst>
            </p:cNvPr>
            <p:cNvSpPr/>
            <p:nvPr>
              <p:custDataLst>
                <p:tags r:id="rId219"/>
              </p:custDataLst>
            </p:nvPr>
          </p:nvSpPr>
          <p:spPr>
            <a:xfrm>
              <a:off x="3876675" y="58197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647">
              <a:extLst>
                <a:ext uri="{FF2B5EF4-FFF2-40B4-BE49-F238E27FC236}">
                  <a16:creationId xmlns:a16="http://schemas.microsoft.com/office/drawing/2014/main" id="{3C71D604-3CC0-7033-66FD-499AE8CBA210}"/>
                </a:ext>
              </a:extLst>
            </p:cNvPr>
            <p:cNvSpPr/>
            <p:nvPr>
              <p:custDataLst>
                <p:tags r:id="rId220"/>
              </p:custDataLst>
            </p:nvPr>
          </p:nvSpPr>
          <p:spPr>
            <a:xfrm>
              <a:off x="3905736" y="5611464"/>
              <a:ext cx="123335" cy="198787"/>
            </a:xfrm>
            <a:custGeom>
              <a:avLst/>
              <a:gdLst/>
              <a:ahLst/>
              <a:cxnLst/>
              <a:rect l="0" t="0" r="0" b="0"/>
              <a:pathLst>
                <a:path w="123335" h="198787">
                  <a:moveTo>
                    <a:pt x="66189" y="17811"/>
                  </a:moveTo>
                  <a:lnTo>
                    <a:pt x="66189" y="17811"/>
                  </a:lnTo>
                  <a:lnTo>
                    <a:pt x="71245" y="17811"/>
                  </a:lnTo>
                  <a:lnTo>
                    <a:pt x="72735" y="16753"/>
                  </a:lnTo>
                  <a:lnTo>
                    <a:pt x="73728" y="14989"/>
                  </a:lnTo>
                  <a:lnTo>
                    <a:pt x="75598" y="8678"/>
                  </a:lnTo>
                  <a:lnTo>
                    <a:pt x="75704" y="119"/>
                  </a:lnTo>
                  <a:lnTo>
                    <a:pt x="75714" y="7081"/>
                  </a:lnTo>
                  <a:lnTo>
                    <a:pt x="75714" y="2561"/>
                  </a:lnTo>
                  <a:lnTo>
                    <a:pt x="75714" y="7323"/>
                  </a:lnTo>
                  <a:lnTo>
                    <a:pt x="75714" y="0"/>
                  </a:lnTo>
                  <a:lnTo>
                    <a:pt x="75714" y="12982"/>
                  </a:lnTo>
                  <a:lnTo>
                    <a:pt x="49767" y="56568"/>
                  </a:lnTo>
                  <a:lnTo>
                    <a:pt x="14465" y="100567"/>
                  </a:lnTo>
                  <a:lnTo>
                    <a:pt x="7825" y="112182"/>
                  </a:lnTo>
                  <a:lnTo>
                    <a:pt x="0" y="121977"/>
                  </a:lnTo>
                  <a:lnTo>
                    <a:pt x="43246" y="122579"/>
                  </a:lnTo>
                  <a:lnTo>
                    <a:pt x="53876" y="121524"/>
                  </a:lnTo>
                  <a:lnTo>
                    <a:pt x="96308" y="110827"/>
                  </a:lnTo>
                  <a:lnTo>
                    <a:pt x="120990" y="103963"/>
                  </a:lnTo>
                  <a:lnTo>
                    <a:pt x="121774" y="102762"/>
                  </a:lnTo>
                  <a:lnTo>
                    <a:pt x="123132" y="95372"/>
                  </a:lnTo>
                  <a:lnTo>
                    <a:pt x="123334" y="113292"/>
                  </a:lnTo>
                  <a:lnTo>
                    <a:pt x="107092" y="160022"/>
                  </a:lnTo>
                  <a:lnTo>
                    <a:pt x="97513" y="178350"/>
                  </a:lnTo>
                  <a:lnTo>
                    <a:pt x="94764" y="1987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648">
              <a:extLst>
                <a:ext uri="{FF2B5EF4-FFF2-40B4-BE49-F238E27FC236}">
                  <a16:creationId xmlns:a16="http://schemas.microsoft.com/office/drawing/2014/main" id="{AE0F7D1F-3FA1-E49B-6958-EBB581CBD1E4}"/>
                </a:ext>
              </a:extLst>
            </p:cNvPr>
            <p:cNvSpPr/>
            <p:nvPr>
              <p:custDataLst>
                <p:tags r:id="rId221"/>
              </p:custDataLst>
            </p:nvPr>
          </p:nvSpPr>
          <p:spPr>
            <a:xfrm>
              <a:off x="4106258" y="5619796"/>
              <a:ext cx="94268" cy="161880"/>
            </a:xfrm>
            <a:custGeom>
              <a:avLst/>
              <a:gdLst/>
              <a:ahLst/>
              <a:cxnLst/>
              <a:rect l="0" t="0" r="0" b="0"/>
              <a:pathLst>
                <a:path w="94268" h="161880">
                  <a:moveTo>
                    <a:pt x="84742" y="57104"/>
                  </a:moveTo>
                  <a:lnTo>
                    <a:pt x="84742" y="57104"/>
                  </a:lnTo>
                  <a:lnTo>
                    <a:pt x="89798" y="52048"/>
                  </a:lnTo>
                  <a:lnTo>
                    <a:pt x="92281" y="46743"/>
                  </a:lnTo>
                  <a:lnTo>
                    <a:pt x="93874" y="39771"/>
                  </a:lnTo>
                  <a:lnTo>
                    <a:pt x="86031" y="30004"/>
                  </a:lnTo>
                  <a:lnTo>
                    <a:pt x="85124" y="23910"/>
                  </a:lnTo>
                  <a:lnTo>
                    <a:pt x="83938" y="22275"/>
                  </a:lnTo>
                  <a:lnTo>
                    <a:pt x="82089" y="21184"/>
                  </a:lnTo>
                  <a:lnTo>
                    <a:pt x="79799" y="20457"/>
                  </a:lnTo>
                  <a:lnTo>
                    <a:pt x="71518" y="14378"/>
                  </a:lnTo>
                  <a:lnTo>
                    <a:pt x="68281" y="8834"/>
                  </a:lnTo>
                  <a:lnTo>
                    <a:pt x="67418" y="5874"/>
                  </a:lnTo>
                  <a:lnTo>
                    <a:pt x="65785" y="3901"/>
                  </a:lnTo>
                  <a:lnTo>
                    <a:pt x="61148" y="1708"/>
                  </a:lnTo>
                  <a:lnTo>
                    <a:pt x="25706" y="0"/>
                  </a:lnTo>
                  <a:lnTo>
                    <a:pt x="15818" y="5619"/>
                  </a:lnTo>
                  <a:lnTo>
                    <a:pt x="10217" y="10082"/>
                  </a:lnTo>
                  <a:lnTo>
                    <a:pt x="3995" y="20683"/>
                  </a:lnTo>
                  <a:lnTo>
                    <a:pt x="0" y="44736"/>
                  </a:lnTo>
                  <a:lnTo>
                    <a:pt x="4365" y="63552"/>
                  </a:lnTo>
                  <a:lnTo>
                    <a:pt x="6816" y="67753"/>
                  </a:lnTo>
                  <a:lnTo>
                    <a:pt x="9507" y="70553"/>
                  </a:lnTo>
                  <a:lnTo>
                    <a:pt x="27677" y="83200"/>
                  </a:lnTo>
                  <a:lnTo>
                    <a:pt x="45365" y="85189"/>
                  </a:lnTo>
                  <a:lnTo>
                    <a:pt x="48966" y="84295"/>
                  </a:lnTo>
                  <a:lnTo>
                    <a:pt x="51367" y="82639"/>
                  </a:lnTo>
                  <a:lnTo>
                    <a:pt x="87941" y="35256"/>
                  </a:lnTo>
                  <a:lnTo>
                    <a:pt x="94218" y="28581"/>
                  </a:lnTo>
                  <a:lnTo>
                    <a:pt x="93198" y="43748"/>
                  </a:lnTo>
                  <a:lnTo>
                    <a:pt x="86726" y="69949"/>
                  </a:lnTo>
                  <a:lnTo>
                    <a:pt x="85004" y="113633"/>
                  </a:lnTo>
                  <a:lnTo>
                    <a:pt x="94267" y="1618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649">
              <a:extLst>
                <a:ext uri="{FF2B5EF4-FFF2-40B4-BE49-F238E27FC236}">
                  <a16:creationId xmlns:a16="http://schemas.microsoft.com/office/drawing/2014/main" id="{BD506530-128A-FB40-8E58-B83B9125D458}"/>
                </a:ext>
              </a:extLst>
            </p:cNvPr>
            <p:cNvSpPr/>
            <p:nvPr>
              <p:custDataLst>
                <p:tags r:id="rId222"/>
              </p:custDataLst>
            </p:nvPr>
          </p:nvSpPr>
          <p:spPr>
            <a:xfrm>
              <a:off x="4276725" y="5629285"/>
              <a:ext cx="112763" cy="152391"/>
            </a:xfrm>
            <a:custGeom>
              <a:avLst/>
              <a:gdLst/>
              <a:ahLst/>
              <a:cxnLst/>
              <a:rect l="0" t="0" r="0" b="0"/>
              <a:pathLst>
                <a:path w="112763" h="152391">
                  <a:moveTo>
                    <a:pt x="0" y="9515"/>
                  </a:moveTo>
                  <a:lnTo>
                    <a:pt x="0" y="9515"/>
                  </a:lnTo>
                  <a:lnTo>
                    <a:pt x="33114" y="8457"/>
                  </a:lnTo>
                  <a:lnTo>
                    <a:pt x="69969" y="873"/>
                  </a:lnTo>
                  <a:lnTo>
                    <a:pt x="109110" y="0"/>
                  </a:lnTo>
                  <a:lnTo>
                    <a:pt x="110840" y="1055"/>
                  </a:lnTo>
                  <a:lnTo>
                    <a:pt x="111994" y="2817"/>
                  </a:lnTo>
                  <a:lnTo>
                    <a:pt x="112762" y="5050"/>
                  </a:lnTo>
                  <a:lnTo>
                    <a:pt x="108788" y="18305"/>
                  </a:lnTo>
                  <a:lnTo>
                    <a:pt x="91869" y="59236"/>
                  </a:lnTo>
                  <a:lnTo>
                    <a:pt x="73352" y="105042"/>
                  </a:lnTo>
                  <a:lnTo>
                    <a:pt x="60350" y="132808"/>
                  </a:lnTo>
                  <a:lnTo>
                    <a:pt x="66675"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650">
              <a:extLst>
                <a:ext uri="{FF2B5EF4-FFF2-40B4-BE49-F238E27FC236}">
                  <a16:creationId xmlns:a16="http://schemas.microsoft.com/office/drawing/2014/main" id="{DAD5C84E-DDD2-281D-7B38-4F1F5BFDFA59}"/>
                </a:ext>
              </a:extLst>
            </p:cNvPr>
            <p:cNvSpPr/>
            <p:nvPr>
              <p:custDataLst>
                <p:tags r:id="rId223"/>
              </p:custDataLst>
            </p:nvPr>
          </p:nvSpPr>
          <p:spPr>
            <a:xfrm>
              <a:off x="4462028" y="5640124"/>
              <a:ext cx="32449" cy="160602"/>
            </a:xfrm>
            <a:custGeom>
              <a:avLst/>
              <a:gdLst/>
              <a:ahLst/>
              <a:cxnLst/>
              <a:rect l="0" t="0" r="0" b="0"/>
              <a:pathLst>
                <a:path w="32449" h="160602">
                  <a:moveTo>
                    <a:pt x="24247" y="8201"/>
                  </a:moveTo>
                  <a:lnTo>
                    <a:pt x="24247" y="8201"/>
                  </a:lnTo>
                  <a:lnTo>
                    <a:pt x="32448" y="0"/>
                  </a:lnTo>
                  <a:lnTo>
                    <a:pt x="17245" y="40145"/>
                  </a:lnTo>
                  <a:lnTo>
                    <a:pt x="8508" y="82728"/>
                  </a:lnTo>
                  <a:lnTo>
                    <a:pt x="0" y="123247"/>
                  </a:lnTo>
                  <a:lnTo>
                    <a:pt x="5197"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651">
              <a:extLst>
                <a:ext uri="{FF2B5EF4-FFF2-40B4-BE49-F238E27FC236}">
                  <a16:creationId xmlns:a16="http://schemas.microsoft.com/office/drawing/2014/main" id="{EA2FC43D-A669-12BE-AE43-BEB2A02A3B86}"/>
                </a:ext>
              </a:extLst>
            </p:cNvPr>
            <p:cNvSpPr/>
            <p:nvPr>
              <p:custDataLst>
                <p:tags r:id="rId224"/>
              </p:custDataLst>
            </p:nvPr>
          </p:nvSpPr>
          <p:spPr>
            <a:xfrm>
              <a:off x="4547055" y="5629838"/>
              <a:ext cx="158296" cy="180413"/>
            </a:xfrm>
            <a:custGeom>
              <a:avLst/>
              <a:gdLst/>
              <a:ahLst/>
              <a:cxnLst/>
              <a:rect l="0" t="0" r="0" b="0"/>
              <a:pathLst>
                <a:path w="158296" h="180413">
                  <a:moveTo>
                    <a:pt x="15420" y="47062"/>
                  </a:moveTo>
                  <a:lnTo>
                    <a:pt x="15420" y="47062"/>
                  </a:lnTo>
                  <a:lnTo>
                    <a:pt x="28677" y="25603"/>
                  </a:lnTo>
                  <a:lnTo>
                    <a:pt x="41989" y="12289"/>
                  </a:lnTo>
                  <a:lnTo>
                    <a:pt x="56924" y="3715"/>
                  </a:lnTo>
                  <a:lnTo>
                    <a:pt x="71988" y="282"/>
                  </a:lnTo>
                  <a:lnTo>
                    <a:pt x="75357" y="0"/>
                  </a:lnTo>
                  <a:lnTo>
                    <a:pt x="81923" y="2510"/>
                  </a:lnTo>
                  <a:lnTo>
                    <a:pt x="104310" y="21841"/>
                  </a:lnTo>
                  <a:lnTo>
                    <a:pt x="105371" y="26014"/>
                  </a:lnTo>
                  <a:lnTo>
                    <a:pt x="103729" y="36296"/>
                  </a:lnTo>
                  <a:lnTo>
                    <a:pt x="81895" y="82080"/>
                  </a:lnTo>
                  <a:lnTo>
                    <a:pt x="66396" y="105063"/>
                  </a:lnTo>
                  <a:lnTo>
                    <a:pt x="22482" y="145284"/>
                  </a:lnTo>
                  <a:lnTo>
                    <a:pt x="227" y="167097"/>
                  </a:lnTo>
                  <a:lnTo>
                    <a:pt x="0" y="168360"/>
                  </a:lnTo>
                  <a:lnTo>
                    <a:pt x="907" y="169203"/>
                  </a:lnTo>
                  <a:lnTo>
                    <a:pt x="4737" y="170138"/>
                  </a:lnTo>
                  <a:lnTo>
                    <a:pt x="49711" y="171927"/>
                  </a:lnTo>
                  <a:lnTo>
                    <a:pt x="90555" y="178422"/>
                  </a:lnTo>
                  <a:lnTo>
                    <a:pt x="136988" y="180150"/>
                  </a:lnTo>
                  <a:lnTo>
                    <a:pt x="158295" y="1804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652">
              <a:extLst>
                <a:ext uri="{FF2B5EF4-FFF2-40B4-BE49-F238E27FC236}">
                  <a16:creationId xmlns:a16="http://schemas.microsoft.com/office/drawing/2014/main" id="{91B63C8A-5DF8-49AD-BE4A-1A204823BEDB}"/>
                </a:ext>
              </a:extLst>
            </p:cNvPr>
            <p:cNvSpPr/>
            <p:nvPr>
              <p:custDataLst>
                <p:tags r:id="rId225"/>
              </p:custDataLst>
            </p:nvPr>
          </p:nvSpPr>
          <p:spPr>
            <a:xfrm>
              <a:off x="4905375" y="5659174"/>
              <a:ext cx="37338" cy="141552"/>
            </a:xfrm>
            <a:custGeom>
              <a:avLst/>
              <a:gdLst/>
              <a:ahLst/>
              <a:cxnLst/>
              <a:rect l="0" t="0" r="0" b="0"/>
              <a:pathLst>
                <a:path w="37338" h="141552">
                  <a:moveTo>
                    <a:pt x="19050" y="8201"/>
                  </a:moveTo>
                  <a:lnTo>
                    <a:pt x="19050" y="8201"/>
                  </a:lnTo>
                  <a:lnTo>
                    <a:pt x="24106" y="8201"/>
                  </a:lnTo>
                  <a:lnTo>
                    <a:pt x="29411" y="5379"/>
                  </a:lnTo>
                  <a:lnTo>
                    <a:pt x="36383" y="0"/>
                  </a:lnTo>
                  <a:lnTo>
                    <a:pt x="37337" y="4909"/>
                  </a:lnTo>
                  <a:lnTo>
                    <a:pt x="36703" y="15205"/>
                  </a:lnTo>
                  <a:lnTo>
                    <a:pt x="29337" y="37793"/>
                  </a:lnTo>
                  <a:lnTo>
                    <a:pt x="16336" y="58361"/>
                  </a:lnTo>
                  <a:lnTo>
                    <a:pt x="3577" y="102532"/>
                  </a:lnTo>
                  <a:lnTo>
                    <a:pt x="0" y="141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653">
              <a:extLst>
                <a:ext uri="{FF2B5EF4-FFF2-40B4-BE49-F238E27FC236}">
                  <a16:creationId xmlns:a16="http://schemas.microsoft.com/office/drawing/2014/main" id="{E2024ED2-C39D-FBFC-4517-906F106C6F35}"/>
                </a:ext>
              </a:extLst>
            </p:cNvPr>
            <p:cNvSpPr/>
            <p:nvPr>
              <p:custDataLst>
                <p:tags r:id="rId226"/>
              </p:custDataLst>
            </p:nvPr>
          </p:nvSpPr>
          <p:spPr>
            <a:xfrm>
              <a:off x="4829175" y="5743575"/>
              <a:ext cx="161926" cy="9526"/>
            </a:xfrm>
            <a:custGeom>
              <a:avLst/>
              <a:gdLst/>
              <a:ahLst/>
              <a:cxnLst/>
              <a:rect l="0" t="0" r="0" b="0"/>
              <a:pathLst>
                <a:path w="161926" h="9526">
                  <a:moveTo>
                    <a:pt x="0" y="9525"/>
                  </a:moveTo>
                  <a:lnTo>
                    <a:pt x="0" y="9525"/>
                  </a:lnTo>
                  <a:lnTo>
                    <a:pt x="31085" y="1986"/>
                  </a:lnTo>
                  <a:lnTo>
                    <a:pt x="77589" y="262"/>
                  </a:lnTo>
                  <a:lnTo>
                    <a:pt x="119082" y="52"/>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3" name="SMARTInkShape-Group142">
            <a:extLst>
              <a:ext uri="{FF2B5EF4-FFF2-40B4-BE49-F238E27FC236}">
                <a16:creationId xmlns:a16="http://schemas.microsoft.com/office/drawing/2014/main" id="{189EBB6F-5444-3A41-B28D-FE2848D10B02}"/>
              </a:ext>
            </a:extLst>
          </p:cNvPr>
          <p:cNvGrpSpPr/>
          <p:nvPr/>
        </p:nvGrpSpPr>
        <p:grpSpPr>
          <a:xfrm>
            <a:off x="2228850" y="5476875"/>
            <a:ext cx="847726" cy="257176"/>
            <a:chOff x="2228850" y="5476875"/>
            <a:chExt cx="847726" cy="257176"/>
          </a:xfrm>
        </p:grpSpPr>
        <p:sp>
          <p:nvSpPr>
            <p:cNvPr id="347" name="SMARTInkShape-654">
              <a:extLst>
                <a:ext uri="{FF2B5EF4-FFF2-40B4-BE49-F238E27FC236}">
                  <a16:creationId xmlns:a16="http://schemas.microsoft.com/office/drawing/2014/main" id="{778664DB-3AB8-571E-97E0-76520713819A}"/>
                </a:ext>
              </a:extLst>
            </p:cNvPr>
            <p:cNvSpPr/>
            <p:nvPr>
              <p:custDataLst>
                <p:tags r:id="rId210"/>
              </p:custDataLst>
            </p:nvPr>
          </p:nvSpPr>
          <p:spPr>
            <a:xfrm>
              <a:off x="2228850" y="5562646"/>
              <a:ext cx="104776" cy="171400"/>
            </a:xfrm>
            <a:custGeom>
              <a:avLst/>
              <a:gdLst/>
              <a:ahLst/>
              <a:cxnLst/>
              <a:rect l="0" t="0" r="0" b="0"/>
              <a:pathLst>
                <a:path w="104776" h="171400">
                  <a:moveTo>
                    <a:pt x="0" y="57104"/>
                  </a:moveTo>
                  <a:lnTo>
                    <a:pt x="0" y="57104"/>
                  </a:lnTo>
                  <a:lnTo>
                    <a:pt x="0" y="52048"/>
                  </a:lnTo>
                  <a:lnTo>
                    <a:pt x="2822" y="46743"/>
                  </a:lnTo>
                  <a:lnTo>
                    <a:pt x="6546" y="40857"/>
                  </a:lnTo>
                  <a:lnTo>
                    <a:pt x="8936" y="28456"/>
                  </a:lnTo>
                  <a:lnTo>
                    <a:pt x="9133" y="25306"/>
                  </a:lnTo>
                  <a:lnTo>
                    <a:pt x="11380" y="23205"/>
                  </a:lnTo>
                  <a:lnTo>
                    <a:pt x="27373" y="17012"/>
                  </a:lnTo>
                  <a:lnTo>
                    <a:pt x="50838" y="3925"/>
                  </a:lnTo>
                  <a:lnTo>
                    <a:pt x="66055" y="737"/>
                  </a:lnTo>
                  <a:lnTo>
                    <a:pt x="80663" y="0"/>
                  </a:lnTo>
                  <a:lnTo>
                    <a:pt x="82350" y="1043"/>
                  </a:lnTo>
                  <a:lnTo>
                    <a:pt x="83475" y="2796"/>
                  </a:lnTo>
                  <a:lnTo>
                    <a:pt x="84225" y="5024"/>
                  </a:lnTo>
                  <a:lnTo>
                    <a:pt x="85783" y="6510"/>
                  </a:lnTo>
                  <a:lnTo>
                    <a:pt x="90337" y="8159"/>
                  </a:lnTo>
                  <a:lnTo>
                    <a:pt x="95889" y="17359"/>
                  </a:lnTo>
                  <a:lnTo>
                    <a:pt x="98851" y="24258"/>
                  </a:lnTo>
                  <a:lnTo>
                    <a:pt x="99320" y="40389"/>
                  </a:lnTo>
                  <a:lnTo>
                    <a:pt x="90997" y="76615"/>
                  </a:lnTo>
                  <a:lnTo>
                    <a:pt x="77174" y="99810"/>
                  </a:lnTo>
                  <a:lnTo>
                    <a:pt x="46138" y="134444"/>
                  </a:lnTo>
                  <a:lnTo>
                    <a:pt x="9146" y="155350"/>
                  </a:lnTo>
                  <a:lnTo>
                    <a:pt x="4065" y="161800"/>
                  </a:lnTo>
                  <a:lnTo>
                    <a:pt x="238" y="170842"/>
                  </a:lnTo>
                  <a:lnTo>
                    <a:pt x="45058" y="171399"/>
                  </a:lnTo>
                  <a:lnTo>
                    <a:pt x="76516" y="170345"/>
                  </a:lnTo>
                  <a:lnTo>
                    <a:pt x="104775" y="1618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655">
              <a:extLst>
                <a:ext uri="{FF2B5EF4-FFF2-40B4-BE49-F238E27FC236}">
                  <a16:creationId xmlns:a16="http://schemas.microsoft.com/office/drawing/2014/main" id="{EC5391F0-CE34-754E-AF40-D29FAA740563}"/>
                </a:ext>
              </a:extLst>
            </p:cNvPr>
            <p:cNvSpPr/>
            <p:nvPr>
              <p:custDataLst>
                <p:tags r:id="rId211"/>
              </p:custDataLst>
            </p:nvPr>
          </p:nvSpPr>
          <p:spPr>
            <a:xfrm>
              <a:off x="2371725" y="5724525"/>
              <a:ext cx="9526" cy="9526"/>
            </a:xfrm>
            <a:custGeom>
              <a:avLst/>
              <a:gdLst/>
              <a:ahLst/>
              <a:cxnLst/>
              <a:rect l="0" t="0" r="0" b="0"/>
              <a:pathLst>
                <a:path w="9526" h="9526">
                  <a:moveTo>
                    <a:pt x="0" y="9525"/>
                  </a:moveTo>
                  <a:lnTo>
                    <a:pt x="0" y="9525"/>
                  </a:lnTo>
                  <a:lnTo>
                    <a:pt x="0" y="4469"/>
                  </a:lnTo>
                  <a:lnTo>
                    <a:pt x="1058" y="298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656">
              <a:extLst>
                <a:ext uri="{FF2B5EF4-FFF2-40B4-BE49-F238E27FC236}">
                  <a16:creationId xmlns:a16="http://schemas.microsoft.com/office/drawing/2014/main" id="{35382761-5EB1-E4C3-9A80-A5F369069296}"/>
                </a:ext>
              </a:extLst>
            </p:cNvPr>
            <p:cNvSpPr/>
            <p:nvPr>
              <p:custDataLst>
                <p:tags r:id="rId212"/>
              </p:custDataLst>
            </p:nvPr>
          </p:nvSpPr>
          <p:spPr>
            <a:xfrm>
              <a:off x="2552700" y="5543666"/>
              <a:ext cx="18659" cy="123710"/>
            </a:xfrm>
            <a:custGeom>
              <a:avLst/>
              <a:gdLst/>
              <a:ahLst/>
              <a:cxnLst/>
              <a:rect l="0" t="0" r="0" b="0"/>
              <a:pathLst>
                <a:path w="18659" h="123710">
                  <a:moveTo>
                    <a:pt x="9525" y="9409"/>
                  </a:moveTo>
                  <a:lnTo>
                    <a:pt x="9525" y="9409"/>
                  </a:lnTo>
                  <a:lnTo>
                    <a:pt x="9525" y="1208"/>
                  </a:lnTo>
                  <a:lnTo>
                    <a:pt x="10583" y="767"/>
                  </a:lnTo>
                  <a:lnTo>
                    <a:pt x="17726" y="0"/>
                  </a:lnTo>
                  <a:lnTo>
                    <a:pt x="18658" y="15088"/>
                  </a:lnTo>
                  <a:lnTo>
                    <a:pt x="5758" y="58857"/>
                  </a:lnTo>
                  <a:lnTo>
                    <a:pt x="0" y="1237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657">
              <a:extLst>
                <a:ext uri="{FF2B5EF4-FFF2-40B4-BE49-F238E27FC236}">
                  <a16:creationId xmlns:a16="http://schemas.microsoft.com/office/drawing/2014/main" id="{E64C8852-B024-E031-AD17-FE8BE4779A81}"/>
                </a:ext>
              </a:extLst>
            </p:cNvPr>
            <p:cNvSpPr/>
            <p:nvPr>
              <p:custDataLst>
                <p:tags r:id="rId213"/>
              </p:custDataLst>
            </p:nvPr>
          </p:nvSpPr>
          <p:spPr>
            <a:xfrm>
              <a:off x="2639142" y="5495925"/>
              <a:ext cx="122442" cy="209551"/>
            </a:xfrm>
            <a:custGeom>
              <a:avLst/>
              <a:gdLst/>
              <a:ahLst/>
              <a:cxnLst/>
              <a:rect l="0" t="0" r="0" b="0"/>
              <a:pathLst>
                <a:path w="122442" h="209551">
                  <a:moveTo>
                    <a:pt x="75483" y="19050"/>
                  </a:moveTo>
                  <a:lnTo>
                    <a:pt x="75483" y="19050"/>
                  </a:lnTo>
                  <a:lnTo>
                    <a:pt x="75483" y="13994"/>
                  </a:lnTo>
                  <a:lnTo>
                    <a:pt x="76541" y="12505"/>
                  </a:lnTo>
                  <a:lnTo>
                    <a:pt x="78305" y="11511"/>
                  </a:lnTo>
                  <a:lnTo>
                    <a:pt x="80539" y="10849"/>
                  </a:lnTo>
                  <a:lnTo>
                    <a:pt x="82029" y="9349"/>
                  </a:lnTo>
                  <a:lnTo>
                    <a:pt x="84892" y="427"/>
                  </a:lnTo>
                  <a:lnTo>
                    <a:pt x="90473" y="84"/>
                  </a:lnTo>
                  <a:lnTo>
                    <a:pt x="88142" y="38"/>
                  </a:lnTo>
                  <a:lnTo>
                    <a:pt x="88156" y="26"/>
                  </a:lnTo>
                  <a:lnTo>
                    <a:pt x="93484" y="3"/>
                  </a:lnTo>
                  <a:lnTo>
                    <a:pt x="88838" y="0"/>
                  </a:lnTo>
                  <a:lnTo>
                    <a:pt x="91296" y="0"/>
                  </a:lnTo>
                  <a:lnTo>
                    <a:pt x="91317" y="1058"/>
                  </a:lnTo>
                  <a:lnTo>
                    <a:pt x="87347" y="7604"/>
                  </a:lnTo>
                  <a:lnTo>
                    <a:pt x="84643" y="16247"/>
                  </a:lnTo>
                  <a:lnTo>
                    <a:pt x="78667" y="26569"/>
                  </a:lnTo>
                  <a:lnTo>
                    <a:pt x="75368" y="41504"/>
                  </a:lnTo>
                  <a:lnTo>
                    <a:pt x="45879" y="87225"/>
                  </a:lnTo>
                  <a:lnTo>
                    <a:pt x="21305" y="119064"/>
                  </a:lnTo>
                  <a:lnTo>
                    <a:pt x="11540" y="127001"/>
                  </a:lnTo>
                  <a:lnTo>
                    <a:pt x="0" y="132978"/>
                  </a:lnTo>
                  <a:lnTo>
                    <a:pt x="4552" y="128183"/>
                  </a:lnTo>
                  <a:lnTo>
                    <a:pt x="22118" y="118140"/>
                  </a:lnTo>
                  <a:lnTo>
                    <a:pt x="66385" y="106249"/>
                  </a:lnTo>
                  <a:lnTo>
                    <a:pt x="103362" y="95896"/>
                  </a:lnTo>
                  <a:lnTo>
                    <a:pt x="118041" y="95288"/>
                  </a:lnTo>
                  <a:lnTo>
                    <a:pt x="119730" y="97391"/>
                  </a:lnTo>
                  <a:lnTo>
                    <a:pt x="122441" y="113155"/>
                  </a:lnTo>
                  <a:lnTo>
                    <a:pt x="121962" y="138687"/>
                  </a:lnTo>
                  <a:lnTo>
                    <a:pt x="115477" y="161390"/>
                  </a:lnTo>
                  <a:lnTo>
                    <a:pt x="107912" y="176818"/>
                  </a:lnTo>
                  <a:lnTo>
                    <a:pt x="104058"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658">
              <a:extLst>
                <a:ext uri="{FF2B5EF4-FFF2-40B4-BE49-F238E27FC236}">
                  <a16:creationId xmlns:a16="http://schemas.microsoft.com/office/drawing/2014/main" id="{917B4835-DA3B-D23D-D446-2701BA2BAD46}"/>
                </a:ext>
              </a:extLst>
            </p:cNvPr>
            <p:cNvSpPr/>
            <p:nvPr>
              <p:custDataLst>
                <p:tags r:id="rId214"/>
              </p:custDataLst>
            </p:nvPr>
          </p:nvSpPr>
          <p:spPr>
            <a:xfrm>
              <a:off x="2847975" y="5509749"/>
              <a:ext cx="103817" cy="176677"/>
            </a:xfrm>
            <a:custGeom>
              <a:avLst/>
              <a:gdLst/>
              <a:ahLst/>
              <a:cxnLst/>
              <a:rect l="0" t="0" r="0" b="0"/>
              <a:pathLst>
                <a:path w="103817" h="176677">
                  <a:moveTo>
                    <a:pt x="57150" y="14751"/>
                  </a:moveTo>
                  <a:lnTo>
                    <a:pt x="57150" y="14751"/>
                  </a:lnTo>
                  <a:lnTo>
                    <a:pt x="62206" y="9695"/>
                  </a:lnTo>
                  <a:lnTo>
                    <a:pt x="67511" y="7212"/>
                  </a:lnTo>
                  <a:lnTo>
                    <a:pt x="70407" y="6550"/>
                  </a:lnTo>
                  <a:lnTo>
                    <a:pt x="72338" y="5050"/>
                  </a:lnTo>
                  <a:lnTo>
                    <a:pt x="74484" y="562"/>
                  </a:lnTo>
                  <a:lnTo>
                    <a:pt x="75056" y="0"/>
                  </a:lnTo>
                  <a:lnTo>
                    <a:pt x="75437" y="685"/>
                  </a:lnTo>
                  <a:lnTo>
                    <a:pt x="75692" y="2198"/>
                  </a:lnTo>
                  <a:lnTo>
                    <a:pt x="73152" y="6703"/>
                  </a:lnTo>
                  <a:lnTo>
                    <a:pt x="44397" y="42058"/>
                  </a:lnTo>
                  <a:lnTo>
                    <a:pt x="39966" y="59766"/>
                  </a:lnTo>
                  <a:lnTo>
                    <a:pt x="38653" y="73363"/>
                  </a:lnTo>
                  <a:lnTo>
                    <a:pt x="39527" y="76050"/>
                  </a:lnTo>
                  <a:lnTo>
                    <a:pt x="41168" y="77843"/>
                  </a:lnTo>
                  <a:lnTo>
                    <a:pt x="60925" y="87500"/>
                  </a:lnTo>
                  <a:lnTo>
                    <a:pt x="72262" y="90987"/>
                  </a:lnTo>
                  <a:lnTo>
                    <a:pt x="101540" y="108245"/>
                  </a:lnTo>
                  <a:lnTo>
                    <a:pt x="102618" y="109889"/>
                  </a:lnTo>
                  <a:lnTo>
                    <a:pt x="103816" y="114537"/>
                  </a:lnTo>
                  <a:lnTo>
                    <a:pt x="99434" y="128161"/>
                  </a:lnTo>
                  <a:lnTo>
                    <a:pt x="91465" y="136770"/>
                  </a:lnTo>
                  <a:lnTo>
                    <a:pt x="61943" y="154213"/>
                  </a:lnTo>
                  <a:lnTo>
                    <a:pt x="0" y="1766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659">
              <a:extLst>
                <a:ext uri="{FF2B5EF4-FFF2-40B4-BE49-F238E27FC236}">
                  <a16:creationId xmlns:a16="http://schemas.microsoft.com/office/drawing/2014/main" id="{F327D11A-8D10-D056-5C2C-0FE9A95A83B5}"/>
                </a:ext>
              </a:extLst>
            </p:cNvPr>
            <p:cNvSpPr/>
            <p:nvPr>
              <p:custDataLst>
                <p:tags r:id="rId215"/>
              </p:custDataLst>
            </p:nvPr>
          </p:nvSpPr>
          <p:spPr>
            <a:xfrm>
              <a:off x="2924175" y="5476875"/>
              <a:ext cx="152401" cy="38101"/>
            </a:xfrm>
            <a:custGeom>
              <a:avLst/>
              <a:gdLst/>
              <a:ahLst/>
              <a:cxnLst/>
              <a:rect l="0" t="0" r="0" b="0"/>
              <a:pathLst>
                <a:path w="152401" h="38101">
                  <a:moveTo>
                    <a:pt x="0" y="38100"/>
                  </a:moveTo>
                  <a:lnTo>
                    <a:pt x="0" y="38100"/>
                  </a:lnTo>
                  <a:lnTo>
                    <a:pt x="5056" y="38100"/>
                  </a:lnTo>
                  <a:lnTo>
                    <a:pt x="26837" y="20200"/>
                  </a:lnTo>
                  <a:lnTo>
                    <a:pt x="36269" y="13210"/>
                  </a:lnTo>
                  <a:lnTo>
                    <a:pt x="58371" y="4385"/>
                  </a:lnTo>
                  <a:lnTo>
                    <a:pt x="101931" y="577"/>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7" name="SMARTInkShape-Group143">
            <a:extLst>
              <a:ext uri="{FF2B5EF4-FFF2-40B4-BE49-F238E27FC236}">
                <a16:creationId xmlns:a16="http://schemas.microsoft.com/office/drawing/2014/main" id="{8024BECC-2DD6-582F-09D6-C68024C46116}"/>
              </a:ext>
            </a:extLst>
          </p:cNvPr>
          <p:cNvGrpSpPr/>
          <p:nvPr/>
        </p:nvGrpSpPr>
        <p:grpSpPr>
          <a:xfrm>
            <a:off x="1714500" y="5505610"/>
            <a:ext cx="219076" cy="190341"/>
            <a:chOff x="1714500" y="5505610"/>
            <a:chExt cx="219076" cy="190341"/>
          </a:xfrm>
        </p:grpSpPr>
        <p:sp>
          <p:nvSpPr>
            <p:cNvPr id="354" name="SMARTInkShape-660">
              <a:extLst>
                <a:ext uri="{FF2B5EF4-FFF2-40B4-BE49-F238E27FC236}">
                  <a16:creationId xmlns:a16="http://schemas.microsoft.com/office/drawing/2014/main" id="{337C4013-B614-0E2D-D288-8339D5AC9EF9}"/>
                </a:ext>
              </a:extLst>
            </p:cNvPr>
            <p:cNvSpPr/>
            <p:nvPr>
              <p:custDataLst>
                <p:tags r:id="rId207"/>
              </p:custDataLst>
            </p:nvPr>
          </p:nvSpPr>
          <p:spPr>
            <a:xfrm>
              <a:off x="1800225" y="5505610"/>
              <a:ext cx="19051" cy="171291"/>
            </a:xfrm>
            <a:custGeom>
              <a:avLst/>
              <a:gdLst/>
              <a:ahLst/>
              <a:cxnLst/>
              <a:rect l="0" t="0" r="0" b="0"/>
              <a:pathLst>
                <a:path w="19051" h="171291">
                  <a:moveTo>
                    <a:pt x="0" y="28415"/>
                  </a:moveTo>
                  <a:lnTo>
                    <a:pt x="0" y="28415"/>
                  </a:lnTo>
                  <a:lnTo>
                    <a:pt x="5057" y="23359"/>
                  </a:lnTo>
                  <a:lnTo>
                    <a:pt x="7539" y="18054"/>
                  </a:lnTo>
                  <a:lnTo>
                    <a:pt x="9133" y="6025"/>
                  </a:lnTo>
                  <a:lnTo>
                    <a:pt x="10322" y="3963"/>
                  </a:lnTo>
                  <a:lnTo>
                    <a:pt x="12173" y="2589"/>
                  </a:lnTo>
                  <a:lnTo>
                    <a:pt x="18648" y="0"/>
                  </a:lnTo>
                  <a:lnTo>
                    <a:pt x="19035" y="42689"/>
                  </a:lnTo>
                  <a:lnTo>
                    <a:pt x="19047" y="84621"/>
                  </a:lnTo>
                  <a:lnTo>
                    <a:pt x="19049" y="128967"/>
                  </a:lnTo>
                  <a:lnTo>
                    <a:pt x="19050" y="1712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661">
              <a:extLst>
                <a:ext uri="{FF2B5EF4-FFF2-40B4-BE49-F238E27FC236}">
                  <a16:creationId xmlns:a16="http://schemas.microsoft.com/office/drawing/2014/main" id="{DAD0A3E8-5375-272F-9142-4A3C7CAB036F}"/>
                </a:ext>
              </a:extLst>
            </p:cNvPr>
            <p:cNvSpPr/>
            <p:nvPr>
              <p:custDataLst>
                <p:tags r:id="rId208"/>
              </p:custDataLst>
            </p:nvPr>
          </p:nvSpPr>
          <p:spPr>
            <a:xfrm>
              <a:off x="1724025" y="5572125"/>
              <a:ext cx="209551" cy="9526"/>
            </a:xfrm>
            <a:custGeom>
              <a:avLst/>
              <a:gdLst/>
              <a:ahLst/>
              <a:cxnLst/>
              <a:rect l="0" t="0" r="0" b="0"/>
              <a:pathLst>
                <a:path w="209551" h="9526">
                  <a:moveTo>
                    <a:pt x="0" y="0"/>
                  </a:moveTo>
                  <a:lnTo>
                    <a:pt x="0" y="0"/>
                  </a:lnTo>
                  <a:lnTo>
                    <a:pt x="0" y="5488"/>
                  </a:lnTo>
                  <a:lnTo>
                    <a:pt x="0" y="3144"/>
                  </a:lnTo>
                  <a:lnTo>
                    <a:pt x="2117" y="3155"/>
                  </a:lnTo>
                  <a:lnTo>
                    <a:pt x="23544" y="7953"/>
                  </a:lnTo>
                  <a:lnTo>
                    <a:pt x="63094" y="9215"/>
                  </a:lnTo>
                  <a:lnTo>
                    <a:pt x="109556" y="9463"/>
                  </a:lnTo>
                  <a:lnTo>
                    <a:pt x="146955" y="9514"/>
                  </a:lnTo>
                  <a:lnTo>
                    <a:pt x="190645" y="9523"/>
                  </a:lnTo>
                  <a:lnTo>
                    <a:pt x="2095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662">
              <a:extLst>
                <a:ext uri="{FF2B5EF4-FFF2-40B4-BE49-F238E27FC236}">
                  <a16:creationId xmlns:a16="http://schemas.microsoft.com/office/drawing/2014/main" id="{F174A244-067F-590A-4454-A4665AA1D92F}"/>
                </a:ext>
              </a:extLst>
            </p:cNvPr>
            <p:cNvSpPr/>
            <p:nvPr>
              <p:custDataLst>
                <p:tags r:id="rId209"/>
              </p:custDataLst>
            </p:nvPr>
          </p:nvSpPr>
          <p:spPr>
            <a:xfrm>
              <a:off x="1714500" y="5695950"/>
              <a:ext cx="190501" cy="1"/>
            </a:xfrm>
            <a:custGeom>
              <a:avLst/>
              <a:gdLst/>
              <a:ahLst/>
              <a:cxnLst/>
              <a:rect l="0" t="0" r="0" b="0"/>
              <a:pathLst>
                <a:path w="190501" h="1">
                  <a:moveTo>
                    <a:pt x="0" y="0"/>
                  </a:moveTo>
                  <a:lnTo>
                    <a:pt x="0" y="0"/>
                  </a:lnTo>
                  <a:lnTo>
                    <a:pt x="42843" y="0"/>
                  </a:lnTo>
                  <a:lnTo>
                    <a:pt x="80427" y="0"/>
                  </a:lnTo>
                  <a:lnTo>
                    <a:pt x="122255" y="0"/>
                  </a:lnTo>
                  <a:lnTo>
                    <a:pt x="164202" y="0"/>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0" name="SMARTInkShape-Group144">
            <a:extLst>
              <a:ext uri="{FF2B5EF4-FFF2-40B4-BE49-F238E27FC236}">
                <a16:creationId xmlns:a16="http://schemas.microsoft.com/office/drawing/2014/main" id="{8CA47F1E-5935-7327-5B4F-55618487DC84}"/>
              </a:ext>
            </a:extLst>
          </p:cNvPr>
          <p:cNvGrpSpPr/>
          <p:nvPr/>
        </p:nvGrpSpPr>
        <p:grpSpPr>
          <a:xfrm>
            <a:off x="1209675" y="5564317"/>
            <a:ext cx="142876" cy="179259"/>
            <a:chOff x="1209675" y="5564317"/>
            <a:chExt cx="142876" cy="179259"/>
          </a:xfrm>
        </p:grpSpPr>
        <p:sp>
          <p:nvSpPr>
            <p:cNvPr id="358" name="SMARTInkShape-663">
              <a:extLst>
                <a:ext uri="{FF2B5EF4-FFF2-40B4-BE49-F238E27FC236}">
                  <a16:creationId xmlns:a16="http://schemas.microsoft.com/office/drawing/2014/main" id="{931E150B-CA56-FAAB-796A-16C2EBE6F81A}"/>
                </a:ext>
              </a:extLst>
            </p:cNvPr>
            <p:cNvSpPr/>
            <p:nvPr>
              <p:custDataLst>
                <p:tags r:id="rId205"/>
              </p:custDataLst>
            </p:nvPr>
          </p:nvSpPr>
          <p:spPr>
            <a:xfrm>
              <a:off x="1209675" y="5566016"/>
              <a:ext cx="19016" cy="167286"/>
            </a:xfrm>
            <a:custGeom>
              <a:avLst/>
              <a:gdLst/>
              <a:ahLst/>
              <a:cxnLst/>
              <a:rect l="0" t="0" r="0" b="0"/>
              <a:pathLst>
                <a:path w="19016" h="167286">
                  <a:moveTo>
                    <a:pt x="9525" y="6109"/>
                  </a:moveTo>
                  <a:lnTo>
                    <a:pt x="9525" y="6109"/>
                  </a:lnTo>
                  <a:lnTo>
                    <a:pt x="17726" y="6109"/>
                  </a:lnTo>
                  <a:lnTo>
                    <a:pt x="18167" y="5051"/>
                  </a:lnTo>
                  <a:lnTo>
                    <a:pt x="18788" y="621"/>
                  </a:lnTo>
                  <a:lnTo>
                    <a:pt x="18933" y="2965"/>
                  </a:lnTo>
                  <a:lnTo>
                    <a:pt x="18972" y="2954"/>
                  </a:lnTo>
                  <a:lnTo>
                    <a:pt x="19015" y="121"/>
                  </a:lnTo>
                  <a:lnTo>
                    <a:pt x="17969" y="0"/>
                  </a:lnTo>
                  <a:lnTo>
                    <a:pt x="13983" y="2688"/>
                  </a:lnTo>
                  <a:lnTo>
                    <a:pt x="11506" y="7411"/>
                  </a:lnTo>
                  <a:lnTo>
                    <a:pt x="9786" y="38422"/>
                  </a:lnTo>
                  <a:lnTo>
                    <a:pt x="9576" y="83675"/>
                  </a:lnTo>
                  <a:lnTo>
                    <a:pt x="6718" y="115170"/>
                  </a:lnTo>
                  <a:lnTo>
                    <a:pt x="262" y="162342"/>
                  </a:lnTo>
                  <a:lnTo>
                    <a:pt x="35" y="167285"/>
                  </a:lnTo>
                  <a:lnTo>
                    <a:pt x="0" y="1489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664">
              <a:extLst>
                <a:ext uri="{FF2B5EF4-FFF2-40B4-BE49-F238E27FC236}">
                  <a16:creationId xmlns:a16="http://schemas.microsoft.com/office/drawing/2014/main" id="{453A3AB7-8E04-5772-8D80-3F0A0679F1C2}"/>
                </a:ext>
              </a:extLst>
            </p:cNvPr>
            <p:cNvSpPr/>
            <p:nvPr>
              <p:custDataLst>
                <p:tags r:id="rId206"/>
              </p:custDataLst>
            </p:nvPr>
          </p:nvSpPr>
          <p:spPr>
            <a:xfrm>
              <a:off x="1343025" y="5564317"/>
              <a:ext cx="9526" cy="179259"/>
            </a:xfrm>
            <a:custGeom>
              <a:avLst/>
              <a:gdLst/>
              <a:ahLst/>
              <a:cxnLst/>
              <a:rect l="0" t="0" r="0" b="0"/>
              <a:pathLst>
                <a:path w="9526" h="179259">
                  <a:moveTo>
                    <a:pt x="0" y="17333"/>
                  </a:moveTo>
                  <a:lnTo>
                    <a:pt x="0" y="17333"/>
                  </a:lnTo>
                  <a:lnTo>
                    <a:pt x="0" y="12277"/>
                  </a:lnTo>
                  <a:lnTo>
                    <a:pt x="2822" y="6972"/>
                  </a:lnTo>
                  <a:lnTo>
                    <a:pt x="8201" y="0"/>
                  </a:lnTo>
                  <a:lnTo>
                    <a:pt x="8642" y="486"/>
                  </a:lnTo>
                  <a:lnTo>
                    <a:pt x="9490" y="47233"/>
                  </a:lnTo>
                  <a:lnTo>
                    <a:pt x="9520" y="93708"/>
                  </a:lnTo>
                  <a:lnTo>
                    <a:pt x="6702" y="122160"/>
                  </a:lnTo>
                  <a:lnTo>
                    <a:pt x="1324" y="150105"/>
                  </a:lnTo>
                  <a:lnTo>
                    <a:pt x="3410" y="158541"/>
                  </a:lnTo>
                  <a:lnTo>
                    <a:pt x="6807" y="165817"/>
                  </a:lnTo>
                  <a:lnTo>
                    <a:pt x="9525" y="1792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5" name="SMARTInkShape-Group145">
            <a:extLst>
              <a:ext uri="{FF2B5EF4-FFF2-40B4-BE49-F238E27FC236}">
                <a16:creationId xmlns:a16="http://schemas.microsoft.com/office/drawing/2014/main" id="{A7FA8D98-BB00-949D-9B0E-98F9EDCFF706}"/>
              </a:ext>
            </a:extLst>
          </p:cNvPr>
          <p:cNvGrpSpPr/>
          <p:nvPr/>
        </p:nvGrpSpPr>
        <p:grpSpPr>
          <a:xfrm>
            <a:off x="361950" y="5581650"/>
            <a:ext cx="552451" cy="180976"/>
            <a:chOff x="361950" y="5581650"/>
            <a:chExt cx="552451" cy="180976"/>
          </a:xfrm>
        </p:grpSpPr>
        <p:sp>
          <p:nvSpPr>
            <p:cNvPr id="361" name="SMARTInkShape-665">
              <a:extLst>
                <a:ext uri="{FF2B5EF4-FFF2-40B4-BE49-F238E27FC236}">
                  <a16:creationId xmlns:a16="http://schemas.microsoft.com/office/drawing/2014/main" id="{0CE26CD8-40A0-9EC5-7E84-FB68E42C7D59}"/>
                </a:ext>
              </a:extLst>
            </p:cNvPr>
            <p:cNvSpPr/>
            <p:nvPr>
              <p:custDataLst>
                <p:tags r:id="rId201"/>
              </p:custDataLst>
            </p:nvPr>
          </p:nvSpPr>
          <p:spPr>
            <a:xfrm>
              <a:off x="361950" y="5610225"/>
              <a:ext cx="104776" cy="9526"/>
            </a:xfrm>
            <a:custGeom>
              <a:avLst/>
              <a:gdLst/>
              <a:ahLst/>
              <a:cxnLst/>
              <a:rect l="0" t="0" r="0" b="0"/>
              <a:pathLst>
                <a:path w="104776" h="9526">
                  <a:moveTo>
                    <a:pt x="0" y="9525"/>
                  </a:moveTo>
                  <a:lnTo>
                    <a:pt x="0" y="9525"/>
                  </a:lnTo>
                  <a:lnTo>
                    <a:pt x="5488" y="9525"/>
                  </a:lnTo>
                  <a:lnTo>
                    <a:pt x="3145" y="9525"/>
                  </a:lnTo>
                  <a:lnTo>
                    <a:pt x="17725" y="9525"/>
                  </a:lnTo>
                  <a:lnTo>
                    <a:pt x="39598" y="1986"/>
                  </a:lnTo>
                  <a:lnTo>
                    <a:pt x="84928" y="52"/>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666">
              <a:extLst>
                <a:ext uri="{FF2B5EF4-FFF2-40B4-BE49-F238E27FC236}">
                  <a16:creationId xmlns:a16="http://schemas.microsoft.com/office/drawing/2014/main" id="{EBDC75FD-041F-B0ED-B8E1-10502AEE4C80}"/>
                </a:ext>
              </a:extLst>
            </p:cNvPr>
            <p:cNvSpPr/>
            <p:nvPr>
              <p:custDataLst>
                <p:tags r:id="rId202"/>
              </p:custDataLst>
            </p:nvPr>
          </p:nvSpPr>
          <p:spPr>
            <a:xfrm>
              <a:off x="381000" y="5676900"/>
              <a:ext cx="114301" cy="9526"/>
            </a:xfrm>
            <a:custGeom>
              <a:avLst/>
              <a:gdLst/>
              <a:ahLst/>
              <a:cxnLst/>
              <a:rect l="0" t="0" r="0" b="0"/>
              <a:pathLst>
                <a:path w="114301" h="9526">
                  <a:moveTo>
                    <a:pt x="0" y="9525"/>
                  </a:moveTo>
                  <a:lnTo>
                    <a:pt x="0" y="9525"/>
                  </a:lnTo>
                  <a:lnTo>
                    <a:pt x="41757" y="9525"/>
                  </a:lnTo>
                  <a:lnTo>
                    <a:pt x="88308" y="9525"/>
                  </a:lnTo>
                  <a:lnTo>
                    <a:pt x="98515" y="8467"/>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667">
              <a:extLst>
                <a:ext uri="{FF2B5EF4-FFF2-40B4-BE49-F238E27FC236}">
                  <a16:creationId xmlns:a16="http://schemas.microsoft.com/office/drawing/2014/main" id="{94263117-7D7E-D7CE-6701-87C969C6EA98}"/>
                </a:ext>
              </a:extLst>
            </p:cNvPr>
            <p:cNvSpPr/>
            <p:nvPr>
              <p:custDataLst>
                <p:tags r:id="rId203"/>
              </p:custDataLst>
            </p:nvPr>
          </p:nvSpPr>
          <p:spPr>
            <a:xfrm>
              <a:off x="733425" y="5581650"/>
              <a:ext cx="152357" cy="180976"/>
            </a:xfrm>
            <a:custGeom>
              <a:avLst/>
              <a:gdLst/>
              <a:ahLst/>
              <a:cxnLst/>
              <a:rect l="0" t="0" r="0" b="0"/>
              <a:pathLst>
                <a:path w="152357" h="180976">
                  <a:moveTo>
                    <a:pt x="0" y="0"/>
                  </a:moveTo>
                  <a:lnTo>
                    <a:pt x="0" y="0"/>
                  </a:lnTo>
                  <a:lnTo>
                    <a:pt x="44654" y="0"/>
                  </a:lnTo>
                  <a:lnTo>
                    <a:pt x="85138" y="0"/>
                  </a:lnTo>
                  <a:lnTo>
                    <a:pt x="129566" y="0"/>
                  </a:lnTo>
                  <a:lnTo>
                    <a:pt x="152356" y="0"/>
                  </a:lnTo>
                  <a:lnTo>
                    <a:pt x="147331" y="0"/>
                  </a:lnTo>
                  <a:lnTo>
                    <a:pt x="142033" y="5645"/>
                  </a:lnTo>
                  <a:lnTo>
                    <a:pt x="112400" y="49837"/>
                  </a:lnTo>
                  <a:lnTo>
                    <a:pt x="90701" y="92720"/>
                  </a:lnTo>
                  <a:lnTo>
                    <a:pt x="77815" y="139552"/>
                  </a:lnTo>
                  <a:lnTo>
                    <a:pt x="7620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668">
              <a:extLst>
                <a:ext uri="{FF2B5EF4-FFF2-40B4-BE49-F238E27FC236}">
                  <a16:creationId xmlns:a16="http://schemas.microsoft.com/office/drawing/2014/main" id="{C3725D9A-17E7-2E1F-770A-AF78E190978B}"/>
                </a:ext>
              </a:extLst>
            </p:cNvPr>
            <p:cNvSpPr/>
            <p:nvPr>
              <p:custDataLst>
                <p:tags r:id="rId204"/>
              </p:custDataLst>
            </p:nvPr>
          </p:nvSpPr>
          <p:spPr>
            <a:xfrm>
              <a:off x="904875" y="57340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6" name="SMARTInkShape-669">
            <a:extLst>
              <a:ext uri="{FF2B5EF4-FFF2-40B4-BE49-F238E27FC236}">
                <a16:creationId xmlns:a16="http://schemas.microsoft.com/office/drawing/2014/main" id="{E6EA7BCF-D603-11F3-1DFF-3EAA41DDD59F}"/>
              </a:ext>
            </a:extLst>
          </p:cNvPr>
          <p:cNvSpPr/>
          <p:nvPr>
            <p:custDataLst>
              <p:tags r:id="rId1"/>
            </p:custDataLst>
          </p:nvPr>
        </p:nvSpPr>
        <p:spPr>
          <a:xfrm>
            <a:off x="2157677" y="4410192"/>
            <a:ext cx="146948" cy="876184"/>
          </a:xfrm>
          <a:custGeom>
            <a:avLst/>
            <a:gdLst/>
            <a:ahLst/>
            <a:cxnLst/>
            <a:rect l="0" t="0" r="0" b="0"/>
            <a:pathLst>
              <a:path w="146948" h="876184">
                <a:moveTo>
                  <a:pt x="128323" y="9408"/>
                </a:moveTo>
                <a:lnTo>
                  <a:pt x="128323" y="9408"/>
                </a:lnTo>
                <a:lnTo>
                  <a:pt x="133379" y="9408"/>
                </a:lnTo>
                <a:lnTo>
                  <a:pt x="134869" y="8350"/>
                </a:lnTo>
                <a:lnTo>
                  <a:pt x="135862" y="6586"/>
                </a:lnTo>
                <a:lnTo>
                  <a:pt x="136524" y="4351"/>
                </a:lnTo>
                <a:lnTo>
                  <a:pt x="138024" y="2862"/>
                </a:lnTo>
                <a:lnTo>
                  <a:pt x="146947" y="0"/>
                </a:lnTo>
                <a:lnTo>
                  <a:pt x="134133" y="18726"/>
                </a:lnTo>
                <a:lnTo>
                  <a:pt x="106961" y="65704"/>
                </a:lnTo>
                <a:lnTo>
                  <a:pt x="92360" y="88177"/>
                </a:lnTo>
                <a:lnTo>
                  <a:pt x="77945" y="129272"/>
                </a:lnTo>
                <a:lnTo>
                  <a:pt x="63067" y="165691"/>
                </a:lnTo>
                <a:lnTo>
                  <a:pt x="50309" y="203293"/>
                </a:lnTo>
                <a:lnTo>
                  <a:pt x="39826" y="246302"/>
                </a:lnTo>
                <a:lnTo>
                  <a:pt x="30018" y="287501"/>
                </a:lnTo>
                <a:lnTo>
                  <a:pt x="20408" y="331577"/>
                </a:lnTo>
                <a:lnTo>
                  <a:pt x="10859" y="378150"/>
                </a:lnTo>
                <a:lnTo>
                  <a:pt x="6383" y="420408"/>
                </a:lnTo>
                <a:lnTo>
                  <a:pt x="0" y="464796"/>
                </a:lnTo>
                <a:lnTo>
                  <a:pt x="1519" y="506406"/>
                </a:lnTo>
                <a:lnTo>
                  <a:pt x="3615" y="545545"/>
                </a:lnTo>
                <a:lnTo>
                  <a:pt x="4236" y="583953"/>
                </a:lnTo>
                <a:lnTo>
                  <a:pt x="9477" y="622145"/>
                </a:lnTo>
                <a:lnTo>
                  <a:pt x="20730" y="668546"/>
                </a:lnTo>
                <a:lnTo>
                  <a:pt x="30004" y="714472"/>
                </a:lnTo>
                <a:lnTo>
                  <a:pt x="42619" y="757222"/>
                </a:lnTo>
                <a:lnTo>
                  <a:pt x="59534" y="800623"/>
                </a:lnTo>
                <a:lnTo>
                  <a:pt x="87606" y="842636"/>
                </a:lnTo>
                <a:lnTo>
                  <a:pt x="104954" y="867361"/>
                </a:lnTo>
                <a:lnTo>
                  <a:pt x="118798" y="876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9" name="SMARTInkShape-Group147">
            <a:extLst>
              <a:ext uri="{FF2B5EF4-FFF2-40B4-BE49-F238E27FC236}">
                <a16:creationId xmlns:a16="http://schemas.microsoft.com/office/drawing/2014/main" id="{A1FEFD24-EEF6-78AA-AA1B-7FDB60960364}"/>
              </a:ext>
            </a:extLst>
          </p:cNvPr>
          <p:cNvGrpSpPr/>
          <p:nvPr/>
        </p:nvGrpSpPr>
        <p:grpSpPr>
          <a:xfrm>
            <a:off x="3600450" y="4391025"/>
            <a:ext cx="1438077" cy="828676"/>
            <a:chOff x="3600450" y="4391025"/>
            <a:chExt cx="1438077" cy="828676"/>
          </a:xfrm>
        </p:grpSpPr>
        <p:sp>
          <p:nvSpPr>
            <p:cNvPr id="367" name="SMARTInkShape-670">
              <a:extLst>
                <a:ext uri="{FF2B5EF4-FFF2-40B4-BE49-F238E27FC236}">
                  <a16:creationId xmlns:a16="http://schemas.microsoft.com/office/drawing/2014/main" id="{546A84B6-1CEE-2CBD-3031-963D235A98F8}"/>
                </a:ext>
              </a:extLst>
            </p:cNvPr>
            <p:cNvSpPr/>
            <p:nvPr>
              <p:custDataLst>
                <p:tags r:id="rId189"/>
              </p:custDataLst>
            </p:nvPr>
          </p:nvSpPr>
          <p:spPr>
            <a:xfrm>
              <a:off x="3648075" y="4601933"/>
              <a:ext cx="38101" cy="246293"/>
            </a:xfrm>
            <a:custGeom>
              <a:avLst/>
              <a:gdLst/>
              <a:ahLst/>
              <a:cxnLst/>
              <a:rect l="0" t="0" r="0" b="0"/>
              <a:pathLst>
                <a:path w="38101" h="246293">
                  <a:moveTo>
                    <a:pt x="38100" y="17692"/>
                  </a:moveTo>
                  <a:lnTo>
                    <a:pt x="38100" y="17692"/>
                  </a:lnTo>
                  <a:lnTo>
                    <a:pt x="38100" y="0"/>
                  </a:lnTo>
                  <a:lnTo>
                    <a:pt x="37042" y="17085"/>
                  </a:lnTo>
                  <a:lnTo>
                    <a:pt x="24843" y="62023"/>
                  </a:lnTo>
                  <a:lnTo>
                    <a:pt x="16991" y="107792"/>
                  </a:lnTo>
                  <a:lnTo>
                    <a:pt x="11000" y="155081"/>
                  </a:lnTo>
                  <a:lnTo>
                    <a:pt x="8758" y="197583"/>
                  </a:lnTo>
                  <a:lnTo>
                    <a:pt x="0" y="2462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671">
              <a:extLst>
                <a:ext uri="{FF2B5EF4-FFF2-40B4-BE49-F238E27FC236}">
                  <a16:creationId xmlns:a16="http://schemas.microsoft.com/office/drawing/2014/main" id="{1F77FE94-61C0-AA6A-EE8D-31495C54C78D}"/>
                </a:ext>
              </a:extLst>
            </p:cNvPr>
            <p:cNvSpPr/>
            <p:nvPr>
              <p:custDataLst>
                <p:tags r:id="rId190"/>
              </p:custDataLst>
            </p:nvPr>
          </p:nvSpPr>
          <p:spPr>
            <a:xfrm>
              <a:off x="3600450" y="4724400"/>
              <a:ext cx="209551" cy="9526"/>
            </a:xfrm>
            <a:custGeom>
              <a:avLst/>
              <a:gdLst/>
              <a:ahLst/>
              <a:cxnLst/>
              <a:rect l="0" t="0" r="0" b="0"/>
              <a:pathLst>
                <a:path w="209551" h="9526">
                  <a:moveTo>
                    <a:pt x="0" y="0"/>
                  </a:moveTo>
                  <a:lnTo>
                    <a:pt x="0" y="0"/>
                  </a:lnTo>
                  <a:lnTo>
                    <a:pt x="41418" y="0"/>
                  </a:lnTo>
                  <a:lnTo>
                    <a:pt x="87220" y="0"/>
                  </a:lnTo>
                  <a:lnTo>
                    <a:pt x="131450" y="2822"/>
                  </a:lnTo>
                  <a:lnTo>
                    <a:pt x="174178" y="8642"/>
                  </a:lnTo>
                  <a:lnTo>
                    <a:pt x="2095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672">
              <a:extLst>
                <a:ext uri="{FF2B5EF4-FFF2-40B4-BE49-F238E27FC236}">
                  <a16:creationId xmlns:a16="http://schemas.microsoft.com/office/drawing/2014/main" id="{AE2852A2-AB97-3019-4609-06AD28437926}"/>
                </a:ext>
              </a:extLst>
            </p:cNvPr>
            <p:cNvSpPr/>
            <p:nvPr>
              <p:custDataLst>
                <p:tags r:id="rId191"/>
              </p:custDataLst>
            </p:nvPr>
          </p:nvSpPr>
          <p:spPr>
            <a:xfrm>
              <a:off x="4048457" y="4574312"/>
              <a:ext cx="142493" cy="226289"/>
            </a:xfrm>
            <a:custGeom>
              <a:avLst/>
              <a:gdLst/>
              <a:ahLst/>
              <a:cxnLst/>
              <a:rect l="0" t="0" r="0" b="0"/>
              <a:pathLst>
                <a:path w="142493" h="226289">
                  <a:moveTo>
                    <a:pt x="123493" y="64363"/>
                  </a:moveTo>
                  <a:lnTo>
                    <a:pt x="123493" y="64363"/>
                  </a:lnTo>
                  <a:lnTo>
                    <a:pt x="133015" y="54841"/>
                  </a:lnTo>
                  <a:lnTo>
                    <a:pt x="133018" y="49782"/>
                  </a:lnTo>
                  <a:lnTo>
                    <a:pt x="130196" y="44477"/>
                  </a:lnTo>
                  <a:lnTo>
                    <a:pt x="91728" y="4034"/>
                  </a:lnTo>
                  <a:lnTo>
                    <a:pt x="79742" y="508"/>
                  </a:lnTo>
                  <a:lnTo>
                    <a:pt x="64890" y="0"/>
                  </a:lnTo>
                  <a:lnTo>
                    <a:pt x="31645" y="11111"/>
                  </a:lnTo>
                  <a:lnTo>
                    <a:pt x="12435" y="25184"/>
                  </a:lnTo>
                  <a:lnTo>
                    <a:pt x="5342" y="33897"/>
                  </a:lnTo>
                  <a:lnTo>
                    <a:pt x="3451" y="37703"/>
                  </a:lnTo>
                  <a:lnTo>
                    <a:pt x="0" y="79361"/>
                  </a:lnTo>
                  <a:lnTo>
                    <a:pt x="4123" y="86003"/>
                  </a:lnTo>
                  <a:lnTo>
                    <a:pt x="19992" y="99029"/>
                  </a:lnTo>
                  <a:lnTo>
                    <a:pt x="35512" y="106228"/>
                  </a:lnTo>
                  <a:lnTo>
                    <a:pt x="67779" y="110850"/>
                  </a:lnTo>
                  <a:lnTo>
                    <a:pt x="80386" y="108660"/>
                  </a:lnTo>
                  <a:lnTo>
                    <a:pt x="90576" y="103101"/>
                  </a:lnTo>
                  <a:lnTo>
                    <a:pt x="107155" y="88071"/>
                  </a:lnTo>
                  <a:lnTo>
                    <a:pt x="138215" y="48815"/>
                  </a:lnTo>
                  <a:lnTo>
                    <a:pt x="142492" y="35957"/>
                  </a:lnTo>
                  <a:lnTo>
                    <a:pt x="141482" y="60707"/>
                  </a:lnTo>
                  <a:lnTo>
                    <a:pt x="129285" y="103236"/>
                  </a:lnTo>
                  <a:lnTo>
                    <a:pt x="118945" y="143279"/>
                  </a:lnTo>
                  <a:lnTo>
                    <a:pt x="114623" y="188546"/>
                  </a:lnTo>
                  <a:lnTo>
                    <a:pt x="113968" y="2262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673">
              <a:extLst>
                <a:ext uri="{FF2B5EF4-FFF2-40B4-BE49-F238E27FC236}">
                  <a16:creationId xmlns:a16="http://schemas.microsoft.com/office/drawing/2014/main" id="{164620C6-AB5E-0033-F528-F1C6A823AC93}"/>
                </a:ext>
              </a:extLst>
            </p:cNvPr>
            <p:cNvSpPr/>
            <p:nvPr>
              <p:custDataLst>
                <p:tags r:id="rId192"/>
              </p:custDataLst>
            </p:nvPr>
          </p:nvSpPr>
          <p:spPr>
            <a:xfrm>
              <a:off x="4257675" y="4781550"/>
              <a:ext cx="19051" cy="9526"/>
            </a:xfrm>
            <a:custGeom>
              <a:avLst/>
              <a:gdLst/>
              <a:ahLst/>
              <a:cxnLst/>
              <a:rect l="0" t="0" r="0" b="0"/>
              <a:pathLst>
                <a:path w="19051" h="9526">
                  <a:moveTo>
                    <a:pt x="0" y="9525"/>
                  </a:moveTo>
                  <a:lnTo>
                    <a:pt x="0" y="9525"/>
                  </a:lnTo>
                  <a:lnTo>
                    <a:pt x="5056" y="4468"/>
                  </a:lnTo>
                  <a:lnTo>
                    <a:pt x="10361" y="1986"/>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674">
              <a:extLst>
                <a:ext uri="{FF2B5EF4-FFF2-40B4-BE49-F238E27FC236}">
                  <a16:creationId xmlns:a16="http://schemas.microsoft.com/office/drawing/2014/main" id="{CDA8601D-C5E7-DD8B-ED60-1830DF5984D9}"/>
                </a:ext>
              </a:extLst>
            </p:cNvPr>
            <p:cNvSpPr/>
            <p:nvPr>
              <p:custDataLst>
                <p:tags r:id="rId193"/>
              </p:custDataLst>
            </p:nvPr>
          </p:nvSpPr>
          <p:spPr>
            <a:xfrm>
              <a:off x="4348843" y="4620949"/>
              <a:ext cx="32658" cy="160602"/>
            </a:xfrm>
            <a:custGeom>
              <a:avLst/>
              <a:gdLst/>
              <a:ahLst/>
              <a:cxnLst/>
              <a:rect l="0" t="0" r="0" b="0"/>
              <a:pathLst>
                <a:path w="32658" h="160602">
                  <a:moveTo>
                    <a:pt x="32657" y="8201"/>
                  </a:moveTo>
                  <a:lnTo>
                    <a:pt x="32657" y="8201"/>
                  </a:lnTo>
                  <a:lnTo>
                    <a:pt x="32657" y="0"/>
                  </a:lnTo>
                  <a:lnTo>
                    <a:pt x="30540" y="39910"/>
                  </a:lnTo>
                  <a:lnTo>
                    <a:pt x="14757" y="82826"/>
                  </a:lnTo>
                  <a:lnTo>
                    <a:pt x="0" y="125273"/>
                  </a:lnTo>
                  <a:lnTo>
                    <a:pt x="4082"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675">
              <a:extLst>
                <a:ext uri="{FF2B5EF4-FFF2-40B4-BE49-F238E27FC236}">
                  <a16:creationId xmlns:a16="http://schemas.microsoft.com/office/drawing/2014/main" id="{81CFAB8D-688A-F2C3-995F-9EA10DC404EF}"/>
                </a:ext>
              </a:extLst>
            </p:cNvPr>
            <p:cNvSpPr/>
            <p:nvPr>
              <p:custDataLst>
                <p:tags r:id="rId194"/>
              </p:custDataLst>
            </p:nvPr>
          </p:nvSpPr>
          <p:spPr>
            <a:xfrm>
              <a:off x="4476750" y="4629150"/>
              <a:ext cx="92828" cy="171451"/>
            </a:xfrm>
            <a:custGeom>
              <a:avLst/>
              <a:gdLst/>
              <a:ahLst/>
              <a:cxnLst/>
              <a:rect l="0" t="0" r="0" b="0"/>
              <a:pathLst>
                <a:path w="92828" h="171451">
                  <a:moveTo>
                    <a:pt x="0" y="0"/>
                  </a:moveTo>
                  <a:lnTo>
                    <a:pt x="0" y="0"/>
                  </a:lnTo>
                  <a:lnTo>
                    <a:pt x="45057" y="0"/>
                  </a:lnTo>
                  <a:lnTo>
                    <a:pt x="68911" y="1058"/>
                  </a:lnTo>
                  <a:lnTo>
                    <a:pt x="77547" y="5057"/>
                  </a:lnTo>
                  <a:lnTo>
                    <a:pt x="79214" y="8662"/>
                  </a:lnTo>
                  <a:lnTo>
                    <a:pt x="78245" y="18314"/>
                  </a:lnTo>
                  <a:lnTo>
                    <a:pt x="71749" y="35648"/>
                  </a:lnTo>
                  <a:lnTo>
                    <a:pt x="63286" y="45124"/>
                  </a:lnTo>
                  <a:lnTo>
                    <a:pt x="31099" y="71172"/>
                  </a:lnTo>
                  <a:lnTo>
                    <a:pt x="19798" y="77533"/>
                  </a:lnTo>
                  <a:lnTo>
                    <a:pt x="11554" y="84107"/>
                  </a:lnTo>
                  <a:lnTo>
                    <a:pt x="11936" y="84646"/>
                  </a:lnTo>
                  <a:lnTo>
                    <a:pt x="17530" y="85404"/>
                  </a:lnTo>
                  <a:lnTo>
                    <a:pt x="42675" y="86756"/>
                  </a:lnTo>
                  <a:lnTo>
                    <a:pt x="73209" y="98978"/>
                  </a:lnTo>
                  <a:lnTo>
                    <a:pt x="87073" y="108114"/>
                  </a:lnTo>
                  <a:lnTo>
                    <a:pt x="91615" y="117195"/>
                  </a:lnTo>
                  <a:lnTo>
                    <a:pt x="92827" y="122580"/>
                  </a:lnTo>
                  <a:lnTo>
                    <a:pt x="91518" y="128287"/>
                  </a:lnTo>
                  <a:lnTo>
                    <a:pt x="84418" y="140272"/>
                  </a:lnTo>
                  <a:lnTo>
                    <a:pt x="68522" y="153863"/>
                  </a:lnTo>
                  <a:lnTo>
                    <a:pt x="44188" y="166879"/>
                  </a:lnTo>
                  <a:lnTo>
                    <a:pt x="9525"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676">
              <a:extLst>
                <a:ext uri="{FF2B5EF4-FFF2-40B4-BE49-F238E27FC236}">
                  <a16:creationId xmlns:a16="http://schemas.microsoft.com/office/drawing/2014/main" id="{87F45576-A90D-312E-2032-4F2C314B0B72}"/>
                </a:ext>
              </a:extLst>
            </p:cNvPr>
            <p:cNvSpPr/>
            <p:nvPr>
              <p:custDataLst>
                <p:tags r:id="rId195"/>
              </p:custDataLst>
            </p:nvPr>
          </p:nvSpPr>
          <p:spPr>
            <a:xfrm>
              <a:off x="4653568" y="4603991"/>
              <a:ext cx="127547" cy="225185"/>
            </a:xfrm>
            <a:custGeom>
              <a:avLst/>
              <a:gdLst/>
              <a:ahLst/>
              <a:cxnLst/>
              <a:rect l="0" t="0" r="0" b="0"/>
              <a:pathLst>
                <a:path w="127547" h="225185">
                  <a:moveTo>
                    <a:pt x="51782" y="6109"/>
                  </a:moveTo>
                  <a:lnTo>
                    <a:pt x="51782" y="6109"/>
                  </a:lnTo>
                  <a:lnTo>
                    <a:pt x="65971" y="6109"/>
                  </a:lnTo>
                  <a:lnTo>
                    <a:pt x="67592" y="5051"/>
                  </a:lnTo>
                  <a:lnTo>
                    <a:pt x="68672" y="3287"/>
                  </a:lnTo>
                  <a:lnTo>
                    <a:pt x="69392" y="1052"/>
                  </a:lnTo>
                  <a:lnTo>
                    <a:pt x="69872" y="621"/>
                  </a:lnTo>
                  <a:lnTo>
                    <a:pt x="70192" y="1393"/>
                  </a:lnTo>
                  <a:lnTo>
                    <a:pt x="70405" y="2965"/>
                  </a:lnTo>
                  <a:lnTo>
                    <a:pt x="70547" y="2954"/>
                  </a:lnTo>
                  <a:lnTo>
                    <a:pt x="70705" y="121"/>
                  </a:lnTo>
                  <a:lnTo>
                    <a:pt x="70748" y="0"/>
                  </a:lnTo>
                  <a:lnTo>
                    <a:pt x="70832" y="11158"/>
                  </a:lnTo>
                  <a:lnTo>
                    <a:pt x="68010" y="16467"/>
                  </a:lnTo>
                  <a:lnTo>
                    <a:pt x="44263" y="49709"/>
                  </a:lnTo>
                  <a:lnTo>
                    <a:pt x="29328" y="60891"/>
                  </a:lnTo>
                  <a:lnTo>
                    <a:pt x="1097" y="94607"/>
                  </a:lnTo>
                  <a:lnTo>
                    <a:pt x="0" y="97916"/>
                  </a:lnTo>
                  <a:lnTo>
                    <a:pt x="328" y="101180"/>
                  </a:lnTo>
                  <a:lnTo>
                    <a:pt x="3933" y="110315"/>
                  </a:lnTo>
                  <a:lnTo>
                    <a:pt x="9147" y="110716"/>
                  </a:lnTo>
                  <a:lnTo>
                    <a:pt x="10659" y="111830"/>
                  </a:lnTo>
                  <a:lnTo>
                    <a:pt x="12338" y="115890"/>
                  </a:lnTo>
                  <a:lnTo>
                    <a:pt x="13845" y="117397"/>
                  </a:lnTo>
                  <a:lnTo>
                    <a:pt x="18341" y="119070"/>
                  </a:lnTo>
                  <a:lnTo>
                    <a:pt x="60640" y="120292"/>
                  </a:lnTo>
                  <a:lnTo>
                    <a:pt x="100612" y="110701"/>
                  </a:lnTo>
                  <a:lnTo>
                    <a:pt x="103386" y="108645"/>
                  </a:lnTo>
                  <a:lnTo>
                    <a:pt x="105235" y="106216"/>
                  </a:lnTo>
                  <a:lnTo>
                    <a:pt x="110111" y="103518"/>
                  </a:lnTo>
                  <a:lnTo>
                    <a:pt x="120547" y="101549"/>
                  </a:lnTo>
                  <a:lnTo>
                    <a:pt x="126513" y="101397"/>
                  </a:lnTo>
                  <a:lnTo>
                    <a:pt x="127002" y="102442"/>
                  </a:lnTo>
                  <a:lnTo>
                    <a:pt x="127546" y="106427"/>
                  </a:lnTo>
                  <a:lnTo>
                    <a:pt x="124966" y="111725"/>
                  </a:lnTo>
                  <a:lnTo>
                    <a:pt x="99328" y="158778"/>
                  </a:lnTo>
                  <a:lnTo>
                    <a:pt x="74033" y="206119"/>
                  </a:lnTo>
                  <a:lnTo>
                    <a:pt x="61307" y="2251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677">
              <a:extLst>
                <a:ext uri="{FF2B5EF4-FFF2-40B4-BE49-F238E27FC236}">
                  <a16:creationId xmlns:a16="http://schemas.microsoft.com/office/drawing/2014/main" id="{BFBE69B7-1B15-88AB-33EC-91BD9988DBEE}"/>
                </a:ext>
              </a:extLst>
            </p:cNvPr>
            <p:cNvSpPr/>
            <p:nvPr>
              <p:custDataLst>
                <p:tags r:id="rId196"/>
              </p:custDataLst>
            </p:nvPr>
          </p:nvSpPr>
          <p:spPr>
            <a:xfrm>
              <a:off x="4819650" y="4438686"/>
              <a:ext cx="133351" cy="85690"/>
            </a:xfrm>
            <a:custGeom>
              <a:avLst/>
              <a:gdLst/>
              <a:ahLst/>
              <a:cxnLst/>
              <a:rect l="0" t="0" r="0" b="0"/>
              <a:pathLst>
                <a:path w="133351" h="85690">
                  <a:moveTo>
                    <a:pt x="0" y="19014"/>
                  </a:moveTo>
                  <a:lnTo>
                    <a:pt x="0" y="19014"/>
                  </a:lnTo>
                  <a:lnTo>
                    <a:pt x="0" y="10813"/>
                  </a:lnTo>
                  <a:lnTo>
                    <a:pt x="1058" y="10372"/>
                  </a:lnTo>
                  <a:lnTo>
                    <a:pt x="5056" y="9881"/>
                  </a:lnTo>
                  <a:lnTo>
                    <a:pt x="10361" y="6841"/>
                  </a:lnTo>
                  <a:lnTo>
                    <a:pt x="16247" y="3021"/>
                  </a:lnTo>
                  <a:lnTo>
                    <a:pt x="25510" y="871"/>
                  </a:lnTo>
                  <a:lnTo>
                    <a:pt x="42603" y="0"/>
                  </a:lnTo>
                  <a:lnTo>
                    <a:pt x="44278" y="2105"/>
                  </a:lnTo>
                  <a:lnTo>
                    <a:pt x="46633" y="15180"/>
                  </a:lnTo>
                  <a:lnTo>
                    <a:pt x="47184" y="26482"/>
                  </a:lnTo>
                  <a:lnTo>
                    <a:pt x="44607" y="35739"/>
                  </a:lnTo>
                  <a:lnTo>
                    <a:pt x="34384" y="49722"/>
                  </a:lnTo>
                  <a:lnTo>
                    <a:pt x="10184" y="75478"/>
                  </a:lnTo>
                  <a:lnTo>
                    <a:pt x="14776" y="75961"/>
                  </a:lnTo>
                  <a:lnTo>
                    <a:pt x="32356" y="77182"/>
                  </a:lnTo>
                  <a:lnTo>
                    <a:pt x="45805" y="82697"/>
                  </a:lnTo>
                  <a:lnTo>
                    <a:pt x="93143" y="85572"/>
                  </a:lnTo>
                  <a:lnTo>
                    <a:pt x="133350" y="856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678">
              <a:extLst>
                <a:ext uri="{FF2B5EF4-FFF2-40B4-BE49-F238E27FC236}">
                  <a16:creationId xmlns:a16="http://schemas.microsoft.com/office/drawing/2014/main" id="{1AFA7DDD-8FAB-D143-081A-3D401975C323}"/>
                </a:ext>
              </a:extLst>
            </p:cNvPr>
            <p:cNvSpPr/>
            <p:nvPr>
              <p:custDataLst>
                <p:tags r:id="rId197"/>
              </p:custDataLst>
            </p:nvPr>
          </p:nvSpPr>
          <p:spPr>
            <a:xfrm>
              <a:off x="4000500" y="4886325"/>
              <a:ext cx="571501" cy="15628"/>
            </a:xfrm>
            <a:custGeom>
              <a:avLst/>
              <a:gdLst/>
              <a:ahLst/>
              <a:cxnLst/>
              <a:rect l="0" t="0" r="0" b="0"/>
              <a:pathLst>
                <a:path w="571501" h="15628">
                  <a:moveTo>
                    <a:pt x="0" y="9525"/>
                  </a:moveTo>
                  <a:lnTo>
                    <a:pt x="0" y="9525"/>
                  </a:lnTo>
                  <a:lnTo>
                    <a:pt x="9721" y="8467"/>
                  </a:lnTo>
                  <a:lnTo>
                    <a:pt x="43848" y="1324"/>
                  </a:lnTo>
                  <a:lnTo>
                    <a:pt x="83548" y="392"/>
                  </a:lnTo>
                  <a:lnTo>
                    <a:pt x="125414" y="116"/>
                  </a:lnTo>
                  <a:lnTo>
                    <a:pt x="164630" y="34"/>
                  </a:lnTo>
                  <a:lnTo>
                    <a:pt x="208117" y="10"/>
                  </a:lnTo>
                  <a:lnTo>
                    <a:pt x="249460" y="3"/>
                  </a:lnTo>
                  <a:lnTo>
                    <a:pt x="293577" y="0"/>
                  </a:lnTo>
                  <a:lnTo>
                    <a:pt x="340163" y="0"/>
                  </a:lnTo>
                  <a:lnTo>
                    <a:pt x="382424" y="0"/>
                  </a:lnTo>
                  <a:lnTo>
                    <a:pt x="421756" y="5056"/>
                  </a:lnTo>
                  <a:lnTo>
                    <a:pt x="460222" y="8201"/>
                  </a:lnTo>
                  <a:lnTo>
                    <a:pt x="503486" y="9133"/>
                  </a:lnTo>
                  <a:lnTo>
                    <a:pt x="548188" y="14935"/>
                  </a:lnTo>
                  <a:lnTo>
                    <a:pt x="564122" y="12658"/>
                  </a:lnTo>
                  <a:lnTo>
                    <a:pt x="566581" y="13729"/>
                  </a:lnTo>
                  <a:lnTo>
                    <a:pt x="568221" y="15503"/>
                  </a:lnTo>
                  <a:lnTo>
                    <a:pt x="569314" y="15627"/>
                  </a:lnTo>
                  <a:lnTo>
                    <a:pt x="5715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679">
              <a:extLst>
                <a:ext uri="{FF2B5EF4-FFF2-40B4-BE49-F238E27FC236}">
                  <a16:creationId xmlns:a16="http://schemas.microsoft.com/office/drawing/2014/main" id="{2D8FF28E-1D98-81CA-AFE4-76D23093C6D4}"/>
                </a:ext>
              </a:extLst>
            </p:cNvPr>
            <p:cNvSpPr/>
            <p:nvPr>
              <p:custDataLst>
                <p:tags r:id="rId198"/>
              </p:custDataLst>
            </p:nvPr>
          </p:nvSpPr>
          <p:spPr>
            <a:xfrm>
              <a:off x="4057650" y="4972050"/>
              <a:ext cx="76085" cy="228601"/>
            </a:xfrm>
            <a:custGeom>
              <a:avLst/>
              <a:gdLst/>
              <a:ahLst/>
              <a:cxnLst/>
              <a:rect l="0" t="0" r="0" b="0"/>
              <a:pathLst>
                <a:path w="76085" h="228601">
                  <a:moveTo>
                    <a:pt x="66675" y="0"/>
                  </a:moveTo>
                  <a:lnTo>
                    <a:pt x="66675" y="0"/>
                  </a:lnTo>
                  <a:lnTo>
                    <a:pt x="74876" y="0"/>
                  </a:lnTo>
                  <a:lnTo>
                    <a:pt x="75317" y="1058"/>
                  </a:lnTo>
                  <a:lnTo>
                    <a:pt x="76084" y="18314"/>
                  </a:lnTo>
                  <a:lnTo>
                    <a:pt x="67514" y="56965"/>
                  </a:lnTo>
                  <a:lnTo>
                    <a:pt x="49359" y="99721"/>
                  </a:lnTo>
                  <a:lnTo>
                    <a:pt x="25432" y="144523"/>
                  </a:lnTo>
                  <a:lnTo>
                    <a:pt x="10158" y="188630"/>
                  </a:lnTo>
                  <a:lnTo>
                    <a:pt x="0" y="228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680">
              <a:extLst>
                <a:ext uri="{FF2B5EF4-FFF2-40B4-BE49-F238E27FC236}">
                  <a16:creationId xmlns:a16="http://schemas.microsoft.com/office/drawing/2014/main" id="{D2180CB1-5AB6-9F40-C2A8-F9F2231F8AF3}"/>
                </a:ext>
              </a:extLst>
            </p:cNvPr>
            <p:cNvSpPr/>
            <p:nvPr>
              <p:custDataLst>
                <p:tags r:id="rId199"/>
              </p:custDataLst>
            </p:nvPr>
          </p:nvSpPr>
          <p:spPr>
            <a:xfrm>
              <a:off x="4229100" y="4972558"/>
              <a:ext cx="103336" cy="192801"/>
            </a:xfrm>
            <a:custGeom>
              <a:avLst/>
              <a:gdLst/>
              <a:ahLst/>
              <a:cxnLst/>
              <a:rect l="0" t="0" r="0" b="0"/>
              <a:pathLst>
                <a:path w="103336" h="192801">
                  <a:moveTo>
                    <a:pt x="85725" y="18542"/>
                  </a:moveTo>
                  <a:lnTo>
                    <a:pt x="85725" y="18542"/>
                  </a:lnTo>
                  <a:lnTo>
                    <a:pt x="90781" y="18542"/>
                  </a:lnTo>
                  <a:lnTo>
                    <a:pt x="92271" y="17484"/>
                  </a:lnTo>
                  <a:lnTo>
                    <a:pt x="93264" y="15720"/>
                  </a:lnTo>
                  <a:lnTo>
                    <a:pt x="93926" y="13486"/>
                  </a:lnTo>
                  <a:lnTo>
                    <a:pt x="103335" y="1208"/>
                  </a:lnTo>
                  <a:lnTo>
                    <a:pt x="102757" y="636"/>
                  </a:lnTo>
                  <a:lnTo>
                    <a:pt x="99292" y="0"/>
                  </a:lnTo>
                  <a:lnTo>
                    <a:pt x="97945" y="889"/>
                  </a:lnTo>
                  <a:lnTo>
                    <a:pt x="97046" y="2541"/>
                  </a:lnTo>
                  <a:lnTo>
                    <a:pt x="96448" y="4699"/>
                  </a:lnTo>
                  <a:lnTo>
                    <a:pt x="93931" y="6138"/>
                  </a:lnTo>
                  <a:lnTo>
                    <a:pt x="80278" y="10281"/>
                  </a:lnTo>
                  <a:lnTo>
                    <a:pt x="45444" y="40476"/>
                  </a:lnTo>
                  <a:lnTo>
                    <a:pt x="23460" y="72078"/>
                  </a:lnTo>
                  <a:lnTo>
                    <a:pt x="13654" y="98139"/>
                  </a:lnTo>
                  <a:lnTo>
                    <a:pt x="10069" y="142815"/>
                  </a:lnTo>
                  <a:lnTo>
                    <a:pt x="9887" y="152190"/>
                  </a:lnTo>
                  <a:lnTo>
                    <a:pt x="15330" y="168252"/>
                  </a:lnTo>
                  <a:lnTo>
                    <a:pt x="19745" y="175499"/>
                  </a:lnTo>
                  <a:lnTo>
                    <a:pt x="33117" y="186372"/>
                  </a:lnTo>
                  <a:lnTo>
                    <a:pt x="41128" y="190754"/>
                  </a:lnTo>
                  <a:lnTo>
                    <a:pt x="55673" y="192800"/>
                  </a:lnTo>
                  <a:lnTo>
                    <a:pt x="62516" y="191864"/>
                  </a:lnTo>
                  <a:lnTo>
                    <a:pt x="68136" y="187007"/>
                  </a:lnTo>
                  <a:lnTo>
                    <a:pt x="77202" y="170320"/>
                  </a:lnTo>
                  <a:lnTo>
                    <a:pt x="79114" y="151615"/>
                  </a:lnTo>
                  <a:lnTo>
                    <a:pt x="76437" y="134836"/>
                  </a:lnTo>
                  <a:lnTo>
                    <a:pt x="68980" y="119439"/>
                  </a:lnTo>
                  <a:lnTo>
                    <a:pt x="63113" y="111716"/>
                  </a:lnTo>
                  <a:lnTo>
                    <a:pt x="45689" y="107577"/>
                  </a:lnTo>
                  <a:lnTo>
                    <a:pt x="24540" y="106797"/>
                  </a:lnTo>
                  <a:lnTo>
                    <a:pt x="0" y="1137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681">
              <a:extLst>
                <a:ext uri="{FF2B5EF4-FFF2-40B4-BE49-F238E27FC236}">
                  <a16:creationId xmlns:a16="http://schemas.microsoft.com/office/drawing/2014/main" id="{64B047DE-5B29-C11B-A0C1-B821EE090F0F}"/>
                </a:ext>
              </a:extLst>
            </p:cNvPr>
            <p:cNvSpPr/>
            <p:nvPr>
              <p:custDataLst>
                <p:tags r:id="rId200"/>
              </p:custDataLst>
            </p:nvPr>
          </p:nvSpPr>
          <p:spPr>
            <a:xfrm>
              <a:off x="4724400" y="4391025"/>
              <a:ext cx="314127" cy="828676"/>
            </a:xfrm>
            <a:custGeom>
              <a:avLst/>
              <a:gdLst/>
              <a:ahLst/>
              <a:cxnLst/>
              <a:rect l="0" t="0" r="0" b="0"/>
              <a:pathLst>
                <a:path w="314127" h="828676">
                  <a:moveTo>
                    <a:pt x="247650" y="0"/>
                  </a:moveTo>
                  <a:lnTo>
                    <a:pt x="247650" y="0"/>
                  </a:lnTo>
                  <a:lnTo>
                    <a:pt x="256782" y="0"/>
                  </a:lnTo>
                  <a:lnTo>
                    <a:pt x="257059" y="5057"/>
                  </a:lnTo>
                  <a:lnTo>
                    <a:pt x="259946" y="10361"/>
                  </a:lnTo>
                  <a:lnTo>
                    <a:pt x="262198" y="13257"/>
                  </a:lnTo>
                  <a:lnTo>
                    <a:pt x="267520" y="16475"/>
                  </a:lnTo>
                  <a:lnTo>
                    <a:pt x="270422" y="17333"/>
                  </a:lnTo>
                  <a:lnTo>
                    <a:pt x="273646" y="29576"/>
                  </a:lnTo>
                  <a:lnTo>
                    <a:pt x="277194" y="49128"/>
                  </a:lnTo>
                  <a:lnTo>
                    <a:pt x="290036" y="86052"/>
                  </a:lnTo>
                  <a:lnTo>
                    <a:pt x="297532" y="118679"/>
                  </a:lnTo>
                  <a:lnTo>
                    <a:pt x="301570" y="154347"/>
                  </a:lnTo>
                  <a:lnTo>
                    <a:pt x="304423" y="189249"/>
                  </a:lnTo>
                  <a:lnTo>
                    <a:pt x="310921" y="235873"/>
                  </a:lnTo>
                  <a:lnTo>
                    <a:pt x="312812" y="274519"/>
                  </a:lnTo>
                  <a:lnTo>
                    <a:pt x="313653" y="307922"/>
                  </a:lnTo>
                  <a:lnTo>
                    <a:pt x="314126" y="350528"/>
                  </a:lnTo>
                  <a:lnTo>
                    <a:pt x="309229" y="397794"/>
                  </a:lnTo>
                  <a:lnTo>
                    <a:pt x="304616" y="445309"/>
                  </a:lnTo>
                  <a:lnTo>
                    <a:pt x="296396" y="482840"/>
                  </a:lnTo>
                  <a:lnTo>
                    <a:pt x="282085" y="519712"/>
                  </a:lnTo>
                  <a:lnTo>
                    <a:pt x="264408" y="563975"/>
                  </a:lnTo>
                  <a:lnTo>
                    <a:pt x="240847" y="608113"/>
                  </a:lnTo>
                  <a:lnTo>
                    <a:pt x="222357" y="653952"/>
                  </a:lnTo>
                  <a:lnTo>
                    <a:pt x="193272" y="699362"/>
                  </a:lnTo>
                  <a:lnTo>
                    <a:pt x="161871" y="740660"/>
                  </a:lnTo>
                  <a:lnTo>
                    <a:pt x="117472" y="787266"/>
                  </a:lnTo>
                  <a:lnTo>
                    <a:pt x="83412" y="811716"/>
                  </a:lnTo>
                  <a:lnTo>
                    <a:pt x="39847" y="826233"/>
                  </a:lnTo>
                  <a:lnTo>
                    <a:pt x="0" y="828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1" name="SMARTInkShape-Group148">
            <a:extLst>
              <a:ext uri="{FF2B5EF4-FFF2-40B4-BE49-F238E27FC236}">
                <a16:creationId xmlns:a16="http://schemas.microsoft.com/office/drawing/2014/main" id="{AD7C3669-1FC1-2BD0-5E39-9871D2E70703}"/>
              </a:ext>
            </a:extLst>
          </p:cNvPr>
          <p:cNvGrpSpPr/>
          <p:nvPr/>
        </p:nvGrpSpPr>
        <p:grpSpPr>
          <a:xfrm>
            <a:off x="2257817" y="4410109"/>
            <a:ext cx="1037834" cy="838167"/>
            <a:chOff x="2257817" y="4410109"/>
            <a:chExt cx="1037834" cy="838167"/>
          </a:xfrm>
        </p:grpSpPr>
        <p:sp>
          <p:nvSpPr>
            <p:cNvPr id="380" name="SMARTInkShape-682">
              <a:extLst>
                <a:ext uri="{FF2B5EF4-FFF2-40B4-BE49-F238E27FC236}">
                  <a16:creationId xmlns:a16="http://schemas.microsoft.com/office/drawing/2014/main" id="{9C084183-18E2-194C-96DA-74A3FCDD6A9A}"/>
                </a:ext>
              </a:extLst>
            </p:cNvPr>
            <p:cNvSpPr/>
            <p:nvPr>
              <p:custDataLst>
                <p:tags r:id="rId178"/>
              </p:custDataLst>
            </p:nvPr>
          </p:nvSpPr>
          <p:spPr>
            <a:xfrm>
              <a:off x="2324672" y="4486275"/>
              <a:ext cx="113718" cy="171124"/>
            </a:xfrm>
            <a:custGeom>
              <a:avLst/>
              <a:gdLst/>
              <a:ahLst/>
              <a:cxnLst/>
              <a:rect l="0" t="0" r="0" b="0"/>
              <a:pathLst>
                <a:path w="113718" h="171124">
                  <a:moveTo>
                    <a:pt x="94678" y="19050"/>
                  </a:moveTo>
                  <a:lnTo>
                    <a:pt x="94678" y="19050"/>
                  </a:lnTo>
                  <a:lnTo>
                    <a:pt x="102879" y="10849"/>
                  </a:lnTo>
                  <a:lnTo>
                    <a:pt x="108867" y="9917"/>
                  </a:lnTo>
                  <a:lnTo>
                    <a:pt x="110487" y="8729"/>
                  </a:lnTo>
                  <a:lnTo>
                    <a:pt x="113538" y="603"/>
                  </a:lnTo>
                  <a:lnTo>
                    <a:pt x="113717" y="36"/>
                  </a:lnTo>
                  <a:lnTo>
                    <a:pt x="91338" y="0"/>
                  </a:lnTo>
                  <a:lnTo>
                    <a:pt x="46799" y="31057"/>
                  </a:lnTo>
                  <a:lnTo>
                    <a:pt x="22874" y="54105"/>
                  </a:lnTo>
                  <a:lnTo>
                    <a:pt x="9194" y="79675"/>
                  </a:lnTo>
                  <a:lnTo>
                    <a:pt x="1357" y="104874"/>
                  </a:lnTo>
                  <a:lnTo>
                    <a:pt x="0" y="121620"/>
                  </a:lnTo>
                  <a:lnTo>
                    <a:pt x="4654" y="139987"/>
                  </a:lnTo>
                  <a:lnTo>
                    <a:pt x="12736" y="158835"/>
                  </a:lnTo>
                  <a:lnTo>
                    <a:pt x="16766" y="163040"/>
                  </a:lnTo>
                  <a:lnTo>
                    <a:pt x="26889" y="167712"/>
                  </a:lnTo>
                  <a:lnTo>
                    <a:pt x="58053" y="171123"/>
                  </a:lnTo>
                  <a:lnTo>
                    <a:pt x="85209" y="163781"/>
                  </a:lnTo>
                  <a:lnTo>
                    <a:pt x="95055" y="158164"/>
                  </a:lnTo>
                  <a:lnTo>
                    <a:pt x="100137" y="152140"/>
                  </a:lnTo>
                  <a:lnTo>
                    <a:pt x="103454" y="145934"/>
                  </a:lnTo>
                  <a:lnTo>
                    <a:pt x="108456" y="139649"/>
                  </a:lnTo>
                  <a:lnTo>
                    <a:pt x="111385" y="130505"/>
                  </a:lnTo>
                  <a:lnTo>
                    <a:pt x="112166" y="125104"/>
                  </a:lnTo>
                  <a:lnTo>
                    <a:pt x="111628" y="121503"/>
                  </a:lnTo>
                  <a:lnTo>
                    <a:pt x="110212" y="119102"/>
                  </a:lnTo>
                  <a:lnTo>
                    <a:pt x="108209" y="117501"/>
                  </a:lnTo>
                  <a:lnTo>
                    <a:pt x="105984" y="112900"/>
                  </a:lnTo>
                  <a:lnTo>
                    <a:pt x="105390" y="110192"/>
                  </a:lnTo>
                  <a:lnTo>
                    <a:pt x="96264" y="104361"/>
                  </a:lnTo>
                  <a:lnTo>
                    <a:pt x="76098" y="97949"/>
                  </a:lnTo>
                  <a:lnTo>
                    <a:pt x="63137" y="97508"/>
                  </a:lnTo>
                  <a:lnTo>
                    <a:pt x="18478"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683">
              <a:extLst>
                <a:ext uri="{FF2B5EF4-FFF2-40B4-BE49-F238E27FC236}">
                  <a16:creationId xmlns:a16="http://schemas.microsoft.com/office/drawing/2014/main" id="{EDFEEC85-D806-A8D2-B317-522585F1B4ED}"/>
                </a:ext>
              </a:extLst>
            </p:cNvPr>
            <p:cNvSpPr/>
            <p:nvPr>
              <p:custDataLst>
                <p:tags r:id="rId179"/>
              </p:custDataLst>
            </p:nvPr>
          </p:nvSpPr>
          <p:spPr>
            <a:xfrm>
              <a:off x="2571750" y="46672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684">
              <a:extLst>
                <a:ext uri="{FF2B5EF4-FFF2-40B4-BE49-F238E27FC236}">
                  <a16:creationId xmlns:a16="http://schemas.microsoft.com/office/drawing/2014/main" id="{678F7954-B8D9-1B2A-1F30-55C83498DFB3}"/>
                </a:ext>
              </a:extLst>
            </p:cNvPr>
            <p:cNvSpPr/>
            <p:nvPr>
              <p:custDataLst>
                <p:tags r:id="rId180"/>
              </p:custDataLst>
            </p:nvPr>
          </p:nvSpPr>
          <p:spPr>
            <a:xfrm>
              <a:off x="2631698" y="4509362"/>
              <a:ext cx="35187" cy="148364"/>
            </a:xfrm>
            <a:custGeom>
              <a:avLst/>
              <a:gdLst/>
              <a:ahLst/>
              <a:cxnLst/>
              <a:rect l="0" t="0" r="0" b="0"/>
              <a:pathLst>
                <a:path w="35187" h="148364">
                  <a:moveTo>
                    <a:pt x="25777" y="5488"/>
                  </a:moveTo>
                  <a:lnTo>
                    <a:pt x="25777" y="5488"/>
                  </a:lnTo>
                  <a:lnTo>
                    <a:pt x="30833" y="5488"/>
                  </a:lnTo>
                  <a:lnTo>
                    <a:pt x="32323" y="4430"/>
                  </a:lnTo>
                  <a:lnTo>
                    <a:pt x="33316" y="2666"/>
                  </a:lnTo>
                  <a:lnTo>
                    <a:pt x="33978" y="431"/>
                  </a:lnTo>
                  <a:lnTo>
                    <a:pt x="34419" y="0"/>
                  </a:lnTo>
                  <a:lnTo>
                    <a:pt x="34713" y="772"/>
                  </a:lnTo>
                  <a:lnTo>
                    <a:pt x="35186" y="9613"/>
                  </a:lnTo>
                  <a:lnTo>
                    <a:pt x="20107" y="52677"/>
                  </a:lnTo>
                  <a:lnTo>
                    <a:pt x="15277" y="69094"/>
                  </a:lnTo>
                  <a:lnTo>
                    <a:pt x="3498" y="93126"/>
                  </a:lnTo>
                  <a:lnTo>
                    <a:pt x="0" y="111113"/>
                  </a:lnTo>
                  <a:lnTo>
                    <a:pt x="6727" y="1483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685">
              <a:extLst>
                <a:ext uri="{FF2B5EF4-FFF2-40B4-BE49-F238E27FC236}">
                  <a16:creationId xmlns:a16="http://schemas.microsoft.com/office/drawing/2014/main" id="{0EC6F53D-3C44-A5DA-24F3-D5D7C64353B3}"/>
                </a:ext>
              </a:extLst>
            </p:cNvPr>
            <p:cNvSpPr/>
            <p:nvPr>
              <p:custDataLst>
                <p:tags r:id="rId181"/>
              </p:custDataLst>
            </p:nvPr>
          </p:nvSpPr>
          <p:spPr>
            <a:xfrm>
              <a:off x="2752725" y="4505487"/>
              <a:ext cx="133351" cy="141978"/>
            </a:xfrm>
            <a:custGeom>
              <a:avLst/>
              <a:gdLst/>
              <a:ahLst/>
              <a:cxnLst/>
              <a:rect l="0" t="0" r="0" b="0"/>
              <a:pathLst>
                <a:path w="133351" h="141978">
                  <a:moveTo>
                    <a:pt x="0" y="37938"/>
                  </a:moveTo>
                  <a:lnTo>
                    <a:pt x="0" y="37938"/>
                  </a:lnTo>
                  <a:lnTo>
                    <a:pt x="14189" y="23749"/>
                  </a:lnTo>
                  <a:lnTo>
                    <a:pt x="16890" y="18226"/>
                  </a:lnTo>
                  <a:lnTo>
                    <a:pt x="17610" y="15272"/>
                  </a:lnTo>
                  <a:lnTo>
                    <a:pt x="24054" y="9167"/>
                  </a:lnTo>
                  <a:lnTo>
                    <a:pt x="32916" y="3984"/>
                  </a:lnTo>
                  <a:lnTo>
                    <a:pt x="43855" y="1066"/>
                  </a:lnTo>
                  <a:lnTo>
                    <a:pt x="60247" y="0"/>
                  </a:lnTo>
                  <a:lnTo>
                    <a:pt x="62389" y="2062"/>
                  </a:lnTo>
                  <a:lnTo>
                    <a:pt x="64770" y="9999"/>
                  </a:lnTo>
                  <a:lnTo>
                    <a:pt x="66111" y="26367"/>
                  </a:lnTo>
                  <a:lnTo>
                    <a:pt x="56239" y="67498"/>
                  </a:lnTo>
                  <a:lnTo>
                    <a:pt x="49337" y="84942"/>
                  </a:lnTo>
                  <a:lnTo>
                    <a:pt x="12076" y="130143"/>
                  </a:lnTo>
                  <a:lnTo>
                    <a:pt x="707" y="141977"/>
                  </a:lnTo>
                  <a:lnTo>
                    <a:pt x="5266" y="137439"/>
                  </a:lnTo>
                  <a:lnTo>
                    <a:pt x="13277" y="135077"/>
                  </a:lnTo>
                  <a:lnTo>
                    <a:pt x="47954" y="130532"/>
                  </a:lnTo>
                  <a:lnTo>
                    <a:pt x="62588" y="126716"/>
                  </a:lnTo>
                  <a:lnTo>
                    <a:pt x="133350" y="1236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686">
              <a:extLst>
                <a:ext uri="{FF2B5EF4-FFF2-40B4-BE49-F238E27FC236}">
                  <a16:creationId xmlns:a16="http://schemas.microsoft.com/office/drawing/2014/main" id="{47D298D4-CDD7-D7B9-EDA3-A2C0532234F1}"/>
                </a:ext>
              </a:extLst>
            </p:cNvPr>
            <p:cNvSpPr/>
            <p:nvPr>
              <p:custDataLst>
                <p:tags r:id="rId182"/>
              </p:custDataLst>
            </p:nvPr>
          </p:nvSpPr>
          <p:spPr>
            <a:xfrm>
              <a:off x="2920294" y="4524375"/>
              <a:ext cx="69483" cy="111467"/>
            </a:xfrm>
            <a:custGeom>
              <a:avLst/>
              <a:gdLst/>
              <a:ahLst/>
              <a:cxnLst/>
              <a:rect l="0" t="0" r="0" b="0"/>
              <a:pathLst>
                <a:path w="69483" h="111467">
                  <a:moveTo>
                    <a:pt x="51506" y="28575"/>
                  </a:moveTo>
                  <a:lnTo>
                    <a:pt x="51506" y="28575"/>
                  </a:lnTo>
                  <a:lnTo>
                    <a:pt x="51506" y="23518"/>
                  </a:lnTo>
                  <a:lnTo>
                    <a:pt x="54328" y="18214"/>
                  </a:lnTo>
                  <a:lnTo>
                    <a:pt x="60639" y="10033"/>
                  </a:lnTo>
                  <a:lnTo>
                    <a:pt x="55858" y="4619"/>
                  </a:lnTo>
                  <a:lnTo>
                    <a:pt x="50618" y="2053"/>
                  </a:lnTo>
                  <a:lnTo>
                    <a:pt x="47739" y="1369"/>
                  </a:lnTo>
                  <a:lnTo>
                    <a:pt x="44761" y="1970"/>
                  </a:lnTo>
                  <a:lnTo>
                    <a:pt x="32378" y="7719"/>
                  </a:lnTo>
                  <a:lnTo>
                    <a:pt x="29229" y="8321"/>
                  </a:lnTo>
                  <a:lnTo>
                    <a:pt x="22908" y="17456"/>
                  </a:lnTo>
                  <a:lnTo>
                    <a:pt x="705" y="63407"/>
                  </a:lnTo>
                  <a:lnTo>
                    <a:pt x="0" y="78981"/>
                  </a:lnTo>
                  <a:lnTo>
                    <a:pt x="1293" y="87579"/>
                  </a:lnTo>
                  <a:lnTo>
                    <a:pt x="8375" y="99954"/>
                  </a:lnTo>
                  <a:lnTo>
                    <a:pt x="17520" y="107924"/>
                  </a:lnTo>
                  <a:lnTo>
                    <a:pt x="25112" y="111466"/>
                  </a:lnTo>
                  <a:lnTo>
                    <a:pt x="34837" y="110218"/>
                  </a:lnTo>
                  <a:lnTo>
                    <a:pt x="46214" y="105078"/>
                  </a:lnTo>
                  <a:lnTo>
                    <a:pt x="58326" y="95737"/>
                  </a:lnTo>
                  <a:lnTo>
                    <a:pt x="65120" y="81709"/>
                  </a:lnTo>
                  <a:lnTo>
                    <a:pt x="69482" y="46832"/>
                  </a:lnTo>
                  <a:lnTo>
                    <a:pt x="65181" y="18816"/>
                  </a:lnTo>
                  <a:lnTo>
                    <a:pt x="60053" y="8362"/>
                  </a:lnTo>
                  <a:lnTo>
                    <a:pt x="5150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687">
              <a:extLst>
                <a:ext uri="{FF2B5EF4-FFF2-40B4-BE49-F238E27FC236}">
                  <a16:creationId xmlns:a16="http://schemas.microsoft.com/office/drawing/2014/main" id="{BEED6F1F-BA5F-0EEB-BAED-68ABDE477116}"/>
                </a:ext>
              </a:extLst>
            </p:cNvPr>
            <p:cNvSpPr/>
            <p:nvPr>
              <p:custDataLst>
                <p:tags r:id="rId183"/>
              </p:custDataLst>
            </p:nvPr>
          </p:nvSpPr>
          <p:spPr>
            <a:xfrm>
              <a:off x="3028950" y="4515017"/>
              <a:ext cx="142876" cy="142384"/>
            </a:xfrm>
            <a:custGeom>
              <a:avLst/>
              <a:gdLst/>
              <a:ahLst/>
              <a:cxnLst/>
              <a:rect l="0" t="0" r="0" b="0"/>
              <a:pathLst>
                <a:path w="142876" h="142384">
                  <a:moveTo>
                    <a:pt x="0" y="47458"/>
                  </a:moveTo>
                  <a:lnTo>
                    <a:pt x="0" y="47458"/>
                  </a:lnTo>
                  <a:lnTo>
                    <a:pt x="13257" y="25999"/>
                  </a:lnTo>
                  <a:lnTo>
                    <a:pt x="31799" y="6251"/>
                  </a:lnTo>
                  <a:lnTo>
                    <a:pt x="38122" y="2685"/>
                  </a:lnTo>
                  <a:lnTo>
                    <a:pt x="55269" y="0"/>
                  </a:lnTo>
                  <a:lnTo>
                    <a:pt x="56314" y="5552"/>
                  </a:lnTo>
                  <a:lnTo>
                    <a:pt x="57837" y="15074"/>
                  </a:lnTo>
                  <a:lnTo>
                    <a:pt x="65302" y="44618"/>
                  </a:lnTo>
                  <a:lnTo>
                    <a:pt x="61212" y="68489"/>
                  </a:lnTo>
                  <a:lnTo>
                    <a:pt x="44249" y="102374"/>
                  </a:lnTo>
                  <a:lnTo>
                    <a:pt x="11129" y="141060"/>
                  </a:lnTo>
                  <a:lnTo>
                    <a:pt x="11653" y="141610"/>
                  </a:lnTo>
                  <a:lnTo>
                    <a:pt x="18504" y="142383"/>
                  </a:lnTo>
                  <a:lnTo>
                    <a:pt x="33470" y="141553"/>
                  </a:lnTo>
                  <a:lnTo>
                    <a:pt x="63727" y="134494"/>
                  </a:lnTo>
                  <a:lnTo>
                    <a:pt x="110358" y="133355"/>
                  </a:lnTo>
                  <a:lnTo>
                    <a:pt x="124190" y="132201"/>
                  </a:lnTo>
                  <a:lnTo>
                    <a:pt x="142875" y="1236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688">
              <a:extLst>
                <a:ext uri="{FF2B5EF4-FFF2-40B4-BE49-F238E27FC236}">
                  <a16:creationId xmlns:a16="http://schemas.microsoft.com/office/drawing/2014/main" id="{E851569A-FA7E-2040-2008-088D8844FF55}"/>
                </a:ext>
              </a:extLst>
            </p:cNvPr>
            <p:cNvSpPr/>
            <p:nvPr>
              <p:custDataLst>
                <p:tags r:id="rId184"/>
              </p:custDataLst>
            </p:nvPr>
          </p:nvSpPr>
          <p:spPr>
            <a:xfrm>
              <a:off x="3192751" y="4410109"/>
              <a:ext cx="102900" cy="104742"/>
            </a:xfrm>
            <a:custGeom>
              <a:avLst/>
              <a:gdLst/>
              <a:ahLst/>
              <a:cxnLst/>
              <a:rect l="0" t="0" r="0" b="0"/>
              <a:pathLst>
                <a:path w="102900" h="104742">
                  <a:moveTo>
                    <a:pt x="17174" y="9491"/>
                  </a:moveTo>
                  <a:lnTo>
                    <a:pt x="17174" y="9491"/>
                  </a:lnTo>
                  <a:lnTo>
                    <a:pt x="17174" y="1290"/>
                  </a:lnTo>
                  <a:lnTo>
                    <a:pt x="18232" y="849"/>
                  </a:lnTo>
                  <a:lnTo>
                    <a:pt x="34508" y="0"/>
                  </a:lnTo>
                  <a:lnTo>
                    <a:pt x="40772" y="5034"/>
                  </a:lnTo>
                  <a:lnTo>
                    <a:pt x="43537" y="10332"/>
                  </a:lnTo>
                  <a:lnTo>
                    <a:pt x="44274" y="13227"/>
                  </a:lnTo>
                  <a:lnTo>
                    <a:pt x="40256" y="27414"/>
                  </a:lnTo>
                  <a:lnTo>
                    <a:pt x="26394" y="54563"/>
                  </a:lnTo>
                  <a:lnTo>
                    <a:pt x="10784" y="78143"/>
                  </a:lnTo>
                  <a:lnTo>
                    <a:pt x="2345" y="84513"/>
                  </a:lnTo>
                  <a:lnTo>
                    <a:pt x="0" y="89754"/>
                  </a:lnTo>
                  <a:lnTo>
                    <a:pt x="433" y="91574"/>
                  </a:lnTo>
                  <a:lnTo>
                    <a:pt x="1780" y="92788"/>
                  </a:lnTo>
                  <a:lnTo>
                    <a:pt x="6099" y="94137"/>
                  </a:lnTo>
                  <a:lnTo>
                    <a:pt x="52675" y="95204"/>
                  </a:lnTo>
                  <a:lnTo>
                    <a:pt x="76554" y="96271"/>
                  </a:lnTo>
                  <a:lnTo>
                    <a:pt x="102899" y="1047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689">
              <a:extLst>
                <a:ext uri="{FF2B5EF4-FFF2-40B4-BE49-F238E27FC236}">
                  <a16:creationId xmlns:a16="http://schemas.microsoft.com/office/drawing/2014/main" id="{DBE6800A-C025-1559-7C37-D8979081B475}"/>
                </a:ext>
              </a:extLst>
            </p:cNvPr>
            <p:cNvSpPr/>
            <p:nvPr>
              <p:custDataLst>
                <p:tags r:id="rId185"/>
              </p:custDataLst>
            </p:nvPr>
          </p:nvSpPr>
          <p:spPr>
            <a:xfrm>
              <a:off x="2257817" y="4781550"/>
              <a:ext cx="1028309" cy="95251"/>
            </a:xfrm>
            <a:custGeom>
              <a:avLst/>
              <a:gdLst/>
              <a:ahLst/>
              <a:cxnLst/>
              <a:rect l="0" t="0" r="0" b="0"/>
              <a:pathLst>
                <a:path w="1028309" h="95251">
                  <a:moveTo>
                    <a:pt x="9133" y="0"/>
                  </a:moveTo>
                  <a:lnTo>
                    <a:pt x="9133" y="0"/>
                  </a:lnTo>
                  <a:lnTo>
                    <a:pt x="0" y="0"/>
                  </a:lnTo>
                  <a:lnTo>
                    <a:pt x="36270" y="0"/>
                  </a:lnTo>
                  <a:lnTo>
                    <a:pt x="67408" y="0"/>
                  </a:lnTo>
                  <a:lnTo>
                    <a:pt x="103824" y="0"/>
                  </a:lnTo>
                  <a:lnTo>
                    <a:pt x="137649" y="0"/>
                  </a:lnTo>
                  <a:lnTo>
                    <a:pt x="170321" y="0"/>
                  </a:lnTo>
                  <a:lnTo>
                    <a:pt x="202480" y="0"/>
                  </a:lnTo>
                  <a:lnTo>
                    <a:pt x="234412" y="0"/>
                  </a:lnTo>
                  <a:lnTo>
                    <a:pt x="266243" y="0"/>
                  </a:lnTo>
                  <a:lnTo>
                    <a:pt x="299087" y="0"/>
                  </a:lnTo>
                  <a:lnTo>
                    <a:pt x="334852" y="0"/>
                  </a:lnTo>
                  <a:lnTo>
                    <a:pt x="371913" y="0"/>
                  </a:lnTo>
                  <a:lnTo>
                    <a:pt x="409553" y="1058"/>
                  </a:lnTo>
                  <a:lnTo>
                    <a:pt x="447447" y="5057"/>
                  </a:lnTo>
                  <a:lnTo>
                    <a:pt x="485456" y="7539"/>
                  </a:lnTo>
                  <a:lnTo>
                    <a:pt x="522457" y="9701"/>
                  </a:lnTo>
                  <a:lnTo>
                    <a:pt x="556541" y="14189"/>
                  </a:lnTo>
                  <a:lnTo>
                    <a:pt x="592150" y="19712"/>
                  </a:lnTo>
                  <a:lnTo>
                    <a:pt x="629144" y="25694"/>
                  </a:lnTo>
                  <a:lnTo>
                    <a:pt x="666752" y="31881"/>
                  </a:lnTo>
                  <a:lnTo>
                    <a:pt x="704633" y="35336"/>
                  </a:lnTo>
                  <a:lnTo>
                    <a:pt x="741578" y="37930"/>
                  </a:lnTo>
                  <a:lnTo>
                    <a:pt x="775636" y="42611"/>
                  </a:lnTo>
                  <a:lnTo>
                    <a:pt x="819504" y="51195"/>
                  </a:lnTo>
                  <a:lnTo>
                    <a:pt x="859314" y="55386"/>
                  </a:lnTo>
                  <a:lnTo>
                    <a:pt x="897920" y="61683"/>
                  </a:lnTo>
                  <a:lnTo>
                    <a:pt x="942345" y="66748"/>
                  </a:lnTo>
                  <a:lnTo>
                    <a:pt x="987966" y="76841"/>
                  </a:lnTo>
                  <a:lnTo>
                    <a:pt x="1012474" y="85915"/>
                  </a:lnTo>
                  <a:lnTo>
                    <a:pt x="1028308"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690">
              <a:extLst>
                <a:ext uri="{FF2B5EF4-FFF2-40B4-BE49-F238E27FC236}">
                  <a16:creationId xmlns:a16="http://schemas.microsoft.com/office/drawing/2014/main" id="{D60489AE-6D71-CCA1-176C-72D97C96663A}"/>
                </a:ext>
              </a:extLst>
            </p:cNvPr>
            <p:cNvSpPr/>
            <p:nvPr>
              <p:custDataLst>
                <p:tags r:id="rId186"/>
              </p:custDataLst>
            </p:nvPr>
          </p:nvSpPr>
          <p:spPr>
            <a:xfrm>
              <a:off x="2497428" y="5029200"/>
              <a:ext cx="55273" cy="219076"/>
            </a:xfrm>
            <a:custGeom>
              <a:avLst/>
              <a:gdLst/>
              <a:ahLst/>
              <a:cxnLst/>
              <a:rect l="0" t="0" r="0" b="0"/>
              <a:pathLst>
                <a:path w="55273" h="219076">
                  <a:moveTo>
                    <a:pt x="55272" y="0"/>
                  </a:moveTo>
                  <a:lnTo>
                    <a:pt x="55272" y="0"/>
                  </a:lnTo>
                  <a:lnTo>
                    <a:pt x="55272" y="5056"/>
                  </a:lnTo>
                  <a:lnTo>
                    <a:pt x="47733" y="38126"/>
                  </a:lnTo>
                  <a:lnTo>
                    <a:pt x="43514" y="76208"/>
                  </a:lnTo>
                  <a:lnTo>
                    <a:pt x="32606" y="121945"/>
                  </a:lnTo>
                  <a:lnTo>
                    <a:pt x="20260" y="167041"/>
                  </a:lnTo>
                  <a:lnTo>
                    <a:pt x="7630" y="195705"/>
                  </a:lnTo>
                  <a:lnTo>
                    <a:pt x="2348" y="204455"/>
                  </a:lnTo>
                  <a:lnTo>
                    <a:pt x="0" y="211871"/>
                  </a:lnTo>
                  <a:lnTo>
                    <a:pt x="433" y="214273"/>
                  </a:lnTo>
                  <a:lnTo>
                    <a:pt x="7647" y="2190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691">
              <a:extLst>
                <a:ext uri="{FF2B5EF4-FFF2-40B4-BE49-F238E27FC236}">
                  <a16:creationId xmlns:a16="http://schemas.microsoft.com/office/drawing/2014/main" id="{C687C16A-D982-AD2F-7B3A-30E6E956CD14}"/>
                </a:ext>
              </a:extLst>
            </p:cNvPr>
            <p:cNvSpPr/>
            <p:nvPr>
              <p:custDataLst>
                <p:tags r:id="rId187"/>
              </p:custDataLst>
            </p:nvPr>
          </p:nvSpPr>
          <p:spPr>
            <a:xfrm>
              <a:off x="2705803" y="5023974"/>
              <a:ext cx="111151" cy="157627"/>
            </a:xfrm>
            <a:custGeom>
              <a:avLst/>
              <a:gdLst/>
              <a:ahLst/>
              <a:cxnLst/>
              <a:rect l="0" t="0" r="0" b="0"/>
              <a:pathLst>
                <a:path w="111151" h="157627">
                  <a:moveTo>
                    <a:pt x="46922" y="14751"/>
                  </a:moveTo>
                  <a:lnTo>
                    <a:pt x="46922" y="14751"/>
                  </a:lnTo>
                  <a:lnTo>
                    <a:pt x="55123" y="6550"/>
                  </a:lnTo>
                  <a:lnTo>
                    <a:pt x="56055" y="562"/>
                  </a:lnTo>
                  <a:lnTo>
                    <a:pt x="55127" y="0"/>
                  </a:lnTo>
                  <a:lnTo>
                    <a:pt x="38099" y="9385"/>
                  </a:lnTo>
                  <a:lnTo>
                    <a:pt x="7311" y="35739"/>
                  </a:lnTo>
                  <a:lnTo>
                    <a:pt x="2859" y="45598"/>
                  </a:lnTo>
                  <a:lnTo>
                    <a:pt x="0" y="64119"/>
                  </a:lnTo>
                  <a:lnTo>
                    <a:pt x="1883" y="67771"/>
                  </a:lnTo>
                  <a:lnTo>
                    <a:pt x="9618" y="74651"/>
                  </a:lnTo>
                  <a:lnTo>
                    <a:pt x="38377" y="86634"/>
                  </a:lnTo>
                  <a:lnTo>
                    <a:pt x="84893" y="101060"/>
                  </a:lnTo>
                  <a:lnTo>
                    <a:pt x="105340" y="113292"/>
                  </a:lnTo>
                  <a:lnTo>
                    <a:pt x="109927" y="119578"/>
                  </a:lnTo>
                  <a:lnTo>
                    <a:pt x="111150" y="122735"/>
                  </a:lnTo>
                  <a:lnTo>
                    <a:pt x="110908" y="125899"/>
                  </a:lnTo>
                  <a:lnTo>
                    <a:pt x="107815" y="132236"/>
                  </a:lnTo>
                  <a:lnTo>
                    <a:pt x="90012" y="146811"/>
                  </a:lnTo>
                  <a:lnTo>
                    <a:pt x="76304" y="152819"/>
                  </a:lnTo>
                  <a:lnTo>
                    <a:pt x="27872" y="1576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692">
              <a:extLst>
                <a:ext uri="{FF2B5EF4-FFF2-40B4-BE49-F238E27FC236}">
                  <a16:creationId xmlns:a16="http://schemas.microsoft.com/office/drawing/2014/main" id="{52843CE7-4464-C2A0-3AF5-E7FC07F3642C}"/>
                </a:ext>
              </a:extLst>
            </p:cNvPr>
            <p:cNvSpPr/>
            <p:nvPr>
              <p:custDataLst>
                <p:tags r:id="rId188"/>
              </p:custDataLst>
            </p:nvPr>
          </p:nvSpPr>
          <p:spPr>
            <a:xfrm>
              <a:off x="2762250" y="5000625"/>
              <a:ext cx="142876" cy="38101"/>
            </a:xfrm>
            <a:custGeom>
              <a:avLst/>
              <a:gdLst/>
              <a:ahLst/>
              <a:cxnLst/>
              <a:rect l="0" t="0" r="0" b="0"/>
              <a:pathLst>
                <a:path w="142876" h="38101">
                  <a:moveTo>
                    <a:pt x="0" y="38100"/>
                  </a:moveTo>
                  <a:lnTo>
                    <a:pt x="0" y="38100"/>
                  </a:lnTo>
                  <a:lnTo>
                    <a:pt x="5056" y="38100"/>
                  </a:lnTo>
                  <a:lnTo>
                    <a:pt x="10361" y="35278"/>
                  </a:lnTo>
                  <a:lnTo>
                    <a:pt x="27446" y="24843"/>
                  </a:lnTo>
                  <a:lnTo>
                    <a:pt x="57750" y="13648"/>
                  </a:lnTo>
                  <a:lnTo>
                    <a:pt x="104624" y="6944"/>
                  </a:lnTo>
                  <a:lnTo>
                    <a:pt x="123780" y="2058"/>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92" name="SMARTInkShape-693">
            <a:extLst>
              <a:ext uri="{FF2B5EF4-FFF2-40B4-BE49-F238E27FC236}">
                <a16:creationId xmlns:a16="http://schemas.microsoft.com/office/drawing/2014/main" id="{2FCB9233-B1DF-B5FE-DEEB-A3792195529C}"/>
              </a:ext>
            </a:extLst>
          </p:cNvPr>
          <p:cNvSpPr/>
          <p:nvPr>
            <p:custDataLst>
              <p:tags r:id="rId2"/>
            </p:custDataLst>
          </p:nvPr>
        </p:nvSpPr>
        <p:spPr>
          <a:xfrm>
            <a:off x="1714500" y="4324350"/>
            <a:ext cx="3238501" cy="1102390"/>
          </a:xfrm>
          <a:custGeom>
            <a:avLst/>
            <a:gdLst/>
            <a:ahLst/>
            <a:cxnLst/>
            <a:rect l="0" t="0" r="0" b="0"/>
            <a:pathLst>
              <a:path w="3238501" h="1102390">
                <a:moveTo>
                  <a:pt x="0" y="1019175"/>
                </a:moveTo>
                <a:lnTo>
                  <a:pt x="0" y="1019175"/>
                </a:lnTo>
                <a:lnTo>
                  <a:pt x="35211" y="975322"/>
                </a:lnTo>
                <a:lnTo>
                  <a:pt x="57833" y="954813"/>
                </a:lnTo>
                <a:lnTo>
                  <a:pt x="77628" y="940257"/>
                </a:lnTo>
                <a:lnTo>
                  <a:pt x="81386" y="939046"/>
                </a:lnTo>
                <a:lnTo>
                  <a:pt x="84949" y="939299"/>
                </a:lnTo>
                <a:lnTo>
                  <a:pt x="93215" y="942249"/>
                </a:lnTo>
                <a:lnTo>
                  <a:pt x="100128" y="982684"/>
                </a:lnTo>
                <a:lnTo>
                  <a:pt x="114524" y="1024196"/>
                </a:lnTo>
                <a:lnTo>
                  <a:pt x="123659" y="1068127"/>
                </a:lnTo>
                <a:lnTo>
                  <a:pt x="132910" y="1102389"/>
                </a:lnTo>
                <a:lnTo>
                  <a:pt x="134115" y="1102167"/>
                </a:lnTo>
                <a:lnTo>
                  <a:pt x="138276" y="1099100"/>
                </a:lnTo>
                <a:lnTo>
                  <a:pt x="140831" y="1091386"/>
                </a:lnTo>
                <a:lnTo>
                  <a:pt x="153057" y="1046564"/>
                </a:lnTo>
                <a:lnTo>
                  <a:pt x="165229" y="1004359"/>
                </a:lnTo>
                <a:lnTo>
                  <a:pt x="177826" y="962861"/>
                </a:lnTo>
                <a:lnTo>
                  <a:pt x="187683" y="921268"/>
                </a:lnTo>
                <a:lnTo>
                  <a:pt x="195310" y="882216"/>
                </a:lnTo>
                <a:lnTo>
                  <a:pt x="208153" y="839953"/>
                </a:lnTo>
                <a:lnTo>
                  <a:pt x="221974" y="797859"/>
                </a:lnTo>
                <a:lnTo>
                  <a:pt x="231693" y="760749"/>
                </a:lnTo>
                <a:lnTo>
                  <a:pt x="241276" y="721295"/>
                </a:lnTo>
                <a:lnTo>
                  <a:pt x="252937" y="678701"/>
                </a:lnTo>
                <a:lnTo>
                  <a:pt x="261982" y="643162"/>
                </a:lnTo>
                <a:lnTo>
                  <a:pt x="275408" y="596694"/>
                </a:lnTo>
                <a:lnTo>
                  <a:pt x="286216" y="553977"/>
                </a:lnTo>
                <a:lnTo>
                  <a:pt x="300124" y="507690"/>
                </a:lnTo>
                <a:lnTo>
                  <a:pt x="310117" y="479921"/>
                </a:lnTo>
                <a:lnTo>
                  <a:pt x="321375" y="436321"/>
                </a:lnTo>
                <a:lnTo>
                  <a:pt x="333513" y="392359"/>
                </a:lnTo>
                <a:lnTo>
                  <a:pt x="342722" y="349687"/>
                </a:lnTo>
                <a:lnTo>
                  <a:pt x="355995" y="304439"/>
                </a:lnTo>
                <a:lnTo>
                  <a:pt x="371527" y="257127"/>
                </a:lnTo>
                <a:lnTo>
                  <a:pt x="382991" y="210382"/>
                </a:lnTo>
                <a:lnTo>
                  <a:pt x="396079" y="164817"/>
                </a:lnTo>
                <a:lnTo>
                  <a:pt x="400759" y="128787"/>
                </a:lnTo>
                <a:lnTo>
                  <a:pt x="407520" y="114653"/>
                </a:lnTo>
                <a:lnTo>
                  <a:pt x="409455" y="92096"/>
                </a:lnTo>
                <a:lnTo>
                  <a:pt x="410553" y="89972"/>
                </a:lnTo>
                <a:lnTo>
                  <a:pt x="412344" y="88556"/>
                </a:lnTo>
                <a:lnTo>
                  <a:pt x="414596" y="87613"/>
                </a:lnTo>
                <a:lnTo>
                  <a:pt x="416097" y="85925"/>
                </a:lnTo>
                <a:lnTo>
                  <a:pt x="417765" y="81228"/>
                </a:lnTo>
                <a:lnTo>
                  <a:pt x="421746" y="56139"/>
                </a:lnTo>
                <a:lnTo>
                  <a:pt x="428778" y="33930"/>
                </a:lnTo>
                <a:lnTo>
                  <a:pt x="430843" y="32145"/>
                </a:lnTo>
                <a:lnTo>
                  <a:pt x="433278" y="30955"/>
                </a:lnTo>
                <a:lnTo>
                  <a:pt x="434903" y="29103"/>
                </a:lnTo>
                <a:lnTo>
                  <a:pt x="440331" y="18527"/>
                </a:lnTo>
                <a:lnTo>
                  <a:pt x="446224" y="11303"/>
                </a:lnTo>
                <a:lnTo>
                  <a:pt x="492417" y="1370"/>
                </a:lnTo>
                <a:lnTo>
                  <a:pt x="537097" y="180"/>
                </a:lnTo>
                <a:lnTo>
                  <a:pt x="579874" y="35"/>
                </a:lnTo>
                <a:lnTo>
                  <a:pt x="621014" y="7"/>
                </a:lnTo>
                <a:lnTo>
                  <a:pt x="659667" y="2"/>
                </a:lnTo>
                <a:lnTo>
                  <a:pt x="701765" y="0"/>
                </a:lnTo>
                <a:lnTo>
                  <a:pt x="744858" y="0"/>
                </a:lnTo>
                <a:lnTo>
                  <a:pt x="776606" y="0"/>
                </a:lnTo>
                <a:lnTo>
                  <a:pt x="811884" y="0"/>
                </a:lnTo>
                <a:lnTo>
                  <a:pt x="852275" y="0"/>
                </a:lnTo>
                <a:lnTo>
                  <a:pt x="894464" y="0"/>
                </a:lnTo>
                <a:lnTo>
                  <a:pt x="927764" y="0"/>
                </a:lnTo>
                <a:lnTo>
                  <a:pt x="963732" y="0"/>
                </a:lnTo>
                <a:lnTo>
                  <a:pt x="1000884" y="0"/>
                </a:lnTo>
                <a:lnTo>
                  <a:pt x="1038562" y="0"/>
                </a:lnTo>
                <a:lnTo>
                  <a:pt x="1073300" y="0"/>
                </a:lnTo>
                <a:lnTo>
                  <a:pt x="1114940" y="0"/>
                </a:lnTo>
                <a:lnTo>
                  <a:pt x="1152048" y="0"/>
                </a:lnTo>
                <a:lnTo>
                  <a:pt x="1190413" y="0"/>
                </a:lnTo>
                <a:lnTo>
                  <a:pt x="1228631" y="0"/>
                </a:lnTo>
                <a:lnTo>
                  <a:pt x="1266783" y="0"/>
                </a:lnTo>
                <a:lnTo>
                  <a:pt x="1308793" y="0"/>
                </a:lnTo>
                <a:lnTo>
                  <a:pt x="1346405" y="0"/>
                </a:lnTo>
                <a:lnTo>
                  <a:pt x="1392612" y="0"/>
                </a:lnTo>
                <a:lnTo>
                  <a:pt x="1439562" y="0"/>
                </a:lnTo>
                <a:lnTo>
                  <a:pt x="1480166" y="0"/>
                </a:lnTo>
                <a:lnTo>
                  <a:pt x="1525690" y="0"/>
                </a:lnTo>
                <a:lnTo>
                  <a:pt x="1562601" y="2822"/>
                </a:lnTo>
                <a:lnTo>
                  <a:pt x="1607942" y="8201"/>
                </a:lnTo>
                <a:lnTo>
                  <a:pt x="1654019" y="9263"/>
                </a:lnTo>
                <a:lnTo>
                  <a:pt x="1697615" y="9473"/>
                </a:lnTo>
                <a:lnTo>
                  <a:pt x="1734191" y="9510"/>
                </a:lnTo>
                <a:lnTo>
                  <a:pt x="1780306" y="9520"/>
                </a:lnTo>
                <a:lnTo>
                  <a:pt x="1816772" y="9523"/>
                </a:lnTo>
                <a:lnTo>
                  <a:pt x="1864277" y="9525"/>
                </a:lnTo>
                <a:lnTo>
                  <a:pt x="1903128" y="9525"/>
                </a:lnTo>
                <a:lnTo>
                  <a:pt x="1936624" y="9525"/>
                </a:lnTo>
                <a:lnTo>
                  <a:pt x="1979282" y="9525"/>
                </a:lnTo>
                <a:lnTo>
                  <a:pt x="2018731" y="12347"/>
                </a:lnTo>
                <a:lnTo>
                  <a:pt x="2057231" y="17064"/>
                </a:lnTo>
                <a:lnTo>
                  <a:pt x="2095450" y="18461"/>
                </a:lnTo>
                <a:lnTo>
                  <a:pt x="2133586" y="18875"/>
                </a:lnTo>
                <a:lnTo>
                  <a:pt x="2171696" y="21820"/>
                </a:lnTo>
                <a:lnTo>
                  <a:pt x="2201331" y="25572"/>
                </a:lnTo>
                <a:lnTo>
                  <a:pt x="2242726" y="27241"/>
                </a:lnTo>
                <a:lnTo>
                  <a:pt x="2278056" y="27982"/>
                </a:lnTo>
                <a:lnTo>
                  <a:pt x="2321746" y="28399"/>
                </a:lnTo>
                <a:lnTo>
                  <a:pt x="2361502" y="28523"/>
                </a:lnTo>
                <a:lnTo>
                  <a:pt x="2408560" y="28559"/>
                </a:lnTo>
                <a:lnTo>
                  <a:pt x="2445246" y="28568"/>
                </a:lnTo>
                <a:lnTo>
                  <a:pt x="2489700" y="28573"/>
                </a:lnTo>
                <a:lnTo>
                  <a:pt x="2533915" y="28575"/>
                </a:lnTo>
                <a:lnTo>
                  <a:pt x="2575749" y="28575"/>
                </a:lnTo>
                <a:lnTo>
                  <a:pt x="2621618" y="28575"/>
                </a:lnTo>
                <a:lnTo>
                  <a:pt x="2660374" y="28575"/>
                </a:lnTo>
                <a:lnTo>
                  <a:pt x="2698668" y="28575"/>
                </a:lnTo>
                <a:lnTo>
                  <a:pt x="2732580" y="28575"/>
                </a:lnTo>
                <a:lnTo>
                  <a:pt x="2769172" y="28575"/>
                </a:lnTo>
                <a:lnTo>
                  <a:pt x="2812512" y="28575"/>
                </a:lnTo>
                <a:lnTo>
                  <a:pt x="2850168" y="28575"/>
                </a:lnTo>
                <a:lnTo>
                  <a:pt x="2886344" y="28575"/>
                </a:lnTo>
                <a:lnTo>
                  <a:pt x="2924294" y="28575"/>
                </a:lnTo>
                <a:lnTo>
                  <a:pt x="2959153" y="28575"/>
                </a:lnTo>
                <a:lnTo>
                  <a:pt x="2998744" y="28575"/>
                </a:lnTo>
                <a:lnTo>
                  <a:pt x="3041990" y="28575"/>
                </a:lnTo>
                <a:lnTo>
                  <a:pt x="3086599" y="28575"/>
                </a:lnTo>
                <a:lnTo>
                  <a:pt x="3125520" y="28575"/>
                </a:lnTo>
                <a:lnTo>
                  <a:pt x="3172000" y="28575"/>
                </a:lnTo>
                <a:lnTo>
                  <a:pt x="3215734" y="20374"/>
                </a:lnTo>
                <a:lnTo>
                  <a:pt x="32385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99" name="SMARTInkShape-Group150">
            <a:extLst>
              <a:ext uri="{FF2B5EF4-FFF2-40B4-BE49-F238E27FC236}">
                <a16:creationId xmlns:a16="http://schemas.microsoft.com/office/drawing/2014/main" id="{0BEA3409-D062-1B95-D2E6-C22514218362}"/>
              </a:ext>
            </a:extLst>
          </p:cNvPr>
          <p:cNvGrpSpPr/>
          <p:nvPr/>
        </p:nvGrpSpPr>
        <p:grpSpPr>
          <a:xfrm>
            <a:off x="838837" y="4566622"/>
            <a:ext cx="989964" cy="291129"/>
            <a:chOff x="838837" y="4566622"/>
            <a:chExt cx="989964" cy="291129"/>
          </a:xfrm>
        </p:grpSpPr>
        <p:sp>
          <p:nvSpPr>
            <p:cNvPr id="393" name="SMARTInkShape-694">
              <a:extLst>
                <a:ext uri="{FF2B5EF4-FFF2-40B4-BE49-F238E27FC236}">
                  <a16:creationId xmlns:a16="http://schemas.microsoft.com/office/drawing/2014/main" id="{98ADC6DF-B8D7-C9B8-502A-8EDB7EC30350}"/>
                </a:ext>
              </a:extLst>
            </p:cNvPr>
            <p:cNvSpPr/>
            <p:nvPr>
              <p:custDataLst>
                <p:tags r:id="rId172"/>
              </p:custDataLst>
            </p:nvPr>
          </p:nvSpPr>
          <p:spPr>
            <a:xfrm>
              <a:off x="838837" y="4629272"/>
              <a:ext cx="132714" cy="199904"/>
            </a:xfrm>
            <a:custGeom>
              <a:avLst/>
              <a:gdLst/>
              <a:ahLst/>
              <a:cxnLst/>
              <a:rect l="0" t="0" r="0" b="0"/>
              <a:pathLst>
                <a:path w="132714" h="199904">
                  <a:moveTo>
                    <a:pt x="18413" y="28453"/>
                  </a:moveTo>
                  <a:lnTo>
                    <a:pt x="18413" y="28453"/>
                  </a:lnTo>
                  <a:lnTo>
                    <a:pt x="18413" y="18340"/>
                  </a:lnTo>
                  <a:lnTo>
                    <a:pt x="19471" y="15361"/>
                  </a:lnTo>
                  <a:lnTo>
                    <a:pt x="21235" y="13375"/>
                  </a:lnTo>
                  <a:lnTo>
                    <a:pt x="26017" y="11168"/>
                  </a:lnTo>
                  <a:lnTo>
                    <a:pt x="72136" y="154"/>
                  </a:lnTo>
                  <a:lnTo>
                    <a:pt x="78626" y="0"/>
                  </a:lnTo>
                  <a:lnTo>
                    <a:pt x="93286" y="4971"/>
                  </a:lnTo>
                  <a:lnTo>
                    <a:pt x="96904" y="7507"/>
                  </a:lnTo>
                  <a:lnTo>
                    <a:pt x="100923" y="13147"/>
                  </a:lnTo>
                  <a:lnTo>
                    <a:pt x="110049" y="34053"/>
                  </a:lnTo>
                  <a:lnTo>
                    <a:pt x="112057" y="49992"/>
                  </a:lnTo>
                  <a:lnTo>
                    <a:pt x="108131" y="71759"/>
                  </a:lnTo>
                  <a:lnTo>
                    <a:pt x="96264" y="104623"/>
                  </a:lnTo>
                  <a:lnTo>
                    <a:pt x="63777" y="152090"/>
                  </a:lnTo>
                  <a:lnTo>
                    <a:pt x="51275" y="163836"/>
                  </a:lnTo>
                  <a:lnTo>
                    <a:pt x="28503" y="177457"/>
                  </a:lnTo>
                  <a:lnTo>
                    <a:pt x="10254" y="194842"/>
                  </a:lnTo>
                  <a:lnTo>
                    <a:pt x="0" y="199607"/>
                  </a:lnTo>
                  <a:lnTo>
                    <a:pt x="40806" y="199891"/>
                  </a:lnTo>
                  <a:lnTo>
                    <a:pt x="82651" y="199902"/>
                  </a:lnTo>
                  <a:lnTo>
                    <a:pt x="132713" y="19990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695">
              <a:extLst>
                <a:ext uri="{FF2B5EF4-FFF2-40B4-BE49-F238E27FC236}">
                  <a16:creationId xmlns:a16="http://schemas.microsoft.com/office/drawing/2014/main" id="{EB4C278F-659A-241E-7DF1-AC5CFEE3CBFA}"/>
                </a:ext>
              </a:extLst>
            </p:cNvPr>
            <p:cNvSpPr/>
            <p:nvPr>
              <p:custDataLst>
                <p:tags r:id="rId173"/>
              </p:custDataLst>
            </p:nvPr>
          </p:nvSpPr>
          <p:spPr>
            <a:xfrm>
              <a:off x="1247775" y="4630867"/>
              <a:ext cx="18925" cy="226884"/>
            </a:xfrm>
            <a:custGeom>
              <a:avLst/>
              <a:gdLst/>
              <a:ahLst/>
              <a:cxnLst/>
              <a:rect l="0" t="0" r="0" b="0"/>
              <a:pathLst>
                <a:path w="18925" h="226884">
                  <a:moveTo>
                    <a:pt x="0" y="17333"/>
                  </a:moveTo>
                  <a:lnTo>
                    <a:pt x="0" y="17333"/>
                  </a:lnTo>
                  <a:lnTo>
                    <a:pt x="0" y="12276"/>
                  </a:lnTo>
                  <a:lnTo>
                    <a:pt x="2822" y="6972"/>
                  </a:lnTo>
                  <a:lnTo>
                    <a:pt x="8201" y="0"/>
                  </a:lnTo>
                  <a:lnTo>
                    <a:pt x="9701" y="486"/>
                  </a:lnTo>
                  <a:lnTo>
                    <a:pt x="14189" y="3847"/>
                  </a:lnTo>
                  <a:lnTo>
                    <a:pt x="16890" y="11692"/>
                  </a:lnTo>
                  <a:lnTo>
                    <a:pt x="18623" y="49145"/>
                  </a:lnTo>
                  <a:lnTo>
                    <a:pt x="18924" y="87200"/>
                  </a:lnTo>
                  <a:lnTo>
                    <a:pt x="13956" y="125288"/>
                  </a:lnTo>
                  <a:lnTo>
                    <a:pt x="10838" y="168441"/>
                  </a:lnTo>
                  <a:lnTo>
                    <a:pt x="0" y="2268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696">
              <a:extLst>
                <a:ext uri="{FF2B5EF4-FFF2-40B4-BE49-F238E27FC236}">
                  <a16:creationId xmlns:a16="http://schemas.microsoft.com/office/drawing/2014/main" id="{AE2DA294-DEAD-7721-B524-A525BF2D5AAC}"/>
                </a:ext>
              </a:extLst>
            </p:cNvPr>
            <p:cNvSpPr/>
            <p:nvPr>
              <p:custDataLst>
                <p:tags r:id="rId174"/>
              </p:custDataLst>
            </p:nvPr>
          </p:nvSpPr>
          <p:spPr>
            <a:xfrm>
              <a:off x="1400176" y="4601902"/>
              <a:ext cx="142755" cy="227274"/>
            </a:xfrm>
            <a:custGeom>
              <a:avLst/>
              <a:gdLst/>
              <a:ahLst/>
              <a:cxnLst/>
              <a:rect l="0" t="0" r="0" b="0"/>
              <a:pathLst>
                <a:path w="142755" h="227274">
                  <a:moveTo>
                    <a:pt x="57149" y="27248"/>
                  </a:moveTo>
                  <a:lnTo>
                    <a:pt x="57149" y="27248"/>
                  </a:lnTo>
                  <a:lnTo>
                    <a:pt x="66281" y="18115"/>
                  </a:lnTo>
                  <a:lnTo>
                    <a:pt x="66674" y="0"/>
                  </a:lnTo>
                  <a:lnTo>
                    <a:pt x="66674" y="18280"/>
                  </a:lnTo>
                  <a:lnTo>
                    <a:pt x="63852" y="26084"/>
                  </a:lnTo>
                  <a:lnTo>
                    <a:pt x="51486" y="49516"/>
                  </a:lnTo>
                  <a:lnTo>
                    <a:pt x="46652" y="62303"/>
                  </a:lnTo>
                  <a:lnTo>
                    <a:pt x="22279" y="93280"/>
                  </a:lnTo>
                  <a:lnTo>
                    <a:pt x="19426" y="99987"/>
                  </a:lnTo>
                  <a:lnTo>
                    <a:pt x="1456" y="121005"/>
                  </a:lnTo>
                  <a:lnTo>
                    <a:pt x="970" y="120444"/>
                  </a:lnTo>
                  <a:lnTo>
                    <a:pt x="127" y="114166"/>
                  </a:lnTo>
                  <a:lnTo>
                    <a:pt x="0" y="122391"/>
                  </a:lnTo>
                  <a:lnTo>
                    <a:pt x="26847" y="122498"/>
                  </a:lnTo>
                  <a:lnTo>
                    <a:pt x="27423" y="123556"/>
                  </a:lnTo>
                  <a:lnTo>
                    <a:pt x="28233" y="127986"/>
                  </a:lnTo>
                  <a:lnTo>
                    <a:pt x="28570" y="122580"/>
                  </a:lnTo>
                  <a:lnTo>
                    <a:pt x="20372" y="130706"/>
                  </a:lnTo>
                  <a:lnTo>
                    <a:pt x="9650" y="132013"/>
                  </a:lnTo>
                  <a:lnTo>
                    <a:pt x="4062" y="132021"/>
                  </a:lnTo>
                  <a:lnTo>
                    <a:pt x="6391" y="132023"/>
                  </a:lnTo>
                  <a:lnTo>
                    <a:pt x="7435" y="133081"/>
                  </a:lnTo>
                  <a:lnTo>
                    <a:pt x="8596" y="137080"/>
                  </a:lnTo>
                  <a:lnTo>
                    <a:pt x="9964" y="138569"/>
                  </a:lnTo>
                  <a:lnTo>
                    <a:pt x="17643" y="141156"/>
                  </a:lnTo>
                  <a:lnTo>
                    <a:pt x="23689" y="136375"/>
                  </a:lnTo>
                  <a:lnTo>
                    <a:pt x="26376" y="135982"/>
                  </a:lnTo>
                  <a:lnTo>
                    <a:pt x="47681" y="141129"/>
                  </a:lnTo>
                  <a:lnTo>
                    <a:pt x="50837" y="141269"/>
                  </a:lnTo>
                  <a:lnTo>
                    <a:pt x="96896" y="132601"/>
                  </a:lnTo>
                  <a:lnTo>
                    <a:pt x="102697" y="132408"/>
                  </a:lnTo>
                  <a:lnTo>
                    <a:pt x="106564" y="131221"/>
                  </a:lnTo>
                  <a:lnTo>
                    <a:pt x="109143" y="129372"/>
                  </a:lnTo>
                  <a:lnTo>
                    <a:pt x="110862" y="127081"/>
                  </a:lnTo>
                  <a:lnTo>
                    <a:pt x="115593" y="124535"/>
                  </a:lnTo>
                  <a:lnTo>
                    <a:pt x="122198" y="122900"/>
                  </a:lnTo>
                  <a:lnTo>
                    <a:pt x="131883" y="114332"/>
                  </a:lnTo>
                  <a:lnTo>
                    <a:pt x="132914" y="108319"/>
                  </a:lnTo>
                  <a:lnTo>
                    <a:pt x="134118" y="106695"/>
                  </a:lnTo>
                  <a:lnTo>
                    <a:pt x="142470" y="103575"/>
                  </a:lnTo>
                  <a:lnTo>
                    <a:pt x="142754" y="108542"/>
                  </a:lnTo>
                  <a:lnTo>
                    <a:pt x="129606" y="152355"/>
                  </a:lnTo>
                  <a:lnTo>
                    <a:pt x="124331" y="195078"/>
                  </a:lnTo>
                  <a:lnTo>
                    <a:pt x="118436" y="218718"/>
                  </a:lnTo>
                  <a:lnTo>
                    <a:pt x="119174" y="221570"/>
                  </a:lnTo>
                  <a:lnTo>
                    <a:pt x="122905" y="226146"/>
                  </a:lnTo>
                  <a:lnTo>
                    <a:pt x="133349" y="2272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697">
              <a:extLst>
                <a:ext uri="{FF2B5EF4-FFF2-40B4-BE49-F238E27FC236}">
                  <a16:creationId xmlns:a16="http://schemas.microsoft.com/office/drawing/2014/main" id="{E8960B8E-9A42-91D9-7B9E-579886A0CF3B}"/>
                </a:ext>
              </a:extLst>
            </p:cNvPr>
            <p:cNvSpPr/>
            <p:nvPr>
              <p:custDataLst>
                <p:tags r:id="rId175"/>
              </p:custDataLst>
            </p:nvPr>
          </p:nvSpPr>
          <p:spPr>
            <a:xfrm>
              <a:off x="1647825" y="4621342"/>
              <a:ext cx="79891" cy="160209"/>
            </a:xfrm>
            <a:custGeom>
              <a:avLst/>
              <a:gdLst/>
              <a:ahLst/>
              <a:cxnLst/>
              <a:rect l="0" t="0" r="0" b="0"/>
              <a:pathLst>
                <a:path w="79891" h="160209">
                  <a:moveTo>
                    <a:pt x="28575" y="17333"/>
                  </a:moveTo>
                  <a:lnTo>
                    <a:pt x="28575" y="17333"/>
                  </a:lnTo>
                  <a:lnTo>
                    <a:pt x="33632" y="12276"/>
                  </a:lnTo>
                  <a:lnTo>
                    <a:pt x="36114" y="6972"/>
                  </a:lnTo>
                  <a:lnTo>
                    <a:pt x="37708" y="0"/>
                  </a:lnTo>
                  <a:lnTo>
                    <a:pt x="35103" y="1868"/>
                  </a:lnTo>
                  <a:lnTo>
                    <a:pt x="21830" y="15689"/>
                  </a:lnTo>
                  <a:lnTo>
                    <a:pt x="4199" y="42950"/>
                  </a:lnTo>
                  <a:lnTo>
                    <a:pt x="552" y="66698"/>
                  </a:lnTo>
                  <a:lnTo>
                    <a:pt x="3068" y="73845"/>
                  </a:lnTo>
                  <a:lnTo>
                    <a:pt x="5220" y="77233"/>
                  </a:lnTo>
                  <a:lnTo>
                    <a:pt x="18362" y="87057"/>
                  </a:lnTo>
                  <a:lnTo>
                    <a:pt x="62552" y="103641"/>
                  </a:lnTo>
                  <a:lnTo>
                    <a:pt x="78561" y="115873"/>
                  </a:lnTo>
                  <a:lnTo>
                    <a:pt x="79890" y="119009"/>
                  </a:lnTo>
                  <a:lnTo>
                    <a:pt x="79719" y="122159"/>
                  </a:lnTo>
                  <a:lnTo>
                    <a:pt x="76706" y="128481"/>
                  </a:lnTo>
                  <a:lnTo>
                    <a:pt x="71839" y="134818"/>
                  </a:lnTo>
                  <a:lnTo>
                    <a:pt x="40614" y="153858"/>
                  </a:lnTo>
                  <a:lnTo>
                    <a:pt x="16803" y="158954"/>
                  </a:lnTo>
                  <a:lnTo>
                    <a:pt x="0" y="1602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698">
              <a:extLst>
                <a:ext uri="{FF2B5EF4-FFF2-40B4-BE49-F238E27FC236}">
                  <a16:creationId xmlns:a16="http://schemas.microsoft.com/office/drawing/2014/main" id="{B6ABB07E-A312-F5C8-4B4A-AE8CCA677AA5}"/>
                </a:ext>
              </a:extLst>
            </p:cNvPr>
            <p:cNvSpPr/>
            <p:nvPr>
              <p:custDataLst>
                <p:tags r:id="rId176"/>
              </p:custDataLst>
            </p:nvPr>
          </p:nvSpPr>
          <p:spPr>
            <a:xfrm>
              <a:off x="1704975" y="4566622"/>
              <a:ext cx="123826" cy="43479"/>
            </a:xfrm>
            <a:custGeom>
              <a:avLst/>
              <a:gdLst/>
              <a:ahLst/>
              <a:cxnLst/>
              <a:rect l="0" t="0" r="0" b="0"/>
              <a:pathLst>
                <a:path w="123826" h="43479">
                  <a:moveTo>
                    <a:pt x="0" y="43478"/>
                  </a:moveTo>
                  <a:lnTo>
                    <a:pt x="0" y="43478"/>
                  </a:lnTo>
                  <a:lnTo>
                    <a:pt x="8663" y="35874"/>
                  </a:lnTo>
                  <a:lnTo>
                    <a:pt x="52663" y="14830"/>
                  </a:lnTo>
                  <a:lnTo>
                    <a:pt x="62564" y="9579"/>
                  </a:lnTo>
                  <a:lnTo>
                    <a:pt x="91017" y="4689"/>
                  </a:lnTo>
                  <a:lnTo>
                    <a:pt x="97955" y="486"/>
                  </a:lnTo>
                  <a:lnTo>
                    <a:pt x="102345" y="0"/>
                  </a:lnTo>
                  <a:lnTo>
                    <a:pt x="123825" y="53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699">
              <a:extLst>
                <a:ext uri="{FF2B5EF4-FFF2-40B4-BE49-F238E27FC236}">
                  <a16:creationId xmlns:a16="http://schemas.microsoft.com/office/drawing/2014/main" id="{B7EEDB52-B2D3-5D73-1E16-9259887007E7}"/>
                </a:ext>
              </a:extLst>
            </p:cNvPr>
            <p:cNvSpPr/>
            <p:nvPr>
              <p:custDataLst>
                <p:tags r:id="rId177"/>
              </p:custDataLst>
            </p:nvPr>
          </p:nvSpPr>
          <p:spPr>
            <a:xfrm>
              <a:off x="1076339" y="4810161"/>
              <a:ext cx="28562" cy="18898"/>
            </a:xfrm>
            <a:custGeom>
              <a:avLst/>
              <a:gdLst/>
              <a:ahLst/>
              <a:cxnLst/>
              <a:rect l="0" t="0" r="0" b="0"/>
              <a:pathLst>
                <a:path w="28562" h="18898">
                  <a:moveTo>
                    <a:pt x="19036" y="9489"/>
                  </a:moveTo>
                  <a:lnTo>
                    <a:pt x="19036" y="9489"/>
                  </a:lnTo>
                  <a:lnTo>
                    <a:pt x="28168" y="9489"/>
                  </a:lnTo>
                  <a:lnTo>
                    <a:pt x="28444" y="14546"/>
                  </a:lnTo>
                  <a:lnTo>
                    <a:pt x="27425" y="16035"/>
                  </a:lnTo>
                  <a:lnTo>
                    <a:pt x="25687" y="17028"/>
                  </a:lnTo>
                  <a:lnTo>
                    <a:pt x="15293" y="18622"/>
                  </a:lnTo>
                  <a:lnTo>
                    <a:pt x="6168" y="18897"/>
                  </a:lnTo>
                  <a:lnTo>
                    <a:pt x="4107" y="17878"/>
                  </a:lnTo>
                  <a:lnTo>
                    <a:pt x="2734" y="16140"/>
                  </a:lnTo>
                  <a:lnTo>
                    <a:pt x="147" y="9878"/>
                  </a:lnTo>
                  <a:lnTo>
                    <a:pt x="0" y="1322"/>
                  </a:lnTo>
                  <a:lnTo>
                    <a:pt x="1054" y="869"/>
                  </a:lnTo>
                  <a:lnTo>
                    <a:pt x="9119" y="0"/>
                  </a:lnTo>
                  <a:lnTo>
                    <a:pt x="28561" y="94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3" name="SMARTInkShape-Group151">
            <a:extLst>
              <a:ext uri="{FF2B5EF4-FFF2-40B4-BE49-F238E27FC236}">
                <a16:creationId xmlns:a16="http://schemas.microsoft.com/office/drawing/2014/main" id="{B68C009B-922F-7C76-F38F-9ED3623FBBB1}"/>
              </a:ext>
            </a:extLst>
          </p:cNvPr>
          <p:cNvGrpSpPr/>
          <p:nvPr/>
        </p:nvGrpSpPr>
        <p:grpSpPr>
          <a:xfrm>
            <a:off x="314325" y="4514884"/>
            <a:ext cx="238126" cy="257142"/>
            <a:chOff x="314325" y="4514884"/>
            <a:chExt cx="238126" cy="257142"/>
          </a:xfrm>
        </p:grpSpPr>
        <p:sp>
          <p:nvSpPr>
            <p:cNvPr id="400" name="SMARTInkShape-700">
              <a:extLst>
                <a:ext uri="{FF2B5EF4-FFF2-40B4-BE49-F238E27FC236}">
                  <a16:creationId xmlns:a16="http://schemas.microsoft.com/office/drawing/2014/main" id="{972B8FC2-10E3-4664-F53B-8B53B09B3E4D}"/>
                </a:ext>
              </a:extLst>
            </p:cNvPr>
            <p:cNvSpPr/>
            <p:nvPr>
              <p:custDataLst>
                <p:tags r:id="rId169"/>
              </p:custDataLst>
            </p:nvPr>
          </p:nvSpPr>
          <p:spPr>
            <a:xfrm>
              <a:off x="390525" y="4514884"/>
              <a:ext cx="37822" cy="209517"/>
            </a:xfrm>
            <a:custGeom>
              <a:avLst/>
              <a:gdLst/>
              <a:ahLst/>
              <a:cxnLst/>
              <a:rect l="0" t="0" r="0" b="0"/>
              <a:pathLst>
                <a:path w="37822" h="209517">
                  <a:moveTo>
                    <a:pt x="28575" y="9491"/>
                  </a:moveTo>
                  <a:lnTo>
                    <a:pt x="28575" y="9491"/>
                  </a:lnTo>
                  <a:lnTo>
                    <a:pt x="28575" y="4434"/>
                  </a:lnTo>
                  <a:lnTo>
                    <a:pt x="29633" y="2945"/>
                  </a:lnTo>
                  <a:lnTo>
                    <a:pt x="31397" y="1952"/>
                  </a:lnTo>
                  <a:lnTo>
                    <a:pt x="37708" y="83"/>
                  </a:lnTo>
                  <a:lnTo>
                    <a:pt x="32927" y="0"/>
                  </a:lnTo>
                  <a:lnTo>
                    <a:pt x="32535" y="2107"/>
                  </a:lnTo>
                  <a:lnTo>
                    <a:pt x="37821" y="44747"/>
                  </a:lnTo>
                  <a:lnTo>
                    <a:pt x="35241" y="74315"/>
                  </a:lnTo>
                  <a:lnTo>
                    <a:pt x="28394" y="117001"/>
                  </a:lnTo>
                  <a:lnTo>
                    <a:pt x="20490" y="157195"/>
                  </a:lnTo>
                  <a:lnTo>
                    <a:pt x="10975" y="199827"/>
                  </a:lnTo>
                  <a:lnTo>
                    <a:pt x="9434" y="203057"/>
                  </a:lnTo>
                  <a:lnTo>
                    <a:pt x="0" y="2095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701">
              <a:extLst>
                <a:ext uri="{FF2B5EF4-FFF2-40B4-BE49-F238E27FC236}">
                  <a16:creationId xmlns:a16="http://schemas.microsoft.com/office/drawing/2014/main" id="{4262E30E-90E0-884A-DAD8-B2ABF1C4C88D}"/>
                </a:ext>
              </a:extLst>
            </p:cNvPr>
            <p:cNvSpPr/>
            <p:nvPr>
              <p:custDataLst>
                <p:tags r:id="rId170"/>
              </p:custDataLst>
            </p:nvPr>
          </p:nvSpPr>
          <p:spPr>
            <a:xfrm>
              <a:off x="342900" y="4581525"/>
              <a:ext cx="209551" cy="9526"/>
            </a:xfrm>
            <a:custGeom>
              <a:avLst/>
              <a:gdLst/>
              <a:ahLst/>
              <a:cxnLst/>
              <a:rect l="0" t="0" r="0" b="0"/>
              <a:pathLst>
                <a:path w="209551" h="9526">
                  <a:moveTo>
                    <a:pt x="0" y="9525"/>
                  </a:moveTo>
                  <a:lnTo>
                    <a:pt x="0" y="9525"/>
                  </a:lnTo>
                  <a:lnTo>
                    <a:pt x="39772" y="9525"/>
                  </a:lnTo>
                  <a:lnTo>
                    <a:pt x="77589" y="8467"/>
                  </a:lnTo>
                  <a:lnTo>
                    <a:pt x="121957" y="1324"/>
                  </a:lnTo>
                  <a:lnTo>
                    <a:pt x="167066" y="117"/>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702">
              <a:extLst>
                <a:ext uri="{FF2B5EF4-FFF2-40B4-BE49-F238E27FC236}">
                  <a16:creationId xmlns:a16="http://schemas.microsoft.com/office/drawing/2014/main" id="{2CCBCFE0-64E6-7F7C-FFB9-3571B85F944C}"/>
                </a:ext>
              </a:extLst>
            </p:cNvPr>
            <p:cNvSpPr/>
            <p:nvPr>
              <p:custDataLst>
                <p:tags r:id="rId171"/>
              </p:custDataLst>
            </p:nvPr>
          </p:nvSpPr>
          <p:spPr>
            <a:xfrm>
              <a:off x="314325" y="4762500"/>
              <a:ext cx="180976" cy="9526"/>
            </a:xfrm>
            <a:custGeom>
              <a:avLst/>
              <a:gdLst/>
              <a:ahLst/>
              <a:cxnLst/>
              <a:rect l="0" t="0" r="0" b="0"/>
              <a:pathLst>
                <a:path w="180976" h="9526">
                  <a:moveTo>
                    <a:pt x="0" y="0"/>
                  </a:moveTo>
                  <a:lnTo>
                    <a:pt x="0" y="0"/>
                  </a:lnTo>
                  <a:lnTo>
                    <a:pt x="40020" y="0"/>
                  </a:lnTo>
                  <a:lnTo>
                    <a:pt x="81636" y="0"/>
                  </a:lnTo>
                  <a:lnTo>
                    <a:pt x="128505" y="0"/>
                  </a:lnTo>
                  <a:lnTo>
                    <a:pt x="152140" y="1058"/>
                  </a:lnTo>
                  <a:lnTo>
                    <a:pt x="1809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7" name="SMARTInkShape-Group152">
            <a:extLst>
              <a:ext uri="{FF2B5EF4-FFF2-40B4-BE49-F238E27FC236}">
                <a16:creationId xmlns:a16="http://schemas.microsoft.com/office/drawing/2014/main" id="{1FDF7E4E-2296-A0F7-9DCC-E9BCCB02A772}"/>
              </a:ext>
            </a:extLst>
          </p:cNvPr>
          <p:cNvGrpSpPr/>
          <p:nvPr/>
        </p:nvGrpSpPr>
        <p:grpSpPr>
          <a:xfrm>
            <a:off x="1887881" y="3705651"/>
            <a:ext cx="2016039" cy="532975"/>
            <a:chOff x="1887881" y="3705651"/>
            <a:chExt cx="2016039" cy="532975"/>
          </a:xfrm>
        </p:grpSpPr>
        <p:sp>
          <p:nvSpPr>
            <p:cNvPr id="404" name="SMARTInkShape-703">
              <a:extLst>
                <a:ext uri="{FF2B5EF4-FFF2-40B4-BE49-F238E27FC236}">
                  <a16:creationId xmlns:a16="http://schemas.microsoft.com/office/drawing/2014/main" id="{3B4B0679-63E4-7B0D-B1BD-ABDE084A7D2B}"/>
                </a:ext>
              </a:extLst>
            </p:cNvPr>
            <p:cNvSpPr/>
            <p:nvPr>
              <p:custDataLst>
                <p:tags r:id="rId156"/>
              </p:custDataLst>
            </p:nvPr>
          </p:nvSpPr>
          <p:spPr>
            <a:xfrm>
              <a:off x="1981336" y="3857625"/>
              <a:ext cx="118573" cy="169399"/>
            </a:xfrm>
            <a:custGeom>
              <a:avLst/>
              <a:gdLst/>
              <a:ahLst/>
              <a:cxnLst/>
              <a:rect l="0" t="0" r="0" b="0"/>
              <a:pathLst>
                <a:path w="118573" h="169399">
                  <a:moveTo>
                    <a:pt x="114164" y="0"/>
                  </a:moveTo>
                  <a:lnTo>
                    <a:pt x="114164" y="0"/>
                  </a:lnTo>
                  <a:lnTo>
                    <a:pt x="67958" y="1058"/>
                  </a:lnTo>
                  <a:lnTo>
                    <a:pt x="32219" y="13257"/>
                  </a:lnTo>
                  <a:lnTo>
                    <a:pt x="17800" y="22390"/>
                  </a:lnTo>
                  <a:lnTo>
                    <a:pt x="13127" y="28648"/>
                  </a:lnTo>
                  <a:lnTo>
                    <a:pt x="11881" y="31799"/>
                  </a:lnTo>
                  <a:lnTo>
                    <a:pt x="9992" y="33899"/>
                  </a:lnTo>
                  <a:lnTo>
                    <a:pt x="5071" y="36233"/>
                  </a:lnTo>
                  <a:lnTo>
                    <a:pt x="3335" y="37914"/>
                  </a:lnTo>
                  <a:lnTo>
                    <a:pt x="1407" y="42604"/>
                  </a:lnTo>
                  <a:lnTo>
                    <a:pt x="0" y="60441"/>
                  </a:lnTo>
                  <a:lnTo>
                    <a:pt x="2071" y="62519"/>
                  </a:lnTo>
                  <a:lnTo>
                    <a:pt x="15100" y="67561"/>
                  </a:lnTo>
                  <a:lnTo>
                    <a:pt x="32365" y="79402"/>
                  </a:lnTo>
                  <a:lnTo>
                    <a:pt x="68722" y="92774"/>
                  </a:lnTo>
                  <a:lnTo>
                    <a:pt x="93272" y="113098"/>
                  </a:lnTo>
                  <a:lnTo>
                    <a:pt x="99587" y="121880"/>
                  </a:lnTo>
                  <a:lnTo>
                    <a:pt x="105964" y="132774"/>
                  </a:lnTo>
                  <a:lnTo>
                    <a:pt x="117601" y="145936"/>
                  </a:lnTo>
                  <a:lnTo>
                    <a:pt x="118572" y="149149"/>
                  </a:lnTo>
                  <a:lnTo>
                    <a:pt x="118161" y="152349"/>
                  </a:lnTo>
                  <a:lnTo>
                    <a:pt x="116828" y="155541"/>
                  </a:lnTo>
                  <a:lnTo>
                    <a:pt x="113824" y="157669"/>
                  </a:lnTo>
                  <a:lnTo>
                    <a:pt x="74222" y="168097"/>
                  </a:lnTo>
                  <a:lnTo>
                    <a:pt x="48002" y="169398"/>
                  </a:lnTo>
                  <a:lnTo>
                    <a:pt x="27415" y="163551"/>
                  </a:lnTo>
                  <a:lnTo>
                    <a:pt x="18106" y="158062"/>
                  </a:lnTo>
                  <a:lnTo>
                    <a:pt x="13263" y="152094"/>
                  </a:lnTo>
                  <a:lnTo>
                    <a:pt x="11972" y="149021"/>
                  </a:lnTo>
                  <a:lnTo>
                    <a:pt x="13228" y="145914"/>
                  </a:lnTo>
                  <a:lnTo>
                    <a:pt x="41187" y="125101"/>
                  </a:lnTo>
                  <a:lnTo>
                    <a:pt x="87196" y="96934"/>
                  </a:lnTo>
                  <a:lnTo>
                    <a:pt x="99709" y="82240"/>
                  </a:lnTo>
                  <a:lnTo>
                    <a:pt x="107740" y="66184"/>
                  </a:lnTo>
                  <a:lnTo>
                    <a:pt x="111309" y="51993"/>
                  </a:lnTo>
                  <a:lnTo>
                    <a:pt x="110073" y="38631"/>
                  </a:lnTo>
                  <a:lnTo>
                    <a:pt x="104937" y="25636"/>
                  </a:lnTo>
                  <a:lnTo>
                    <a:pt x="91204" y="8536"/>
                  </a:lnTo>
                  <a:lnTo>
                    <a:pt x="83498" y="3794"/>
                  </a:lnTo>
                  <a:lnTo>
                    <a:pt x="73210" y="1124"/>
                  </a:lnTo>
                  <a:lnTo>
                    <a:pt x="5701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704">
              <a:extLst>
                <a:ext uri="{FF2B5EF4-FFF2-40B4-BE49-F238E27FC236}">
                  <a16:creationId xmlns:a16="http://schemas.microsoft.com/office/drawing/2014/main" id="{2D3917C7-01C1-2473-F186-38288567AF1B}"/>
                </a:ext>
              </a:extLst>
            </p:cNvPr>
            <p:cNvSpPr/>
            <p:nvPr>
              <p:custDataLst>
                <p:tags r:id="rId157"/>
              </p:custDataLst>
            </p:nvPr>
          </p:nvSpPr>
          <p:spPr>
            <a:xfrm>
              <a:off x="2209800" y="3858056"/>
              <a:ext cx="142876" cy="186033"/>
            </a:xfrm>
            <a:custGeom>
              <a:avLst/>
              <a:gdLst/>
              <a:ahLst/>
              <a:cxnLst/>
              <a:rect l="0" t="0" r="0" b="0"/>
              <a:pathLst>
                <a:path w="142876" h="186033">
                  <a:moveTo>
                    <a:pt x="0" y="47194"/>
                  </a:moveTo>
                  <a:lnTo>
                    <a:pt x="0" y="47194"/>
                  </a:lnTo>
                  <a:lnTo>
                    <a:pt x="0" y="24804"/>
                  </a:lnTo>
                  <a:lnTo>
                    <a:pt x="1058" y="22742"/>
                  </a:lnTo>
                  <a:lnTo>
                    <a:pt x="2822" y="21368"/>
                  </a:lnTo>
                  <a:lnTo>
                    <a:pt x="5056" y="20451"/>
                  </a:lnTo>
                  <a:lnTo>
                    <a:pt x="6546" y="18783"/>
                  </a:lnTo>
                  <a:lnTo>
                    <a:pt x="8201" y="14106"/>
                  </a:lnTo>
                  <a:lnTo>
                    <a:pt x="9701" y="12435"/>
                  </a:lnTo>
                  <a:lnTo>
                    <a:pt x="28771" y="1751"/>
                  </a:lnTo>
                  <a:lnTo>
                    <a:pt x="46370" y="0"/>
                  </a:lnTo>
                  <a:lnTo>
                    <a:pt x="55181" y="2583"/>
                  </a:lnTo>
                  <a:lnTo>
                    <a:pt x="72766" y="15841"/>
                  </a:lnTo>
                  <a:lnTo>
                    <a:pt x="82473" y="26145"/>
                  </a:lnTo>
                  <a:lnTo>
                    <a:pt x="88866" y="36428"/>
                  </a:lnTo>
                  <a:lnTo>
                    <a:pt x="89590" y="50876"/>
                  </a:lnTo>
                  <a:lnTo>
                    <a:pt x="80895" y="97682"/>
                  </a:lnTo>
                  <a:lnTo>
                    <a:pt x="67479" y="119186"/>
                  </a:lnTo>
                  <a:lnTo>
                    <a:pt x="25896" y="164085"/>
                  </a:lnTo>
                  <a:lnTo>
                    <a:pt x="285" y="180375"/>
                  </a:lnTo>
                  <a:lnTo>
                    <a:pt x="42820" y="180541"/>
                  </a:lnTo>
                  <a:lnTo>
                    <a:pt x="89118" y="181602"/>
                  </a:lnTo>
                  <a:lnTo>
                    <a:pt x="114247" y="186032"/>
                  </a:lnTo>
                  <a:lnTo>
                    <a:pt x="142875" y="1805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705">
              <a:extLst>
                <a:ext uri="{FF2B5EF4-FFF2-40B4-BE49-F238E27FC236}">
                  <a16:creationId xmlns:a16="http://schemas.microsoft.com/office/drawing/2014/main" id="{E94C2238-4EFB-2741-B442-6156F9ADDDF9}"/>
                </a:ext>
              </a:extLst>
            </p:cNvPr>
            <p:cNvSpPr/>
            <p:nvPr>
              <p:custDataLst>
                <p:tags r:id="rId158"/>
              </p:custDataLst>
            </p:nvPr>
          </p:nvSpPr>
          <p:spPr>
            <a:xfrm>
              <a:off x="2400300" y="40195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706">
              <a:extLst>
                <a:ext uri="{FF2B5EF4-FFF2-40B4-BE49-F238E27FC236}">
                  <a16:creationId xmlns:a16="http://schemas.microsoft.com/office/drawing/2014/main" id="{B1A16F89-81EE-5135-DD9A-12114E25B6B0}"/>
                </a:ext>
              </a:extLst>
            </p:cNvPr>
            <p:cNvSpPr/>
            <p:nvPr>
              <p:custDataLst>
                <p:tags r:id="rId159"/>
              </p:custDataLst>
            </p:nvPr>
          </p:nvSpPr>
          <p:spPr>
            <a:xfrm>
              <a:off x="2534399" y="3896318"/>
              <a:ext cx="122242" cy="169951"/>
            </a:xfrm>
            <a:custGeom>
              <a:avLst/>
              <a:gdLst/>
              <a:ahLst/>
              <a:cxnLst/>
              <a:rect l="0" t="0" r="0" b="0"/>
              <a:pathLst>
                <a:path w="122242" h="169951">
                  <a:moveTo>
                    <a:pt x="94501" y="18457"/>
                  </a:moveTo>
                  <a:lnTo>
                    <a:pt x="94501" y="18457"/>
                  </a:lnTo>
                  <a:lnTo>
                    <a:pt x="99557" y="13400"/>
                  </a:lnTo>
                  <a:lnTo>
                    <a:pt x="104862" y="10918"/>
                  </a:lnTo>
                  <a:lnTo>
                    <a:pt x="113043" y="9049"/>
                  </a:lnTo>
                  <a:lnTo>
                    <a:pt x="113400" y="3910"/>
                  </a:lnTo>
                  <a:lnTo>
                    <a:pt x="112392" y="2409"/>
                  </a:lnTo>
                  <a:lnTo>
                    <a:pt x="110662" y="1408"/>
                  </a:lnTo>
                  <a:lnTo>
                    <a:pt x="103170" y="0"/>
                  </a:lnTo>
                  <a:lnTo>
                    <a:pt x="93062" y="729"/>
                  </a:lnTo>
                  <a:lnTo>
                    <a:pt x="51923" y="6998"/>
                  </a:lnTo>
                  <a:lnTo>
                    <a:pt x="29321" y="11181"/>
                  </a:lnTo>
                  <a:lnTo>
                    <a:pt x="12041" y="19123"/>
                  </a:lnTo>
                  <a:lnTo>
                    <a:pt x="4936" y="25103"/>
                  </a:lnTo>
                  <a:lnTo>
                    <a:pt x="1777" y="31288"/>
                  </a:lnTo>
                  <a:lnTo>
                    <a:pt x="0" y="40721"/>
                  </a:lnTo>
                  <a:lnTo>
                    <a:pt x="4529" y="55275"/>
                  </a:lnTo>
                  <a:lnTo>
                    <a:pt x="16600" y="72610"/>
                  </a:lnTo>
                  <a:lnTo>
                    <a:pt x="31320" y="87184"/>
                  </a:lnTo>
                  <a:lnTo>
                    <a:pt x="66595" y="114942"/>
                  </a:lnTo>
                  <a:lnTo>
                    <a:pt x="113560" y="153172"/>
                  </a:lnTo>
                  <a:lnTo>
                    <a:pt x="118847" y="160528"/>
                  </a:lnTo>
                  <a:lnTo>
                    <a:pt x="122241" y="168817"/>
                  </a:lnTo>
                  <a:lnTo>
                    <a:pt x="117060" y="169950"/>
                  </a:lnTo>
                  <a:lnTo>
                    <a:pt x="89476" y="169679"/>
                  </a:lnTo>
                  <a:lnTo>
                    <a:pt x="46214" y="157584"/>
                  </a:lnTo>
                  <a:lnTo>
                    <a:pt x="33177" y="148730"/>
                  </a:lnTo>
                  <a:lnTo>
                    <a:pt x="16183" y="130856"/>
                  </a:lnTo>
                  <a:lnTo>
                    <a:pt x="14773" y="127256"/>
                  </a:lnTo>
                  <a:lnTo>
                    <a:pt x="14890" y="123798"/>
                  </a:lnTo>
                  <a:lnTo>
                    <a:pt x="16027" y="120434"/>
                  </a:lnTo>
                  <a:lnTo>
                    <a:pt x="22935" y="113875"/>
                  </a:lnTo>
                  <a:lnTo>
                    <a:pt x="68079" y="83291"/>
                  </a:lnTo>
                  <a:lnTo>
                    <a:pt x="104951" y="54823"/>
                  </a:lnTo>
                  <a:lnTo>
                    <a:pt x="109729" y="44850"/>
                  </a:lnTo>
                  <a:lnTo>
                    <a:pt x="111003" y="39227"/>
                  </a:lnTo>
                  <a:lnTo>
                    <a:pt x="110794" y="34421"/>
                  </a:lnTo>
                  <a:lnTo>
                    <a:pt x="107740" y="26257"/>
                  </a:lnTo>
                  <a:lnTo>
                    <a:pt x="100070" y="15712"/>
                  </a:lnTo>
                  <a:lnTo>
                    <a:pt x="94154" y="11945"/>
                  </a:lnTo>
                  <a:lnTo>
                    <a:pt x="86938" y="10271"/>
                  </a:lnTo>
                  <a:lnTo>
                    <a:pt x="76676" y="9527"/>
                  </a:lnTo>
                  <a:lnTo>
                    <a:pt x="46876" y="184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707">
              <a:extLst>
                <a:ext uri="{FF2B5EF4-FFF2-40B4-BE49-F238E27FC236}">
                  <a16:creationId xmlns:a16="http://schemas.microsoft.com/office/drawing/2014/main" id="{9CE29D12-B81E-06D4-1960-D3E2F3D0C11B}"/>
                </a:ext>
              </a:extLst>
            </p:cNvPr>
            <p:cNvSpPr/>
            <p:nvPr>
              <p:custDataLst>
                <p:tags r:id="rId160"/>
              </p:custDataLst>
            </p:nvPr>
          </p:nvSpPr>
          <p:spPr>
            <a:xfrm>
              <a:off x="2819827" y="4010025"/>
              <a:ext cx="142449" cy="9526"/>
            </a:xfrm>
            <a:custGeom>
              <a:avLst/>
              <a:gdLst/>
              <a:ahLst/>
              <a:cxnLst/>
              <a:rect l="0" t="0" r="0" b="0"/>
              <a:pathLst>
                <a:path w="142449" h="9526">
                  <a:moveTo>
                    <a:pt x="18623" y="0"/>
                  </a:moveTo>
                  <a:lnTo>
                    <a:pt x="18623" y="0"/>
                  </a:lnTo>
                  <a:lnTo>
                    <a:pt x="0" y="0"/>
                  </a:lnTo>
                  <a:lnTo>
                    <a:pt x="39610" y="0"/>
                  </a:lnTo>
                  <a:lnTo>
                    <a:pt x="84495" y="0"/>
                  </a:lnTo>
                  <a:lnTo>
                    <a:pt x="105286" y="1058"/>
                  </a:lnTo>
                  <a:lnTo>
                    <a:pt x="142448"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708">
              <a:extLst>
                <a:ext uri="{FF2B5EF4-FFF2-40B4-BE49-F238E27FC236}">
                  <a16:creationId xmlns:a16="http://schemas.microsoft.com/office/drawing/2014/main" id="{EFB972C3-07D0-35A1-6F04-B14CE121F42C}"/>
                </a:ext>
              </a:extLst>
            </p:cNvPr>
            <p:cNvSpPr/>
            <p:nvPr>
              <p:custDataLst>
                <p:tags r:id="rId161"/>
              </p:custDataLst>
            </p:nvPr>
          </p:nvSpPr>
          <p:spPr>
            <a:xfrm>
              <a:off x="3038475" y="3924300"/>
              <a:ext cx="138354" cy="171451"/>
            </a:xfrm>
            <a:custGeom>
              <a:avLst/>
              <a:gdLst/>
              <a:ahLst/>
              <a:cxnLst/>
              <a:rect l="0" t="0" r="0" b="0"/>
              <a:pathLst>
                <a:path w="138354" h="171451">
                  <a:moveTo>
                    <a:pt x="0" y="9525"/>
                  </a:moveTo>
                  <a:lnTo>
                    <a:pt x="0" y="9525"/>
                  </a:lnTo>
                  <a:lnTo>
                    <a:pt x="5056" y="4468"/>
                  </a:lnTo>
                  <a:lnTo>
                    <a:pt x="13183" y="1986"/>
                  </a:lnTo>
                  <a:lnTo>
                    <a:pt x="55486" y="175"/>
                  </a:lnTo>
                  <a:lnTo>
                    <a:pt x="101503" y="10"/>
                  </a:lnTo>
                  <a:lnTo>
                    <a:pt x="133170" y="0"/>
                  </a:lnTo>
                  <a:lnTo>
                    <a:pt x="138353" y="5057"/>
                  </a:lnTo>
                  <a:lnTo>
                    <a:pt x="138043" y="16006"/>
                  </a:lnTo>
                  <a:lnTo>
                    <a:pt x="123401" y="56883"/>
                  </a:lnTo>
                  <a:lnTo>
                    <a:pt x="104738" y="99943"/>
                  </a:lnTo>
                  <a:lnTo>
                    <a:pt x="101575" y="104729"/>
                  </a:lnTo>
                  <a:lnTo>
                    <a:pt x="90749" y="148175"/>
                  </a:lnTo>
                  <a:lnTo>
                    <a:pt x="85725"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709">
              <a:extLst>
                <a:ext uri="{FF2B5EF4-FFF2-40B4-BE49-F238E27FC236}">
                  <a16:creationId xmlns:a16="http://schemas.microsoft.com/office/drawing/2014/main" id="{5B8B3521-1CD2-7FCD-4AC6-35A3256D6AA7}"/>
                </a:ext>
              </a:extLst>
            </p:cNvPr>
            <p:cNvSpPr/>
            <p:nvPr>
              <p:custDataLst>
                <p:tags r:id="rId162"/>
              </p:custDataLst>
            </p:nvPr>
          </p:nvSpPr>
          <p:spPr>
            <a:xfrm>
              <a:off x="3248025" y="3934402"/>
              <a:ext cx="85717" cy="132128"/>
            </a:xfrm>
            <a:custGeom>
              <a:avLst/>
              <a:gdLst/>
              <a:ahLst/>
              <a:cxnLst/>
              <a:rect l="0" t="0" r="0" b="0"/>
              <a:pathLst>
                <a:path w="85717" h="132128">
                  <a:moveTo>
                    <a:pt x="19050" y="37523"/>
                  </a:moveTo>
                  <a:lnTo>
                    <a:pt x="19050" y="37523"/>
                  </a:lnTo>
                  <a:lnTo>
                    <a:pt x="32307" y="16064"/>
                  </a:lnTo>
                  <a:lnTo>
                    <a:pt x="41440" y="6000"/>
                  </a:lnTo>
                  <a:lnTo>
                    <a:pt x="42444" y="3808"/>
                  </a:lnTo>
                  <a:lnTo>
                    <a:pt x="42054" y="2346"/>
                  </a:lnTo>
                  <a:lnTo>
                    <a:pt x="38881" y="0"/>
                  </a:lnTo>
                  <a:lnTo>
                    <a:pt x="38447" y="2502"/>
                  </a:lnTo>
                  <a:lnTo>
                    <a:pt x="38331" y="4651"/>
                  </a:lnTo>
                  <a:lnTo>
                    <a:pt x="32558" y="9860"/>
                  </a:lnTo>
                  <a:lnTo>
                    <a:pt x="25054" y="15704"/>
                  </a:lnTo>
                  <a:lnTo>
                    <a:pt x="13031" y="34384"/>
                  </a:lnTo>
                  <a:lnTo>
                    <a:pt x="9987" y="45171"/>
                  </a:lnTo>
                  <a:lnTo>
                    <a:pt x="9662" y="51548"/>
                  </a:lnTo>
                  <a:lnTo>
                    <a:pt x="11733" y="53224"/>
                  </a:lnTo>
                  <a:lnTo>
                    <a:pt x="24761" y="57697"/>
                  </a:lnTo>
                  <a:lnTo>
                    <a:pt x="42027" y="69371"/>
                  </a:lnTo>
                  <a:lnTo>
                    <a:pt x="73124" y="79856"/>
                  </a:lnTo>
                  <a:lnTo>
                    <a:pt x="80125" y="85618"/>
                  </a:lnTo>
                  <a:lnTo>
                    <a:pt x="85397" y="94143"/>
                  </a:lnTo>
                  <a:lnTo>
                    <a:pt x="85716" y="111993"/>
                  </a:lnTo>
                  <a:lnTo>
                    <a:pt x="80666" y="118267"/>
                  </a:lnTo>
                  <a:lnTo>
                    <a:pt x="75363" y="121034"/>
                  </a:lnTo>
                  <a:lnTo>
                    <a:pt x="28306" y="132127"/>
                  </a:lnTo>
                  <a:lnTo>
                    <a:pt x="16814" y="131427"/>
                  </a:lnTo>
                  <a:lnTo>
                    <a:pt x="0" y="1232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710">
              <a:extLst>
                <a:ext uri="{FF2B5EF4-FFF2-40B4-BE49-F238E27FC236}">
                  <a16:creationId xmlns:a16="http://schemas.microsoft.com/office/drawing/2014/main" id="{22A9CFEE-2456-ACFF-1B65-D99114397B0F}"/>
                </a:ext>
              </a:extLst>
            </p:cNvPr>
            <p:cNvSpPr/>
            <p:nvPr>
              <p:custDataLst>
                <p:tags r:id="rId163"/>
              </p:custDataLst>
            </p:nvPr>
          </p:nvSpPr>
          <p:spPr>
            <a:xfrm>
              <a:off x="3276600" y="3895725"/>
              <a:ext cx="133351" cy="28576"/>
            </a:xfrm>
            <a:custGeom>
              <a:avLst/>
              <a:gdLst/>
              <a:ahLst/>
              <a:cxnLst/>
              <a:rect l="0" t="0" r="0" b="0"/>
              <a:pathLst>
                <a:path w="133351" h="28576">
                  <a:moveTo>
                    <a:pt x="0" y="28575"/>
                  </a:moveTo>
                  <a:lnTo>
                    <a:pt x="0" y="28575"/>
                  </a:lnTo>
                  <a:lnTo>
                    <a:pt x="18828" y="25753"/>
                  </a:lnTo>
                  <a:lnTo>
                    <a:pt x="41915" y="18214"/>
                  </a:lnTo>
                  <a:lnTo>
                    <a:pt x="69310" y="6185"/>
                  </a:lnTo>
                  <a:lnTo>
                    <a:pt x="110798" y="543"/>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711">
              <a:extLst>
                <a:ext uri="{FF2B5EF4-FFF2-40B4-BE49-F238E27FC236}">
                  <a16:creationId xmlns:a16="http://schemas.microsoft.com/office/drawing/2014/main" id="{218EDB14-1DC1-6B85-F854-90BB3EF08AA8}"/>
                </a:ext>
              </a:extLst>
            </p:cNvPr>
            <p:cNvSpPr/>
            <p:nvPr>
              <p:custDataLst>
                <p:tags r:id="rId164"/>
              </p:custDataLst>
            </p:nvPr>
          </p:nvSpPr>
          <p:spPr>
            <a:xfrm>
              <a:off x="3400425" y="4067175"/>
              <a:ext cx="19051" cy="9526"/>
            </a:xfrm>
            <a:custGeom>
              <a:avLst/>
              <a:gdLst/>
              <a:ahLst/>
              <a:cxnLst/>
              <a:rect l="0" t="0" r="0" b="0"/>
              <a:pathLst>
                <a:path w="19051" h="9526">
                  <a:moveTo>
                    <a:pt x="0" y="9525"/>
                  </a:moveTo>
                  <a:lnTo>
                    <a:pt x="0" y="9525"/>
                  </a:lnTo>
                  <a:lnTo>
                    <a:pt x="5056" y="4468"/>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712">
              <a:extLst>
                <a:ext uri="{FF2B5EF4-FFF2-40B4-BE49-F238E27FC236}">
                  <a16:creationId xmlns:a16="http://schemas.microsoft.com/office/drawing/2014/main" id="{F4B4CDEE-51D1-2873-9AAC-4D75096FAD2B}"/>
                </a:ext>
              </a:extLst>
            </p:cNvPr>
            <p:cNvSpPr/>
            <p:nvPr>
              <p:custDataLst>
                <p:tags r:id="rId165"/>
              </p:custDataLst>
            </p:nvPr>
          </p:nvSpPr>
          <p:spPr>
            <a:xfrm>
              <a:off x="3548982" y="3886317"/>
              <a:ext cx="99050" cy="175812"/>
            </a:xfrm>
            <a:custGeom>
              <a:avLst/>
              <a:gdLst/>
              <a:ahLst/>
              <a:cxnLst/>
              <a:rect l="0" t="0" r="0" b="0"/>
              <a:pathLst>
                <a:path w="99050" h="175812">
                  <a:moveTo>
                    <a:pt x="80043" y="9408"/>
                  </a:moveTo>
                  <a:lnTo>
                    <a:pt x="80043" y="9408"/>
                  </a:lnTo>
                  <a:lnTo>
                    <a:pt x="93300" y="9408"/>
                  </a:lnTo>
                  <a:lnTo>
                    <a:pt x="95231" y="8350"/>
                  </a:lnTo>
                  <a:lnTo>
                    <a:pt x="96518" y="6586"/>
                  </a:lnTo>
                  <a:lnTo>
                    <a:pt x="99049" y="0"/>
                  </a:lnTo>
                  <a:lnTo>
                    <a:pt x="81187" y="10259"/>
                  </a:lnTo>
                  <a:lnTo>
                    <a:pt x="73143" y="18253"/>
                  </a:lnTo>
                  <a:lnTo>
                    <a:pt x="35022" y="63417"/>
                  </a:lnTo>
                  <a:lnTo>
                    <a:pt x="27225" y="73629"/>
                  </a:lnTo>
                  <a:lnTo>
                    <a:pt x="8178" y="116725"/>
                  </a:lnTo>
                  <a:lnTo>
                    <a:pt x="4414" y="154081"/>
                  </a:lnTo>
                  <a:lnTo>
                    <a:pt x="5282" y="159832"/>
                  </a:lnTo>
                  <a:lnTo>
                    <a:pt x="6919" y="163666"/>
                  </a:lnTo>
                  <a:lnTo>
                    <a:pt x="17151" y="174875"/>
                  </a:lnTo>
                  <a:lnTo>
                    <a:pt x="22240" y="175811"/>
                  </a:lnTo>
                  <a:lnTo>
                    <a:pt x="52048" y="172131"/>
                  </a:lnTo>
                  <a:lnTo>
                    <a:pt x="59840" y="168866"/>
                  </a:lnTo>
                  <a:lnTo>
                    <a:pt x="68409" y="163202"/>
                  </a:lnTo>
                  <a:lnTo>
                    <a:pt x="70101" y="147933"/>
                  </a:lnTo>
                  <a:lnTo>
                    <a:pt x="70502" y="112410"/>
                  </a:lnTo>
                  <a:lnTo>
                    <a:pt x="67688" y="105281"/>
                  </a:lnTo>
                  <a:lnTo>
                    <a:pt x="63968" y="98585"/>
                  </a:lnTo>
                  <a:lnTo>
                    <a:pt x="62316" y="92082"/>
                  </a:lnTo>
                  <a:lnTo>
                    <a:pt x="58700" y="89924"/>
                  </a:lnTo>
                  <a:lnTo>
                    <a:pt x="46215" y="87526"/>
                  </a:lnTo>
                  <a:lnTo>
                    <a:pt x="32906" y="89283"/>
                  </a:lnTo>
                  <a:lnTo>
                    <a:pt x="16335" y="96222"/>
                  </a:lnTo>
                  <a:lnTo>
                    <a:pt x="1254" y="108048"/>
                  </a:lnTo>
                  <a:lnTo>
                    <a:pt x="0" y="111151"/>
                  </a:lnTo>
                  <a:lnTo>
                    <a:pt x="3843" y="1237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713">
              <a:extLst>
                <a:ext uri="{FF2B5EF4-FFF2-40B4-BE49-F238E27FC236}">
                  <a16:creationId xmlns:a16="http://schemas.microsoft.com/office/drawing/2014/main" id="{7EEAC474-DFF7-04C8-5ADF-939230C0C345}"/>
                </a:ext>
              </a:extLst>
            </p:cNvPr>
            <p:cNvSpPr/>
            <p:nvPr>
              <p:custDataLst>
                <p:tags r:id="rId166"/>
              </p:custDataLst>
            </p:nvPr>
          </p:nvSpPr>
          <p:spPr>
            <a:xfrm>
              <a:off x="3682345" y="3897453"/>
              <a:ext cx="98950" cy="188773"/>
            </a:xfrm>
            <a:custGeom>
              <a:avLst/>
              <a:gdLst/>
              <a:ahLst/>
              <a:cxnLst/>
              <a:rect l="0" t="0" r="0" b="0"/>
              <a:pathLst>
                <a:path w="98950" h="188773">
                  <a:moveTo>
                    <a:pt x="80030" y="55422"/>
                  </a:moveTo>
                  <a:lnTo>
                    <a:pt x="80030" y="55422"/>
                  </a:lnTo>
                  <a:lnTo>
                    <a:pt x="80030" y="17762"/>
                  </a:lnTo>
                  <a:lnTo>
                    <a:pt x="66773" y="4103"/>
                  </a:lnTo>
                  <a:lnTo>
                    <a:pt x="60732" y="864"/>
                  </a:lnTo>
                  <a:lnTo>
                    <a:pt x="57640" y="0"/>
                  </a:lnTo>
                  <a:lnTo>
                    <a:pt x="54520" y="482"/>
                  </a:lnTo>
                  <a:lnTo>
                    <a:pt x="33684" y="11681"/>
                  </a:lnTo>
                  <a:lnTo>
                    <a:pt x="24859" y="20459"/>
                  </a:lnTo>
                  <a:lnTo>
                    <a:pt x="4004" y="50981"/>
                  </a:lnTo>
                  <a:lnTo>
                    <a:pt x="771" y="58811"/>
                  </a:lnTo>
                  <a:lnTo>
                    <a:pt x="0" y="73156"/>
                  </a:lnTo>
                  <a:lnTo>
                    <a:pt x="3186" y="84471"/>
                  </a:lnTo>
                  <a:lnTo>
                    <a:pt x="5518" y="87488"/>
                  </a:lnTo>
                  <a:lnTo>
                    <a:pt x="8130" y="89499"/>
                  </a:lnTo>
                  <a:lnTo>
                    <a:pt x="21920" y="92330"/>
                  </a:lnTo>
                  <a:lnTo>
                    <a:pt x="30567" y="90170"/>
                  </a:lnTo>
                  <a:lnTo>
                    <a:pt x="54584" y="76147"/>
                  </a:lnTo>
                  <a:lnTo>
                    <a:pt x="66375" y="62503"/>
                  </a:lnTo>
                  <a:lnTo>
                    <a:pt x="83079" y="51298"/>
                  </a:lnTo>
                  <a:lnTo>
                    <a:pt x="86677" y="42653"/>
                  </a:lnTo>
                  <a:lnTo>
                    <a:pt x="87637" y="37384"/>
                  </a:lnTo>
                  <a:lnTo>
                    <a:pt x="89334" y="33872"/>
                  </a:lnTo>
                  <a:lnTo>
                    <a:pt x="91525" y="31530"/>
                  </a:lnTo>
                  <a:lnTo>
                    <a:pt x="98949" y="26928"/>
                  </a:lnTo>
                  <a:lnTo>
                    <a:pt x="79777" y="71090"/>
                  </a:lnTo>
                  <a:lnTo>
                    <a:pt x="65180" y="115106"/>
                  </a:lnTo>
                  <a:lnTo>
                    <a:pt x="61533" y="160530"/>
                  </a:lnTo>
                  <a:lnTo>
                    <a:pt x="70505" y="188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714">
              <a:extLst>
                <a:ext uri="{FF2B5EF4-FFF2-40B4-BE49-F238E27FC236}">
                  <a16:creationId xmlns:a16="http://schemas.microsoft.com/office/drawing/2014/main" id="{5784C6E0-7888-739A-EA4E-6642FCA81F95}"/>
                </a:ext>
              </a:extLst>
            </p:cNvPr>
            <p:cNvSpPr/>
            <p:nvPr>
              <p:custDataLst>
                <p:tags r:id="rId167"/>
              </p:custDataLst>
            </p:nvPr>
          </p:nvSpPr>
          <p:spPr>
            <a:xfrm>
              <a:off x="3752850" y="3852137"/>
              <a:ext cx="151070" cy="386489"/>
            </a:xfrm>
            <a:custGeom>
              <a:avLst/>
              <a:gdLst/>
              <a:ahLst/>
              <a:cxnLst/>
              <a:rect l="0" t="0" r="0" b="0"/>
              <a:pathLst>
                <a:path w="151070" h="386489">
                  <a:moveTo>
                    <a:pt x="85725" y="5488"/>
                  </a:moveTo>
                  <a:lnTo>
                    <a:pt x="85725" y="5488"/>
                  </a:lnTo>
                  <a:lnTo>
                    <a:pt x="90781" y="431"/>
                  </a:lnTo>
                  <a:lnTo>
                    <a:pt x="93329" y="0"/>
                  </a:lnTo>
                  <a:lnTo>
                    <a:pt x="96086" y="771"/>
                  </a:lnTo>
                  <a:lnTo>
                    <a:pt x="98982" y="2344"/>
                  </a:lnTo>
                  <a:lnTo>
                    <a:pt x="122581" y="36783"/>
                  </a:lnTo>
                  <a:lnTo>
                    <a:pt x="135215" y="73557"/>
                  </a:lnTo>
                  <a:lnTo>
                    <a:pt x="145662" y="117967"/>
                  </a:lnTo>
                  <a:lnTo>
                    <a:pt x="151069" y="160742"/>
                  </a:lnTo>
                  <a:lnTo>
                    <a:pt x="150948" y="200832"/>
                  </a:lnTo>
                  <a:lnTo>
                    <a:pt x="143620" y="239992"/>
                  </a:lnTo>
                  <a:lnTo>
                    <a:pt x="127456" y="277347"/>
                  </a:lnTo>
                  <a:lnTo>
                    <a:pt x="90005" y="323707"/>
                  </a:lnTo>
                  <a:lnTo>
                    <a:pt x="50627" y="350020"/>
                  </a:lnTo>
                  <a:lnTo>
                    <a:pt x="4004" y="383098"/>
                  </a:lnTo>
                  <a:lnTo>
                    <a:pt x="0" y="386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715">
              <a:extLst>
                <a:ext uri="{FF2B5EF4-FFF2-40B4-BE49-F238E27FC236}">
                  <a16:creationId xmlns:a16="http://schemas.microsoft.com/office/drawing/2014/main" id="{579104A1-B58D-3FE7-842C-64BA0E7778BE}"/>
                </a:ext>
              </a:extLst>
            </p:cNvPr>
            <p:cNvSpPr/>
            <p:nvPr>
              <p:custDataLst>
                <p:tags r:id="rId168"/>
              </p:custDataLst>
            </p:nvPr>
          </p:nvSpPr>
          <p:spPr>
            <a:xfrm>
              <a:off x="1887881" y="3705651"/>
              <a:ext cx="198085" cy="532975"/>
            </a:xfrm>
            <a:custGeom>
              <a:avLst/>
              <a:gdLst/>
              <a:ahLst/>
              <a:cxnLst/>
              <a:rect l="0" t="0" r="0" b="0"/>
              <a:pathLst>
                <a:path w="198085" h="532975">
                  <a:moveTo>
                    <a:pt x="188569" y="18624"/>
                  </a:moveTo>
                  <a:lnTo>
                    <a:pt x="188569" y="18624"/>
                  </a:lnTo>
                  <a:lnTo>
                    <a:pt x="193626" y="18624"/>
                  </a:lnTo>
                  <a:lnTo>
                    <a:pt x="195115" y="17566"/>
                  </a:lnTo>
                  <a:lnTo>
                    <a:pt x="196108" y="15802"/>
                  </a:lnTo>
                  <a:lnTo>
                    <a:pt x="197832" y="8923"/>
                  </a:lnTo>
                  <a:lnTo>
                    <a:pt x="198084" y="0"/>
                  </a:lnTo>
                  <a:lnTo>
                    <a:pt x="163504" y="10358"/>
                  </a:lnTo>
                  <a:lnTo>
                    <a:pt x="121728" y="47644"/>
                  </a:lnTo>
                  <a:lnTo>
                    <a:pt x="96461" y="77743"/>
                  </a:lnTo>
                  <a:lnTo>
                    <a:pt x="71088" y="120809"/>
                  </a:lnTo>
                  <a:lnTo>
                    <a:pt x="45693" y="163810"/>
                  </a:lnTo>
                  <a:lnTo>
                    <a:pt x="29466" y="200284"/>
                  </a:lnTo>
                  <a:lnTo>
                    <a:pt x="17955" y="237902"/>
                  </a:lnTo>
                  <a:lnTo>
                    <a:pt x="4584" y="283483"/>
                  </a:lnTo>
                  <a:lnTo>
                    <a:pt x="0" y="318410"/>
                  </a:lnTo>
                  <a:lnTo>
                    <a:pt x="6055" y="359475"/>
                  </a:lnTo>
                  <a:lnTo>
                    <a:pt x="20509" y="400817"/>
                  </a:lnTo>
                  <a:lnTo>
                    <a:pt x="46558" y="442689"/>
                  </a:lnTo>
                  <a:lnTo>
                    <a:pt x="58778" y="462155"/>
                  </a:lnTo>
                  <a:lnTo>
                    <a:pt x="104152" y="505840"/>
                  </a:lnTo>
                  <a:lnTo>
                    <a:pt x="121288" y="522846"/>
                  </a:lnTo>
                  <a:lnTo>
                    <a:pt x="112369" y="5329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4" name="SMARTInkShape-Group153">
            <a:extLst>
              <a:ext uri="{FF2B5EF4-FFF2-40B4-BE49-F238E27FC236}">
                <a16:creationId xmlns:a16="http://schemas.microsoft.com/office/drawing/2014/main" id="{C2B10469-A2A8-501F-72B5-62C7B0F76B9D}"/>
              </a:ext>
            </a:extLst>
          </p:cNvPr>
          <p:cNvGrpSpPr/>
          <p:nvPr/>
        </p:nvGrpSpPr>
        <p:grpSpPr>
          <a:xfrm>
            <a:off x="948672" y="3924300"/>
            <a:ext cx="603904" cy="180976"/>
            <a:chOff x="948672" y="3924300"/>
            <a:chExt cx="603904" cy="180976"/>
          </a:xfrm>
        </p:grpSpPr>
        <p:sp>
          <p:nvSpPr>
            <p:cNvPr id="418" name="SMARTInkShape-716">
              <a:extLst>
                <a:ext uri="{FF2B5EF4-FFF2-40B4-BE49-F238E27FC236}">
                  <a16:creationId xmlns:a16="http://schemas.microsoft.com/office/drawing/2014/main" id="{E562F265-2EB2-6E92-C868-490F3A24D43D}"/>
                </a:ext>
              </a:extLst>
            </p:cNvPr>
            <p:cNvSpPr/>
            <p:nvPr>
              <p:custDataLst>
                <p:tags r:id="rId150"/>
              </p:custDataLst>
            </p:nvPr>
          </p:nvSpPr>
          <p:spPr>
            <a:xfrm>
              <a:off x="948672" y="3933825"/>
              <a:ext cx="108604" cy="161160"/>
            </a:xfrm>
            <a:custGeom>
              <a:avLst/>
              <a:gdLst/>
              <a:ahLst/>
              <a:cxnLst/>
              <a:rect l="0" t="0" r="0" b="0"/>
              <a:pathLst>
                <a:path w="108604" h="161160">
                  <a:moveTo>
                    <a:pt x="108603" y="0"/>
                  </a:moveTo>
                  <a:lnTo>
                    <a:pt x="108603" y="0"/>
                  </a:lnTo>
                  <a:lnTo>
                    <a:pt x="86213" y="0"/>
                  </a:lnTo>
                  <a:lnTo>
                    <a:pt x="71747" y="5057"/>
                  </a:lnTo>
                  <a:lnTo>
                    <a:pt x="52035" y="19298"/>
                  </a:lnTo>
                  <a:lnTo>
                    <a:pt x="17433" y="54161"/>
                  </a:lnTo>
                  <a:lnTo>
                    <a:pt x="772" y="88049"/>
                  </a:lnTo>
                  <a:lnTo>
                    <a:pt x="0" y="105808"/>
                  </a:lnTo>
                  <a:lnTo>
                    <a:pt x="3072" y="138023"/>
                  </a:lnTo>
                  <a:lnTo>
                    <a:pt x="5441" y="143873"/>
                  </a:lnTo>
                  <a:lnTo>
                    <a:pt x="13717" y="153196"/>
                  </a:lnTo>
                  <a:lnTo>
                    <a:pt x="27273" y="158046"/>
                  </a:lnTo>
                  <a:lnTo>
                    <a:pt x="61846" y="161159"/>
                  </a:lnTo>
                  <a:lnTo>
                    <a:pt x="108603"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717">
              <a:extLst>
                <a:ext uri="{FF2B5EF4-FFF2-40B4-BE49-F238E27FC236}">
                  <a16:creationId xmlns:a16="http://schemas.microsoft.com/office/drawing/2014/main" id="{533F3345-AB6C-EB3F-37B9-F67059F687C4}"/>
                </a:ext>
              </a:extLst>
            </p:cNvPr>
            <p:cNvSpPr/>
            <p:nvPr>
              <p:custDataLst>
                <p:tags r:id="rId151"/>
              </p:custDataLst>
            </p:nvPr>
          </p:nvSpPr>
          <p:spPr>
            <a:xfrm>
              <a:off x="1143000" y="3924300"/>
              <a:ext cx="152401" cy="38101"/>
            </a:xfrm>
            <a:custGeom>
              <a:avLst/>
              <a:gdLst/>
              <a:ahLst/>
              <a:cxnLst/>
              <a:rect l="0" t="0" r="0" b="0"/>
              <a:pathLst>
                <a:path w="152401" h="38101">
                  <a:moveTo>
                    <a:pt x="0" y="38100"/>
                  </a:moveTo>
                  <a:lnTo>
                    <a:pt x="0" y="38100"/>
                  </a:lnTo>
                  <a:lnTo>
                    <a:pt x="8663" y="30495"/>
                  </a:lnTo>
                  <a:lnTo>
                    <a:pt x="23851" y="22912"/>
                  </a:lnTo>
                  <a:lnTo>
                    <a:pt x="65956" y="12843"/>
                  </a:lnTo>
                  <a:lnTo>
                    <a:pt x="108020" y="2180"/>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718">
              <a:extLst>
                <a:ext uri="{FF2B5EF4-FFF2-40B4-BE49-F238E27FC236}">
                  <a16:creationId xmlns:a16="http://schemas.microsoft.com/office/drawing/2014/main" id="{377B18C8-C907-9AD2-3A6C-B00AAB518D56}"/>
                </a:ext>
              </a:extLst>
            </p:cNvPr>
            <p:cNvSpPr/>
            <p:nvPr>
              <p:custDataLst>
                <p:tags r:id="rId152"/>
              </p:custDataLst>
            </p:nvPr>
          </p:nvSpPr>
          <p:spPr>
            <a:xfrm>
              <a:off x="1228725" y="3944674"/>
              <a:ext cx="19051" cy="112977"/>
            </a:xfrm>
            <a:custGeom>
              <a:avLst/>
              <a:gdLst/>
              <a:ahLst/>
              <a:cxnLst/>
              <a:rect l="0" t="0" r="0" b="0"/>
              <a:pathLst>
                <a:path w="19051" h="112977">
                  <a:moveTo>
                    <a:pt x="19050" y="8201"/>
                  </a:moveTo>
                  <a:lnTo>
                    <a:pt x="19050" y="8201"/>
                  </a:lnTo>
                  <a:lnTo>
                    <a:pt x="19050" y="0"/>
                  </a:lnTo>
                  <a:lnTo>
                    <a:pt x="17992" y="32872"/>
                  </a:lnTo>
                  <a:lnTo>
                    <a:pt x="10408" y="77290"/>
                  </a:lnTo>
                  <a:lnTo>
                    <a:pt x="8728" y="95817"/>
                  </a:lnTo>
                  <a:lnTo>
                    <a:pt x="0" y="1129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719">
              <a:extLst>
                <a:ext uri="{FF2B5EF4-FFF2-40B4-BE49-F238E27FC236}">
                  <a16:creationId xmlns:a16="http://schemas.microsoft.com/office/drawing/2014/main" id="{80C55FFF-985F-E595-E0ED-84B1414F430B}"/>
                </a:ext>
              </a:extLst>
            </p:cNvPr>
            <p:cNvSpPr/>
            <p:nvPr>
              <p:custDataLst>
                <p:tags r:id="rId153"/>
              </p:custDataLst>
            </p:nvPr>
          </p:nvSpPr>
          <p:spPr>
            <a:xfrm>
              <a:off x="1171575" y="4096012"/>
              <a:ext cx="152401" cy="9264"/>
            </a:xfrm>
            <a:custGeom>
              <a:avLst/>
              <a:gdLst/>
              <a:ahLst/>
              <a:cxnLst/>
              <a:rect l="0" t="0" r="0" b="0"/>
              <a:pathLst>
                <a:path w="152401" h="9264">
                  <a:moveTo>
                    <a:pt x="0" y="9263"/>
                  </a:moveTo>
                  <a:lnTo>
                    <a:pt x="0" y="9263"/>
                  </a:lnTo>
                  <a:lnTo>
                    <a:pt x="44527" y="2717"/>
                  </a:lnTo>
                  <a:lnTo>
                    <a:pt x="86346" y="0"/>
                  </a:lnTo>
                  <a:lnTo>
                    <a:pt x="107193" y="874"/>
                  </a:lnTo>
                  <a:lnTo>
                    <a:pt x="152400" y="92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720">
              <a:extLst>
                <a:ext uri="{FF2B5EF4-FFF2-40B4-BE49-F238E27FC236}">
                  <a16:creationId xmlns:a16="http://schemas.microsoft.com/office/drawing/2014/main" id="{0825A7E1-7514-5AB0-C584-80B366C8C1B4}"/>
                </a:ext>
              </a:extLst>
            </p:cNvPr>
            <p:cNvSpPr/>
            <p:nvPr>
              <p:custDataLst>
                <p:tags r:id="rId154"/>
              </p:custDataLst>
            </p:nvPr>
          </p:nvSpPr>
          <p:spPr>
            <a:xfrm>
              <a:off x="1543050" y="3933825"/>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721">
              <a:extLst>
                <a:ext uri="{FF2B5EF4-FFF2-40B4-BE49-F238E27FC236}">
                  <a16:creationId xmlns:a16="http://schemas.microsoft.com/office/drawing/2014/main" id="{5A736A41-E460-A891-9654-A0890B77EEA1}"/>
                </a:ext>
              </a:extLst>
            </p:cNvPr>
            <p:cNvSpPr/>
            <p:nvPr>
              <p:custDataLst>
                <p:tags r:id="rId155"/>
              </p:custDataLst>
            </p:nvPr>
          </p:nvSpPr>
          <p:spPr>
            <a:xfrm>
              <a:off x="1543050" y="4048125"/>
              <a:ext cx="9526" cy="9526"/>
            </a:xfrm>
            <a:custGeom>
              <a:avLst/>
              <a:gdLst/>
              <a:ahLst/>
              <a:cxnLst/>
              <a:rect l="0" t="0" r="0" b="0"/>
              <a:pathLst>
                <a:path w="9526" h="9526">
                  <a:moveTo>
                    <a:pt x="0" y="0"/>
                  </a:moveTo>
                  <a:lnTo>
                    <a:pt x="0" y="0"/>
                  </a:lnTo>
                  <a:lnTo>
                    <a:pt x="0" y="5057"/>
                  </a:lnTo>
                  <a:lnTo>
                    <a:pt x="1058" y="6546"/>
                  </a:lnTo>
                  <a:lnTo>
                    <a:pt x="95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1" name="SMARTInkShape-Group154">
            <a:extLst>
              <a:ext uri="{FF2B5EF4-FFF2-40B4-BE49-F238E27FC236}">
                <a16:creationId xmlns:a16="http://schemas.microsoft.com/office/drawing/2014/main" id="{71B428D4-9E83-22AC-8347-67883A7DEB09}"/>
              </a:ext>
            </a:extLst>
          </p:cNvPr>
          <p:cNvGrpSpPr/>
          <p:nvPr/>
        </p:nvGrpSpPr>
        <p:grpSpPr>
          <a:xfrm>
            <a:off x="115293" y="3886200"/>
            <a:ext cx="551458" cy="209551"/>
            <a:chOff x="115293" y="3886200"/>
            <a:chExt cx="551458" cy="209551"/>
          </a:xfrm>
        </p:grpSpPr>
        <p:sp>
          <p:nvSpPr>
            <p:cNvPr id="425" name="SMARTInkShape-722">
              <a:extLst>
                <a:ext uri="{FF2B5EF4-FFF2-40B4-BE49-F238E27FC236}">
                  <a16:creationId xmlns:a16="http://schemas.microsoft.com/office/drawing/2014/main" id="{C96FA6CA-291D-D17A-9DED-8B07381812B9}"/>
                </a:ext>
              </a:extLst>
            </p:cNvPr>
            <p:cNvSpPr/>
            <p:nvPr>
              <p:custDataLst>
                <p:tags r:id="rId144"/>
              </p:custDataLst>
            </p:nvPr>
          </p:nvSpPr>
          <p:spPr>
            <a:xfrm>
              <a:off x="115293" y="3905253"/>
              <a:ext cx="103783" cy="152398"/>
            </a:xfrm>
            <a:custGeom>
              <a:avLst/>
              <a:gdLst/>
              <a:ahLst/>
              <a:cxnLst/>
              <a:rect l="0" t="0" r="0" b="0"/>
              <a:pathLst>
                <a:path w="103783" h="152398">
                  <a:moveTo>
                    <a:pt x="84732" y="28572"/>
                  </a:moveTo>
                  <a:lnTo>
                    <a:pt x="84732" y="28572"/>
                  </a:lnTo>
                  <a:lnTo>
                    <a:pt x="84732" y="1438"/>
                  </a:lnTo>
                  <a:lnTo>
                    <a:pt x="83674" y="958"/>
                  </a:lnTo>
                  <a:lnTo>
                    <a:pt x="70185" y="0"/>
                  </a:lnTo>
                  <a:lnTo>
                    <a:pt x="30084" y="11756"/>
                  </a:lnTo>
                  <a:lnTo>
                    <a:pt x="6549" y="25691"/>
                  </a:lnTo>
                  <a:lnTo>
                    <a:pt x="2359" y="31878"/>
                  </a:lnTo>
                  <a:lnTo>
                    <a:pt x="0" y="41310"/>
                  </a:lnTo>
                  <a:lnTo>
                    <a:pt x="728" y="43415"/>
                  </a:lnTo>
                  <a:lnTo>
                    <a:pt x="2271" y="44817"/>
                  </a:lnTo>
                  <a:lnTo>
                    <a:pt x="4358" y="45752"/>
                  </a:lnTo>
                  <a:lnTo>
                    <a:pt x="17408" y="47068"/>
                  </a:lnTo>
                  <a:lnTo>
                    <a:pt x="25883" y="44554"/>
                  </a:lnTo>
                  <a:lnTo>
                    <a:pt x="34235" y="40967"/>
                  </a:lnTo>
                  <a:lnTo>
                    <a:pt x="62965" y="33419"/>
                  </a:lnTo>
                  <a:lnTo>
                    <a:pt x="67046" y="30745"/>
                  </a:lnTo>
                  <a:lnTo>
                    <a:pt x="73847" y="22984"/>
                  </a:lnTo>
                  <a:lnTo>
                    <a:pt x="79189" y="20796"/>
                  </a:lnTo>
                  <a:lnTo>
                    <a:pt x="85091" y="14180"/>
                  </a:lnTo>
                  <a:lnTo>
                    <a:pt x="92446" y="2799"/>
                  </a:lnTo>
                  <a:lnTo>
                    <a:pt x="94108" y="1865"/>
                  </a:lnTo>
                  <a:lnTo>
                    <a:pt x="102299" y="243"/>
                  </a:lnTo>
                  <a:lnTo>
                    <a:pt x="102793" y="1219"/>
                  </a:lnTo>
                  <a:lnTo>
                    <a:pt x="103652" y="18333"/>
                  </a:lnTo>
                  <a:lnTo>
                    <a:pt x="96226" y="61129"/>
                  </a:lnTo>
                  <a:lnTo>
                    <a:pt x="95575" y="105963"/>
                  </a:lnTo>
                  <a:lnTo>
                    <a:pt x="103782" y="1523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723">
              <a:extLst>
                <a:ext uri="{FF2B5EF4-FFF2-40B4-BE49-F238E27FC236}">
                  <a16:creationId xmlns:a16="http://schemas.microsoft.com/office/drawing/2014/main" id="{A9AE397F-7562-6A57-D296-E1BEF9705BF9}"/>
                </a:ext>
              </a:extLst>
            </p:cNvPr>
            <p:cNvSpPr/>
            <p:nvPr>
              <p:custDataLst>
                <p:tags r:id="rId145"/>
              </p:custDataLst>
            </p:nvPr>
          </p:nvSpPr>
          <p:spPr>
            <a:xfrm>
              <a:off x="325689" y="3915318"/>
              <a:ext cx="64245" cy="127517"/>
            </a:xfrm>
            <a:custGeom>
              <a:avLst/>
              <a:gdLst/>
              <a:ahLst/>
              <a:cxnLst/>
              <a:rect l="0" t="0" r="0" b="0"/>
              <a:pathLst>
                <a:path w="64245" h="127517">
                  <a:moveTo>
                    <a:pt x="17211" y="28032"/>
                  </a:moveTo>
                  <a:lnTo>
                    <a:pt x="17211" y="28032"/>
                  </a:lnTo>
                  <a:lnTo>
                    <a:pt x="22267" y="22975"/>
                  </a:lnTo>
                  <a:lnTo>
                    <a:pt x="24750" y="17671"/>
                  </a:lnTo>
                  <a:lnTo>
                    <a:pt x="25412" y="14775"/>
                  </a:lnTo>
                  <a:lnTo>
                    <a:pt x="31962" y="3580"/>
                  </a:lnTo>
                  <a:lnTo>
                    <a:pt x="31278" y="2206"/>
                  </a:lnTo>
                  <a:lnTo>
                    <a:pt x="27633" y="0"/>
                  </a:lnTo>
                  <a:lnTo>
                    <a:pt x="13557" y="12762"/>
                  </a:lnTo>
                  <a:lnTo>
                    <a:pt x="2300" y="31522"/>
                  </a:lnTo>
                  <a:lnTo>
                    <a:pt x="0" y="39461"/>
                  </a:lnTo>
                  <a:lnTo>
                    <a:pt x="446" y="43060"/>
                  </a:lnTo>
                  <a:lnTo>
                    <a:pt x="3762" y="49881"/>
                  </a:lnTo>
                  <a:lnTo>
                    <a:pt x="11580" y="59670"/>
                  </a:lnTo>
                  <a:lnTo>
                    <a:pt x="17530" y="63260"/>
                  </a:lnTo>
                  <a:lnTo>
                    <a:pt x="35031" y="70621"/>
                  </a:lnTo>
                  <a:lnTo>
                    <a:pt x="58099" y="88472"/>
                  </a:lnTo>
                  <a:lnTo>
                    <a:pt x="61842" y="94759"/>
                  </a:lnTo>
                  <a:lnTo>
                    <a:pt x="64244" y="107417"/>
                  </a:lnTo>
                  <a:lnTo>
                    <a:pt x="61751" y="113762"/>
                  </a:lnTo>
                  <a:lnTo>
                    <a:pt x="51526" y="126458"/>
                  </a:lnTo>
                  <a:lnTo>
                    <a:pt x="47496" y="127516"/>
                  </a:lnTo>
                  <a:lnTo>
                    <a:pt x="17211" y="1232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724">
              <a:extLst>
                <a:ext uri="{FF2B5EF4-FFF2-40B4-BE49-F238E27FC236}">
                  <a16:creationId xmlns:a16="http://schemas.microsoft.com/office/drawing/2014/main" id="{5981B265-0FA9-4A52-E730-619E62D6316F}"/>
                </a:ext>
              </a:extLst>
            </p:cNvPr>
            <p:cNvSpPr/>
            <p:nvPr>
              <p:custDataLst>
                <p:tags r:id="rId146"/>
              </p:custDataLst>
            </p:nvPr>
          </p:nvSpPr>
          <p:spPr>
            <a:xfrm>
              <a:off x="371475" y="3886200"/>
              <a:ext cx="95251" cy="38101"/>
            </a:xfrm>
            <a:custGeom>
              <a:avLst/>
              <a:gdLst/>
              <a:ahLst/>
              <a:cxnLst/>
              <a:rect l="0" t="0" r="0" b="0"/>
              <a:pathLst>
                <a:path w="95251" h="38101">
                  <a:moveTo>
                    <a:pt x="0" y="38100"/>
                  </a:moveTo>
                  <a:lnTo>
                    <a:pt x="0" y="38100"/>
                  </a:lnTo>
                  <a:lnTo>
                    <a:pt x="5056" y="38100"/>
                  </a:lnTo>
                  <a:lnTo>
                    <a:pt x="10361" y="35278"/>
                  </a:lnTo>
                  <a:lnTo>
                    <a:pt x="36855" y="15710"/>
                  </a:lnTo>
                  <a:lnTo>
                    <a:pt x="54547" y="11357"/>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725">
              <a:extLst>
                <a:ext uri="{FF2B5EF4-FFF2-40B4-BE49-F238E27FC236}">
                  <a16:creationId xmlns:a16="http://schemas.microsoft.com/office/drawing/2014/main" id="{526E8A99-2A8E-FB71-6076-51D70B967C31}"/>
                </a:ext>
              </a:extLst>
            </p:cNvPr>
            <p:cNvSpPr/>
            <p:nvPr>
              <p:custDataLst>
                <p:tags r:id="rId147"/>
              </p:custDataLst>
            </p:nvPr>
          </p:nvSpPr>
          <p:spPr>
            <a:xfrm>
              <a:off x="581025" y="3924693"/>
              <a:ext cx="85726" cy="171058"/>
            </a:xfrm>
            <a:custGeom>
              <a:avLst/>
              <a:gdLst/>
              <a:ahLst/>
              <a:cxnLst/>
              <a:rect l="0" t="0" r="0" b="0"/>
              <a:pathLst>
                <a:path w="85726" h="171058">
                  <a:moveTo>
                    <a:pt x="85725" y="9132"/>
                  </a:moveTo>
                  <a:lnTo>
                    <a:pt x="85725" y="9132"/>
                  </a:lnTo>
                  <a:lnTo>
                    <a:pt x="85725" y="0"/>
                  </a:lnTo>
                  <a:lnTo>
                    <a:pt x="85725" y="4780"/>
                  </a:lnTo>
                  <a:lnTo>
                    <a:pt x="80081" y="10020"/>
                  </a:lnTo>
                  <a:lnTo>
                    <a:pt x="70516" y="17993"/>
                  </a:lnTo>
                  <a:lnTo>
                    <a:pt x="54290" y="40333"/>
                  </a:lnTo>
                  <a:lnTo>
                    <a:pt x="35385" y="80621"/>
                  </a:lnTo>
                  <a:lnTo>
                    <a:pt x="20972" y="123267"/>
                  </a:lnTo>
                  <a:lnTo>
                    <a:pt x="0" y="1710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726">
              <a:extLst>
                <a:ext uri="{FF2B5EF4-FFF2-40B4-BE49-F238E27FC236}">
                  <a16:creationId xmlns:a16="http://schemas.microsoft.com/office/drawing/2014/main" id="{C66B1852-77DE-AE18-ECC3-9CDCA8AC872A}"/>
                </a:ext>
              </a:extLst>
            </p:cNvPr>
            <p:cNvSpPr/>
            <p:nvPr>
              <p:custDataLst>
                <p:tags r:id="rId148"/>
              </p:custDataLst>
            </p:nvPr>
          </p:nvSpPr>
          <p:spPr>
            <a:xfrm>
              <a:off x="561975" y="397192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727">
              <a:extLst>
                <a:ext uri="{FF2B5EF4-FFF2-40B4-BE49-F238E27FC236}">
                  <a16:creationId xmlns:a16="http://schemas.microsoft.com/office/drawing/2014/main" id="{C00035C2-746C-49A4-13D4-39DFFA961DE2}"/>
                </a:ext>
              </a:extLst>
            </p:cNvPr>
            <p:cNvSpPr/>
            <p:nvPr>
              <p:custDataLst>
                <p:tags r:id="rId149"/>
              </p:custDataLst>
            </p:nvPr>
          </p:nvSpPr>
          <p:spPr>
            <a:xfrm>
              <a:off x="647700" y="4057650"/>
              <a:ext cx="19051" cy="9526"/>
            </a:xfrm>
            <a:custGeom>
              <a:avLst/>
              <a:gdLst/>
              <a:ahLst/>
              <a:cxnLst/>
              <a:rect l="0" t="0" r="0" b="0"/>
              <a:pathLst>
                <a:path w="19051" h="9526">
                  <a:moveTo>
                    <a:pt x="0" y="0"/>
                  </a:moveTo>
                  <a:lnTo>
                    <a:pt x="0" y="0"/>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8" name="SMARTInkShape-Group155">
            <a:extLst>
              <a:ext uri="{FF2B5EF4-FFF2-40B4-BE49-F238E27FC236}">
                <a16:creationId xmlns:a16="http://schemas.microsoft.com/office/drawing/2014/main" id="{4BD8323B-1F94-11BD-829D-3B4A18B96159}"/>
              </a:ext>
            </a:extLst>
          </p:cNvPr>
          <p:cNvGrpSpPr/>
          <p:nvPr/>
        </p:nvGrpSpPr>
        <p:grpSpPr>
          <a:xfrm>
            <a:off x="2343721" y="2952750"/>
            <a:ext cx="961455" cy="313787"/>
            <a:chOff x="2343721" y="2952750"/>
            <a:chExt cx="961455" cy="313787"/>
          </a:xfrm>
        </p:grpSpPr>
        <p:sp>
          <p:nvSpPr>
            <p:cNvPr id="432" name="SMARTInkShape-728">
              <a:extLst>
                <a:ext uri="{FF2B5EF4-FFF2-40B4-BE49-F238E27FC236}">
                  <a16:creationId xmlns:a16="http://schemas.microsoft.com/office/drawing/2014/main" id="{25136C8C-CEBE-E116-1C8A-6202B7581B4C}"/>
                </a:ext>
              </a:extLst>
            </p:cNvPr>
            <p:cNvSpPr/>
            <p:nvPr>
              <p:custDataLst>
                <p:tags r:id="rId138"/>
              </p:custDataLst>
            </p:nvPr>
          </p:nvSpPr>
          <p:spPr>
            <a:xfrm>
              <a:off x="2343721" y="3068934"/>
              <a:ext cx="132780" cy="197603"/>
            </a:xfrm>
            <a:custGeom>
              <a:avLst/>
              <a:gdLst/>
              <a:ahLst/>
              <a:cxnLst/>
              <a:rect l="0" t="0" r="0" b="0"/>
              <a:pathLst>
                <a:path w="132780" h="197603">
                  <a:moveTo>
                    <a:pt x="8954" y="83841"/>
                  </a:moveTo>
                  <a:lnTo>
                    <a:pt x="8954" y="83841"/>
                  </a:lnTo>
                  <a:lnTo>
                    <a:pt x="14010" y="73728"/>
                  </a:lnTo>
                  <a:lnTo>
                    <a:pt x="14442" y="70749"/>
                  </a:lnTo>
                  <a:lnTo>
                    <a:pt x="13671" y="68763"/>
                  </a:lnTo>
                  <a:lnTo>
                    <a:pt x="12099" y="67439"/>
                  </a:lnTo>
                  <a:lnTo>
                    <a:pt x="10352" y="60323"/>
                  </a:lnTo>
                  <a:lnTo>
                    <a:pt x="9886" y="55462"/>
                  </a:lnTo>
                  <a:lnTo>
                    <a:pt x="12190" y="47239"/>
                  </a:lnTo>
                  <a:lnTo>
                    <a:pt x="15684" y="40057"/>
                  </a:lnTo>
                  <a:lnTo>
                    <a:pt x="18709" y="30063"/>
                  </a:lnTo>
                  <a:lnTo>
                    <a:pt x="31628" y="14017"/>
                  </a:lnTo>
                  <a:lnTo>
                    <a:pt x="45893" y="4474"/>
                  </a:lnTo>
                  <a:lnTo>
                    <a:pt x="63526" y="0"/>
                  </a:lnTo>
                  <a:lnTo>
                    <a:pt x="73072" y="1775"/>
                  </a:lnTo>
                  <a:lnTo>
                    <a:pt x="77099" y="3731"/>
                  </a:lnTo>
                  <a:lnTo>
                    <a:pt x="79784" y="6092"/>
                  </a:lnTo>
                  <a:lnTo>
                    <a:pt x="82767" y="11539"/>
                  </a:lnTo>
                  <a:lnTo>
                    <a:pt x="92379" y="44686"/>
                  </a:lnTo>
                  <a:lnTo>
                    <a:pt x="92598" y="59031"/>
                  </a:lnTo>
                  <a:lnTo>
                    <a:pt x="83830" y="100713"/>
                  </a:lnTo>
                  <a:lnTo>
                    <a:pt x="64588" y="137425"/>
                  </a:lnTo>
                  <a:lnTo>
                    <a:pt x="35213" y="170155"/>
                  </a:lnTo>
                  <a:lnTo>
                    <a:pt x="0" y="197602"/>
                  </a:lnTo>
                  <a:lnTo>
                    <a:pt x="7680" y="189893"/>
                  </a:lnTo>
                  <a:lnTo>
                    <a:pt x="13633" y="188994"/>
                  </a:lnTo>
                  <a:lnTo>
                    <a:pt x="26185" y="187633"/>
                  </a:lnTo>
                  <a:lnTo>
                    <a:pt x="47949" y="181092"/>
                  </a:lnTo>
                  <a:lnTo>
                    <a:pt x="61210" y="181039"/>
                  </a:lnTo>
                  <a:lnTo>
                    <a:pt x="106531" y="187811"/>
                  </a:lnTo>
                  <a:lnTo>
                    <a:pt x="132779" y="1886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729">
              <a:extLst>
                <a:ext uri="{FF2B5EF4-FFF2-40B4-BE49-F238E27FC236}">
                  <a16:creationId xmlns:a16="http://schemas.microsoft.com/office/drawing/2014/main" id="{207B2457-2990-F229-6C84-FEE8028E12AB}"/>
                </a:ext>
              </a:extLst>
            </p:cNvPr>
            <p:cNvSpPr/>
            <p:nvPr>
              <p:custDataLst>
                <p:tags r:id="rId139"/>
              </p:custDataLst>
            </p:nvPr>
          </p:nvSpPr>
          <p:spPr>
            <a:xfrm>
              <a:off x="2562225" y="324802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730">
              <a:extLst>
                <a:ext uri="{FF2B5EF4-FFF2-40B4-BE49-F238E27FC236}">
                  <a16:creationId xmlns:a16="http://schemas.microsoft.com/office/drawing/2014/main" id="{4DCEF266-066D-A69D-BCF9-D1A6B355D905}"/>
                </a:ext>
              </a:extLst>
            </p:cNvPr>
            <p:cNvSpPr/>
            <p:nvPr>
              <p:custDataLst>
                <p:tags r:id="rId140"/>
              </p:custDataLst>
            </p:nvPr>
          </p:nvSpPr>
          <p:spPr>
            <a:xfrm>
              <a:off x="2686050" y="3011616"/>
              <a:ext cx="47626" cy="226885"/>
            </a:xfrm>
            <a:custGeom>
              <a:avLst/>
              <a:gdLst/>
              <a:ahLst/>
              <a:cxnLst/>
              <a:rect l="0" t="0" r="0" b="0"/>
              <a:pathLst>
                <a:path w="47626" h="226885">
                  <a:moveTo>
                    <a:pt x="0" y="17334"/>
                  </a:moveTo>
                  <a:lnTo>
                    <a:pt x="0" y="17334"/>
                  </a:lnTo>
                  <a:lnTo>
                    <a:pt x="0" y="12278"/>
                  </a:lnTo>
                  <a:lnTo>
                    <a:pt x="2822" y="6973"/>
                  </a:lnTo>
                  <a:lnTo>
                    <a:pt x="5056" y="4077"/>
                  </a:lnTo>
                  <a:lnTo>
                    <a:pt x="10361" y="858"/>
                  </a:lnTo>
                  <a:lnTo>
                    <a:pt x="13257" y="0"/>
                  </a:lnTo>
                  <a:lnTo>
                    <a:pt x="15188" y="1545"/>
                  </a:lnTo>
                  <a:lnTo>
                    <a:pt x="17334" y="8906"/>
                  </a:lnTo>
                  <a:lnTo>
                    <a:pt x="18711" y="46086"/>
                  </a:lnTo>
                  <a:lnTo>
                    <a:pt x="18983" y="91374"/>
                  </a:lnTo>
                  <a:lnTo>
                    <a:pt x="19041" y="138758"/>
                  </a:lnTo>
                  <a:lnTo>
                    <a:pt x="20106" y="155499"/>
                  </a:lnTo>
                  <a:lnTo>
                    <a:pt x="35296" y="198649"/>
                  </a:lnTo>
                  <a:lnTo>
                    <a:pt x="47625" y="2268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731">
              <a:extLst>
                <a:ext uri="{FF2B5EF4-FFF2-40B4-BE49-F238E27FC236}">
                  <a16:creationId xmlns:a16="http://schemas.microsoft.com/office/drawing/2014/main" id="{B58754C2-6FAC-09BF-6082-464BB3DA4176}"/>
                </a:ext>
              </a:extLst>
            </p:cNvPr>
            <p:cNvSpPr/>
            <p:nvPr>
              <p:custDataLst>
                <p:tags r:id="rId141"/>
              </p:custDataLst>
            </p:nvPr>
          </p:nvSpPr>
          <p:spPr>
            <a:xfrm>
              <a:off x="2838502" y="2981326"/>
              <a:ext cx="133178" cy="228600"/>
            </a:xfrm>
            <a:custGeom>
              <a:avLst/>
              <a:gdLst/>
              <a:ahLst/>
              <a:cxnLst/>
              <a:rect l="0" t="0" r="0" b="0"/>
              <a:pathLst>
                <a:path w="133178" h="228600">
                  <a:moveTo>
                    <a:pt x="85673" y="28574"/>
                  </a:moveTo>
                  <a:lnTo>
                    <a:pt x="85673" y="28574"/>
                  </a:lnTo>
                  <a:lnTo>
                    <a:pt x="95082" y="19165"/>
                  </a:lnTo>
                  <a:lnTo>
                    <a:pt x="95198" y="0"/>
                  </a:lnTo>
                  <a:lnTo>
                    <a:pt x="90142" y="5055"/>
                  </a:lnTo>
                  <a:lnTo>
                    <a:pt x="87660" y="10360"/>
                  </a:lnTo>
                  <a:lnTo>
                    <a:pt x="73966" y="57419"/>
                  </a:lnTo>
                  <a:lnTo>
                    <a:pt x="49368" y="102812"/>
                  </a:lnTo>
                  <a:lnTo>
                    <a:pt x="30171" y="129786"/>
                  </a:lnTo>
                  <a:lnTo>
                    <a:pt x="13601" y="146835"/>
                  </a:lnTo>
                  <a:lnTo>
                    <a:pt x="0" y="152380"/>
                  </a:lnTo>
                  <a:lnTo>
                    <a:pt x="44730" y="152399"/>
                  </a:lnTo>
                  <a:lnTo>
                    <a:pt x="82322" y="151341"/>
                  </a:lnTo>
                  <a:lnTo>
                    <a:pt x="101355" y="144198"/>
                  </a:lnTo>
                  <a:lnTo>
                    <a:pt x="111662" y="136590"/>
                  </a:lnTo>
                  <a:lnTo>
                    <a:pt x="117685" y="134789"/>
                  </a:lnTo>
                  <a:lnTo>
                    <a:pt x="119714" y="133251"/>
                  </a:lnTo>
                  <a:lnTo>
                    <a:pt x="123239" y="125274"/>
                  </a:lnTo>
                  <a:lnTo>
                    <a:pt x="126357" y="124469"/>
                  </a:lnTo>
                  <a:lnTo>
                    <a:pt x="131927" y="123952"/>
                  </a:lnTo>
                  <a:lnTo>
                    <a:pt x="132384" y="124967"/>
                  </a:lnTo>
                  <a:lnTo>
                    <a:pt x="133177" y="137093"/>
                  </a:lnTo>
                  <a:lnTo>
                    <a:pt x="121534" y="178422"/>
                  </a:lnTo>
                  <a:lnTo>
                    <a:pt x="117487" y="187248"/>
                  </a:lnTo>
                  <a:lnTo>
                    <a:pt x="114248" y="2285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732">
              <a:extLst>
                <a:ext uri="{FF2B5EF4-FFF2-40B4-BE49-F238E27FC236}">
                  <a16:creationId xmlns:a16="http://schemas.microsoft.com/office/drawing/2014/main" id="{B9C5F0E4-B3C0-A964-BD6E-B53F3904CD56}"/>
                </a:ext>
              </a:extLst>
            </p:cNvPr>
            <p:cNvSpPr/>
            <p:nvPr>
              <p:custDataLst>
                <p:tags r:id="rId142"/>
              </p:custDataLst>
            </p:nvPr>
          </p:nvSpPr>
          <p:spPr>
            <a:xfrm>
              <a:off x="3095625" y="3000801"/>
              <a:ext cx="111886" cy="199600"/>
            </a:xfrm>
            <a:custGeom>
              <a:avLst/>
              <a:gdLst/>
              <a:ahLst/>
              <a:cxnLst/>
              <a:rect l="0" t="0" r="0" b="0"/>
              <a:pathLst>
                <a:path w="111886" h="199600">
                  <a:moveTo>
                    <a:pt x="9525" y="18624"/>
                  </a:moveTo>
                  <a:lnTo>
                    <a:pt x="9525" y="18624"/>
                  </a:lnTo>
                  <a:lnTo>
                    <a:pt x="17725" y="10423"/>
                  </a:lnTo>
                  <a:lnTo>
                    <a:pt x="19015" y="0"/>
                  </a:lnTo>
                  <a:lnTo>
                    <a:pt x="17985" y="14867"/>
                  </a:lnTo>
                  <a:lnTo>
                    <a:pt x="1716" y="58119"/>
                  </a:lnTo>
                  <a:lnTo>
                    <a:pt x="151" y="81937"/>
                  </a:lnTo>
                  <a:lnTo>
                    <a:pt x="2889" y="86627"/>
                  </a:lnTo>
                  <a:lnTo>
                    <a:pt x="5101" y="89359"/>
                  </a:lnTo>
                  <a:lnTo>
                    <a:pt x="8693" y="90123"/>
                  </a:lnTo>
                  <a:lnTo>
                    <a:pt x="18327" y="88148"/>
                  </a:lnTo>
                  <a:lnTo>
                    <a:pt x="49134" y="77348"/>
                  </a:lnTo>
                  <a:lnTo>
                    <a:pt x="82961" y="75912"/>
                  </a:lnTo>
                  <a:lnTo>
                    <a:pt x="92610" y="78658"/>
                  </a:lnTo>
                  <a:lnTo>
                    <a:pt x="107429" y="89044"/>
                  </a:lnTo>
                  <a:lnTo>
                    <a:pt x="111247" y="100722"/>
                  </a:lnTo>
                  <a:lnTo>
                    <a:pt x="111885" y="115437"/>
                  </a:lnTo>
                  <a:lnTo>
                    <a:pt x="106294" y="134563"/>
                  </a:lnTo>
                  <a:lnTo>
                    <a:pt x="92101" y="153866"/>
                  </a:lnTo>
                  <a:lnTo>
                    <a:pt x="82209" y="163398"/>
                  </a:lnTo>
                  <a:lnTo>
                    <a:pt x="35771" y="183984"/>
                  </a:lnTo>
                  <a:lnTo>
                    <a:pt x="0" y="1995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733">
              <a:extLst>
                <a:ext uri="{FF2B5EF4-FFF2-40B4-BE49-F238E27FC236}">
                  <a16:creationId xmlns:a16="http://schemas.microsoft.com/office/drawing/2014/main" id="{15DE7792-1107-72BC-A92F-EC366DD788B7}"/>
                </a:ext>
              </a:extLst>
            </p:cNvPr>
            <p:cNvSpPr/>
            <p:nvPr>
              <p:custDataLst>
                <p:tags r:id="rId143"/>
              </p:custDataLst>
            </p:nvPr>
          </p:nvSpPr>
          <p:spPr>
            <a:xfrm>
              <a:off x="3143250" y="2952750"/>
              <a:ext cx="161926" cy="47626"/>
            </a:xfrm>
            <a:custGeom>
              <a:avLst/>
              <a:gdLst/>
              <a:ahLst/>
              <a:cxnLst/>
              <a:rect l="0" t="0" r="0" b="0"/>
              <a:pathLst>
                <a:path w="161926" h="47626">
                  <a:moveTo>
                    <a:pt x="0" y="47625"/>
                  </a:moveTo>
                  <a:lnTo>
                    <a:pt x="0" y="47625"/>
                  </a:lnTo>
                  <a:lnTo>
                    <a:pt x="5056" y="47625"/>
                  </a:lnTo>
                  <a:lnTo>
                    <a:pt x="18314" y="42569"/>
                  </a:lnTo>
                  <a:lnTo>
                    <a:pt x="62054" y="14757"/>
                  </a:lnTo>
                  <a:lnTo>
                    <a:pt x="78379" y="6559"/>
                  </a:lnTo>
                  <a:lnTo>
                    <a:pt x="119056" y="863"/>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5" name="SMARTInkShape-Group156">
            <a:extLst>
              <a:ext uri="{FF2B5EF4-FFF2-40B4-BE49-F238E27FC236}">
                <a16:creationId xmlns:a16="http://schemas.microsoft.com/office/drawing/2014/main" id="{818BFB98-7F7B-6191-D78E-D138C19920AA}"/>
              </a:ext>
            </a:extLst>
          </p:cNvPr>
          <p:cNvGrpSpPr/>
          <p:nvPr/>
        </p:nvGrpSpPr>
        <p:grpSpPr>
          <a:xfrm>
            <a:off x="7905776" y="3772340"/>
            <a:ext cx="695300" cy="166604"/>
            <a:chOff x="7905776" y="3772340"/>
            <a:chExt cx="695300" cy="166604"/>
          </a:xfrm>
        </p:grpSpPr>
        <p:sp>
          <p:nvSpPr>
            <p:cNvPr id="439" name="SMARTInkShape-734">
              <a:extLst>
                <a:ext uri="{FF2B5EF4-FFF2-40B4-BE49-F238E27FC236}">
                  <a16:creationId xmlns:a16="http://schemas.microsoft.com/office/drawing/2014/main" id="{67243D54-D642-769F-63B5-7344A3BB5599}"/>
                </a:ext>
              </a:extLst>
            </p:cNvPr>
            <p:cNvSpPr/>
            <p:nvPr>
              <p:custDataLst>
                <p:tags r:id="rId132"/>
              </p:custDataLst>
            </p:nvPr>
          </p:nvSpPr>
          <p:spPr>
            <a:xfrm>
              <a:off x="7905776" y="3772340"/>
              <a:ext cx="104750" cy="142436"/>
            </a:xfrm>
            <a:custGeom>
              <a:avLst/>
              <a:gdLst/>
              <a:ahLst/>
              <a:cxnLst/>
              <a:rect l="0" t="0" r="0" b="0"/>
              <a:pathLst>
                <a:path w="104750" h="142436">
                  <a:moveTo>
                    <a:pt x="19024" y="37660"/>
                  </a:moveTo>
                  <a:lnTo>
                    <a:pt x="19024" y="37660"/>
                  </a:lnTo>
                  <a:lnTo>
                    <a:pt x="19024" y="32603"/>
                  </a:lnTo>
                  <a:lnTo>
                    <a:pt x="21846" y="27299"/>
                  </a:lnTo>
                  <a:lnTo>
                    <a:pt x="25571" y="21413"/>
                  </a:lnTo>
                  <a:lnTo>
                    <a:pt x="27225" y="15270"/>
                  </a:lnTo>
                  <a:lnTo>
                    <a:pt x="29784" y="13208"/>
                  </a:lnTo>
                  <a:lnTo>
                    <a:pt x="46275" y="7077"/>
                  </a:lnTo>
                  <a:lnTo>
                    <a:pt x="53361" y="2901"/>
                  </a:lnTo>
                  <a:lnTo>
                    <a:pt x="66532" y="220"/>
                  </a:lnTo>
                  <a:lnTo>
                    <a:pt x="69746" y="0"/>
                  </a:lnTo>
                  <a:lnTo>
                    <a:pt x="76140" y="2578"/>
                  </a:lnTo>
                  <a:lnTo>
                    <a:pt x="79327" y="4747"/>
                  </a:lnTo>
                  <a:lnTo>
                    <a:pt x="81451" y="8310"/>
                  </a:lnTo>
                  <a:lnTo>
                    <a:pt x="84860" y="26414"/>
                  </a:lnTo>
                  <a:lnTo>
                    <a:pt x="85532" y="45551"/>
                  </a:lnTo>
                  <a:lnTo>
                    <a:pt x="82803" y="54573"/>
                  </a:lnTo>
                  <a:lnTo>
                    <a:pt x="58248" y="92068"/>
                  </a:lnTo>
                  <a:lnTo>
                    <a:pt x="11297" y="126406"/>
                  </a:lnTo>
                  <a:lnTo>
                    <a:pt x="5006" y="132841"/>
                  </a:lnTo>
                  <a:lnTo>
                    <a:pt x="0" y="142385"/>
                  </a:lnTo>
                  <a:lnTo>
                    <a:pt x="41731" y="142434"/>
                  </a:lnTo>
                  <a:lnTo>
                    <a:pt x="87011" y="142435"/>
                  </a:lnTo>
                  <a:lnTo>
                    <a:pt x="104749" y="1424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735">
              <a:extLst>
                <a:ext uri="{FF2B5EF4-FFF2-40B4-BE49-F238E27FC236}">
                  <a16:creationId xmlns:a16="http://schemas.microsoft.com/office/drawing/2014/main" id="{48011A51-3792-CB0B-A612-710176642BA4}"/>
                </a:ext>
              </a:extLst>
            </p:cNvPr>
            <p:cNvSpPr/>
            <p:nvPr>
              <p:custDataLst>
                <p:tags r:id="rId133"/>
              </p:custDataLst>
            </p:nvPr>
          </p:nvSpPr>
          <p:spPr>
            <a:xfrm>
              <a:off x="8048625" y="3914775"/>
              <a:ext cx="19051" cy="9526"/>
            </a:xfrm>
            <a:custGeom>
              <a:avLst/>
              <a:gdLst/>
              <a:ahLst/>
              <a:cxnLst/>
              <a:rect l="0" t="0" r="0" b="0"/>
              <a:pathLst>
                <a:path w="19051" h="9526">
                  <a:moveTo>
                    <a:pt x="0" y="9525"/>
                  </a:moveTo>
                  <a:lnTo>
                    <a:pt x="0" y="9525"/>
                  </a:lnTo>
                  <a:lnTo>
                    <a:pt x="0" y="4468"/>
                  </a:lnTo>
                  <a:lnTo>
                    <a:pt x="1058" y="2979"/>
                  </a:lnTo>
                  <a:lnTo>
                    <a:pt x="2822" y="1986"/>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736">
              <a:extLst>
                <a:ext uri="{FF2B5EF4-FFF2-40B4-BE49-F238E27FC236}">
                  <a16:creationId xmlns:a16="http://schemas.microsoft.com/office/drawing/2014/main" id="{D5ADC8D9-A5E6-08C9-4358-E74E6BDAA940}"/>
                </a:ext>
              </a:extLst>
            </p:cNvPr>
            <p:cNvSpPr/>
            <p:nvPr>
              <p:custDataLst>
                <p:tags r:id="rId134"/>
              </p:custDataLst>
            </p:nvPr>
          </p:nvSpPr>
          <p:spPr>
            <a:xfrm>
              <a:off x="8143875" y="3802192"/>
              <a:ext cx="9526" cy="122109"/>
            </a:xfrm>
            <a:custGeom>
              <a:avLst/>
              <a:gdLst/>
              <a:ahLst/>
              <a:cxnLst/>
              <a:rect l="0" t="0" r="0" b="0"/>
              <a:pathLst>
                <a:path w="9526" h="122109">
                  <a:moveTo>
                    <a:pt x="0" y="17333"/>
                  </a:moveTo>
                  <a:lnTo>
                    <a:pt x="0" y="17333"/>
                  </a:lnTo>
                  <a:lnTo>
                    <a:pt x="0" y="0"/>
                  </a:lnTo>
                  <a:lnTo>
                    <a:pt x="0" y="40243"/>
                  </a:lnTo>
                  <a:lnTo>
                    <a:pt x="0" y="83511"/>
                  </a:lnTo>
                  <a:lnTo>
                    <a:pt x="1058" y="96487"/>
                  </a:lnTo>
                  <a:lnTo>
                    <a:pt x="9525" y="1221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2" name="SMARTInkShape-737">
              <a:extLst>
                <a:ext uri="{FF2B5EF4-FFF2-40B4-BE49-F238E27FC236}">
                  <a16:creationId xmlns:a16="http://schemas.microsoft.com/office/drawing/2014/main" id="{16816B8D-8393-6CDC-FCD8-BFF50B8E98DB}"/>
                </a:ext>
              </a:extLst>
            </p:cNvPr>
            <p:cNvSpPr/>
            <p:nvPr>
              <p:custDataLst>
                <p:tags r:id="rId135"/>
              </p:custDataLst>
            </p:nvPr>
          </p:nvSpPr>
          <p:spPr>
            <a:xfrm>
              <a:off x="8239720" y="3785463"/>
              <a:ext cx="123231" cy="148363"/>
            </a:xfrm>
            <a:custGeom>
              <a:avLst/>
              <a:gdLst/>
              <a:ahLst/>
              <a:cxnLst/>
              <a:rect l="0" t="0" r="0" b="0"/>
              <a:pathLst>
                <a:path w="123231" h="148363">
                  <a:moveTo>
                    <a:pt x="66080" y="24537"/>
                  </a:moveTo>
                  <a:lnTo>
                    <a:pt x="66080" y="24537"/>
                  </a:lnTo>
                  <a:lnTo>
                    <a:pt x="66080" y="19480"/>
                  </a:lnTo>
                  <a:lnTo>
                    <a:pt x="67138" y="17991"/>
                  </a:lnTo>
                  <a:lnTo>
                    <a:pt x="68903" y="16998"/>
                  </a:lnTo>
                  <a:lnTo>
                    <a:pt x="75489" y="15046"/>
                  </a:lnTo>
                  <a:lnTo>
                    <a:pt x="75605" y="0"/>
                  </a:lnTo>
                  <a:lnTo>
                    <a:pt x="75605" y="2343"/>
                  </a:lnTo>
                  <a:lnTo>
                    <a:pt x="74547" y="3391"/>
                  </a:lnTo>
                  <a:lnTo>
                    <a:pt x="70549" y="4555"/>
                  </a:lnTo>
                  <a:lnTo>
                    <a:pt x="69059" y="5924"/>
                  </a:lnTo>
                  <a:lnTo>
                    <a:pt x="67403" y="10268"/>
                  </a:lnTo>
                  <a:lnTo>
                    <a:pt x="61024" y="15726"/>
                  </a:lnTo>
                  <a:lnTo>
                    <a:pt x="52192" y="22737"/>
                  </a:lnTo>
                  <a:lnTo>
                    <a:pt x="20557" y="67620"/>
                  </a:lnTo>
                  <a:lnTo>
                    <a:pt x="1410" y="89065"/>
                  </a:lnTo>
                  <a:lnTo>
                    <a:pt x="296" y="93080"/>
                  </a:lnTo>
                  <a:lnTo>
                    <a:pt x="0" y="95632"/>
                  </a:lnTo>
                  <a:lnTo>
                    <a:pt x="860" y="96276"/>
                  </a:lnTo>
                  <a:lnTo>
                    <a:pt x="2491" y="95646"/>
                  </a:lnTo>
                  <a:lnTo>
                    <a:pt x="4637" y="94168"/>
                  </a:lnTo>
                  <a:lnTo>
                    <a:pt x="9845" y="92525"/>
                  </a:lnTo>
                  <a:lnTo>
                    <a:pt x="54885" y="91235"/>
                  </a:lnTo>
                  <a:lnTo>
                    <a:pt x="72531" y="90158"/>
                  </a:lnTo>
                  <a:lnTo>
                    <a:pt x="100038" y="82570"/>
                  </a:lnTo>
                  <a:lnTo>
                    <a:pt x="106925" y="82080"/>
                  </a:lnTo>
                  <a:lnTo>
                    <a:pt x="109185" y="80891"/>
                  </a:lnTo>
                  <a:lnTo>
                    <a:pt x="110691" y="79039"/>
                  </a:lnTo>
                  <a:lnTo>
                    <a:pt x="113528" y="72564"/>
                  </a:lnTo>
                  <a:lnTo>
                    <a:pt x="122834" y="72172"/>
                  </a:lnTo>
                  <a:lnTo>
                    <a:pt x="118056" y="77222"/>
                  </a:lnTo>
                  <a:lnTo>
                    <a:pt x="115639" y="85347"/>
                  </a:lnTo>
                  <a:lnTo>
                    <a:pt x="113738" y="131061"/>
                  </a:lnTo>
                  <a:lnTo>
                    <a:pt x="113714" y="136533"/>
                  </a:lnTo>
                  <a:lnTo>
                    <a:pt x="123230" y="1483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3" name="SMARTInkShape-738">
              <a:extLst>
                <a:ext uri="{FF2B5EF4-FFF2-40B4-BE49-F238E27FC236}">
                  <a16:creationId xmlns:a16="http://schemas.microsoft.com/office/drawing/2014/main" id="{807AB839-C4BF-A9BE-4A46-7A209C8BCC47}"/>
                </a:ext>
              </a:extLst>
            </p:cNvPr>
            <p:cNvSpPr/>
            <p:nvPr>
              <p:custDataLst>
                <p:tags r:id="rId136"/>
              </p:custDataLst>
            </p:nvPr>
          </p:nvSpPr>
          <p:spPr>
            <a:xfrm>
              <a:off x="8439150" y="3800523"/>
              <a:ext cx="76182" cy="138421"/>
            </a:xfrm>
            <a:custGeom>
              <a:avLst/>
              <a:gdLst/>
              <a:ahLst/>
              <a:cxnLst/>
              <a:rect l="0" t="0" r="0" b="0"/>
              <a:pathLst>
                <a:path w="76182" h="138421">
                  <a:moveTo>
                    <a:pt x="9525" y="28527"/>
                  </a:moveTo>
                  <a:lnTo>
                    <a:pt x="9525" y="28527"/>
                  </a:lnTo>
                  <a:lnTo>
                    <a:pt x="24712" y="12280"/>
                  </a:lnTo>
                  <a:lnTo>
                    <a:pt x="26859" y="6137"/>
                  </a:lnTo>
                  <a:lnTo>
                    <a:pt x="28489" y="4075"/>
                  </a:lnTo>
                  <a:lnTo>
                    <a:pt x="36626" y="495"/>
                  </a:lnTo>
                  <a:lnTo>
                    <a:pt x="36058" y="314"/>
                  </a:lnTo>
                  <a:lnTo>
                    <a:pt x="29770" y="0"/>
                  </a:lnTo>
                  <a:lnTo>
                    <a:pt x="29106" y="2795"/>
                  </a:lnTo>
                  <a:lnTo>
                    <a:pt x="28680" y="8157"/>
                  </a:lnTo>
                  <a:lnTo>
                    <a:pt x="15327" y="27675"/>
                  </a:lnTo>
                  <a:lnTo>
                    <a:pt x="11245" y="40034"/>
                  </a:lnTo>
                  <a:lnTo>
                    <a:pt x="9676" y="60172"/>
                  </a:lnTo>
                  <a:lnTo>
                    <a:pt x="12414" y="66580"/>
                  </a:lnTo>
                  <a:lnTo>
                    <a:pt x="14627" y="69771"/>
                  </a:lnTo>
                  <a:lnTo>
                    <a:pt x="19906" y="73316"/>
                  </a:lnTo>
                  <a:lnTo>
                    <a:pt x="26839" y="74892"/>
                  </a:lnTo>
                  <a:lnTo>
                    <a:pt x="59672" y="77100"/>
                  </a:lnTo>
                  <a:lnTo>
                    <a:pt x="75493" y="85280"/>
                  </a:lnTo>
                  <a:lnTo>
                    <a:pt x="76181" y="99856"/>
                  </a:lnTo>
                  <a:lnTo>
                    <a:pt x="74070" y="102538"/>
                  </a:lnTo>
                  <a:lnTo>
                    <a:pt x="44676" y="126990"/>
                  </a:lnTo>
                  <a:lnTo>
                    <a:pt x="35379" y="130497"/>
                  </a:lnTo>
                  <a:lnTo>
                    <a:pt x="25250" y="133114"/>
                  </a:lnTo>
                  <a:lnTo>
                    <a:pt x="17218" y="137804"/>
                  </a:lnTo>
                  <a:lnTo>
                    <a:pt x="13597" y="138420"/>
                  </a:lnTo>
                  <a:lnTo>
                    <a:pt x="0" y="13330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4" name="SMARTInkShape-739">
              <a:extLst>
                <a:ext uri="{FF2B5EF4-FFF2-40B4-BE49-F238E27FC236}">
                  <a16:creationId xmlns:a16="http://schemas.microsoft.com/office/drawing/2014/main" id="{1ADCA299-B7F4-3895-5C55-1B8B16C13939}"/>
                </a:ext>
              </a:extLst>
            </p:cNvPr>
            <p:cNvSpPr/>
            <p:nvPr>
              <p:custDataLst>
                <p:tags r:id="rId137"/>
              </p:custDataLst>
            </p:nvPr>
          </p:nvSpPr>
          <p:spPr>
            <a:xfrm>
              <a:off x="8486775" y="3781425"/>
              <a:ext cx="114301" cy="38101"/>
            </a:xfrm>
            <a:custGeom>
              <a:avLst/>
              <a:gdLst/>
              <a:ahLst/>
              <a:cxnLst/>
              <a:rect l="0" t="0" r="0" b="0"/>
              <a:pathLst>
                <a:path w="114301" h="38101">
                  <a:moveTo>
                    <a:pt x="0" y="38100"/>
                  </a:moveTo>
                  <a:lnTo>
                    <a:pt x="0" y="38100"/>
                  </a:lnTo>
                  <a:lnTo>
                    <a:pt x="5056" y="33043"/>
                  </a:lnTo>
                  <a:lnTo>
                    <a:pt x="48905" y="15710"/>
                  </a:lnTo>
                  <a:lnTo>
                    <a:pt x="91631" y="10068"/>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2" name="SMARTInkShape-Group157">
            <a:extLst>
              <a:ext uri="{FF2B5EF4-FFF2-40B4-BE49-F238E27FC236}">
                <a16:creationId xmlns:a16="http://schemas.microsoft.com/office/drawing/2014/main" id="{C0A351BE-2731-4576-28A0-BBC6248F5F23}"/>
              </a:ext>
            </a:extLst>
          </p:cNvPr>
          <p:cNvGrpSpPr/>
          <p:nvPr/>
        </p:nvGrpSpPr>
        <p:grpSpPr>
          <a:xfrm>
            <a:off x="6581775" y="2733675"/>
            <a:ext cx="2181226" cy="914401"/>
            <a:chOff x="6581775" y="2733675"/>
            <a:chExt cx="2181226" cy="914401"/>
          </a:xfrm>
        </p:grpSpPr>
        <p:sp>
          <p:nvSpPr>
            <p:cNvPr id="446" name="SMARTInkShape-740">
              <a:extLst>
                <a:ext uri="{FF2B5EF4-FFF2-40B4-BE49-F238E27FC236}">
                  <a16:creationId xmlns:a16="http://schemas.microsoft.com/office/drawing/2014/main" id="{E66E7150-174B-25E4-396C-B459BFA96CB6}"/>
                </a:ext>
              </a:extLst>
            </p:cNvPr>
            <p:cNvSpPr/>
            <p:nvPr>
              <p:custDataLst>
                <p:tags r:id="rId116"/>
              </p:custDataLst>
            </p:nvPr>
          </p:nvSpPr>
          <p:spPr>
            <a:xfrm>
              <a:off x="8591550" y="2801674"/>
              <a:ext cx="88778" cy="160602"/>
            </a:xfrm>
            <a:custGeom>
              <a:avLst/>
              <a:gdLst/>
              <a:ahLst/>
              <a:cxnLst/>
              <a:rect l="0" t="0" r="0" b="0"/>
              <a:pathLst>
                <a:path w="88778" h="160602">
                  <a:moveTo>
                    <a:pt x="57150" y="8201"/>
                  </a:moveTo>
                  <a:lnTo>
                    <a:pt x="57150" y="8201"/>
                  </a:lnTo>
                  <a:lnTo>
                    <a:pt x="57150" y="0"/>
                  </a:lnTo>
                  <a:lnTo>
                    <a:pt x="36454" y="6542"/>
                  </a:lnTo>
                  <a:lnTo>
                    <a:pt x="27491" y="12050"/>
                  </a:lnTo>
                  <a:lnTo>
                    <a:pt x="4357" y="42283"/>
                  </a:lnTo>
                  <a:lnTo>
                    <a:pt x="574" y="53833"/>
                  </a:lnTo>
                  <a:lnTo>
                    <a:pt x="3077" y="57763"/>
                  </a:lnTo>
                  <a:lnTo>
                    <a:pt x="5227" y="60292"/>
                  </a:lnTo>
                  <a:lnTo>
                    <a:pt x="13259" y="63102"/>
                  </a:lnTo>
                  <a:lnTo>
                    <a:pt x="54193" y="70276"/>
                  </a:lnTo>
                  <a:lnTo>
                    <a:pt x="73089" y="78569"/>
                  </a:lnTo>
                  <a:lnTo>
                    <a:pt x="82931" y="87454"/>
                  </a:lnTo>
                  <a:lnTo>
                    <a:pt x="87037" y="92786"/>
                  </a:lnTo>
                  <a:lnTo>
                    <a:pt x="88717" y="97399"/>
                  </a:lnTo>
                  <a:lnTo>
                    <a:pt x="88777" y="101533"/>
                  </a:lnTo>
                  <a:lnTo>
                    <a:pt x="81270" y="120829"/>
                  </a:lnTo>
                  <a:lnTo>
                    <a:pt x="62533" y="138821"/>
                  </a:lnTo>
                  <a:lnTo>
                    <a:pt x="48606" y="145629"/>
                  </a:lnTo>
                  <a:lnTo>
                    <a:pt x="0"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741">
              <a:extLst>
                <a:ext uri="{FF2B5EF4-FFF2-40B4-BE49-F238E27FC236}">
                  <a16:creationId xmlns:a16="http://schemas.microsoft.com/office/drawing/2014/main" id="{5247512E-47E0-9279-72EE-F1AFD3CC5B4D}"/>
                </a:ext>
              </a:extLst>
            </p:cNvPr>
            <p:cNvSpPr/>
            <p:nvPr>
              <p:custDataLst>
                <p:tags r:id="rId117"/>
              </p:custDataLst>
            </p:nvPr>
          </p:nvSpPr>
          <p:spPr>
            <a:xfrm>
              <a:off x="8639175" y="2733675"/>
              <a:ext cx="123826" cy="57151"/>
            </a:xfrm>
            <a:custGeom>
              <a:avLst/>
              <a:gdLst/>
              <a:ahLst/>
              <a:cxnLst/>
              <a:rect l="0" t="0" r="0" b="0"/>
              <a:pathLst>
                <a:path w="123826" h="57151">
                  <a:moveTo>
                    <a:pt x="0" y="57150"/>
                  </a:moveTo>
                  <a:lnTo>
                    <a:pt x="0" y="57150"/>
                  </a:lnTo>
                  <a:lnTo>
                    <a:pt x="20722" y="39250"/>
                  </a:lnTo>
                  <a:lnTo>
                    <a:pt x="49836" y="25627"/>
                  </a:lnTo>
                  <a:lnTo>
                    <a:pt x="90599" y="11830"/>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742">
              <a:extLst>
                <a:ext uri="{FF2B5EF4-FFF2-40B4-BE49-F238E27FC236}">
                  <a16:creationId xmlns:a16="http://schemas.microsoft.com/office/drawing/2014/main" id="{0CD3298F-C1CE-E3E3-6D21-414D6D88F05E}"/>
                </a:ext>
              </a:extLst>
            </p:cNvPr>
            <p:cNvSpPr/>
            <p:nvPr>
              <p:custDataLst>
                <p:tags r:id="rId118"/>
              </p:custDataLst>
            </p:nvPr>
          </p:nvSpPr>
          <p:spPr>
            <a:xfrm>
              <a:off x="8401050" y="2820070"/>
              <a:ext cx="161926" cy="113578"/>
            </a:xfrm>
            <a:custGeom>
              <a:avLst/>
              <a:gdLst/>
              <a:ahLst/>
              <a:cxnLst/>
              <a:rect l="0" t="0" r="0" b="0"/>
              <a:pathLst>
                <a:path w="161926" h="113578">
                  <a:moveTo>
                    <a:pt x="0" y="46955"/>
                  </a:moveTo>
                  <a:lnTo>
                    <a:pt x="0" y="46955"/>
                  </a:lnTo>
                  <a:lnTo>
                    <a:pt x="19296" y="24835"/>
                  </a:lnTo>
                  <a:lnTo>
                    <a:pt x="31799" y="6955"/>
                  </a:lnTo>
                  <a:lnTo>
                    <a:pt x="40944" y="2719"/>
                  </a:lnTo>
                  <a:lnTo>
                    <a:pt x="59006" y="0"/>
                  </a:lnTo>
                  <a:lnTo>
                    <a:pt x="66088" y="2450"/>
                  </a:lnTo>
                  <a:lnTo>
                    <a:pt x="69459" y="4585"/>
                  </a:lnTo>
                  <a:lnTo>
                    <a:pt x="70647" y="7067"/>
                  </a:lnTo>
                  <a:lnTo>
                    <a:pt x="70382" y="9780"/>
                  </a:lnTo>
                  <a:lnTo>
                    <a:pt x="59461" y="43064"/>
                  </a:lnTo>
                  <a:lnTo>
                    <a:pt x="58690" y="47536"/>
                  </a:lnTo>
                  <a:lnTo>
                    <a:pt x="28976" y="91904"/>
                  </a:lnTo>
                  <a:lnTo>
                    <a:pt x="23461" y="99741"/>
                  </a:lnTo>
                  <a:lnTo>
                    <a:pt x="19631" y="111592"/>
                  </a:lnTo>
                  <a:lnTo>
                    <a:pt x="20496" y="112271"/>
                  </a:lnTo>
                  <a:lnTo>
                    <a:pt x="29487" y="113362"/>
                  </a:lnTo>
                  <a:lnTo>
                    <a:pt x="41456" y="113577"/>
                  </a:lnTo>
                  <a:lnTo>
                    <a:pt x="43513" y="112536"/>
                  </a:lnTo>
                  <a:lnTo>
                    <a:pt x="44883" y="110784"/>
                  </a:lnTo>
                  <a:lnTo>
                    <a:pt x="45797" y="108558"/>
                  </a:lnTo>
                  <a:lnTo>
                    <a:pt x="55280" y="106084"/>
                  </a:lnTo>
                  <a:lnTo>
                    <a:pt x="100731" y="104279"/>
                  </a:lnTo>
                  <a:lnTo>
                    <a:pt x="161925" y="945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743">
              <a:extLst>
                <a:ext uri="{FF2B5EF4-FFF2-40B4-BE49-F238E27FC236}">
                  <a16:creationId xmlns:a16="http://schemas.microsoft.com/office/drawing/2014/main" id="{3F2E426D-CCE8-F05E-66F5-E07A5B00A962}"/>
                </a:ext>
              </a:extLst>
            </p:cNvPr>
            <p:cNvSpPr/>
            <p:nvPr>
              <p:custDataLst>
                <p:tags r:id="rId119"/>
              </p:custDataLst>
            </p:nvPr>
          </p:nvSpPr>
          <p:spPr>
            <a:xfrm>
              <a:off x="8289293" y="2828960"/>
              <a:ext cx="80373" cy="89291"/>
            </a:xfrm>
            <a:custGeom>
              <a:avLst/>
              <a:gdLst/>
              <a:ahLst/>
              <a:cxnLst/>
              <a:rect l="0" t="0" r="0" b="0"/>
              <a:pathLst>
                <a:path w="80373" h="89291">
                  <a:moveTo>
                    <a:pt x="45082" y="9490"/>
                  </a:moveTo>
                  <a:lnTo>
                    <a:pt x="45082" y="9490"/>
                  </a:lnTo>
                  <a:lnTo>
                    <a:pt x="45082" y="4434"/>
                  </a:lnTo>
                  <a:lnTo>
                    <a:pt x="44024" y="2944"/>
                  </a:lnTo>
                  <a:lnTo>
                    <a:pt x="42259" y="1951"/>
                  </a:lnTo>
                  <a:lnTo>
                    <a:pt x="35948" y="81"/>
                  </a:lnTo>
                  <a:lnTo>
                    <a:pt x="30617" y="0"/>
                  </a:lnTo>
                  <a:lnTo>
                    <a:pt x="8735" y="17870"/>
                  </a:lnTo>
                  <a:lnTo>
                    <a:pt x="4977" y="21426"/>
                  </a:lnTo>
                  <a:lnTo>
                    <a:pt x="799" y="33845"/>
                  </a:lnTo>
                  <a:lnTo>
                    <a:pt x="0" y="48890"/>
                  </a:lnTo>
                  <a:lnTo>
                    <a:pt x="3173" y="62631"/>
                  </a:lnTo>
                  <a:lnTo>
                    <a:pt x="10933" y="72972"/>
                  </a:lnTo>
                  <a:lnTo>
                    <a:pt x="33163" y="88235"/>
                  </a:lnTo>
                  <a:lnTo>
                    <a:pt x="48250" y="89290"/>
                  </a:lnTo>
                  <a:lnTo>
                    <a:pt x="73695" y="86401"/>
                  </a:lnTo>
                  <a:lnTo>
                    <a:pt x="76858" y="84047"/>
                  </a:lnTo>
                  <a:lnTo>
                    <a:pt x="80372" y="75788"/>
                  </a:lnTo>
                  <a:lnTo>
                    <a:pt x="77293" y="54181"/>
                  </a:lnTo>
                  <a:lnTo>
                    <a:pt x="69629" y="42405"/>
                  </a:lnTo>
                  <a:lnTo>
                    <a:pt x="60225" y="34703"/>
                  </a:lnTo>
                  <a:lnTo>
                    <a:pt x="52518" y="31279"/>
                  </a:lnTo>
                  <a:lnTo>
                    <a:pt x="26032" y="285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744">
              <a:extLst>
                <a:ext uri="{FF2B5EF4-FFF2-40B4-BE49-F238E27FC236}">
                  <a16:creationId xmlns:a16="http://schemas.microsoft.com/office/drawing/2014/main" id="{8614E641-3C69-740E-1E59-43FD42DC68EF}"/>
                </a:ext>
              </a:extLst>
            </p:cNvPr>
            <p:cNvSpPr/>
            <p:nvPr>
              <p:custDataLst>
                <p:tags r:id="rId120"/>
              </p:custDataLst>
            </p:nvPr>
          </p:nvSpPr>
          <p:spPr>
            <a:xfrm>
              <a:off x="8220075" y="292417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745">
              <a:extLst>
                <a:ext uri="{FF2B5EF4-FFF2-40B4-BE49-F238E27FC236}">
                  <a16:creationId xmlns:a16="http://schemas.microsoft.com/office/drawing/2014/main" id="{F16F82D4-2A35-88E7-A671-2309E0F590E4}"/>
                </a:ext>
              </a:extLst>
            </p:cNvPr>
            <p:cNvSpPr/>
            <p:nvPr>
              <p:custDataLst>
                <p:tags r:id="rId121"/>
              </p:custDataLst>
            </p:nvPr>
          </p:nvSpPr>
          <p:spPr>
            <a:xfrm>
              <a:off x="8058857" y="2800350"/>
              <a:ext cx="88742" cy="127409"/>
            </a:xfrm>
            <a:custGeom>
              <a:avLst/>
              <a:gdLst/>
              <a:ahLst/>
              <a:cxnLst/>
              <a:rect l="0" t="0" r="0" b="0"/>
              <a:pathLst>
                <a:path w="88742" h="127409">
                  <a:moveTo>
                    <a:pt x="75493" y="9525"/>
                  </a:moveTo>
                  <a:lnTo>
                    <a:pt x="75493" y="9525"/>
                  </a:lnTo>
                  <a:lnTo>
                    <a:pt x="70437" y="4469"/>
                  </a:lnTo>
                  <a:lnTo>
                    <a:pt x="68946" y="4037"/>
                  </a:lnTo>
                  <a:lnTo>
                    <a:pt x="67953" y="4808"/>
                  </a:lnTo>
                  <a:lnTo>
                    <a:pt x="66359" y="8593"/>
                  </a:lnTo>
                  <a:lnTo>
                    <a:pt x="58441" y="10399"/>
                  </a:lnTo>
                  <a:lnTo>
                    <a:pt x="20914" y="36965"/>
                  </a:lnTo>
                  <a:lnTo>
                    <a:pt x="7345" y="54579"/>
                  </a:lnTo>
                  <a:lnTo>
                    <a:pt x="1679" y="78261"/>
                  </a:lnTo>
                  <a:lnTo>
                    <a:pt x="0" y="100329"/>
                  </a:lnTo>
                  <a:lnTo>
                    <a:pt x="1881" y="106044"/>
                  </a:lnTo>
                  <a:lnTo>
                    <a:pt x="20813" y="126331"/>
                  </a:lnTo>
                  <a:lnTo>
                    <a:pt x="36022" y="127408"/>
                  </a:lnTo>
                  <a:lnTo>
                    <a:pt x="53717" y="124359"/>
                  </a:lnTo>
                  <a:lnTo>
                    <a:pt x="65108" y="119476"/>
                  </a:lnTo>
                  <a:lnTo>
                    <a:pt x="73700" y="108134"/>
                  </a:lnTo>
                  <a:lnTo>
                    <a:pt x="87839" y="74982"/>
                  </a:lnTo>
                  <a:lnTo>
                    <a:pt x="88741" y="59431"/>
                  </a:lnTo>
                  <a:lnTo>
                    <a:pt x="82523" y="14533"/>
                  </a:lnTo>
                  <a:lnTo>
                    <a:pt x="80180" y="9689"/>
                  </a:lnTo>
                  <a:lnTo>
                    <a:pt x="76501" y="6459"/>
                  </a:lnTo>
                  <a:lnTo>
                    <a:pt x="5644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2" name="SMARTInkShape-746">
              <a:extLst>
                <a:ext uri="{FF2B5EF4-FFF2-40B4-BE49-F238E27FC236}">
                  <a16:creationId xmlns:a16="http://schemas.microsoft.com/office/drawing/2014/main" id="{0B5CAEA7-F1AA-65A8-C849-22F73D1B41A0}"/>
                </a:ext>
              </a:extLst>
            </p:cNvPr>
            <p:cNvSpPr/>
            <p:nvPr>
              <p:custDataLst>
                <p:tags r:id="rId122"/>
              </p:custDataLst>
            </p:nvPr>
          </p:nvSpPr>
          <p:spPr>
            <a:xfrm>
              <a:off x="8107249" y="3204900"/>
              <a:ext cx="368299" cy="300301"/>
            </a:xfrm>
            <a:custGeom>
              <a:avLst/>
              <a:gdLst/>
              <a:ahLst/>
              <a:cxnLst/>
              <a:rect l="0" t="0" r="0" b="0"/>
              <a:pathLst>
                <a:path w="368299" h="300301">
                  <a:moveTo>
                    <a:pt x="27101" y="300300"/>
                  </a:moveTo>
                  <a:lnTo>
                    <a:pt x="27101" y="300300"/>
                  </a:lnTo>
                  <a:lnTo>
                    <a:pt x="9767" y="300300"/>
                  </a:lnTo>
                  <a:lnTo>
                    <a:pt x="3503" y="295243"/>
                  </a:lnTo>
                  <a:lnTo>
                    <a:pt x="737" y="289939"/>
                  </a:lnTo>
                  <a:lnTo>
                    <a:pt x="0" y="287043"/>
                  </a:lnTo>
                  <a:lnTo>
                    <a:pt x="4826" y="278180"/>
                  </a:lnTo>
                  <a:lnTo>
                    <a:pt x="43345" y="236620"/>
                  </a:lnTo>
                  <a:lnTo>
                    <a:pt x="85135" y="194665"/>
                  </a:lnTo>
                  <a:lnTo>
                    <a:pt x="131992" y="155391"/>
                  </a:lnTo>
                  <a:lnTo>
                    <a:pt x="174460" y="122650"/>
                  </a:lnTo>
                  <a:lnTo>
                    <a:pt x="215369" y="93592"/>
                  </a:lnTo>
                  <a:lnTo>
                    <a:pt x="256661" y="73133"/>
                  </a:lnTo>
                  <a:lnTo>
                    <a:pt x="298396" y="42648"/>
                  </a:lnTo>
                  <a:lnTo>
                    <a:pt x="323088" y="21237"/>
                  </a:lnTo>
                  <a:lnTo>
                    <a:pt x="330741" y="7369"/>
                  </a:lnTo>
                  <a:lnTo>
                    <a:pt x="330069" y="5529"/>
                  </a:lnTo>
                  <a:lnTo>
                    <a:pt x="326501" y="663"/>
                  </a:lnTo>
                  <a:lnTo>
                    <a:pt x="321950" y="0"/>
                  </a:lnTo>
                  <a:lnTo>
                    <a:pt x="280423" y="5502"/>
                  </a:lnTo>
                  <a:lnTo>
                    <a:pt x="235451" y="13616"/>
                  </a:lnTo>
                  <a:lnTo>
                    <a:pt x="218359" y="14513"/>
                  </a:lnTo>
                  <a:lnTo>
                    <a:pt x="265641" y="14546"/>
                  </a:lnTo>
                  <a:lnTo>
                    <a:pt x="312906" y="7011"/>
                  </a:lnTo>
                  <a:lnTo>
                    <a:pt x="358657" y="5102"/>
                  </a:lnTo>
                  <a:lnTo>
                    <a:pt x="368298" y="5035"/>
                  </a:lnTo>
                  <a:lnTo>
                    <a:pt x="350637" y="51160"/>
                  </a:lnTo>
                  <a:lnTo>
                    <a:pt x="335240" y="94749"/>
                  </a:lnTo>
                  <a:lnTo>
                    <a:pt x="331901" y="1193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747">
              <a:extLst>
                <a:ext uri="{FF2B5EF4-FFF2-40B4-BE49-F238E27FC236}">
                  <a16:creationId xmlns:a16="http://schemas.microsoft.com/office/drawing/2014/main" id="{6F794948-72A6-20C4-36BA-1C70CBBB6A45}"/>
                </a:ext>
              </a:extLst>
            </p:cNvPr>
            <p:cNvSpPr/>
            <p:nvPr>
              <p:custDataLst>
                <p:tags r:id="rId123"/>
              </p:custDataLst>
            </p:nvPr>
          </p:nvSpPr>
          <p:spPr>
            <a:xfrm>
              <a:off x="7648575" y="3105150"/>
              <a:ext cx="123826" cy="57151"/>
            </a:xfrm>
            <a:custGeom>
              <a:avLst/>
              <a:gdLst/>
              <a:ahLst/>
              <a:cxnLst/>
              <a:rect l="0" t="0" r="0" b="0"/>
              <a:pathLst>
                <a:path w="123826" h="57151">
                  <a:moveTo>
                    <a:pt x="0" y="57150"/>
                  </a:moveTo>
                  <a:lnTo>
                    <a:pt x="0" y="57150"/>
                  </a:lnTo>
                  <a:lnTo>
                    <a:pt x="42378" y="31640"/>
                  </a:lnTo>
                  <a:lnTo>
                    <a:pt x="60652" y="23251"/>
                  </a:lnTo>
                  <a:lnTo>
                    <a:pt x="78414" y="19237"/>
                  </a:lnTo>
                  <a:lnTo>
                    <a:pt x="91908" y="12873"/>
                  </a:lnTo>
                  <a:lnTo>
                    <a:pt x="107783" y="9459"/>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748">
              <a:extLst>
                <a:ext uri="{FF2B5EF4-FFF2-40B4-BE49-F238E27FC236}">
                  <a16:creationId xmlns:a16="http://schemas.microsoft.com/office/drawing/2014/main" id="{E66F5C32-EF0F-4F34-8720-B783058411B9}"/>
                </a:ext>
              </a:extLst>
            </p:cNvPr>
            <p:cNvSpPr/>
            <p:nvPr>
              <p:custDataLst>
                <p:tags r:id="rId124"/>
              </p:custDataLst>
            </p:nvPr>
          </p:nvSpPr>
          <p:spPr>
            <a:xfrm>
              <a:off x="7600950" y="3143421"/>
              <a:ext cx="75644" cy="171280"/>
            </a:xfrm>
            <a:custGeom>
              <a:avLst/>
              <a:gdLst/>
              <a:ahLst/>
              <a:cxnLst/>
              <a:rect l="0" t="0" r="0" b="0"/>
              <a:pathLst>
                <a:path w="75644" h="171280">
                  <a:moveTo>
                    <a:pt x="28575" y="37929"/>
                  </a:moveTo>
                  <a:lnTo>
                    <a:pt x="28575" y="37929"/>
                  </a:lnTo>
                  <a:lnTo>
                    <a:pt x="36115" y="20029"/>
                  </a:lnTo>
                  <a:lnTo>
                    <a:pt x="37985" y="1778"/>
                  </a:lnTo>
                  <a:lnTo>
                    <a:pt x="36964" y="1128"/>
                  </a:lnTo>
                  <a:lnTo>
                    <a:pt x="29889" y="0"/>
                  </a:lnTo>
                  <a:lnTo>
                    <a:pt x="23909" y="4936"/>
                  </a:lnTo>
                  <a:lnTo>
                    <a:pt x="10044" y="27504"/>
                  </a:lnTo>
                  <a:lnTo>
                    <a:pt x="33127" y="51995"/>
                  </a:lnTo>
                  <a:lnTo>
                    <a:pt x="38712" y="54764"/>
                  </a:lnTo>
                  <a:lnTo>
                    <a:pt x="41683" y="55502"/>
                  </a:lnTo>
                  <a:lnTo>
                    <a:pt x="50921" y="61598"/>
                  </a:lnTo>
                  <a:lnTo>
                    <a:pt x="69860" y="92588"/>
                  </a:lnTo>
                  <a:lnTo>
                    <a:pt x="74948" y="116380"/>
                  </a:lnTo>
                  <a:lnTo>
                    <a:pt x="75643" y="125008"/>
                  </a:lnTo>
                  <a:lnTo>
                    <a:pt x="70979" y="140870"/>
                  </a:lnTo>
                  <a:lnTo>
                    <a:pt x="62943" y="150003"/>
                  </a:lnTo>
                  <a:lnTo>
                    <a:pt x="40538" y="164489"/>
                  </a:lnTo>
                  <a:lnTo>
                    <a:pt x="27063" y="169267"/>
                  </a:lnTo>
                  <a:lnTo>
                    <a:pt x="0" y="17127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749">
              <a:extLst>
                <a:ext uri="{FF2B5EF4-FFF2-40B4-BE49-F238E27FC236}">
                  <a16:creationId xmlns:a16="http://schemas.microsoft.com/office/drawing/2014/main" id="{E5243D19-73F8-765A-CE3E-ABE2AE270EC0}"/>
                </a:ext>
              </a:extLst>
            </p:cNvPr>
            <p:cNvSpPr/>
            <p:nvPr>
              <p:custDataLst>
                <p:tags r:id="rId125"/>
              </p:custDataLst>
            </p:nvPr>
          </p:nvSpPr>
          <p:spPr>
            <a:xfrm>
              <a:off x="7439500" y="3124365"/>
              <a:ext cx="85251" cy="171286"/>
            </a:xfrm>
            <a:custGeom>
              <a:avLst/>
              <a:gdLst/>
              <a:ahLst/>
              <a:cxnLst/>
              <a:rect l="0" t="0" r="0" b="0"/>
              <a:pathLst>
                <a:path w="85251" h="171286">
                  <a:moveTo>
                    <a:pt x="85250" y="66510"/>
                  </a:moveTo>
                  <a:lnTo>
                    <a:pt x="85250" y="66510"/>
                  </a:lnTo>
                  <a:lnTo>
                    <a:pt x="85250" y="57377"/>
                  </a:lnTo>
                  <a:lnTo>
                    <a:pt x="78703" y="49458"/>
                  </a:lnTo>
                  <a:lnTo>
                    <a:pt x="75549" y="40761"/>
                  </a:lnTo>
                  <a:lnTo>
                    <a:pt x="69441" y="31482"/>
                  </a:lnTo>
                  <a:lnTo>
                    <a:pt x="67160" y="22029"/>
                  </a:lnTo>
                  <a:lnTo>
                    <a:pt x="66627" y="15696"/>
                  </a:lnTo>
                  <a:lnTo>
                    <a:pt x="63568" y="9354"/>
                  </a:lnTo>
                  <a:lnTo>
                    <a:pt x="58037" y="1716"/>
                  </a:lnTo>
                  <a:lnTo>
                    <a:pt x="54458" y="671"/>
                  </a:lnTo>
                  <a:lnTo>
                    <a:pt x="43537" y="0"/>
                  </a:lnTo>
                  <a:lnTo>
                    <a:pt x="37430" y="2731"/>
                  </a:lnTo>
                  <a:lnTo>
                    <a:pt x="34321" y="4941"/>
                  </a:lnTo>
                  <a:lnTo>
                    <a:pt x="19830" y="8051"/>
                  </a:lnTo>
                  <a:lnTo>
                    <a:pt x="16236" y="10604"/>
                  </a:lnTo>
                  <a:lnTo>
                    <a:pt x="13841" y="14422"/>
                  </a:lnTo>
                  <a:lnTo>
                    <a:pt x="10121" y="23252"/>
                  </a:lnTo>
                  <a:lnTo>
                    <a:pt x="3135" y="35231"/>
                  </a:lnTo>
                  <a:lnTo>
                    <a:pt x="0" y="58759"/>
                  </a:lnTo>
                  <a:lnTo>
                    <a:pt x="2558" y="65887"/>
                  </a:lnTo>
                  <a:lnTo>
                    <a:pt x="4722" y="69270"/>
                  </a:lnTo>
                  <a:lnTo>
                    <a:pt x="7223" y="71525"/>
                  </a:lnTo>
                  <a:lnTo>
                    <a:pt x="12824" y="74031"/>
                  </a:lnTo>
                  <a:lnTo>
                    <a:pt x="31327" y="75859"/>
                  </a:lnTo>
                  <a:lnTo>
                    <a:pt x="37649" y="73134"/>
                  </a:lnTo>
                  <a:lnTo>
                    <a:pt x="43987" y="69454"/>
                  </a:lnTo>
                  <a:lnTo>
                    <a:pt x="53504" y="66324"/>
                  </a:lnTo>
                  <a:lnTo>
                    <a:pt x="59852" y="61841"/>
                  </a:lnTo>
                  <a:lnTo>
                    <a:pt x="63378" y="56321"/>
                  </a:lnTo>
                  <a:lnTo>
                    <a:pt x="65643" y="44154"/>
                  </a:lnTo>
                  <a:lnTo>
                    <a:pt x="66888" y="42081"/>
                  </a:lnTo>
                  <a:lnTo>
                    <a:pt x="68774" y="40699"/>
                  </a:lnTo>
                  <a:lnTo>
                    <a:pt x="75319" y="38097"/>
                  </a:lnTo>
                  <a:lnTo>
                    <a:pt x="75689" y="64464"/>
                  </a:lnTo>
                  <a:lnTo>
                    <a:pt x="62465" y="111647"/>
                  </a:lnTo>
                  <a:lnTo>
                    <a:pt x="62070" y="129257"/>
                  </a:lnTo>
                  <a:lnTo>
                    <a:pt x="66715" y="156813"/>
                  </a:lnTo>
                  <a:lnTo>
                    <a:pt x="75725" y="17128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750">
              <a:extLst>
                <a:ext uri="{FF2B5EF4-FFF2-40B4-BE49-F238E27FC236}">
                  <a16:creationId xmlns:a16="http://schemas.microsoft.com/office/drawing/2014/main" id="{713E991D-AE70-BA22-8C76-7112F65AB23F}"/>
                </a:ext>
              </a:extLst>
            </p:cNvPr>
            <p:cNvSpPr/>
            <p:nvPr>
              <p:custDataLst>
                <p:tags r:id="rId126"/>
              </p:custDataLst>
            </p:nvPr>
          </p:nvSpPr>
          <p:spPr>
            <a:xfrm>
              <a:off x="7353300" y="3286125"/>
              <a:ext cx="9526" cy="9526"/>
            </a:xfrm>
            <a:custGeom>
              <a:avLst/>
              <a:gdLst/>
              <a:ahLst/>
              <a:cxnLst/>
              <a:rect l="0" t="0" r="0" b="0"/>
              <a:pathLst>
                <a:path w="9526" h="9526">
                  <a:moveTo>
                    <a:pt x="0" y="9525"/>
                  </a:moveTo>
                  <a:lnTo>
                    <a:pt x="0" y="9525"/>
                  </a:lnTo>
                  <a:lnTo>
                    <a:pt x="0" y="4468"/>
                  </a:lnTo>
                  <a:lnTo>
                    <a:pt x="1058" y="2979"/>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7" name="SMARTInkShape-751">
              <a:extLst>
                <a:ext uri="{FF2B5EF4-FFF2-40B4-BE49-F238E27FC236}">
                  <a16:creationId xmlns:a16="http://schemas.microsoft.com/office/drawing/2014/main" id="{FFC942F1-038B-E115-443F-723BFA646A17}"/>
                </a:ext>
              </a:extLst>
            </p:cNvPr>
            <p:cNvSpPr/>
            <p:nvPr>
              <p:custDataLst>
                <p:tags r:id="rId127"/>
              </p:custDataLst>
            </p:nvPr>
          </p:nvSpPr>
          <p:spPr>
            <a:xfrm>
              <a:off x="7157016" y="3195251"/>
              <a:ext cx="126090" cy="128093"/>
            </a:xfrm>
            <a:custGeom>
              <a:avLst/>
              <a:gdLst/>
              <a:ahLst/>
              <a:cxnLst/>
              <a:rect l="0" t="0" r="0" b="0"/>
              <a:pathLst>
                <a:path w="126090" h="128093">
                  <a:moveTo>
                    <a:pt x="101034" y="24199"/>
                  </a:moveTo>
                  <a:lnTo>
                    <a:pt x="101034" y="24199"/>
                  </a:lnTo>
                  <a:lnTo>
                    <a:pt x="101034" y="19143"/>
                  </a:lnTo>
                  <a:lnTo>
                    <a:pt x="98212" y="13838"/>
                  </a:lnTo>
                  <a:lnTo>
                    <a:pt x="95978" y="10942"/>
                  </a:lnTo>
                  <a:lnTo>
                    <a:pt x="90673" y="7723"/>
                  </a:lnTo>
                  <a:lnTo>
                    <a:pt x="84788" y="5235"/>
                  </a:lnTo>
                  <a:lnTo>
                    <a:pt x="78644" y="601"/>
                  </a:lnTo>
                  <a:lnTo>
                    <a:pt x="74465" y="0"/>
                  </a:lnTo>
                  <a:lnTo>
                    <a:pt x="64178" y="2155"/>
                  </a:lnTo>
                  <a:lnTo>
                    <a:pt x="30984" y="23200"/>
                  </a:lnTo>
                  <a:lnTo>
                    <a:pt x="9840" y="45775"/>
                  </a:lnTo>
                  <a:lnTo>
                    <a:pt x="2296" y="63422"/>
                  </a:lnTo>
                  <a:lnTo>
                    <a:pt x="0" y="81848"/>
                  </a:lnTo>
                  <a:lnTo>
                    <a:pt x="2507" y="100621"/>
                  </a:lnTo>
                  <a:lnTo>
                    <a:pt x="9972" y="113903"/>
                  </a:lnTo>
                  <a:lnTo>
                    <a:pt x="14926" y="118927"/>
                  </a:lnTo>
                  <a:lnTo>
                    <a:pt x="26075" y="124509"/>
                  </a:lnTo>
                  <a:lnTo>
                    <a:pt x="55535" y="128092"/>
                  </a:lnTo>
                  <a:lnTo>
                    <a:pt x="82613" y="123656"/>
                  </a:lnTo>
                  <a:lnTo>
                    <a:pt x="95669" y="115674"/>
                  </a:lnTo>
                  <a:lnTo>
                    <a:pt x="117730" y="88247"/>
                  </a:lnTo>
                  <a:lnTo>
                    <a:pt x="124329" y="67834"/>
                  </a:lnTo>
                  <a:lnTo>
                    <a:pt x="126089" y="56464"/>
                  </a:lnTo>
                  <a:lnTo>
                    <a:pt x="122400" y="38187"/>
                  </a:lnTo>
                  <a:lnTo>
                    <a:pt x="113705" y="24066"/>
                  </a:lnTo>
                  <a:lnTo>
                    <a:pt x="102785" y="14262"/>
                  </a:lnTo>
                  <a:lnTo>
                    <a:pt x="90876" y="9199"/>
                  </a:lnTo>
                  <a:lnTo>
                    <a:pt x="53409" y="51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8" name="SMARTInkShape-752">
              <a:extLst>
                <a:ext uri="{FF2B5EF4-FFF2-40B4-BE49-F238E27FC236}">
                  <a16:creationId xmlns:a16="http://schemas.microsoft.com/office/drawing/2014/main" id="{31364767-2D8C-5456-EC51-16697ECC66B6}"/>
                </a:ext>
              </a:extLst>
            </p:cNvPr>
            <p:cNvSpPr/>
            <p:nvPr>
              <p:custDataLst>
                <p:tags r:id="rId128"/>
              </p:custDataLst>
            </p:nvPr>
          </p:nvSpPr>
          <p:spPr>
            <a:xfrm>
              <a:off x="7981950" y="3238616"/>
              <a:ext cx="47626" cy="390410"/>
            </a:xfrm>
            <a:custGeom>
              <a:avLst/>
              <a:gdLst/>
              <a:ahLst/>
              <a:cxnLst/>
              <a:rect l="0" t="0" r="0" b="0"/>
              <a:pathLst>
                <a:path w="47626" h="390410">
                  <a:moveTo>
                    <a:pt x="0" y="9409"/>
                  </a:moveTo>
                  <a:lnTo>
                    <a:pt x="0" y="9409"/>
                  </a:lnTo>
                  <a:lnTo>
                    <a:pt x="9410" y="0"/>
                  </a:lnTo>
                  <a:lnTo>
                    <a:pt x="17048" y="41344"/>
                  </a:lnTo>
                  <a:lnTo>
                    <a:pt x="21279" y="77080"/>
                  </a:lnTo>
                  <a:lnTo>
                    <a:pt x="27134" y="122024"/>
                  </a:lnTo>
                  <a:lnTo>
                    <a:pt x="33204" y="161898"/>
                  </a:lnTo>
                  <a:lnTo>
                    <a:pt x="36650" y="202170"/>
                  </a:lnTo>
                  <a:lnTo>
                    <a:pt x="37671" y="240913"/>
                  </a:lnTo>
                  <a:lnTo>
                    <a:pt x="44561" y="283268"/>
                  </a:lnTo>
                  <a:lnTo>
                    <a:pt x="47222" y="324886"/>
                  </a:lnTo>
                  <a:lnTo>
                    <a:pt x="47601" y="372113"/>
                  </a:lnTo>
                  <a:lnTo>
                    <a:pt x="47625" y="3904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9" name="SMARTInkShape-753">
              <a:extLst>
                <a:ext uri="{FF2B5EF4-FFF2-40B4-BE49-F238E27FC236}">
                  <a16:creationId xmlns:a16="http://schemas.microsoft.com/office/drawing/2014/main" id="{4EC3DBBC-3940-CFB8-D9F2-C9E105DF56F1}"/>
                </a:ext>
              </a:extLst>
            </p:cNvPr>
            <p:cNvSpPr/>
            <p:nvPr>
              <p:custDataLst>
                <p:tags r:id="rId129"/>
              </p:custDataLst>
            </p:nvPr>
          </p:nvSpPr>
          <p:spPr>
            <a:xfrm>
              <a:off x="6896100" y="3190875"/>
              <a:ext cx="37922" cy="428626"/>
            </a:xfrm>
            <a:custGeom>
              <a:avLst/>
              <a:gdLst/>
              <a:ahLst/>
              <a:cxnLst/>
              <a:rect l="0" t="0" r="0" b="0"/>
              <a:pathLst>
                <a:path w="37922" h="428626">
                  <a:moveTo>
                    <a:pt x="0" y="0"/>
                  </a:moveTo>
                  <a:lnTo>
                    <a:pt x="0" y="0"/>
                  </a:lnTo>
                  <a:lnTo>
                    <a:pt x="5056" y="0"/>
                  </a:lnTo>
                  <a:lnTo>
                    <a:pt x="6545" y="2117"/>
                  </a:lnTo>
                  <a:lnTo>
                    <a:pt x="8642" y="17325"/>
                  </a:lnTo>
                  <a:lnTo>
                    <a:pt x="9409" y="61183"/>
                  </a:lnTo>
                  <a:lnTo>
                    <a:pt x="9491" y="97032"/>
                  </a:lnTo>
                  <a:lnTo>
                    <a:pt x="16064" y="141346"/>
                  </a:lnTo>
                  <a:lnTo>
                    <a:pt x="21282" y="180673"/>
                  </a:lnTo>
                  <a:lnTo>
                    <a:pt x="27615" y="227502"/>
                  </a:lnTo>
                  <a:lnTo>
                    <a:pt x="29349" y="249559"/>
                  </a:lnTo>
                  <a:lnTo>
                    <a:pt x="37192" y="296418"/>
                  </a:lnTo>
                  <a:lnTo>
                    <a:pt x="37921" y="336423"/>
                  </a:lnTo>
                  <a:lnTo>
                    <a:pt x="33008" y="379721"/>
                  </a:lnTo>
                  <a:lnTo>
                    <a:pt x="24832" y="399083"/>
                  </a:lnTo>
                  <a:lnTo>
                    <a:pt x="19050" y="428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0" name="SMARTInkShape-754">
              <a:extLst>
                <a:ext uri="{FF2B5EF4-FFF2-40B4-BE49-F238E27FC236}">
                  <a16:creationId xmlns:a16="http://schemas.microsoft.com/office/drawing/2014/main" id="{DC455A48-C4D5-8B5A-E3C1-853F681080C4}"/>
                </a:ext>
              </a:extLst>
            </p:cNvPr>
            <p:cNvSpPr/>
            <p:nvPr>
              <p:custDataLst>
                <p:tags r:id="rId130"/>
              </p:custDataLst>
            </p:nvPr>
          </p:nvSpPr>
          <p:spPr>
            <a:xfrm>
              <a:off x="6581775" y="2800423"/>
              <a:ext cx="1828801" cy="695253"/>
            </a:xfrm>
            <a:custGeom>
              <a:avLst/>
              <a:gdLst/>
              <a:ahLst/>
              <a:cxnLst/>
              <a:rect l="0" t="0" r="0" b="0"/>
              <a:pathLst>
                <a:path w="1828801" h="695253">
                  <a:moveTo>
                    <a:pt x="0" y="685727"/>
                  </a:moveTo>
                  <a:lnTo>
                    <a:pt x="0" y="685727"/>
                  </a:lnTo>
                  <a:lnTo>
                    <a:pt x="5056" y="685727"/>
                  </a:lnTo>
                  <a:lnTo>
                    <a:pt x="6545" y="686785"/>
                  </a:lnTo>
                  <a:lnTo>
                    <a:pt x="7538" y="688549"/>
                  </a:lnTo>
                  <a:lnTo>
                    <a:pt x="8200" y="690784"/>
                  </a:lnTo>
                  <a:lnTo>
                    <a:pt x="10758" y="691215"/>
                  </a:lnTo>
                  <a:lnTo>
                    <a:pt x="55048" y="678311"/>
                  </a:lnTo>
                  <a:lnTo>
                    <a:pt x="58924" y="677608"/>
                  </a:lnTo>
                  <a:lnTo>
                    <a:pt x="91093" y="658487"/>
                  </a:lnTo>
                  <a:lnTo>
                    <a:pt x="136735" y="625258"/>
                  </a:lnTo>
                  <a:lnTo>
                    <a:pt x="173585" y="602385"/>
                  </a:lnTo>
                  <a:lnTo>
                    <a:pt x="219437" y="555397"/>
                  </a:lnTo>
                  <a:lnTo>
                    <a:pt x="258477" y="523782"/>
                  </a:lnTo>
                  <a:lnTo>
                    <a:pt x="280491" y="504746"/>
                  </a:lnTo>
                  <a:lnTo>
                    <a:pt x="320925" y="460302"/>
                  </a:lnTo>
                  <a:lnTo>
                    <a:pt x="349951" y="416910"/>
                  </a:lnTo>
                  <a:lnTo>
                    <a:pt x="378335" y="387247"/>
                  </a:lnTo>
                  <a:lnTo>
                    <a:pt x="406058" y="345324"/>
                  </a:lnTo>
                  <a:lnTo>
                    <a:pt x="416882" y="323811"/>
                  </a:lnTo>
                  <a:lnTo>
                    <a:pt x="455511" y="279019"/>
                  </a:lnTo>
                  <a:lnTo>
                    <a:pt x="491230" y="237451"/>
                  </a:lnTo>
                  <a:lnTo>
                    <a:pt x="533043" y="199899"/>
                  </a:lnTo>
                  <a:lnTo>
                    <a:pt x="575544" y="155696"/>
                  </a:lnTo>
                  <a:lnTo>
                    <a:pt x="617308" y="115962"/>
                  </a:lnTo>
                  <a:lnTo>
                    <a:pt x="660479" y="76022"/>
                  </a:lnTo>
                  <a:lnTo>
                    <a:pt x="704855" y="47918"/>
                  </a:lnTo>
                  <a:lnTo>
                    <a:pt x="745772" y="28534"/>
                  </a:lnTo>
                  <a:lnTo>
                    <a:pt x="789887" y="12631"/>
                  </a:lnTo>
                  <a:lnTo>
                    <a:pt x="813772" y="4162"/>
                  </a:lnTo>
                  <a:lnTo>
                    <a:pt x="860801" y="485"/>
                  </a:lnTo>
                  <a:lnTo>
                    <a:pt x="908165" y="0"/>
                  </a:lnTo>
                  <a:lnTo>
                    <a:pt x="954658" y="995"/>
                  </a:lnTo>
                  <a:lnTo>
                    <a:pt x="1000409" y="13186"/>
                  </a:lnTo>
                  <a:lnTo>
                    <a:pt x="1044965" y="36115"/>
                  </a:lnTo>
                  <a:lnTo>
                    <a:pt x="1085679" y="54709"/>
                  </a:lnTo>
                  <a:lnTo>
                    <a:pt x="1128563" y="87871"/>
                  </a:lnTo>
                  <a:lnTo>
                    <a:pt x="1171144" y="123947"/>
                  </a:lnTo>
                  <a:lnTo>
                    <a:pt x="1215999" y="160012"/>
                  </a:lnTo>
                  <a:lnTo>
                    <a:pt x="1259179" y="196894"/>
                  </a:lnTo>
                  <a:lnTo>
                    <a:pt x="1299196" y="241234"/>
                  </a:lnTo>
                  <a:lnTo>
                    <a:pt x="1341198" y="283826"/>
                  </a:lnTo>
                  <a:lnTo>
                    <a:pt x="1377832" y="329126"/>
                  </a:lnTo>
                  <a:lnTo>
                    <a:pt x="1419404" y="374352"/>
                  </a:lnTo>
                  <a:lnTo>
                    <a:pt x="1455484" y="416791"/>
                  </a:lnTo>
                  <a:lnTo>
                    <a:pt x="1492367" y="462236"/>
                  </a:lnTo>
                  <a:lnTo>
                    <a:pt x="1530360" y="509669"/>
                  </a:lnTo>
                  <a:lnTo>
                    <a:pt x="1574800" y="555468"/>
                  </a:lnTo>
                  <a:lnTo>
                    <a:pt x="1611710" y="589636"/>
                  </a:lnTo>
                  <a:lnTo>
                    <a:pt x="1654056" y="624487"/>
                  </a:lnTo>
                  <a:lnTo>
                    <a:pt x="1695629" y="655113"/>
                  </a:lnTo>
                  <a:lnTo>
                    <a:pt x="1711730" y="663250"/>
                  </a:lnTo>
                  <a:lnTo>
                    <a:pt x="1758022" y="679734"/>
                  </a:lnTo>
                  <a:lnTo>
                    <a:pt x="1784166" y="684543"/>
                  </a:lnTo>
                  <a:lnTo>
                    <a:pt x="1823841" y="685723"/>
                  </a:lnTo>
                  <a:lnTo>
                    <a:pt x="1825493" y="686782"/>
                  </a:lnTo>
                  <a:lnTo>
                    <a:pt x="1826595" y="688547"/>
                  </a:lnTo>
                  <a:lnTo>
                    <a:pt x="1827330" y="690782"/>
                  </a:lnTo>
                  <a:lnTo>
                    <a:pt x="1827821" y="691214"/>
                  </a:lnTo>
                  <a:lnTo>
                    <a:pt x="1828147" y="690443"/>
                  </a:lnTo>
                  <a:lnTo>
                    <a:pt x="1828671" y="686659"/>
                  </a:lnTo>
                  <a:lnTo>
                    <a:pt x="1828800" y="69525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755">
              <a:extLst>
                <a:ext uri="{FF2B5EF4-FFF2-40B4-BE49-F238E27FC236}">
                  <a16:creationId xmlns:a16="http://schemas.microsoft.com/office/drawing/2014/main" id="{2ADB066C-7F03-EF6D-6BD6-C475B501629A}"/>
                </a:ext>
              </a:extLst>
            </p:cNvPr>
            <p:cNvSpPr/>
            <p:nvPr>
              <p:custDataLst>
                <p:tags r:id="rId131"/>
              </p:custDataLst>
            </p:nvPr>
          </p:nvSpPr>
          <p:spPr>
            <a:xfrm>
              <a:off x="6591300" y="3585437"/>
              <a:ext cx="1857376" cy="62639"/>
            </a:xfrm>
            <a:custGeom>
              <a:avLst/>
              <a:gdLst/>
              <a:ahLst/>
              <a:cxnLst/>
              <a:rect l="0" t="0" r="0" b="0"/>
              <a:pathLst>
                <a:path w="1857376" h="62639">
                  <a:moveTo>
                    <a:pt x="0" y="24538"/>
                  </a:moveTo>
                  <a:lnTo>
                    <a:pt x="0" y="24538"/>
                  </a:lnTo>
                  <a:lnTo>
                    <a:pt x="0" y="32739"/>
                  </a:lnTo>
                  <a:lnTo>
                    <a:pt x="1058" y="33180"/>
                  </a:lnTo>
                  <a:lnTo>
                    <a:pt x="8200" y="33946"/>
                  </a:lnTo>
                  <a:lnTo>
                    <a:pt x="16867" y="27494"/>
                  </a:lnTo>
                  <a:lnTo>
                    <a:pt x="26824" y="24927"/>
                  </a:lnTo>
                  <a:lnTo>
                    <a:pt x="74270" y="24538"/>
                  </a:lnTo>
                  <a:lnTo>
                    <a:pt x="116713" y="23480"/>
                  </a:lnTo>
                  <a:lnTo>
                    <a:pt x="135394" y="16999"/>
                  </a:lnTo>
                  <a:lnTo>
                    <a:pt x="182976" y="15130"/>
                  </a:lnTo>
                  <a:lnTo>
                    <a:pt x="225043" y="15023"/>
                  </a:lnTo>
                  <a:lnTo>
                    <a:pt x="257295" y="13957"/>
                  </a:lnTo>
                  <a:lnTo>
                    <a:pt x="304621" y="6077"/>
                  </a:lnTo>
                  <a:lnTo>
                    <a:pt x="350424" y="5540"/>
                  </a:lnTo>
                  <a:lnTo>
                    <a:pt x="397888" y="5493"/>
                  </a:lnTo>
                  <a:lnTo>
                    <a:pt x="445499" y="5488"/>
                  </a:lnTo>
                  <a:lnTo>
                    <a:pt x="486743" y="5488"/>
                  </a:lnTo>
                  <a:lnTo>
                    <a:pt x="524066" y="2666"/>
                  </a:lnTo>
                  <a:lnTo>
                    <a:pt x="543009" y="0"/>
                  </a:lnTo>
                  <a:lnTo>
                    <a:pt x="589508" y="4090"/>
                  </a:lnTo>
                  <a:lnTo>
                    <a:pt x="622895" y="4867"/>
                  </a:lnTo>
                  <a:lnTo>
                    <a:pt x="658900" y="5212"/>
                  </a:lnTo>
                  <a:lnTo>
                    <a:pt x="704758" y="5406"/>
                  </a:lnTo>
                  <a:lnTo>
                    <a:pt x="740101" y="10521"/>
                  </a:lnTo>
                  <a:lnTo>
                    <a:pt x="785850" y="13682"/>
                  </a:lnTo>
                  <a:lnTo>
                    <a:pt x="829509" y="14618"/>
                  </a:lnTo>
                  <a:lnTo>
                    <a:pt x="869257" y="14896"/>
                  </a:lnTo>
                  <a:lnTo>
                    <a:pt x="907845" y="20034"/>
                  </a:lnTo>
                  <a:lnTo>
                    <a:pt x="946090" y="23204"/>
                  </a:lnTo>
                  <a:lnTo>
                    <a:pt x="984232" y="24142"/>
                  </a:lnTo>
                  <a:lnTo>
                    <a:pt x="1022345" y="24421"/>
                  </a:lnTo>
                  <a:lnTo>
                    <a:pt x="1060448" y="24504"/>
                  </a:lnTo>
                  <a:lnTo>
                    <a:pt x="1103606" y="24528"/>
                  </a:lnTo>
                  <a:lnTo>
                    <a:pt x="1144850" y="29591"/>
                  </a:lnTo>
                  <a:lnTo>
                    <a:pt x="1188939" y="32738"/>
                  </a:lnTo>
                  <a:lnTo>
                    <a:pt x="1230459" y="33670"/>
                  </a:lnTo>
                  <a:lnTo>
                    <a:pt x="1269573" y="33946"/>
                  </a:lnTo>
                  <a:lnTo>
                    <a:pt x="1313030" y="39085"/>
                  </a:lnTo>
                  <a:lnTo>
                    <a:pt x="1354363" y="42254"/>
                  </a:lnTo>
                  <a:lnTo>
                    <a:pt x="1393422" y="43192"/>
                  </a:lnTo>
                  <a:lnTo>
                    <a:pt x="1431806" y="43471"/>
                  </a:lnTo>
                  <a:lnTo>
                    <a:pt x="1469990" y="48609"/>
                  </a:lnTo>
                  <a:lnTo>
                    <a:pt x="1508115" y="51779"/>
                  </a:lnTo>
                  <a:lnTo>
                    <a:pt x="1546221" y="52717"/>
                  </a:lnTo>
                  <a:lnTo>
                    <a:pt x="1580090" y="52937"/>
                  </a:lnTo>
                  <a:lnTo>
                    <a:pt x="1615604" y="54093"/>
                  </a:lnTo>
                  <a:lnTo>
                    <a:pt x="1656622" y="59636"/>
                  </a:lnTo>
                  <a:lnTo>
                    <a:pt x="1689836" y="61304"/>
                  </a:lnTo>
                  <a:lnTo>
                    <a:pt x="1722941" y="62045"/>
                  </a:lnTo>
                  <a:lnTo>
                    <a:pt x="1765684" y="62462"/>
                  </a:lnTo>
                  <a:lnTo>
                    <a:pt x="1801280" y="62586"/>
                  </a:lnTo>
                  <a:lnTo>
                    <a:pt x="1857375" y="626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5" name="SMARTInkShape-Group158">
            <a:extLst>
              <a:ext uri="{FF2B5EF4-FFF2-40B4-BE49-F238E27FC236}">
                <a16:creationId xmlns:a16="http://schemas.microsoft.com/office/drawing/2014/main" id="{09C768DF-C4DA-8532-CED0-7C881BCCCA81}"/>
              </a:ext>
            </a:extLst>
          </p:cNvPr>
          <p:cNvGrpSpPr/>
          <p:nvPr/>
        </p:nvGrpSpPr>
        <p:grpSpPr>
          <a:xfrm>
            <a:off x="2000250" y="3105150"/>
            <a:ext cx="142876" cy="76201"/>
            <a:chOff x="2000250" y="3105150"/>
            <a:chExt cx="142876" cy="76201"/>
          </a:xfrm>
        </p:grpSpPr>
        <p:sp>
          <p:nvSpPr>
            <p:cNvPr id="463" name="SMARTInkShape-756">
              <a:extLst>
                <a:ext uri="{FF2B5EF4-FFF2-40B4-BE49-F238E27FC236}">
                  <a16:creationId xmlns:a16="http://schemas.microsoft.com/office/drawing/2014/main" id="{71C6C657-AC50-2BC7-F1F4-3AA093A9FEE4}"/>
                </a:ext>
              </a:extLst>
            </p:cNvPr>
            <p:cNvSpPr/>
            <p:nvPr>
              <p:custDataLst>
                <p:tags r:id="rId114"/>
              </p:custDataLst>
            </p:nvPr>
          </p:nvSpPr>
          <p:spPr>
            <a:xfrm>
              <a:off x="2000250" y="3162300"/>
              <a:ext cx="142876" cy="19051"/>
            </a:xfrm>
            <a:custGeom>
              <a:avLst/>
              <a:gdLst/>
              <a:ahLst/>
              <a:cxnLst/>
              <a:rect l="0" t="0" r="0" b="0"/>
              <a:pathLst>
                <a:path w="142876" h="19051">
                  <a:moveTo>
                    <a:pt x="0" y="0"/>
                  </a:moveTo>
                  <a:lnTo>
                    <a:pt x="0" y="0"/>
                  </a:lnTo>
                  <a:lnTo>
                    <a:pt x="0" y="5056"/>
                  </a:lnTo>
                  <a:lnTo>
                    <a:pt x="1058" y="6546"/>
                  </a:lnTo>
                  <a:lnTo>
                    <a:pt x="2822" y="7539"/>
                  </a:lnTo>
                  <a:lnTo>
                    <a:pt x="13183" y="8936"/>
                  </a:lnTo>
                  <a:lnTo>
                    <a:pt x="56413" y="9473"/>
                  </a:lnTo>
                  <a:lnTo>
                    <a:pt x="89387" y="12332"/>
                  </a:lnTo>
                  <a:lnTo>
                    <a:pt x="14287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4" name="SMARTInkShape-757">
              <a:extLst>
                <a:ext uri="{FF2B5EF4-FFF2-40B4-BE49-F238E27FC236}">
                  <a16:creationId xmlns:a16="http://schemas.microsoft.com/office/drawing/2014/main" id="{9A42CF9A-CB81-0B83-D698-EA260F9A3E4C}"/>
                </a:ext>
              </a:extLst>
            </p:cNvPr>
            <p:cNvSpPr/>
            <p:nvPr>
              <p:custDataLst>
                <p:tags r:id="rId115"/>
              </p:custDataLst>
            </p:nvPr>
          </p:nvSpPr>
          <p:spPr>
            <a:xfrm>
              <a:off x="2000250" y="3105150"/>
              <a:ext cx="76201" cy="1"/>
            </a:xfrm>
            <a:custGeom>
              <a:avLst/>
              <a:gdLst/>
              <a:ahLst/>
              <a:cxnLst/>
              <a:rect l="0" t="0" r="0" b="0"/>
              <a:pathLst>
                <a:path w="76201" h="1">
                  <a:moveTo>
                    <a:pt x="0" y="0"/>
                  </a:moveTo>
                  <a:lnTo>
                    <a:pt x="0" y="0"/>
                  </a:lnTo>
                  <a:lnTo>
                    <a:pt x="47615" y="0"/>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9" name="SMARTInkShape-Group159">
            <a:extLst>
              <a:ext uri="{FF2B5EF4-FFF2-40B4-BE49-F238E27FC236}">
                <a16:creationId xmlns:a16="http://schemas.microsoft.com/office/drawing/2014/main" id="{36D31A61-9B4D-4C2C-852C-093E4D557765}"/>
              </a:ext>
            </a:extLst>
          </p:cNvPr>
          <p:cNvGrpSpPr/>
          <p:nvPr/>
        </p:nvGrpSpPr>
        <p:grpSpPr>
          <a:xfrm>
            <a:off x="1247775" y="3318554"/>
            <a:ext cx="371465" cy="253322"/>
            <a:chOff x="1247775" y="3318554"/>
            <a:chExt cx="371465" cy="253322"/>
          </a:xfrm>
        </p:grpSpPr>
        <p:sp>
          <p:nvSpPr>
            <p:cNvPr id="466" name="SMARTInkShape-758">
              <a:extLst>
                <a:ext uri="{FF2B5EF4-FFF2-40B4-BE49-F238E27FC236}">
                  <a16:creationId xmlns:a16="http://schemas.microsoft.com/office/drawing/2014/main" id="{E8AA015D-7F4D-4548-381B-D3C322B8FE51}"/>
                </a:ext>
              </a:extLst>
            </p:cNvPr>
            <p:cNvSpPr/>
            <p:nvPr>
              <p:custDataLst>
                <p:tags r:id="rId111"/>
              </p:custDataLst>
            </p:nvPr>
          </p:nvSpPr>
          <p:spPr>
            <a:xfrm>
              <a:off x="1495590" y="3318554"/>
              <a:ext cx="123650" cy="186647"/>
            </a:xfrm>
            <a:custGeom>
              <a:avLst/>
              <a:gdLst/>
              <a:ahLst/>
              <a:cxnLst/>
              <a:rect l="0" t="0" r="0" b="0"/>
              <a:pathLst>
                <a:path w="123650" h="186647">
                  <a:moveTo>
                    <a:pt x="56985" y="15196"/>
                  </a:moveTo>
                  <a:lnTo>
                    <a:pt x="56985" y="15196"/>
                  </a:lnTo>
                  <a:lnTo>
                    <a:pt x="62042" y="15196"/>
                  </a:lnTo>
                  <a:lnTo>
                    <a:pt x="63531" y="14138"/>
                  </a:lnTo>
                  <a:lnTo>
                    <a:pt x="64524" y="12374"/>
                  </a:lnTo>
                  <a:lnTo>
                    <a:pt x="66510" y="5674"/>
                  </a:lnTo>
                  <a:lnTo>
                    <a:pt x="66510" y="184"/>
                  </a:lnTo>
                  <a:lnTo>
                    <a:pt x="66510" y="4739"/>
                  </a:lnTo>
                  <a:lnTo>
                    <a:pt x="66510" y="0"/>
                  </a:lnTo>
                  <a:lnTo>
                    <a:pt x="66510" y="10445"/>
                  </a:lnTo>
                  <a:lnTo>
                    <a:pt x="53253" y="41294"/>
                  </a:lnTo>
                  <a:lnTo>
                    <a:pt x="25221" y="88631"/>
                  </a:lnTo>
                  <a:lnTo>
                    <a:pt x="15706" y="102336"/>
                  </a:lnTo>
                  <a:lnTo>
                    <a:pt x="9358" y="106842"/>
                  </a:lnTo>
                  <a:lnTo>
                    <a:pt x="0" y="110383"/>
                  </a:lnTo>
                  <a:lnTo>
                    <a:pt x="47082" y="110445"/>
                  </a:lnTo>
                  <a:lnTo>
                    <a:pt x="63459" y="109388"/>
                  </a:lnTo>
                  <a:lnTo>
                    <a:pt x="84303" y="102841"/>
                  </a:lnTo>
                  <a:lnTo>
                    <a:pt x="87897" y="100085"/>
                  </a:lnTo>
                  <a:lnTo>
                    <a:pt x="90293" y="97189"/>
                  </a:lnTo>
                  <a:lnTo>
                    <a:pt x="95777" y="93971"/>
                  </a:lnTo>
                  <a:lnTo>
                    <a:pt x="101743" y="91482"/>
                  </a:lnTo>
                  <a:lnTo>
                    <a:pt x="107922" y="86848"/>
                  </a:lnTo>
                  <a:lnTo>
                    <a:pt x="111374" y="81261"/>
                  </a:lnTo>
                  <a:lnTo>
                    <a:pt x="113589" y="74107"/>
                  </a:lnTo>
                  <a:lnTo>
                    <a:pt x="123649" y="62832"/>
                  </a:lnTo>
                  <a:lnTo>
                    <a:pt x="118600" y="67881"/>
                  </a:lnTo>
                  <a:lnTo>
                    <a:pt x="116119" y="73184"/>
                  </a:lnTo>
                  <a:lnTo>
                    <a:pt x="105570" y="120571"/>
                  </a:lnTo>
                  <a:lnTo>
                    <a:pt x="104666" y="164623"/>
                  </a:lnTo>
                  <a:lnTo>
                    <a:pt x="104647" y="168789"/>
                  </a:lnTo>
                  <a:lnTo>
                    <a:pt x="107449" y="176240"/>
                  </a:lnTo>
                  <a:lnTo>
                    <a:pt x="114135" y="1866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759">
              <a:extLst>
                <a:ext uri="{FF2B5EF4-FFF2-40B4-BE49-F238E27FC236}">
                  <a16:creationId xmlns:a16="http://schemas.microsoft.com/office/drawing/2014/main" id="{A7570BFB-1695-CF48-C424-DEBF5AF3B584}"/>
                </a:ext>
              </a:extLst>
            </p:cNvPr>
            <p:cNvSpPr/>
            <p:nvPr>
              <p:custDataLst>
                <p:tags r:id="rId112"/>
              </p:custDataLst>
            </p:nvPr>
          </p:nvSpPr>
          <p:spPr>
            <a:xfrm>
              <a:off x="1404474" y="3363683"/>
              <a:ext cx="23884" cy="131993"/>
            </a:xfrm>
            <a:custGeom>
              <a:avLst/>
              <a:gdLst/>
              <a:ahLst/>
              <a:cxnLst/>
              <a:rect l="0" t="0" r="0" b="0"/>
              <a:pathLst>
                <a:path w="23884" h="131993">
                  <a:moveTo>
                    <a:pt x="14751" y="27217"/>
                  </a:moveTo>
                  <a:lnTo>
                    <a:pt x="14751" y="27217"/>
                  </a:lnTo>
                  <a:lnTo>
                    <a:pt x="14751" y="19016"/>
                  </a:lnTo>
                  <a:lnTo>
                    <a:pt x="15809" y="18575"/>
                  </a:lnTo>
                  <a:lnTo>
                    <a:pt x="22952" y="17809"/>
                  </a:lnTo>
                  <a:lnTo>
                    <a:pt x="23687" y="14922"/>
                  </a:lnTo>
                  <a:lnTo>
                    <a:pt x="23883" y="12670"/>
                  </a:lnTo>
                  <a:lnTo>
                    <a:pt x="22956" y="11169"/>
                  </a:lnTo>
                  <a:lnTo>
                    <a:pt x="21279" y="10168"/>
                  </a:lnTo>
                  <a:lnTo>
                    <a:pt x="16040" y="8563"/>
                  </a:lnTo>
                  <a:lnTo>
                    <a:pt x="15324" y="5521"/>
                  </a:lnTo>
                  <a:lnTo>
                    <a:pt x="14864" y="0"/>
                  </a:lnTo>
                  <a:lnTo>
                    <a:pt x="13694" y="41481"/>
                  </a:lnTo>
                  <a:lnTo>
                    <a:pt x="5050" y="86704"/>
                  </a:lnTo>
                  <a:lnTo>
                    <a:pt x="0" y="106344"/>
                  </a:lnTo>
                  <a:lnTo>
                    <a:pt x="5226" y="1319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8" name="SMARTInkShape-760">
              <a:extLst>
                <a:ext uri="{FF2B5EF4-FFF2-40B4-BE49-F238E27FC236}">
                  <a16:creationId xmlns:a16="http://schemas.microsoft.com/office/drawing/2014/main" id="{9DD83755-6819-1E33-DA9F-6981F40C41EF}"/>
                </a:ext>
              </a:extLst>
            </p:cNvPr>
            <p:cNvSpPr/>
            <p:nvPr>
              <p:custDataLst>
                <p:tags r:id="rId113"/>
              </p:custDataLst>
            </p:nvPr>
          </p:nvSpPr>
          <p:spPr>
            <a:xfrm>
              <a:off x="1247775" y="3486543"/>
              <a:ext cx="37913" cy="85333"/>
            </a:xfrm>
            <a:custGeom>
              <a:avLst/>
              <a:gdLst/>
              <a:ahLst/>
              <a:cxnLst/>
              <a:rect l="0" t="0" r="0" b="0"/>
              <a:pathLst>
                <a:path w="37913" h="85333">
                  <a:moveTo>
                    <a:pt x="0" y="9132"/>
                  </a:moveTo>
                  <a:lnTo>
                    <a:pt x="0" y="9132"/>
                  </a:lnTo>
                  <a:lnTo>
                    <a:pt x="8201" y="931"/>
                  </a:lnTo>
                  <a:lnTo>
                    <a:pt x="19246" y="0"/>
                  </a:lnTo>
                  <a:lnTo>
                    <a:pt x="27251" y="2604"/>
                  </a:lnTo>
                  <a:lnTo>
                    <a:pt x="30867" y="4780"/>
                  </a:lnTo>
                  <a:lnTo>
                    <a:pt x="33278" y="8347"/>
                  </a:lnTo>
                  <a:lnTo>
                    <a:pt x="36671" y="23481"/>
                  </a:lnTo>
                  <a:lnTo>
                    <a:pt x="37912" y="53799"/>
                  </a:lnTo>
                  <a:lnTo>
                    <a:pt x="35858" y="59018"/>
                  </a:lnTo>
                  <a:lnTo>
                    <a:pt x="27931" y="67640"/>
                  </a:lnTo>
                  <a:lnTo>
                    <a:pt x="0" y="853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8" name="SMARTInkShape-Group160">
            <a:extLst>
              <a:ext uri="{FF2B5EF4-FFF2-40B4-BE49-F238E27FC236}">
                <a16:creationId xmlns:a16="http://schemas.microsoft.com/office/drawing/2014/main" id="{0C21F91E-C08F-4AE9-8B25-3EADE0822F4E}"/>
              </a:ext>
            </a:extLst>
          </p:cNvPr>
          <p:cNvGrpSpPr/>
          <p:nvPr/>
        </p:nvGrpSpPr>
        <p:grpSpPr>
          <a:xfrm>
            <a:off x="299915" y="3086135"/>
            <a:ext cx="862136" cy="395159"/>
            <a:chOff x="299915" y="3086135"/>
            <a:chExt cx="862136" cy="395159"/>
          </a:xfrm>
        </p:grpSpPr>
        <p:sp>
          <p:nvSpPr>
            <p:cNvPr id="470" name="SMARTInkShape-761">
              <a:extLst>
                <a:ext uri="{FF2B5EF4-FFF2-40B4-BE49-F238E27FC236}">
                  <a16:creationId xmlns:a16="http://schemas.microsoft.com/office/drawing/2014/main" id="{9B048732-103D-AFA6-A44F-BD50F31A6E66}"/>
                </a:ext>
              </a:extLst>
            </p:cNvPr>
            <p:cNvSpPr/>
            <p:nvPr>
              <p:custDataLst>
                <p:tags r:id="rId103"/>
              </p:custDataLst>
            </p:nvPr>
          </p:nvSpPr>
          <p:spPr>
            <a:xfrm>
              <a:off x="1095375" y="3324225"/>
              <a:ext cx="66676" cy="28576"/>
            </a:xfrm>
            <a:custGeom>
              <a:avLst/>
              <a:gdLst/>
              <a:ahLst/>
              <a:cxnLst/>
              <a:rect l="0" t="0" r="0" b="0"/>
              <a:pathLst>
                <a:path w="66676" h="28576">
                  <a:moveTo>
                    <a:pt x="0" y="28575"/>
                  </a:moveTo>
                  <a:lnTo>
                    <a:pt x="0" y="28575"/>
                  </a:lnTo>
                  <a:lnTo>
                    <a:pt x="0" y="23518"/>
                  </a:lnTo>
                  <a:lnTo>
                    <a:pt x="8467" y="18214"/>
                  </a:lnTo>
                  <a:lnTo>
                    <a:pt x="25439" y="9277"/>
                  </a:lnTo>
                  <a:lnTo>
                    <a:pt x="33531" y="4123"/>
                  </a:lnTo>
                  <a:lnTo>
                    <a:pt x="44037" y="1222"/>
                  </a:lnTo>
                  <a:lnTo>
                    <a:pt x="66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762">
              <a:extLst>
                <a:ext uri="{FF2B5EF4-FFF2-40B4-BE49-F238E27FC236}">
                  <a16:creationId xmlns:a16="http://schemas.microsoft.com/office/drawing/2014/main" id="{ED2B1E30-9D59-2AD5-1F1F-0336D9237D3B}"/>
                </a:ext>
              </a:extLst>
            </p:cNvPr>
            <p:cNvSpPr/>
            <p:nvPr>
              <p:custDataLst>
                <p:tags r:id="rId104"/>
              </p:custDataLst>
            </p:nvPr>
          </p:nvSpPr>
          <p:spPr>
            <a:xfrm>
              <a:off x="1047750" y="3354517"/>
              <a:ext cx="66088" cy="112584"/>
            </a:xfrm>
            <a:custGeom>
              <a:avLst/>
              <a:gdLst/>
              <a:ahLst/>
              <a:cxnLst/>
              <a:rect l="0" t="0" r="0" b="0"/>
              <a:pathLst>
                <a:path w="66088" h="112584">
                  <a:moveTo>
                    <a:pt x="38100" y="17333"/>
                  </a:moveTo>
                  <a:lnTo>
                    <a:pt x="38100" y="17333"/>
                  </a:lnTo>
                  <a:lnTo>
                    <a:pt x="43157" y="12276"/>
                  </a:lnTo>
                  <a:lnTo>
                    <a:pt x="45639" y="6972"/>
                  </a:lnTo>
                  <a:lnTo>
                    <a:pt x="47232" y="0"/>
                  </a:lnTo>
                  <a:lnTo>
                    <a:pt x="44628" y="1868"/>
                  </a:lnTo>
                  <a:lnTo>
                    <a:pt x="34390" y="8870"/>
                  </a:lnTo>
                  <a:lnTo>
                    <a:pt x="17024" y="20718"/>
                  </a:lnTo>
                  <a:lnTo>
                    <a:pt x="12858" y="26951"/>
                  </a:lnTo>
                  <a:lnTo>
                    <a:pt x="10512" y="36411"/>
                  </a:lnTo>
                  <a:lnTo>
                    <a:pt x="10183" y="39577"/>
                  </a:lnTo>
                  <a:lnTo>
                    <a:pt x="12640" y="45916"/>
                  </a:lnTo>
                  <a:lnTo>
                    <a:pt x="17784" y="53554"/>
                  </a:lnTo>
                  <a:lnTo>
                    <a:pt x="21309" y="54598"/>
                  </a:lnTo>
                  <a:lnTo>
                    <a:pt x="41768" y="56381"/>
                  </a:lnTo>
                  <a:lnTo>
                    <a:pt x="53180" y="63005"/>
                  </a:lnTo>
                  <a:lnTo>
                    <a:pt x="64689" y="72763"/>
                  </a:lnTo>
                  <a:lnTo>
                    <a:pt x="65792" y="76541"/>
                  </a:lnTo>
                  <a:lnTo>
                    <a:pt x="66087" y="79030"/>
                  </a:lnTo>
                  <a:lnTo>
                    <a:pt x="63591" y="84618"/>
                  </a:lnTo>
                  <a:lnTo>
                    <a:pt x="61444" y="87590"/>
                  </a:lnTo>
                  <a:lnTo>
                    <a:pt x="56236" y="90892"/>
                  </a:lnTo>
                  <a:lnTo>
                    <a:pt x="53366" y="91772"/>
                  </a:lnTo>
                  <a:lnTo>
                    <a:pt x="47354" y="98395"/>
                  </a:lnTo>
                  <a:lnTo>
                    <a:pt x="44269" y="103124"/>
                  </a:lnTo>
                  <a:lnTo>
                    <a:pt x="40096" y="106277"/>
                  </a:lnTo>
                  <a:lnTo>
                    <a:pt x="25169" y="110715"/>
                  </a:lnTo>
                  <a:lnTo>
                    <a:pt x="0" y="1125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763">
              <a:extLst>
                <a:ext uri="{FF2B5EF4-FFF2-40B4-BE49-F238E27FC236}">
                  <a16:creationId xmlns:a16="http://schemas.microsoft.com/office/drawing/2014/main" id="{3EC2EAA3-63B3-22B6-CCF6-46DEE7D03C56}"/>
                </a:ext>
              </a:extLst>
            </p:cNvPr>
            <p:cNvSpPr/>
            <p:nvPr>
              <p:custDataLst>
                <p:tags r:id="rId105"/>
              </p:custDataLst>
            </p:nvPr>
          </p:nvSpPr>
          <p:spPr>
            <a:xfrm>
              <a:off x="914400" y="3366701"/>
              <a:ext cx="104776" cy="100400"/>
            </a:xfrm>
            <a:custGeom>
              <a:avLst/>
              <a:gdLst/>
              <a:ahLst/>
              <a:cxnLst/>
              <a:rect l="0" t="0" r="0" b="0"/>
              <a:pathLst>
                <a:path w="104776" h="100400">
                  <a:moveTo>
                    <a:pt x="0" y="24199"/>
                  </a:moveTo>
                  <a:lnTo>
                    <a:pt x="0" y="24199"/>
                  </a:lnTo>
                  <a:lnTo>
                    <a:pt x="5057" y="19142"/>
                  </a:lnTo>
                  <a:lnTo>
                    <a:pt x="7539" y="13838"/>
                  </a:lnTo>
                  <a:lnTo>
                    <a:pt x="8201" y="10942"/>
                  </a:lnTo>
                  <a:lnTo>
                    <a:pt x="9701" y="9011"/>
                  </a:lnTo>
                  <a:lnTo>
                    <a:pt x="22666" y="601"/>
                  </a:lnTo>
                  <a:lnTo>
                    <a:pt x="25694" y="0"/>
                  </a:lnTo>
                  <a:lnTo>
                    <a:pt x="28771" y="658"/>
                  </a:lnTo>
                  <a:lnTo>
                    <a:pt x="36257" y="4262"/>
                  </a:lnTo>
                  <a:lnTo>
                    <a:pt x="42610" y="9943"/>
                  </a:lnTo>
                  <a:lnTo>
                    <a:pt x="45396" y="18216"/>
                  </a:lnTo>
                  <a:lnTo>
                    <a:pt x="47185" y="35717"/>
                  </a:lnTo>
                  <a:lnTo>
                    <a:pt x="39934" y="56970"/>
                  </a:lnTo>
                  <a:lnTo>
                    <a:pt x="34329" y="69102"/>
                  </a:lnTo>
                  <a:lnTo>
                    <a:pt x="25488" y="78728"/>
                  </a:lnTo>
                  <a:lnTo>
                    <a:pt x="16620" y="86534"/>
                  </a:lnTo>
                  <a:lnTo>
                    <a:pt x="10569" y="95821"/>
                  </a:lnTo>
                  <a:lnTo>
                    <a:pt x="474" y="100220"/>
                  </a:lnTo>
                  <a:lnTo>
                    <a:pt x="18356" y="100383"/>
                  </a:lnTo>
                  <a:lnTo>
                    <a:pt x="26855" y="97570"/>
                  </a:lnTo>
                  <a:lnTo>
                    <a:pt x="30603" y="95338"/>
                  </a:lnTo>
                  <a:lnTo>
                    <a:pt x="45992" y="92197"/>
                  </a:lnTo>
                  <a:lnTo>
                    <a:pt x="70154" y="92194"/>
                  </a:lnTo>
                  <a:lnTo>
                    <a:pt x="104775" y="1003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764">
              <a:extLst>
                <a:ext uri="{FF2B5EF4-FFF2-40B4-BE49-F238E27FC236}">
                  <a16:creationId xmlns:a16="http://schemas.microsoft.com/office/drawing/2014/main" id="{3BC38D6E-294A-9F05-3BAD-3BA75F0CCB04}"/>
                </a:ext>
              </a:extLst>
            </p:cNvPr>
            <p:cNvSpPr/>
            <p:nvPr>
              <p:custDataLst>
                <p:tags r:id="rId106"/>
              </p:custDataLst>
            </p:nvPr>
          </p:nvSpPr>
          <p:spPr>
            <a:xfrm>
              <a:off x="782893" y="3381375"/>
              <a:ext cx="64631" cy="92933"/>
            </a:xfrm>
            <a:custGeom>
              <a:avLst/>
              <a:gdLst/>
              <a:ahLst/>
              <a:cxnLst/>
              <a:rect l="0" t="0" r="0" b="0"/>
              <a:pathLst>
                <a:path w="64631" h="92933">
                  <a:moveTo>
                    <a:pt x="36257" y="28575"/>
                  </a:moveTo>
                  <a:lnTo>
                    <a:pt x="36257" y="28575"/>
                  </a:lnTo>
                  <a:lnTo>
                    <a:pt x="36257" y="5909"/>
                  </a:lnTo>
                  <a:lnTo>
                    <a:pt x="35199" y="3939"/>
                  </a:lnTo>
                  <a:lnTo>
                    <a:pt x="33435" y="2626"/>
                  </a:lnTo>
                  <a:lnTo>
                    <a:pt x="31200" y="1751"/>
                  </a:lnTo>
                  <a:lnTo>
                    <a:pt x="29711" y="2225"/>
                  </a:lnTo>
                  <a:lnTo>
                    <a:pt x="28718" y="3600"/>
                  </a:lnTo>
                  <a:lnTo>
                    <a:pt x="28056" y="5575"/>
                  </a:lnTo>
                  <a:lnTo>
                    <a:pt x="2303" y="50155"/>
                  </a:lnTo>
                  <a:lnTo>
                    <a:pt x="0" y="58627"/>
                  </a:lnTo>
                  <a:lnTo>
                    <a:pt x="1798" y="68743"/>
                  </a:lnTo>
                  <a:lnTo>
                    <a:pt x="3759" y="74403"/>
                  </a:lnTo>
                  <a:lnTo>
                    <a:pt x="11583" y="83515"/>
                  </a:lnTo>
                  <a:lnTo>
                    <a:pt x="21057" y="90034"/>
                  </a:lnTo>
                  <a:lnTo>
                    <a:pt x="28796" y="92932"/>
                  </a:lnTo>
                  <a:lnTo>
                    <a:pt x="33400" y="91588"/>
                  </a:lnTo>
                  <a:lnTo>
                    <a:pt x="44159" y="84450"/>
                  </a:lnTo>
                  <a:lnTo>
                    <a:pt x="57060" y="68531"/>
                  </a:lnTo>
                  <a:lnTo>
                    <a:pt x="61378" y="56564"/>
                  </a:lnTo>
                  <a:lnTo>
                    <a:pt x="64630" y="12666"/>
                  </a:lnTo>
                  <a:lnTo>
                    <a:pt x="62581" y="8444"/>
                  </a:lnTo>
                  <a:lnTo>
                    <a:pt x="59098" y="5629"/>
                  </a:lnTo>
                  <a:lnTo>
                    <a:pt x="45782"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765">
              <a:extLst>
                <a:ext uri="{FF2B5EF4-FFF2-40B4-BE49-F238E27FC236}">
                  <a16:creationId xmlns:a16="http://schemas.microsoft.com/office/drawing/2014/main" id="{3A069B18-7D21-2BCA-BAAA-B47E8379A47C}"/>
                </a:ext>
              </a:extLst>
            </p:cNvPr>
            <p:cNvSpPr/>
            <p:nvPr>
              <p:custDataLst>
                <p:tags r:id="rId107"/>
              </p:custDataLst>
            </p:nvPr>
          </p:nvSpPr>
          <p:spPr>
            <a:xfrm>
              <a:off x="714375" y="3457575"/>
              <a:ext cx="9526" cy="9526"/>
            </a:xfrm>
            <a:custGeom>
              <a:avLst/>
              <a:gdLst/>
              <a:ahLst/>
              <a:cxnLst/>
              <a:rect l="0" t="0" r="0" b="0"/>
              <a:pathLst>
                <a:path w="9526" h="9526">
                  <a:moveTo>
                    <a:pt x="0" y="9525"/>
                  </a:moveTo>
                  <a:lnTo>
                    <a:pt x="0" y="9525"/>
                  </a:lnTo>
                  <a:lnTo>
                    <a:pt x="0" y="4468"/>
                  </a:lnTo>
                  <a:lnTo>
                    <a:pt x="1058" y="2979"/>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766">
              <a:extLst>
                <a:ext uri="{FF2B5EF4-FFF2-40B4-BE49-F238E27FC236}">
                  <a16:creationId xmlns:a16="http://schemas.microsoft.com/office/drawing/2014/main" id="{72A5B153-21C6-C71E-57E6-EBC07E1FD58C}"/>
                </a:ext>
              </a:extLst>
            </p:cNvPr>
            <p:cNvSpPr/>
            <p:nvPr>
              <p:custDataLst>
                <p:tags r:id="rId108"/>
              </p:custDataLst>
            </p:nvPr>
          </p:nvSpPr>
          <p:spPr>
            <a:xfrm>
              <a:off x="582059" y="3366447"/>
              <a:ext cx="70868" cy="114847"/>
            </a:xfrm>
            <a:custGeom>
              <a:avLst/>
              <a:gdLst/>
              <a:ahLst/>
              <a:cxnLst/>
              <a:rect l="0" t="0" r="0" b="0"/>
              <a:pathLst>
                <a:path w="70868" h="114847">
                  <a:moveTo>
                    <a:pt x="56116" y="24453"/>
                  </a:moveTo>
                  <a:lnTo>
                    <a:pt x="56116" y="24453"/>
                  </a:lnTo>
                  <a:lnTo>
                    <a:pt x="64317" y="24453"/>
                  </a:lnTo>
                  <a:lnTo>
                    <a:pt x="70305" y="19396"/>
                  </a:lnTo>
                  <a:lnTo>
                    <a:pt x="70867" y="17907"/>
                  </a:lnTo>
                  <a:lnTo>
                    <a:pt x="70183" y="16914"/>
                  </a:lnTo>
                  <a:lnTo>
                    <a:pt x="68669" y="16252"/>
                  </a:lnTo>
                  <a:lnTo>
                    <a:pt x="67660" y="14752"/>
                  </a:lnTo>
                  <a:lnTo>
                    <a:pt x="65907" y="6843"/>
                  </a:lnTo>
                  <a:lnTo>
                    <a:pt x="51543" y="4629"/>
                  </a:lnTo>
                  <a:lnTo>
                    <a:pt x="44206" y="473"/>
                  </a:lnTo>
                  <a:lnTo>
                    <a:pt x="41826" y="0"/>
                  </a:lnTo>
                  <a:lnTo>
                    <a:pt x="40239" y="742"/>
                  </a:lnTo>
                  <a:lnTo>
                    <a:pt x="4198" y="43877"/>
                  </a:lnTo>
                  <a:lnTo>
                    <a:pt x="0" y="74033"/>
                  </a:lnTo>
                  <a:lnTo>
                    <a:pt x="4329" y="96176"/>
                  </a:lnTo>
                  <a:lnTo>
                    <a:pt x="6774" y="100843"/>
                  </a:lnTo>
                  <a:lnTo>
                    <a:pt x="9463" y="103955"/>
                  </a:lnTo>
                  <a:lnTo>
                    <a:pt x="21383" y="114005"/>
                  </a:lnTo>
                  <a:lnTo>
                    <a:pt x="25553" y="114846"/>
                  </a:lnTo>
                  <a:lnTo>
                    <a:pt x="35830" y="112958"/>
                  </a:lnTo>
                  <a:lnTo>
                    <a:pt x="48459" y="105945"/>
                  </a:lnTo>
                  <a:lnTo>
                    <a:pt x="58904" y="92108"/>
                  </a:lnTo>
                  <a:lnTo>
                    <a:pt x="59824" y="74983"/>
                  </a:lnTo>
                  <a:lnTo>
                    <a:pt x="48903" y="28367"/>
                  </a:lnTo>
                  <a:lnTo>
                    <a:pt x="48132" y="23888"/>
                  </a:lnTo>
                  <a:lnTo>
                    <a:pt x="46560" y="20901"/>
                  </a:lnTo>
                  <a:lnTo>
                    <a:pt x="44454" y="18910"/>
                  </a:lnTo>
                  <a:lnTo>
                    <a:pt x="37066" y="1492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6" name="SMARTInkShape-767">
              <a:extLst>
                <a:ext uri="{FF2B5EF4-FFF2-40B4-BE49-F238E27FC236}">
                  <a16:creationId xmlns:a16="http://schemas.microsoft.com/office/drawing/2014/main" id="{20DEFC50-0344-C7CF-A813-E538FDC7BAA1}"/>
                </a:ext>
              </a:extLst>
            </p:cNvPr>
            <p:cNvSpPr/>
            <p:nvPr>
              <p:custDataLst>
                <p:tags r:id="rId109"/>
              </p:custDataLst>
            </p:nvPr>
          </p:nvSpPr>
          <p:spPr>
            <a:xfrm>
              <a:off x="323850" y="3143250"/>
              <a:ext cx="161926" cy="38101"/>
            </a:xfrm>
            <a:custGeom>
              <a:avLst/>
              <a:gdLst/>
              <a:ahLst/>
              <a:cxnLst/>
              <a:rect l="0" t="0" r="0" b="0"/>
              <a:pathLst>
                <a:path w="161926" h="38101">
                  <a:moveTo>
                    <a:pt x="0" y="38100"/>
                  </a:moveTo>
                  <a:lnTo>
                    <a:pt x="0" y="38100"/>
                  </a:lnTo>
                  <a:lnTo>
                    <a:pt x="41418" y="18803"/>
                  </a:lnTo>
                  <a:lnTo>
                    <a:pt x="88002" y="7517"/>
                  </a:lnTo>
                  <a:lnTo>
                    <a:pt x="129891" y="660"/>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7" name="SMARTInkShape-768">
              <a:extLst>
                <a:ext uri="{FF2B5EF4-FFF2-40B4-BE49-F238E27FC236}">
                  <a16:creationId xmlns:a16="http://schemas.microsoft.com/office/drawing/2014/main" id="{3479C386-0F1A-F3B6-9EED-2D0741CE913B}"/>
                </a:ext>
              </a:extLst>
            </p:cNvPr>
            <p:cNvSpPr/>
            <p:nvPr>
              <p:custDataLst>
                <p:tags r:id="rId110"/>
              </p:custDataLst>
            </p:nvPr>
          </p:nvSpPr>
          <p:spPr>
            <a:xfrm>
              <a:off x="299915" y="3086135"/>
              <a:ext cx="119186" cy="228475"/>
            </a:xfrm>
            <a:custGeom>
              <a:avLst/>
              <a:gdLst/>
              <a:ahLst/>
              <a:cxnLst/>
              <a:rect l="0" t="0" r="0" b="0"/>
              <a:pathLst>
                <a:path w="119186" h="228475">
                  <a:moveTo>
                    <a:pt x="33460" y="28540"/>
                  </a:moveTo>
                  <a:lnTo>
                    <a:pt x="33460" y="28540"/>
                  </a:lnTo>
                  <a:lnTo>
                    <a:pt x="33460" y="0"/>
                  </a:lnTo>
                  <a:lnTo>
                    <a:pt x="40999" y="31053"/>
                  </a:lnTo>
                  <a:lnTo>
                    <a:pt x="42593" y="72193"/>
                  </a:lnTo>
                  <a:lnTo>
                    <a:pt x="36361" y="112422"/>
                  </a:lnTo>
                  <a:lnTo>
                    <a:pt x="33842" y="153586"/>
                  </a:lnTo>
                  <a:lnTo>
                    <a:pt x="28517" y="181302"/>
                  </a:lnTo>
                  <a:lnTo>
                    <a:pt x="20327" y="194506"/>
                  </a:lnTo>
                  <a:lnTo>
                    <a:pt x="15180" y="199509"/>
                  </a:lnTo>
                  <a:lnTo>
                    <a:pt x="9460" y="210712"/>
                  </a:lnTo>
                  <a:lnTo>
                    <a:pt x="7935" y="216663"/>
                  </a:lnTo>
                  <a:lnTo>
                    <a:pt x="5860" y="220631"/>
                  </a:lnTo>
                  <a:lnTo>
                    <a:pt x="3418" y="223275"/>
                  </a:lnTo>
                  <a:lnTo>
                    <a:pt x="732" y="225038"/>
                  </a:lnTo>
                  <a:lnTo>
                    <a:pt x="0" y="226214"/>
                  </a:lnTo>
                  <a:lnTo>
                    <a:pt x="570" y="226998"/>
                  </a:lnTo>
                  <a:lnTo>
                    <a:pt x="4033" y="228256"/>
                  </a:lnTo>
                  <a:lnTo>
                    <a:pt x="9689" y="228474"/>
                  </a:lnTo>
                  <a:lnTo>
                    <a:pt x="53173" y="212313"/>
                  </a:lnTo>
                  <a:lnTo>
                    <a:pt x="99988" y="193265"/>
                  </a:lnTo>
                  <a:lnTo>
                    <a:pt x="106387" y="192332"/>
                  </a:lnTo>
                  <a:lnTo>
                    <a:pt x="110653" y="190651"/>
                  </a:lnTo>
                  <a:lnTo>
                    <a:pt x="119185" y="1809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3" name="SMARTInkShape-Group161">
            <a:extLst>
              <a:ext uri="{FF2B5EF4-FFF2-40B4-BE49-F238E27FC236}">
                <a16:creationId xmlns:a16="http://schemas.microsoft.com/office/drawing/2014/main" id="{FBB82B7D-33F7-1E07-99B7-813D603324B1}"/>
              </a:ext>
            </a:extLst>
          </p:cNvPr>
          <p:cNvGrpSpPr/>
          <p:nvPr/>
        </p:nvGrpSpPr>
        <p:grpSpPr>
          <a:xfrm>
            <a:off x="6715125" y="2190750"/>
            <a:ext cx="770152" cy="295276"/>
            <a:chOff x="6715125" y="2190750"/>
            <a:chExt cx="770152" cy="295276"/>
          </a:xfrm>
        </p:grpSpPr>
        <p:sp>
          <p:nvSpPr>
            <p:cNvPr id="479" name="SMARTInkShape-769">
              <a:extLst>
                <a:ext uri="{FF2B5EF4-FFF2-40B4-BE49-F238E27FC236}">
                  <a16:creationId xmlns:a16="http://schemas.microsoft.com/office/drawing/2014/main" id="{E0AF8DBD-796F-DFE2-F4F5-8F90ECB6F33D}"/>
                </a:ext>
              </a:extLst>
            </p:cNvPr>
            <p:cNvSpPr/>
            <p:nvPr>
              <p:custDataLst>
                <p:tags r:id="rId99"/>
              </p:custDataLst>
            </p:nvPr>
          </p:nvSpPr>
          <p:spPr>
            <a:xfrm>
              <a:off x="6715125" y="2314575"/>
              <a:ext cx="114301" cy="1"/>
            </a:xfrm>
            <a:custGeom>
              <a:avLst/>
              <a:gdLst/>
              <a:ahLst/>
              <a:cxnLst/>
              <a:rect l="0" t="0" r="0" b="0"/>
              <a:pathLst>
                <a:path w="114301" h="1">
                  <a:moveTo>
                    <a:pt x="0" y="0"/>
                  </a:moveTo>
                  <a:lnTo>
                    <a:pt x="0" y="0"/>
                  </a:lnTo>
                  <a:lnTo>
                    <a:pt x="43726" y="0"/>
                  </a:lnTo>
                  <a:lnTo>
                    <a:pt x="91080" y="0"/>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770">
              <a:extLst>
                <a:ext uri="{FF2B5EF4-FFF2-40B4-BE49-F238E27FC236}">
                  <a16:creationId xmlns:a16="http://schemas.microsoft.com/office/drawing/2014/main" id="{15D86485-1057-2A47-9A1C-A8F2859DE458}"/>
                </a:ext>
              </a:extLst>
            </p:cNvPr>
            <p:cNvSpPr/>
            <p:nvPr>
              <p:custDataLst>
                <p:tags r:id="rId100"/>
              </p:custDataLst>
            </p:nvPr>
          </p:nvSpPr>
          <p:spPr>
            <a:xfrm>
              <a:off x="7334740" y="2190760"/>
              <a:ext cx="150537" cy="295266"/>
            </a:xfrm>
            <a:custGeom>
              <a:avLst/>
              <a:gdLst/>
              <a:ahLst/>
              <a:cxnLst/>
              <a:rect l="0" t="0" r="0" b="0"/>
              <a:pathLst>
                <a:path w="150537" h="295266">
                  <a:moveTo>
                    <a:pt x="104285" y="9515"/>
                  </a:moveTo>
                  <a:lnTo>
                    <a:pt x="104285" y="9515"/>
                  </a:lnTo>
                  <a:lnTo>
                    <a:pt x="113800" y="0"/>
                  </a:lnTo>
                  <a:lnTo>
                    <a:pt x="108320" y="5480"/>
                  </a:lnTo>
                  <a:lnTo>
                    <a:pt x="112879" y="922"/>
                  </a:lnTo>
                  <a:lnTo>
                    <a:pt x="112130" y="611"/>
                  </a:lnTo>
                  <a:lnTo>
                    <a:pt x="108478" y="266"/>
                  </a:lnTo>
                  <a:lnTo>
                    <a:pt x="107079" y="1233"/>
                  </a:lnTo>
                  <a:lnTo>
                    <a:pt x="106148" y="2935"/>
                  </a:lnTo>
                  <a:lnTo>
                    <a:pt x="102997" y="9766"/>
                  </a:lnTo>
                  <a:lnTo>
                    <a:pt x="77879" y="48903"/>
                  </a:lnTo>
                  <a:lnTo>
                    <a:pt x="47002" y="92587"/>
                  </a:lnTo>
                  <a:lnTo>
                    <a:pt x="17485" y="132128"/>
                  </a:lnTo>
                  <a:lnTo>
                    <a:pt x="10481" y="145916"/>
                  </a:lnTo>
                  <a:lnTo>
                    <a:pt x="0" y="152137"/>
                  </a:lnTo>
                  <a:lnTo>
                    <a:pt x="43361" y="152389"/>
                  </a:lnTo>
                  <a:lnTo>
                    <a:pt x="83210" y="151332"/>
                  </a:lnTo>
                  <a:lnTo>
                    <a:pt x="129177" y="142068"/>
                  </a:lnTo>
                  <a:lnTo>
                    <a:pt x="135809" y="137925"/>
                  </a:lnTo>
                  <a:lnTo>
                    <a:pt x="139462" y="132556"/>
                  </a:lnTo>
                  <a:lnTo>
                    <a:pt x="141808" y="125541"/>
                  </a:lnTo>
                  <a:lnTo>
                    <a:pt x="148816" y="116552"/>
                  </a:lnTo>
                  <a:lnTo>
                    <a:pt x="150536" y="110709"/>
                  </a:lnTo>
                  <a:lnTo>
                    <a:pt x="149934" y="108728"/>
                  </a:lnTo>
                  <a:lnTo>
                    <a:pt x="148477" y="107407"/>
                  </a:lnTo>
                  <a:lnTo>
                    <a:pt x="146446" y="106526"/>
                  </a:lnTo>
                  <a:lnTo>
                    <a:pt x="146151" y="105939"/>
                  </a:lnTo>
                  <a:lnTo>
                    <a:pt x="147012" y="105548"/>
                  </a:lnTo>
                  <a:lnTo>
                    <a:pt x="148644" y="105287"/>
                  </a:lnTo>
                  <a:lnTo>
                    <a:pt x="148674" y="106171"/>
                  </a:lnTo>
                  <a:lnTo>
                    <a:pt x="144719" y="112472"/>
                  </a:lnTo>
                  <a:lnTo>
                    <a:pt x="132745" y="159127"/>
                  </a:lnTo>
                  <a:lnTo>
                    <a:pt x="123979" y="206276"/>
                  </a:lnTo>
                  <a:lnTo>
                    <a:pt x="123347" y="246290"/>
                  </a:lnTo>
                  <a:lnTo>
                    <a:pt x="126162" y="255154"/>
                  </a:lnTo>
                  <a:lnTo>
                    <a:pt x="128394" y="258999"/>
                  </a:lnTo>
                  <a:lnTo>
                    <a:pt x="128825" y="262621"/>
                  </a:lnTo>
                  <a:lnTo>
                    <a:pt x="123360" y="290628"/>
                  </a:lnTo>
                  <a:lnTo>
                    <a:pt x="122293" y="292174"/>
                  </a:lnTo>
                  <a:lnTo>
                    <a:pt x="113810" y="2952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1" name="SMARTInkShape-771">
              <a:extLst>
                <a:ext uri="{FF2B5EF4-FFF2-40B4-BE49-F238E27FC236}">
                  <a16:creationId xmlns:a16="http://schemas.microsoft.com/office/drawing/2014/main" id="{39A68754-B0C3-6D8C-DD8C-3F321B40C8D3}"/>
                </a:ext>
              </a:extLst>
            </p:cNvPr>
            <p:cNvSpPr/>
            <p:nvPr>
              <p:custDataLst>
                <p:tags r:id="rId101"/>
              </p:custDataLst>
            </p:nvPr>
          </p:nvSpPr>
          <p:spPr>
            <a:xfrm>
              <a:off x="6743700" y="2352675"/>
              <a:ext cx="114301" cy="9526"/>
            </a:xfrm>
            <a:custGeom>
              <a:avLst/>
              <a:gdLst/>
              <a:ahLst/>
              <a:cxnLst/>
              <a:rect l="0" t="0" r="0" b="0"/>
              <a:pathLst>
                <a:path w="114301" h="9526">
                  <a:moveTo>
                    <a:pt x="0" y="9525"/>
                  </a:moveTo>
                  <a:lnTo>
                    <a:pt x="0" y="9525"/>
                  </a:lnTo>
                  <a:lnTo>
                    <a:pt x="40704" y="9525"/>
                  </a:lnTo>
                  <a:lnTo>
                    <a:pt x="87690" y="8467"/>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2" name="SMARTInkShape-772">
              <a:extLst>
                <a:ext uri="{FF2B5EF4-FFF2-40B4-BE49-F238E27FC236}">
                  <a16:creationId xmlns:a16="http://schemas.microsoft.com/office/drawing/2014/main" id="{166BA2B8-AE50-2D05-3EE5-3118DCFE1FEC}"/>
                </a:ext>
              </a:extLst>
            </p:cNvPr>
            <p:cNvSpPr/>
            <p:nvPr>
              <p:custDataLst>
                <p:tags r:id="rId102"/>
              </p:custDataLst>
            </p:nvPr>
          </p:nvSpPr>
          <p:spPr>
            <a:xfrm>
              <a:off x="7172325" y="2190750"/>
              <a:ext cx="57151" cy="238126"/>
            </a:xfrm>
            <a:custGeom>
              <a:avLst/>
              <a:gdLst/>
              <a:ahLst/>
              <a:cxnLst/>
              <a:rect l="0" t="0" r="0" b="0"/>
              <a:pathLst>
                <a:path w="57151" h="238126">
                  <a:moveTo>
                    <a:pt x="57150" y="0"/>
                  </a:moveTo>
                  <a:lnTo>
                    <a:pt x="57150" y="0"/>
                  </a:lnTo>
                  <a:lnTo>
                    <a:pt x="43893" y="36628"/>
                  </a:lnTo>
                  <a:lnTo>
                    <a:pt x="34760" y="71295"/>
                  </a:lnTo>
                  <a:lnTo>
                    <a:pt x="25351" y="113435"/>
                  </a:lnTo>
                  <a:lnTo>
                    <a:pt x="13749" y="158814"/>
                  </a:lnTo>
                  <a:lnTo>
                    <a:pt x="5024" y="201079"/>
                  </a:lnTo>
                  <a:lnTo>
                    <a:pt x="0"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9" name="SMARTInkShape-Group162">
            <a:extLst>
              <a:ext uri="{FF2B5EF4-FFF2-40B4-BE49-F238E27FC236}">
                <a16:creationId xmlns:a16="http://schemas.microsoft.com/office/drawing/2014/main" id="{C48A971C-8CBE-96B8-91E2-E8F976A70991}"/>
              </a:ext>
            </a:extLst>
          </p:cNvPr>
          <p:cNvGrpSpPr/>
          <p:nvPr/>
        </p:nvGrpSpPr>
        <p:grpSpPr>
          <a:xfrm>
            <a:off x="5562600" y="2162188"/>
            <a:ext cx="675868" cy="444748"/>
            <a:chOff x="5562600" y="2162188"/>
            <a:chExt cx="675868" cy="444748"/>
          </a:xfrm>
        </p:grpSpPr>
        <p:sp>
          <p:nvSpPr>
            <p:cNvPr id="484" name="SMARTInkShape-773">
              <a:extLst>
                <a:ext uri="{FF2B5EF4-FFF2-40B4-BE49-F238E27FC236}">
                  <a16:creationId xmlns:a16="http://schemas.microsoft.com/office/drawing/2014/main" id="{74BD3479-665A-18D6-E07C-63864A4FF8D7}"/>
                </a:ext>
              </a:extLst>
            </p:cNvPr>
            <p:cNvSpPr/>
            <p:nvPr>
              <p:custDataLst>
                <p:tags r:id="rId94"/>
              </p:custDataLst>
            </p:nvPr>
          </p:nvSpPr>
          <p:spPr>
            <a:xfrm>
              <a:off x="6143625" y="2162188"/>
              <a:ext cx="94843" cy="444748"/>
            </a:xfrm>
            <a:custGeom>
              <a:avLst/>
              <a:gdLst/>
              <a:ahLst/>
              <a:cxnLst/>
              <a:rect l="0" t="0" r="0" b="0"/>
              <a:pathLst>
                <a:path w="94843" h="444748">
                  <a:moveTo>
                    <a:pt x="0" y="19037"/>
                  </a:moveTo>
                  <a:lnTo>
                    <a:pt x="0" y="19037"/>
                  </a:lnTo>
                  <a:lnTo>
                    <a:pt x="13257" y="19037"/>
                  </a:lnTo>
                  <a:lnTo>
                    <a:pt x="19298" y="16215"/>
                  </a:lnTo>
                  <a:lnTo>
                    <a:pt x="36232" y="1703"/>
                  </a:lnTo>
                  <a:lnTo>
                    <a:pt x="66035" y="0"/>
                  </a:lnTo>
                  <a:lnTo>
                    <a:pt x="28054" y="44228"/>
                  </a:lnTo>
                  <a:lnTo>
                    <a:pt x="8129" y="90100"/>
                  </a:lnTo>
                  <a:lnTo>
                    <a:pt x="1606" y="120288"/>
                  </a:lnTo>
                  <a:lnTo>
                    <a:pt x="1534" y="149814"/>
                  </a:lnTo>
                  <a:lnTo>
                    <a:pt x="13320" y="186555"/>
                  </a:lnTo>
                  <a:lnTo>
                    <a:pt x="22148" y="196853"/>
                  </a:lnTo>
                  <a:lnTo>
                    <a:pt x="27466" y="201081"/>
                  </a:lnTo>
                  <a:lnTo>
                    <a:pt x="32069" y="202841"/>
                  </a:lnTo>
                  <a:lnTo>
                    <a:pt x="36195" y="202957"/>
                  </a:lnTo>
                  <a:lnTo>
                    <a:pt x="55480" y="195537"/>
                  </a:lnTo>
                  <a:lnTo>
                    <a:pt x="75562" y="180791"/>
                  </a:lnTo>
                  <a:lnTo>
                    <a:pt x="81208" y="174536"/>
                  </a:lnTo>
                  <a:lnTo>
                    <a:pt x="83717" y="168228"/>
                  </a:lnTo>
                  <a:lnTo>
                    <a:pt x="85130" y="158727"/>
                  </a:lnTo>
                  <a:lnTo>
                    <a:pt x="86387" y="156614"/>
                  </a:lnTo>
                  <a:lnTo>
                    <a:pt x="88283" y="155205"/>
                  </a:lnTo>
                  <a:lnTo>
                    <a:pt x="90604" y="154265"/>
                  </a:lnTo>
                  <a:lnTo>
                    <a:pt x="92153" y="154698"/>
                  </a:lnTo>
                  <a:lnTo>
                    <a:pt x="93185" y="156044"/>
                  </a:lnTo>
                  <a:lnTo>
                    <a:pt x="94638" y="162995"/>
                  </a:lnTo>
                  <a:lnTo>
                    <a:pt x="94842" y="165809"/>
                  </a:lnTo>
                  <a:lnTo>
                    <a:pt x="87013" y="210715"/>
                  </a:lnTo>
                  <a:lnTo>
                    <a:pt x="80492" y="254415"/>
                  </a:lnTo>
                  <a:lnTo>
                    <a:pt x="84378" y="294719"/>
                  </a:lnTo>
                  <a:lnTo>
                    <a:pt x="85460" y="333255"/>
                  </a:lnTo>
                  <a:lnTo>
                    <a:pt x="78068" y="376929"/>
                  </a:lnTo>
                  <a:lnTo>
                    <a:pt x="63595" y="410956"/>
                  </a:lnTo>
                  <a:lnTo>
                    <a:pt x="45723" y="437824"/>
                  </a:lnTo>
                  <a:lnTo>
                    <a:pt x="35844" y="443290"/>
                  </a:lnTo>
                  <a:lnTo>
                    <a:pt x="30246" y="444747"/>
                  </a:lnTo>
                  <a:lnTo>
                    <a:pt x="18381" y="443544"/>
                  </a:lnTo>
                  <a:lnTo>
                    <a:pt x="8169" y="439482"/>
                  </a:lnTo>
                  <a:lnTo>
                    <a:pt x="5446" y="436917"/>
                  </a:lnTo>
                  <a:lnTo>
                    <a:pt x="2420" y="431245"/>
                  </a:lnTo>
                  <a:lnTo>
                    <a:pt x="0" y="40956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774">
              <a:extLst>
                <a:ext uri="{FF2B5EF4-FFF2-40B4-BE49-F238E27FC236}">
                  <a16:creationId xmlns:a16="http://schemas.microsoft.com/office/drawing/2014/main" id="{B4A67D41-78AB-C312-E535-0327F3E87C8B}"/>
                </a:ext>
              </a:extLst>
            </p:cNvPr>
            <p:cNvSpPr/>
            <p:nvPr>
              <p:custDataLst>
                <p:tags r:id="rId95"/>
              </p:custDataLst>
            </p:nvPr>
          </p:nvSpPr>
          <p:spPr>
            <a:xfrm>
              <a:off x="6038850" y="2324492"/>
              <a:ext cx="17727" cy="142484"/>
            </a:xfrm>
            <a:custGeom>
              <a:avLst/>
              <a:gdLst/>
              <a:ahLst/>
              <a:cxnLst/>
              <a:rect l="0" t="0" r="0" b="0"/>
              <a:pathLst>
                <a:path w="17727" h="142484">
                  <a:moveTo>
                    <a:pt x="9525" y="9133"/>
                  </a:moveTo>
                  <a:lnTo>
                    <a:pt x="9525" y="9133"/>
                  </a:lnTo>
                  <a:lnTo>
                    <a:pt x="9525" y="932"/>
                  </a:lnTo>
                  <a:lnTo>
                    <a:pt x="10583" y="491"/>
                  </a:lnTo>
                  <a:lnTo>
                    <a:pt x="14581" y="0"/>
                  </a:lnTo>
                  <a:lnTo>
                    <a:pt x="16070" y="928"/>
                  </a:lnTo>
                  <a:lnTo>
                    <a:pt x="17064" y="2605"/>
                  </a:lnTo>
                  <a:lnTo>
                    <a:pt x="17726" y="4781"/>
                  </a:lnTo>
                  <a:lnTo>
                    <a:pt x="17109" y="7290"/>
                  </a:lnTo>
                  <a:lnTo>
                    <a:pt x="13601" y="12900"/>
                  </a:lnTo>
                  <a:lnTo>
                    <a:pt x="4826" y="57925"/>
                  </a:lnTo>
                  <a:lnTo>
                    <a:pt x="424" y="100753"/>
                  </a:lnTo>
                  <a:lnTo>
                    <a:pt x="0" y="1424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775">
              <a:extLst>
                <a:ext uri="{FF2B5EF4-FFF2-40B4-BE49-F238E27FC236}">
                  <a16:creationId xmlns:a16="http://schemas.microsoft.com/office/drawing/2014/main" id="{B5F7AC84-34F4-3704-DBB3-4A2FAD4C889C}"/>
                </a:ext>
              </a:extLst>
            </p:cNvPr>
            <p:cNvSpPr/>
            <p:nvPr>
              <p:custDataLst>
                <p:tags r:id="rId96"/>
              </p:custDataLst>
            </p:nvPr>
          </p:nvSpPr>
          <p:spPr>
            <a:xfrm>
              <a:off x="5848350" y="2371725"/>
              <a:ext cx="123826" cy="9526"/>
            </a:xfrm>
            <a:custGeom>
              <a:avLst/>
              <a:gdLst/>
              <a:ahLst/>
              <a:cxnLst/>
              <a:rect l="0" t="0" r="0" b="0"/>
              <a:pathLst>
                <a:path w="123826" h="9526">
                  <a:moveTo>
                    <a:pt x="0" y="0"/>
                  </a:moveTo>
                  <a:lnTo>
                    <a:pt x="0" y="0"/>
                  </a:lnTo>
                  <a:lnTo>
                    <a:pt x="43873" y="0"/>
                  </a:lnTo>
                  <a:lnTo>
                    <a:pt x="81848" y="2822"/>
                  </a:lnTo>
                  <a:lnTo>
                    <a:pt x="1238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7" name="SMARTInkShape-776">
              <a:extLst>
                <a:ext uri="{FF2B5EF4-FFF2-40B4-BE49-F238E27FC236}">
                  <a16:creationId xmlns:a16="http://schemas.microsoft.com/office/drawing/2014/main" id="{767DF970-EFEB-54E4-C55E-6A7311E781A5}"/>
                </a:ext>
              </a:extLst>
            </p:cNvPr>
            <p:cNvSpPr/>
            <p:nvPr>
              <p:custDataLst>
                <p:tags r:id="rId97"/>
              </p:custDataLst>
            </p:nvPr>
          </p:nvSpPr>
          <p:spPr>
            <a:xfrm>
              <a:off x="5697914" y="2276475"/>
              <a:ext cx="112337" cy="191364"/>
            </a:xfrm>
            <a:custGeom>
              <a:avLst/>
              <a:gdLst/>
              <a:ahLst/>
              <a:cxnLst/>
              <a:rect l="0" t="0" r="0" b="0"/>
              <a:pathLst>
                <a:path w="112337" h="191364">
                  <a:moveTo>
                    <a:pt x="112336" y="0"/>
                  </a:moveTo>
                  <a:lnTo>
                    <a:pt x="112336" y="0"/>
                  </a:lnTo>
                  <a:lnTo>
                    <a:pt x="112336" y="5056"/>
                  </a:lnTo>
                  <a:lnTo>
                    <a:pt x="110219" y="6546"/>
                  </a:lnTo>
                  <a:lnTo>
                    <a:pt x="97126" y="10759"/>
                  </a:lnTo>
                  <a:lnTo>
                    <a:pt x="79843" y="25530"/>
                  </a:lnTo>
                  <a:lnTo>
                    <a:pt x="43681" y="67528"/>
                  </a:lnTo>
                  <a:lnTo>
                    <a:pt x="18498" y="111590"/>
                  </a:lnTo>
                  <a:lnTo>
                    <a:pt x="2455" y="152239"/>
                  </a:lnTo>
                  <a:lnTo>
                    <a:pt x="0" y="166792"/>
                  </a:lnTo>
                  <a:lnTo>
                    <a:pt x="4553" y="180316"/>
                  </a:lnTo>
                  <a:lnTo>
                    <a:pt x="8731" y="186886"/>
                  </a:lnTo>
                  <a:lnTo>
                    <a:pt x="12573" y="190207"/>
                  </a:lnTo>
                  <a:lnTo>
                    <a:pt x="16195" y="191363"/>
                  </a:lnTo>
                  <a:lnTo>
                    <a:pt x="39390" y="189555"/>
                  </a:lnTo>
                  <a:lnTo>
                    <a:pt x="47461" y="185494"/>
                  </a:lnTo>
                  <a:lnTo>
                    <a:pt x="54574" y="174517"/>
                  </a:lnTo>
                  <a:lnTo>
                    <a:pt x="57953" y="167145"/>
                  </a:lnTo>
                  <a:lnTo>
                    <a:pt x="59147" y="161171"/>
                  </a:lnTo>
                  <a:lnTo>
                    <a:pt x="57653" y="151712"/>
                  </a:lnTo>
                  <a:lnTo>
                    <a:pt x="33944" y="122192"/>
                  </a:lnTo>
                  <a:lnTo>
                    <a:pt x="17086"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8" name="SMARTInkShape-777">
              <a:extLst>
                <a:ext uri="{FF2B5EF4-FFF2-40B4-BE49-F238E27FC236}">
                  <a16:creationId xmlns:a16="http://schemas.microsoft.com/office/drawing/2014/main" id="{05A87F3A-7130-B372-F374-7190E29C31CF}"/>
                </a:ext>
              </a:extLst>
            </p:cNvPr>
            <p:cNvSpPr/>
            <p:nvPr>
              <p:custDataLst>
                <p:tags r:id="rId98"/>
              </p:custDataLst>
            </p:nvPr>
          </p:nvSpPr>
          <p:spPr>
            <a:xfrm>
              <a:off x="5562600" y="2295641"/>
              <a:ext cx="47626" cy="190385"/>
            </a:xfrm>
            <a:custGeom>
              <a:avLst/>
              <a:gdLst/>
              <a:ahLst/>
              <a:cxnLst/>
              <a:rect l="0" t="0" r="0" b="0"/>
              <a:pathLst>
                <a:path w="47626" h="190385">
                  <a:moveTo>
                    <a:pt x="47625" y="9409"/>
                  </a:moveTo>
                  <a:lnTo>
                    <a:pt x="47625" y="9409"/>
                  </a:lnTo>
                  <a:lnTo>
                    <a:pt x="47625" y="0"/>
                  </a:lnTo>
                  <a:lnTo>
                    <a:pt x="46567" y="23742"/>
                  </a:lnTo>
                  <a:lnTo>
                    <a:pt x="34368" y="64187"/>
                  </a:lnTo>
                  <a:lnTo>
                    <a:pt x="22115" y="104190"/>
                  </a:lnTo>
                  <a:lnTo>
                    <a:pt x="0" y="1903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6" name="SMARTInkShape-Group163">
            <a:extLst>
              <a:ext uri="{FF2B5EF4-FFF2-40B4-BE49-F238E27FC236}">
                <a16:creationId xmlns:a16="http://schemas.microsoft.com/office/drawing/2014/main" id="{8DF0BA99-43E0-B6E2-B2E0-51E6E4A7D08F}"/>
              </a:ext>
            </a:extLst>
          </p:cNvPr>
          <p:cNvGrpSpPr/>
          <p:nvPr/>
        </p:nvGrpSpPr>
        <p:grpSpPr>
          <a:xfrm>
            <a:off x="4581525" y="2324100"/>
            <a:ext cx="750220" cy="238126"/>
            <a:chOff x="4581525" y="2324100"/>
            <a:chExt cx="750220" cy="238126"/>
          </a:xfrm>
        </p:grpSpPr>
        <p:sp>
          <p:nvSpPr>
            <p:cNvPr id="490" name="SMARTInkShape-778">
              <a:extLst>
                <a:ext uri="{FF2B5EF4-FFF2-40B4-BE49-F238E27FC236}">
                  <a16:creationId xmlns:a16="http://schemas.microsoft.com/office/drawing/2014/main" id="{43FED101-A9A6-A9E8-080E-140FF2228DF1}"/>
                </a:ext>
              </a:extLst>
            </p:cNvPr>
            <p:cNvSpPr/>
            <p:nvPr>
              <p:custDataLst>
                <p:tags r:id="rId88"/>
              </p:custDataLst>
            </p:nvPr>
          </p:nvSpPr>
          <p:spPr>
            <a:xfrm>
              <a:off x="5257800" y="2447925"/>
              <a:ext cx="73945" cy="114301"/>
            </a:xfrm>
            <a:custGeom>
              <a:avLst/>
              <a:gdLst/>
              <a:ahLst/>
              <a:cxnLst/>
              <a:rect l="0" t="0" r="0" b="0"/>
              <a:pathLst>
                <a:path w="73945" h="114301">
                  <a:moveTo>
                    <a:pt x="57150" y="0"/>
                  </a:moveTo>
                  <a:lnTo>
                    <a:pt x="57150" y="0"/>
                  </a:lnTo>
                  <a:lnTo>
                    <a:pt x="48949" y="8201"/>
                  </a:lnTo>
                  <a:lnTo>
                    <a:pt x="39540" y="9409"/>
                  </a:lnTo>
                  <a:lnTo>
                    <a:pt x="30026" y="1314"/>
                  </a:lnTo>
                  <a:lnTo>
                    <a:pt x="30601" y="876"/>
                  </a:lnTo>
                  <a:lnTo>
                    <a:pt x="56060" y="34"/>
                  </a:lnTo>
                  <a:lnTo>
                    <a:pt x="60656" y="2140"/>
                  </a:lnTo>
                  <a:lnTo>
                    <a:pt x="68587" y="10123"/>
                  </a:lnTo>
                  <a:lnTo>
                    <a:pt x="72816" y="20727"/>
                  </a:lnTo>
                  <a:lnTo>
                    <a:pt x="73944" y="26518"/>
                  </a:lnTo>
                  <a:lnTo>
                    <a:pt x="70475" y="49838"/>
                  </a:lnTo>
                  <a:lnTo>
                    <a:pt x="59821" y="77500"/>
                  </a:lnTo>
                  <a:lnTo>
                    <a:pt x="53753" y="86655"/>
                  </a:lnTo>
                  <a:lnTo>
                    <a:pt x="33627" y="101157"/>
                  </a:lnTo>
                  <a:lnTo>
                    <a:pt x="13117" y="112360"/>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779">
              <a:extLst>
                <a:ext uri="{FF2B5EF4-FFF2-40B4-BE49-F238E27FC236}">
                  <a16:creationId xmlns:a16="http://schemas.microsoft.com/office/drawing/2014/main" id="{40F19E18-852E-EB2D-A6CE-59B8D8A95393}"/>
                </a:ext>
              </a:extLst>
            </p:cNvPr>
            <p:cNvSpPr/>
            <p:nvPr>
              <p:custDataLst>
                <p:tags r:id="rId89"/>
              </p:custDataLst>
            </p:nvPr>
          </p:nvSpPr>
          <p:spPr>
            <a:xfrm>
              <a:off x="5153025" y="2324100"/>
              <a:ext cx="18935" cy="114301"/>
            </a:xfrm>
            <a:custGeom>
              <a:avLst/>
              <a:gdLst/>
              <a:ahLst/>
              <a:cxnLst/>
              <a:rect l="0" t="0" r="0" b="0"/>
              <a:pathLst>
                <a:path w="18935" h="114301">
                  <a:moveTo>
                    <a:pt x="9525" y="0"/>
                  </a:moveTo>
                  <a:lnTo>
                    <a:pt x="9525" y="0"/>
                  </a:lnTo>
                  <a:lnTo>
                    <a:pt x="17726" y="0"/>
                  </a:lnTo>
                  <a:lnTo>
                    <a:pt x="18167" y="1058"/>
                  </a:lnTo>
                  <a:lnTo>
                    <a:pt x="18934" y="23370"/>
                  </a:lnTo>
                  <a:lnTo>
                    <a:pt x="11423" y="56945"/>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780">
              <a:extLst>
                <a:ext uri="{FF2B5EF4-FFF2-40B4-BE49-F238E27FC236}">
                  <a16:creationId xmlns:a16="http://schemas.microsoft.com/office/drawing/2014/main" id="{C2AD8F03-A4C8-8B9D-47AF-0F076D244BF1}"/>
                </a:ext>
              </a:extLst>
            </p:cNvPr>
            <p:cNvSpPr/>
            <p:nvPr>
              <p:custDataLst>
                <p:tags r:id="rId90"/>
              </p:custDataLst>
            </p:nvPr>
          </p:nvSpPr>
          <p:spPr>
            <a:xfrm>
              <a:off x="4937987" y="2428875"/>
              <a:ext cx="110264" cy="1"/>
            </a:xfrm>
            <a:custGeom>
              <a:avLst/>
              <a:gdLst/>
              <a:ahLst/>
              <a:cxnLst/>
              <a:rect l="0" t="0" r="0" b="0"/>
              <a:pathLst>
                <a:path w="110264" h="1">
                  <a:moveTo>
                    <a:pt x="5488" y="0"/>
                  </a:moveTo>
                  <a:lnTo>
                    <a:pt x="5488" y="0"/>
                  </a:lnTo>
                  <a:lnTo>
                    <a:pt x="0" y="0"/>
                  </a:lnTo>
                  <a:lnTo>
                    <a:pt x="47283" y="0"/>
                  </a:lnTo>
                  <a:lnTo>
                    <a:pt x="11026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781">
              <a:extLst>
                <a:ext uri="{FF2B5EF4-FFF2-40B4-BE49-F238E27FC236}">
                  <a16:creationId xmlns:a16="http://schemas.microsoft.com/office/drawing/2014/main" id="{CF49D4AF-DD5F-9402-0AA4-66C5B68BFAD7}"/>
                </a:ext>
              </a:extLst>
            </p:cNvPr>
            <p:cNvSpPr/>
            <p:nvPr>
              <p:custDataLst>
                <p:tags r:id="rId91"/>
              </p:custDataLst>
            </p:nvPr>
          </p:nvSpPr>
          <p:spPr>
            <a:xfrm>
              <a:off x="4714875" y="2333625"/>
              <a:ext cx="123826" cy="19051"/>
            </a:xfrm>
            <a:custGeom>
              <a:avLst/>
              <a:gdLst/>
              <a:ahLst/>
              <a:cxnLst/>
              <a:rect l="0" t="0" r="0" b="0"/>
              <a:pathLst>
                <a:path w="123826" h="19051">
                  <a:moveTo>
                    <a:pt x="0" y="19050"/>
                  </a:moveTo>
                  <a:lnTo>
                    <a:pt x="0" y="19050"/>
                  </a:lnTo>
                  <a:lnTo>
                    <a:pt x="8662" y="11446"/>
                  </a:lnTo>
                  <a:lnTo>
                    <a:pt x="22794" y="3862"/>
                  </a:lnTo>
                  <a:lnTo>
                    <a:pt x="35211" y="1144"/>
                  </a:lnTo>
                  <a:lnTo>
                    <a:pt x="76700" y="101"/>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4" name="SMARTInkShape-782">
              <a:extLst>
                <a:ext uri="{FF2B5EF4-FFF2-40B4-BE49-F238E27FC236}">
                  <a16:creationId xmlns:a16="http://schemas.microsoft.com/office/drawing/2014/main" id="{168A94C7-3A8B-8E9D-E110-F286C3528202}"/>
                </a:ext>
              </a:extLst>
            </p:cNvPr>
            <p:cNvSpPr/>
            <p:nvPr>
              <p:custDataLst>
                <p:tags r:id="rId92"/>
              </p:custDataLst>
            </p:nvPr>
          </p:nvSpPr>
          <p:spPr>
            <a:xfrm>
              <a:off x="4682300" y="2333741"/>
              <a:ext cx="87570" cy="138351"/>
            </a:xfrm>
            <a:custGeom>
              <a:avLst/>
              <a:gdLst/>
              <a:ahLst/>
              <a:cxnLst/>
              <a:rect l="0" t="0" r="0" b="0"/>
              <a:pathLst>
                <a:path w="87570" h="138351">
                  <a:moveTo>
                    <a:pt x="42100" y="9409"/>
                  </a:moveTo>
                  <a:lnTo>
                    <a:pt x="42100" y="9409"/>
                  </a:lnTo>
                  <a:lnTo>
                    <a:pt x="47156" y="4353"/>
                  </a:lnTo>
                  <a:lnTo>
                    <a:pt x="47588" y="2863"/>
                  </a:lnTo>
                  <a:lnTo>
                    <a:pt x="46816" y="1870"/>
                  </a:lnTo>
                  <a:lnTo>
                    <a:pt x="43031" y="276"/>
                  </a:lnTo>
                  <a:lnTo>
                    <a:pt x="37319" y="0"/>
                  </a:lnTo>
                  <a:lnTo>
                    <a:pt x="23868" y="10031"/>
                  </a:lnTo>
                  <a:lnTo>
                    <a:pt x="1177" y="39611"/>
                  </a:lnTo>
                  <a:lnTo>
                    <a:pt x="0" y="44360"/>
                  </a:lnTo>
                  <a:lnTo>
                    <a:pt x="1517" y="55282"/>
                  </a:lnTo>
                  <a:lnTo>
                    <a:pt x="8541" y="64369"/>
                  </a:lnTo>
                  <a:lnTo>
                    <a:pt x="13377" y="68274"/>
                  </a:lnTo>
                  <a:lnTo>
                    <a:pt x="24396" y="72613"/>
                  </a:lnTo>
                  <a:lnTo>
                    <a:pt x="60465" y="83231"/>
                  </a:lnTo>
                  <a:lnTo>
                    <a:pt x="78811" y="95291"/>
                  </a:lnTo>
                  <a:lnTo>
                    <a:pt x="84874" y="101554"/>
                  </a:lnTo>
                  <a:lnTo>
                    <a:pt x="87569" y="107865"/>
                  </a:lnTo>
                  <a:lnTo>
                    <a:pt x="87229" y="111030"/>
                  </a:lnTo>
                  <a:lnTo>
                    <a:pt x="84029" y="117368"/>
                  </a:lnTo>
                  <a:lnTo>
                    <a:pt x="71222" y="126887"/>
                  </a:lnTo>
                  <a:lnTo>
                    <a:pt x="35519" y="137734"/>
                  </a:lnTo>
                  <a:lnTo>
                    <a:pt x="30304" y="138350"/>
                  </a:lnTo>
                  <a:lnTo>
                    <a:pt x="4000" y="1332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5" name="SMARTInkShape-783">
              <a:extLst>
                <a:ext uri="{FF2B5EF4-FFF2-40B4-BE49-F238E27FC236}">
                  <a16:creationId xmlns:a16="http://schemas.microsoft.com/office/drawing/2014/main" id="{94B391E0-88B1-D3E7-1597-9BB3A87584A0}"/>
                </a:ext>
              </a:extLst>
            </p:cNvPr>
            <p:cNvSpPr/>
            <p:nvPr>
              <p:custDataLst>
                <p:tags r:id="rId93"/>
              </p:custDataLst>
            </p:nvPr>
          </p:nvSpPr>
          <p:spPr>
            <a:xfrm>
              <a:off x="4581525" y="2333659"/>
              <a:ext cx="38067" cy="152367"/>
            </a:xfrm>
            <a:custGeom>
              <a:avLst/>
              <a:gdLst/>
              <a:ahLst/>
              <a:cxnLst/>
              <a:rect l="0" t="0" r="0" b="0"/>
              <a:pathLst>
                <a:path w="38067" h="152367">
                  <a:moveTo>
                    <a:pt x="28575" y="9491"/>
                  </a:moveTo>
                  <a:lnTo>
                    <a:pt x="28575" y="9491"/>
                  </a:lnTo>
                  <a:lnTo>
                    <a:pt x="38066" y="0"/>
                  </a:lnTo>
                  <a:lnTo>
                    <a:pt x="37035" y="15181"/>
                  </a:lnTo>
                  <a:lnTo>
                    <a:pt x="22911" y="57533"/>
                  </a:lnTo>
                  <a:lnTo>
                    <a:pt x="11737" y="104580"/>
                  </a:lnTo>
                  <a:lnTo>
                    <a:pt x="7358" y="123744"/>
                  </a:lnTo>
                  <a:lnTo>
                    <a:pt x="0" y="1523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4" name="SMARTInkShape-Group164">
            <a:extLst>
              <a:ext uri="{FF2B5EF4-FFF2-40B4-BE49-F238E27FC236}">
                <a16:creationId xmlns:a16="http://schemas.microsoft.com/office/drawing/2014/main" id="{C9CBC7F8-17B4-67F0-63E7-4CD744E91BB7}"/>
              </a:ext>
            </a:extLst>
          </p:cNvPr>
          <p:cNvGrpSpPr/>
          <p:nvPr/>
        </p:nvGrpSpPr>
        <p:grpSpPr>
          <a:xfrm>
            <a:off x="3381375" y="2156795"/>
            <a:ext cx="1133476" cy="510206"/>
            <a:chOff x="3381375" y="2156795"/>
            <a:chExt cx="1133476" cy="510206"/>
          </a:xfrm>
        </p:grpSpPr>
        <p:sp>
          <p:nvSpPr>
            <p:cNvPr id="497" name="SMARTInkShape-784">
              <a:extLst>
                <a:ext uri="{FF2B5EF4-FFF2-40B4-BE49-F238E27FC236}">
                  <a16:creationId xmlns:a16="http://schemas.microsoft.com/office/drawing/2014/main" id="{3BBAE27F-8DF8-9923-9AB1-156612BEB768}"/>
                </a:ext>
              </a:extLst>
            </p:cNvPr>
            <p:cNvSpPr/>
            <p:nvPr>
              <p:custDataLst>
                <p:tags r:id="rId81"/>
              </p:custDataLst>
            </p:nvPr>
          </p:nvSpPr>
          <p:spPr>
            <a:xfrm>
              <a:off x="4339418" y="2156795"/>
              <a:ext cx="175433" cy="510206"/>
            </a:xfrm>
            <a:custGeom>
              <a:avLst/>
              <a:gdLst/>
              <a:ahLst/>
              <a:cxnLst/>
              <a:rect l="0" t="0" r="0" b="0"/>
              <a:pathLst>
                <a:path w="175433" h="510206">
                  <a:moveTo>
                    <a:pt x="127807" y="53005"/>
                  </a:moveTo>
                  <a:lnTo>
                    <a:pt x="127807" y="53005"/>
                  </a:lnTo>
                  <a:lnTo>
                    <a:pt x="136939" y="43872"/>
                  </a:lnTo>
                  <a:lnTo>
                    <a:pt x="137216" y="38540"/>
                  </a:lnTo>
                  <a:lnTo>
                    <a:pt x="136196" y="37011"/>
                  </a:lnTo>
                  <a:lnTo>
                    <a:pt x="134458" y="35993"/>
                  </a:lnTo>
                  <a:lnTo>
                    <a:pt x="129120" y="34357"/>
                  </a:lnTo>
                  <a:lnTo>
                    <a:pt x="123139" y="29018"/>
                  </a:lnTo>
                  <a:lnTo>
                    <a:pt x="120441" y="23647"/>
                  </a:lnTo>
                  <a:lnTo>
                    <a:pt x="119722" y="20733"/>
                  </a:lnTo>
                  <a:lnTo>
                    <a:pt x="113652" y="11575"/>
                  </a:lnTo>
                  <a:lnTo>
                    <a:pt x="108110" y="8134"/>
                  </a:lnTo>
                  <a:lnTo>
                    <a:pt x="92796" y="4684"/>
                  </a:lnTo>
                  <a:lnTo>
                    <a:pt x="86494" y="485"/>
                  </a:lnTo>
                  <a:lnTo>
                    <a:pt x="83332" y="0"/>
                  </a:lnTo>
                  <a:lnTo>
                    <a:pt x="80165" y="735"/>
                  </a:lnTo>
                  <a:lnTo>
                    <a:pt x="73825" y="3315"/>
                  </a:lnTo>
                  <a:lnTo>
                    <a:pt x="63013" y="5108"/>
                  </a:lnTo>
                  <a:lnTo>
                    <a:pt x="56633" y="10356"/>
                  </a:lnTo>
                  <a:lnTo>
                    <a:pt x="53841" y="18528"/>
                  </a:lnTo>
                  <a:lnTo>
                    <a:pt x="51803" y="58967"/>
                  </a:lnTo>
                  <a:lnTo>
                    <a:pt x="51645" y="104983"/>
                  </a:lnTo>
                  <a:lnTo>
                    <a:pt x="51618" y="142254"/>
                  </a:lnTo>
                  <a:lnTo>
                    <a:pt x="51608" y="187551"/>
                  </a:lnTo>
                  <a:lnTo>
                    <a:pt x="50549" y="225475"/>
                  </a:lnTo>
                  <a:lnTo>
                    <a:pt x="46551" y="234786"/>
                  </a:lnTo>
                  <a:lnTo>
                    <a:pt x="38350" y="245978"/>
                  </a:lnTo>
                  <a:lnTo>
                    <a:pt x="32309" y="249896"/>
                  </a:lnTo>
                  <a:lnTo>
                    <a:pt x="22959" y="252101"/>
                  </a:lnTo>
                  <a:lnTo>
                    <a:pt x="15375" y="252846"/>
                  </a:lnTo>
                  <a:lnTo>
                    <a:pt x="35946" y="253025"/>
                  </a:lnTo>
                  <a:lnTo>
                    <a:pt x="39050" y="255143"/>
                  </a:lnTo>
                  <a:lnTo>
                    <a:pt x="45320" y="263142"/>
                  </a:lnTo>
                  <a:lnTo>
                    <a:pt x="48813" y="273752"/>
                  </a:lnTo>
                  <a:lnTo>
                    <a:pt x="51055" y="302867"/>
                  </a:lnTo>
                  <a:lnTo>
                    <a:pt x="43894" y="338134"/>
                  </a:lnTo>
                  <a:lnTo>
                    <a:pt x="24145" y="378237"/>
                  </a:lnTo>
                  <a:lnTo>
                    <a:pt x="4547" y="424662"/>
                  </a:lnTo>
                  <a:lnTo>
                    <a:pt x="0" y="440436"/>
                  </a:lnTo>
                  <a:lnTo>
                    <a:pt x="269" y="444642"/>
                  </a:lnTo>
                  <a:lnTo>
                    <a:pt x="3390" y="450374"/>
                  </a:lnTo>
                  <a:lnTo>
                    <a:pt x="8305" y="456450"/>
                  </a:lnTo>
                  <a:lnTo>
                    <a:pt x="37653" y="470243"/>
                  </a:lnTo>
                  <a:lnTo>
                    <a:pt x="80122" y="479399"/>
                  </a:lnTo>
                  <a:lnTo>
                    <a:pt x="100264" y="482755"/>
                  </a:lnTo>
                  <a:lnTo>
                    <a:pt x="144866" y="499334"/>
                  </a:lnTo>
                  <a:lnTo>
                    <a:pt x="175432" y="5102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8" name="SMARTInkShape-785">
              <a:extLst>
                <a:ext uri="{FF2B5EF4-FFF2-40B4-BE49-F238E27FC236}">
                  <a16:creationId xmlns:a16="http://schemas.microsoft.com/office/drawing/2014/main" id="{EF6F3FBE-1E7D-78B7-7077-49232CB0909A}"/>
                </a:ext>
              </a:extLst>
            </p:cNvPr>
            <p:cNvSpPr/>
            <p:nvPr>
              <p:custDataLst>
                <p:tags r:id="rId82"/>
              </p:custDataLst>
            </p:nvPr>
          </p:nvSpPr>
          <p:spPr>
            <a:xfrm>
              <a:off x="4000500" y="2352679"/>
              <a:ext cx="195075" cy="142872"/>
            </a:xfrm>
            <a:custGeom>
              <a:avLst/>
              <a:gdLst/>
              <a:ahLst/>
              <a:cxnLst/>
              <a:rect l="0" t="0" r="0" b="0"/>
              <a:pathLst>
                <a:path w="195075" h="142872">
                  <a:moveTo>
                    <a:pt x="0" y="57146"/>
                  </a:moveTo>
                  <a:lnTo>
                    <a:pt x="0" y="57146"/>
                  </a:lnTo>
                  <a:lnTo>
                    <a:pt x="44658" y="13546"/>
                  </a:lnTo>
                  <a:lnTo>
                    <a:pt x="63357" y="1989"/>
                  </a:lnTo>
                  <a:lnTo>
                    <a:pt x="74584" y="171"/>
                  </a:lnTo>
                  <a:lnTo>
                    <a:pt x="85291" y="0"/>
                  </a:lnTo>
                  <a:lnTo>
                    <a:pt x="90653" y="5054"/>
                  </a:lnTo>
                  <a:lnTo>
                    <a:pt x="93206" y="10358"/>
                  </a:lnTo>
                  <a:lnTo>
                    <a:pt x="94847" y="22386"/>
                  </a:lnTo>
                  <a:lnTo>
                    <a:pt x="84836" y="56018"/>
                  </a:lnTo>
                  <a:lnTo>
                    <a:pt x="77906" y="77267"/>
                  </a:lnTo>
                  <a:lnTo>
                    <a:pt x="76244" y="103767"/>
                  </a:lnTo>
                  <a:lnTo>
                    <a:pt x="76214" y="99417"/>
                  </a:lnTo>
                  <a:lnTo>
                    <a:pt x="79028" y="94278"/>
                  </a:lnTo>
                  <a:lnTo>
                    <a:pt x="113056" y="50222"/>
                  </a:lnTo>
                  <a:lnTo>
                    <a:pt x="152539" y="17702"/>
                  </a:lnTo>
                  <a:lnTo>
                    <a:pt x="163397" y="13157"/>
                  </a:lnTo>
                  <a:lnTo>
                    <a:pt x="169257" y="11945"/>
                  </a:lnTo>
                  <a:lnTo>
                    <a:pt x="173163" y="10079"/>
                  </a:lnTo>
                  <a:lnTo>
                    <a:pt x="175766" y="7776"/>
                  </a:lnTo>
                  <a:lnTo>
                    <a:pt x="177503" y="5183"/>
                  </a:lnTo>
                  <a:lnTo>
                    <a:pt x="179718" y="4512"/>
                  </a:lnTo>
                  <a:lnTo>
                    <a:pt x="182254" y="5124"/>
                  </a:lnTo>
                  <a:lnTo>
                    <a:pt x="188871" y="8652"/>
                  </a:lnTo>
                  <a:lnTo>
                    <a:pt x="195074" y="19376"/>
                  </a:lnTo>
                  <a:lnTo>
                    <a:pt x="195002" y="32951"/>
                  </a:lnTo>
                  <a:lnTo>
                    <a:pt x="184547" y="76773"/>
                  </a:lnTo>
                  <a:lnTo>
                    <a:pt x="181445" y="118840"/>
                  </a:lnTo>
                  <a:lnTo>
                    <a:pt x="180975" y="1428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9" name="SMARTInkShape-786">
              <a:extLst>
                <a:ext uri="{FF2B5EF4-FFF2-40B4-BE49-F238E27FC236}">
                  <a16:creationId xmlns:a16="http://schemas.microsoft.com/office/drawing/2014/main" id="{FE0C4199-F65B-BF82-74FF-D14DE992A236}"/>
                </a:ext>
              </a:extLst>
            </p:cNvPr>
            <p:cNvSpPr/>
            <p:nvPr>
              <p:custDataLst>
                <p:tags r:id="rId83"/>
              </p:custDataLst>
            </p:nvPr>
          </p:nvSpPr>
          <p:spPr>
            <a:xfrm>
              <a:off x="3947387" y="2276475"/>
              <a:ext cx="5489" cy="28576"/>
            </a:xfrm>
            <a:custGeom>
              <a:avLst/>
              <a:gdLst/>
              <a:ahLst/>
              <a:cxnLst/>
              <a:rect l="0" t="0" r="0" b="0"/>
              <a:pathLst>
                <a:path w="5489" h="28576">
                  <a:moveTo>
                    <a:pt x="5488" y="28575"/>
                  </a:moveTo>
                  <a:lnTo>
                    <a:pt x="5488" y="28575"/>
                  </a:lnTo>
                  <a:lnTo>
                    <a:pt x="5488" y="18462"/>
                  </a:lnTo>
                  <a:lnTo>
                    <a:pt x="2666" y="10675"/>
                  </a:lnTo>
                  <a:lnTo>
                    <a:pt x="432" y="7117"/>
                  </a:lnTo>
                  <a:lnTo>
                    <a:pt x="0" y="4744"/>
                  </a:lnTo>
                  <a:lnTo>
                    <a:pt x="772" y="3163"/>
                  </a:lnTo>
                  <a:lnTo>
                    <a:pt x="548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0" name="SMARTInkShape-787">
              <a:extLst>
                <a:ext uri="{FF2B5EF4-FFF2-40B4-BE49-F238E27FC236}">
                  <a16:creationId xmlns:a16="http://schemas.microsoft.com/office/drawing/2014/main" id="{43D788C3-4670-C4FC-0F0E-5AF725908B1F}"/>
                </a:ext>
              </a:extLst>
            </p:cNvPr>
            <p:cNvSpPr/>
            <p:nvPr>
              <p:custDataLst>
                <p:tags r:id="rId84"/>
              </p:custDataLst>
            </p:nvPr>
          </p:nvSpPr>
          <p:spPr>
            <a:xfrm>
              <a:off x="3886351" y="2373049"/>
              <a:ext cx="114150" cy="92428"/>
            </a:xfrm>
            <a:custGeom>
              <a:avLst/>
              <a:gdLst/>
              <a:ahLst/>
              <a:cxnLst/>
              <a:rect l="0" t="0" r="0" b="0"/>
              <a:pathLst>
                <a:path w="114150" h="92428">
                  <a:moveTo>
                    <a:pt x="9374" y="8201"/>
                  </a:moveTo>
                  <a:lnTo>
                    <a:pt x="9374" y="8201"/>
                  </a:lnTo>
                  <a:lnTo>
                    <a:pt x="14430" y="8201"/>
                  </a:lnTo>
                  <a:lnTo>
                    <a:pt x="15920" y="7143"/>
                  </a:lnTo>
                  <a:lnTo>
                    <a:pt x="16913" y="5379"/>
                  </a:lnTo>
                  <a:lnTo>
                    <a:pt x="17575" y="3145"/>
                  </a:lnTo>
                  <a:lnTo>
                    <a:pt x="19075" y="1655"/>
                  </a:lnTo>
                  <a:lnTo>
                    <a:pt x="23563" y="0"/>
                  </a:lnTo>
                  <a:lnTo>
                    <a:pt x="25184" y="617"/>
                  </a:lnTo>
                  <a:lnTo>
                    <a:pt x="26264" y="2087"/>
                  </a:lnTo>
                  <a:lnTo>
                    <a:pt x="26983" y="4125"/>
                  </a:lnTo>
                  <a:lnTo>
                    <a:pt x="16124" y="49254"/>
                  </a:lnTo>
                  <a:lnTo>
                    <a:pt x="8551" y="63404"/>
                  </a:lnTo>
                  <a:lnTo>
                    <a:pt x="3717" y="70835"/>
                  </a:lnTo>
                  <a:lnTo>
                    <a:pt x="358" y="82406"/>
                  </a:lnTo>
                  <a:lnTo>
                    <a:pt x="0" y="88866"/>
                  </a:lnTo>
                  <a:lnTo>
                    <a:pt x="2067" y="90553"/>
                  </a:lnTo>
                  <a:lnTo>
                    <a:pt x="10007" y="92427"/>
                  </a:lnTo>
                  <a:lnTo>
                    <a:pt x="14029" y="91868"/>
                  </a:lnTo>
                  <a:lnTo>
                    <a:pt x="30911" y="86189"/>
                  </a:lnTo>
                  <a:lnTo>
                    <a:pt x="74282" y="81736"/>
                  </a:lnTo>
                  <a:lnTo>
                    <a:pt x="114149" y="653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1" name="SMARTInkShape-788">
              <a:extLst>
                <a:ext uri="{FF2B5EF4-FFF2-40B4-BE49-F238E27FC236}">
                  <a16:creationId xmlns:a16="http://schemas.microsoft.com/office/drawing/2014/main" id="{03538001-C529-B115-306E-C3CF7BA99AF0}"/>
                </a:ext>
              </a:extLst>
            </p:cNvPr>
            <p:cNvSpPr/>
            <p:nvPr>
              <p:custDataLst>
                <p:tags r:id="rId85"/>
              </p:custDataLst>
            </p:nvPr>
          </p:nvSpPr>
          <p:spPr>
            <a:xfrm>
              <a:off x="3571875" y="2354549"/>
              <a:ext cx="247477" cy="111307"/>
            </a:xfrm>
            <a:custGeom>
              <a:avLst/>
              <a:gdLst/>
              <a:ahLst/>
              <a:cxnLst/>
              <a:rect l="0" t="0" r="0" b="0"/>
              <a:pathLst>
                <a:path w="247477" h="111307">
                  <a:moveTo>
                    <a:pt x="0" y="36226"/>
                  </a:moveTo>
                  <a:lnTo>
                    <a:pt x="0" y="36226"/>
                  </a:lnTo>
                  <a:lnTo>
                    <a:pt x="5056" y="31170"/>
                  </a:lnTo>
                  <a:lnTo>
                    <a:pt x="10361" y="28687"/>
                  </a:lnTo>
                  <a:lnTo>
                    <a:pt x="13257" y="28025"/>
                  </a:lnTo>
                  <a:lnTo>
                    <a:pt x="15188" y="26525"/>
                  </a:lnTo>
                  <a:lnTo>
                    <a:pt x="17334" y="22037"/>
                  </a:lnTo>
                  <a:lnTo>
                    <a:pt x="20022" y="20417"/>
                  </a:lnTo>
                  <a:lnTo>
                    <a:pt x="32861" y="17078"/>
                  </a:lnTo>
                  <a:lnTo>
                    <a:pt x="40358" y="12546"/>
                  </a:lnTo>
                  <a:lnTo>
                    <a:pt x="43839" y="11973"/>
                  </a:lnTo>
                  <a:lnTo>
                    <a:pt x="47218" y="12649"/>
                  </a:lnTo>
                  <a:lnTo>
                    <a:pt x="57029" y="18657"/>
                  </a:lnTo>
                  <a:lnTo>
                    <a:pt x="60245" y="21338"/>
                  </a:lnTo>
                  <a:lnTo>
                    <a:pt x="63817" y="32784"/>
                  </a:lnTo>
                  <a:lnTo>
                    <a:pt x="64347" y="47396"/>
                  </a:lnTo>
                  <a:lnTo>
                    <a:pt x="54842" y="93287"/>
                  </a:lnTo>
                  <a:lnTo>
                    <a:pt x="48048" y="111306"/>
                  </a:lnTo>
                  <a:lnTo>
                    <a:pt x="47751" y="107038"/>
                  </a:lnTo>
                  <a:lnTo>
                    <a:pt x="52718" y="94014"/>
                  </a:lnTo>
                  <a:lnTo>
                    <a:pt x="82838" y="51953"/>
                  </a:lnTo>
                  <a:lnTo>
                    <a:pt x="106525" y="25388"/>
                  </a:lnTo>
                  <a:lnTo>
                    <a:pt x="113667" y="20826"/>
                  </a:lnTo>
                  <a:lnTo>
                    <a:pt x="121819" y="17897"/>
                  </a:lnTo>
                  <a:lnTo>
                    <a:pt x="125756" y="20318"/>
                  </a:lnTo>
                  <a:lnTo>
                    <a:pt x="136906" y="30497"/>
                  </a:lnTo>
                  <a:lnTo>
                    <a:pt x="140222" y="42146"/>
                  </a:lnTo>
                  <a:lnTo>
                    <a:pt x="142861" y="83226"/>
                  </a:lnTo>
                  <a:lnTo>
                    <a:pt x="147927" y="83666"/>
                  </a:lnTo>
                  <a:lnTo>
                    <a:pt x="153234" y="78124"/>
                  </a:lnTo>
                  <a:lnTo>
                    <a:pt x="160179" y="69664"/>
                  </a:lnTo>
                  <a:lnTo>
                    <a:pt x="174931" y="57893"/>
                  </a:lnTo>
                  <a:lnTo>
                    <a:pt x="186475" y="43587"/>
                  </a:lnTo>
                  <a:lnTo>
                    <a:pt x="195540" y="37349"/>
                  </a:lnTo>
                  <a:lnTo>
                    <a:pt x="204491" y="23256"/>
                  </a:lnTo>
                  <a:lnTo>
                    <a:pt x="234143" y="2344"/>
                  </a:lnTo>
                  <a:lnTo>
                    <a:pt x="240941" y="0"/>
                  </a:lnTo>
                  <a:lnTo>
                    <a:pt x="243178" y="434"/>
                  </a:lnTo>
                  <a:lnTo>
                    <a:pt x="244669" y="1781"/>
                  </a:lnTo>
                  <a:lnTo>
                    <a:pt x="246325" y="6101"/>
                  </a:lnTo>
                  <a:lnTo>
                    <a:pt x="247476" y="25621"/>
                  </a:lnTo>
                  <a:lnTo>
                    <a:pt x="239434" y="70011"/>
                  </a:lnTo>
                  <a:lnTo>
                    <a:pt x="238125" y="1029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789">
              <a:extLst>
                <a:ext uri="{FF2B5EF4-FFF2-40B4-BE49-F238E27FC236}">
                  <a16:creationId xmlns:a16="http://schemas.microsoft.com/office/drawing/2014/main" id="{1F1FD56D-A6F6-7267-9760-432F4683DD86}"/>
                </a:ext>
              </a:extLst>
            </p:cNvPr>
            <p:cNvSpPr/>
            <p:nvPr>
              <p:custDataLst>
                <p:tags r:id="rId86"/>
              </p:custDataLst>
            </p:nvPr>
          </p:nvSpPr>
          <p:spPr>
            <a:xfrm>
              <a:off x="3381375" y="2457450"/>
              <a:ext cx="9526" cy="1"/>
            </a:xfrm>
            <a:custGeom>
              <a:avLst/>
              <a:gdLst/>
              <a:ahLst/>
              <a:cxnLst/>
              <a:rect l="0" t="0" r="0" b="0"/>
              <a:pathLst>
                <a:path w="9526" h="1">
                  <a:moveTo>
                    <a:pt x="9525" y="0"/>
                  </a:moveTo>
                  <a:lnTo>
                    <a:pt x="9525" y="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790">
              <a:extLst>
                <a:ext uri="{FF2B5EF4-FFF2-40B4-BE49-F238E27FC236}">
                  <a16:creationId xmlns:a16="http://schemas.microsoft.com/office/drawing/2014/main" id="{8F46003F-590E-677D-701F-90FBD2CAE3BE}"/>
                </a:ext>
              </a:extLst>
            </p:cNvPr>
            <p:cNvSpPr/>
            <p:nvPr>
              <p:custDataLst>
                <p:tags r:id="rId87"/>
              </p:custDataLst>
            </p:nvPr>
          </p:nvSpPr>
          <p:spPr>
            <a:xfrm>
              <a:off x="3381375" y="2362200"/>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8" name="SMARTInkShape-Group165">
            <a:extLst>
              <a:ext uri="{FF2B5EF4-FFF2-40B4-BE49-F238E27FC236}">
                <a16:creationId xmlns:a16="http://schemas.microsoft.com/office/drawing/2014/main" id="{25988C9C-EB9E-E11B-7346-F73F641DC243}"/>
              </a:ext>
            </a:extLst>
          </p:cNvPr>
          <p:cNvGrpSpPr/>
          <p:nvPr/>
        </p:nvGrpSpPr>
        <p:grpSpPr>
          <a:xfrm>
            <a:off x="2663356" y="2258799"/>
            <a:ext cx="270345" cy="389152"/>
            <a:chOff x="2663356" y="2258799"/>
            <a:chExt cx="270345" cy="389152"/>
          </a:xfrm>
        </p:grpSpPr>
        <p:sp>
          <p:nvSpPr>
            <p:cNvPr id="505" name="SMARTInkShape-791">
              <a:extLst>
                <a:ext uri="{FF2B5EF4-FFF2-40B4-BE49-F238E27FC236}">
                  <a16:creationId xmlns:a16="http://schemas.microsoft.com/office/drawing/2014/main" id="{8126D251-76ED-56FC-B2A1-EAEC4BF008D6}"/>
                </a:ext>
              </a:extLst>
            </p:cNvPr>
            <p:cNvSpPr/>
            <p:nvPr>
              <p:custDataLst>
                <p:tags r:id="rId78"/>
              </p:custDataLst>
            </p:nvPr>
          </p:nvSpPr>
          <p:spPr>
            <a:xfrm>
              <a:off x="2838450" y="2495550"/>
              <a:ext cx="95251" cy="19051"/>
            </a:xfrm>
            <a:custGeom>
              <a:avLst/>
              <a:gdLst/>
              <a:ahLst/>
              <a:cxnLst/>
              <a:rect l="0" t="0" r="0" b="0"/>
              <a:pathLst>
                <a:path w="95251" h="19051">
                  <a:moveTo>
                    <a:pt x="0" y="19050"/>
                  </a:moveTo>
                  <a:lnTo>
                    <a:pt x="0" y="19050"/>
                  </a:lnTo>
                  <a:lnTo>
                    <a:pt x="5056" y="13994"/>
                  </a:lnTo>
                  <a:lnTo>
                    <a:pt x="10361" y="11511"/>
                  </a:lnTo>
                  <a:lnTo>
                    <a:pt x="53257" y="1440"/>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792">
              <a:extLst>
                <a:ext uri="{FF2B5EF4-FFF2-40B4-BE49-F238E27FC236}">
                  <a16:creationId xmlns:a16="http://schemas.microsoft.com/office/drawing/2014/main" id="{A2940A3F-AA79-9A45-0DCE-4EF7C252534E}"/>
                </a:ext>
              </a:extLst>
            </p:cNvPr>
            <p:cNvSpPr/>
            <p:nvPr>
              <p:custDataLst>
                <p:tags r:id="rId79"/>
              </p:custDataLst>
            </p:nvPr>
          </p:nvSpPr>
          <p:spPr>
            <a:xfrm>
              <a:off x="2820751" y="2258799"/>
              <a:ext cx="112824" cy="389152"/>
            </a:xfrm>
            <a:custGeom>
              <a:avLst/>
              <a:gdLst/>
              <a:ahLst/>
              <a:cxnLst/>
              <a:rect l="0" t="0" r="0" b="0"/>
              <a:pathLst>
                <a:path w="112824" h="389152">
                  <a:moveTo>
                    <a:pt x="93899" y="84351"/>
                  </a:moveTo>
                  <a:lnTo>
                    <a:pt x="93899" y="84351"/>
                  </a:lnTo>
                  <a:lnTo>
                    <a:pt x="98955" y="84351"/>
                  </a:lnTo>
                  <a:lnTo>
                    <a:pt x="100445" y="83293"/>
                  </a:lnTo>
                  <a:lnTo>
                    <a:pt x="101437" y="81529"/>
                  </a:lnTo>
                  <a:lnTo>
                    <a:pt x="102099" y="79295"/>
                  </a:lnTo>
                  <a:lnTo>
                    <a:pt x="110788" y="65053"/>
                  </a:lnTo>
                  <a:lnTo>
                    <a:pt x="112823" y="34860"/>
                  </a:lnTo>
                  <a:lnTo>
                    <a:pt x="110071" y="27783"/>
                  </a:lnTo>
                  <a:lnTo>
                    <a:pt x="106378" y="21110"/>
                  </a:lnTo>
                  <a:lnTo>
                    <a:pt x="104737" y="14616"/>
                  </a:lnTo>
                  <a:lnTo>
                    <a:pt x="103241" y="12461"/>
                  </a:lnTo>
                  <a:lnTo>
                    <a:pt x="101185" y="11024"/>
                  </a:lnTo>
                  <a:lnTo>
                    <a:pt x="95338" y="8719"/>
                  </a:lnTo>
                  <a:lnTo>
                    <a:pt x="85824" y="0"/>
                  </a:lnTo>
                  <a:lnTo>
                    <a:pt x="84283" y="600"/>
                  </a:lnTo>
                  <a:lnTo>
                    <a:pt x="79747" y="4090"/>
                  </a:lnTo>
                  <a:lnTo>
                    <a:pt x="61666" y="30162"/>
                  </a:lnTo>
                  <a:lnTo>
                    <a:pt x="43983" y="68708"/>
                  </a:lnTo>
                  <a:lnTo>
                    <a:pt x="34673" y="93274"/>
                  </a:lnTo>
                  <a:lnTo>
                    <a:pt x="28373" y="133679"/>
                  </a:lnTo>
                  <a:lnTo>
                    <a:pt x="17298" y="176370"/>
                  </a:lnTo>
                  <a:lnTo>
                    <a:pt x="10877" y="216744"/>
                  </a:lnTo>
                  <a:lnTo>
                    <a:pt x="6153" y="255517"/>
                  </a:lnTo>
                  <a:lnTo>
                    <a:pt x="872" y="293817"/>
                  </a:lnTo>
                  <a:lnTo>
                    <a:pt x="0" y="336694"/>
                  </a:lnTo>
                  <a:lnTo>
                    <a:pt x="8375" y="374354"/>
                  </a:lnTo>
                  <a:lnTo>
                    <a:pt x="17699" y="3891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793">
              <a:extLst>
                <a:ext uri="{FF2B5EF4-FFF2-40B4-BE49-F238E27FC236}">
                  <a16:creationId xmlns:a16="http://schemas.microsoft.com/office/drawing/2014/main" id="{A616A343-C965-9E38-9736-4FF545352E67}"/>
                </a:ext>
              </a:extLst>
            </p:cNvPr>
            <p:cNvSpPr/>
            <p:nvPr>
              <p:custDataLst>
                <p:tags r:id="rId80"/>
              </p:custDataLst>
            </p:nvPr>
          </p:nvSpPr>
          <p:spPr>
            <a:xfrm>
              <a:off x="2663356" y="2295525"/>
              <a:ext cx="105954" cy="226038"/>
            </a:xfrm>
            <a:custGeom>
              <a:avLst/>
              <a:gdLst/>
              <a:ahLst/>
              <a:cxnLst/>
              <a:rect l="0" t="0" r="0" b="0"/>
              <a:pathLst>
                <a:path w="105954" h="226038">
                  <a:moveTo>
                    <a:pt x="89369" y="142875"/>
                  </a:moveTo>
                  <a:lnTo>
                    <a:pt x="89369" y="142875"/>
                  </a:lnTo>
                  <a:lnTo>
                    <a:pt x="89369" y="133384"/>
                  </a:lnTo>
                  <a:lnTo>
                    <a:pt x="74181" y="117105"/>
                  </a:lnTo>
                  <a:lnTo>
                    <a:pt x="72035" y="110961"/>
                  </a:lnTo>
                  <a:lnTo>
                    <a:pt x="69347" y="108899"/>
                  </a:lnTo>
                  <a:lnTo>
                    <a:pt x="55450" y="105997"/>
                  </a:lnTo>
                  <a:lnTo>
                    <a:pt x="43955" y="105318"/>
                  </a:lnTo>
                  <a:lnTo>
                    <a:pt x="31790" y="110661"/>
                  </a:lnTo>
                  <a:lnTo>
                    <a:pt x="25583" y="115049"/>
                  </a:lnTo>
                  <a:lnTo>
                    <a:pt x="15864" y="128391"/>
                  </a:lnTo>
                  <a:lnTo>
                    <a:pt x="1002" y="157770"/>
                  </a:lnTo>
                  <a:lnTo>
                    <a:pt x="0" y="173837"/>
                  </a:lnTo>
                  <a:lnTo>
                    <a:pt x="2924" y="204965"/>
                  </a:lnTo>
                  <a:lnTo>
                    <a:pt x="6339" y="210727"/>
                  </a:lnTo>
                  <a:lnTo>
                    <a:pt x="18600" y="219951"/>
                  </a:lnTo>
                  <a:lnTo>
                    <a:pt x="38297" y="226037"/>
                  </a:lnTo>
                  <a:lnTo>
                    <a:pt x="43679" y="224775"/>
                  </a:lnTo>
                  <a:lnTo>
                    <a:pt x="52482" y="217728"/>
                  </a:lnTo>
                  <a:lnTo>
                    <a:pt x="80422" y="176721"/>
                  </a:lnTo>
                  <a:lnTo>
                    <a:pt x="90684" y="154742"/>
                  </a:lnTo>
                  <a:lnTo>
                    <a:pt x="100095" y="109118"/>
                  </a:lnTo>
                  <a:lnTo>
                    <a:pt x="105953" y="67962"/>
                  </a:lnTo>
                  <a:lnTo>
                    <a:pt x="104866" y="34601"/>
                  </a:lnTo>
                  <a:lnTo>
                    <a:pt x="9889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2" name="SMARTInkShape-Group166">
            <a:extLst>
              <a:ext uri="{FF2B5EF4-FFF2-40B4-BE49-F238E27FC236}">
                <a16:creationId xmlns:a16="http://schemas.microsoft.com/office/drawing/2014/main" id="{9EF3E4C8-D9C9-6FEC-7FF6-EDB5D05F29D2}"/>
              </a:ext>
            </a:extLst>
          </p:cNvPr>
          <p:cNvGrpSpPr/>
          <p:nvPr/>
        </p:nvGrpSpPr>
        <p:grpSpPr>
          <a:xfrm>
            <a:off x="2038350" y="2324658"/>
            <a:ext cx="295276" cy="332818"/>
            <a:chOff x="2038350" y="2324658"/>
            <a:chExt cx="295276" cy="332818"/>
          </a:xfrm>
        </p:grpSpPr>
        <p:sp>
          <p:nvSpPr>
            <p:cNvPr id="509" name="SMARTInkShape-794">
              <a:extLst>
                <a:ext uri="{FF2B5EF4-FFF2-40B4-BE49-F238E27FC236}">
                  <a16:creationId xmlns:a16="http://schemas.microsoft.com/office/drawing/2014/main" id="{854E2068-2A8A-8E2C-8808-3E0B6C29074D}"/>
                </a:ext>
              </a:extLst>
            </p:cNvPr>
            <p:cNvSpPr/>
            <p:nvPr>
              <p:custDataLst>
                <p:tags r:id="rId75"/>
              </p:custDataLst>
            </p:nvPr>
          </p:nvSpPr>
          <p:spPr>
            <a:xfrm>
              <a:off x="2190750" y="2468628"/>
              <a:ext cx="142876" cy="91166"/>
            </a:xfrm>
            <a:custGeom>
              <a:avLst/>
              <a:gdLst/>
              <a:ahLst/>
              <a:cxnLst/>
              <a:rect l="0" t="0" r="0" b="0"/>
              <a:pathLst>
                <a:path w="142876" h="91166">
                  <a:moveTo>
                    <a:pt x="0" y="45972"/>
                  </a:moveTo>
                  <a:lnTo>
                    <a:pt x="0" y="45972"/>
                  </a:lnTo>
                  <a:lnTo>
                    <a:pt x="8201" y="37771"/>
                  </a:lnTo>
                  <a:lnTo>
                    <a:pt x="14189" y="36839"/>
                  </a:lnTo>
                  <a:lnTo>
                    <a:pt x="15809" y="35650"/>
                  </a:lnTo>
                  <a:lnTo>
                    <a:pt x="17610" y="31507"/>
                  </a:lnTo>
                  <a:lnTo>
                    <a:pt x="19148" y="29978"/>
                  </a:lnTo>
                  <a:lnTo>
                    <a:pt x="23680" y="28280"/>
                  </a:lnTo>
                  <a:lnTo>
                    <a:pt x="32182" y="27324"/>
                  </a:lnTo>
                  <a:lnTo>
                    <a:pt x="35213" y="25073"/>
                  </a:lnTo>
                  <a:lnTo>
                    <a:pt x="44535" y="13910"/>
                  </a:lnTo>
                  <a:lnTo>
                    <a:pt x="60336" y="3611"/>
                  </a:lnTo>
                  <a:lnTo>
                    <a:pt x="63508" y="2914"/>
                  </a:lnTo>
                  <a:lnTo>
                    <a:pt x="66680" y="3509"/>
                  </a:lnTo>
                  <a:lnTo>
                    <a:pt x="69854" y="4963"/>
                  </a:lnTo>
                  <a:lnTo>
                    <a:pt x="76202" y="12223"/>
                  </a:lnTo>
                  <a:lnTo>
                    <a:pt x="79376" y="17123"/>
                  </a:lnTo>
                  <a:lnTo>
                    <a:pt x="80434" y="22506"/>
                  </a:lnTo>
                  <a:lnTo>
                    <a:pt x="75653" y="58842"/>
                  </a:lnTo>
                  <a:lnTo>
                    <a:pt x="66544" y="88124"/>
                  </a:lnTo>
                  <a:lnTo>
                    <a:pt x="64471" y="89949"/>
                  </a:lnTo>
                  <a:lnTo>
                    <a:pt x="62031" y="91165"/>
                  </a:lnTo>
                  <a:lnTo>
                    <a:pt x="59345" y="90917"/>
                  </a:lnTo>
                  <a:lnTo>
                    <a:pt x="53539" y="87820"/>
                  </a:lnTo>
                  <a:lnTo>
                    <a:pt x="52626" y="84454"/>
                  </a:lnTo>
                  <a:lnTo>
                    <a:pt x="54434" y="75069"/>
                  </a:lnTo>
                  <a:lnTo>
                    <a:pt x="70169" y="39389"/>
                  </a:lnTo>
                  <a:lnTo>
                    <a:pt x="89583" y="20503"/>
                  </a:lnTo>
                  <a:lnTo>
                    <a:pt x="103667" y="13486"/>
                  </a:lnTo>
                  <a:lnTo>
                    <a:pt x="115924" y="9309"/>
                  </a:lnTo>
                  <a:lnTo>
                    <a:pt x="132417" y="826"/>
                  </a:lnTo>
                  <a:lnTo>
                    <a:pt x="135903" y="0"/>
                  </a:lnTo>
                  <a:lnTo>
                    <a:pt x="138227" y="507"/>
                  </a:lnTo>
                  <a:lnTo>
                    <a:pt x="139777" y="1904"/>
                  </a:lnTo>
                  <a:lnTo>
                    <a:pt x="142875" y="78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0" name="SMARTInkShape-795">
              <a:extLst>
                <a:ext uri="{FF2B5EF4-FFF2-40B4-BE49-F238E27FC236}">
                  <a16:creationId xmlns:a16="http://schemas.microsoft.com/office/drawing/2014/main" id="{AA268628-4F01-0CBC-5FCA-AF63AC91C762}"/>
                </a:ext>
              </a:extLst>
            </p:cNvPr>
            <p:cNvSpPr/>
            <p:nvPr>
              <p:custDataLst>
                <p:tags r:id="rId76"/>
              </p:custDataLst>
            </p:nvPr>
          </p:nvSpPr>
          <p:spPr>
            <a:xfrm>
              <a:off x="2047875" y="2477046"/>
              <a:ext cx="133351" cy="93953"/>
            </a:xfrm>
            <a:custGeom>
              <a:avLst/>
              <a:gdLst/>
              <a:ahLst/>
              <a:cxnLst/>
              <a:rect l="0" t="0" r="0" b="0"/>
              <a:pathLst>
                <a:path w="133351" h="93953">
                  <a:moveTo>
                    <a:pt x="0" y="66129"/>
                  </a:moveTo>
                  <a:lnTo>
                    <a:pt x="0" y="66129"/>
                  </a:lnTo>
                  <a:lnTo>
                    <a:pt x="8663" y="58525"/>
                  </a:lnTo>
                  <a:lnTo>
                    <a:pt x="41757" y="41677"/>
                  </a:lnTo>
                  <a:lnTo>
                    <a:pt x="87037" y="37715"/>
                  </a:lnTo>
                  <a:lnTo>
                    <a:pt x="94422" y="34803"/>
                  </a:lnTo>
                  <a:lnTo>
                    <a:pt x="101232" y="31040"/>
                  </a:lnTo>
                  <a:lnTo>
                    <a:pt x="111016" y="27863"/>
                  </a:lnTo>
                  <a:lnTo>
                    <a:pt x="117427" y="23369"/>
                  </a:lnTo>
                  <a:lnTo>
                    <a:pt x="120981" y="17844"/>
                  </a:lnTo>
                  <a:lnTo>
                    <a:pt x="123658" y="1297"/>
                  </a:lnTo>
                  <a:lnTo>
                    <a:pt x="118107" y="273"/>
                  </a:lnTo>
                  <a:lnTo>
                    <a:pt x="113663" y="0"/>
                  </a:lnTo>
                  <a:lnTo>
                    <a:pt x="105903" y="2519"/>
                  </a:lnTo>
                  <a:lnTo>
                    <a:pt x="92298" y="12760"/>
                  </a:lnTo>
                  <a:lnTo>
                    <a:pt x="82616" y="26915"/>
                  </a:lnTo>
                  <a:lnTo>
                    <a:pt x="73045" y="49571"/>
                  </a:lnTo>
                  <a:lnTo>
                    <a:pt x="72328" y="64414"/>
                  </a:lnTo>
                  <a:lnTo>
                    <a:pt x="73619" y="71336"/>
                  </a:lnTo>
                  <a:lnTo>
                    <a:pt x="80697" y="81849"/>
                  </a:lnTo>
                  <a:lnTo>
                    <a:pt x="89840" y="88991"/>
                  </a:lnTo>
                  <a:lnTo>
                    <a:pt x="100938" y="93011"/>
                  </a:lnTo>
                  <a:lnTo>
                    <a:pt x="107656" y="93952"/>
                  </a:lnTo>
                  <a:lnTo>
                    <a:pt x="110929" y="92086"/>
                  </a:lnTo>
                  <a:lnTo>
                    <a:pt x="117388" y="84368"/>
                  </a:lnTo>
                  <a:lnTo>
                    <a:pt x="129100" y="55621"/>
                  </a:lnTo>
                  <a:lnTo>
                    <a:pt x="133350" y="280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796">
              <a:extLst>
                <a:ext uri="{FF2B5EF4-FFF2-40B4-BE49-F238E27FC236}">
                  <a16:creationId xmlns:a16="http://schemas.microsoft.com/office/drawing/2014/main" id="{CDF8F1DD-DB0E-D47E-9322-3B516C5765FB}"/>
                </a:ext>
              </a:extLst>
            </p:cNvPr>
            <p:cNvSpPr/>
            <p:nvPr>
              <p:custDataLst>
                <p:tags r:id="rId77"/>
              </p:custDataLst>
            </p:nvPr>
          </p:nvSpPr>
          <p:spPr>
            <a:xfrm>
              <a:off x="2038350" y="2324658"/>
              <a:ext cx="133200" cy="332818"/>
            </a:xfrm>
            <a:custGeom>
              <a:avLst/>
              <a:gdLst/>
              <a:ahLst/>
              <a:cxnLst/>
              <a:rect l="0" t="0" r="0" b="0"/>
              <a:pathLst>
                <a:path w="133200" h="332818">
                  <a:moveTo>
                    <a:pt x="114300" y="94692"/>
                  </a:moveTo>
                  <a:lnTo>
                    <a:pt x="114300" y="94692"/>
                  </a:lnTo>
                  <a:lnTo>
                    <a:pt x="119357" y="94692"/>
                  </a:lnTo>
                  <a:lnTo>
                    <a:pt x="124661" y="91870"/>
                  </a:lnTo>
                  <a:lnTo>
                    <a:pt x="127557" y="89636"/>
                  </a:lnTo>
                  <a:lnTo>
                    <a:pt x="130776" y="84331"/>
                  </a:lnTo>
                  <a:lnTo>
                    <a:pt x="132842" y="72302"/>
                  </a:lnTo>
                  <a:lnTo>
                    <a:pt x="133199" y="62893"/>
                  </a:lnTo>
                  <a:lnTo>
                    <a:pt x="130461" y="56570"/>
                  </a:lnTo>
                  <a:lnTo>
                    <a:pt x="126774" y="50233"/>
                  </a:lnTo>
                  <a:lnTo>
                    <a:pt x="123640" y="40714"/>
                  </a:lnTo>
                  <a:lnTo>
                    <a:pt x="98014" y="8967"/>
                  </a:lnTo>
                  <a:lnTo>
                    <a:pt x="97092" y="5792"/>
                  </a:lnTo>
                  <a:lnTo>
                    <a:pt x="95420" y="3675"/>
                  </a:lnTo>
                  <a:lnTo>
                    <a:pt x="90740" y="1323"/>
                  </a:lnTo>
                  <a:lnTo>
                    <a:pt x="77098" y="0"/>
                  </a:lnTo>
                  <a:lnTo>
                    <a:pt x="72565" y="1930"/>
                  </a:lnTo>
                  <a:lnTo>
                    <a:pt x="64707" y="9720"/>
                  </a:lnTo>
                  <a:lnTo>
                    <a:pt x="51039" y="33026"/>
                  </a:lnTo>
                  <a:lnTo>
                    <a:pt x="34957" y="76302"/>
                  </a:lnTo>
                  <a:lnTo>
                    <a:pt x="25410" y="114525"/>
                  </a:lnTo>
                  <a:lnTo>
                    <a:pt x="15878" y="159365"/>
                  </a:lnTo>
                  <a:lnTo>
                    <a:pt x="6351" y="201108"/>
                  </a:lnTo>
                  <a:lnTo>
                    <a:pt x="1255" y="246593"/>
                  </a:lnTo>
                  <a:lnTo>
                    <a:pt x="248" y="292423"/>
                  </a:lnTo>
                  <a:lnTo>
                    <a:pt x="0" y="3328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5" name="SMARTInkShape-Group167">
            <a:extLst>
              <a:ext uri="{FF2B5EF4-FFF2-40B4-BE49-F238E27FC236}">
                <a16:creationId xmlns:a16="http://schemas.microsoft.com/office/drawing/2014/main" id="{63A72D20-67D2-9936-0E13-3E3B986DE730}"/>
              </a:ext>
            </a:extLst>
          </p:cNvPr>
          <p:cNvGrpSpPr/>
          <p:nvPr/>
        </p:nvGrpSpPr>
        <p:grpSpPr>
          <a:xfrm>
            <a:off x="1552575" y="2314882"/>
            <a:ext cx="133351" cy="275919"/>
            <a:chOff x="1552575" y="2314882"/>
            <a:chExt cx="133351" cy="275919"/>
          </a:xfrm>
        </p:grpSpPr>
        <p:sp>
          <p:nvSpPr>
            <p:cNvPr id="513" name="SMARTInkShape-797">
              <a:extLst>
                <a:ext uri="{FF2B5EF4-FFF2-40B4-BE49-F238E27FC236}">
                  <a16:creationId xmlns:a16="http://schemas.microsoft.com/office/drawing/2014/main" id="{3875D89B-96DD-3FF5-2943-5EDDD70A00F0}"/>
                </a:ext>
              </a:extLst>
            </p:cNvPr>
            <p:cNvSpPr/>
            <p:nvPr>
              <p:custDataLst>
                <p:tags r:id="rId73"/>
              </p:custDataLst>
            </p:nvPr>
          </p:nvSpPr>
          <p:spPr>
            <a:xfrm>
              <a:off x="1552575" y="2581275"/>
              <a:ext cx="133351" cy="9526"/>
            </a:xfrm>
            <a:custGeom>
              <a:avLst/>
              <a:gdLst/>
              <a:ahLst/>
              <a:cxnLst/>
              <a:rect l="0" t="0" r="0" b="0"/>
              <a:pathLst>
                <a:path w="133351" h="9526">
                  <a:moveTo>
                    <a:pt x="0" y="9525"/>
                  </a:moveTo>
                  <a:lnTo>
                    <a:pt x="0" y="9525"/>
                  </a:lnTo>
                  <a:lnTo>
                    <a:pt x="10113" y="4469"/>
                  </a:lnTo>
                  <a:lnTo>
                    <a:pt x="52981" y="392"/>
                  </a:lnTo>
                  <a:lnTo>
                    <a:pt x="98367" y="23"/>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SMARTInkShape-798">
              <a:extLst>
                <a:ext uri="{FF2B5EF4-FFF2-40B4-BE49-F238E27FC236}">
                  <a16:creationId xmlns:a16="http://schemas.microsoft.com/office/drawing/2014/main" id="{00C6C501-B714-7F2C-382E-D3DACB23934D}"/>
                </a:ext>
              </a:extLst>
            </p:cNvPr>
            <p:cNvSpPr/>
            <p:nvPr>
              <p:custDataLst>
                <p:tags r:id="rId74"/>
              </p:custDataLst>
            </p:nvPr>
          </p:nvSpPr>
          <p:spPr>
            <a:xfrm>
              <a:off x="1552575" y="2314882"/>
              <a:ext cx="66676" cy="256869"/>
            </a:xfrm>
            <a:custGeom>
              <a:avLst/>
              <a:gdLst/>
              <a:ahLst/>
              <a:cxnLst/>
              <a:rect l="0" t="0" r="0" b="0"/>
              <a:pathLst>
                <a:path w="66676" h="256869">
                  <a:moveTo>
                    <a:pt x="0" y="142568"/>
                  </a:moveTo>
                  <a:lnTo>
                    <a:pt x="0" y="142568"/>
                  </a:lnTo>
                  <a:lnTo>
                    <a:pt x="5057" y="137512"/>
                  </a:lnTo>
                  <a:lnTo>
                    <a:pt x="7539" y="132207"/>
                  </a:lnTo>
                  <a:lnTo>
                    <a:pt x="14189" y="115121"/>
                  </a:lnTo>
                  <a:lnTo>
                    <a:pt x="40082" y="70687"/>
                  </a:lnTo>
                  <a:lnTo>
                    <a:pt x="54171" y="33227"/>
                  </a:lnTo>
                  <a:lnTo>
                    <a:pt x="66543" y="0"/>
                  </a:lnTo>
                  <a:lnTo>
                    <a:pt x="66674" y="45732"/>
                  </a:lnTo>
                  <a:lnTo>
                    <a:pt x="66675" y="90592"/>
                  </a:lnTo>
                  <a:lnTo>
                    <a:pt x="66675" y="127676"/>
                  </a:lnTo>
                  <a:lnTo>
                    <a:pt x="61618" y="175139"/>
                  </a:lnTo>
                  <a:lnTo>
                    <a:pt x="58033" y="217676"/>
                  </a:lnTo>
                  <a:lnTo>
                    <a:pt x="57150" y="25686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4" name="SMARTInkShape-Group168">
            <a:extLst>
              <a:ext uri="{FF2B5EF4-FFF2-40B4-BE49-F238E27FC236}">
                <a16:creationId xmlns:a16="http://schemas.microsoft.com/office/drawing/2014/main" id="{83F66188-B994-A602-570A-6CAE8B69B162}"/>
              </a:ext>
            </a:extLst>
          </p:cNvPr>
          <p:cNvGrpSpPr/>
          <p:nvPr/>
        </p:nvGrpSpPr>
        <p:grpSpPr>
          <a:xfrm>
            <a:off x="276831" y="2366237"/>
            <a:ext cx="847120" cy="291239"/>
            <a:chOff x="276831" y="2366237"/>
            <a:chExt cx="847120" cy="291239"/>
          </a:xfrm>
        </p:grpSpPr>
        <p:sp>
          <p:nvSpPr>
            <p:cNvPr id="516" name="SMARTInkShape-799">
              <a:extLst>
                <a:ext uri="{FF2B5EF4-FFF2-40B4-BE49-F238E27FC236}">
                  <a16:creationId xmlns:a16="http://schemas.microsoft.com/office/drawing/2014/main" id="{46D027AC-3CB8-9CBB-51A8-1285D2875741}"/>
                </a:ext>
              </a:extLst>
            </p:cNvPr>
            <p:cNvSpPr/>
            <p:nvPr>
              <p:custDataLst>
                <p:tags r:id="rId65"/>
              </p:custDataLst>
            </p:nvPr>
          </p:nvSpPr>
          <p:spPr>
            <a:xfrm>
              <a:off x="937849" y="2438534"/>
              <a:ext cx="186102" cy="114167"/>
            </a:xfrm>
            <a:custGeom>
              <a:avLst/>
              <a:gdLst/>
              <a:ahLst/>
              <a:cxnLst/>
              <a:rect l="0" t="0" r="0" b="0"/>
              <a:pathLst>
                <a:path w="186102" h="114167">
                  <a:moveTo>
                    <a:pt x="24176" y="37966"/>
                  </a:moveTo>
                  <a:lnTo>
                    <a:pt x="24176" y="37966"/>
                  </a:lnTo>
                  <a:lnTo>
                    <a:pt x="29233" y="32910"/>
                  </a:lnTo>
                  <a:lnTo>
                    <a:pt x="31715" y="27605"/>
                  </a:lnTo>
                  <a:lnTo>
                    <a:pt x="33666" y="10866"/>
                  </a:lnTo>
                  <a:lnTo>
                    <a:pt x="32620" y="10374"/>
                  </a:lnTo>
                  <a:lnTo>
                    <a:pt x="28634" y="9828"/>
                  </a:lnTo>
                  <a:lnTo>
                    <a:pt x="23335" y="12407"/>
                  </a:lnTo>
                  <a:lnTo>
                    <a:pt x="11310" y="22687"/>
                  </a:lnTo>
                  <a:lnTo>
                    <a:pt x="7874" y="28706"/>
                  </a:lnTo>
                  <a:lnTo>
                    <a:pt x="0" y="57443"/>
                  </a:lnTo>
                  <a:lnTo>
                    <a:pt x="4242" y="78461"/>
                  </a:lnTo>
                  <a:lnTo>
                    <a:pt x="5595" y="80838"/>
                  </a:lnTo>
                  <a:lnTo>
                    <a:pt x="7555" y="82422"/>
                  </a:lnTo>
                  <a:lnTo>
                    <a:pt x="13249" y="84965"/>
                  </a:lnTo>
                  <a:lnTo>
                    <a:pt x="13717" y="84115"/>
                  </a:lnTo>
                  <a:lnTo>
                    <a:pt x="14236" y="80349"/>
                  </a:lnTo>
                  <a:lnTo>
                    <a:pt x="17289" y="75147"/>
                  </a:lnTo>
                  <a:lnTo>
                    <a:pt x="27872" y="58128"/>
                  </a:lnTo>
                  <a:lnTo>
                    <a:pt x="43835" y="21069"/>
                  </a:lnTo>
                  <a:lnTo>
                    <a:pt x="49847" y="14581"/>
                  </a:lnTo>
                  <a:lnTo>
                    <a:pt x="58123" y="9871"/>
                  </a:lnTo>
                  <a:lnTo>
                    <a:pt x="60430" y="5018"/>
                  </a:lnTo>
                  <a:lnTo>
                    <a:pt x="62104" y="3301"/>
                  </a:lnTo>
                  <a:lnTo>
                    <a:pt x="70315" y="318"/>
                  </a:lnTo>
                  <a:lnTo>
                    <a:pt x="76417" y="0"/>
                  </a:lnTo>
                  <a:lnTo>
                    <a:pt x="78054" y="1014"/>
                  </a:lnTo>
                  <a:lnTo>
                    <a:pt x="79144" y="2748"/>
                  </a:lnTo>
                  <a:lnTo>
                    <a:pt x="79871" y="4962"/>
                  </a:lnTo>
                  <a:lnTo>
                    <a:pt x="81415" y="6438"/>
                  </a:lnTo>
                  <a:lnTo>
                    <a:pt x="89399" y="9002"/>
                  </a:lnTo>
                  <a:lnTo>
                    <a:pt x="90206" y="12040"/>
                  </a:lnTo>
                  <a:lnTo>
                    <a:pt x="90848" y="23937"/>
                  </a:lnTo>
                  <a:lnTo>
                    <a:pt x="93672" y="29262"/>
                  </a:lnTo>
                  <a:lnTo>
                    <a:pt x="95907" y="32163"/>
                  </a:lnTo>
                  <a:lnTo>
                    <a:pt x="96338" y="34097"/>
                  </a:lnTo>
                  <a:lnTo>
                    <a:pt x="95567" y="35387"/>
                  </a:lnTo>
                  <a:lnTo>
                    <a:pt x="93995" y="36247"/>
                  </a:lnTo>
                  <a:lnTo>
                    <a:pt x="92947" y="37878"/>
                  </a:lnTo>
                  <a:lnTo>
                    <a:pt x="91472" y="45231"/>
                  </a:lnTo>
                  <a:lnTo>
                    <a:pt x="90875" y="69752"/>
                  </a:lnTo>
                  <a:lnTo>
                    <a:pt x="93684" y="76082"/>
                  </a:lnTo>
                  <a:lnTo>
                    <a:pt x="95915" y="79252"/>
                  </a:lnTo>
                  <a:lnTo>
                    <a:pt x="96343" y="81365"/>
                  </a:lnTo>
                  <a:lnTo>
                    <a:pt x="95571" y="82774"/>
                  </a:lnTo>
                  <a:lnTo>
                    <a:pt x="93998" y="83713"/>
                  </a:lnTo>
                  <a:lnTo>
                    <a:pt x="94007" y="85397"/>
                  </a:lnTo>
                  <a:lnTo>
                    <a:pt x="96840" y="90091"/>
                  </a:lnTo>
                  <a:lnTo>
                    <a:pt x="99077" y="91766"/>
                  </a:lnTo>
                  <a:lnTo>
                    <a:pt x="108267" y="94675"/>
                  </a:lnTo>
                  <a:lnTo>
                    <a:pt x="114473" y="89929"/>
                  </a:lnTo>
                  <a:lnTo>
                    <a:pt x="117225" y="84697"/>
                  </a:lnTo>
                  <a:lnTo>
                    <a:pt x="117959" y="81820"/>
                  </a:lnTo>
                  <a:lnTo>
                    <a:pt x="150910" y="36492"/>
                  </a:lnTo>
                  <a:lnTo>
                    <a:pt x="154586" y="29197"/>
                  </a:lnTo>
                  <a:lnTo>
                    <a:pt x="157277" y="22427"/>
                  </a:lnTo>
                  <a:lnTo>
                    <a:pt x="162002" y="15890"/>
                  </a:lnTo>
                  <a:lnTo>
                    <a:pt x="167629" y="12280"/>
                  </a:lnTo>
                  <a:lnTo>
                    <a:pt x="170612" y="11317"/>
                  </a:lnTo>
                  <a:lnTo>
                    <a:pt x="173658" y="11733"/>
                  </a:lnTo>
                  <a:lnTo>
                    <a:pt x="179865" y="15018"/>
                  </a:lnTo>
                  <a:lnTo>
                    <a:pt x="181944" y="17376"/>
                  </a:lnTo>
                  <a:lnTo>
                    <a:pt x="184253" y="22818"/>
                  </a:lnTo>
                  <a:lnTo>
                    <a:pt x="186069" y="70100"/>
                  </a:lnTo>
                  <a:lnTo>
                    <a:pt x="186101" y="1141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7" name="SMARTInkShape-800">
              <a:extLst>
                <a:ext uri="{FF2B5EF4-FFF2-40B4-BE49-F238E27FC236}">
                  <a16:creationId xmlns:a16="http://schemas.microsoft.com/office/drawing/2014/main" id="{AC87B63A-9BDD-35FB-6A57-3E26D7DEAD31}"/>
                </a:ext>
              </a:extLst>
            </p:cNvPr>
            <p:cNvSpPr/>
            <p:nvPr>
              <p:custDataLst>
                <p:tags r:id="rId66"/>
              </p:custDataLst>
            </p:nvPr>
          </p:nvSpPr>
          <p:spPr>
            <a:xfrm>
              <a:off x="857250" y="2419350"/>
              <a:ext cx="1" cy="19051"/>
            </a:xfrm>
            <a:custGeom>
              <a:avLst/>
              <a:gdLst/>
              <a:ahLst/>
              <a:cxnLst/>
              <a:rect l="0" t="0" r="0" b="0"/>
              <a:pathLst>
                <a:path w="1" h="19051">
                  <a:moveTo>
                    <a:pt x="0" y="19050"/>
                  </a:moveTo>
                  <a:lnTo>
                    <a:pt x="0" y="190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801">
              <a:extLst>
                <a:ext uri="{FF2B5EF4-FFF2-40B4-BE49-F238E27FC236}">
                  <a16:creationId xmlns:a16="http://schemas.microsoft.com/office/drawing/2014/main" id="{DD8A24AD-9301-BB66-F24A-D75FAB3FBEBB}"/>
                </a:ext>
              </a:extLst>
            </p:cNvPr>
            <p:cNvSpPr/>
            <p:nvPr>
              <p:custDataLst>
                <p:tags r:id="rId67"/>
              </p:custDataLst>
            </p:nvPr>
          </p:nvSpPr>
          <p:spPr>
            <a:xfrm>
              <a:off x="819150" y="2457450"/>
              <a:ext cx="15014" cy="76201"/>
            </a:xfrm>
            <a:custGeom>
              <a:avLst/>
              <a:gdLst/>
              <a:ahLst/>
              <a:cxnLst/>
              <a:rect l="0" t="0" r="0" b="0"/>
              <a:pathLst>
                <a:path w="15014" h="76201">
                  <a:moveTo>
                    <a:pt x="9525" y="0"/>
                  </a:moveTo>
                  <a:lnTo>
                    <a:pt x="9525" y="0"/>
                  </a:lnTo>
                  <a:lnTo>
                    <a:pt x="14582" y="5056"/>
                  </a:lnTo>
                  <a:lnTo>
                    <a:pt x="15013" y="7604"/>
                  </a:lnTo>
                  <a:lnTo>
                    <a:pt x="14242" y="10361"/>
                  </a:lnTo>
                  <a:lnTo>
                    <a:pt x="12670" y="13258"/>
                  </a:lnTo>
                  <a:lnTo>
                    <a:pt x="3034" y="60269"/>
                  </a:lnTo>
                  <a:lnTo>
                    <a:pt x="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9" name="SMARTInkShape-802">
              <a:extLst>
                <a:ext uri="{FF2B5EF4-FFF2-40B4-BE49-F238E27FC236}">
                  <a16:creationId xmlns:a16="http://schemas.microsoft.com/office/drawing/2014/main" id="{38A746AE-E288-3F14-5BA3-81901AAA5868}"/>
                </a:ext>
              </a:extLst>
            </p:cNvPr>
            <p:cNvSpPr/>
            <p:nvPr>
              <p:custDataLst>
                <p:tags r:id="rId68"/>
              </p:custDataLst>
            </p:nvPr>
          </p:nvSpPr>
          <p:spPr>
            <a:xfrm>
              <a:off x="676275" y="2457450"/>
              <a:ext cx="104776" cy="28576"/>
            </a:xfrm>
            <a:custGeom>
              <a:avLst/>
              <a:gdLst/>
              <a:ahLst/>
              <a:cxnLst/>
              <a:rect l="0" t="0" r="0" b="0"/>
              <a:pathLst>
                <a:path w="104776" h="28576">
                  <a:moveTo>
                    <a:pt x="0" y="28575"/>
                  </a:moveTo>
                  <a:lnTo>
                    <a:pt x="0" y="28575"/>
                  </a:lnTo>
                  <a:lnTo>
                    <a:pt x="0" y="23519"/>
                  </a:lnTo>
                  <a:lnTo>
                    <a:pt x="2117" y="22029"/>
                  </a:lnTo>
                  <a:lnTo>
                    <a:pt x="14150" y="18874"/>
                  </a:lnTo>
                  <a:lnTo>
                    <a:pt x="41636" y="5909"/>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0" name="SMARTInkShape-803">
              <a:extLst>
                <a:ext uri="{FF2B5EF4-FFF2-40B4-BE49-F238E27FC236}">
                  <a16:creationId xmlns:a16="http://schemas.microsoft.com/office/drawing/2014/main" id="{7C655FD1-A4D2-79C2-19E7-72DA518537A1}"/>
                </a:ext>
              </a:extLst>
            </p:cNvPr>
            <p:cNvSpPr/>
            <p:nvPr>
              <p:custDataLst>
                <p:tags r:id="rId69"/>
              </p:custDataLst>
            </p:nvPr>
          </p:nvSpPr>
          <p:spPr>
            <a:xfrm>
              <a:off x="681667" y="2366237"/>
              <a:ext cx="70809" cy="176844"/>
            </a:xfrm>
            <a:custGeom>
              <a:avLst/>
              <a:gdLst/>
              <a:ahLst/>
              <a:cxnLst/>
              <a:rect l="0" t="0" r="0" b="0"/>
              <a:pathLst>
                <a:path w="70809" h="176844">
                  <a:moveTo>
                    <a:pt x="4133" y="5488"/>
                  </a:moveTo>
                  <a:lnTo>
                    <a:pt x="4133" y="5488"/>
                  </a:lnTo>
                  <a:lnTo>
                    <a:pt x="4133" y="432"/>
                  </a:lnTo>
                  <a:lnTo>
                    <a:pt x="5191" y="0"/>
                  </a:lnTo>
                  <a:lnTo>
                    <a:pt x="9190" y="2343"/>
                  </a:lnTo>
                  <a:lnTo>
                    <a:pt x="11672" y="9735"/>
                  </a:lnTo>
                  <a:lnTo>
                    <a:pt x="13484" y="54322"/>
                  </a:lnTo>
                  <a:lnTo>
                    <a:pt x="10784" y="82046"/>
                  </a:lnTo>
                  <a:lnTo>
                    <a:pt x="390" y="124915"/>
                  </a:lnTo>
                  <a:lnTo>
                    <a:pt x="0" y="140764"/>
                  </a:lnTo>
                  <a:lnTo>
                    <a:pt x="4061" y="175856"/>
                  </a:lnTo>
                  <a:lnTo>
                    <a:pt x="6923" y="176457"/>
                  </a:lnTo>
                  <a:lnTo>
                    <a:pt x="17384" y="176843"/>
                  </a:lnTo>
                  <a:lnTo>
                    <a:pt x="42734" y="169315"/>
                  </a:lnTo>
                  <a:lnTo>
                    <a:pt x="70808" y="1483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1" name="SMARTInkShape-804">
              <a:extLst>
                <a:ext uri="{FF2B5EF4-FFF2-40B4-BE49-F238E27FC236}">
                  <a16:creationId xmlns:a16="http://schemas.microsoft.com/office/drawing/2014/main" id="{5F0DB8BA-443B-5C27-2FB3-3EA39234C5C3}"/>
                </a:ext>
              </a:extLst>
            </p:cNvPr>
            <p:cNvSpPr/>
            <p:nvPr>
              <p:custDataLst>
                <p:tags r:id="rId70"/>
              </p:custDataLst>
            </p:nvPr>
          </p:nvSpPr>
          <p:spPr>
            <a:xfrm>
              <a:off x="514350" y="2477435"/>
              <a:ext cx="75640" cy="60375"/>
            </a:xfrm>
            <a:custGeom>
              <a:avLst/>
              <a:gdLst/>
              <a:ahLst/>
              <a:cxnLst/>
              <a:rect l="0" t="0" r="0" b="0"/>
              <a:pathLst>
                <a:path w="75640" h="60375">
                  <a:moveTo>
                    <a:pt x="0" y="37165"/>
                  </a:moveTo>
                  <a:lnTo>
                    <a:pt x="0" y="37165"/>
                  </a:lnTo>
                  <a:lnTo>
                    <a:pt x="32056" y="6167"/>
                  </a:lnTo>
                  <a:lnTo>
                    <a:pt x="40000" y="2221"/>
                  </a:lnTo>
                  <a:lnTo>
                    <a:pt x="50422" y="0"/>
                  </a:lnTo>
                  <a:lnTo>
                    <a:pt x="56982" y="2303"/>
                  </a:lnTo>
                  <a:lnTo>
                    <a:pt x="69817" y="12404"/>
                  </a:lnTo>
                  <a:lnTo>
                    <a:pt x="73363" y="21222"/>
                  </a:lnTo>
                  <a:lnTo>
                    <a:pt x="75639" y="39072"/>
                  </a:lnTo>
                  <a:lnTo>
                    <a:pt x="73710" y="42670"/>
                  </a:lnTo>
                  <a:lnTo>
                    <a:pt x="60881" y="52790"/>
                  </a:lnTo>
                  <a:lnTo>
                    <a:pt x="49636" y="59279"/>
                  </a:lnTo>
                  <a:lnTo>
                    <a:pt x="43674" y="60374"/>
                  </a:lnTo>
                  <a:lnTo>
                    <a:pt x="9525" y="466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805">
              <a:extLst>
                <a:ext uri="{FF2B5EF4-FFF2-40B4-BE49-F238E27FC236}">
                  <a16:creationId xmlns:a16="http://schemas.microsoft.com/office/drawing/2014/main" id="{4C3E7671-4720-994D-568B-3E868183A0E6}"/>
                </a:ext>
              </a:extLst>
            </p:cNvPr>
            <p:cNvSpPr/>
            <p:nvPr>
              <p:custDataLst>
                <p:tags r:id="rId71"/>
              </p:custDataLst>
            </p:nvPr>
          </p:nvSpPr>
          <p:spPr>
            <a:xfrm>
              <a:off x="495474" y="2496058"/>
              <a:ext cx="9352" cy="161418"/>
            </a:xfrm>
            <a:custGeom>
              <a:avLst/>
              <a:gdLst/>
              <a:ahLst/>
              <a:cxnLst/>
              <a:rect l="0" t="0" r="0" b="0"/>
              <a:pathLst>
                <a:path w="9352" h="161418">
                  <a:moveTo>
                    <a:pt x="9351" y="18542"/>
                  </a:moveTo>
                  <a:lnTo>
                    <a:pt x="9351" y="18542"/>
                  </a:lnTo>
                  <a:lnTo>
                    <a:pt x="9351" y="0"/>
                  </a:lnTo>
                  <a:lnTo>
                    <a:pt x="9351" y="4699"/>
                  </a:lnTo>
                  <a:lnTo>
                    <a:pt x="1150" y="40209"/>
                  </a:lnTo>
                  <a:lnTo>
                    <a:pt x="0" y="85562"/>
                  </a:lnTo>
                  <a:lnTo>
                    <a:pt x="4917" y="128442"/>
                  </a:lnTo>
                  <a:lnTo>
                    <a:pt x="9351" y="1614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806">
              <a:extLst>
                <a:ext uri="{FF2B5EF4-FFF2-40B4-BE49-F238E27FC236}">
                  <a16:creationId xmlns:a16="http://schemas.microsoft.com/office/drawing/2014/main" id="{2382BAE8-8DCF-BF10-1B30-DE2195AA1EC2}"/>
                </a:ext>
              </a:extLst>
            </p:cNvPr>
            <p:cNvSpPr/>
            <p:nvPr>
              <p:custDataLst>
                <p:tags r:id="rId72"/>
              </p:custDataLst>
            </p:nvPr>
          </p:nvSpPr>
          <p:spPr>
            <a:xfrm>
              <a:off x="276831" y="2431241"/>
              <a:ext cx="117539" cy="139364"/>
            </a:xfrm>
            <a:custGeom>
              <a:avLst/>
              <a:gdLst/>
              <a:ahLst/>
              <a:cxnLst/>
              <a:rect l="0" t="0" r="0" b="0"/>
              <a:pathLst>
                <a:path w="117539" h="139364">
                  <a:moveTo>
                    <a:pt x="104169" y="7159"/>
                  </a:moveTo>
                  <a:lnTo>
                    <a:pt x="104169" y="7159"/>
                  </a:lnTo>
                  <a:lnTo>
                    <a:pt x="95968" y="7159"/>
                  </a:lnTo>
                  <a:lnTo>
                    <a:pt x="84923" y="2103"/>
                  </a:lnTo>
                  <a:lnTo>
                    <a:pt x="74096" y="2442"/>
                  </a:lnTo>
                  <a:lnTo>
                    <a:pt x="62228" y="7179"/>
                  </a:lnTo>
                  <a:lnTo>
                    <a:pt x="17124" y="46801"/>
                  </a:lnTo>
                  <a:lnTo>
                    <a:pt x="6294" y="62532"/>
                  </a:lnTo>
                  <a:lnTo>
                    <a:pt x="1438" y="85654"/>
                  </a:lnTo>
                  <a:lnTo>
                    <a:pt x="0" y="107558"/>
                  </a:lnTo>
                  <a:lnTo>
                    <a:pt x="5308" y="120925"/>
                  </a:lnTo>
                  <a:lnTo>
                    <a:pt x="9686" y="127453"/>
                  </a:lnTo>
                  <a:lnTo>
                    <a:pt x="14722" y="131805"/>
                  </a:lnTo>
                  <a:lnTo>
                    <a:pt x="25962" y="136640"/>
                  </a:lnTo>
                  <a:lnTo>
                    <a:pt x="44190" y="139363"/>
                  </a:lnTo>
                  <a:lnTo>
                    <a:pt x="68053" y="135113"/>
                  </a:lnTo>
                  <a:lnTo>
                    <a:pt x="85119" y="127151"/>
                  </a:lnTo>
                  <a:lnTo>
                    <a:pt x="96878" y="118089"/>
                  </a:lnTo>
                  <a:lnTo>
                    <a:pt x="107065" y="103645"/>
                  </a:lnTo>
                  <a:lnTo>
                    <a:pt x="116786" y="80903"/>
                  </a:lnTo>
                  <a:lnTo>
                    <a:pt x="117538" y="63217"/>
                  </a:lnTo>
                  <a:lnTo>
                    <a:pt x="114344" y="46891"/>
                  </a:lnTo>
                  <a:lnTo>
                    <a:pt x="100662" y="19029"/>
                  </a:lnTo>
                  <a:lnTo>
                    <a:pt x="91674" y="9612"/>
                  </a:lnTo>
                  <a:lnTo>
                    <a:pt x="80624" y="2958"/>
                  </a:lnTo>
                  <a:lnTo>
                    <a:pt x="68657" y="0"/>
                  </a:lnTo>
                  <a:lnTo>
                    <a:pt x="59105" y="1508"/>
                  </a:lnTo>
                  <a:lnTo>
                    <a:pt x="55077" y="3392"/>
                  </a:lnTo>
                  <a:lnTo>
                    <a:pt x="52391" y="5706"/>
                  </a:lnTo>
                  <a:lnTo>
                    <a:pt x="47019" y="166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5" name="SMARTInkShape-Group169">
            <a:extLst>
              <a:ext uri="{FF2B5EF4-FFF2-40B4-BE49-F238E27FC236}">
                <a16:creationId xmlns:a16="http://schemas.microsoft.com/office/drawing/2014/main" id="{FD0B9EB7-FD4A-DA9E-0C27-CB3645912CD6}"/>
              </a:ext>
            </a:extLst>
          </p:cNvPr>
          <p:cNvGrpSpPr/>
          <p:nvPr/>
        </p:nvGrpSpPr>
        <p:grpSpPr>
          <a:xfrm>
            <a:off x="6830705" y="1228725"/>
            <a:ext cx="1665596" cy="276226"/>
            <a:chOff x="6830705" y="1228725"/>
            <a:chExt cx="1665596" cy="276226"/>
          </a:xfrm>
        </p:grpSpPr>
        <p:sp>
          <p:nvSpPr>
            <p:cNvPr id="525" name="SMARTInkShape-807">
              <a:extLst>
                <a:ext uri="{FF2B5EF4-FFF2-40B4-BE49-F238E27FC236}">
                  <a16:creationId xmlns:a16="http://schemas.microsoft.com/office/drawing/2014/main" id="{E00D6C3B-791F-57C3-EF4C-156B167F333F}"/>
                </a:ext>
              </a:extLst>
            </p:cNvPr>
            <p:cNvSpPr/>
            <p:nvPr>
              <p:custDataLst>
                <p:tags r:id="rId55"/>
              </p:custDataLst>
            </p:nvPr>
          </p:nvSpPr>
          <p:spPr>
            <a:xfrm>
              <a:off x="8362950" y="1228725"/>
              <a:ext cx="133351" cy="66676"/>
            </a:xfrm>
            <a:custGeom>
              <a:avLst/>
              <a:gdLst/>
              <a:ahLst/>
              <a:cxnLst/>
              <a:rect l="0" t="0" r="0" b="0"/>
              <a:pathLst>
                <a:path w="133351" h="66676">
                  <a:moveTo>
                    <a:pt x="0" y="66675"/>
                  </a:moveTo>
                  <a:lnTo>
                    <a:pt x="0" y="66675"/>
                  </a:lnTo>
                  <a:lnTo>
                    <a:pt x="25440" y="56314"/>
                  </a:lnTo>
                  <a:lnTo>
                    <a:pt x="72075" y="26675"/>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808">
              <a:extLst>
                <a:ext uri="{FF2B5EF4-FFF2-40B4-BE49-F238E27FC236}">
                  <a16:creationId xmlns:a16="http://schemas.microsoft.com/office/drawing/2014/main" id="{FC7294D8-D95F-A153-27AA-10FDAFD8D618}"/>
                </a:ext>
              </a:extLst>
            </p:cNvPr>
            <p:cNvSpPr/>
            <p:nvPr>
              <p:custDataLst>
                <p:tags r:id="rId56"/>
              </p:custDataLst>
            </p:nvPr>
          </p:nvSpPr>
          <p:spPr>
            <a:xfrm>
              <a:off x="8296275" y="1286267"/>
              <a:ext cx="126556" cy="161010"/>
            </a:xfrm>
            <a:custGeom>
              <a:avLst/>
              <a:gdLst/>
              <a:ahLst/>
              <a:cxnLst/>
              <a:rect l="0" t="0" r="0" b="0"/>
              <a:pathLst>
                <a:path w="126556" h="161010">
                  <a:moveTo>
                    <a:pt x="76200" y="9133"/>
                  </a:moveTo>
                  <a:lnTo>
                    <a:pt x="76200" y="9133"/>
                  </a:lnTo>
                  <a:lnTo>
                    <a:pt x="81256" y="9133"/>
                  </a:lnTo>
                  <a:lnTo>
                    <a:pt x="82746" y="8075"/>
                  </a:lnTo>
                  <a:lnTo>
                    <a:pt x="83739" y="6311"/>
                  </a:lnTo>
                  <a:lnTo>
                    <a:pt x="85334" y="932"/>
                  </a:lnTo>
                  <a:lnTo>
                    <a:pt x="84405" y="491"/>
                  </a:lnTo>
                  <a:lnTo>
                    <a:pt x="80552" y="0"/>
                  </a:lnTo>
                  <a:lnTo>
                    <a:pt x="67377" y="4781"/>
                  </a:lnTo>
                  <a:lnTo>
                    <a:pt x="28388" y="30210"/>
                  </a:lnTo>
                  <a:lnTo>
                    <a:pt x="23199" y="37198"/>
                  </a:lnTo>
                  <a:lnTo>
                    <a:pt x="20280" y="47082"/>
                  </a:lnTo>
                  <a:lnTo>
                    <a:pt x="19869" y="50307"/>
                  </a:lnTo>
                  <a:lnTo>
                    <a:pt x="22236" y="56713"/>
                  </a:lnTo>
                  <a:lnTo>
                    <a:pt x="24350" y="59903"/>
                  </a:lnTo>
                  <a:lnTo>
                    <a:pt x="27875" y="62030"/>
                  </a:lnTo>
                  <a:lnTo>
                    <a:pt x="42949" y="65023"/>
                  </a:lnTo>
                  <a:lnTo>
                    <a:pt x="86069" y="72718"/>
                  </a:lnTo>
                  <a:lnTo>
                    <a:pt x="100342" y="74435"/>
                  </a:lnTo>
                  <a:lnTo>
                    <a:pt x="106053" y="77009"/>
                  </a:lnTo>
                  <a:lnTo>
                    <a:pt x="126332" y="97146"/>
                  </a:lnTo>
                  <a:lnTo>
                    <a:pt x="126555" y="101675"/>
                  </a:lnTo>
                  <a:lnTo>
                    <a:pt x="121158" y="112352"/>
                  </a:lnTo>
                  <a:lnTo>
                    <a:pt x="101645" y="135718"/>
                  </a:lnTo>
                  <a:lnTo>
                    <a:pt x="95269" y="139476"/>
                  </a:lnTo>
                  <a:lnTo>
                    <a:pt x="88910" y="142205"/>
                  </a:lnTo>
                  <a:lnTo>
                    <a:pt x="70558" y="152580"/>
                  </a:lnTo>
                  <a:lnTo>
                    <a:pt x="47099" y="159765"/>
                  </a:lnTo>
                  <a:lnTo>
                    <a:pt x="30653" y="161009"/>
                  </a:lnTo>
                  <a:lnTo>
                    <a:pt x="0" y="1520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809">
              <a:extLst>
                <a:ext uri="{FF2B5EF4-FFF2-40B4-BE49-F238E27FC236}">
                  <a16:creationId xmlns:a16="http://schemas.microsoft.com/office/drawing/2014/main" id="{15C7589C-3EC7-13DD-A946-6DA2F28B4909}"/>
                </a:ext>
              </a:extLst>
            </p:cNvPr>
            <p:cNvSpPr/>
            <p:nvPr>
              <p:custDataLst>
                <p:tags r:id="rId57"/>
              </p:custDataLst>
            </p:nvPr>
          </p:nvSpPr>
          <p:spPr>
            <a:xfrm>
              <a:off x="8144090" y="1268160"/>
              <a:ext cx="114086" cy="198691"/>
            </a:xfrm>
            <a:custGeom>
              <a:avLst/>
              <a:gdLst/>
              <a:ahLst/>
              <a:cxnLst/>
              <a:rect l="0" t="0" r="0" b="0"/>
              <a:pathLst>
                <a:path w="114086" h="198691">
                  <a:moveTo>
                    <a:pt x="114085" y="36765"/>
                  </a:moveTo>
                  <a:lnTo>
                    <a:pt x="114085" y="36765"/>
                  </a:lnTo>
                  <a:lnTo>
                    <a:pt x="114085" y="18142"/>
                  </a:lnTo>
                  <a:lnTo>
                    <a:pt x="109029" y="12785"/>
                  </a:lnTo>
                  <a:lnTo>
                    <a:pt x="103724" y="10232"/>
                  </a:lnTo>
                  <a:lnTo>
                    <a:pt x="60364" y="0"/>
                  </a:lnTo>
                  <a:lnTo>
                    <a:pt x="41135" y="4117"/>
                  </a:lnTo>
                  <a:lnTo>
                    <a:pt x="22032" y="12040"/>
                  </a:lnTo>
                  <a:lnTo>
                    <a:pt x="12142" y="20837"/>
                  </a:lnTo>
                  <a:lnTo>
                    <a:pt x="5277" y="31803"/>
                  </a:lnTo>
                  <a:lnTo>
                    <a:pt x="508" y="57291"/>
                  </a:lnTo>
                  <a:lnTo>
                    <a:pt x="0" y="68012"/>
                  </a:lnTo>
                  <a:lnTo>
                    <a:pt x="2703" y="74641"/>
                  </a:lnTo>
                  <a:lnTo>
                    <a:pt x="4905" y="77891"/>
                  </a:lnTo>
                  <a:lnTo>
                    <a:pt x="8491" y="78999"/>
                  </a:lnTo>
                  <a:lnTo>
                    <a:pt x="18118" y="77408"/>
                  </a:lnTo>
                  <a:lnTo>
                    <a:pt x="56195" y="63205"/>
                  </a:lnTo>
                  <a:lnTo>
                    <a:pt x="101114" y="21127"/>
                  </a:lnTo>
                  <a:lnTo>
                    <a:pt x="113518" y="8757"/>
                  </a:lnTo>
                  <a:lnTo>
                    <a:pt x="108860" y="13414"/>
                  </a:lnTo>
                  <a:lnTo>
                    <a:pt x="106472" y="21448"/>
                  </a:lnTo>
                  <a:lnTo>
                    <a:pt x="99881" y="48909"/>
                  </a:lnTo>
                  <a:lnTo>
                    <a:pt x="77773" y="94260"/>
                  </a:lnTo>
                  <a:lnTo>
                    <a:pt x="57092" y="140734"/>
                  </a:lnTo>
                  <a:lnTo>
                    <a:pt x="51713" y="153882"/>
                  </a:lnTo>
                  <a:lnTo>
                    <a:pt x="49322" y="166781"/>
                  </a:lnTo>
                  <a:lnTo>
                    <a:pt x="51082" y="179569"/>
                  </a:lnTo>
                  <a:lnTo>
                    <a:pt x="55392" y="190192"/>
                  </a:lnTo>
                  <a:lnTo>
                    <a:pt x="66460" y="1986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8" name="SMARTInkShape-810">
              <a:extLst>
                <a:ext uri="{FF2B5EF4-FFF2-40B4-BE49-F238E27FC236}">
                  <a16:creationId xmlns:a16="http://schemas.microsoft.com/office/drawing/2014/main" id="{8FD4574E-35A8-294D-4466-DE455E3E10C5}"/>
                </a:ext>
              </a:extLst>
            </p:cNvPr>
            <p:cNvSpPr/>
            <p:nvPr>
              <p:custDataLst>
                <p:tags r:id="rId58"/>
              </p:custDataLst>
            </p:nvPr>
          </p:nvSpPr>
          <p:spPr>
            <a:xfrm>
              <a:off x="8029575" y="1419225"/>
              <a:ext cx="38101" cy="28576"/>
            </a:xfrm>
            <a:custGeom>
              <a:avLst/>
              <a:gdLst/>
              <a:ahLst/>
              <a:cxnLst/>
              <a:rect l="0" t="0" r="0" b="0"/>
              <a:pathLst>
                <a:path w="38101" h="28576">
                  <a:moveTo>
                    <a:pt x="0" y="28575"/>
                  </a:moveTo>
                  <a:lnTo>
                    <a:pt x="0" y="28575"/>
                  </a:lnTo>
                  <a:lnTo>
                    <a:pt x="16246" y="13387"/>
                  </a:lnTo>
                  <a:lnTo>
                    <a:pt x="381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9" name="SMARTInkShape-811">
              <a:extLst>
                <a:ext uri="{FF2B5EF4-FFF2-40B4-BE49-F238E27FC236}">
                  <a16:creationId xmlns:a16="http://schemas.microsoft.com/office/drawing/2014/main" id="{24FC1DF8-B44C-5A6F-5851-D5847FA5C5EF}"/>
                </a:ext>
              </a:extLst>
            </p:cNvPr>
            <p:cNvSpPr/>
            <p:nvPr>
              <p:custDataLst>
                <p:tags r:id="rId59"/>
              </p:custDataLst>
            </p:nvPr>
          </p:nvSpPr>
          <p:spPr>
            <a:xfrm>
              <a:off x="7851280" y="1276903"/>
              <a:ext cx="120807" cy="158873"/>
            </a:xfrm>
            <a:custGeom>
              <a:avLst/>
              <a:gdLst/>
              <a:ahLst/>
              <a:cxnLst/>
              <a:rect l="0" t="0" r="0" b="0"/>
              <a:pathLst>
                <a:path w="120807" h="158873">
                  <a:moveTo>
                    <a:pt x="92570" y="37547"/>
                  </a:moveTo>
                  <a:lnTo>
                    <a:pt x="92570" y="37547"/>
                  </a:lnTo>
                  <a:lnTo>
                    <a:pt x="97626" y="32490"/>
                  </a:lnTo>
                  <a:lnTo>
                    <a:pt x="100110" y="27186"/>
                  </a:lnTo>
                  <a:lnTo>
                    <a:pt x="101980" y="5748"/>
                  </a:lnTo>
                  <a:lnTo>
                    <a:pt x="100959" y="3648"/>
                  </a:lnTo>
                  <a:lnTo>
                    <a:pt x="99222" y="2247"/>
                  </a:lnTo>
                  <a:lnTo>
                    <a:pt x="94468" y="691"/>
                  </a:lnTo>
                  <a:lnTo>
                    <a:pt x="88827" y="0"/>
                  </a:lnTo>
                  <a:lnTo>
                    <a:pt x="63083" y="9881"/>
                  </a:lnTo>
                  <a:lnTo>
                    <a:pt x="44675" y="21589"/>
                  </a:lnTo>
                  <a:lnTo>
                    <a:pt x="5536" y="66272"/>
                  </a:lnTo>
                  <a:lnTo>
                    <a:pt x="972" y="82769"/>
                  </a:lnTo>
                  <a:lnTo>
                    <a:pt x="0" y="102096"/>
                  </a:lnTo>
                  <a:lnTo>
                    <a:pt x="8002" y="131750"/>
                  </a:lnTo>
                  <a:lnTo>
                    <a:pt x="10791" y="138449"/>
                  </a:lnTo>
                  <a:lnTo>
                    <a:pt x="22357" y="148715"/>
                  </a:lnTo>
                  <a:lnTo>
                    <a:pt x="41075" y="157622"/>
                  </a:lnTo>
                  <a:lnTo>
                    <a:pt x="45540" y="158872"/>
                  </a:lnTo>
                  <a:lnTo>
                    <a:pt x="66994" y="155575"/>
                  </a:lnTo>
                  <a:lnTo>
                    <a:pt x="88402" y="142839"/>
                  </a:lnTo>
                  <a:lnTo>
                    <a:pt x="108151" y="110490"/>
                  </a:lnTo>
                  <a:lnTo>
                    <a:pt x="117295" y="82561"/>
                  </a:lnTo>
                  <a:lnTo>
                    <a:pt x="120637" y="35309"/>
                  </a:lnTo>
                  <a:lnTo>
                    <a:pt x="120806" y="29705"/>
                  </a:lnTo>
                  <a:lnTo>
                    <a:pt x="118802" y="24911"/>
                  </a:lnTo>
                  <a:lnTo>
                    <a:pt x="110932" y="16761"/>
                  </a:lnTo>
                  <a:lnTo>
                    <a:pt x="100377" y="12434"/>
                  </a:lnTo>
                  <a:lnTo>
                    <a:pt x="94600" y="11280"/>
                  </a:lnTo>
                  <a:lnTo>
                    <a:pt x="82537" y="12820"/>
                  </a:lnTo>
                  <a:lnTo>
                    <a:pt x="72236" y="17032"/>
                  </a:lnTo>
                  <a:lnTo>
                    <a:pt x="63995" y="280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0" name="SMARTInkShape-812">
              <a:extLst>
                <a:ext uri="{FF2B5EF4-FFF2-40B4-BE49-F238E27FC236}">
                  <a16:creationId xmlns:a16="http://schemas.microsoft.com/office/drawing/2014/main" id="{372D1B15-B9B3-137D-8566-5E9C19511B56}"/>
                </a:ext>
              </a:extLst>
            </p:cNvPr>
            <p:cNvSpPr/>
            <p:nvPr>
              <p:custDataLst>
                <p:tags r:id="rId60"/>
              </p:custDataLst>
            </p:nvPr>
          </p:nvSpPr>
          <p:spPr>
            <a:xfrm>
              <a:off x="7600950" y="1390650"/>
              <a:ext cx="95251" cy="19051"/>
            </a:xfrm>
            <a:custGeom>
              <a:avLst/>
              <a:gdLst/>
              <a:ahLst/>
              <a:cxnLst/>
              <a:rect l="0" t="0" r="0" b="0"/>
              <a:pathLst>
                <a:path w="95251" h="19051">
                  <a:moveTo>
                    <a:pt x="0" y="19050"/>
                  </a:moveTo>
                  <a:lnTo>
                    <a:pt x="0" y="19050"/>
                  </a:lnTo>
                  <a:lnTo>
                    <a:pt x="5056" y="19050"/>
                  </a:lnTo>
                  <a:lnTo>
                    <a:pt x="49361" y="9349"/>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1" name="SMARTInkShape-813">
              <a:extLst>
                <a:ext uri="{FF2B5EF4-FFF2-40B4-BE49-F238E27FC236}">
                  <a16:creationId xmlns:a16="http://schemas.microsoft.com/office/drawing/2014/main" id="{1C06304D-98C7-3B11-781C-8DC2E089268A}"/>
                </a:ext>
              </a:extLst>
            </p:cNvPr>
            <p:cNvSpPr/>
            <p:nvPr>
              <p:custDataLst>
                <p:tags r:id="rId61"/>
              </p:custDataLst>
            </p:nvPr>
          </p:nvSpPr>
          <p:spPr>
            <a:xfrm>
              <a:off x="7581900" y="1343025"/>
              <a:ext cx="95251" cy="9526"/>
            </a:xfrm>
            <a:custGeom>
              <a:avLst/>
              <a:gdLst/>
              <a:ahLst/>
              <a:cxnLst/>
              <a:rect l="0" t="0" r="0" b="0"/>
              <a:pathLst>
                <a:path w="95251" h="9526">
                  <a:moveTo>
                    <a:pt x="0" y="9525"/>
                  </a:moveTo>
                  <a:lnTo>
                    <a:pt x="0" y="9525"/>
                  </a:lnTo>
                  <a:lnTo>
                    <a:pt x="5056" y="9525"/>
                  </a:lnTo>
                  <a:lnTo>
                    <a:pt x="40704" y="1324"/>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2" name="SMARTInkShape-814">
              <a:extLst>
                <a:ext uri="{FF2B5EF4-FFF2-40B4-BE49-F238E27FC236}">
                  <a16:creationId xmlns:a16="http://schemas.microsoft.com/office/drawing/2014/main" id="{A8F9D541-BD14-64AC-E15B-BEA8CA06C184}"/>
                </a:ext>
              </a:extLst>
            </p:cNvPr>
            <p:cNvSpPr/>
            <p:nvPr>
              <p:custDataLst>
                <p:tags r:id="rId62"/>
              </p:custDataLst>
            </p:nvPr>
          </p:nvSpPr>
          <p:spPr>
            <a:xfrm>
              <a:off x="7272899" y="1261337"/>
              <a:ext cx="175652" cy="186464"/>
            </a:xfrm>
            <a:custGeom>
              <a:avLst/>
              <a:gdLst/>
              <a:ahLst/>
              <a:cxnLst/>
              <a:rect l="0" t="0" r="0" b="0"/>
              <a:pathLst>
                <a:path w="175652" h="186464">
                  <a:moveTo>
                    <a:pt x="175651" y="5488"/>
                  </a:moveTo>
                  <a:lnTo>
                    <a:pt x="175651" y="5488"/>
                  </a:lnTo>
                  <a:lnTo>
                    <a:pt x="175651" y="0"/>
                  </a:lnTo>
                  <a:lnTo>
                    <a:pt x="175651" y="5406"/>
                  </a:lnTo>
                  <a:lnTo>
                    <a:pt x="156354" y="27605"/>
                  </a:lnTo>
                  <a:lnTo>
                    <a:pt x="153261" y="32933"/>
                  </a:lnTo>
                  <a:lnTo>
                    <a:pt x="107373" y="67624"/>
                  </a:lnTo>
                  <a:lnTo>
                    <a:pt x="64432" y="107380"/>
                  </a:lnTo>
                  <a:lnTo>
                    <a:pt x="31475" y="140157"/>
                  </a:lnTo>
                  <a:lnTo>
                    <a:pt x="27675" y="141834"/>
                  </a:lnTo>
                  <a:lnTo>
                    <a:pt x="24084" y="141894"/>
                  </a:lnTo>
                  <a:lnTo>
                    <a:pt x="17271" y="139138"/>
                  </a:lnTo>
                  <a:lnTo>
                    <a:pt x="1075" y="125759"/>
                  </a:lnTo>
                  <a:lnTo>
                    <a:pt x="0" y="121652"/>
                  </a:lnTo>
                  <a:lnTo>
                    <a:pt x="1629" y="111444"/>
                  </a:lnTo>
                  <a:lnTo>
                    <a:pt x="11297" y="88702"/>
                  </a:lnTo>
                  <a:lnTo>
                    <a:pt x="20576" y="72921"/>
                  </a:lnTo>
                  <a:lnTo>
                    <a:pt x="21468" y="69493"/>
                  </a:lnTo>
                  <a:lnTo>
                    <a:pt x="24179" y="68267"/>
                  </a:lnTo>
                  <a:lnTo>
                    <a:pt x="32836" y="69726"/>
                  </a:lnTo>
                  <a:lnTo>
                    <a:pt x="49609" y="76497"/>
                  </a:lnTo>
                  <a:lnTo>
                    <a:pt x="53524" y="80344"/>
                  </a:lnTo>
                  <a:lnTo>
                    <a:pt x="61149" y="94813"/>
                  </a:lnTo>
                  <a:lnTo>
                    <a:pt x="74815" y="108390"/>
                  </a:lnTo>
                  <a:lnTo>
                    <a:pt x="86627" y="134705"/>
                  </a:lnTo>
                  <a:lnTo>
                    <a:pt x="94331" y="155778"/>
                  </a:lnTo>
                  <a:lnTo>
                    <a:pt x="102819" y="165064"/>
                  </a:lnTo>
                  <a:lnTo>
                    <a:pt x="125517" y="179649"/>
                  </a:lnTo>
                  <a:lnTo>
                    <a:pt x="156601" y="1864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815">
              <a:extLst>
                <a:ext uri="{FF2B5EF4-FFF2-40B4-BE49-F238E27FC236}">
                  <a16:creationId xmlns:a16="http://schemas.microsoft.com/office/drawing/2014/main" id="{CE644F3C-6D70-B66F-001C-EED36983369D}"/>
                </a:ext>
              </a:extLst>
            </p:cNvPr>
            <p:cNvSpPr/>
            <p:nvPr>
              <p:custDataLst>
                <p:tags r:id="rId63"/>
              </p:custDataLst>
            </p:nvPr>
          </p:nvSpPr>
          <p:spPr>
            <a:xfrm>
              <a:off x="6972300" y="1343025"/>
              <a:ext cx="209551" cy="19051"/>
            </a:xfrm>
            <a:custGeom>
              <a:avLst/>
              <a:gdLst/>
              <a:ahLst/>
              <a:cxnLst/>
              <a:rect l="0" t="0" r="0" b="0"/>
              <a:pathLst>
                <a:path w="209551" h="19051">
                  <a:moveTo>
                    <a:pt x="0" y="19050"/>
                  </a:moveTo>
                  <a:lnTo>
                    <a:pt x="0" y="19050"/>
                  </a:lnTo>
                  <a:lnTo>
                    <a:pt x="39774" y="19050"/>
                  </a:lnTo>
                  <a:lnTo>
                    <a:pt x="85946" y="16228"/>
                  </a:lnTo>
                  <a:lnTo>
                    <a:pt x="132533" y="10113"/>
                  </a:lnTo>
                  <a:lnTo>
                    <a:pt x="178917" y="9577"/>
                  </a:lnTo>
                  <a:lnTo>
                    <a:pt x="191701" y="8490"/>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816">
              <a:extLst>
                <a:ext uri="{FF2B5EF4-FFF2-40B4-BE49-F238E27FC236}">
                  <a16:creationId xmlns:a16="http://schemas.microsoft.com/office/drawing/2014/main" id="{0B2D7EE2-9217-28AC-011E-A677A739E1CC}"/>
                </a:ext>
              </a:extLst>
            </p:cNvPr>
            <p:cNvSpPr/>
            <p:nvPr>
              <p:custDataLst>
                <p:tags r:id="rId64"/>
              </p:custDataLst>
            </p:nvPr>
          </p:nvSpPr>
          <p:spPr>
            <a:xfrm>
              <a:off x="6830705" y="1299460"/>
              <a:ext cx="27295" cy="205491"/>
            </a:xfrm>
            <a:custGeom>
              <a:avLst/>
              <a:gdLst/>
              <a:ahLst/>
              <a:cxnLst/>
              <a:rect l="0" t="0" r="0" b="0"/>
              <a:pathLst>
                <a:path w="27295" h="205491">
                  <a:moveTo>
                    <a:pt x="17770" y="14990"/>
                  </a:moveTo>
                  <a:lnTo>
                    <a:pt x="17770" y="14990"/>
                  </a:lnTo>
                  <a:lnTo>
                    <a:pt x="22826" y="14990"/>
                  </a:lnTo>
                  <a:lnTo>
                    <a:pt x="24315" y="13932"/>
                  </a:lnTo>
                  <a:lnTo>
                    <a:pt x="25308" y="12168"/>
                  </a:lnTo>
                  <a:lnTo>
                    <a:pt x="27261" y="5581"/>
                  </a:lnTo>
                  <a:lnTo>
                    <a:pt x="27287" y="0"/>
                  </a:lnTo>
                  <a:lnTo>
                    <a:pt x="27294" y="9593"/>
                  </a:lnTo>
                  <a:lnTo>
                    <a:pt x="19095" y="51144"/>
                  </a:lnTo>
                  <a:lnTo>
                    <a:pt x="8049" y="91202"/>
                  </a:lnTo>
                  <a:lnTo>
                    <a:pt x="5689" y="115537"/>
                  </a:lnTo>
                  <a:lnTo>
                    <a:pt x="6851" y="159229"/>
                  </a:lnTo>
                  <a:lnTo>
                    <a:pt x="0" y="192552"/>
                  </a:lnTo>
                  <a:lnTo>
                    <a:pt x="631" y="196864"/>
                  </a:lnTo>
                  <a:lnTo>
                    <a:pt x="8245" y="2054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2" name="SMARTInkShape-Group170">
            <a:extLst>
              <a:ext uri="{FF2B5EF4-FFF2-40B4-BE49-F238E27FC236}">
                <a16:creationId xmlns:a16="http://schemas.microsoft.com/office/drawing/2014/main" id="{C45FF4D4-B715-FB2B-D15E-ECD4EE111233}"/>
              </a:ext>
            </a:extLst>
          </p:cNvPr>
          <p:cNvGrpSpPr/>
          <p:nvPr/>
        </p:nvGrpSpPr>
        <p:grpSpPr>
          <a:xfrm>
            <a:off x="5229225" y="1695450"/>
            <a:ext cx="714376" cy="276226"/>
            <a:chOff x="5229225" y="1695450"/>
            <a:chExt cx="714376" cy="276226"/>
          </a:xfrm>
        </p:grpSpPr>
        <p:sp>
          <p:nvSpPr>
            <p:cNvPr id="536" name="SMARTInkShape-817">
              <a:extLst>
                <a:ext uri="{FF2B5EF4-FFF2-40B4-BE49-F238E27FC236}">
                  <a16:creationId xmlns:a16="http://schemas.microsoft.com/office/drawing/2014/main" id="{7FBB4A58-628E-4047-4BE0-6BC2EC822F84}"/>
                </a:ext>
              </a:extLst>
            </p:cNvPr>
            <p:cNvSpPr/>
            <p:nvPr>
              <p:custDataLst>
                <p:tags r:id="rId49"/>
              </p:custDataLst>
            </p:nvPr>
          </p:nvSpPr>
          <p:spPr>
            <a:xfrm>
              <a:off x="5843310" y="1704985"/>
              <a:ext cx="100291" cy="266691"/>
            </a:xfrm>
            <a:custGeom>
              <a:avLst/>
              <a:gdLst/>
              <a:ahLst/>
              <a:cxnLst/>
              <a:rect l="0" t="0" r="0" b="0"/>
              <a:pathLst>
                <a:path w="100291" h="266691">
                  <a:moveTo>
                    <a:pt x="100290" y="38090"/>
                  </a:moveTo>
                  <a:lnTo>
                    <a:pt x="100290" y="38090"/>
                  </a:lnTo>
                  <a:lnTo>
                    <a:pt x="100290" y="23901"/>
                  </a:lnTo>
                  <a:lnTo>
                    <a:pt x="99232" y="22280"/>
                  </a:lnTo>
                  <a:lnTo>
                    <a:pt x="97468" y="21200"/>
                  </a:lnTo>
                  <a:lnTo>
                    <a:pt x="95234" y="20480"/>
                  </a:lnTo>
                  <a:lnTo>
                    <a:pt x="93745" y="18942"/>
                  </a:lnTo>
                  <a:lnTo>
                    <a:pt x="92089" y="14410"/>
                  </a:lnTo>
                  <a:lnTo>
                    <a:pt x="90589" y="12779"/>
                  </a:lnTo>
                  <a:lnTo>
                    <a:pt x="82680" y="9945"/>
                  </a:lnTo>
                  <a:lnTo>
                    <a:pt x="76610" y="9643"/>
                  </a:lnTo>
                  <a:lnTo>
                    <a:pt x="71068" y="6749"/>
                  </a:lnTo>
                  <a:lnTo>
                    <a:pt x="62710" y="386"/>
                  </a:lnTo>
                  <a:lnTo>
                    <a:pt x="39813" y="0"/>
                  </a:lnTo>
                  <a:lnTo>
                    <a:pt x="25338" y="5049"/>
                  </a:lnTo>
                  <a:lnTo>
                    <a:pt x="12700" y="13248"/>
                  </a:lnTo>
                  <a:lnTo>
                    <a:pt x="8444" y="22111"/>
                  </a:lnTo>
                  <a:lnTo>
                    <a:pt x="0" y="51194"/>
                  </a:lnTo>
                  <a:lnTo>
                    <a:pt x="2096" y="63670"/>
                  </a:lnTo>
                  <a:lnTo>
                    <a:pt x="9224" y="77537"/>
                  </a:lnTo>
                  <a:lnTo>
                    <a:pt x="18039" y="88348"/>
                  </a:lnTo>
                  <a:lnTo>
                    <a:pt x="29868" y="92177"/>
                  </a:lnTo>
                  <a:lnTo>
                    <a:pt x="53218" y="94635"/>
                  </a:lnTo>
                  <a:lnTo>
                    <a:pt x="61025" y="92149"/>
                  </a:lnTo>
                  <a:lnTo>
                    <a:pt x="74659" y="81929"/>
                  </a:lnTo>
                  <a:lnTo>
                    <a:pt x="87545" y="64232"/>
                  </a:lnTo>
                  <a:lnTo>
                    <a:pt x="96043" y="58183"/>
                  </a:lnTo>
                  <a:lnTo>
                    <a:pt x="99731" y="49216"/>
                  </a:lnTo>
                  <a:lnTo>
                    <a:pt x="99917" y="49740"/>
                  </a:lnTo>
                  <a:lnTo>
                    <a:pt x="100242" y="66069"/>
                  </a:lnTo>
                  <a:lnTo>
                    <a:pt x="89922" y="105941"/>
                  </a:lnTo>
                  <a:lnTo>
                    <a:pt x="82955" y="143097"/>
                  </a:lnTo>
                  <a:lnTo>
                    <a:pt x="75031" y="185440"/>
                  </a:lnTo>
                  <a:lnTo>
                    <a:pt x="73189" y="198123"/>
                  </a:lnTo>
                  <a:lnTo>
                    <a:pt x="80709" y="240151"/>
                  </a:lnTo>
                  <a:lnTo>
                    <a:pt x="81136" y="253804"/>
                  </a:lnTo>
                  <a:lnTo>
                    <a:pt x="90765" y="2666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818">
              <a:extLst>
                <a:ext uri="{FF2B5EF4-FFF2-40B4-BE49-F238E27FC236}">
                  <a16:creationId xmlns:a16="http://schemas.microsoft.com/office/drawing/2014/main" id="{90A2C212-D0A7-4B44-5A4A-24C20F189A53}"/>
                </a:ext>
              </a:extLst>
            </p:cNvPr>
            <p:cNvSpPr/>
            <p:nvPr>
              <p:custDataLst>
                <p:tags r:id="rId50"/>
              </p:custDataLst>
            </p:nvPr>
          </p:nvSpPr>
          <p:spPr>
            <a:xfrm>
              <a:off x="5730349" y="1695887"/>
              <a:ext cx="108432" cy="183158"/>
            </a:xfrm>
            <a:custGeom>
              <a:avLst/>
              <a:gdLst/>
              <a:ahLst/>
              <a:cxnLst/>
              <a:rect l="0" t="0" r="0" b="0"/>
              <a:pathLst>
                <a:path w="108432" h="183158">
                  <a:moveTo>
                    <a:pt x="89426" y="28138"/>
                  </a:moveTo>
                  <a:lnTo>
                    <a:pt x="89426" y="28138"/>
                  </a:lnTo>
                  <a:lnTo>
                    <a:pt x="106759" y="10804"/>
                  </a:lnTo>
                  <a:lnTo>
                    <a:pt x="107713" y="7029"/>
                  </a:lnTo>
                  <a:lnTo>
                    <a:pt x="108431" y="0"/>
                  </a:lnTo>
                  <a:lnTo>
                    <a:pt x="63419" y="36422"/>
                  </a:lnTo>
                  <a:lnTo>
                    <a:pt x="46111" y="53724"/>
                  </a:lnTo>
                  <a:lnTo>
                    <a:pt x="19480" y="96362"/>
                  </a:lnTo>
                  <a:lnTo>
                    <a:pt x="931" y="142642"/>
                  </a:lnTo>
                  <a:lnTo>
                    <a:pt x="0" y="158756"/>
                  </a:lnTo>
                  <a:lnTo>
                    <a:pt x="3115" y="171915"/>
                  </a:lnTo>
                  <a:lnTo>
                    <a:pt x="8027" y="181292"/>
                  </a:lnTo>
                  <a:lnTo>
                    <a:pt x="11877" y="183157"/>
                  </a:lnTo>
                  <a:lnTo>
                    <a:pt x="34228" y="181092"/>
                  </a:lnTo>
                  <a:lnTo>
                    <a:pt x="41257" y="177962"/>
                  </a:lnTo>
                  <a:lnTo>
                    <a:pt x="44614" y="175645"/>
                  </a:lnTo>
                  <a:lnTo>
                    <a:pt x="48342" y="170250"/>
                  </a:lnTo>
                  <a:lnTo>
                    <a:pt x="51058" y="164324"/>
                  </a:lnTo>
                  <a:lnTo>
                    <a:pt x="57479" y="155037"/>
                  </a:lnTo>
                  <a:lnTo>
                    <a:pt x="59851" y="145583"/>
                  </a:lnTo>
                  <a:lnTo>
                    <a:pt x="60408" y="139250"/>
                  </a:lnTo>
                  <a:lnTo>
                    <a:pt x="57831" y="132907"/>
                  </a:lnTo>
                  <a:lnTo>
                    <a:pt x="55663" y="129734"/>
                  </a:lnTo>
                  <a:lnTo>
                    <a:pt x="53159" y="127619"/>
                  </a:lnTo>
                  <a:lnTo>
                    <a:pt x="38449" y="118889"/>
                  </a:lnTo>
                  <a:lnTo>
                    <a:pt x="35333" y="118272"/>
                  </a:lnTo>
                  <a:lnTo>
                    <a:pt x="32197" y="118919"/>
                  </a:lnTo>
                  <a:lnTo>
                    <a:pt x="25891" y="121402"/>
                  </a:lnTo>
                  <a:lnTo>
                    <a:pt x="16391" y="123858"/>
                  </a:lnTo>
                  <a:lnTo>
                    <a:pt x="3701" y="1329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819">
              <a:extLst>
                <a:ext uri="{FF2B5EF4-FFF2-40B4-BE49-F238E27FC236}">
                  <a16:creationId xmlns:a16="http://schemas.microsoft.com/office/drawing/2014/main" id="{F2F7CC3A-D325-A1D1-2E15-297C7C782385}"/>
                </a:ext>
              </a:extLst>
            </p:cNvPr>
            <p:cNvSpPr/>
            <p:nvPr>
              <p:custDataLst>
                <p:tags r:id="rId51"/>
              </p:custDataLst>
            </p:nvPr>
          </p:nvSpPr>
          <p:spPr>
            <a:xfrm>
              <a:off x="5576594" y="1876425"/>
              <a:ext cx="24107" cy="5489"/>
            </a:xfrm>
            <a:custGeom>
              <a:avLst/>
              <a:gdLst/>
              <a:ahLst/>
              <a:cxnLst/>
              <a:rect l="0" t="0" r="0" b="0"/>
              <a:pathLst>
                <a:path w="24107" h="5489">
                  <a:moveTo>
                    <a:pt x="5056" y="0"/>
                  </a:moveTo>
                  <a:lnTo>
                    <a:pt x="5056" y="0"/>
                  </a:lnTo>
                  <a:lnTo>
                    <a:pt x="5056" y="5056"/>
                  </a:lnTo>
                  <a:lnTo>
                    <a:pt x="3998" y="5488"/>
                  </a:lnTo>
                  <a:lnTo>
                    <a:pt x="0" y="3145"/>
                  </a:lnTo>
                  <a:lnTo>
                    <a:pt x="627" y="2096"/>
                  </a:lnTo>
                  <a:lnTo>
                    <a:pt x="2410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9" name="SMARTInkShape-820">
              <a:extLst>
                <a:ext uri="{FF2B5EF4-FFF2-40B4-BE49-F238E27FC236}">
                  <a16:creationId xmlns:a16="http://schemas.microsoft.com/office/drawing/2014/main" id="{A3F618F0-454D-AAB1-7531-50C1EF099CD5}"/>
                </a:ext>
              </a:extLst>
            </p:cNvPr>
            <p:cNvSpPr/>
            <p:nvPr>
              <p:custDataLst>
                <p:tags r:id="rId52"/>
              </p:custDataLst>
            </p:nvPr>
          </p:nvSpPr>
          <p:spPr>
            <a:xfrm>
              <a:off x="5429250" y="1714937"/>
              <a:ext cx="114301" cy="28139"/>
            </a:xfrm>
            <a:custGeom>
              <a:avLst/>
              <a:gdLst/>
              <a:ahLst/>
              <a:cxnLst/>
              <a:rect l="0" t="0" r="0" b="0"/>
              <a:pathLst>
                <a:path w="114301" h="28139">
                  <a:moveTo>
                    <a:pt x="0" y="28138"/>
                  </a:moveTo>
                  <a:lnTo>
                    <a:pt x="0" y="28138"/>
                  </a:lnTo>
                  <a:lnTo>
                    <a:pt x="8662" y="20534"/>
                  </a:lnTo>
                  <a:lnTo>
                    <a:pt x="23851" y="12950"/>
                  </a:lnTo>
                  <a:lnTo>
                    <a:pt x="40699" y="9174"/>
                  </a:lnTo>
                  <a:lnTo>
                    <a:pt x="56409" y="1775"/>
                  </a:lnTo>
                  <a:lnTo>
                    <a:pt x="74760" y="0"/>
                  </a:lnTo>
                  <a:lnTo>
                    <a:pt x="114300" y="90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0" name="SMARTInkShape-821">
              <a:extLst>
                <a:ext uri="{FF2B5EF4-FFF2-40B4-BE49-F238E27FC236}">
                  <a16:creationId xmlns:a16="http://schemas.microsoft.com/office/drawing/2014/main" id="{B53F7B46-A459-394B-015F-E97B6A792397}"/>
                </a:ext>
              </a:extLst>
            </p:cNvPr>
            <p:cNvSpPr/>
            <p:nvPr>
              <p:custDataLst>
                <p:tags r:id="rId53"/>
              </p:custDataLst>
            </p:nvPr>
          </p:nvSpPr>
          <p:spPr>
            <a:xfrm>
              <a:off x="5410200" y="1724028"/>
              <a:ext cx="99817" cy="147382"/>
            </a:xfrm>
            <a:custGeom>
              <a:avLst/>
              <a:gdLst/>
              <a:ahLst/>
              <a:cxnLst/>
              <a:rect l="0" t="0" r="0" b="0"/>
              <a:pathLst>
                <a:path w="99817" h="147382">
                  <a:moveTo>
                    <a:pt x="47625" y="9522"/>
                  </a:moveTo>
                  <a:lnTo>
                    <a:pt x="47625" y="9522"/>
                  </a:lnTo>
                  <a:lnTo>
                    <a:pt x="57140" y="7"/>
                  </a:lnTo>
                  <a:lnTo>
                    <a:pt x="52090" y="0"/>
                  </a:lnTo>
                  <a:lnTo>
                    <a:pt x="38834" y="5054"/>
                  </a:lnTo>
                  <a:lnTo>
                    <a:pt x="30312" y="13181"/>
                  </a:lnTo>
                  <a:lnTo>
                    <a:pt x="24056" y="22790"/>
                  </a:lnTo>
                  <a:lnTo>
                    <a:pt x="14652" y="45985"/>
                  </a:lnTo>
                  <a:lnTo>
                    <a:pt x="14001" y="50764"/>
                  </a:lnTo>
                  <a:lnTo>
                    <a:pt x="18176" y="69425"/>
                  </a:lnTo>
                  <a:lnTo>
                    <a:pt x="24306" y="76009"/>
                  </a:lnTo>
                  <a:lnTo>
                    <a:pt x="34086" y="81405"/>
                  </a:lnTo>
                  <a:lnTo>
                    <a:pt x="54789" y="87691"/>
                  </a:lnTo>
                  <a:lnTo>
                    <a:pt x="88248" y="104945"/>
                  </a:lnTo>
                  <a:lnTo>
                    <a:pt x="90582" y="108062"/>
                  </a:lnTo>
                  <a:lnTo>
                    <a:pt x="95998" y="111526"/>
                  </a:lnTo>
                  <a:lnTo>
                    <a:pt x="98924" y="112450"/>
                  </a:lnTo>
                  <a:lnTo>
                    <a:pt x="99816" y="114124"/>
                  </a:lnTo>
                  <a:lnTo>
                    <a:pt x="99352" y="116298"/>
                  </a:lnTo>
                  <a:lnTo>
                    <a:pt x="97985" y="118806"/>
                  </a:lnTo>
                  <a:lnTo>
                    <a:pt x="74031" y="136639"/>
                  </a:lnTo>
                  <a:lnTo>
                    <a:pt x="61477" y="140102"/>
                  </a:lnTo>
                  <a:lnTo>
                    <a:pt x="39382" y="144874"/>
                  </a:lnTo>
                  <a:lnTo>
                    <a:pt x="32605" y="147381"/>
                  </a:lnTo>
                  <a:lnTo>
                    <a:pt x="0" y="1428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1" name="SMARTInkShape-822">
              <a:extLst>
                <a:ext uri="{FF2B5EF4-FFF2-40B4-BE49-F238E27FC236}">
                  <a16:creationId xmlns:a16="http://schemas.microsoft.com/office/drawing/2014/main" id="{FBEC5694-841A-8CA6-8EEB-5735BF43FEA2}"/>
                </a:ext>
              </a:extLst>
            </p:cNvPr>
            <p:cNvSpPr/>
            <p:nvPr>
              <p:custDataLst>
                <p:tags r:id="rId54"/>
              </p:custDataLst>
            </p:nvPr>
          </p:nvSpPr>
          <p:spPr>
            <a:xfrm>
              <a:off x="5229225" y="1695450"/>
              <a:ext cx="133334" cy="171451"/>
            </a:xfrm>
            <a:custGeom>
              <a:avLst/>
              <a:gdLst/>
              <a:ahLst/>
              <a:cxnLst/>
              <a:rect l="0" t="0" r="0" b="0"/>
              <a:pathLst>
                <a:path w="133334" h="171451">
                  <a:moveTo>
                    <a:pt x="0" y="0"/>
                  </a:moveTo>
                  <a:lnTo>
                    <a:pt x="0" y="0"/>
                  </a:lnTo>
                  <a:lnTo>
                    <a:pt x="45137" y="0"/>
                  </a:lnTo>
                  <a:lnTo>
                    <a:pt x="91368" y="0"/>
                  </a:lnTo>
                  <a:lnTo>
                    <a:pt x="133295" y="0"/>
                  </a:lnTo>
                  <a:lnTo>
                    <a:pt x="133333" y="5056"/>
                  </a:lnTo>
                  <a:lnTo>
                    <a:pt x="130520" y="10361"/>
                  </a:lnTo>
                  <a:lnTo>
                    <a:pt x="101293" y="56692"/>
                  </a:lnTo>
                  <a:lnTo>
                    <a:pt x="86291" y="80500"/>
                  </a:lnTo>
                  <a:lnTo>
                    <a:pt x="69923" y="124391"/>
                  </a:lnTo>
                  <a:lnTo>
                    <a:pt x="5715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8" name="SMARTInkShape-Group171">
            <a:extLst>
              <a:ext uri="{FF2B5EF4-FFF2-40B4-BE49-F238E27FC236}">
                <a16:creationId xmlns:a16="http://schemas.microsoft.com/office/drawing/2014/main" id="{1142D55F-190C-FEE1-8C21-B395CA71174A}"/>
              </a:ext>
            </a:extLst>
          </p:cNvPr>
          <p:cNvGrpSpPr/>
          <p:nvPr/>
        </p:nvGrpSpPr>
        <p:grpSpPr>
          <a:xfrm>
            <a:off x="4495800" y="1628775"/>
            <a:ext cx="638176" cy="266695"/>
            <a:chOff x="4495800" y="1628775"/>
            <a:chExt cx="638176" cy="266695"/>
          </a:xfrm>
        </p:grpSpPr>
        <p:sp>
          <p:nvSpPr>
            <p:cNvPr id="543" name="SMARTInkShape-823">
              <a:extLst>
                <a:ext uri="{FF2B5EF4-FFF2-40B4-BE49-F238E27FC236}">
                  <a16:creationId xmlns:a16="http://schemas.microsoft.com/office/drawing/2014/main" id="{C6630D7B-5755-7E53-0012-BFB155D7579A}"/>
                </a:ext>
              </a:extLst>
            </p:cNvPr>
            <p:cNvSpPr/>
            <p:nvPr>
              <p:custDataLst>
                <p:tags r:id="rId44"/>
              </p:custDataLst>
            </p:nvPr>
          </p:nvSpPr>
          <p:spPr>
            <a:xfrm>
              <a:off x="5057775" y="1724025"/>
              <a:ext cx="76201" cy="9526"/>
            </a:xfrm>
            <a:custGeom>
              <a:avLst/>
              <a:gdLst/>
              <a:ahLst/>
              <a:cxnLst/>
              <a:rect l="0" t="0" r="0" b="0"/>
              <a:pathLst>
                <a:path w="76201" h="9526">
                  <a:moveTo>
                    <a:pt x="0" y="0"/>
                  </a:moveTo>
                  <a:lnTo>
                    <a:pt x="0" y="0"/>
                  </a:lnTo>
                  <a:lnTo>
                    <a:pt x="0" y="5056"/>
                  </a:lnTo>
                  <a:lnTo>
                    <a:pt x="2117" y="5488"/>
                  </a:lnTo>
                  <a:lnTo>
                    <a:pt x="36579" y="276"/>
                  </a:lnTo>
                  <a:lnTo>
                    <a:pt x="762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4" name="SMARTInkShape-824">
              <a:extLst>
                <a:ext uri="{FF2B5EF4-FFF2-40B4-BE49-F238E27FC236}">
                  <a16:creationId xmlns:a16="http://schemas.microsoft.com/office/drawing/2014/main" id="{7CC5E013-BA16-4C93-73B2-F93763341845}"/>
                </a:ext>
              </a:extLst>
            </p:cNvPr>
            <p:cNvSpPr/>
            <p:nvPr>
              <p:custDataLst>
                <p:tags r:id="rId45"/>
              </p:custDataLst>
            </p:nvPr>
          </p:nvSpPr>
          <p:spPr>
            <a:xfrm>
              <a:off x="5038725" y="1676400"/>
              <a:ext cx="66676" cy="5489"/>
            </a:xfrm>
            <a:custGeom>
              <a:avLst/>
              <a:gdLst/>
              <a:ahLst/>
              <a:cxnLst/>
              <a:rect l="0" t="0" r="0" b="0"/>
              <a:pathLst>
                <a:path w="66676" h="5489">
                  <a:moveTo>
                    <a:pt x="0" y="0"/>
                  </a:moveTo>
                  <a:lnTo>
                    <a:pt x="0" y="0"/>
                  </a:lnTo>
                  <a:lnTo>
                    <a:pt x="46991" y="1058"/>
                  </a:lnTo>
                  <a:lnTo>
                    <a:pt x="50377" y="2822"/>
                  </a:lnTo>
                  <a:lnTo>
                    <a:pt x="52634" y="5056"/>
                  </a:lnTo>
                  <a:lnTo>
                    <a:pt x="55198" y="5488"/>
                  </a:lnTo>
                  <a:lnTo>
                    <a:pt x="66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5" name="SMARTInkShape-825">
              <a:extLst>
                <a:ext uri="{FF2B5EF4-FFF2-40B4-BE49-F238E27FC236}">
                  <a16:creationId xmlns:a16="http://schemas.microsoft.com/office/drawing/2014/main" id="{39601D2D-BBE7-C9C7-0AA1-9E94669D9DAC}"/>
                </a:ext>
              </a:extLst>
            </p:cNvPr>
            <p:cNvSpPr/>
            <p:nvPr>
              <p:custDataLst>
                <p:tags r:id="rId46"/>
              </p:custDataLst>
            </p:nvPr>
          </p:nvSpPr>
          <p:spPr>
            <a:xfrm>
              <a:off x="4495800" y="1628775"/>
              <a:ext cx="200026" cy="19051"/>
            </a:xfrm>
            <a:custGeom>
              <a:avLst/>
              <a:gdLst/>
              <a:ahLst/>
              <a:cxnLst/>
              <a:rect l="0" t="0" r="0" b="0"/>
              <a:pathLst>
                <a:path w="200026" h="19051">
                  <a:moveTo>
                    <a:pt x="0" y="19050"/>
                  </a:moveTo>
                  <a:lnTo>
                    <a:pt x="0" y="19050"/>
                  </a:lnTo>
                  <a:lnTo>
                    <a:pt x="5056" y="13994"/>
                  </a:lnTo>
                  <a:lnTo>
                    <a:pt x="44547" y="3862"/>
                  </a:lnTo>
                  <a:lnTo>
                    <a:pt x="87940" y="763"/>
                  </a:lnTo>
                  <a:lnTo>
                    <a:pt x="124482" y="226"/>
                  </a:lnTo>
                  <a:lnTo>
                    <a:pt x="168999" y="20"/>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6" name="SMARTInkShape-826">
              <a:extLst>
                <a:ext uri="{FF2B5EF4-FFF2-40B4-BE49-F238E27FC236}">
                  <a16:creationId xmlns:a16="http://schemas.microsoft.com/office/drawing/2014/main" id="{3FE6B196-7655-0FCF-E968-9818FCA27AFD}"/>
                </a:ext>
              </a:extLst>
            </p:cNvPr>
            <p:cNvSpPr/>
            <p:nvPr>
              <p:custDataLst>
                <p:tags r:id="rId47"/>
              </p:custDataLst>
            </p:nvPr>
          </p:nvSpPr>
          <p:spPr>
            <a:xfrm>
              <a:off x="4705350" y="1819391"/>
              <a:ext cx="114301" cy="76079"/>
            </a:xfrm>
            <a:custGeom>
              <a:avLst/>
              <a:gdLst/>
              <a:ahLst/>
              <a:cxnLst/>
              <a:rect l="0" t="0" r="0" b="0"/>
              <a:pathLst>
                <a:path w="114301" h="76079">
                  <a:moveTo>
                    <a:pt x="0" y="9409"/>
                  </a:moveTo>
                  <a:lnTo>
                    <a:pt x="0" y="9409"/>
                  </a:lnTo>
                  <a:lnTo>
                    <a:pt x="5056" y="4353"/>
                  </a:lnTo>
                  <a:lnTo>
                    <a:pt x="13183" y="1870"/>
                  </a:lnTo>
                  <a:lnTo>
                    <a:pt x="40932" y="0"/>
                  </a:lnTo>
                  <a:lnTo>
                    <a:pt x="47473" y="2758"/>
                  </a:lnTo>
                  <a:lnTo>
                    <a:pt x="50698" y="4975"/>
                  </a:lnTo>
                  <a:lnTo>
                    <a:pt x="51791" y="8570"/>
                  </a:lnTo>
                  <a:lnTo>
                    <a:pt x="50182" y="18208"/>
                  </a:lnTo>
                  <a:lnTo>
                    <a:pt x="43326" y="35535"/>
                  </a:lnTo>
                  <a:lnTo>
                    <a:pt x="9722" y="75872"/>
                  </a:lnTo>
                  <a:lnTo>
                    <a:pt x="54311" y="76078"/>
                  </a:lnTo>
                  <a:lnTo>
                    <a:pt x="99483" y="66383"/>
                  </a:lnTo>
                  <a:lnTo>
                    <a:pt x="114300" y="570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827">
              <a:extLst>
                <a:ext uri="{FF2B5EF4-FFF2-40B4-BE49-F238E27FC236}">
                  <a16:creationId xmlns:a16="http://schemas.microsoft.com/office/drawing/2014/main" id="{C568AD21-D4B5-036A-5D94-61F2C61AF604}"/>
                </a:ext>
              </a:extLst>
            </p:cNvPr>
            <p:cNvSpPr/>
            <p:nvPr>
              <p:custDataLst>
                <p:tags r:id="rId48"/>
              </p:custDataLst>
            </p:nvPr>
          </p:nvSpPr>
          <p:spPr>
            <a:xfrm>
              <a:off x="4495800" y="1714655"/>
              <a:ext cx="190501" cy="123090"/>
            </a:xfrm>
            <a:custGeom>
              <a:avLst/>
              <a:gdLst/>
              <a:ahLst/>
              <a:cxnLst/>
              <a:rect l="0" t="0" r="0" b="0"/>
              <a:pathLst>
                <a:path w="190501" h="123090">
                  <a:moveTo>
                    <a:pt x="0" y="37945"/>
                  </a:moveTo>
                  <a:lnTo>
                    <a:pt x="0" y="37945"/>
                  </a:lnTo>
                  <a:lnTo>
                    <a:pt x="0" y="32889"/>
                  </a:lnTo>
                  <a:lnTo>
                    <a:pt x="2822" y="27584"/>
                  </a:lnTo>
                  <a:lnTo>
                    <a:pt x="5056" y="24687"/>
                  </a:lnTo>
                  <a:lnTo>
                    <a:pt x="10361" y="21469"/>
                  </a:lnTo>
                  <a:lnTo>
                    <a:pt x="16247" y="18981"/>
                  </a:lnTo>
                  <a:lnTo>
                    <a:pt x="34294" y="8760"/>
                  </a:lnTo>
                  <a:lnTo>
                    <a:pt x="57691" y="1606"/>
                  </a:lnTo>
                  <a:lnTo>
                    <a:pt x="87345" y="0"/>
                  </a:lnTo>
                  <a:lnTo>
                    <a:pt x="89980" y="2065"/>
                  </a:lnTo>
                  <a:lnTo>
                    <a:pt x="92908" y="10004"/>
                  </a:lnTo>
                  <a:lnTo>
                    <a:pt x="94555" y="26374"/>
                  </a:lnTo>
                  <a:lnTo>
                    <a:pt x="89987" y="44629"/>
                  </a:lnTo>
                  <a:lnTo>
                    <a:pt x="60027" y="87706"/>
                  </a:lnTo>
                  <a:lnTo>
                    <a:pt x="25822" y="117156"/>
                  </a:lnTo>
                  <a:lnTo>
                    <a:pt x="23564" y="118269"/>
                  </a:lnTo>
                  <a:lnTo>
                    <a:pt x="22060" y="117953"/>
                  </a:lnTo>
                  <a:lnTo>
                    <a:pt x="21056" y="116683"/>
                  </a:lnTo>
                  <a:lnTo>
                    <a:pt x="19942" y="112451"/>
                  </a:lnTo>
                  <a:lnTo>
                    <a:pt x="19645" y="109841"/>
                  </a:lnTo>
                  <a:lnTo>
                    <a:pt x="21563" y="107042"/>
                  </a:lnTo>
                  <a:lnTo>
                    <a:pt x="65207" y="77987"/>
                  </a:lnTo>
                  <a:lnTo>
                    <a:pt x="109363" y="52449"/>
                  </a:lnTo>
                  <a:lnTo>
                    <a:pt x="119514" y="47566"/>
                  </a:lnTo>
                  <a:lnTo>
                    <a:pt x="140456" y="32829"/>
                  </a:lnTo>
                  <a:lnTo>
                    <a:pt x="148150" y="29321"/>
                  </a:lnTo>
                  <a:lnTo>
                    <a:pt x="158431" y="22455"/>
                  </a:lnTo>
                  <a:lnTo>
                    <a:pt x="169526" y="19364"/>
                  </a:lnTo>
                  <a:lnTo>
                    <a:pt x="160767" y="19034"/>
                  </a:lnTo>
                  <a:lnTo>
                    <a:pt x="144766" y="23993"/>
                  </a:lnTo>
                  <a:lnTo>
                    <a:pt x="116038" y="41289"/>
                  </a:lnTo>
                  <a:lnTo>
                    <a:pt x="112283" y="45466"/>
                  </a:lnTo>
                  <a:lnTo>
                    <a:pt x="100707" y="78499"/>
                  </a:lnTo>
                  <a:lnTo>
                    <a:pt x="100498" y="90541"/>
                  </a:lnTo>
                  <a:lnTo>
                    <a:pt x="103930" y="106895"/>
                  </a:lnTo>
                  <a:lnTo>
                    <a:pt x="106328" y="110370"/>
                  </a:lnTo>
                  <a:lnTo>
                    <a:pt x="114638" y="117053"/>
                  </a:lnTo>
                  <a:lnTo>
                    <a:pt x="122564" y="120729"/>
                  </a:lnTo>
                  <a:lnTo>
                    <a:pt x="141332" y="123089"/>
                  </a:lnTo>
                  <a:lnTo>
                    <a:pt x="159234" y="118441"/>
                  </a:lnTo>
                  <a:lnTo>
                    <a:pt x="190500" y="10462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3" name="SMARTInkShape-Group172">
            <a:extLst>
              <a:ext uri="{FF2B5EF4-FFF2-40B4-BE49-F238E27FC236}">
                <a16:creationId xmlns:a16="http://schemas.microsoft.com/office/drawing/2014/main" id="{D5294FF4-2BF8-3B2D-990B-00CA159EF037}"/>
              </a:ext>
            </a:extLst>
          </p:cNvPr>
          <p:cNvGrpSpPr/>
          <p:nvPr/>
        </p:nvGrpSpPr>
        <p:grpSpPr>
          <a:xfrm>
            <a:off x="5320759" y="1181251"/>
            <a:ext cx="503409" cy="180096"/>
            <a:chOff x="5320759" y="1181251"/>
            <a:chExt cx="503409" cy="180096"/>
          </a:xfrm>
        </p:grpSpPr>
        <p:sp>
          <p:nvSpPr>
            <p:cNvPr id="549" name="SMARTInkShape-828">
              <a:extLst>
                <a:ext uri="{FF2B5EF4-FFF2-40B4-BE49-F238E27FC236}">
                  <a16:creationId xmlns:a16="http://schemas.microsoft.com/office/drawing/2014/main" id="{B6DB15AE-C6E9-AD04-A4C3-8E4B2C83A519}"/>
                </a:ext>
              </a:extLst>
            </p:cNvPr>
            <p:cNvSpPr/>
            <p:nvPr>
              <p:custDataLst>
                <p:tags r:id="rId40"/>
              </p:custDataLst>
            </p:nvPr>
          </p:nvSpPr>
          <p:spPr>
            <a:xfrm>
              <a:off x="5711173" y="1181251"/>
              <a:ext cx="112995" cy="180096"/>
            </a:xfrm>
            <a:custGeom>
              <a:avLst/>
              <a:gdLst/>
              <a:ahLst/>
              <a:cxnLst/>
              <a:rect l="0" t="0" r="0" b="0"/>
              <a:pathLst>
                <a:path w="112995" h="180096">
                  <a:moveTo>
                    <a:pt x="99077" y="18899"/>
                  </a:moveTo>
                  <a:lnTo>
                    <a:pt x="99077" y="18899"/>
                  </a:lnTo>
                  <a:lnTo>
                    <a:pt x="99077" y="13843"/>
                  </a:lnTo>
                  <a:lnTo>
                    <a:pt x="101899" y="8538"/>
                  </a:lnTo>
                  <a:lnTo>
                    <a:pt x="104133" y="5642"/>
                  </a:lnTo>
                  <a:lnTo>
                    <a:pt x="104565" y="3711"/>
                  </a:lnTo>
                  <a:lnTo>
                    <a:pt x="103793" y="2424"/>
                  </a:lnTo>
                  <a:lnTo>
                    <a:pt x="100008" y="358"/>
                  </a:lnTo>
                  <a:lnTo>
                    <a:pt x="94296" y="0"/>
                  </a:lnTo>
                  <a:lnTo>
                    <a:pt x="69793" y="7483"/>
                  </a:lnTo>
                  <a:lnTo>
                    <a:pt x="33915" y="31649"/>
                  </a:lnTo>
                  <a:lnTo>
                    <a:pt x="10589" y="58854"/>
                  </a:lnTo>
                  <a:lnTo>
                    <a:pt x="9394" y="62469"/>
                  </a:lnTo>
                  <a:lnTo>
                    <a:pt x="9655" y="65938"/>
                  </a:lnTo>
                  <a:lnTo>
                    <a:pt x="10887" y="69308"/>
                  </a:lnTo>
                  <a:lnTo>
                    <a:pt x="17901" y="75875"/>
                  </a:lnTo>
                  <a:lnTo>
                    <a:pt x="63081" y="104619"/>
                  </a:lnTo>
                  <a:lnTo>
                    <a:pt x="90888" y="120498"/>
                  </a:lnTo>
                  <a:lnTo>
                    <a:pt x="97708" y="131082"/>
                  </a:lnTo>
                  <a:lnTo>
                    <a:pt x="112015" y="159156"/>
                  </a:lnTo>
                  <a:lnTo>
                    <a:pt x="112994" y="163204"/>
                  </a:lnTo>
                  <a:lnTo>
                    <a:pt x="112588" y="165902"/>
                  </a:lnTo>
                  <a:lnTo>
                    <a:pt x="104333" y="175289"/>
                  </a:lnTo>
                  <a:lnTo>
                    <a:pt x="98591" y="178364"/>
                  </a:lnTo>
                  <a:lnTo>
                    <a:pt x="80941" y="180095"/>
                  </a:lnTo>
                  <a:lnTo>
                    <a:pt x="40127" y="179670"/>
                  </a:lnTo>
                  <a:lnTo>
                    <a:pt x="21167" y="173191"/>
                  </a:lnTo>
                  <a:lnTo>
                    <a:pt x="12239" y="167554"/>
                  </a:lnTo>
                  <a:lnTo>
                    <a:pt x="1263" y="153373"/>
                  </a:lnTo>
                  <a:lnTo>
                    <a:pt x="0" y="149824"/>
                  </a:lnTo>
                  <a:lnTo>
                    <a:pt x="218" y="147457"/>
                  </a:lnTo>
                  <a:lnTo>
                    <a:pt x="13226" y="133546"/>
                  </a:lnTo>
                  <a:lnTo>
                    <a:pt x="56746" y="111283"/>
                  </a:lnTo>
                  <a:lnTo>
                    <a:pt x="95810" y="78694"/>
                  </a:lnTo>
                  <a:lnTo>
                    <a:pt x="102917" y="69110"/>
                  </a:lnTo>
                  <a:lnTo>
                    <a:pt x="104812" y="65073"/>
                  </a:lnTo>
                  <a:lnTo>
                    <a:pt x="105017" y="62382"/>
                  </a:lnTo>
                  <a:lnTo>
                    <a:pt x="104095" y="60588"/>
                  </a:lnTo>
                  <a:lnTo>
                    <a:pt x="102424" y="59391"/>
                  </a:lnTo>
                  <a:lnTo>
                    <a:pt x="101308" y="57535"/>
                  </a:lnTo>
                  <a:lnTo>
                    <a:pt x="100068" y="52651"/>
                  </a:lnTo>
                  <a:lnTo>
                    <a:pt x="97621" y="50925"/>
                  </a:lnTo>
                  <a:lnTo>
                    <a:pt x="81309" y="48156"/>
                  </a:lnTo>
                  <a:lnTo>
                    <a:pt x="60977" y="474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0" name="SMARTInkShape-829">
              <a:extLst>
                <a:ext uri="{FF2B5EF4-FFF2-40B4-BE49-F238E27FC236}">
                  <a16:creationId xmlns:a16="http://schemas.microsoft.com/office/drawing/2014/main" id="{8DCA3770-7329-F6BC-7876-4C6D07584019}"/>
                </a:ext>
              </a:extLst>
            </p:cNvPr>
            <p:cNvSpPr/>
            <p:nvPr>
              <p:custDataLst>
                <p:tags r:id="rId41"/>
              </p:custDataLst>
            </p:nvPr>
          </p:nvSpPr>
          <p:spPr>
            <a:xfrm>
              <a:off x="5638800" y="1314450"/>
              <a:ext cx="28576" cy="19051"/>
            </a:xfrm>
            <a:custGeom>
              <a:avLst/>
              <a:gdLst/>
              <a:ahLst/>
              <a:cxnLst/>
              <a:rect l="0" t="0" r="0" b="0"/>
              <a:pathLst>
                <a:path w="28576" h="19051">
                  <a:moveTo>
                    <a:pt x="0" y="19050"/>
                  </a:moveTo>
                  <a:lnTo>
                    <a:pt x="0" y="19050"/>
                  </a:lnTo>
                  <a:lnTo>
                    <a:pt x="5056" y="19050"/>
                  </a:lnTo>
                  <a:lnTo>
                    <a:pt x="6545" y="17992"/>
                  </a:lnTo>
                  <a:lnTo>
                    <a:pt x="7539" y="16228"/>
                  </a:lnTo>
                  <a:lnTo>
                    <a:pt x="8201" y="13993"/>
                  </a:lnTo>
                  <a:lnTo>
                    <a:pt x="9701" y="12504"/>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1" name="SMARTInkShape-830">
              <a:extLst>
                <a:ext uri="{FF2B5EF4-FFF2-40B4-BE49-F238E27FC236}">
                  <a16:creationId xmlns:a16="http://schemas.microsoft.com/office/drawing/2014/main" id="{EA1C7A36-079C-B9A8-B16D-E8481EFF433F}"/>
                </a:ext>
              </a:extLst>
            </p:cNvPr>
            <p:cNvSpPr/>
            <p:nvPr>
              <p:custDataLst>
                <p:tags r:id="rId42"/>
              </p:custDataLst>
            </p:nvPr>
          </p:nvSpPr>
          <p:spPr>
            <a:xfrm>
              <a:off x="5457825" y="1200314"/>
              <a:ext cx="152401" cy="142712"/>
            </a:xfrm>
            <a:custGeom>
              <a:avLst/>
              <a:gdLst/>
              <a:ahLst/>
              <a:cxnLst/>
              <a:rect l="0" t="0" r="0" b="0"/>
              <a:pathLst>
                <a:path w="152401" h="142712">
                  <a:moveTo>
                    <a:pt x="0" y="37936"/>
                  </a:moveTo>
                  <a:lnTo>
                    <a:pt x="0" y="37936"/>
                  </a:lnTo>
                  <a:lnTo>
                    <a:pt x="15188" y="21689"/>
                  </a:lnTo>
                  <a:lnTo>
                    <a:pt x="17333" y="15546"/>
                  </a:lnTo>
                  <a:lnTo>
                    <a:pt x="23931" y="9288"/>
                  </a:lnTo>
                  <a:lnTo>
                    <a:pt x="32862" y="4037"/>
                  </a:lnTo>
                  <a:lnTo>
                    <a:pt x="43839" y="1081"/>
                  </a:lnTo>
                  <a:lnTo>
                    <a:pt x="60246" y="0"/>
                  </a:lnTo>
                  <a:lnTo>
                    <a:pt x="66639" y="2731"/>
                  </a:lnTo>
                  <a:lnTo>
                    <a:pt x="79368" y="13108"/>
                  </a:lnTo>
                  <a:lnTo>
                    <a:pt x="82899" y="21962"/>
                  </a:lnTo>
                  <a:lnTo>
                    <a:pt x="83841" y="27287"/>
                  </a:lnTo>
                  <a:lnTo>
                    <a:pt x="80111" y="49950"/>
                  </a:lnTo>
                  <a:lnTo>
                    <a:pt x="63286" y="91572"/>
                  </a:lnTo>
                  <a:lnTo>
                    <a:pt x="44212" y="121674"/>
                  </a:lnTo>
                  <a:lnTo>
                    <a:pt x="19641" y="142186"/>
                  </a:lnTo>
                  <a:lnTo>
                    <a:pt x="59770" y="142697"/>
                  </a:lnTo>
                  <a:lnTo>
                    <a:pt x="101273" y="142710"/>
                  </a:lnTo>
                  <a:lnTo>
                    <a:pt x="152400" y="1427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2" name="SMARTInkShape-831">
              <a:extLst>
                <a:ext uri="{FF2B5EF4-FFF2-40B4-BE49-F238E27FC236}">
                  <a16:creationId xmlns:a16="http://schemas.microsoft.com/office/drawing/2014/main" id="{78134255-A518-E512-AD69-98C3AB20765A}"/>
                </a:ext>
              </a:extLst>
            </p:cNvPr>
            <p:cNvSpPr/>
            <p:nvPr>
              <p:custDataLst>
                <p:tags r:id="rId43"/>
              </p:custDataLst>
            </p:nvPr>
          </p:nvSpPr>
          <p:spPr>
            <a:xfrm>
              <a:off x="5320759" y="1200150"/>
              <a:ext cx="114601" cy="138465"/>
            </a:xfrm>
            <a:custGeom>
              <a:avLst/>
              <a:gdLst/>
              <a:ahLst/>
              <a:cxnLst/>
              <a:rect l="0" t="0" r="0" b="0"/>
              <a:pathLst>
                <a:path w="114601" h="138465">
                  <a:moveTo>
                    <a:pt x="108491" y="0"/>
                  </a:moveTo>
                  <a:lnTo>
                    <a:pt x="108491" y="0"/>
                  </a:lnTo>
                  <a:lnTo>
                    <a:pt x="113979" y="0"/>
                  </a:lnTo>
                  <a:lnTo>
                    <a:pt x="111635" y="0"/>
                  </a:lnTo>
                  <a:lnTo>
                    <a:pt x="114600" y="0"/>
                  </a:lnTo>
                  <a:lnTo>
                    <a:pt x="67876" y="0"/>
                  </a:lnTo>
                  <a:lnTo>
                    <a:pt x="46127" y="5056"/>
                  </a:lnTo>
                  <a:lnTo>
                    <a:pt x="31334" y="13257"/>
                  </a:lnTo>
                  <a:lnTo>
                    <a:pt x="20247" y="22390"/>
                  </a:lnTo>
                  <a:lnTo>
                    <a:pt x="16356" y="28648"/>
                  </a:lnTo>
                  <a:lnTo>
                    <a:pt x="15317" y="31799"/>
                  </a:lnTo>
                  <a:lnTo>
                    <a:pt x="15684" y="34958"/>
                  </a:lnTo>
                  <a:lnTo>
                    <a:pt x="18913" y="41289"/>
                  </a:lnTo>
                  <a:lnTo>
                    <a:pt x="22314" y="43401"/>
                  </a:lnTo>
                  <a:lnTo>
                    <a:pt x="37213" y="48490"/>
                  </a:lnTo>
                  <a:lnTo>
                    <a:pt x="58390" y="62456"/>
                  </a:lnTo>
                  <a:lnTo>
                    <a:pt x="66116" y="65858"/>
                  </a:lnTo>
                  <a:lnTo>
                    <a:pt x="100774" y="97193"/>
                  </a:lnTo>
                  <a:lnTo>
                    <a:pt x="105061" y="104227"/>
                  </a:lnTo>
                  <a:lnTo>
                    <a:pt x="106205" y="107585"/>
                  </a:lnTo>
                  <a:lnTo>
                    <a:pt x="105909" y="110882"/>
                  </a:lnTo>
                  <a:lnTo>
                    <a:pt x="102757" y="117367"/>
                  </a:lnTo>
                  <a:lnTo>
                    <a:pt x="95033" y="126968"/>
                  </a:lnTo>
                  <a:lnTo>
                    <a:pt x="86282" y="130513"/>
                  </a:lnTo>
                  <a:lnTo>
                    <a:pt x="44183" y="138464"/>
                  </a:lnTo>
                  <a:lnTo>
                    <a:pt x="12678" y="134233"/>
                  </a:lnTo>
                  <a:lnTo>
                    <a:pt x="4877" y="130920"/>
                  </a:lnTo>
                  <a:lnTo>
                    <a:pt x="1315" y="128555"/>
                  </a:lnTo>
                  <a:lnTo>
                    <a:pt x="0" y="125920"/>
                  </a:lnTo>
                  <a:lnTo>
                    <a:pt x="180" y="123105"/>
                  </a:lnTo>
                  <a:lnTo>
                    <a:pt x="3203" y="117155"/>
                  </a:lnTo>
                  <a:lnTo>
                    <a:pt x="8073" y="110983"/>
                  </a:lnTo>
                  <a:lnTo>
                    <a:pt x="21822" y="101558"/>
                  </a:lnTo>
                  <a:lnTo>
                    <a:pt x="66268" y="79372"/>
                  </a:lnTo>
                  <a:lnTo>
                    <a:pt x="91027" y="63500"/>
                  </a:lnTo>
                  <a:lnTo>
                    <a:pt x="95439" y="54327"/>
                  </a:lnTo>
                  <a:lnTo>
                    <a:pt x="96614" y="48918"/>
                  </a:lnTo>
                  <a:lnTo>
                    <a:pt x="95098" y="37264"/>
                  </a:lnTo>
                  <a:lnTo>
                    <a:pt x="90897" y="26087"/>
                  </a:lnTo>
                  <a:lnTo>
                    <a:pt x="85502" y="17591"/>
                  </a:lnTo>
                  <a:lnTo>
                    <a:pt x="79576" y="13110"/>
                  </a:lnTo>
                  <a:lnTo>
                    <a:pt x="60866"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6" name="SMARTInkShape-Group173">
            <a:extLst>
              <a:ext uri="{FF2B5EF4-FFF2-40B4-BE49-F238E27FC236}">
                <a16:creationId xmlns:a16="http://schemas.microsoft.com/office/drawing/2014/main" id="{D0921DF5-AF7F-AFAA-2511-DDE037A8838A}"/>
              </a:ext>
            </a:extLst>
          </p:cNvPr>
          <p:cNvGrpSpPr/>
          <p:nvPr/>
        </p:nvGrpSpPr>
        <p:grpSpPr>
          <a:xfrm>
            <a:off x="5048250" y="1209675"/>
            <a:ext cx="114301" cy="66676"/>
            <a:chOff x="5048250" y="1209675"/>
            <a:chExt cx="114301" cy="66676"/>
          </a:xfrm>
        </p:grpSpPr>
        <p:sp>
          <p:nvSpPr>
            <p:cNvPr id="554" name="SMARTInkShape-832">
              <a:extLst>
                <a:ext uri="{FF2B5EF4-FFF2-40B4-BE49-F238E27FC236}">
                  <a16:creationId xmlns:a16="http://schemas.microsoft.com/office/drawing/2014/main" id="{6D93500F-81D9-8551-1A12-A5D64DCBDA35}"/>
                </a:ext>
              </a:extLst>
            </p:cNvPr>
            <p:cNvSpPr/>
            <p:nvPr>
              <p:custDataLst>
                <p:tags r:id="rId38"/>
              </p:custDataLst>
            </p:nvPr>
          </p:nvSpPr>
          <p:spPr>
            <a:xfrm>
              <a:off x="5048250" y="1266835"/>
              <a:ext cx="114301" cy="9516"/>
            </a:xfrm>
            <a:custGeom>
              <a:avLst/>
              <a:gdLst/>
              <a:ahLst/>
              <a:cxnLst/>
              <a:rect l="0" t="0" r="0" b="0"/>
              <a:pathLst>
                <a:path w="114301" h="9516">
                  <a:moveTo>
                    <a:pt x="0" y="9515"/>
                  </a:moveTo>
                  <a:lnTo>
                    <a:pt x="0" y="9515"/>
                  </a:lnTo>
                  <a:lnTo>
                    <a:pt x="29338" y="8457"/>
                  </a:lnTo>
                  <a:lnTo>
                    <a:pt x="53485" y="873"/>
                  </a:lnTo>
                  <a:lnTo>
                    <a:pt x="89826" y="0"/>
                  </a:lnTo>
                  <a:lnTo>
                    <a:pt x="114300" y="95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5" name="SMARTInkShape-833">
              <a:extLst>
                <a:ext uri="{FF2B5EF4-FFF2-40B4-BE49-F238E27FC236}">
                  <a16:creationId xmlns:a16="http://schemas.microsoft.com/office/drawing/2014/main" id="{CA6A7710-4FEA-A4CF-F9CF-20C7772158A0}"/>
                </a:ext>
              </a:extLst>
            </p:cNvPr>
            <p:cNvSpPr/>
            <p:nvPr>
              <p:custDataLst>
                <p:tags r:id="rId39"/>
              </p:custDataLst>
            </p:nvPr>
          </p:nvSpPr>
          <p:spPr>
            <a:xfrm>
              <a:off x="5048250" y="1209675"/>
              <a:ext cx="76201" cy="1"/>
            </a:xfrm>
            <a:custGeom>
              <a:avLst/>
              <a:gdLst/>
              <a:ahLst/>
              <a:cxnLst/>
              <a:rect l="0" t="0" r="0" b="0"/>
              <a:pathLst>
                <a:path w="76201" h="1">
                  <a:moveTo>
                    <a:pt x="0" y="0"/>
                  </a:moveTo>
                  <a:lnTo>
                    <a:pt x="0" y="0"/>
                  </a:lnTo>
                  <a:lnTo>
                    <a:pt x="45095" y="0"/>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0" name="SMARTInkShape-Group174">
            <a:extLst>
              <a:ext uri="{FF2B5EF4-FFF2-40B4-BE49-F238E27FC236}">
                <a16:creationId xmlns:a16="http://schemas.microsoft.com/office/drawing/2014/main" id="{74DD30B2-F4DA-C5D9-980F-80A524D2A1D7}"/>
              </a:ext>
            </a:extLst>
          </p:cNvPr>
          <p:cNvGrpSpPr/>
          <p:nvPr/>
        </p:nvGrpSpPr>
        <p:grpSpPr>
          <a:xfrm>
            <a:off x="4552950" y="1143000"/>
            <a:ext cx="228601" cy="257176"/>
            <a:chOff x="4552950" y="1143000"/>
            <a:chExt cx="228601" cy="257176"/>
          </a:xfrm>
        </p:grpSpPr>
        <p:sp>
          <p:nvSpPr>
            <p:cNvPr id="557" name="SMARTInkShape-834">
              <a:extLst>
                <a:ext uri="{FF2B5EF4-FFF2-40B4-BE49-F238E27FC236}">
                  <a16:creationId xmlns:a16="http://schemas.microsoft.com/office/drawing/2014/main" id="{68809F84-30E2-EE39-582B-F71760D0610A}"/>
                </a:ext>
              </a:extLst>
            </p:cNvPr>
            <p:cNvSpPr/>
            <p:nvPr>
              <p:custDataLst>
                <p:tags r:id="rId35"/>
              </p:custDataLst>
            </p:nvPr>
          </p:nvSpPr>
          <p:spPr>
            <a:xfrm>
              <a:off x="4552950" y="1143000"/>
              <a:ext cx="200026" cy="38101"/>
            </a:xfrm>
            <a:custGeom>
              <a:avLst/>
              <a:gdLst/>
              <a:ahLst/>
              <a:cxnLst/>
              <a:rect l="0" t="0" r="0" b="0"/>
              <a:pathLst>
                <a:path w="200026" h="38101">
                  <a:moveTo>
                    <a:pt x="0" y="38100"/>
                  </a:moveTo>
                  <a:lnTo>
                    <a:pt x="0" y="38100"/>
                  </a:lnTo>
                  <a:lnTo>
                    <a:pt x="16267" y="37042"/>
                  </a:lnTo>
                  <a:lnTo>
                    <a:pt x="63094" y="29899"/>
                  </a:lnTo>
                  <a:lnTo>
                    <a:pt x="103009" y="22290"/>
                  </a:lnTo>
                  <a:lnTo>
                    <a:pt x="139050" y="14420"/>
                  </a:lnTo>
                  <a:lnTo>
                    <a:pt x="171364" y="2631"/>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8" name="SMARTInkShape-835">
              <a:extLst>
                <a:ext uri="{FF2B5EF4-FFF2-40B4-BE49-F238E27FC236}">
                  <a16:creationId xmlns:a16="http://schemas.microsoft.com/office/drawing/2014/main" id="{A3DC9AB6-2B26-66C9-388B-5C8601399109}"/>
                </a:ext>
              </a:extLst>
            </p:cNvPr>
            <p:cNvSpPr/>
            <p:nvPr>
              <p:custDataLst>
                <p:tags r:id="rId36"/>
              </p:custDataLst>
            </p:nvPr>
          </p:nvSpPr>
          <p:spPr>
            <a:xfrm>
              <a:off x="4762500" y="1314450"/>
              <a:ext cx="19051" cy="85726"/>
            </a:xfrm>
            <a:custGeom>
              <a:avLst/>
              <a:gdLst/>
              <a:ahLst/>
              <a:cxnLst/>
              <a:rect l="0" t="0" r="0" b="0"/>
              <a:pathLst>
                <a:path w="19051" h="85726">
                  <a:moveTo>
                    <a:pt x="19050" y="0"/>
                  </a:moveTo>
                  <a:lnTo>
                    <a:pt x="19050" y="0"/>
                  </a:lnTo>
                  <a:lnTo>
                    <a:pt x="11446" y="8663"/>
                  </a:lnTo>
                  <a:lnTo>
                    <a:pt x="3862" y="23851"/>
                  </a:lnTo>
                  <a:lnTo>
                    <a:pt x="150" y="68032"/>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836">
              <a:extLst>
                <a:ext uri="{FF2B5EF4-FFF2-40B4-BE49-F238E27FC236}">
                  <a16:creationId xmlns:a16="http://schemas.microsoft.com/office/drawing/2014/main" id="{C66EA9AC-DD08-5E28-1021-5262A826B295}"/>
                </a:ext>
              </a:extLst>
            </p:cNvPr>
            <p:cNvSpPr/>
            <p:nvPr>
              <p:custDataLst>
                <p:tags r:id="rId37"/>
              </p:custDataLst>
            </p:nvPr>
          </p:nvSpPr>
          <p:spPr>
            <a:xfrm>
              <a:off x="4572000" y="1220767"/>
              <a:ext cx="171451" cy="126385"/>
            </a:xfrm>
            <a:custGeom>
              <a:avLst/>
              <a:gdLst/>
              <a:ahLst/>
              <a:cxnLst/>
              <a:rect l="0" t="0" r="0" b="0"/>
              <a:pathLst>
                <a:path w="171451" h="126385">
                  <a:moveTo>
                    <a:pt x="0" y="36533"/>
                  </a:moveTo>
                  <a:lnTo>
                    <a:pt x="0" y="36533"/>
                  </a:lnTo>
                  <a:lnTo>
                    <a:pt x="23414" y="14177"/>
                  </a:lnTo>
                  <a:lnTo>
                    <a:pt x="47509" y="783"/>
                  </a:lnTo>
                  <a:lnTo>
                    <a:pt x="50723" y="0"/>
                  </a:lnTo>
                  <a:lnTo>
                    <a:pt x="53923" y="536"/>
                  </a:lnTo>
                  <a:lnTo>
                    <a:pt x="60302" y="3954"/>
                  </a:lnTo>
                  <a:lnTo>
                    <a:pt x="62426" y="6347"/>
                  </a:lnTo>
                  <a:lnTo>
                    <a:pt x="71172" y="30977"/>
                  </a:lnTo>
                  <a:lnTo>
                    <a:pt x="71143" y="47822"/>
                  </a:lnTo>
                  <a:lnTo>
                    <a:pt x="62500" y="79450"/>
                  </a:lnTo>
                  <a:lnTo>
                    <a:pt x="36161" y="113892"/>
                  </a:lnTo>
                  <a:lnTo>
                    <a:pt x="29124" y="118540"/>
                  </a:lnTo>
                  <a:lnTo>
                    <a:pt x="21040" y="121524"/>
                  </a:lnTo>
                  <a:lnTo>
                    <a:pt x="20377" y="120710"/>
                  </a:lnTo>
                  <a:lnTo>
                    <a:pt x="19640" y="116984"/>
                  </a:lnTo>
                  <a:lnTo>
                    <a:pt x="22135" y="111800"/>
                  </a:lnTo>
                  <a:lnTo>
                    <a:pt x="44016" y="83240"/>
                  </a:lnTo>
                  <a:lnTo>
                    <a:pt x="85446" y="53346"/>
                  </a:lnTo>
                  <a:lnTo>
                    <a:pt x="131364" y="23993"/>
                  </a:lnTo>
                  <a:lnTo>
                    <a:pt x="142787" y="17533"/>
                  </a:lnTo>
                  <a:lnTo>
                    <a:pt x="134195" y="25097"/>
                  </a:lnTo>
                  <a:lnTo>
                    <a:pt x="102175" y="44052"/>
                  </a:lnTo>
                  <a:lnTo>
                    <a:pt x="83044" y="72030"/>
                  </a:lnTo>
                  <a:lnTo>
                    <a:pt x="78228" y="90677"/>
                  </a:lnTo>
                  <a:lnTo>
                    <a:pt x="76800" y="104552"/>
                  </a:lnTo>
                  <a:lnTo>
                    <a:pt x="79289" y="111919"/>
                  </a:lnTo>
                  <a:lnTo>
                    <a:pt x="81435" y="115365"/>
                  </a:lnTo>
                  <a:lnTo>
                    <a:pt x="94566" y="125272"/>
                  </a:lnTo>
                  <a:lnTo>
                    <a:pt x="100086" y="126384"/>
                  </a:lnTo>
                  <a:lnTo>
                    <a:pt x="147377" y="122481"/>
                  </a:lnTo>
                  <a:lnTo>
                    <a:pt x="171450" y="1127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61" name="SMARTInkShape-837">
            <a:extLst>
              <a:ext uri="{FF2B5EF4-FFF2-40B4-BE49-F238E27FC236}">
                <a16:creationId xmlns:a16="http://schemas.microsoft.com/office/drawing/2014/main" id="{559D6D5B-D6CE-AC16-6066-6CEB59278AFA}"/>
              </a:ext>
            </a:extLst>
          </p:cNvPr>
          <p:cNvSpPr/>
          <p:nvPr>
            <p:custDataLst>
              <p:tags r:id="rId3"/>
            </p:custDataLst>
          </p:nvPr>
        </p:nvSpPr>
        <p:spPr>
          <a:xfrm>
            <a:off x="3352967" y="1676400"/>
            <a:ext cx="123656" cy="209551"/>
          </a:xfrm>
          <a:custGeom>
            <a:avLst/>
            <a:gdLst/>
            <a:ahLst/>
            <a:cxnLst/>
            <a:rect l="0" t="0" r="0" b="0"/>
            <a:pathLst>
              <a:path w="123656" h="209551">
                <a:moveTo>
                  <a:pt x="56983" y="19050"/>
                </a:moveTo>
                <a:lnTo>
                  <a:pt x="56983" y="19050"/>
                </a:lnTo>
                <a:lnTo>
                  <a:pt x="56983" y="0"/>
                </a:lnTo>
                <a:lnTo>
                  <a:pt x="51927" y="5056"/>
                </a:lnTo>
                <a:lnTo>
                  <a:pt x="46224" y="29339"/>
                </a:lnTo>
                <a:lnTo>
                  <a:pt x="9474" y="75515"/>
                </a:lnTo>
                <a:lnTo>
                  <a:pt x="4118" y="82245"/>
                </a:lnTo>
                <a:lnTo>
                  <a:pt x="0" y="94680"/>
                </a:lnTo>
                <a:lnTo>
                  <a:pt x="41666" y="95243"/>
                </a:lnTo>
                <a:lnTo>
                  <a:pt x="77387" y="94191"/>
                </a:lnTo>
                <a:lnTo>
                  <a:pt x="102531" y="86117"/>
                </a:lnTo>
                <a:lnTo>
                  <a:pt x="109049" y="85841"/>
                </a:lnTo>
                <a:lnTo>
                  <a:pt x="110744" y="84744"/>
                </a:lnTo>
                <a:lnTo>
                  <a:pt x="111874" y="82954"/>
                </a:lnTo>
                <a:lnTo>
                  <a:pt x="112627" y="80703"/>
                </a:lnTo>
                <a:lnTo>
                  <a:pt x="114187" y="79202"/>
                </a:lnTo>
                <a:lnTo>
                  <a:pt x="118743" y="77534"/>
                </a:lnTo>
                <a:lnTo>
                  <a:pt x="120381" y="76031"/>
                </a:lnTo>
                <a:lnTo>
                  <a:pt x="123226" y="68116"/>
                </a:lnTo>
                <a:lnTo>
                  <a:pt x="123655" y="57278"/>
                </a:lnTo>
                <a:lnTo>
                  <a:pt x="118601" y="67301"/>
                </a:lnTo>
                <a:lnTo>
                  <a:pt x="109469" y="110135"/>
                </a:lnTo>
                <a:lnTo>
                  <a:pt x="99978" y="157339"/>
                </a:lnTo>
                <a:lnTo>
                  <a:pt x="94110" y="204920"/>
                </a:lnTo>
                <a:lnTo>
                  <a:pt x="92318" y="206464"/>
                </a:lnTo>
                <a:lnTo>
                  <a:pt x="90064" y="207492"/>
                </a:lnTo>
                <a:lnTo>
                  <a:pt x="89621" y="208178"/>
                </a:lnTo>
                <a:lnTo>
                  <a:pt x="90383" y="208636"/>
                </a:lnTo>
                <a:lnTo>
                  <a:pt x="95002" y="209534"/>
                </a:lnTo>
                <a:lnTo>
                  <a:pt x="89579" y="209547"/>
                </a:lnTo>
                <a:lnTo>
                  <a:pt x="95083"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66" name="SMARTInkShape-Group176">
            <a:extLst>
              <a:ext uri="{FF2B5EF4-FFF2-40B4-BE49-F238E27FC236}">
                <a16:creationId xmlns:a16="http://schemas.microsoft.com/office/drawing/2014/main" id="{8A8F917F-1404-AF22-6BA5-95616D44EC38}"/>
              </a:ext>
            </a:extLst>
          </p:cNvPr>
          <p:cNvGrpSpPr/>
          <p:nvPr/>
        </p:nvGrpSpPr>
        <p:grpSpPr>
          <a:xfrm>
            <a:off x="2707016" y="1667005"/>
            <a:ext cx="506163" cy="209421"/>
            <a:chOff x="2707016" y="1667005"/>
            <a:chExt cx="506163" cy="209421"/>
          </a:xfrm>
        </p:grpSpPr>
        <p:sp>
          <p:nvSpPr>
            <p:cNvPr id="562" name="SMARTInkShape-838">
              <a:extLst>
                <a:ext uri="{FF2B5EF4-FFF2-40B4-BE49-F238E27FC236}">
                  <a16:creationId xmlns:a16="http://schemas.microsoft.com/office/drawing/2014/main" id="{38138AA2-D02D-8172-F889-99E2BE95B096}"/>
                </a:ext>
              </a:extLst>
            </p:cNvPr>
            <p:cNvSpPr/>
            <p:nvPr>
              <p:custDataLst>
                <p:tags r:id="rId31"/>
              </p:custDataLst>
            </p:nvPr>
          </p:nvSpPr>
          <p:spPr>
            <a:xfrm>
              <a:off x="3133725" y="1680699"/>
              <a:ext cx="79454" cy="138577"/>
            </a:xfrm>
            <a:custGeom>
              <a:avLst/>
              <a:gdLst/>
              <a:ahLst/>
              <a:cxnLst/>
              <a:rect l="0" t="0" r="0" b="0"/>
              <a:pathLst>
                <a:path w="79454" h="138577">
                  <a:moveTo>
                    <a:pt x="9525" y="14751"/>
                  </a:moveTo>
                  <a:lnTo>
                    <a:pt x="9525" y="14751"/>
                  </a:lnTo>
                  <a:lnTo>
                    <a:pt x="4038" y="14751"/>
                  </a:lnTo>
                  <a:lnTo>
                    <a:pt x="8593" y="14751"/>
                  </a:lnTo>
                  <a:lnTo>
                    <a:pt x="14306" y="9695"/>
                  </a:lnTo>
                  <a:lnTo>
                    <a:pt x="22586" y="7212"/>
                  </a:lnTo>
                  <a:lnTo>
                    <a:pt x="39147" y="2992"/>
                  </a:lnTo>
                  <a:lnTo>
                    <a:pt x="45148" y="562"/>
                  </a:lnTo>
                  <a:lnTo>
                    <a:pt x="50207" y="0"/>
                  </a:lnTo>
                  <a:lnTo>
                    <a:pt x="58651" y="2198"/>
                  </a:lnTo>
                  <a:lnTo>
                    <a:pt x="61326" y="4265"/>
                  </a:lnTo>
                  <a:lnTo>
                    <a:pt x="65971" y="13161"/>
                  </a:lnTo>
                  <a:lnTo>
                    <a:pt x="56354" y="24393"/>
                  </a:lnTo>
                  <a:lnTo>
                    <a:pt x="13003" y="58090"/>
                  </a:lnTo>
                  <a:lnTo>
                    <a:pt x="15" y="62372"/>
                  </a:lnTo>
                  <a:lnTo>
                    <a:pt x="40699" y="63434"/>
                  </a:lnTo>
                  <a:lnTo>
                    <a:pt x="49133" y="67432"/>
                  </a:lnTo>
                  <a:lnTo>
                    <a:pt x="77905" y="92967"/>
                  </a:lnTo>
                  <a:lnTo>
                    <a:pt x="79453" y="97587"/>
                  </a:lnTo>
                  <a:lnTo>
                    <a:pt x="78351" y="108364"/>
                  </a:lnTo>
                  <a:lnTo>
                    <a:pt x="71511" y="117387"/>
                  </a:lnTo>
                  <a:lnTo>
                    <a:pt x="50378" y="134061"/>
                  </a:lnTo>
                  <a:lnTo>
                    <a:pt x="26808" y="137981"/>
                  </a:lnTo>
                  <a:lnTo>
                    <a:pt x="0" y="1385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3" name="SMARTInkShape-839">
              <a:extLst>
                <a:ext uri="{FF2B5EF4-FFF2-40B4-BE49-F238E27FC236}">
                  <a16:creationId xmlns:a16="http://schemas.microsoft.com/office/drawing/2014/main" id="{D721D660-FB75-4469-9A14-ADE6D2BDE555}"/>
                </a:ext>
              </a:extLst>
            </p:cNvPr>
            <p:cNvSpPr/>
            <p:nvPr>
              <p:custDataLst>
                <p:tags r:id="rId32"/>
              </p:custDataLst>
            </p:nvPr>
          </p:nvSpPr>
          <p:spPr>
            <a:xfrm>
              <a:off x="3039812" y="1686331"/>
              <a:ext cx="27204" cy="190095"/>
            </a:xfrm>
            <a:custGeom>
              <a:avLst/>
              <a:gdLst/>
              <a:ahLst/>
              <a:cxnLst/>
              <a:rect l="0" t="0" r="0" b="0"/>
              <a:pathLst>
                <a:path w="27204" h="190095">
                  <a:moveTo>
                    <a:pt x="8188" y="28169"/>
                  </a:moveTo>
                  <a:lnTo>
                    <a:pt x="8188" y="28169"/>
                  </a:lnTo>
                  <a:lnTo>
                    <a:pt x="13244" y="23113"/>
                  </a:lnTo>
                  <a:lnTo>
                    <a:pt x="15726" y="17808"/>
                  </a:lnTo>
                  <a:lnTo>
                    <a:pt x="17321" y="10835"/>
                  </a:lnTo>
                  <a:lnTo>
                    <a:pt x="18509" y="10263"/>
                  </a:lnTo>
                  <a:lnTo>
                    <a:pt x="22653" y="9627"/>
                  </a:lnTo>
                  <a:lnTo>
                    <a:pt x="24182" y="8400"/>
                  </a:lnTo>
                  <a:lnTo>
                    <a:pt x="27119" y="0"/>
                  </a:lnTo>
                  <a:lnTo>
                    <a:pt x="27203" y="4771"/>
                  </a:lnTo>
                  <a:lnTo>
                    <a:pt x="13978" y="48509"/>
                  </a:lnTo>
                  <a:lnTo>
                    <a:pt x="9332" y="73540"/>
                  </a:lnTo>
                  <a:lnTo>
                    <a:pt x="8414" y="113135"/>
                  </a:lnTo>
                  <a:lnTo>
                    <a:pt x="1672" y="159302"/>
                  </a:lnTo>
                  <a:lnTo>
                    <a:pt x="0" y="170412"/>
                  </a:lnTo>
                  <a:lnTo>
                    <a:pt x="2079" y="178877"/>
                  </a:lnTo>
                  <a:lnTo>
                    <a:pt x="8188" y="1900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4" name="SMARTInkShape-840">
              <a:extLst>
                <a:ext uri="{FF2B5EF4-FFF2-40B4-BE49-F238E27FC236}">
                  <a16:creationId xmlns:a16="http://schemas.microsoft.com/office/drawing/2014/main" id="{7562172E-A332-E8D6-E9E3-8B0D6BA3631B}"/>
                </a:ext>
              </a:extLst>
            </p:cNvPr>
            <p:cNvSpPr/>
            <p:nvPr>
              <p:custDataLst>
                <p:tags r:id="rId33"/>
              </p:custDataLst>
            </p:nvPr>
          </p:nvSpPr>
          <p:spPr>
            <a:xfrm>
              <a:off x="2886075" y="1857375"/>
              <a:ext cx="9526" cy="9526"/>
            </a:xfrm>
            <a:custGeom>
              <a:avLst/>
              <a:gdLst/>
              <a:ahLst/>
              <a:cxnLst/>
              <a:rect l="0" t="0" r="0" b="0"/>
              <a:pathLst>
                <a:path w="9526" h="9526">
                  <a:moveTo>
                    <a:pt x="0" y="9525"/>
                  </a:moveTo>
                  <a:lnTo>
                    <a:pt x="0" y="9525"/>
                  </a:lnTo>
                  <a:lnTo>
                    <a:pt x="0" y="4469"/>
                  </a:lnTo>
                  <a:lnTo>
                    <a:pt x="1058" y="2979"/>
                  </a:lnTo>
                  <a:lnTo>
                    <a:pt x="2822" y="1986"/>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5" name="SMARTInkShape-841">
              <a:extLst>
                <a:ext uri="{FF2B5EF4-FFF2-40B4-BE49-F238E27FC236}">
                  <a16:creationId xmlns:a16="http://schemas.microsoft.com/office/drawing/2014/main" id="{527BB89B-B697-614C-C289-3C4782FD8B73}"/>
                </a:ext>
              </a:extLst>
            </p:cNvPr>
            <p:cNvSpPr/>
            <p:nvPr>
              <p:custDataLst>
                <p:tags r:id="rId34"/>
              </p:custDataLst>
            </p:nvPr>
          </p:nvSpPr>
          <p:spPr>
            <a:xfrm>
              <a:off x="2707016" y="1667005"/>
              <a:ext cx="102860" cy="209421"/>
            </a:xfrm>
            <a:custGeom>
              <a:avLst/>
              <a:gdLst/>
              <a:ahLst/>
              <a:cxnLst/>
              <a:rect l="0" t="0" r="0" b="0"/>
              <a:pathLst>
                <a:path w="102860" h="209421">
                  <a:moveTo>
                    <a:pt x="102859" y="57020"/>
                  </a:moveTo>
                  <a:lnTo>
                    <a:pt x="102859" y="57020"/>
                  </a:lnTo>
                  <a:lnTo>
                    <a:pt x="102859" y="33340"/>
                  </a:lnTo>
                  <a:lnTo>
                    <a:pt x="100037" y="27798"/>
                  </a:lnTo>
                  <a:lnTo>
                    <a:pt x="96313" y="21808"/>
                  </a:lnTo>
                  <a:lnTo>
                    <a:pt x="94658" y="15617"/>
                  </a:lnTo>
                  <a:lnTo>
                    <a:pt x="93158" y="13543"/>
                  </a:lnTo>
                  <a:lnTo>
                    <a:pt x="91101" y="12161"/>
                  </a:lnTo>
                  <a:lnTo>
                    <a:pt x="85991" y="9566"/>
                  </a:lnTo>
                  <a:lnTo>
                    <a:pt x="77165" y="3213"/>
                  </a:lnTo>
                  <a:lnTo>
                    <a:pt x="67847" y="861"/>
                  </a:lnTo>
                  <a:lnTo>
                    <a:pt x="52048" y="0"/>
                  </a:lnTo>
                  <a:lnTo>
                    <a:pt x="42882" y="5573"/>
                  </a:lnTo>
                  <a:lnTo>
                    <a:pt x="24807" y="21340"/>
                  </a:lnTo>
                  <a:lnTo>
                    <a:pt x="4550" y="62537"/>
                  </a:lnTo>
                  <a:lnTo>
                    <a:pt x="0" y="82173"/>
                  </a:lnTo>
                  <a:lnTo>
                    <a:pt x="1757" y="95010"/>
                  </a:lnTo>
                  <a:lnTo>
                    <a:pt x="6067" y="105655"/>
                  </a:lnTo>
                  <a:lnTo>
                    <a:pt x="8697" y="108493"/>
                  </a:lnTo>
                  <a:lnTo>
                    <a:pt x="11510" y="110385"/>
                  </a:lnTo>
                  <a:lnTo>
                    <a:pt x="15501" y="110589"/>
                  </a:lnTo>
                  <a:lnTo>
                    <a:pt x="37116" y="103310"/>
                  </a:lnTo>
                  <a:lnTo>
                    <a:pt x="43155" y="100580"/>
                  </a:lnTo>
                  <a:lnTo>
                    <a:pt x="52688" y="91903"/>
                  </a:lnTo>
                  <a:lnTo>
                    <a:pt x="82366" y="58682"/>
                  </a:lnTo>
                  <a:lnTo>
                    <a:pt x="91282" y="52467"/>
                  </a:lnTo>
                  <a:lnTo>
                    <a:pt x="95141" y="50810"/>
                  </a:lnTo>
                  <a:lnTo>
                    <a:pt x="97713" y="48646"/>
                  </a:lnTo>
                  <a:lnTo>
                    <a:pt x="100572" y="43421"/>
                  </a:lnTo>
                  <a:lnTo>
                    <a:pt x="102799" y="28979"/>
                  </a:lnTo>
                  <a:lnTo>
                    <a:pt x="102841" y="33660"/>
                  </a:lnTo>
                  <a:lnTo>
                    <a:pt x="91100" y="79220"/>
                  </a:lnTo>
                  <a:lnTo>
                    <a:pt x="85249" y="119849"/>
                  </a:lnTo>
                  <a:lnTo>
                    <a:pt x="77547" y="159977"/>
                  </a:lnTo>
                  <a:lnTo>
                    <a:pt x="74412" y="205462"/>
                  </a:lnTo>
                  <a:lnTo>
                    <a:pt x="75427" y="206782"/>
                  </a:lnTo>
                  <a:lnTo>
                    <a:pt x="83809" y="20942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3" name="SMARTInkShape-Group177">
            <a:extLst>
              <a:ext uri="{FF2B5EF4-FFF2-40B4-BE49-F238E27FC236}">
                <a16:creationId xmlns:a16="http://schemas.microsoft.com/office/drawing/2014/main" id="{C40E03EA-3848-141E-54FA-5DE295F9E7DE}"/>
              </a:ext>
            </a:extLst>
          </p:cNvPr>
          <p:cNvGrpSpPr/>
          <p:nvPr/>
        </p:nvGrpSpPr>
        <p:grpSpPr>
          <a:xfrm>
            <a:off x="2714625" y="1153849"/>
            <a:ext cx="952501" cy="189177"/>
            <a:chOff x="2714625" y="1153849"/>
            <a:chExt cx="952501" cy="189177"/>
          </a:xfrm>
        </p:grpSpPr>
        <p:sp>
          <p:nvSpPr>
            <p:cNvPr id="567" name="SMARTInkShape-842">
              <a:extLst>
                <a:ext uri="{FF2B5EF4-FFF2-40B4-BE49-F238E27FC236}">
                  <a16:creationId xmlns:a16="http://schemas.microsoft.com/office/drawing/2014/main" id="{A1B52182-ADE4-2ECA-4E47-C50F62EA4138}"/>
                </a:ext>
              </a:extLst>
            </p:cNvPr>
            <p:cNvSpPr/>
            <p:nvPr>
              <p:custDataLst>
                <p:tags r:id="rId25"/>
              </p:custDataLst>
            </p:nvPr>
          </p:nvSpPr>
          <p:spPr>
            <a:xfrm>
              <a:off x="3486150" y="1154392"/>
              <a:ext cx="180976" cy="188634"/>
            </a:xfrm>
            <a:custGeom>
              <a:avLst/>
              <a:gdLst/>
              <a:ahLst/>
              <a:cxnLst/>
              <a:rect l="0" t="0" r="0" b="0"/>
              <a:pathLst>
                <a:path w="180976" h="188634">
                  <a:moveTo>
                    <a:pt x="0" y="36233"/>
                  </a:moveTo>
                  <a:lnTo>
                    <a:pt x="0" y="36233"/>
                  </a:lnTo>
                  <a:lnTo>
                    <a:pt x="31471" y="7585"/>
                  </a:lnTo>
                  <a:lnTo>
                    <a:pt x="45660" y="934"/>
                  </a:lnTo>
                  <a:lnTo>
                    <a:pt x="49490" y="0"/>
                  </a:lnTo>
                  <a:lnTo>
                    <a:pt x="53102" y="436"/>
                  </a:lnTo>
                  <a:lnTo>
                    <a:pt x="59937" y="3743"/>
                  </a:lnTo>
                  <a:lnTo>
                    <a:pt x="69735" y="11554"/>
                  </a:lnTo>
                  <a:lnTo>
                    <a:pt x="73327" y="17504"/>
                  </a:lnTo>
                  <a:lnTo>
                    <a:pt x="75349" y="29625"/>
                  </a:lnTo>
                  <a:lnTo>
                    <a:pt x="74763" y="41763"/>
                  </a:lnTo>
                  <a:lnTo>
                    <a:pt x="62893" y="79530"/>
                  </a:lnTo>
                  <a:lnTo>
                    <a:pt x="31539" y="125066"/>
                  </a:lnTo>
                  <a:lnTo>
                    <a:pt x="14500" y="147698"/>
                  </a:lnTo>
                  <a:lnTo>
                    <a:pt x="10678" y="155623"/>
                  </a:lnTo>
                  <a:lnTo>
                    <a:pt x="5451" y="162673"/>
                  </a:lnTo>
                  <a:lnTo>
                    <a:pt x="4693" y="164976"/>
                  </a:lnTo>
                  <a:lnTo>
                    <a:pt x="5245" y="166512"/>
                  </a:lnTo>
                  <a:lnTo>
                    <a:pt x="6672" y="167536"/>
                  </a:lnTo>
                  <a:lnTo>
                    <a:pt x="51086" y="169530"/>
                  </a:lnTo>
                  <a:lnTo>
                    <a:pt x="94966" y="169578"/>
                  </a:lnTo>
                  <a:lnTo>
                    <a:pt x="138630" y="169583"/>
                  </a:lnTo>
                  <a:lnTo>
                    <a:pt x="158433" y="174639"/>
                  </a:lnTo>
                  <a:lnTo>
                    <a:pt x="180975" y="1886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8" name="SMARTInkShape-843">
              <a:extLst>
                <a:ext uri="{FF2B5EF4-FFF2-40B4-BE49-F238E27FC236}">
                  <a16:creationId xmlns:a16="http://schemas.microsoft.com/office/drawing/2014/main" id="{1277244F-A78A-D139-B86B-0725E0BBA56A}"/>
                </a:ext>
              </a:extLst>
            </p:cNvPr>
            <p:cNvSpPr/>
            <p:nvPr>
              <p:custDataLst>
                <p:tags r:id="rId26"/>
              </p:custDataLst>
            </p:nvPr>
          </p:nvSpPr>
          <p:spPr>
            <a:xfrm>
              <a:off x="3353081" y="1171575"/>
              <a:ext cx="72443" cy="136952"/>
            </a:xfrm>
            <a:custGeom>
              <a:avLst/>
              <a:gdLst/>
              <a:ahLst/>
              <a:cxnLst/>
              <a:rect l="0" t="0" r="0" b="0"/>
              <a:pathLst>
                <a:path w="72443" h="136952">
                  <a:moveTo>
                    <a:pt x="56869" y="47625"/>
                  </a:moveTo>
                  <a:lnTo>
                    <a:pt x="56869" y="47625"/>
                  </a:lnTo>
                  <a:lnTo>
                    <a:pt x="61925" y="42569"/>
                  </a:lnTo>
                  <a:lnTo>
                    <a:pt x="64408" y="37264"/>
                  </a:lnTo>
                  <a:lnTo>
                    <a:pt x="65070" y="34368"/>
                  </a:lnTo>
                  <a:lnTo>
                    <a:pt x="64453" y="32437"/>
                  </a:lnTo>
                  <a:lnTo>
                    <a:pt x="62983" y="31150"/>
                  </a:lnTo>
                  <a:lnTo>
                    <a:pt x="60945" y="30291"/>
                  </a:lnTo>
                  <a:lnTo>
                    <a:pt x="59586" y="28661"/>
                  </a:lnTo>
                  <a:lnTo>
                    <a:pt x="57227" y="20525"/>
                  </a:lnTo>
                  <a:lnTo>
                    <a:pt x="56878" y="9956"/>
                  </a:lnTo>
                  <a:lnTo>
                    <a:pt x="43613" y="9563"/>
                  </a:lnTo>
                  <a:lnTo>
                    <a:pt x="37571" y="12364"/>
                  </a:lnTo>
                  <a:lnTo>
                    <a:pt x="34479" y="14593"/>
                  </a:lnTo>
                  <a:lnTo>
                    <a:pt x="6921" y="51283"/>
                  </a:lnTo>
                  <a:lnTo>
                    <a:pt x="1853" y="69993"/>
                  </a:lnTo>
                  <a:lnTo>
                    <a:pt x="0" y="106675"/>
                  </a:lnTo>
                  <a:lnTo>
                    <a:pt x="2666" y="119025"/>
                  </a:lnTo>
                  <a:lnTo>
                    <a:pt x="4859" y="123800"/>
                  </a:lnTo>
                  <a:lnTo>
                    <a:pt x="12939" y="131928"/>
                  </a:lnTo>
                  <a:lnTo>
                    <a:pt x="18057" y="135577"/>
                  </a:lnTo>
                  <a:lnTo>
                    <a:pt x="22528" y="136951"/>
                  </a:lnTo>
                  <a:lnTo>
                    <a:pt x="26567" y="136809"/>
                  </a:lnTo>
                  <a:lnTo>
                    <a:pt x="30318" y="135656"/>
                  </a:lnTo>
                  <a:lnTo>
                    <a:pt x="45709" y="123920"/>
                  </a:lnTo>
                  <a:lnTo>
                    <a:pt x="63676" y="101981"/>
                  </a:lnTo>
                  <a:lnTo>
                    <a:pt x="70477" y="81661"/>
                  </a:lnTo>
                  <a:lnTo>
                    <a:pt x="72442" y="60636"/>
                  </a:lnTo>
                  <a:lnTo>
                    <a:pt x="67599" y="36899"/>
                  </a:lnTo>
                  <a:lnTo>
                    <a:pt x="4734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9" name="SMARTInkShape-844">
              <a:extLst>
                <a:ext uri="{FF2B5EF4-FFF2-40B4-BE49-F238E27FC236}">
                  <a16:creationId xmlns:a16="http://schemas.microsoft.com/office/drawing/2014/main" id="{B82FF56C-D337-DD3C-B8F1-C160ED723517}"/>
                </a:ext>
              </a:extLst>
            </p:cNvPr>
            <p:cNvSpPr/>
            <p:nvPr>
              <p:custDataLst>
                <p:tags r:id="rId27"/>
              </p:custDataLst>
            </p:nvPr>
          </p:nvSpPr>
          <p:spPr>
            <a:xfrm>
              <a:off x="3171825" y="1171623"/>
              <a:ext cx="133351" cy="161152"/>
            </a:xfrm>
            <a:custGeom>
              <a:avLst/>
              <a:gdLst/>
              <a:ahLst/>
              <a:cxnLst/>
              <a:rect l="0" t="0" r="0" b="0"/>
              <a:pathLst>
                <a:path w="133351" h="161152">
                  <a:moveTo>
                    <a:pt x="0" y="38052"/>
                  </a:moveTo>
                  <a:lnTo>
                    <a:pt x="0" y="38052"/>
                  </a:lnTo>
                  <a:lnTo>
                    <a:pt x="0" y="32996"/>
                  </a:lnTo>
                  <a:lnTo>
                    <a:pt x="1058" y="31506"/>
                  </a:lnTo>
                  <a:lnTo>
                    <a:pt x="2822" y="30513"/>
                  </a:lnTo>
                  <a:lnTo>
                    <a:pt x="5056" y="29851"/>
                  </a:lnTo>
                  <a:lnTo>
                    <a:pt x="19297" y="18340"/>
                  </a:lnTo>
                  <a:lnTo>
                    <a:pt x="34958" y="4098"/>
                  </a:lnTo>
                  <a:lnTo>
                    <a:pt x="41290" y="1795"/>
                  </a:lnTo>
                  <a:lnTo>
                    <a:pt x="70782" y="0"/>
                  </a:lnTo>
                  <a:lnTo>
                    <a:pt x="73646" y="2101"/>
                  </a:lnTo>
                  <a:lnTo>
                    <a:pt x="79651" y="10079"/>
                  </a:lnTo>
                  <a:lnTo>
                    <a:pt x="80203" y="23503"/>
                  </a:lnTo>
                  <a:lnTo>
                    <a:pt x="71934" y="52935"/>
                  </a:lnTo>
                  <a:lnTo>
                    <a:pt x="45678" y="100141"/>
                  </a:lnTo>
                  <a:lnTo>
                    <a:pt x="22297" y="144861"/>
                  </a:lnTo>
                  <a:lnTo>
                    <a:pt x="15907" y="153609"/>
                  </a:lnTo>
                  <a:lnTo>
                    <a:pt x="9539" y="158202"/>
                  </a:lnTo>
                  <a:lnTo>
                    <a:pt x="6359" y="159427"/>
                  </a:lnTo>
                  <a:lnTo>
                    <a:pt x="5298" y="160244"/>
                  </a:lnTo>
                  <a:lnTo>
                    <a:pt x="5649" y="160788"/>
                  </a:lnTo>
                  <a:lnTo>
                    <a:pt x="6941" y="161151"/>
                  </a:lnTo>
                  <a:lnTo>
                    <a:pt x="11199" y="158732"/>
                  </a:lnTo>
                  <a:lnTo>
                    <a:pt x="27612" y="148556"/>
                  </a:lnTo>
                  <a:lnTo>
                    <a:pt x="72096" y="136616"/>
                  </a:lnTo>
                  <a:lnTo>
                    <a:pt x="118019" y="133738"/>
                  </a:lnTo>
                  <a:lnTo>
                    <a:pt x="123130" y="132535"/>
                  </a:lnTo>
                  <a:lnTo>
                    <a:pt x="133350" y="1237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0" name="SMARTInkShape-845">
              <a:extLst>
                <a:ext uri="{FF2B5EF4-FFF2-40B4-BE49-F238E27FC236}">
                  <a16:creationId xmlns:a16="http://schemas.microsoft.com/office/drawing/2014/main" id="{4E29C7C9-6062-FCF5-2F31-24D2C092525D}"/>
                </a:ext>
              </a:extLst>
            </p:cNvPr>
            <p:cNvSpPr/>
            <p:nvPr>
              <p:custDataLst>
                <p:tags r:id="rId28"/>
              </p:custDataLst>
            </p:nvPr>
          </p:nvSpPr>
          <p:spPr>
            <a:xfrm>
              <a:off x="3076575" y="1182458"/>
              <a:ext cx="28541" cy="141518"/>
            </a:xfrm>
            <a:custGeom>
              <a:avLst/>
              <a:gdLst/>
              <a:ahLst/>
              <a:cxnLst/>
              <a:rect l="0" t="0" r="0" b="0"/>
              <a:pathLst>
                <a:path w="28541" h="141518">
                  <a:moveTo>
                    <a:pt x="19050" y="17692"/>
                  </a:moveTo>
                  <a:lnTo>
                    <a:pt x="19050" y="17692"/>
                  </a:lnTo>
                  <a:lnTo>
                    <a:pt x="19050" y="9491"/>
                  </a:lnTo>
                  <a:lnTo>
                    <a:pt x="20108" y="9050"/>
                  </a:lnTo>
                  <a:lnTo>
                    <a:pt x="24106" y="8559"/>
                  </a:lnTo>
                  <a:lnTo>
                    <a:pt x="25596" y="7370"/>
                  </a:lnTo>
                  <a:lnTo>
                    <a:pt x="28183" y="0"/>
                  </a:lnTo>
                  <a:lnTo>
                    <a:pt x="28540" y="12019"/>
                  </a:lnTo>
                  <a:lnTo>
                    <a:pt x="18209" y="55568"/>
                  </a:lnTo>
                  <a:lnTo>
                    <a:pt x="9610" y="102329"/>
                  </a:lnTo>
                  <a:lnTo>
                    <a:pt x="0" y="1415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1" name="SMARTInkShape-846">
              <a:extLst>
                <a:ext uri="{FF2B5EF4-FFF2-40B4-BE49-F238E27FC236}">
                  <a16:creationId xmlns:a16="http://schemas.microsoft.com/office/drawing/2014/main" id="{3DA98278-796F-087F-37CE-A5C22588889A}"/>
                </a:ext>
              </a:extLst>
            </p:cNvPr>
            <p:cNvSpPr/>
            <p:nvPr>
              <p:custDataLst>
                <p:tags r:id="rId29"/>
              </p:custDataLst>
            </p:nvPr>
          </p:nvSpPr>
          <p:spPr>
            <a:xfrm>
              <a:off x="2905125" y="1295400"/>
              <a:ext cx="9526" cy="19051"/>
            </a:xfrm>
            <a:custGeom>
              <a:avLst/>
              <a:gdLst/>
              <a:ahLst/>
              <a:cxnLst/>
              <a:rect l="0" t="0" r="0" b="0"/>
              <a:pathLst>
                <a:path w="9526" h="19051">
                  <a:moveTo>
                    <a:pt x="0" y="19050"/>
                  </a:moveTo>
                  <a:lnTo>
                    <a:pt x="0" y="19050"/>
                  </a:lnTo>
                  <a:lnTo>
                    <a:pt x="0" y="13993"/>
                  </a:lnTo>
                  <a:lnTo>
                    <a:pt x="2822" y="8689"/>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2" name="SMARTInkShape-847">
              <a:extLst>
                <a:ext uri="{FF2B5EF4-FFF2-40B4-BE49-F238E27FC236}">
                  <a16:creationId xmlns:a16="http://schemas.microsoft.com/office/drawing/2014/main" id="{2CB8DFB9-4D0F-463C-331F-0A4D1516F47C}"/>
                </a:ext>
              </a:extLst>
            </p:cNvPr>
            <p:cNvSpPr/>
            <p:nvPr>
              <p:custDataLst>
                <p:tags r:id="rId30"/>
              </p:custDataLst>
            </p:nvPr>
          </p:nvSpPr>
          <p:spPr>
            <a:xfrm>
              <a:off x="2714625" y="1153849"/>
              <a:ext cx="140795" cy="158552"/>
            </a:xfrm>
            <a:custGeom>
              <a:avLst/>
              <a:gdLst/>
              <a:ahLst/>
              <a:cxnLst/>
              <a:rect l="0" t="0" r="0" b="0"/>
              <a:pathLst>
                <a:path w="140795" h="158552">
                  <a:moveTo>
                    <a:pt x="123825" y="8201"/>
                  </a:moveTo>
                  <a:lnTo>
                    <a:pt x="123825" y="8201"/>
                  </a:lnTo>
                  <a:lnTo>
                    <a:pt x="129312" y="8201"/>
                  </a:lnTo>
                  <a:lnTo>
                    <a:pt x="123827" y="8201"/>
                  </a:lnTo>
                  <a:lnTo>
                    <a:pt x="118769" y="3145"/>
                  </a:lnTo>
                  <a:lnTo>
                    <a:pt x="110642" y="662"/>
                  </a:lnTo>
                  <a:lnTo>
                    <a:pt x="105511" y="0"/>
                  </a:lnTo>
                  <a:lnTo>
                    <a:pt x="88177" y="4125"/>
                  </a:lnTo>
                  <a:lnTo>
                    <a:pt x="50737" y="21101"/>
                  </a:lnTo>
                  <a:lnTo>
                    <a:pt x="31731" y="40598"/>
                  </a:lnTo>
                  <a:lnTo>
                    <a:pt x="10358" y="82082"/>
                  </a:lnTo>
                  <a:lnTo>
                    <a:pt x="4604" y="96070"/>
                  </a:lnTo>
                  <a:lnTo>
                    <a:pt x="2046" y="109343"/>
                  </a:lnTo>
                  <a:lnTo>
                    <a:pt x="3481" y="115846"/>
                  </a:lnTo>
                  <a:lnTo>
                    <a:pt x="10719" y="128715"/>
                  </a:lnTo>
                  <a:lnTo>
                    <a:pt x="26694" y="142804"/>
                  </a:lnTo>
                  <a:lnTo>
                    <a:pt x="51056" y="155988"/>
                  </a:lnTo>
                  <a:lnTo>
                    <a:pt x="63614" y="158551"/>
                  </a:lnTo>
                  <a:lnTo>
                    <a:pt x="109811" y="152220"/>
                  </a:lnTo>
                  <a:lnTo>
                    <a:pt x="120419" y="148762"/>
                  </a:lnTo>
                  <a:lnTo>
                    <a:pt x="124729" y="146359"/>
                  </a:lnTo>
                  <a:lnTo>
                    <a:pt x="135852" y="132863"/>
                  </a:lnTo>
                  <a:lnTo>
                    <a:pt x="139754" y="121462"/>
                  </a:lnTo>
                  <a:lnTo>
                    <a:pt x="140794" y="115458"/>
                  </a:lnTo>
                  <a:lnTo>
                    <a:pt x="140429" y="111456"/>
                  </a:lnTo>
                  <a:lnTo>
                    <a:pt x="139128" y="108787"/>
                  </a:lnTo>
                  <a:lnTo>
                    <a:pt x="131684" y="103706"/>
                  </a:lnTo>
                  <a:lnTo>
                    <a:pt x="98057" y="88842"/>
                  </a:lnTo>
                  <a:lnTo>
                    <a:pt x="82739" y="87433"/>
                  </a:lnTo>
                  <a:lnTo>
                    <a:pt x="49857" y="95152"/>
                  </a:lnTo>
                  <a:lnTo>
                    <a:pt x="42763" y="97918"/>
                  </a:lnTo>
                  <a:lnTo>
                    <a:pt x="32059" y="106636"/>
                  </a:lnTo>
                  <a:lnTo>
                    <a:pt x="0" y="141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8" name="SMARTInkShape-Group178">
            <a:extLst>
              <a:ext uri="{FF2B5EF4-FFF2-40B4-BE49-F238E27FC236}">
                <a16:creationId xmlns:a16="http://schemas.microsoft.com/office/drawing/2014/main" id="{CCD2DED0-C931-6EDB-32C6-C3DB1AF47B9F}"/>
              </a:ext>
            </a:extLst>
          </p:cNvPr>
          <p:cNvGrpSpPr/>
          <p:nvPr/>
        </p:nvGrpSpPr>
        <p:grpSpPr>
          <a:xfrm>
            <a:off x="1935758" y="1714500"/>
            <a:ext cx="597893" cy="238126"/>
            <a:chOff x="1935758" y="1714500"/>
            <a:chExt cx="597893" cy="238126"/>
          </a:xfrm>
        </p:grpSpPr>
        <p:sp>
          <p:nvSpPr>
            <p:cNvPr id="574" name="SMARTInkShape-848">
              <a:extLst>
                <a:ext uri="{FF2B5EF4-FFF2-40B4-BE49-F238E27FC236}">
                  <a16:creationId xmlns:a16="http://schemas.microsoft.com/office/drawing/2014/main" id="{9737CF2F-E72E-C9FF-2098-6C91BC327CFA}"/>
                </a:ext>
              </a:extLst>
            </p:cNvPr>
            <p:cNvSpPr/>
            <p:nvPr>
              <p:custDataLst>
                <p:tags r:id="rId21"/>
              </p:custDataLst>
            </p:nvPr>
          </p:nvSpPr>
          <p:spPr>
            <a:xfrm>
              <a:off x="2419350" y="1847850"/>
              <a:ext cx="114301" cy="9526"/>
            </a:xfrm>
            <a:custGeom>
              <a:avLst/>
              <a:gdLst/>
              <a:ahLst/>
              <a:cxnLst/>
              <a:rect l="0" t="0" r="0" b="0"/>
              <a:pathLst>
                <a:path w="114301" h="9526">
                  <a:moveTo>
                    <a:pt x="0" y="9525"/>
                  </a:moveTo>
                  <a:lnTo>
                    <a:pt x="0" y="9525"/>
                  </a:lnTo>
                  <a:lnTo>
                    <a:pt x="41418" y="9525"/>
                  </a:lnTo>
                  <a:lnTo>
                    <a:pt x="86655" y="9525"/>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5" name="SMARTInkShape-849">
              <a:extLst>
                <a:ext uri="{FF2B5EF4-FFF2-40B4-BE49-F238E27FC236}">
                  <a16:creationId xmlns:a16="http://schemas.microsoft.com/office/drawing/2014/main" id="{559D23DD-9CC1-1571-0101-21392D71041D}"/>
                </a:ext>
              </a:extLst>
            </p:cNvPr>
            <p:cNvSpPr/>
            <p:nvPr>
              <p:custDataLst>
                <p:tags r:id="rId22"/>
              </p:custDataLst>
            </p:nvPr>
          </p:nvSpPr>
          <p:spPr>
            <a:xfrm>
              <a:off x="2447925" y="1781175"/>
              <a:ext cx="57151" cy="1"/>
            </a:xfrm>
            <a:custGeom>
              <a:avLst/>
              <a:gdLst/>
              <a:ahLst/>
              <a:cxnLst/>
              <a:rect l="0" t="0" r="0" b="0"/>
              <a:pathLst>
                <a:path w="57151" h="1">
                  <a:moveTo>
                    <a:pt x="0" y="0"/>
                  </a:moveTo>
                  <a:lnTo>
                    <a:pt x="0" y="0"/>
                  </a:lnTo>
                  <a:lnTo>
                    <a:pt x="46740" y="0"/>
                  </a:lnTo>
                  <a:lnTo>
                    <a:pt x="571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SMARTInkShape-850">
              <a:extLst>
                <a:ext uri="{FF2B5EF4-FFF2-40B4-BE49-F238E27FC236}">
                  <a16:creationId xmlns:a16="http://schemas.microsoft.com/office/drawing/2014/main" id="{A2C5806E-C10F-1A6B-217B-4F847FEFA010}"/>
                </a:ext>
              </a:extLst>
            </p:cNvPr>
            <p:cNvSpPr/>
            <p:nvPr>
              <p:custDataLst>
                <p:tags r:id="rId23"/>
              </p:custDataLst>
            </p:nvPr>
          </p:nvSpPr>
          <p:spPr>
            <a:xfrm>
              <a:off x="2128499" y="1867330"/>
              <a:ext cx="119402" cy="85296"/>
            </a:xfrm>
            <a:custGeom>
              <a:avLst/>
              <a:gdLst/>
              <a:ahLst/>
              <a:cxnLst/>
              <a:rect l="0" t="0" r="0" b="0"/>
              <a:pathLst>
                <a:path w="119402" h="85296">
                  <a:moveTo>
                    <a:pt x="5101" y="28145"/>
                  </a:moveTo>
                  <a:lnTo>
                    <a:pt x="5101" y="28145"/>
                  </a:lnTo>
                  <a:lnTo>
                    <a:pt x="5101" y="23089"/>
                  </a:lnTo>
                  <a:lnTo>
                    <a:pt x="6159" y="21599"/>
                  </a:lnTo>
                  <a:lnTo>
                    <a:pt x="7923" y="20606"/>
                  </a:lnTo>
                  <a:lnTo>
                    <a:pt x="10158" y="19944"/>
                  </a:lnTo>
                  <a:lnTo>
                    <a:pt x="11647" y="18444"/>
                  </a:lnTo>
                  <a:lnTo>
                    <a:pt x="13302" y="13956"/>
                  </a:lnTo>
                  <a:lnTo>
                    <a:pt x="14802" y="12335"/>
                  </a:lnTo>
                  <a:lnTo>
                    <a:pt x="19290" y="10535"/>
                  </a:lnTo>
                  <a:lnTo>
                    <a:pt x="20910" y="8997"/>
                  </a:lnTo>
                  <a:lnTo>
                    <a:pt x="22711" y="4465"/>
                  </a:lnTo>
                  <a:lnTo>
                    <a:pt x="25308" y="2834"/>
                  </a:lnTo>
                  <a:lnTo>
                    <a:pt x="40427" y="0"/>
                  </a:lnTo>
                  <a:lnTo>
                    <a:pt x="44790" y="2583"/>
                  </a:lnTo>
                  <a:lnTo>
                    <a:pt x="47435" y="4754"/>
                  </a:lnTo>
                  <a:lnTo>
                    <a:pt x="48140" y="7259"/>
                  </a:lnTo>
                  <a:lnTo>
                    <a:pt x="47552" y="9988"/>
                  </a:lnTo>
                  <a:lnTo>
                    <a:pt x="46102" y="12865"/>
                  </a:lnTo>
                  <a:lnTo>
                    <a:pt x="44061" y="27028"/>
                  </a:lnTo>
                  <a:lnTo>
                    <a:pt x="41657" y="31633"/>
                  </a:lnTo>
                  <a:lnTo>
                    <a:pt x="7057" y="72531"/>
                  </a:lnTo>
                  <a:lnTo>
                    <a:pt x="5346" y="73611"/>
                  </a:lnTo>
                  <a:lnTo>
                    <a:pt x="0" y="75130"/>
                  </a:lnTo>
                  <a:lnTo>
                    <a:pt x="642" y="75343"/>
                  </a:lnTo>
                  <a:lnTo>
                    <a:pt x="46806" y="75765"/>
                  </a:lnTo>
                  <a:lnTo>
                    <a:pt x="74683" y="78591"/>
                  </a:lnTo>
                  <a:lnTo>
                    <a:pt x="106954" y="85033"/>
                  </a:lnTo>
                  <a:lnTo>
                    <a:pt x="119401" y="852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7" name="SMARTInkShape-851">
              <a:extLst>
                <a:ext uri="{FF2B5EF4-FFF2-40B4-BE49-F238E27FC236}">
                  <a16:creationId xmlns:a16="http://schemas.microsoft.com/office/drawing/2014/main" id="{299C3860-C02F-DEA9-53A0-995D2FA29117}"/>
                </a:ext>
              </a:extLst>
            </p:cNvPr>
            <p:cNvSpPr/>
            <p:nvPr>
              <p:custDataLst>
                <p:tags r:id="rId24"/>
              </p:custDataLst>
            </p:nvPr>
          </p:nvSpPr>
          <p:spPr>
            <a:xfrm>
              <a:off x="1935758" y="1714500"/>
              <a:ext cx="159743" cy="194313"/>
            </a:xfrm>
            <a:custGeom>
              <a:avLst/>
              <a:gdLst/>
              <a:ahLst/>
              <a:cxnLst/>
              <a:rect l="0" t="0" r="0" b="0"/>
              <a:pathLst>
                <a:path w="159743" h="194313">
                  <a:moveTo>
                    <a:pt x="159742" y="0"/>
                  </a:moveTo>
                  <a:lnTo>
                    <a:pt x="159742" y="0"/>
                  </a:lnTo>
                  <a:lnTo>
                    <a:pt x="145164" y="0"/>
                  </a:lnTo>
                  <a:lnTo>
                    <a:pt x="106344" y="16247"/>
                  </a:lnTo>
                  <a:lnTo>
                    <a:pt x="76657" y="26568"/>
                  </a:lnTo>
                  <a:lnTo>
                    <a:pt x="34801" y="49491"/>
                  </a:lnTo>
                  <a:lnTo>
                    <a:pt x="22016" y="59390"/>
                  </a:lnTo>
                  <a:lnTo>
                    <a:pt x="0" y="83417"/>
                  </a:lnTo>
                  <a:lnTo>
                    <a:pt x="1389" y="85245"/>
                  </a:lnTo>
                  <a:lnTo>
                    <a:pt x="8577" y="90098"/>
                  </a:lnTo>
                  <a:lnTo>
                    <a:pt x="38042" y="94232"/>
                  </a:lnTo>
                  <a:lnTo>
                    <a:pt x="71615" y="97871"/>
                  </a:lnTo>
                  <a:lnTo>
                    <a:pt x="103999" y="113524"/>
                  </a:lnTo>
                  <a:lnTo>
                    <a:pt x="121471" y="125829"/>
                  </a:lnTo>
                  <a:lnTo>
                    <a:pt x="133351" y="141235"/>
                  </a:lnTo>
                  <a:lnTo>
                    <a:pt x="138517" y="159205"/>
                  </a:lnTo>
                  <a:lnTo>
                    <a:pt x="136903" y="168830"/>
                  </a:lnTo>
                  <a:lnTo>
                    <a:pt x="134991" y="172878"/>
                  </a:lnTo>
                  <a:lnTo>
                    <a:pt x="124400" y="180199"/>
                  </a:lnTo>
                  <a:lnTo>
                    <a:pt x="91730" y="193522"/>
                  </a:lnTo>
                  <a:lnTo>
                    <a:pt x="76245" y="194312"/>
                  </a:lnTo>
                  <a:lnTo>
                    <a:pt x="16867"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3" name="SMARTInkShape-Group179">
            <a:extLst>
              <a:ext uri="{FF2B5EF4-FFF2-40B4-BE49-F238E27FC236}">
                <a16:creationId xmlns:a16="http://schemas.microsoft.com/office/drawing/2014/main" id="{AFD6D9D0-A156-150A-949B-C9D9CA8297A9}"/>
              </a:ext>
            </a:extLst>
          </p:cNvPr>
          <p:cNvGrpSpPr/>
          <p:nvPr/>
        </p:nvGrpSpPr>
        <p:grpSpPr>
          <a:xfrm>
            <a:off x="1971675" y="1190625"/>
            <a:ext cx="523876" cy="228601"/>
            <a:chOff x="1971675" y="1190625"/>
            <a:chExt cx="523876" cy="228601"/>
          </a:xfrm>
        </p:grpSpPr>
        <p:sp>
          <p:nvSpPr>
            <p:cNvPr id="579" name="SMARTInkShape-852">
              <a:extLst>
                <a:ext uri="{FF2B5EF4-FFF2-40B4-BE49-F238E27FC236}">
                  <a16:creationId xmlns:a16="http://schemas.microsoft.com/office/drawing/2014/main" id="{DC9B0BB0-389C-1172-C29F-113A38AEC5DF}"/>
                </a:ext>
              </a:extLst>
            </p:cNvPr>
            <p:cNvSpPr/>
            <p:nvPr>
              <p:custDataLst>
                <p:tags r:id="rId17"/>
              </p:custDataLst>
            </p:nvPr>
          </p:nvSpPr>
          <p:spPr>
            <a:xfrm>
              <a:off x="2400300" y="1304925"/>
              <a:ext cx="95251" cy="1"/>
            </a:xfrm>
            <a:custGeom>
              <a:avLst/>
              <a:gdLst/>
              <a:ahLst/>
              <a:cxnLst/>
              <a:rect l="0" t="0" r="0" b="0"/>
              <a:pathLst>
                <a:path w="95251" h="1">
                  <a:moveTo>
                    <a:pt x="0" y="0"/>
                  </a:moveTo>
                  <a:lnTo>
                    <a:pt x="0" y="0"/>
                  </a:lnTo>
                  <a:lnTo>
                    <a:pt x="41757" y="0"/>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0" name="SMARTInkShape-853">
              <a:extLst>
                <a:ext uri="{FF2B5EF4-FFF2-40B4-BE49-F238E27FC236}">
                  <a16:creationId xmlns:a16="http://schemas.microsoft.com/office/drawing/2014/main" id="{D34C7914-CA5F-828F-4053-A8CBF1A90365}"/>
                </a:ext>
              </a:extLst>
            </p:cNvPr>
            <p:cNvSpPr/>
            <p:nvPr>
              <p:custDataLst>
                <p:tags r:id="rId18"/>
              </p:custDataLst>
            </p:nvPr>
          </p:nvSpPr>
          <p:spPr>
            <a:xfrm>
              <a:off x="2419350" y="1228725"/>
              <a:ext cx="66676" cy="9526"/>
            </a:xfrm>
            <a:custGeom>
              <a:avLst/>
              <a:gdLst/>
              <a:ahLst/>
              <a:cxnLst/>
              <a:rect l="0" t="0" r="0" b="0"/>
              <a:pathLst>
                <a:path w="66676" h="9526">
                  <a:moveTo>
                    <a:pt x="0" y="9525"/>
                  </a:moveTo>
                  <a:lnTo>
                    <a:pt x="0" y="9525"/>
                  </a:lnTo>
                  <a:lnTo>
                    <a:pt x="21459" y="9525"/>
                  </a:lnTo>
                  <a:lnTo>
                    <a:pt x="66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1" name="SMARTInkShape-854">
              <a:extLst>
                <a:ext uri="{FF2B5EF4-FFF2-40B4-BE49-F238E27FC236}">
                  <a16:creationId xmlns:a16="http://schemas.microsoft.com/office/drawing/2014/main" id="{443818BD-C9ED-8602-ADBF-A15DA657AF04}"/>
                </a:ext>
              </a:extLst>
            </p:cNvPr>
            <p:cNvSpPr/>
            <p:nvPr>
              <p:custDataLst>
                <p:tags r:id="rId19"/>
              </p:custDataLst>
            </p:nvPr>
          </p:nvSpPr>
          <p:spPr>
            <a:xfrm>
              <a:off x="2143125" y="1318487"/>
              <a:ext cx="19051" cy="100739"/>
            </a:xfrm>
            <a:custGeom>
              <a:avLst/>
              <a:gdLst/>
              <a:ahLst/>
              <a:cxnLst/>
              <a:rect l="0" t="0" r="0" b="0"/>
              <a:pathLst>
                <a:path w="19051" h="100739">
                  <a:moveTo>
                    <a:pt x="19050" y="5488"/>
                  </a:moveTo>
                  <a:lnTo>
                    <a:pt x="19050" y="5488"/>
                  </a:lnTo>
                  <a:lnTo>
                    <a:pt x="19050" y="0"/>
                  </a:lnTo>
                  <a:lnTo>
                    <a:pt x="19050" y="9613"/>
                  </a:lnTo>
                  <a:lnTo>
                    <a:pt x="10408" y="52678"/>
                  </a:lnTo>
                  <a:lnTo>
                    <a:pt x="8728" y="68036"/>
                  </a:lnTo>
                  <a:lnTo>
                    <a:pt x="0" y="10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2" name="SMARTInkShape-855">
              <a:extLst>
                <a:ext uri="{FF2B5EF4-FFF2-40B4-BE49-F238E27FC236}">
                  <a16:creationId xmlns:a16="http://schemas.microsoft.com/office/drawing/2014/main" id="{DB7ED72D-9A5C-8A73-DF30-B60B7B497A41}"/>
                </a:ext>
              </a:extLst>
            </p:cNvPr>
            <p:cNvSpPr/>
            <p:nvPr>
              <p:custDataLst>
                <p:tags r:id="rId20"/>
              </p:custDataLst>
            </p:nvPr>
          </p:nvSpPr>
          <p:spPr>
            <a:xfrm>
              <a:off x="1971675" y="1190625"/>
              <a:ext cx="138855" cy="152401"/>
            </a:xfrm>
            <a:custGeom>
              <a:avLst/>
              <a:gdLst/>
              <a:ahLst/>
              <a:cxnLst/>
              <a:rect l="0" t="0" r="0" b="0"/>
              <a:pathLst>
                <a:path w="138855" h="152401">
                  <a:moveTo>
                    <a:pt x="133350" y="0"/>
                  </a:moveTo>
                  <a:lnTo>
                    <a:pt x="133350" y="0"/>
                  </a:lnTo>
                  <a:lnTo>
                    <a:pt x="138838" y="0"/>
                  </a:lnTo>
                  <a:lnTo>
                    <a:pt x="133432" y="0"/>
                  </a:lnTo>
                  <a:lnTo>
                    <a:pt x="138854" y="0"/>
                  </a:lnTo>
                  <a:lnTo>
                    <a:pt x="114991" y="1058"/>
                  </a:lnTo>
                  <a:lnTo>
                    <a:pt x="73504" y="16247"/>
                  </a:lnTo>
                  <a:lnTo>
                    <a:pt x="40558" y="36233"/>
                  </a:lnTo>
                  <a:lnTo>
                    <a:pt x="39192" y="40093"/>
                  </a:lnTo>
                  <a:lnTo>
                    <a:pt x="38828" y="42603"/>
                  </a:lnTo>
                  <a:lnTo>
                    <a:pt x="39644" y="44277"/>
                  </a:lnTo>
                  <a:lnTo>
                    <a:pt x="41246" y="45393"/>
                  </a:lnTo>
                  <a:lnTo>
                    <a:pt x="45848" y="47691"/>
                  </a:lnTo>
                  <a:lnTo>
                    <a:pt x="51421" y="52241"/>
                  </a:lnTo>
                  <a:lnTo>
                    <a:pt x="60249" y="54968"/>
                  </a:lnTo>
                  <a:lnTo>
                    <a:pt x="77118" y="59326"/>
                  </a:lnTo>
                  <a:lnTo>
                    <a:pt x="106838" y="75336"/>
                  </a:lnTo>
                  <a:lnTo>
                    <a:pt x="135592" y="106271"/>
                  </a:lnTo>
                  <a:lnTo>
                    <a:pt x="136961" y="111064"/>
                  </a:lnTo>
                  <a:lnTo>
                    <a:pt x="135660" y="122034"/>
                  </a:lnTo>
                  <a:lnTo>
                    <a:pt x="128978" y="135054"/>
                  </a:lnTo>
                  <a:lnTo>
                    <a:pt x="115239" y="145614"/>
                  </a:lnTo>
                  <a:lnTo>
                    <a:pt x="77483" y="151059"/>
                  </a:lnTo>
                  <a:lnTo>
                    <a:pt x="49063" y="150945"/>
                  </a:lnTo>
                  <a:lnTo>
                    <a:pt x="26767" y="146795"/>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0" name="SMARTInkShape-Group180">
            <a:extLst>
              <a:ext uri="{FF2B5EF4-FFF2-40B4-BE49-F238E27FC236}">
                <a16:creationId xmlns:a16="http://schemas.microsoft.com/office/drawing/2014/main" id="{9C8B6379-860A-E0B1-543A-EDC53A90FAA6}"/>
              </a:ext>
            </a:extLst>
          </p:cNvPr>
          <p:cNvGrpSpPr/>
          <p:nvPr/>
        </p:nvGrpSpPr>
        <p:grpSpPr>
          <a:xfrm>
            <a:off x="219075" y="1728585"/>
            <a:ext cx="971400" cy="288777"/>
            <a:chOff x="219075" y="1728585"/>
            <a:chExt cx="971400" cy="288777"/>
          </a:xfrm>
        </p:grpSpPr>
        <p:sp>
          <p:nvSpPr>
            <p:cNvPr id="584" name="SMARTInkShape-856">
              <a:extLst>
                <a:ext uri="{FF2B5EF4-FFF2-40B4-BE49-F238E27FC236}">
                  <a16:creationId xmlns:a16="http://schemas.microsoft.com/office/drawing/2014/main" id="{58958864-5D3A-FE78-C1F5-8E5016AB6271}"/>
                </a:ext>
              </a:extLst>
            </p:cNvPr>
            <p:cNvSpPr/>
            <p:nvPr>
              <p:custDataLst>
                <p:tags r:id="rId11"/>
              </p:custDataLst>
            </p:nvPr>
          </p:nvSpPr>
          <p:spPr>
            <a:xfrm>
              <a:off x="1066800" y="1728585"/>
              <a:ext cx="123675" cy="216693"/>
            </a:xfrm>
            <a:custGeom>
              <a:avLst/>
              <a:gdLst/>
              <a:ahLst/>
              <a:cxnLst/>
              <a:rect l="0" t="0" r="0" b="0"/>
              <a:pathLst>
                <a:path w="123675" h="216693">
                  <a:moveTo>
                    <a:pt x="104775" y="24015"/>
                  </a:moveTo>
                  <a:lnTo>
                    <a:pt x="104775" y="24015"/>
                  </a:lnTo>
                  <a:lnTo>
                    <a:pt x="109832" y="24015"/>
                  </a:lnTo>
                  <a:lnTo>
                    <a:pt x="115136" y="18371"/>
                  </a:lnTo>
                  <a:lnTo>
                    <a:pt x="122109" y="7613"/>
                  </a:lnTo>
                  <a:lnTo>
                    <a:pt x="123486" y="0"/>
                  </a:lnTo>
                  <a:lnTo>
                    <a:pt x="123674" y="2053"/>
                  </a:lnTo>
                  <a:lnTo>
                    <a:pt x="120936" y="6493"/>
                  </a:lnTo>
                  <a:lnTo>
                    <a:pt x="118724" y="9159"/>
                  </a:lnTo>
                  <a:lnTo>
                    <a:pt x="76260" y="37333"/>
                  </a:lnTo>
                  <a:lnTo>
                    <a:pt x="43168" y="72389"/>
                  </a:lnTo>
                  <a:lnTo>
                    <a:pt x="20135" y="111825"/>
                  </a:lnTo>
                  <a:lnTo>
                    <a:pt x="12669" y="138933"/>
                  </a:lnTo>
                  <a:lnTo>
                    <a:pt x="11981" y="158698"/>
                  </a:lnTo>
                  <a:lnTo>
                    <a:pt x="15203" y="181594"/>
                  </a:lnTo>
                  <a:lnTo>
                    <a:pt x="22984" y="197414"/>
                  </a:lnTo>
                  <a:lnTo>
                    <a:pt x="39266" y="212270"/>
                  </a:lnTo>
                  <a:lnTo>
                    <a:pt x="45227" y="216193"/>
                  </a:lnTo>
                  <a:lnTo>
                    <a:pt x="52376" y="216692"/>
                  </a:lnTo>
                  <a:lnTo>
                    <a:pt x="68787" y="211602"/>
                  </a:lnTo>
                  <a:lnTo>
                    <a:pt x="90819" y="196836"/>
                  </a:lnTo>
                  <a:lnTo>
                    <a:pt x="98573" y="182316"/>
                  </a:lnTo>
                  <a:lnTo>
                    <a:pt x="105760" y="161936"/>
                  </a:lnTo>
                  <a:lnTo>
                    <a:pt x="108606" y="157237"/>
                  </a:lnTo>
                  <a:lnTo>
                    <a:pt x="107329" y="153046"/>
                  </a:lnTo>
                  <a:lnTo>
                    <a:pt x="97443" y="145568"/>
                  </a:lnTo>
                  <a:lnTo>
                    <a:pt x="79084" y="140464"/>
                  </a:lnTo>
                  <a:lnTo>
                    <a:pt x="47372" y="139798"/>
                  </a:lnTo>
                  <a:lnTo>
                    <a:pt x="27324" y="146045"/>
                  </a:lnTo>
                  <a:lnTo>
                    <a:pt x="0" y="1573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5" name="SMARTInkShape-857">
              <a:extLst>
                <a:ext uri="{FF2B5EF4-FFF2-40B4-BE49-F238E27FC236}">
                  <a16:creationId xmlns:a16="http://schemas.microsoft.com/office/drawing/2014/main" id="{8A8AA868-F167-E1A2-8905-9DE2B438769B}"/>
                </a:ext>
              </a:extLst>
            </p:cNvPr>
            <p:cNvSpPr/>
            <p:nvPr>
              <p:custDataLst>
                <p:tags r:id="rId12"/>
              </p:custDataLst>
            </p:nvPr>
          </p:nvSpPr>
          <p:spPr>
            <a:xfrm>
              <a:off x="933450" y="1743075"/>
              <a:ext cx="24459" cy="200026"/>
            </a:xfrm>
            <a:custGeom>
              <a:avLst/>
              <a:gdLst/>
              <a:ahLst/>
              <a:cxnLst/>
              <a:rect l="0" t="0" r="0" b="0"/>
              <a:pathLst>
                <a:path w="24459" h="200026">
                  <a:moveTo>
                    <a:pt x="0" y="0"/>
                  </a:moveTo>
                  <a:lnTo>
                    <a:pt x="0" y="0"/>
                  </a:lnTo>
                  <a:lnTo>
                    <a:pt x="9133" y="0"/>
                  </a:lnTo>
                  <a:lnTo>
                    <a:pt x="14465" y="5056"/>
                  </a:lnTo>
                  <a:lnTo>
                    <a:pt x="17012" y="16006"/>
                  </a:lnTo>
                  <a:lnTo>
                    <a:pt x="19840" y="58003"/>
                  </a:lnTo>
                  <a:lnTo>
                    <a:pt x="24458" y="85978"/>
                  </a:lnTo>
                  <a:lnTo>
                    <a:pt x="19971" y="128327"/>
                  </a:lnTo>
                  <a:lnTo>
                    <a:pt x="16349" y="169221"/>
                  </a:lnTo>
                  <a:lnTo>
                    <a:pt x="14074" y="176314"/>
                  </a:lnTo>
                  <a:lnTo>
                    <a:pt x="13616" y="182101"/>
                  </a:lnTo>
                  <a:lnTo>
                    <a:pt x="19050"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6" name="SMARTInkShape-858">
              <a:extLst>
                <a:ext uri="{FF2B5EF4-FFF2-40B4-BE49-F238E27FC236}">
                  <a16:creationId xmlns:a16="http://schemas.microsoft.com/office/drawing/2014/main" id="{4A52DCEA-36CC-DE9A-6D72-E379102B5F8F}"/>
                </a:ext>
              </a:extLst>
            </p:cNvPr>
            <p:cNvSpPr/>
            <p:nvPr>
              <p:custDataLst>
                <p:tags r:id="rId13"/>
              </p:custDataLst>
            </p:nvPr>
          </p:nvSpPr>
          <p:spPr>
            <a:xfrm>
              <a:off x="704850" y="1866900"/>
              <a:ext cx="114301" cy="28576"/>
            </a:xfrm>
            <a:custGeom>
              <a:avLst/>
              <a:gdLst/>
              <a:ahLst/>
              <a:cxnLst/>
              <a:rect l="0" t="0" r="0" b="0"/>
              <a:pathLst>
                <a:path w="114301" h="28576">
                  <a:moveTo>
                    <a:pt x="0" y="28575"/>
                  </a:moveTo>
                  <a:lnTo>
                    <a:pt x="0" y="28575"/>
                  </a:lnTo>
                  <a:lnTo>
                    <a:pt x="5057" y="28575"/>
                  </a:lnTo>
                  <a:lnTo>
                    <a:pt x="49361" y="18874"/>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7" name="SMARTInkShape-859">
              <a:extLst>
                <a:ext uri="{FF2B5EF4-FFF2-40B4-BE49-F238E27FC236}">
                  <a16:creationId xmlns:a16="http://schemas.microsoft.com/office/drawing/2014/main" id="{C652F516-6CE5-5F54-BA52-004DBBDF1713}"/>
                </a:ext>
              </a:extLst>
            </p:cNvPr>
            <p:cNvSpPr/>
            <p:nvPr>
              <p:custDataLst>
                <p:tags r:id="rId14"/>
              </p:custDataLst>
            </p:nvPr>
          </p:nvSpPr>
          <p:spPr>
            <a:xfrm>
              <a:off x="685800" y="1819275"/>
              <a:ext cx="85726" cy="9526"/>
            </a:xfrm>
            <a:custGeom>
              <a:avLst/>
              <a:gdLst/>
              <a:ahLst/>
              <a:cxnLst/>
              <a:rect l="0" t="0" r="0" b="0"/>
              <a:pathLst>
                <a:path w="85726" h="9526">
                  <a:moveTo>
                    <a:pt x="0" y="9525"/>
                  </a:moveTo>
                  <a:lnTo>
                    <a:pt x="0" y="9525"/>
                  </a:lnTo>
                  <a:lnTo>
                    <a:pt x="5057" y="4469"/>
                  </a:lnTo>
                  <a:lnTo>
                    <a:pt x="13183" y="1986"/>
                  </a:lnTo>
                  <a:lnTo>
                    <a:pt x="60468" y="78"/>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8" name="SMARTInkShape-860">
              <a:extLst>
                <a:ext uri="{FF2B5EF4-FFF2-40B4-BE49-F238E27FC236}">
                  <a16:creationId xmlns:a16="http://schemas.microsoft.com/office/drawing/2014/main" id="{AB087555-70F6-AF1E-297F-72DEC30101A0}"/>
                </a:ext>
              </a:extLst>
            </p:cNvPr>
            <p:cNvSpPr/>
            <p:nvPr>
              <p:custDataLst>
                <p:tags r:id="rId15"/>
              </p:custDataLst>
            </p:nvPr>
          </p:nvSpPr>
          <p:spPr>
            <a:xfrm>
              <a:off x="438150" y="1914559"/>
              <a:ext cx="171451" cy="102803"/>
            </a:xfrm>
            <a:custGeom>
              <a:avLst/>
              <a:gdLst/>
              <a:ahLst/>
              <a:cxnLst/>
              <a:rect l="0" t="0" r="0" b="0"/>
              <a:pathLst>
                <a:path w="171451" h="102803">
                  <a:moveTo>
                    <a:pt x="0" y="9491"/>
                  </a:moveTo>
                  <a:lnTo>
                    <a:pt x="0" y="9491"/>
                  </a:lnTo>
                  <a:lnTo>
                    <a:pt x="17900" y="1952"/>
                  </a:lnTo>
                  <a:lnTo>
                    <a:pt x="45724" y="0"/>
                  </a:lnTo>
                  <a:lnTo>
                    <a:pt x="52118" y="5033"/>
                  </a:lnTo>
                  <a:lnTo>
                    <a:pt x="60716" y="18283"/>
                  </a:lnTo>
                  <a:lnTo>
                    <a:pt x="61204" y="32449"/>
                  </a:lnTo>
                  <a:lnTo>
                    <a:pt x="56835" y="48269"/>
                  </a:lnTo>
                  <a:lnTo>
                    <a:pt x="32419" y="81042"/>
                  </a:lnTo>
                  <a:lnTo>
                    <a:pt x="23482" y="91604"/>
                  </a:lnTo>
                  <a:lnTo>
                    <a:pt x="19634" y="102802"/>
                  </a:lnTo>
                  <a:lnTo>
                    <a:pt x="61438" y="95444"/>
                  </a:lnTo>
                  <a:lnTo>
                    <a:pt x="102334" y="95246"/>
                  </a:lnTo>
                  <a:lnTo>
                    <a:pt x="171450" y="856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9" name="SMARTInkShape-861">
              <a:extLst>
                <a:ext uri="{FF2B5EF4-FFF2-40B4-BE49-F238E27FC236}">
                  <a16:creationId xmlns:a16="http://schemas.microsoft.com/office/drawing/2014/main" id="{887DE406-1EE8-71D8-35FC-1841AE4E0586}"/>
                </a:ext>
              </a:extLst>
            </p:cNvPr>
            <p:cNvSpPr/>
            <p:nvPr>
              <p:custDataLst>
                <p:tags r:id="rId16"/>
              </p:custDataLst>
            </p:nvPr>
          </p:nvSpPr>
          <p:spPr>
            <a:xfrm>
              <a:off x="219075" y="1802029"/>
              <a:ext cx="161926" cy="169647"/>
            </a:xfrm>
            <a:custGeom>
              <a:avLst/>
              <a:gdLst/>
              <a:ahLst/>
              <a:cxnLst/>
              <a:rect l="0" t="0" r="0" b="0"/>
              <a:pathLst>
                <a:path w="161926" h="169647">
                  <a:moveTo>
                    <a:pt x="0" y="26771"/>
                  </a:moveTo>
                  <a:lnTo>
                    <a:pt x="0" y="26771"/>
                  </a:lnTo>
                  <a:lnTo>
                    <a:pt x="0" y="21715"/>
                  </a:lnTo>
                  <a:lnTo>
                    <a:pt x="2117" y="20225"/>
                  </a:lnTo>
                  <a:lnTo>
                    <a:pt x="14150" y="17070"/>
                  </a:lnTo>
                  <a:lnTo>
                    <a:pt x="28234" y="9881"/>
                  </a:lnTo>
                  <a:lnTo>
                    <a:pt x="31523" y="9161"/>
                  </a:lnTo>
                  <a:lnTo>
                    <a:pt x="34774" y="9739"/>
                  </a:lnTo>
                  <a:lnTo>
                    <a:pt x="41208" y="13204"/>
                  </a:lnTo>
                  <a:lnTo>
                    <a:pt x="50780" y="26162"/>
                  </a:lnTo>
                  <a:lnTo>
                    <a:pt x="55263" y="38350"/>
                  </a:lnTo>
                  <a:lnTo>
                    <a:pt x="48783" y="84937"/>
                  </a:lnTo>
                  <a:lnTo>
                    <a:pt x="45318" y="97778"/>
                  </a:lnTo>
                  <a:lnTo>
                    <a:pt x="40239" y="110958"/>
                  </a:lnTo>
                  <a:lnTo>
                    <a:pt x="38522" y="119836"/>
                  </a:lnTo>
                  <a:lnTo>
                    <a:pt x="37323" y="119506"/>
                  </a:lnTo>
                  <a:lnTo>
                    <a:pt x="33169" y="116317"/>
                  </a:lnTo>
                  <a:lnTo>
                    <a:pt x="32696" y="113985"/>
                  </a:lnTo>
                  <a:lnTo>
                    <a:pt x="33439" y="111372"/>
                  </a:lnTo>
                  <a:lnTo>
                    <a:pt x="56141" y="76948"/>
                  </a:lnTo>
                  <a:lnTo>
                    <a:pt x="97321" y="34286"/>
                  </a:lnTo>
                  <a:lnTo>
                    <a:pt x="107812" y="24819"/>
                  </a:lnTo>
                  <a:lnTo>
                    <a:pt x="140955" y="0"/>
                  </a:lnTo>
                  <a:lnTo>
                    <a:pt x="142654" y="457"/>
                  </a:lnTo>
                  <a:lnTo>
                    <a:pt x="147363" y="3787"/>
                  </a:lnTo>
                  <a:lnTo>
                    <a:pt x="155964" y="16668"/>
                  </a:lnTo>
                  <a:lnTo>
                    <a:pt x="160159" y="33891"/>
                  </a:lnTo>
                  <a:lnTo>
                    <a:pt x="161576" y="79369"/>
                  </a:lnTo>
                  <a:lnTo>
                    <a:pt x="159034" y="118300"/>
                  </a:lnTo>
                  <a:lnTo>
                    <a:pt x="153710" y="146686"/>
                  </a:lnTo>
                  <a:lnTo>
                    <a:pt x="161925" y="1696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8" name="SMARTInkShape-Group181">
            <a:extLst>
              <a:ext uri="{FF2B5EF4-FFF2-40B4-BE49-F238E27FC236}">
                <a16:creationId xmlns:a16="http://schemas.microsoft.com/office/drawing/2014/main" id="{A29E7406-5FA7-63FC-BE84-F5D50243B260}"/>
              </a:ext>
            </a:extLst>
          </p:cNvPr>
          <p:cNvGrpSpPr/>
          <p:nvPr/>
        </p:nvGrpSpPr>
        <p:grpSpPr>
          <a:xfrm>
            <a:off x="209550" y="1209675"/>
            <a:ext cx="1057276" cy="266701"/>
            <a:chOff x="209550" y="1209675"/>
            <a:chExt cx="1057276" cy="266701"/>
          </a:xfrm>
        </p:grpSpPr>
        <p:sp>
          <p:nvSpPr>
            <p:cNvPr id="591" name="SMARTInkShape-862">
              <a:extLst>
                <a:ext uri="{FF2B5EF4-FFF2-40B4-BE49-F238E27FC236}">
                  <a16:creationId xmlns:a16="http://schemas.microsoft.com/office/drawing/2014/main" id="{F2BA86DC-7BDF-D789-00D0-1F0A7FE88299}"/>
                </a:ext>
              </a:extLst>
            </p:cNvPr>
            <p:cNvSpPr/>
            <p:nvPr>
              <p:custDataLst>
                <p:tags r:id="rId4"/>
              </p:custDataLst>
            </p:nvPr>
          </p:nvSpPr>
          <p:spPr>
            <a:xfrm>
              <a:off x="1133475" y="1209675"/>
              <a:ext cx="133351" cy="38101"/>
            </a:xfrm>
            <a:custGeom>
              <a:avLst/>
              <a:gdLst/>
              <a:ahLst/>
              <a:cxnLst/>
              <a:rect l="0" t="0" r="0" b="0"/>
              <a:pathLst>
                <a:path w="133351" h="38101">
                  <a:moveTo>
                    <a:pt x="0" y="38100"/>
                  </a:moveTo>
                  <a:lnTo>
                    <a:pt x="0" y="38100"/>
                  </a:lnTo>
                  <a:lnTo>
                    <a:pt x="5057" y="33043"/>
                  </a:lnTo>
                  <a:lnTo>
                    <a:pt x="36943" y="22912"/>
                  </a:lnTo>
                  <a:lnTo>
                    <a:pt x="84482" y="11785"/>
                  </a:lnTo>
                  <a:lnTo>
                    <a:pt x="101467" y="3962"/>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2" name="SMARTInkShape-863">
              <a:extLst>
                <a:ext uri="{FF2B5EF4-FFF2-40B4-BE49-F238E27FC236}">
                  <a16:creationId xmlns:a16="http://schemas.microsoft.com/office/drawing/2014/main" id="{95DCFFAA-DC85-AAA9-4CEC-3E7CD9E7E88D}"/>
                </a:ext>
              </a:extLst>
            </p:cNvPr>
            <p:cNvSpPr/>
            <p:nvPr>
              <p:custDataLst>
                <p:tags r:id="rId5"/>
              </p:custDataLst>
            </p:nvPr>
          </p:nvSpPr>
          <p:spPr>
            <a:xfrm>
              <a:off x="1047750" y="1242911"/>
              <a:ext cx="112220" cy="190131"/>
            </a:xfrm>
            <a:custGeom>
              <a:avLst/>
              <a:gdLst/>
              <a:ahLst/>
              <a:cxnLst/>
              <a:rect l="0" t="0" r="0" b="0"/>
              <a:pathLst>
                <a:path w="112220" h="190131">
                  <a:moveTo>
                    <a:pt x="47625" y="42964"/>
                  </a:moveTo>
                  <a:lnTo>
                    <a:pt x="47625" y="42964"/>
                  </a:lnTo>
                  <a:lnTo>
                    <a:pt x="47625" y="37907"/>
                  </a:lnTo>
                  <a:lnTo>
                    <a:pt x="53269" y="32603"/>
                  </a:lnTo>
                  <a:lnTo>
                    <a:pt x="82292" y="8020"/>
                  </a:lnTo>
                  <a:lnTo>
                    <a:pt x="82378" y="5910"/>
                  </a:lnTo>
                  <a:lnTo>
                    <a:pt x="79651" y="743"/>
                  </a:lnTo>
                  <a:lnTo>
                    <a:pt x="78501" y="0"/>
                  </a:lnTo>
                  <a:lnTo>
                    <a:pt x="77734" y="563"/>
                  </a:lnTo>
                  <a:lnTo>
                    <a:pt x="77223" y="1997"/>
                  </a:lnTo>
                  <a:lnTo>
                    <a:pt x="40466" y="26872"/>
                  </a:lnTo>
                  <a:lnTo>
                    <a:pt x="30685" y="37929"/>
                  </a:lnTo>
                  <a:lnTo>
                    <a:pt x="15755" y="49898"/>
                  </a:lnTo>
                  <a:lnTo>
                    <a:pt x="11561" y="56054"/>
                  </a:lnTo>
                  <a:lnTo>
                    <a:pt x="9824" y="62274"/>
                  </a:lnTo>
                  <a:lnTo>
                    <a:pt x="8600" y="73771"/>
                  </a:lnTo>
                  <a:lnTo>
                    <a:pt x="1341" y="93222"/>
                  </a:lnTo>
                  <a:lnTo>
                    <a:pt x="4069" y="95519"/>
                  </a:lnTo>
                  <a:lnTo>
                    <a:pt x="50407" y="107384"/>
                  </a:lnTo>
                  <a:lnTo>
                    <a:pt x="86954" y="110400"/>
                  </a:lnTo>
                  <a:lnTo>
                    <a:pt x="109617" y="119314"/>
                  </a:lnTo>
                  <a:lnTo>
                    <a:pt x="111178" y="121380"/>
                  </a:lnTo>
                  <a:lnTo>
                    <a:pt x="112219" y="123817"/>
                  </a:lnTo>
                  <a:lnTo>
                    <a:pt x="110553" y="132168"/>
                  </a:lnTo>
                  <a:lnTo>
                    <a:pt x="103665" y="145948"/>
                  </a:lnTo>
                  <a:lnTo>
                    <a:pt x="100860" y="149720"/>
                  </a:lnTo>
                  <a:lnTo>
                    <a:pt x="55501" y="178557"/>
                  </a:lnTo>
                  <a:lnTo>
                    <a:pt x="30488" y="189937"/>
                  </a:lnTo>
                  <a:lnTo>
                    <a:pt x="18489" y="190130"/>
                  </a:lnTo>
                  <a:lnTo>
                    <a:pt x="12326" y="188699"/>
                  </a:lnTo>
                  <a:lnTo>
                    <a:pt x="8217" y="186688"/>
                  </a:lnTo>
                  <a:lnTo>
                    <a:pt x="0" y="1763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3" name="SMARTInkShape-864">
              <a:extLst>
                <a:ext uri="{FF2B5EF4-FFF2-40B4-BE49-F238E27FC236}">
                  <a16:creationId xmlns:a16="http://schemas.microsoft.com/office/drawing/2014/main" id="{A3D65DAA-C618-F51D-7C64-01229ED481EA}"/>
                </a:ext>
              </a:extLst>
            </p:cNvPr>
            <p:cNvSpPr/>
            <p:nvPr>
              <p:custDataLst>
                <p:tags r:id="rId6"/>
              </p:custDataLst>
            </p:nvPr>
          </p:nvSpPr>
          <p:spPr>
            <a:xfrm>
              <a:off x="918538" y="1249491"/>
              <a:ext cx="32488" cy="226885"/>
            </a:xfrm>
            <a:custGeom>
              <a:avLst/>
              <a:gdLst/>
              <a:ahLst/>
              <a:cxnLst/>
              <a:rect l="0" t="0" r="0" b="0"/>
              <a:pathLst>
                <a:path w="32488" h="226885">
                  <a:moveTo>
                    <a:pt x="5387" y="17334"/>
                  </a:moveTo>
                  <a:lnTo>
                    <a:pt x="5387" y="17334"/>
                  </a:lnTo>
                  <a:lnTo>
                    <a:pt x="22721" y="0"/>
                  </a:lnTo>
                  <a:lnTo>
                    <a:pt x="24351" y="487"/>
                  </a:lnTo>
                  <a:lnTo>
                    <a:pt x="28985" y="3849"/>
                  </a:lnTo>
                  <a:lnTo>
                    <a:pt x="31750" y="8871"/>
                  </a:lnTo>
                  <a:lnTo>
                    <a:pt x="32487" y="11692"/>
                  </a:lnTo>
                  <a:lnTo>
                    <a:pt x="25233" y="53710"/>
                  </a:lnTo>
                  <a:lnTo>
                    <a:pt x="21772" y="95702"/>
                  </a:lnTo>
                  <a:lnTo>
                    <a:pt x="14123" y="123810"/>
                  </a:lnTo>
                  <a:lnTo>
                    <a:pt x="9269" y="135565"/>
                  </a:lnTo>
                  <a:lnTo>
                    <a:pt x="2792" y="182125"/>
                  </a:lnTo>
                  <a:lnTo>
                    <a:pt x="0" y="198525"/>
                  </a:lnTo>
                  <a:lnTo>
                    <a:pt x="5387" y="2268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4" name="SMARTInkShape-865">
              <a:extLst>
                <a:ext uri="{FF2B5EF4-FFF2-40B4-BE49-F238E27FC236}">
                  <a16:creationId xmlns:a16="http://schemas.microsoft.com/office/drawing/2014/main" id="{FB781C2F-48BA-42B7-577C-D982430C3DB5}"/>
                </a:ext>
              </a:extLst>
            </p:cNvPr>
            <p:cNvSpPr/>
            <p:nvPr>
              <p:custDataLst>
                <p:tags r:id="rId7"/>
              </p:custDataLst>
            </p:nvPr>
          </p:nvSpPr>
          <p:spPr>
            <a:xfrm>
              <a:off x="647700" y="1400175"/>
              <a:ext cx="114301" cy="19051"/>
            </a:xfrm>
            <a:custGeom>
              <a:avLst/>
              <a:gdLst/>
              <a:ahLst/>
              <a:cxnLst/>
              <a:rect l="0" t="0" r="0" b="0"/>
              <a:pathLst>
                <a:path w="114301" h="19051">
                  <a:moveTo>
                    <a:pt x="0" y="19050"/>
                  </a:moveTo>
                  <a:lnTo>
                    <a:pt x="0" y="19050"/>
                  </a:lnTo>
                  <a:lnTo>
                    <a:pt x="24909" y="17992"/>
                  </a:lnTo>
                  <a:lnTo>
                    <a:pt x="70168" y="9349"/>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5" name="SMARTInkShape-866">
              <a:extLst>
                <a:ext uri="{FF2B5EF4-FFF2-40B4-BE49-F238E27FC236}">
                  <a16:creationId xmlns:a16="http://schemas.microsoft.com/office/drawing/2014/main" id="{99BBD198-5515-497D-F55D-6DC39085CBCF}"/>
                </a:ext>
              </a:extLst>
            </p:cNvPr>
            <p:cNvSpPr/>
            <p:nvPr>
              <p:custDataLst>
                <p:tags r:id="rId8"/>
              </p:custDataLst>
            </p:nvPr>
          </p:nvSpPr>
          <p:spPr>
            <a:xfrm>
              <a:off x="628650" y="1333500"/>
              <a:ext cx="95251" cy="9526"/>
            </a:xfrm>
            <a:custGeom>
              <a:avLst/>
              <a:gdLst/>
              <a:ahLst/>
              <a:cxnLst/>
              <a:rect l="0" t="0" r="0" b="0"/>
              <a:pathLst>
                <a:path w="95251" h="9526">
                  <a:moveTo>
                    <a:pt x="0" y="9525"/>
                  </a:moveTo>
                  <a:lnTo>
                    <a:pt x="0" y="9525"/>
                  </a:lnTo>
                  <a:lnTo>
                    <a:pt x="22390" y="9525"/>
                  </a:lnTo>
                  <a:lnTo>
                    <a:pt x="28648" y="6703"/>
                  </a:lnTo>
                  <a:lnTo>
                    <a:pt x="31799" y="4468"/>
                  </a:lnTo>
                  <a:lnTo>
                    <a:pt x="46346" y="1324"/>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6" name="SMARTInkShape-867">
              <a:extLst>
                <a:ext uri="{FF2B5EF4-FFF2-40B4-BE49-F238E27FC236}">
                  <a16:creationId xmlns:a16="http://schemas.microsoft.com/office/drawing/2014/main" id="{9B3CCD2A-5508-CEB4-40BC-31A975A0C934}"/>
                </a:ext>
              </a:extLst>
            </p:cNvPr>
            <p:cNvSpPr/>
            <p:nvPr>
              <p:custDataLst>
                <p:tags r:id="rId9"/>
              </p:custDataLst>
            </p:nvPr>
          </p:nvSpPr>
          <p:spPr>
            <a:xfrm>
              <a:off x="438150" y="1381125"/>
              <a:ext cx="18935" cy="95251"/>
            </a:xfrm>
            <a:custGeom>
              <a:avLst/>
              <a:gdLst/>
              <a:ahLst/>
              <a:cxnLst/>
              <a:rect l="0" t="0" r="0" b="0"/>
              <a:pathLst>
                <a:path w="18935" h="95251">
                  <a:moveTo>
                    <a:pt x="9525" y="0"/>
                  </a:moveTo>
                  <a:lnTo>
                    <a:pt x="9525" y="0"/>
                  </a:lnTo>
                  <a:lnTo>
                    <a:pt x="18658" y="0"/>
                  </a:lnTo>
                  <a:lnTo>
                    <a:pt x="18934" y="5057"/>
                  </a:lnTo>
                  <a:lnTo>
                    <a:pt x="9342" y="50399"/>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7" name="SMARTInkShape-868">
              <a:extLst>
                <a:ext uri="{FF2B5EF4-FFF2-40B4-BE49-F238E27FC236}">
                  <a16:creationId xmlns:a16="http://schemas.microsoft.com/office/drawing/2014/main" id="{1EB534C1-397E-0254-831A-414D89E6C7EC}"/>
                </a:ext>
              </a:extLst>
            </p:cNvPr>
            <p:cNvSpPr/>
            <p:nvPr>
              <p:custDataLst>
                <p:tags r:id="rId10"/>
              </p:custDataLst>
            </p:nvPr>
          </p:nvSpPr>
          <p:spPr>
            <a:xfrm>
              <a:off x="209550" y="1290015"/>
              <a:ext cx="170671" cy="129211"/>
            </a:xfrm>
            <a:custGeom>
              <a:avLst/>
              <a:gdLst/>
              <a:ahLst/>
              <a:cxnLst/>
              <a:rect l="0" t="0" r="0" b="0"/>
              <a:pathLst>
                <a:path w="170671" h="129211">
                  <a:moveTo>
                    <a:pt x="0" y="33960"/>
                  </a:moveTo>
                  <a:lnTo>
                    <a:pt x="0" y="33960"/>
                  </a:lnTo>
                  <a:lnTo>
                    <a:pt x="8201" y="25759"/>
                  </a:lnTo>
                  <a:lnTo>
                    <a:pt x="22355" y="17092"/>
                  </a:lnTo>
                  <a:lnTo>
                    <a:pt x="27790" y="9324"/>
                  </a:lnTo>
                  <a:lnTo>
                    <a:pt x="40226" y="2793"/>
                  </a:lnTo>
                  <a:lnTo>
                    <a:pt x="42692" y="482"/>
                  </a:lnTo>
                  <a:lnTo>
                    <a:pt x="44337" y="0"/>
                  </a:lnTo>
                  <a:lnTo>
                    <a:pt x="45433" y="737"/>
                  </a:lnTo>
                  <a:lnTo>
                    <a:pt x="46164" y="2286"/>
                  </a:lnTo>
                  <a:lnTo>
                    <a:pt x="47709" y="3319"/>
                  </a:lnTo>
                  <a:lnTo>
                    <a:pt x="52249" y="4467"/>
                  </a:lnTo>
                  <a:lnTo>
                    <a:pt x="57794" y="10621"/>
                  </a:lnTo>
                  <a:lnTo>
                    <a:pt x="62728" y="19354"/>
                  </a:lnTo>
                  <a:lnTo>
                    <a:pt x="65895" y="33584"/>
                  </a:lnTo>
                  <a:lnTo>
                    <a:pt x="66155" y="36884"/>
                  </a:lnTo>
                  <a:lnTo>
                    <a:pt x="58002" y="82138"/>
                  </a:lnTo>
                  <a:lnTo>
                    <a:pt x="56344" y="101975"/>
                  </a:lnTo>
                  <a:lnTo>
                    <a:pt x="48027" y="127133"/>
                  </a:lnTo>
                  <a:lnTo>
                    <a:pt x="47893" y="126767"/>
                  </a:lnTo>
                  <a:lnTo>
                    <a:pt x="47660" y="115770"/>
                  </a:lnTo>
                  <a:lnTo>
                    <a:pt x="60886" y="84138"/>
                  </a:lnTo>
                  <a:lnTo>
                    <a:pt x="87625" y="51662"/>
                  </a:lnTo>
                  <a:lnTo>
                    <a:pt x="112146" y="31378"/>
                  </a:lnTo>
                  <a:lnTo>
                    <a:pt x="126575" y="13107"/>
                  </a:lnTo>
                  <a:lnTo>
                    <a:pt x="133161" y="8817"/>
                  </a:lnTo>
                  <a:lnTo>
                    <a:pt x="142654" y="5837"/>
                  </a:lnTo>
                  <a:lnTo>
                    <a:pt x="147363" y="5586"/>
                  </a:lnTo>
                  <a:lnTo>
                    <a:pt x="149042" y="6577"/>
                  </a:lnTo>
                  <a:lnTo>
                    <a:pt x="150161" y="8296"/>
                  </a:lnTo>
                  <a:lnTo>
                    <a:pt x="150908" y="10501"/>
                  </a:lnTo>
                  <a:lnTo>
                    <a:pt x="165527" y="37893"/>
                  </a:lnTo>
                  <a:lnTo>
                    <a:pt x="170670" y="71742"/>
                  </a:lnTo>
                  <a:lnTo>
                    <a:pt x="170045" y="84619"/>
                  </a:lnTo>
                  <a:lnTo>
                    <a:pt x="161925" y="1292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a:t>
            </a:r>
          </a:p>
        </p:txBody>
      </p:sp>
      <p:sp>
        <p:nvSpPr>
          <p:cNvPr id="195" name="SMARTInkShape-1357">
            <a:extLst>
              <a:ext uri="{FF2B5EF4-FFF2-40B4-BE49-F238E27FC236}">
                <a16:creationId xmlns:a16="http://schemas.microsoft.com/office/drawing/2014/main" id="{C0448640-7CFA-D5CA-83BD-2A46F5A5B20E}"/>
              </a:ext>
            </a:extLst>
          </p:cNvPr>
          <p:cNvSpPr/>
          <p:nvPr>
            <p:custDataLst>
              <p:tags r:id="rId1"/>
            </p:custDataLst>
          </p:nvPr>
        </p:nvSpPr>
        <p:spPr>
          <a:xfrm>
            <a:off x="7355863" y="4124442"/>
            <a:ext cx="124071" cy="149647"/>
          </a:xfrm>
          <a:custGeom>
            <a:avLst/>
            <a:gdLst/>
            <a:ahLst/>
            <a:cxnLst/>
            <a:rect l="0" t="0" r="0" b="0"/>
            <a:pathLst>
              <a:path w="124071" h="149647">
                <a:moveTo>
                  <a:pt x="121262" y="9408"/>
                </a:moveTo>
                <a:lnTo>
                  <a:pt x="121262" y="9408"/>
                </a:lnTo>
                <a:lnTo>
                  <a:pt x="121262" y="276"/>
                </a:lnTo>
                <a:lnTo>
                  <a:pt x="111149" y="0"/>
                </a:lnTo>
                <a:lnTo>
                  <a:pt x="68280" y="21352"/>
                </a:lnTo>
                <a:lnTo>
                  <a:pt x="35537" y="49867"/>
                </a:lnTo>
                <a:lnTo>
                  <a:pt x="10411" y="86074"/>
                </a:lnTo>
                <a:lnTo>
                  <a:pt x="0" y="113687"/>
                </a:lnTo>
                <a:lnTo>
                  <a:pt x="1262" y="119144"/>
                </a:lnTo>
                <a:lnTo>
                  <a:pt x="8310" y="130852"/>
                </a:lnTo>
                <a:lnTo>
                  <a:pt x="21320" y="140289"/>
                </a:lnTo>
                <a:lnTo>
                  <a:pt x="38743" y="146952"/>
                </a:lnTo>
                <a:lnTo>
                  <a:pt x="70236" y="149646"/>
                </a:lnTo>
                <a:lnTo>
                  <a:pt x="86589" y="146525"/>
                </a:lnTo>
                <a:lnTo>
                  <a:pt x="107696" y="133761"/>
                </a:lnTo>
                <a:lnTo>
                  <a:pt x="122299" y="116574"/>
                </a:lnTo>
                <a:lnTo>
                  <a:pt x="124070" y="109427"/>
                </a:lnTo>
                <a:lnTo>
                  <a:pt x="121506" y="84199"/>
                </a:lnTo>
                <a:lnTo>
                  <a:pt x="111158" y="52874"/>
                </a:lnTo>
                <a:lnTo>
                  <a:pt x="93866" y="30812"/>
                </a:lnTo>
                <a:lnTo>
                  <a:pt x="73637" y="18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4" name="SMARTInkShape-Group301">
            <a:extLst>
              <a:ext uri="{FF2B5EF4-FFF2-40B4-BE49-F238E27FC236}">
                <a16:creationId xmlns:a16="http://schemas.microsoft.com/office/drawing/2014/main" id="{2A31A398-C3CD-0571-FBB9-0590B674DC20}"/>
              </a:ext>
            </a:extLst>
          </p:cNvPr>
          <p:cNvGrpSpPr/>
          <p:nvPr/>
        </p:nvGrpSpPr>
        <p:grpSpPr>
          <a:xfrm>
            <a:off x="7524750" y="3630514"/>
            <a:ext cx="704851" cy="650268"/>
            <a:chOff x="7524750" y="3630514"/>
            <a:chExt cx="704851" cy="650268"/>
          </a:xfrm>
        </p:grpSpPr>
        <p:sp>
          <p:nvSpPr>
            <p:cNvPr id="196" name="SMARTInkShape-1358">
              <a:extLst>
                <a:ext uri="{FF2B5EF4-FFF2-40B4-BE49-F238E27FC236}">
                  <a16:creationId xmlns:a16="http://schemas.microsoft.com/office/drawing/2014/main" id="{C15AB649-CFA0-BDA9-3EB0-750D48337723}"/>
                </a:ext>
              </a:extLst>
            </p:cNvPr>
            <p:cNvSpPr/>
            <p:nvPr>
              <p:custDataLst>
                <p:tags r:id="rId158"/>
              </p:custDataLst>
            </p:nvPr>
          </p:nvSpPr>
          <p:spPr>
            <a:xfrm>
              <a:off x="7924800" y="3790950"/>
              <a:ext cx="9526" cy="9526"/>
            </a:xfrm>
            <a:custGeom>
              <a:avLst/>
              <a:gdLst/>
              <a:ahLst/>
              <a:cxnLst/>
              <a:rect l="0" t="0" r="0" b="0"/>
              <a:pathLst>
                <a:path w="9526" h="9526">
                  <a:moveTo>
                    <a:pt x="9525" y="0"/>
                  </a:moveTo>
                  <a:lnTo>
                    <a:pt x="9525" y="0"/>
                  </a:lnTo>
                  <a:lnTo>
                    <a:pt x="9525" y="5057"/>
                  </a:lnTo>
                  <a:lnTo>
                    <a:pt x="8467" y="6546"/>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1359">
              <a:extLst>
                <a:ext uri="{FF2B5EF4-FFF2-40B4-BE49-F238E27FC236}">
                  <a16:creationId xmlns:a16="http://schemas.microsoft.com/office/drawing/2014/main" id="{E5019B00-ECD8-3A50-A694-1AD907148D89}"/>
                </a:ext>
              </a:extLst>
            </p:cNvPr>
            <p:cNvSpPr/>
            <p:nvPr>
              <p:custDataLst>
                <p:tags r:id="rId159"/>
              </p:custDataLst>
            </p:nvPr>
          </p:nvSpPr>
          <p:spPr>
            <a:xfrm>
              <a:off x="7524750" y="4177587"/>
              <a:ext cx="271808" cy="103195"/>
            </a:xfrm>
            <a:custGeom>
              <a:avLst/>
              <a:gdLst/>
              <a:ahLst/>
              <a:cxnLst/>
              <a:rect l="0" t="0" r="0" b="0"/>
              <a:pathLst>
                <a:path w="271808" h="103195">
                  <a:moveTo>
                    <a:pt x="0" y="51513"/>
                  </a:moveTo>
                  <a:lnTo>
                    <a:pt x="0" y="51513"/>
                  </a:lnTo>
                  <a:lnTo>
                    <a:pt x="5056" y="41400"/>
                  </a:lnTo>
                  <a:lnTo>
                    <a:pt x="13184" y="33613"/>
                  </a:lnTo>
                  <a:lnTo>
                    <a:pt x="50767" y="8166"/>
                  </a:lnTo>
                  <a:lnTo>
                    <a:pt x="66042" y="4733"/>
                  </a:lnTo>
                  <a:lnTo>
                    <a:pt x="69428" y="4452"/>
                  </a:lnTo>
                  <a:lnTo>
                    <a:pt x="71686" y="6380"/>
                  </a:lnTo>
                  <a:lnTo>
                    <a:pt x="74194" y="14168"/>
                  </a:lnTo>
                  <a:lnTo>
                    <a:pt x="72486" y="24685"/>
                  </a:lnTo>
                  <a:lnTo>
                    <a:pt x="68397" y="42505"/>
                  </a:lnTo>
                  <a:lnTo>
                    <a:pt x="58575" y="89613"/>
                  </a:lnTo>
                  <a:lnTo>
                    <a:pt x="57042" y="92788"/>
                  </a:lnTo>
                  <a:lnTo>
                    <a:pt x="54961" y="94905"/>
                  </a:lnTo>
                  <a:lnTo>
                    <a:pt x="52515" y="96316"/>
                  </a:lnTo>
                  <a:lnTo>
                    <a:pt x="51944" y="97256"/>
                  </a:lnTo>
                  <a:lnTo>
                    <a:pt x="52621" y="97883"/>
                  </a:lnTo>
                  <a:lnTo>
                    <a:pt x="54131" y="98301"/>
                  </a:lnTo>
                  <a:lnTo>
                    <a:pt x="58630" y="93122"/>
                  </a:lnTo>
                  <a:lnTo>
                    <a:pt x="61312" y="88777"/>
                  </a:lnTo>
                  <a:lnTo>
                    <a:pt x="105061" y="50768"/>
                  </a:lnTo>
                  <a:lnTo>
                    <a:pt x="123471" y="33815"/>
                  </a:lnTo>
                  <a:lnTo>
                    <a:pt x="151916" y="16129"/>
                  </a:lnTo>
                  <a:lnTo>
                    <a:pt x="155252" y="15223"/>
                  </a:lnTo>
                  <a:lnTo>
                    <a:pt x="158535" y="15678"/>
                  </a:lnTo>
                  <a:lnTo>
                    <a:pt x="165005" y="19006"/>
                  </a:lnTo>
                  <a:lnTo>
                    <a:pt x="167153" y="21375"/>
                  </a:lnTo>
                  <a:lnTo>
                    <a:pt x="169540" y="26830"/>
                  </a:lnTo>
                  <a:lnTo>
                    <a:pt x="170884" y="40907"/>
                  </a:lnTo>
                  <a:lnTo>
                    <a:pt x="162492" y="88270"/>
                  </a:lnTo>
                  <a:lnTo>
                    <a:pt x="161999" y="103194"/>
                  </a:lnTo>
                  <a:lnTo>
                    <a:pt x="161958" y="101646"/>
                  </a:lnTo>
                  <a:lnTo>
                    <a:pt x="166991" y="94825"/>
                  </a:lnTo>
                  <a:lnTo>
                    <a:pt x="211058" y="59157"/>
                  </a:lnTo>
                  <a:lnTo>
                    <a:pt x="235920" y="31797"/>
                  </a:lnTo>
                  <a:lnTo>
                    <a:pt x="260221" y="1232"/>
                  </a:lnTo>
                  <a:lnTo>
                    <a:pt x="262380" y="0"/>
                  </a:lnTo>
                  <a:lnTo>
                    <a:pt x="263820" y="238"/>
                  </a:lnTo>
                  <a:lnTo>
                    <a:pt x="271187" y="13280"/>
                  </a:lnTo>
                  <a:lnTo>
                    <a:pt x="271807" y="18616"/>
                  </a:lnTo>
                  <a:lnTo>
                    <a:pt x="267626" y="36239"/>
                  </a:lnTo>
                  <a:lnTo>
                    <a:pt x="257175" y="80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1360">
              <a:extLst>
                <a:ext uri="{FF2B5EF4-FFF2-40B4-BE49-F238E27FC236}">
                  <a16:creationId xmlns:a16="http://schemas.microsoft.com/office/drawing/2014/main" id="{955C5283-5604-6CAB-E9CC-6CE2BC543114}"/>
                </a:ext>
              </a:extLst>
            </p:cNvPr>
            <p:cNvSpPr/>
            <p:nvPr>
              <p:custDataLst>
                <p:tags r:id="rId160"/>
              </p:custDataLst>
            </p:nvPr>
          </p:nvSpPr>
          <p:spPr>
            <a:xfrm>
              <a:off x="7868230" y="4181475"/>
              <a:ext cx="94671" cy="85726"/>
            </a:xfrm>
            <a:custGeom>
              <a:avLst/>
              <a:gdLst/>
              <a:ahLst/>
              <a:cxnLst/>
              <a:rect l="0" t="0" r="0" b="0"/>
              <a:pathLst>
                <a:path w="94671" h="85726">
                  <a:moveTo>
                    <a:pt x="37520" y="0"/>
                  </a:moveTo>
                  <a:lnTo>
                    <a:pt x="37520" y="0"/>
                  </a:lnTo>
                  <a:lnTo>
                    <a:pt x="43008" y="0"/>
                  </a:lnTo>
                  <a:lnTo>
                    <a:pt x="40665" y="0"/>
                  </a:lnTo>
                  <a:lnTo>
                    <a:pt x="39617" y="2117"/>
                  </a:lnTo>
                  <a:lnTo>
                    <a:pt x="38451" y="10113"/>
                  </a:lnTo>
                  <a:lnTo>
                    <a:pt x="32289" y="20722"/>
                  </a:lnTo>
                  <a:lnTo>
                    <a:pt x="3821" y="53668"/>
                  </a:lnTo>
                  <a:lnTo>
                    <a:pt x="725" y="63409"/>
                  </a:lnTo>
                  <a:lnTo>
                    <a:pt x="0" y="69809"/>
                  </a:lnTo>
                  <a:lnTo>
                    <a:pt x="864" y="71939"/>
                  </a:lnTo>
                  <a:lnTo>
                    <a:pt x="2500" y="73359"/>
                  </a:lnTo>
                  <a:lnTo>
                    <a:pt x="4648" y="74307"/>
                  </a:lnTo>
                  <a:lnTo>
                    <a:pt x="47374" y="83665"/>
                  </a:lnTo>
                  <a:lnTo>
                    <a:pt x="9467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1361">
              <a:extLst>
                <a:ext uri="{FF2B5EF4-FFF2-40B4-BE49-F238E27FC236}">
                  <a16:creationId xmlns:a16="http://schemas.microsoft.com/office/drawing/2014/main" id="{D631FDDE-DE5E-BE17-4868-E096D015CE9E}"/>
                </a:ext>
              </a:extLst>
            </p:cNvPr>
            <p:cNvSpPr/>
            <p:nvPr>
              <p:custDataLst>
                <p:tags r:id="rId161"/>
              </p:custDataLst>
            </p:nvPr>
          </p:nvSpPr>
          <p:spPr>
            <a:xfrm>
              <a:off x="7934325" y="41148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1362">
              <a:extLst>
                <a:ext uri="{FF2B5EF4-FFF2-40B4-BE49-F238E27FC236}">
                  <a16:creationId xmlns:a16="http://schemas.microsoft.com/office/drawing/2014/main" id="{221FC319-603F-7EFE-2CD8-2E07FBA30C0F}"/>
                </a:ext>
              </a:extLst>
            </p:cNvPr>
            <p:cNvSpPr/>
            <p:nvPr>
              <p:custDataLst>
                <p:tags r:id="rId162"/>
              </p:custDataLst>
            </p:nvPr>
          </p:nvSpPr>
          <p:spPr>
            <a:xfrm>
              <a:off x="8049225" y="3984098"/>
              <a:ext cx="142276" cy="282882"/>
            </a:xfrm>
            <a:custGeom>
              <a:avLst/>
              <a:gdLst/>
              <a:ahLst/>
              <a:cxnLst/>
              <a:rect l="0" t="0" r="0" b="0"/>
              <a:pathLst>
                <a:path w="142276" h="282882">
                  <a:moveTo>
                    <a:pt x="94650" y="16402"/>
                  </a:moveTo>
                  <a:lnTo>
                    <a:pt x="94650" y="16402"/>
                  </a:lnTo>
                  <a:lnTo>
                    <a:pt x="102851" y="0"/>
                  </a:lnTo>
                  <a:lnTo>
                    <a:pt x="102235" y="175"/>
                  </a:lnTo>
                  <a:lnTo>
                    <a:pt x="98726" y="3193"/>
                  </a:lnTo>
                  <a:lnTo>
                    <a:pt x="84825" y="40298"/>
                  </a:lnTo>
                  <a:lnTo>
                    <a:pt x="67309" y="87209"/>
                  </a:lnTo>
                  <a:lnTo>
                    <a:pt x="52323" y="134800"/>
                  </a:lnTo>
                  <a:lnTo>
                    <a:pt x="30315" y="182312"/>
                  </a:lnTo>
                  <a:lnTo>
                    <a:pt x="13190" y="223799"/>
                  </a:lnTo>
                  <a:lnTo>
                    <a:pt x="2438" y="253475"/>
                  </a:lnTo>
                  <a:lnTo>
                    <a:pt x="0" y="269606"/>
                  </a:lnTo>
                  <a:lnTo>
                    <a:pt x="1917" y="271988"/>
                  </a:lnTo>
                  <a:lnTo>
                    <a:pt x="9692" y="277457"/>
                  </a:lnTo>
                  <a:lnTo>
                    <a:pt x="31024" y="281430"/>
                  </a:lnTo>
                  <a:lnTo>
                    <a:pt x="71285" y="282881"/>
                  </a:lnTo>
                  <a:lnTo>
                    <a:pt x="102897" y="280215"/>
                  </a:lnTo>
                  <a:lnTo>
                    <a:pt x="142275" y="2640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1363">
              <a:extLst>
                <a:ext uri="{FF2B5EF4-FFF2-40B4-BE49-F238E27FC236}">
                  <a16:creationId xmlns:a16="http://schemas.microsoft.com/office/drawing/2014/main" id="{3509609A-A15F-F9D6-F267-F807495A11C5}"/>
                </a:ext>
              </a:extLst>
            </p:cNvPr>
            <p:cNvSpPr/>
            <p:nvPr>
              <p:custDataLst>
                <p:tags r:id="rId163"/>
              </p:custDataLst>
            </p:nvPr>
          </p:nvSpPr>
          <p:spPr>
            <a:xfrm>
              <a:off x="8048625" y="4133850"/>
              <a:ext cx="180976" cy="9526"/>
            </a:xfrm>
            <a:custGeom>
              <a:avLst/>
              <a:gdLst/>
              <a:ahLst/>
              <a:cxnLst/>
              <a:rect l="0" t="0" r="0" b="0"/>
              <a:pathLst>
                <a:path w="180976" h="9526">
                  <a:moveTo>
                    <a:pt x="0" y="9525"/>
                  </a:moveTo>
                  <a:lnTo>
                    <a:pt x="0" y="9525"/>
                  </a:lnTo>
                  <a:lnTo>
                    <a:pt x="44829" y="4468"/>
                  </a:lnTo>
                  <a:lnTo>
                    <a:pt x="80428" y="1324"/>
                  </a:lnTo>
                  <a:lnTo>
                    <a:pt x="127207" y="262"/>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1364">
              <a:extLst>
                <a:ext uri="{FF2B5EF4-FFF2-40B4-BE49-F238E27FC236}">
                  <a16:creationId xmlns:a16="http://schemas.microsoft.com/office/drawing/2014/main" id="{DD72F445-1E7A-5921-784E-DF8D10C4BC60}"/>
                </a:ext>
              </a:extLst>
            </p:cNvPr>
            <p:cNvSpPr/>
            <p:nvPr>
              <p:custDataLst>
                <p:tags r:id="rId164"/>
              </p:custDataLst>
            </p:nvPr>
          </p:nvSpPr>
          <p:spPr>
            <a:xfrm>
              <a:off x="7582622" y="3630514"/>
              <a:ext cx="227879" cy="246162"/>
            </a:xfrm>
            <a:custGeom>
              <a:avLst/>
              <a:gdLst/>
              <a:ahLst/>
              <a:cxnLst/>
              <a:rect l="0" t="0" r="0" b="0"/>
              <a:pathLst>
                <a:path w="227879" h="246162">
                  <a:moveTo>
                    <a:pt x="37378" y="65186"/>
                  </a:moveTo>
                  <a:lnTo>
                    <a:pt x="37378" y="65186"/>
                  </a:lnTo>
                  <a:lnTo>
                    <a:pt x="37378" y="33387"/>
                  </a:lnTo>
                  <a:lnTo>
                    <a:pt x="40200" y="27064"/>
                  </a:lnTo>
                  <a:lnTo>
                    <a:pt x="50635" y="14382"/>
                  </a:lnTo>
                  <a:lnTo>
                    <a:pt x="56675" y="10856"/>
                  </a:lnTo>
                  <a:lnTo>
                    <a:pt x="91924" y="0"/>
                  </a:lnTo>
                  <a:lnTo>
                    <a:pt x="101485" y="1995"/>
                  </a:lnTo>
                  <a:lnTo>
                    <a:pt x="111189" y="6843"/>
                  </a:lnTo>
                  <a:lnTo>
                    <a:pt x="112515" y="13150"/>
                  </a:lnTo>
                  <a:lnTo>
                    <a:pt x="112047" y="24067"/>
                  </a:lnTo>
                  <a:lnTo>
                    <a:pt x="97290" y="68737"/>
                  </a:lnTo>
                  <a:lnTo>
                    <a:pt x="76717" y="113278"/>
                  </a:lnTo>
                  <a:lnTo>
                    <a:pt x="34089" y="154624"/>
                  </a:lnTo>
                  <a:lnTo>
                    <a:pt x="0" y="188294"/>
                  </a:lnTo>
                  <a:lnTo>
                    <a:pt x="2421" y="188692"/>
                  </a:lnTo>
                  <a:lnTo>
                    <a:pt x="23171" y="190028"/>
                  </a:lnTo>
                  <a:lnTo>
                    <a:pt x="67353" y="198708"/>
                  </a:lnTo>
                  <a:lnTo>
                    <a:pt x="107153" y="208722"/>
                  </a:lnTo>
                  <a:lnTo>
                    <a:pt x="150409" y="220892"/>
                  </a:lnTo>
                  <a:lnTo>
                    <a:pt x="191597" y="236653"/>
                  </a:lnTo>
                  <a:lnTo>
                    <a:pt x="227878" y="2461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1365">
              <a:extLst>
                <a:ext uri="{FF2B5EF4-FFF2-40B4-BE49-F238E27FC236}">
                  <a16:creationId xmlns:a16="http://schemas.microsoft.com/office/drawing/2014/main" id="{B851F6D9-0204-4A15-AAC2-F1316902B8A0}"/>
                </a:ext>
              </a:extLst>
            </p:cNvPr>
            <p:cNvSpPr/>
            <p:nvPr>
              <p:custDataLst>
                <p:tags r:id="rId165"/>
              </p:custDataLst>
            </p:nvPr>
          </p:nvSpPr>
          <p:spPr>
            <a:xfrm>
              <a:off x="7953375" y="3667125"/>
              <a:ext cx="9526" cy="19051"/>
            </a:xfrm>
            <a:custGeom>
              <a:avLst/>
              <a:gdLst/>
              <a:ahLst/>
              <a:cxnLst/>
              <a:rect l="0" t="0" r="0" b="0"/>
              <a:pathLst>
                <a:path w="9526" h="19051">
                  <a:moveTo>
                    <a:pt x="9525" y="19050"/>
                  </a:moveTo>
                  <a:lnTo>
                    <a:pt x="9525" y="19050"/>
                  </a:lnTo>
                  <a:lnTo>
                    <a:pt x="9525" y="13993"/>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2" name="SMARTInkShape-Group302">
            <a:extLst>
              <a:ext uri="{FF2B5EF4-FFF2-40B4-BE49-F238E27FC236}">
                <a16:creationId xmlns:a16="http://schemas.microsoft.com/office/drawing/2014/main" id="{74DF8B20-DEB4-A905-A4F9-3AEC9320405F}"/>
              </a:ext>
            </a:extLst>
          </p:cNvPr>
          <p:cNvGrpSpPr/>
          <p:nvPr/>
        </p:nvGrpSpPr>
        <p:grpSpPr>
          <a:xfrm>
            <a:off x="6499698" y="3600450"/>
            <a:ext cx="805978" cy="304801"/>
            <a:chOff x="6499698" y="3600450"/>
            <a:chExt cx="805978" cy="304801"/>
          </a:xfrm>
        </p:grpSpPr>
        <p:sp>
          <p:nvSpPr>
            <p:cNvPr id="205" name="SMARTInkShape-1366">
              <a:extLst>
                <a:ext uri="{FF2B5EF4-FFF2-40B4-BE49-F238E27FC236}">
                  <a16:creationId xmlns:a16="http://schemas.microsoft.com/office/drawing/2014/main" id="{F0702433-46B1-9C8E-15CE-DB341BCB5AF8}"/>
                </a:ext>
              </a:extLst>
            </p:cNvPr>
            <p:cNvSpPr/>
            <p:nvPr>
              <p:custDataLst>
                <p:tags r:id="rId151"/>
              </p:custDataLst>
            </p:nvPr>
          </p:nvSpPr>
          <p:spPr>
            <a:xfrm>
              <a:off x="7086801" y="3720150"/>
              <a:ext cx="218875" cy="127951"/>
            </a:xfrm>
            <a:custGeom>
              <a:avLst/>
              <a:gdLst/>
              <a:ahLst/>
              <a:cxnLst/>
              <a:rect l="0" t="0" r="0" b="0"/>
              <a:pathLst>
                <a:path w="218875" h="127951">
                  <a:moveTo>
                    <a:pt x="56949" y="51750"/>
                  </a:moveTo>
                  <a:lnTo>
                    <a:pt x="56949" y="51750"/>
                  </a:lnTo>
                  <a:lnTo>
                    <a:pt x="56949" y="10160"/>
                  </a:lnTo>
                  <a:lnTo>
                    <a:pt x="54832" y="8148"/>
                  </a:lnTo>
                  <a:lnTo>
                    <a:pt x="46836" y="5913"/>
                  </a:lnTo>
                  <a:lnTo>
                    <a:pt x="42798" y="7434"/>
                  </a:lnTo>
                  <a:lnTo>
                    <a:pt x="11411" y="35251"/>
                  </a:lnTo>
                  <a:lnTo>
                    <a:pt x="2093" y="48491"/>
                  </a:lnTo>
                  <a:lnTo>
                    <a:pt x="0" y="77979"/>
                  </a:lnTo>
                  <a:lnTo>
                    <a:pt x="4915" y="96445"/>
                  </a:lnTo>
                  <a:lnTo>
                    <a:pt x="13073" y="110266"/>
                  </a:lnTo>
                  <a:lnTo>
                    <a:pt x="19104" y="114799"/>
                  </a:lnTo>
                  <a:lnTo>
                    <a:pt x="22194" y="116008"/>
                  </a:lnTo>
                  <a:lnTo>
                    <a:pt x="25313" y="115755"/>
                  </a:lnTo>
                  <a:lnTo>
                    <a:pt x="31600" y="112652"/>
                  </a:lnTo>
                  <a:lnTo>
                    <a:pt x="41089" y="99899"/>
                  </a:lnTo>
                  <a:lnTo>
                    <a:pt x="60360" y="60583"/>
                  </a:lnTo>
                  <a:lnTo>
                    <a:pt x="87810" y="25936"/>
                  </a:lnTo>
                  <a:lnTo>
                    <a:pt x="106319" y="11021"/>
                  </a:lnTo>
                  <a:lnTo>
                    <a:pt x="110641" y="4368"/>
                  </a:lnTo>
                  <a:lnTo>
                    <a:pt x="111793" y="1112"/>
                  </a:lnTo>
                  <a:lnTo>
                    <a:pt x="113621" y="0"/>
                  </a:lnTo>
                  <a:lnTo>
                    <a:pt x="115897" y="316"/>
                  </a:lnTo>
                  <a:lnTo>
                    <a:pt x="122098" y="3373"/>
                  </a:lnTo>
                  <a:lnTo>
                    <a:pt x="123490" y="38774"/>
                  </a:lnTo>
                  <a:lnTo>
                    <a:pt x="114973" y="83484"/>
                  </a:lnTo>
                  <a:lnTo>
                    <a:pt x="114133" y="107784"/>
                  </a:lnTo>
                  <a:lnTo>
                    <a:pt x="136490" y="86481"/>
                  </a:lnTo>
                  <a:lnTo>
                    <a:pt x="173747" y="40608"/>
                  </a:lnTo>
                  <a:lnTo>
                    <a:pt x="185983" y="28811"/>
                  </a:lnTo>
                  <a:lnTo>
                    <a:pt x="195253" y="23786"/>
                  </a:lnTo>
                  <a:lnTo>
                    <a:pt x="199528" y="17124"/>
                  </a:lnTo>
                  <a:lnTo>
                    <a:pt x="204279" y="15194"/>
                  </a:lnTo>
                  <a:lnTo>
                    <a:pt x="205969" y="16796"/>
                  </a:lnTo>
                  <a:lnTo>
                    <a:pt x="208348" y="28105"/>
                  </a:lnTo>
                  <a:lnTo>
                    <a:pt x="208903" y="35244"/>
                  </a:lnTo>
                  <a:lnTo>
                    <a:pt x="200681" y="80856"/>
                  </a:lnTo>
                  <a:lnTo>
                    <a:pt x="199936" y="109845"/>
                  </a:lnTo>
                  <a:lnTo>
                    <a:pt x="200958" y="112705"/>
                  </a:lnTo>
                  <a:lnTo>
                    <a:pt x="202696" y="114612"/>
                  </a:lnTo>
                  <a:lnTo>
                    <a:pt x="218874" y="127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1367">
              <a:extLst>
                <a:ext uri="{FF2B5EF4-FFF2-40B4-BE49-F238E27FC236}">
                  <a16:creationId xmlns:a16="http://schemas.microsoft.com/office/drawing/2014/main" id="{E05CA5CD-864A-277A-E85E-42DB7ED9C1E5}"/>
                </a:ext>
              </a:extLst>
            </p:cNvPr>
            <p:cNvSpPr/>
            <p:nvPr>
              <p:custDataLst>
                <p:tags r:id="rId152"/>
              </p:custDataLst>
            </p:nvPr>
          </p:nvSpPr>
          <p:spPr>
            <a:xfrm>
              <a:off x="7000875" y="36766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1368">
              <a:extLst>
                <a:ext uri="{FF2B5EF4-FFF2-40B4-BE49-F238E27FC236}">
                  <a16:creationId xmlns:a16="http://schemas.microsoft.com/office/drawing/2014/main" id="{04C21B80-2F15-1BED-2B7E-AC1CDC3AE9B3}"/>
                </a:ext>
              </a:extLst>
            </p:cNvPr>
            <p:cNvSpPr/>
            <p:nvPr>
              <p:custDataLst>
                <p:tags r:id="rId153"/>
              </p:custDataLst>
            </p:nvPr>
          </p:nvSpPr>
          <p:spPr>
            <a:xfrm>
              <a:off x="6886575" y="3733800"/>
              <a:ext cx="132945" cy="133351"/>
            </a:xfrm>
            <a:custGeom>
              <a:avLst/>
              <a:gdLst/>
              <a:ahLst/>
              <a:cxnLst/>
              <a:rect l="0" t="0" r="0" b="0"/>
              <a:pathLst>
                <a:path w="132945" h="133351">
                  <a:moveTo>
                    <a:pt x="0" y="9525"/>
                  </a:moveTo>
                  <a:lnTo>
                    <a:pt x="0" y="9525"/>
                  </a:lnTo>
                  <a:lnTo>
                    <a:pt x="17900" y="1986"/>
                  </a:lnTo>
                  <a:lnTo>
                    <a:pt x="63438" y="175"/>
                  </a:lnTo>
                  <a:lnTo>
                    <a:pt x="108660" y="3"/>
                  </a:lnTo>
                  <a:lnTo>
                    <a:pt x="128722" y="0"/>
                  </a:lnTo>
                  <a:lnTo>
                    <a:pt x="130266" y="1058"/>
                  </a:lnTo>
                  <a:lnTo>
                    <a:pt x="131294" y="2822"/>
                  </a:lnTo>
                  <a:lnTo>
                    <a:pt x="132741" y="10361"/>
                  </a:lnTo>
                  <a:lnTo>
                    <a:pt x="132944" y="13257"/>
                  </a:lnTo>
                  <a:lnTo>
                    <a:pt x="118753" y="60242"/>
                  </a:lnTo>
                  <a:lnTo>
                    <a:pt x="110988" y="76516"/>
                  </a:lnTo>
                  <a:lnTo>
                    <a:pt x="99832" y="116166"/>
                  </a:lnTo>
                  <a:lnTo>
                    <a:pt x="101873" y="125007"/>
                  </a:lnTo>
                  <a:lnTo>
                    <a:pt x="103898" y="127788"/>
                  </a:lnTo>
                  <a:lnTo>
                    <a:pt x="11430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1369">
              <a:extLst>
                <a:ext uri="{FF2B5EF4-FFF2-40B4-BE49-F238E27FC236}">
                  <a16:creationId xmlns:a16="http://schemas.microsoft.com/office/drawing/2014/main" id="{91ADA7A3-F226-9258-CC51-74FFB9020B87}"/>
                </a:ext>
              </a:extLst>
            </p:cNvPr>
            <p:cNvSpPr/>
            <p:nvPr>
              <p:custDataLst>
                <p:tags r:id="rId154"/>
              </p:custDataLst>
            </p:nvPr>
          </p:nvSpPr>
          <p:spPr>
            <a:xfrm>
              <a:off x="6848606" y="3600450"/>
              <a:ext cx="104645" cy="228101"/>
            </a:xfrm>
            <a:custGeom>
              <a:avLst/>
              <a:gdLst/>
              <a:ahLst/>
              <a:cxnLst/>
              <a:rect l="0" t="0" r="0" b="0"/>
              <a:pathLst>
                <a:path w="104645" h="228101">
                  <a:moveTo>
                    <a:pt x="37969" y="0"/>
                  </a:moveTo>
                  <a:lnTo>
                    <a:pt x="37969" y="0"/>
                  </a:lnTo>
                  <a:lnTo>
                    <a:pt x="43025" y="0"/>
                  </a:lnTo>
                  <a:lnTo>
                    <a:pt x="44514" y="2117"/>
                  </a:lnTo>
                  <a:lnTo>
                    <a:pt x="46169" y="10113"/>
                  </a:lnTo>
                  <a:lnTo>
                    <a:pt x="36958" y="48957"/>
                  </a:lnTo>
                  <a:lnTo>
                    <a:pt x="25069" y="91044"/>
                  </a:lnTo>
                  <a:lnTo>
                    <a:pt x="12190" y="136677"/>
                  </a:lnTo>
                  <a:lnTo>
                    <a:pt x="1357" y="183051"/>
                  </a:lnTo>
                  <a:lnTo>
                    <a:pt x="0" y="214937"/>
                  </a:lnTo>
                  <a:lnTo>
                    <a:pt x="2749" y="220058"/>
                  </a:lnTo>
                  <a:lnTo>
                    <a:pt x="4964" y="222905"/>
                  </a:lnTo>
                  <a:lnTo>
                    <a:pt x="15892" y="226069"/>
                  </a:lnTo>
                  <a:lnTo>
                    <a:pt x="48778" y="228100"/>
                  </a:lnTo>
                  <a:lnTo>
                    <a:pt x="71393" y="223395"/>
                  </a:lnTo>
                  <a:lnTo>
                    <a:pt x="104644"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1370">
              <a:extLst>
                <a:ext uri="{FF2B5EF4-FFF2-40B4-BE49-F238E27FC236}">
                  <a16:creationId xmlns:a16="http://schemas.microsoft.com/office/drawing/2014/main" id="{0975BF56-6FE2-F236-FC05-1F330F5000C9}"/>
                </a:ext>
              </a:extLst>
            </p:cNvPr>
            <p:cNvSpPr/>
            <p:nvPr>
              <p:custDataLst>
                <p:tags r:id="rId155"/>
              </p:custDataLst>
            </p:nvPr>
          </p:nvSpPr>
          <p:spPr>
            <a:xfrm>
              <a:off x="6696075" y="3744260"/>
              <a:ext cx="83418" cy="97901"/>
            </a:xfrm>
            <a:custGeom>
              <a:avLst/>
              <a:gdLst/>
              <a:ahLst/>
              <a:cxnLst/>
              <a:rect l="0" t="0" r="0" b="0"/>
              <a:pathLst>
                <a:path w="83418" h="97901">
                  <a:moveTo>
                    <a:pt x="0" y="37165"/>
                  </a:moveTo>
                  <a:lnTo>
                    <a:pt x="0" y="37165"/>
                  </a:lnTo>
                  <a:lnTo>
                    <a:pt x="19297" y="15045"/>
                  </a:lnTo>
                  <a:lnTo>
                    <a:pt x="22390" y="9719"/>
                  </a:lnTo>
                  <a:lnTo>
                    <a:pt x="26569" y="6167"/>
                  </a:lnTo>
                  <a:lnTo>
                    <a:pt x="36856" y="2221"/>
                  </a:lnTo>
                  <a:lnTo>
                    <a:pt x="49491" y="0"/>
                  </a:lnTo>
                  <a:lnTo>
                    <a:pt x="59390" y="5125"/>
                  </a:lnTo>
                  <a:lnTo>
                    <a:pt x="69787" y="14458"/>
                  </a:lnTo>
                  <a:lnTo>
                    <a:pt x="77936" y="25662"/>
                  </a:lnTo>
                  <a:lnTo>
                    <a:pt x="83417" y="48927"/>
                  </a:lnTo>
                  <a:lnTo>
                    <a:pt x="81876" y="63912"/>
                  </a:lnTo>
                  <a:lnTo>
                    <a:pt x="79984" y="70871"/>
                  </a:lnTo>
                  <a:lnTo>
                    <a:pt x="72237" y="81426"/>
                  </a:lnTo>
                  <a:lnTo>
                    <a:pt x="60681" y="89645"/>
                  </a:lnTo>
                  <a:lnTo>
                    <a:pt x="44961" y="96825"/>
                  </a:lnTo>
                  <a:lnTo>
                    <a:pt x="30213" y="97900"/>
                  </a:lnTo>
                  <a:lnTo>
                    <a:pt x="17661" y="94850"/>
                  </a:lnTo>
                  <a:lnTo>
                    <a:pt x="0" y="847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1371">
              <a:extLst>
                <a:ext uri="{FF2B5EF4-FFF2-40B4-BE49-F238E27FC236}">
                  <a16:creationId xmlns:a16="http://schemas.microsoft.com/office/drawing/2014/main" id="{1E30D779-C43A-1A9B-8441-FB1B00BBC223}"/>
                </a:ext>
              </a:extLst>
            </p:cNvPr>
            <p:cNvSpPr/>
            <p:nvPr>
              <p:custDataLst>
                <p:tags r:id="rId156"/>
              </p:custDataLst>
            </p:nvPr>
          </p:nvSpPr>
          <p:spPr>
            <a:xfrm>
              <a:off x="6686550" y="3781818"/>
              <a:ext cx="28542" cy="123433"/>
            </a:xfrm>
            <a:custGeom>
              <a:avLst/>
              <a:gdLst/>
              <a:ahLst/>
              <a:cxnLst/>
              <a:rect l="0" t="0" r="0" b="0"/>
              <a:pathLst>
                <a:path w="28542" h="123433">
                  <a:moveTo>
                    <a:pt x="19050" y="9132"/>
                  </a:moveTo>
                  <a:lnTo>
                    <a:pt x="19050" y="9132"/>
                  </a:lnTo>
                  <a:lnTo>
                    <a:pt x="19050" y="4075"/>
                  </a:lnTo>
                  <a:lnTo>
                    <a:pt x="20108" y="2586"/>
                  </a:lnTo>
                  <a:lnTo>
                    <a:pt x="21872" y="1593"/>
                  </a:lnTo>
                  <a:lnTo>
                    <a:pt x="27250" y="0"/>
                  </a:lnTo>
                  <a:lnTo>
                    <a:pt x="27692" y="927"/>
                  </a:lnTo>
                  <a:lnTo>
                    <a:pt x="28541" y="16951"/>
                  </a:lnTo>
                  <a:lnTo>
                    <a:pt x="12326" y="50012"/>
                  </a:lnTo>
                  <a:lnTo>
                    <a:pt x="1833" y="90167"/>
                  </a:lnTo>
                  <a:lnTo>
                    <a:pt x="0" y="123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1372">
              <a:extLst>
                <a:ext uri="{FF2B5EF4-FFF2-40B4-BE49-F238E27FC236}">
                  <a16:creationId xmlns:a16="http://schemas.microsoft.com/office/drawing/2014/main" id="{45109AC7-55BC-AC14-3142-93710ED1EF0E}"/>
                </a:ext>
              </a:extLst>
            </p:cNvPr>
            <p:cNvSpPr/>
            <p:nvPr>
              <p:custDataLst>
                <p:tags r:id="rId157"/>
              </p:custDataLst>
            </p:nvPr>
          </p:nvSpPr>
          <p:spPr>
            <a:xfrm>
              <a:off x="6499698" y="3620975"/>
              <a:ext cx="151002" cy="223463"/>
            </a:xfrm>
            <a:custGeom>
              <a:avLst/>
              <a:gdLst/>
              <a:ahLst/>
              <a:cxnLst/>
              <a:rect l="0" t="0" r="0" b="0"/>
              <a:pathLst>
                <a:path w="151002" h="223463">
                  <a:moveTo>
                    <a:pt x="120177" y="27100"/>
                  </a:moveTo>
                  <a:lnTo>
                    <a:pt x="120177" y="27100"/>
                  </a:lnTo>
                  <a:lnTo>
                    <a:pt x="130290" y="22043"/>
                  </a:lnTo>
                  <a:lnTo>
                    <a:pt x="133269" y="19495"/>
                  </a:lnTo>
                  <a:lnTo>
                    <a:pt x="138442" y="9767"/>
                  </a:lnTo>
                  <a:lnTo>
                    <a:pt x="136056" y="5991"/>
                  </a:lnTo>
                  <a:lnTo>
                    <a:pt x="133938" y="3502"/>
                  </a:lnTo>
                  <a:lnTo>
                    <a:pt x="128763" y="737"/>
                  </a:lnTo>
                  <a:lnTo>
                    <a:pt x="125901" y="0"/>
                  </a:lnTo>
                  <a:lnTo>
                    <a:pt x="122935" y="566"/>
                  </a:lnTo>
                  <a:lnTo>
                    <a:pt x="83203" y="20702"/>
                  </a:lnTo>
                  <a:lnTo>
                    <a:pt x="43930" y="58399"/>
                  </a:lnTo>
                  <a:lnTo>
                    <a:pt x="16020" y="104465"/>
                  </a:lnTo>
                  <a:lnTo>
                    <a:pt x="2180" y="136101"/>
                  </a:lnTo>
                  <a:lnTo>
                    <a:pt x="0" y="152804"/>
                  </a:lnTo>
                  <a:lnTo>
                    <a:pt x="2558" y="170810"/>
                  </a:lnTo>
                  <a:lnTo>
                    <a:pt x="12869" y="186574"/>
                  </a:lnTo>
                  <a:lnTo>
                    <a:pt x="39345" y="207349"/>
                  </a:lnTo>
                  <a:lnTo>
                    <a:pt x="68358" y="221265"/>
                  </a:lnTo>
                  <a:lnTo>
                    <a:pt x="84446" y="223462"/>
                  </a:lnTo>
                  <a:lnTo>
                    <a:pt x="130014" y="213524"/>
                  </a:lnTo>
                  <a:lnTo>
                    <a:pt x="137318" y="208533"/>
                  </a:lnTo>
                  <a:lnTo>
                    <a:pt x="148256" y="194520"/>
                  </a:lnTo>
                  <a:lnTo>
                    <a:pt x="151001" y="169242"/>
                  </a:lnTo>
                  <a:lnTo>
                    <a:pt x="146596" y="127777"/>
                  </a:lnTo>
                  <a:lnTo>
                    <a:pt x="135626" y="90378"/>
                  </a:lnTo>
                  <a:lnTo>
                    <a:pt x="121344" y="64193"/>
                  </a:lnTo>
                  <a:lnTo>
                    <a:pt x="98650" y="41383"/>
                  </a:lnTo>
                  <a:lnTo>
                    <a:pt x="81931" y="31332"/>
                  </a:lnTo>
                  <a:lnTo>
                    <a:pt x="63027" y="27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8" name="SMARTInkShape-Group303">
            <a:extLst>
              <a:ext uri="{FF2B5EF4-FFF2-40B4-BE49-F238E27FC236}">
                <a16:creationId xmlns:a16="http://schemas.microsoft.com/office/drawing/2014/main" id="{2BB7032F-C863-2840-B71B-A3D23E4D4658}"/>
              </a:ext>
            </a:extLst>
          </p:cNvPr>
          <p:cNvGrpSpPr/>
          <p:nvPr/>
        </p:nvGrpSpPr>
        <p:grpSpPr>
          <a:xfrm>
            <a:off x="5610225" y="2676525"/>
            <a:ext cx="2819261" cy="514351"/>
            <a:chOff x="5610225" y="2676525"/>
            <a:chExt cx="2819261" cy="514351"/>
          </a:xfrm>
        </p:grpSpPr>
        <p:sp>
          <p:nvSpPr>
            <p:cNvPr id="213" name="SMARTInkShape-1373">
              <a:extLst>
                <a:ext uri="{FF2B5EF4-FFF2-40B4-BE49-F238E27FC236}">
                  <a16:creationId xmlns:a16="http://schemas.microsoft.com/office/drawing/2014/main" id="{C3E31AEE-2103-2CB7-5689-DF56FBE0347D}"/>
                </a:ext>
              </a:extLst>
            </p:cNvPr>
            <p:cNvSpPr/>
            <p:nvPr>
              <p:custDataLst>
                <p:tags r:id="rId136"/>
              </p:custDataLst>
            </p:nvPr>
          </p:nvSpPr>
          <p:spPr>
            <a:xfrm>
              <a:off x="8296275" y="2676525"/>
              <a:ext cx="133211" cy="457201"/>
            </a:xfrm>
            <a:custGeom>
              <a:avLst/>
              <a:gdLst/>
              <a:ahLst/>
              <a:cxnLst/>
              <a:rect l="0" t="0" r="0" b="0"/>
              <a:pathLst>
                <a:path w="133211" h="457201">
                  <a:moveTo>
                    <a:pt x="38100" y="0"/>
                  </a:moveTo>
                  <a:lnTo>
                    <a:pt x="38100" y="0"/>
                  </a:lnTo>
                  <a:lnTo>
                    <a:pt x="83380" y="0"/>
                  </a:lnTo>
                  <a:lnTo>
                    <a:pt x="106596" y="0"/>
                  </a:lnTo>
                  <a:lnTo>
                    <a:pt x="109165" y="1058"/>
                  </a:lnTo>
                  <a:lnTo>
                    <a:pt x="110876" y="2822"/>
                  </a:lnTo>
                  <a:lnTo>
                    <a:pt x="112017" y="5056"/>
                  </a:lnTo>
                  <a:lnTo>
                    <a:pt x="111720" y="7604"/>
                  </a:lnTo>
                  <a:lnTo>
                    <a:pt x="83771" y="47265"/>
                  </a:lnTo>
                  <a:lnTo>
                    <a:pt x="57391" y="88476"/>
                  </a:lnTo>
                  <a:lnTo>
                    <a:pt x="36854" y="132012"/>
                  </a:lnTo>
                  <a:lnTo>
                    <a:pt x="30210" y="164640"/>
                  </a:lnTo>
                  <a:lnTo>
                    <a:pt x="30118" y="191304"/>
                  </a:lnTo>
                  <a:lnTo>
                    <a:pt x="33848" y="209908"/>
                  </a:lnTo>
                  <a:lnTo>
                    <a:pt x="44676" y="225937"/>
                  </a:lnTo>
                  <a:lnTo>
                    <a:pt x="59015" y="238000"/>
                  </a:lnTo>
                  <a:lnTo>
                    <a:pt x="77929" y="244790"/>
                  </a:lnTo>
                  <a:lnTo>
                    <a:pt x="86846" y="246379"/>
                  </a:lnTo>
                  <a:lnTo>
                    <a:pt x="90706" y="245744"/>
                  </a:lnTo>
                  <a:lnTo>
                    <a:pt x="122711" y="229722"/>
                  </a:lnTo>
                  <a:lnTo>
                    <a:pt x="131740" y="228748"/>
                  </a:lnTo>
                  <a:lnTo>
                    <a:pt x="133210" y="268385"/>
                  </a:lnTo>
                  <a:lnTo>
                    <a:pt x="125792" y="311725"/>
                  </a:lnTo>
                  <a:lnTo>
                    <a:pt x="124213" y="349324"/>
                  </a:lnTo>
                  <a:lnTo>
                    <a:pt x="116298" y="390971"/>
                  </a:lnTo>
                  <a:lnTo>
                    <a:pt x="104542" y="430399"/>
                  </a:lnTo>
                  <a:lnTo>
                    <a:pt x="97264" y="441055"/>
                  </a:lnTo>
                  <a:lnTo>
                    <a:pt x="86972" y="449319"/>
                  </a:lnTo>
                  <a:lnTo>
                    <a:pt x="72521" y="453697"/>
                  </a:lnTo>
                  <a:lnTo>
                    <a:pt x="0" y="457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1374">
              <a:extLst>
                <a:ext uri="{FF2B5EF4-FFF2-40B4-BE49-F238E27FC236}">
                  <a16:creationId xmlns:a16="http://schemas.microsoft.com/office/drawing/2014/main" id="{3289BDC0-4CA1-C2A8-AA73-E446EB490221}"/>
                </a:ext>
              </a:extLst>
            </p:cNvPr>
            <p:cNvSpPr/>
            <p:nvPr>
              <p:custDataLst>
                <p:tags r:id="rId137"/>
              </p:custDataLst>
            </p:nvPr>
          </p:nvSpPr>
          <p:spPr>
            <a:xfrm>
              <a:off x="8201025" y="2867025"/>
              <a:ext cx="28576" cy="161926"/>
            </a:xfrm>
            <a:custGeom>
              <a:avLst/>
              <a:gdLst/>
              <a:ahLst/>
              <a:cxnLst/>
              <a:rect l="0" t="0" r="0" b="0"/>
              <a:pathLst>
                <a:path w="28576" h="161926">
                  <a:moveTo>
                    <a:pt x="28575" y="0"/>
                  </a:moveTo>
                  <a:lnTo>
                    <a:pt x="28575" y="0"/>
                  </a:lnTo>
                  <a:lnTo>
                    <a:pt x="28575" y="5488"/>
                  </a:lnTo>
                  <a:lnTo>
                    <a:pt x="28575" y="3145"/>
                  </a:lnTo>
                  <a:lnTo>
                    <a:pt x="27517" y="41811"/>
                  </a:lnTo>
                  <a:lnTo>
                    <a:pt x="13387" y="85968"/>
                  </a:lnTo>
                  <a:lnTo>
                    <a:pt x="2211" y="133178"/>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1375">
              <a:extLst>
                <a:ext uri="{FF2B5EF4-FFF2-40B4-BE49-F238E27FC236}">
                  <a16:creationId xmlns:a16="http://schemas.microsoft.com/office/drawing/2014/main" id="{269FD7DD-D7D6-5E90-B8E6-124ABD4CE161}"/>
                </a:ext>
              </a:extLst>
            </p:cNvPr>
            <p:cNvSpPr/>
            <p:nvPr>
              <p:custDataLst>
                <p:tags r:id="rId138"/>
              </p:custDataLst>
            </p:nvPr>
          </p:nvSpPr>
          <p:spPr>
            <a:xfrm>
              <a:off x="7915275" y="2952750"/>
              <a:ext cx="133351" cy="9526"/>
            </a:xfrm>
            <a:custGeom>
              <a:avLst/>
              <a:gdLst/>
              <a:ahLst/>
              <a:cxnLst/>
              <a:rect l="0" t="0" r="0" b="0"/>
              <a:pathLst>
                <a:path w="133351" h="9526">
                  <a:moveTo>
                    <a:pt x="0" y="9525"/>
                  </a:moveTo>
                  <a:lnTo>
                    <a:pt x="0" y="9525"/>
                  </a:lnTo>
                  <a:lnTo>
                    <a:pt x="34716" y="1324"/>
                  </a:lnTo>
                  <a:lnTo>
                    <a:pt x="78063" y="11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1376">
              <a:extLst>
                <a:ext uri="{FF2B5EF4-FFF2-40B4-BE49-F238E27FC236}">
                  <a16:creationId xmlns:a16="http://schemas.microsoft.com/office/drawing/2014/main" id="{16454D1A-0C47-B2B0-2912-2AC692A382A3}"/>
                </a:ext>
              </a:extLst>
            </p:cNvPr>
            <p:cNvSpPr/>
            <p:nvPr>
              <p:custDataLst>
                <p:tags r:id="rId139"/>
              </p:custDataLst>
            </p:nvPr>
          </p:nvSpPr>
          <p:spPr>
            <a:xfrm>
              <a:off x="7753350" y="2962945"/>
              <a:ext cx="152401" cy="128660"/>
            </a:xfrm>
            <a:custGeom>
              <a:avLst/>
              <a:gdLst/>
              <a:ahLst/>
              <a:cxnLst/>
              <a:rect l="0" t="0" r="0" b="0"/>
              <a:pathLst>
                <a:path w="152401" h="128660">
                  <a:moveTo>
                    <a:pt x="0" y="46955"/>
                  </a:moveTo>
                  <a:lnTo>
                    <a:pt x="0" y="46955"/>
                  </a:lnTo>
                  <a:lnTo>
                    <a:pt x="19297" y="24835"/>
                  </a:lnTo>
                  <a:lnTo>
                    <a:pt x="26569" y="14899"/>
                  </a:lnTo>
                  <a:lnTo>
                    <a:pt x="41504" y="4414"/>
                  </a:lnTo>
                  <a:lnTo>
                    <a:pt x="53102" y="836"/>
                  </a:lnTo>
                  <a:lnTo>
                    <a:pt x="59937" y="0"/>
                  </a:lnTo>
                  <a:lnTo>
                    <a:pt x="66502" y="2450"/>
                  </a:lnTo>
                  <a:lnTo>
                    <a:pt x="69735" y="4585"/>
                  </a:lnTo>
                  <a:lnTo>
                    <a:pt x="71889" y="8125"/>
                  </a:lnTo>
                  <a:lnTo>
                    <a:pt x="74285" y="17703"/>
                  </a:lnTo>
                  <a:lnTo>
                    <a:pt x="65587" y="57645"/>
                  </a:lnTo>
                  <a:lnTo>
                    <a:pt x="58783" y="74990"/>
                  </a:lnTo>
                  <a:lnTo>
                    <a:pt x="43052" y="95596"/>
                  </a:lnTo>
                  <a:lnTo>
                    <a:pt x="11910" y="121066"/>
                  </a:lnTo>
                  <a:lnTo>
                    <a:pt x="12172" y="121762"/>
                  </a:lnTo>
                  <a:lnTo>
                    <a:pt x="15288" y="122536"/>
                  </a:lnTo>
                  <a:lnTo>
                    <a:pt x="16542" y="123801"/>
                  </a:lnTo>
                  <a:lnTo>
                    <a:pt x="17935" y="128028"/>
                  </a:lnTo>
                  <a:lnTo>
                    <a:pt x="21482" y="128520"/>
                  </a:lnTo>
                  <a:lnTo>
                    <a:pt x="61822" y="123562"/>
                  </a:lnTo>
                  <a:lnTo>
                    <a:pt x="104332" y="124267"/>
                  </a:lnTo>
                  <a:lnTo>
                    <a:pt x="125928" y="128659"/>
                  </a:lnTo>
                  <a:lnTo>
                    <a:pt x="152400" y="123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1377">
              <a:extLst>
                <a:ext uri="{FF2B5EF4-FFF2-40B4-BE49-F238E27FC236}">
                  <a16:creationId xmlns:a16="http://schemas.microsoft.com/office/drawing/2014/main" id="{F0A13168-1F43-2F4C-46FF-70BD2B50F294}"/>
                </a:ext>
              </a:extLst>
            </p:cNvPr>
            <p:cNvSpPr/>
            <p:nvPr>
              <p:custDataLst>
                <p:tags r:id="rId140"/>
              </p:custDataLst>
            </p:nvPr>
          </p:nvSpPr>
          <p:spPr>
            <a:xfrm>
              <a:off x="7534275" y="2849415"/>
              <a:ext cx="161806" cy="189061"/>
            </a:xfrm>
            <a:custGeom>
              <a:avLst/>
              <a:gdLst/>
              <a:ahLst/>
              <a:cxnLst/>
              <a:rect l="0" t="0" r="0" b="0"/>
              <a:pathLst>
                <a:path w="161806" h="189061">
                  <a:moveTo>
                    <a:pt x="0" y="17610"/>
                  </a:moveTo>
                  <a:lnTo>
                    <a:pt x="0" y="17610"/>
                  </a:lnTo>
                  <a:lnTo>
                    <a:pt x="5056" y="12554"/>
                  </a:lnTo>
                  <a:lnTo>
                    <a:pt x="10361" y="10071"/>
                  </a:lnTo>
                  <a:lnTo>
                    <a:pt x="40000" y="0"/>
                  </a:lnTo>
                  <a:lnTo>
                    <a:pt x="55479" y="4043"/>
                  </a:lnTo>
                  <a:lnTo>
                    <a:pt x="68414" y="11944"/>
                  </a:lnTo>
                  <a:lnTo>
                    <a:pt x="72740" y="23558"/>
                  </a:lnTo>
                  <a:lnTo>
                    <a:pt x="73604" y="38245"/>
                  </a:lnTo>
                  <a:lnTo>
                    <a:pt x="70460" y="51829"/>
                  </a:lnTo>
                  <a:lnTo>
                    <a:pt x="48553" y="96924"/>
                  </a:lnTo>
                  <a:lnTo>
                    <a:pt x="46127" y="99061"/>
                  </a:lnTo>
                  <a:lnTo>
                    <a:pt x="43452" y="100485"/>
                  </a:lnTo>
                  <a:lnTo>
                    <a:pt x="42727" y="100377"/>
                  </a:lnTo>
                  <a:lnTo>
                    <a:pt x="45703" y="95168"/>
                  </a:lnTo>
                  <a:lnTo>
                    <a:pt x="52429" y="75814"/>
                  </a:lnTo>
                  <a:lnTo>
                    <a:pt x="65864" y="58257"/>
                  </a:lnTo>
                  <a:lnTo>
                    <a:pt x="110009" y="25786"/>
                  </a:lnTo>
                  <a:lnTo>
                    <a:pt x="154989" y="9622"/>
                  </a:lnTo>
                  <a:lnTo>
                    <a:pt x="157300" y="10168"/>
                  </a:lnTo>
                  <a:lnTo>
                    <a:pt x="158842" y="11590"/>
                  </a:lnTo>
                  <a:lnTo>
                    <a:pt x="159870" y="13597"/>
                  </a:lnTo>
                  <a:lnTo>
                    <a:pt x="161805" y="57473"/>
                  </a:lnTo>
                  <a:lnTo>
                    <a:pt x="159079" y="94158"/>
                  </a:lnTo>
                  <a:lnTo>
                    <a:pt x="152987" y="140629"/>
                  </a:lnTo>
                  <a:lnTo>
                    <a:pt x="151419" y="172021"/>
                  </a:lnTo>
                  <a:lnTo>
                    <a:pt x="142875" y="1890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1378">
              <a:extLst>
                <a:ext uri="{FF2B5EF4-FFF2-40B4-BE49-F238E27FC236}">
                  <a16:creationId xmlns:a16="http://schemas.microsoft.com/office/drawing/2014/main" id="{4A2777FA-977C-CCD9-641F-1232255A5BF4}"/>
                </a:ext>
              </a:extLst>
            </p:cNvPr>
            <p:cNvSpPr/>
            <p:nvPr>
              <p:custDataLst>
                <p:tags r:id="rId141"/>
              </p:custDataLst>
            </p:nvPr>
          </p:nvSpPr>
          <p:spPr>
            <a:xfrm>
              <a:off x="7334250" y="3010296"/>
              <a:ext cx="66627" cy="132955"/>
            </a:xfrm>
            <a:custGeom>
              <a:avLst/>
              <a:gdLst/>
              <a:ahLst/>
              <a:cxnLst/>
              <a:rect l="0" t="0" r="0" b="0"/>
              <a:pathLst>
                <a:path w="66627" h="132955">
                  <a:moveTo>
                    <a:pt x="47625" y="18654"/>
                  </a:moveTo>
                  <a:lnTo>
                    <a:pt x="47625" y="18654"/>
                  </a:lnTo>
                  <a:lnTo>
                    <a:pt x="52681" y="13598"/>
                  </a:lnTo>
                  <a:lnTo>
                    <a:pt x="54172" y="13166"/>
                  </a:lnTo>
                  <a:lnTo>
                    <a:pt x="55165" y="13937"/>
                  </a:lnTo>
                  <a:lnTo>
                    <a:pt x="55826" y="15509"/>
                  </a:lnTo>
                  <a:lnTo>
                    <a:pt x="55210" y="16557"/>
                  </a:lnTo>
                  <a:lnTo>
                    <a:pt x="48833" y="18378"/>
                  </a:lnTo>
                  <a:lnTo>
                    <a:pt x="39529" y="10429"/>
                  </a:lnTo>
                  <a:lnTo>
                    <a:pt x="32895" y="9386"/>
                  </a:lnTo>
                  <a:lnTo>
                    <a:pt x="35081" y="9243"/>
                  </a:lnTo>
                  <a:lnTo>
                    <a:pt x="36087" y="8147"/>
                  </a:lnTo>
                  <a:lnTo>
                    <a:pt x="37835" y="938"/>
                  </a:lnTo>
                  <a:lnTo>
                    <a:pt x="40804" y="197"/>
                  </a:lnTo>
                  <a:lnTo>
                    <a:pt x="43078" y="0"/>
                  </a:lnTo>
                  <a:lnTo>
                    <a:pt x="44593" y="926"/>
                  </a:lnTo>
                  <a:lnTo>
                    <a:pt x="45603" y="2602"/>
                  </a:lnTo>
                  <a:lnTo>
                    <a:pt x="47359" y="9328"/>
                  </a:lnTo>
                  <a:lnTo>
                    <a:pt x="47506" y="13803"/>
                  </a:lnTo>
                  <a:lnTo>
                    <a:pt x="44750" y="19320"/>
                  </a:lnTo>
                  <a:lnTo>
                    <a:pt x="42533" y="22273"/>
                  </a:lnTo>
                  <a:lnTo>
                    <a:pt x="37248" y="25554"/>
                  </a:lnTo>
                  <a:lnTo>
                    <a:pt x="34357" y="26429"/>
                  </a:lnTo>
                  <a:lnTo>
                    <a:pt x="32430" y="25954"/>
                  </a:lnTo>
                  <a:lnTo>
                    <a:pt x="31145" y="24579"/>
                  </a:lnTo>
                  <a:lnTo>
                    <a:pt x="29083" y="19824"/>
                  </a:lnTo>
                  <a:lnTo>
                    <a:pt x="29971" y="19435"/>
                  </a:lnTo>
                  <a:lnTo>
                    <a:pt x="33782" y="19001"/>
                  </a:lnTo>
                  <a:lnTo>
                    <a:pt x="39002" y="15986"/>
                  </a:lnTo>
                  <a:lnTo>
                    <a:pt x="44851" y="12177"/>
                  </a:lnTo>
                  <a:lnTo>
                    <a:pt x="50978" y="10483"/>
                  </a:lnTo>
                  <a:lnTo>
                    <a:pt x="54094" y="11091"/>
                  </a:lnTo>
                  <a:lnTo>
                    <a:pt x="64809" y="17449"/>
                  </a:lnTo>
                  <a:lnTo>
                    <a:pt x="66429" y="39218"/>
                  </a:lnTo>
                  <a:lnTo>
                    <a:pt x="66626" y="63403"/>
                  </a:lnTo>
                  <a:lnTo>
                    <a:pt x="61008" y="75937"/>
                  </a:lnTo>
                  <a:lnTo>
                    <a:pt x="41783" y="105455"/>
                  </a:lnTo>
                  <a:lnTo>
                    <a:pt x="11541" y="128487"/>
                  </a:lnTo>
                  <a:lnTo>
                    <a:pt x="0" y="1329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1379">
              <a:extLst>
                <a:ext uri="{FF2B5EF4-FFF2-40B4-BE49-F238E27FC236}">
                  <a16:creationId xmlns:a16="http://schemas.microsoft.com/office/drawing/2014/main" id="{4BB22B8C-ADEE-AD5C-8940-F9CBC0C84AF3}"/>
                </a:ext>
              </a:extLst>
            </p:cNvPr>
            <p:cNvSpPr/>
            <p:nvPr>
              <p:custDataLst>
                <p:tags r:id="rId142"/>
              </p:custDataLst>
            </p:nvPr>
          </p:nvSpPr>
          <p:spPr>
            <a:xfrm>
              <a:off x="7263050" y="2838877"/>
              <a:ext cx="29040" cy="161499"/>
            </a:xfrm>
            <a:custGeom>
              <a:avLst/>
              <a:gdLst/>
              <a:ahLst/>
              <a:cxnLst/>
              <a:rect l="0" t="0" r="0" b="0"/>
              <a:pathLst>
                <a:path w="29040" h="161499">
                  <a:moveTo>
                    <a:pt x="14050" y="18623"/>
                  </a:moveTo>
                  <a:lnTo>
                    <a:pt x="14050" y="18623"/>
                  </a:lnTo>
                  <a:lnTo>
                    <a:pt x="14050" y="13567"/>
                  </a:lnTo>
                  <a:lnTo>
                    <a:pt x="15108" y="12077"/>
                  </a:lnTo>
                  <a:lnTo>
                    <a:pt x="16872" y="11084"/>
                  </a:lnTo>
                  <a:lnTo>
                    <a:pt x="19106" y="10422"/>
                  </a:lnTo>
                  <a:lnTo>
                    <a:pt x="20597" y="8922"/>
                  </a:lnTo>
                  <a:lnTo>
                    <a:pt x="23460" y="0"/>
                  </a:lnTo>
                  <a:lnTo>
                    <a:pt x="28597" y="4756"/>
                  </a:lnTo>
                  <a:lnTo>
                    <a:pt x="29039" y="8320"/>
                  </a:lnTo>
                  <a:lnTo>
                    <a:pt x="19447" y="40288"/>
                  </a:lnTo>
                  <a:lnTo>
                    <a:pt x="8570" y="63198"/>
                  </a:lnTo>
                  <a:lnTo>
                    <a:pt x="0" y="105200"/>
                  </a:lnTo>
                  <a:lnTo>
                    <a:pt x="4525" y="1614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1380">
              <a:extLst>
                <a:ext uri="{FF2B5EF4-FFF2-40B4-BE49-F238E27FC236}">
                  <a16:creationId xmlns:a16="http://schemas.microsoft.com/office/drawing/2014/main" id="{4E70D491-CE72-749D-E42A-181C7403DAD7}"/>
                </a:ext>
              </a:extLst>
            </p:cNvPr>
            <p:cNvSpPr/>
            <p:nvPr>
              <p:custDataLst>
                <p:tags r:id="rId143"/>
              </p:custDataLst>
            </p:nvPr>
          </p:nvSpPr>
          <p:spPr>
            <a:xfrm>
              <a:off x="7029450" y="2956287"/>
              <a:ext cx="114301" cy="5989"/>
            </a:xfrm>
            <a:custGeom>
              <a:avLst/>
              <a:gdLst/>
              <a:ahLst/>
              <a:cxnLst/>
              <a:rect l="0" t="0" r="0" b="0"/>
              <a:pathLst>
                <a:path w="114301" h="5989">
                  <a:moveTo>
                    <a:pt x="0" y="5988"/>
                  </a:moveTo>
                  <a:lnTo>
                    <a:pt x="0" y="5988"/>
                  </a:lnTo>
                  <a:lnTo>
                    <a:pt x="15170" y="932"/>
                  </a:lnTo>
                  <a:lnTo>
                    <a:pt x="28261" y="1271"/>
                  </a:lnTo>
                  <a:lnTo>
                    <a:pt x="34715" y="2843"/>
                  </a:lnTo>
                  <a:lnTo>
                    <a:pt x="47532" y="1768"/>
                  </a:lnTo>
                  <a:lnTo>
                    <a:pt x="53913" y="0"/>
                  </a:lnTo>
                  <a:lnTo>
                    <a:pt x="66648" y="857"/>
                  </a:lnTo>
                  <a:lnTo>
                    <a:pt x="114300" y="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1381">
              <a:extLst>
                <a:ext uri="{FF2B5EF4-FFF2-40B4-BE49-F238E27FC236}">
                  <a16:creationId xmlns:a16="http://schemas.microsoft.com/office/drawing/2014/main" id="{8144AC0C-3B0F-506E-BD92-51C046DFBEF9}"/>
                </a:ext>
              </a:extLst>
            </p:cNvPr>
            <p:cNvSpPr/>
            <p:nvPr>
              <p:custDataLst>
                <p:tags r:id="rId144"/>
              </p:custDataLst>
            </p:nvPr>
          </p:nvSpPr>
          <p:spPr>
            <a:xfrm>
              <a:off x="6919288" y="2985362"/>
              <a:ext cx="24045" cy="119789"/>
            </a:xfrm>
            <a:custGeom>
              <a:avLst/>
              <a:gdLst/>
              <a:ahLst/>
              <a:cxnLst/>
              <a:rect l="0" t="0" r="0" b="0"/>
              <a:pathLst>
                <a:path w="24045" h="119789">
                  <a:moveTo>
                    <a:pt x="14912" y="5488"/>
                  </a:moveTo>
                  <a:lnTo>
                    <a:pt x="14912" y="5488"/>
                  </a:lnTo>
                  <a:lnTo>
                    <a:pt x="19968" y="5488"/>
                  </a:lnTo>
                  <a:lnTo>
                    <a:pt x="21457" y="4430"/>
                  </a:lnTo>
                  <a:lnTo>
                    <a:pt x="22450" y="2666"/>
                  </a:lnTo>
                  <a:lnTo>
                    <a:pt x="23112" y="432"/>
                  </a:lnTo>
                  <a:lnTo>
                    <a:pt x="23554" y="0"/>
                  </a:lnTo>
                  <a:lnTo>
                    <a:pt x="23849" y="771"/>
                  </a:lnTo>
                  <a:lnTo>
                    <a:pt x="24044" y="2343"/>
                  </a:lnTo>
                  <a:lnTo>
                    <a:pt x="19264" y="14669"/>
                  </a:lnTo>
                  <a:lnTo>
                    <a:pt x="11144" y="26670"/>
                  </a:lnTo>
                  <a:lnTo>
                    <a:pt x="6524" y="61962"/>
                  </a:lnTo>
                  <a:lnTo>
                    <a:pt x="4666" y="88896"/>
                  </a:lnTo>
                  <a:lnTo>
                    <a:pt x="0" y="104520"/>
                  </a:lnTo>
                  <a:lnTo>
                    <a:pt x="5387"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1382">
              <a:extLst>
                <a:ext uri="{FF2B5EF4-FFF2-40B4-BE49-F238E27FC236}">
                  <a16:creationId xmlns:a16="http://schemas.microsoft.com/office/drawing/2014/main" id="{03CF530B-B338-FB7A-76BA-FE6FFC5B09BF}"/>
                </a:ext>
              </a:extLst>
            </p:cNvPr>
            <p:cNvSpPr/>
            <p:nvPr>
              <p:custDataLst>
                <p:tags r:id="rId145"/>
              </p:custDataLst>
            </p:nvPr>
          </p:nvSpPr>
          <p:spPr>
            <a:xfrm>
              <a:off x="6677025" y="2871324"/>
              <a:ext cx="151122" cy="157627"/>
            </a:xfrm>
            <a:custGeom>
              <a:avLst/>
              <a:gdLst/>
              <a:ahLst/>
              <a:cxnLst/>
              <a:rect l="0" t="0" r="0" b="0"/>
              <a:pathLst>
                <a:path w="151122" h="157627">
                  <a:moveTo>
                    <a:pt x="0" y="14751"/>
                  </a:moveTo>
                  <a:lnTo>
                    <a:pt x="0" y="14751"/>
                  </a:lnTo>
                  <a:lnTo>
                    <a:pt x="5056" y="14751"/>
                  </a:lnTo>
                  <a:lnTo>
                    <a:pt x="10361" y="11929"/>
                  </a:lnTo>
                  <a:lnTo>
                    <a:pt x="13257" y="9695"/>
                  </a:lnTo>
                  <a:lnTo>
                    <a:pt x="22120" y="7212"/>
                  </a:lnTo>
                  <a:lnTo>
                    <a:pt x="32056" y="5050"/>
                  </a:lnTo>
                  <a:lnTo>
                    <a:pt x="40001" y="562"/>
                  </a:lnTo>
                  <a:lnTo>
                    <a:pt x="44659" y="0"/>
                  </a:lnTo>
                  <a:lnTo>
                    <a:pt x="55479" y="2198"/>
                  </a:lnTo>
                  <a:lnTo>
                    <a:pt x="59210" y="4266"/>
                  </a:lnTo>
                  <a:lnTo>
                    <a:pt x="61699" y="6702"/>
                  </a:lnTo>
                  <a:lnTo>
                    <a:pt x="63357" y="9385"/>
                  </a:lnTo>
                  <a:lnTo>
                    <a:pt x="65692" y="23274"/>
                  </a:lnTo>
                  <a:lnTo>
                    <a:pt x="53332" y="64448"/>
                  </a:lnTo>
                  <a:lnTo>
                    <a:pt x="38260" y="100113"/>
                  </a:lnTo>
                  <a:lnTo>
                    <a:pt x="38147" y="95312"/>
                  </a:lnTo>
                  <a:lnTo>
                    <a:pt x="43170" y="82130"/>
                  </a:lnTo>
                  <a:lnTo>
                    <a:pt x="68693" y="51340"/>
                  </a:lnTo>
                  <a:lnTo>
                    <a:pt x="93111" y="31198"/>
                  </a:lnTo>
                  <a:lnTo>
                    <a:pt x="96999" y="25716"/>
                  </a:lnTo>
                  <a:lnTo>
                    <a:pt x="101708" y="22061"/>
                  </a:lnTo>
                  <a:lnTo>
                    <a:pt x="136095" y="6835"/>
                  </a:lnTo>
                  <a:lnTo>
                    <a:pt x="139414" y="7357"/>
                  </a:lnTo>
                  <a:lnTo>
                    <a:pt x="145922" y="10760"/>
                  </a:lnTo>
                  <a:lnTo>
                    <a:pt x="148082" y="14207"/>
                  </a:lnTo>
                  <a:lnTo>
                    <a:pt x="151121" y="30230"/>
                  </a:lnTo>
                  <a:lnTo>
                    <a:pt x="150963" y="54615"/>
                  </a:lnTo>
                  <a:lnTo>
                    <a:pt x="141963" y="94122"/>
                  </a:lnTo>
                  <a:lnTo>
                    <a:pt x="133855" y="140264"/>
                  </a:lnTo>
                  <a:lnTo>
                    <a:pt x="133350" y="1576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1383">
              <a:extLst>
                <a:ext uri="{FF2B5EF4-FFF2-40B4-BE49-F238E27FC236}">
                  <a16:creationId xmlns:a16="http://schemas.microsoft.com/office/drawing/2014/main" id="{2EFBDA15-4380-9830-4192-5AFD6C679F4C}"/>
                </a:ext>
              </a:extLst>
            </p:cNvPr>
            <p:cNvSpPr/>
            <p:nvPr>
              <p:custDataLst>
                <p:tags r:id="rId146"/>
              </p:custDataLst>
            </p:nvPr>
          </p:nvSpPr>
          <p:spPr>
            <a:xfrm>
              <a:off x="6439016" y="2696937"/>
              <a:ext cx="152285" cy="493939"/>
            </a:xfrm>
            <a:custGeom>
              <a:avLst/>
              <a:gdLst/>
              <a:ahLst/>
              <a:cxnLst/>
              <a:rect l="0" t="0" r="0" b="0"/>
              <a:pathLst>
                <a:path w="152285" h="493939">
                  <a:moveTo>
                    <a:pt x="152284" y="46263"/>
                  </a:moveTo>
                  <a:lnTo>
                    <a:pt x="152284" y="46263"/>
                  </a:lnTo>
                  <a:lnTo>
                    <a:pt x="152284" y="31716"/>
                  </a:lnTo>
                  <a:lnTo>
                    <a:pt x="151226" y="30215"/>
                  </a:lnTo>
                  <a:lnTo>
                    <a:pt x="149462" y="29214"/>
                  </a:lnTo>
                  <a:lnTo>
                    <a:pt x="143152" y="27330"/>
                  </a:lnTo>
                  <a:lnTo>
                    <a:pt x="137819" y="27248"/>
                  </a:lnTo>
                  <a:lnTo>
                    <a:pt x="132450" y="24406"/>
                  </a:lnTo>
                  <a:lnTo>
                    <a:pt x="114107" y="13025"/>
                  </a:lnTo>
                  <a:lnTo>
                    <a:pt x="97288" y="8590"/>
                  </a:lnTo>
                  <a:lnTo>
                    <a:pt x="87122" y="0"/>
                  </a:lnTo>
                  <a:lnTo>
                    <a:pt x="85559" y="604"/>
                  </a:lnTo>
                  <a:lnTo>
                    <a:pt x="78303" y="5453"/>
                  </a:lnTo>
                  <a:lnTo>
                    <a:pt x="72485" y="6958"/>
                  </a:lnTo>
                  <a:lnTo>
                    <a:pt x="70509" y="8419"/>
                  </a:lnTo>
                  <a:lnTo>
                    <a:pt x="69192" y="10450"/>
                  </a:lnTo>
                  <a:lnTo>
                    <a:pt x="68315" y="12863"/>
                  </a:lnTo>
                  <a:lnTo>
                    <a:pt x="66791" y="55675"/>
                  </a:lnTo>
                  <a:lnTo>
                    <a:pt x="66605" y="98922"/>
                  </a:lnTo>
                  <a:lnTo>
                    <a:pt x="73114" y="146113"/>
                  </a:lnTo>
                  <a:lnTo>
                    <a:pt x="75497" y="183658"/>
                  </a:lnTo>
                  <a:lnTo>
                    <a:pt x="73088" y="213267"/>
                  </a:lnTo>
                  <a:lnTo>
                    <a:pt x="65302" y="242332"/>
                  </a:lnTo>
                  <a:lnTo>
                    <a:pt x="56829" y="253702"/>
                  </a:lnTo>
                  <a:lnTo>
                    <a:pt x="46007" y="260166"/>
                  </a:lnTo>
                  <a:lnTo>
                    <a:pt x="21813" y="264316"/>
                  </a:lnTo>
                  <a:lnTo>
                    <a:pt x="12099" y="262062"/>
                  </a:lnTo>
                  <a:lnTo>
                    <a:pt x="96" y="255921"/>
                  </a:lnTo>
                  <a:lnTo>
                    <a:pt x="6472" y="271043"/>
                  </a:lnTo>
                  <a:lnTo>
                    <a:pt x="9152" y="316556"/>
                  </a:lnTo>
                  <a:lnTo>
                    <a:pt x="9333" y="355068"/>
                  </a:lnTo>
                  <a:lnTo>
                    <a:pt x="6572" y="397598"/>
                  </a:lnTo>
                  <a:lnTo>
                    <a:pt x="145" y="442352"/>
                  </a:lnTo>
                  <a:lnTo>
                    <a:pt x="0" y="449139"/>
                  </a:lnTo>
                  <a:lnTo>
                    <a:pt x="2758" y="455683"/>
                  </a:lnTo>
                  <a:lnTo>
                    <a:pt x="13153" y="468507"/>
                  </a:lnTo>
                  <a:lnTo>
                    <a:pt x="22009" y="472052"/>
                  </a:lnTo>
                  <a:lnTo>
                    <a:pt x="68620" y="487979"/>
                  </a:lnTo>
                  <a:lnTo>
                    <a:pt x="114184" y="4939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1384">
              <a:extLst>
                <a:ext uri="{FF2B5EF4-FFF2-40B4-BE49-F238E27FC236}">
                  <a16:creationId xmlns:a16="http://schemas.microsoft.com/office/drawing/2014/main" id="{58598E7F-E02C-E33E-4431-917C4FFE387A}"/>
                </a:ext>
              </a:extLst>
            </p:cNvPr>
            <p:cNvSpPr/>
            <p:nvPr>
              <p:custDataLst>
                <p:tags r:id="rId147"/>
              </p:custDataLst>
            </p:nvPr>
          </p:nvSpPr>
          <p:spPr>
            <a:xfrm>
              <a:off x="6086475" y="2925663"/>
              <a:ext cx="171451" cy="131863"/>
            </a:xfrm>
            <a:custGeom>
              <a:avLst/>
              <a:gdLst/>
              <a:ahLst/>
              <a:cxnLst/>
              <a:rect l="0" t="0" r="0" b="0"/>
              <a:pathLst>
                <a:path w="171451" h="131863">
                  <a:moveTo>
                    <a:pt x="0" y="55662"/>
                  </a:moveTo>
                  <a:lnTo>
                    <a:pt x="0" y="55662"/>
                  </a:lnTo>
                  <a:lnTo>
                    <a:pt x="22120" y="36365"/>
                  </a:lnTo>
                  <a:lnTo>
                    <a:pt x="47059" y="17540"/>
                  </a:lnTo>
                  <a:lnTo>
                    <a:pt x="53723" y="12261"/>
                  </a:lnTo>
                  <a:lnTo>
                    <a:pt x="60212" y="9914"/>
                  </a:lnTo>
                  <a:lnTo>
                    <a:pt x="62367" y="8230"/>
                  </a:lnTo>
                  <a:lnTo>
                    <a:pt x="66457" y="1862"/>
                  </a:lnTo>
                  <a:lnTo>
                    <a:pt x="71166" y="0"/>
                  </a:lnTo>
                  <a:lnTo>
                    <a:pt x="73901" y="563"/>
                  </a:lnTo>
                  <a:lnTo>
                    <a:pt x="79765" y="4010"/>
                  </a:lnTo>
                  <a:lnTo>
                    <a:pt x="81752" y="6410"/>
                  </a:lnTo>
                  <a:lnTo>
                    <a:pt x="83959" y="11900"/>
                  </a:lnTo>
                  <a:lnTo>
                    <a:pt x="85201" y="25998"/>
                  </a:lnTo>
                  <a:lnTo>
                    <a:pt x="72422" y="67252"/>
                  </a:lnTo>
                  <a:lnTo>
                    <a:pt x="57691" y="110261"/>
                  </a:lnTo>
                  <a:lnTo>
                    <a:pt x="57511" y="110053"/>
                  </a:lnTo>
                  <a:lnTo>
                    <a:pt x="57310" y="107000"/>
                  </a:lnTo>
                  <a:lnTo>
                    <a:pt x="62255" y="94274"/>
                  </a:lnTo>
                  <a:lnTo>
                    <a:pt x="74465" y="77557"/>
                  </a:lnTo>
                  <a:lnTo>
                    <a:pt x="120574" y="31425"/>
                  </a:lnTo>
                  <a:lnTo>
                    <a:pt x="136384" y="22140"/>
                  </a:lnTo>
                  <a:lnTo>
                    <a:pt x="151745" y="18466"/>
                  </a:lnTo>
                  <a:lnTo>
                    <a:pt x="155138" y="18165"/>
                  </a:lnTo>
                  <a:lnTo>
                    <a:pt x="157400" y="19022"/>
                  </a:lnTo>
                  <a:lnTo>
                    <a:pt x="158909" y="20652"/>
                  </a:lnTo>
                  <a:lnTo>
                    <a:pt x="161643" y="25285"/>
                  </a:lnTo>
                  <a:lnTo>
                    <a:pt x="166386" y="30873"/>
                  </a:lnTo>
                  <a:lnTo>
                    <a:pt x="166377" y="42528"/>
                  </a:lnTo>
                  <a:lnTo>
                    <a:pt x="162316" y="83920"/>
                  </a:lnTo>
                  <a:lnTo>
                    <a:pt x="162003" y="104517"/>
                  </a:lnTo>
                  <a:lnTo>
                    <a:pt x="171450" y="1318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1385">
              <a:extLst>
                <a:ext uri="{FF2B5EF4-FFF2-40B4-BE49-F238E27FC236}">
                  <a16:creationId xmlns:a16="http://schemas.microsoft.com/office/drawing/2014/main" id="{822EBB6F-1FDF-191B-F473-7323D21726D9}"/>
                </a:ext>
              </a:extLst>
            </p:cNvPr>
            <p:cNvSpPr/>
            <p:nvPr>
              <p:custDataLst>
                <p:tags r:id="rId148"/>
              </p:custDataLst>
            </p:nvPr>
          </p:nvSpPr>
          <p:spPr>
            <a:xfrm>
              <a:off x="6014312" y="2867025"/>
              <a:ext cx="24539" cy="28576"/>
            </a:xfrm>
            <a:custGeom>
              <a:avLst/>
              <a:gdLst/>
              <a:ahLst/>
              <a:cxnLst/>
              <a:rect l="0" t="0" r="0" b="0"/>
              <a:pathLst>
                <a:path w="24539" h="28576">
                  <a:moveTo>
                    <a:pt x="5488" y="28575"/>
                  </a:moveTo>
                  <a:lnTo>
                    <a:pt x="5488" y="28575"/>
                  </a:lnTo>
                  <a:lnTo>
                    <a:pt x="432" y="18462"/>
                  </a:lnTo>
                  <a:lnTo>
                    <a:pt x="0" y="14425"/>
                  </a:lnTo>
                  <a:lnTo>
                    <a:pt x="2344" y="7116"/>
                  </a:lnTo>
                  <a:lnTo>
                    <a:pt x="4450" y="4744"/>
                  </a:lnTo>
                  <a:lnTo>
                    <a:pt x="245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1386">
              <a:extLst>
                <a:ext uri="{FF2B5EF4-FFF2-40B4-BE49-F238E27FC236}">
                  <a16:creationId xmlns:a16="http://schemas.microsoft.com/office/drawing/2014/main" id="{51687C71-899D-99B2-F077-E220AD9733D1}"/>
                </a:ext>
              </a:extLst>
            </p:cNvPr>
            <p:cNvSpPr/>
            <p:nvPr>
              <p:custDataLst>
                <p:tags r:id="rId149"/>
              </p:custDataLst>
            </p:nvPr>
          </p:nvSpPr>
          <p:spPr>
            <a:xfrm>
              <a:off x="5981819" y="2928212"/>
              <a:ext cx="114182" cy="109810"/>
            </a:xfrm>
            <a:custGeom>
              <a:avLst/>
              <a:gdLst/>
              <a:ahLst/>
              <a:cxnLst/>
              <a:rect l="0" t="0" r="0" b="0"/>
              <a:pathLst>
                <a:path w="114182" h="109810">
                  <a:moveTo>
                    <a:pt x="18931" y="5488"/>
                  </a:moveTo>
                  <a:lnTo>
                    <a:pt x="18931" y="5488"/>
                  </a:lnTo>
                  <a:lnTo>
                    <a:pt x="18931" y="0"/>
                  </a:lnTo>
                  <a:lnTo>
                    <a:pt x="18931" y="18663"/>
                  </a:lnTo>
                  <a:lnTo>
                    <a:pt x="16109" y="24749"/>
                  </a:lnTo>
                  <a:lnTo>
                    <a:pt x="12386" y="30982"/>
                  </a:lnTo>
                  <a:lnTo>
                    <a:pt x="9994" y="43606"/>
                  </a:lnTo>
                  <a:lnTo>
                    <a:pt x="8610" y="51005"/>
                  </a:lnTo>
                  <a:lnTo>
                    <a:pt x="1918" y="73001"/>
                  </a:lnTo>
                  <a:lnTo>
                    <a:pt x="0" y="98348"/>
                  </a:lnTo>
                  <a:lnTo>
                    <a:pt x="10029" y="105086"/>
                  </a:lnTo>
                  <a:lnTo>
                    <a:pt x="21349" y="108729"/>
                  </a:lnTo>
                  <a:lnTo>
                    <a:pt x="36464" y="109809"/>
                  </a:lnTo>
                  <a:lnTo>
                    <a:pt x="81253" y="102022"/>
                  </a:lnTo>
                  <a:lnTo>
                    <a:pt x="114181" y="81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1387">
              <a:extLst>
                <a:ext uri="{FF2B5EF4-FFF2-40B4-BE49-F238E27FC236}">
                  <a16:creationId xmlns:a16="http://schemas.microsoft.com/office/drawing/2014/main" id="{0D927707-4043-C1C2-1EF4-DA5CC2AB6021}"/>
                </a:ext>
              </a:extLst>
            </p:cNvPr>
            <p:cNvSpPr/>
            <p:nvPr>
              <p:custDataLst>
                <p:tags r:id="rId150"/>
              </p:custDataLst>
            </p:nvPr>
          </p:nvSpPr>
          <p:spPr>
            <a:xfrm>
              <a:off x="5610225" y="2890451"/>
              <a:ext cx="266663" cy="157550"/>
            </a:xfrm>
            <a:custGeom>
              <a:avLst/>
              <a:gdLst/>
              <a:ahLst/>
              <a:cxnLst/>
              <a:rect l="0" t="0" r="0" b="0"/>
              <a:pathLst>
                <a:path w="266663" h="157550">
                  <a:moveTo>
                    <a:pt x="0" y="24199"/>
                  </a:moveTo>
                  <a:lnTo>
                    <a:pt x="0" y="24199"/>
                  </a:lnTo>
                  <a:lnTo>
                    <a:pt x="0" y="19143"/>
                  </a:lnTo>
                  <a:lnTo>
                    <a:pt x="2822" y="13838"/>
                  </a:lnTo>
                  <a:lnTo>
                    <a:pt x="5056" y="10942"/>
                  </a:lnTo>
                  <a:lnTo>
                    <a:pt x="13183" y="7723"/>
                  </a:lnTo>
                  <a:lnTo>
                    <a:pt x="18314" y="6865"/>
                  </a:lnTo>
                  <a:lnTo>
                    <a:pt x="21734" y="5235"/>
                  </a:lnTo>
                  <a:lnTo>
                    <a:pt x="24015" y="3090"/>
                  </a:lnTo>
                  <a:lnTo>
                    <a:pt x="25535" y="601"/>
                  </a:lnTo>
                  <a:lnTo>
                    <a:pt x="28665" y="0"/>
                  </a:lnTo>
                  <a:lnTo>
                    <a:pt x="37787" y="2155"/>
                  </a:lnTo>
                  <a:lnTo>
                    <a:pt x="49766" y="9318"/>
                  </a:lnTo>
                  <a:lnTo>
                    <a:pt x="60019" y="23200"/>
                  </a:lnTo>
                  <a:lnTo>
                    <a:pt x="60894" y="37513"/>
                  </a:lnTo>
                  <a:lnTo>
                    <a:pt x="51098" y="80789"/>
                  </a:lnTo>
                  <a:lnTo>
                    <a:pt x="43026" y="115782"/>
                  </a:lnTo>
                  <a:lnTo>
                    <a:pt x="30332" y="144218"/>
                  </a:lnTo>
                  <a:lnTo>
                    <a:pt x="29747" y="144428"/>
                  </a:lnTo>
                  <a:lnTo>
                    <a:pt x="29356" y="143510"/>
                  </a:lnTo>
                  <a:lnTo>
                    <a:pt x="29096" y="141840"/>
                  </a:lnTo>
                  <a:lnTo>
                    <a:pt x="47893" y="97212"/>
                  </a:lnTo>
                  <a:lnTo>
                    <a:pt x="58048" y="66504"/>
                  </a:lnTo>
                  <a:lnTo>
                    <a:pt x="83505" y="36617"/>
                  </a:lnTo>
                  <a:lnTo>
                    <a:pt x="110621" y="17088"/>
                  </a:lnTo>
                  <a:lnTo>
                    <a:pt x="118266" y="15389"/>
                  </a:lnTo>
                  <a:lnTo>
                    <a:pt x="124177" y="17814"/>
                  </a:lnTo>
                  <a:lnTo>
                    <a:pt x="127234" y="19942"/>
                  </a:lnTo>
                  <a:lnTo>
                    <a:pt x="136594" y="38107"/>
                  </a:lnTo>
                  <a:lnTo>
                    <a:pt x="142048" y="81926"/>
                  </a:lnTo>
                  <a:lnTo>
                    <a:pt x="142827" y="121543"/>
                  </a:lnTo>
                  <a:lnTo>
                    <a:pt x="143900" y="124020"/>
                  </a:lnTo>
                  <a:lnTo>
                    <a:pt x="145676" y="125671"/>
                  </a:lnTo>
                  <a:lnTo>
                    <a:pt x="147917" y="126772"/>
                  </a:lnTo>
                  <a:lnTo>
                    <a:pt x="149411" y="126448"/>
                  </a:lnTo>
                  <a:lnTo>
                    <a:pt x="150408" y="125173"/>
                  </a:lnTo>
                  <a:lnTo>
                    <a:pt x="162587" y="94512"/>
                  </a:lnTo>
                  <a:lnTo>
                    <a:pt x="203597" y="49369"/>
                  </a:lnTo>
                  <a:lnTo>
                    <a:pt x="240759" y="12047"/>
                  </a:lnTo>
                  <a:lnTo>
                    <a:pt x="250231" y="8215"/>
                  </a:lnTo>
                  <a:lnTo>
                    <a:pt x="263446" y="5755"/>
                  </a:lnTo>
                  <a:lnTo>
                    <a:pt x="264531" y="7670"/>
                  </a:lnTo>
                  <a:lnTo>
                    <a:pt x="266509" y="46340"/>
                  </a:lnTo>
                  <a:lnTo>
                    <a:pt x="266662" y="89290"/>
                  </a:lnTo>
                  <a:lnTo>
                    <a:pt x="263866" y="118979"/>
                  </a:lnTo>
                  <a:lnTo>
                    <a:pt x="247650" y="1575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9" name="SMARTInkShape-1388">
            <a:extLst>
              <a:ext uri="{FF2B5EF4-FFF2-40B4-BE49-F238E27FC236}">
                <a16:creationId xmlns:a16="http://schemas.microsoft.com/office/drawing/2014/main" id="{04C1484E-C935-733D-6ACF-E5DFDABCC8DD}"/>
              </a:ext>
            </a:extLst>
          </p:cNvPr>
          <p:cNvSpPr/>
          <p:nvPr>
            <p:custDataLst>
              <p:tags r:id="rId2"/>
            </p:custDataLst>
          </p:nvPr>
        </p:nvSpPr>
        <p:spPr>
          <a:xfrm>
            <a:off x="6457950" y="1984796"/>
            <a:ext cx="66661" cy="339305"/>
          </a:xfrm>
          <a:custGeom>
            <a:avLst/>
            <a:gdLst/>
            <a:ahLst/>
            <a:cxnLst/>
            <a:rect l="0" t="0" r="0" b="0"/>
            <a:pathLst>
              <a:path w="66661" h="339305">
                <a:moveTo>
                  <a:pt x="0" y="139279"/>
                </a:moveTo>
                <a:lnTo>
                  <a:pt x="0" y="139279"/>
                </a:lnTo>
                <a:lnTo>
                  <a:pt x="5056" y="134223"/>
                </a:lnTo>
                <a:lnTo>
                  <a:pt x="7539" y="126096"/>
                </a:lnTo>
                <a:lnTo>
                  <a:pt x="14189" y="98575"/>
                </a:lnTo>
                <a:lnTo>
                  <a:pt x="36310" y="56033"/>
                </a:lnTo>
                <a:lnTo>
                  <a:pt x="60220" y="9249"/>
                </a:lnTo>
                <a:lnTo>
                  <a:pt x="64763" y="210"/>
                </a:lnTo>
                <a:lnTo>
                  <a:pt x="65400" y="0"/>
                </a:lnTo>
                <a:lnTo>
                  <a:pt x="65825" y="918"/>
                </a:lnTo>
                <a:lnTo>
                  <a:pt x="66660" y="41490"/>
                </a:lnTo>
                <a:lnTo>
                  <a:pt x="65614" y="80530"/>
                </a:lnTo>
                <a:lnTo>
                  <a:pt x="59135" y="119913"/>
                </a:lnTo>
                <a:lnTo>
                  <a:pt x="52485" y="163323"/>
                </a:lnTo>
                <a:lnTo>
                  <a:pt x="47527" y="209488"/>
                </a:lnTo>
                <a:lnTo>
                  <a:pt x="39551" y="251248"/>
                </a:lnTo>
                <a:lnTo>
                  <a:pt x="31840" y="291219"/>
                </a:lnTo>
                <a:lnTo>
                  <a:pt x="28575" y="3393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3" name="SMARTInkShape-Group305">
            <a:extLst>
              <a:ext uri="{FF2B5EF4-FFF2-40B4-BE49-F238E27FC236}">
                <a16:creationId xmlns:a16="http://schemas.microsoft.com/office/drawing/2014/main" id="{CF2C885A-4A09-67AC-B1DE-A53DA1B30F2F}"/>
              </a:ext>
            </a:extLst>
          </p:cNvPr>
          <p:cNvGrpSpPr/>
          <p:nvPr/>
        </p:nvGrpSpPr>
        <p:grpSpPr>
          <a:xfrm>
            <a:off x="5374529" y="2057400"/>
            <a:ext cx="1378697" cy="333376"/>
            <a:chOff x="5374529" y="2057400"/>
            <a:chExt cx="1378697" cy="333376"/>
          </a:xfrm>
        </p:grpSpPr>
        <p:sp>
          <p:nvSpPr>
            <p:cNvPr id="230" name="SMARTInkShape-1389">
              <a:extLst>
                <a:ext uri="{FF2B5EF4-FFF2-40B4-BE49-F238E27FC236}">
                  <a16:creationId xmlns:a16="http://schemas.microsoft.com/office/drawing/2014/main" id="{7FEED2E1-8F73-95E5-7929-E73110185123}"/>
                </a:ext>
              </a:extLst>
            </p:cNvPr>
            <p:cNvSpPr/>
            <p:nvPr>
              <p:custDataLst>
                <p:tags r:id="rId123"/>
              </p:custDataLst>
            </p:nvPr>
          </p:nvSpPr>
          <p:spPr>
            <a:xfrm>
              <a:off x="6353175" y="2314575"/>
              <a:ext cx="200026" cy="19051"/>
            </a:xfrm>
            <a:custGeom>
              <a:avLst/>
              <a:gdLst/>
              <a:ahLst/>
              <a:cxnLst/>
              <a:rect l="0" t="0" r="0" b="0"/>
              <a:pathLst>
                <a:path w="200026" h="19051">
                  <a:moveTo>
                    <a:pt x="0" y="0"/>
                  </a:moveTo>
                  <a:lnTo>
                    <a:pt x="0" y="0"/>
                  </a:lnTo>
                  <a:lnTo>
                    <a:pt x="8201" y="8201"/>
                  </a:lnTo>
                  <a:lnTo>
                    <a:pt x="47973" y="9351"/>
                  </a:lnTo>
                  <a:lnTo>
                    <a:pt x="85794" y="9491"/>
                  </a:lnTo>
                  <a:lnTo>
                    <a:pt x="130384" y="16064"/>
                  </a:lnTo>
                  <a:lnTo>
                    <a:pt x="176089" y="18788"/>
                  </a:lnTo>
                  <a:lnTo>
                    <a:pt x="2000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1390">
              <a:extLst>
                <a:ext uri="{FF2B5EF4-FFF2-40B4-BE49-F238E27FC236}">
                  <a16:creationId xmlns:a16="http://schemas.microsoft.com/office/drawing/2014/main" id="{38D78A32-0EC1-01BE-DC80-889795ADA01E}"/>
                </a:ext>
              </a:extLst>
            </p:cNvPr>
            <p:cNvSpPr/>
            <p:nvPr>
              <p:custDataLst>
                <p:tags r:id="rId124"/>
              </p:custDataLst>
            </p:nvPr>
          </p:nvSpPr>
          <p:spPr>
            <a:xfrm>
              <a:off x="6362700" y="2319044"/>
              <a:ext cx="171451" cy="5057"/>
            </a:xfrm>
            <a:custGeom>
              <a:avLst/>
              <a:gdLst/>
              <a:ahLst/>
              <a:cxnLst/>
              <a:rect l="0" t="0" r="0" b="0"/>
              <a:pathLst>
                <a:path w="171451" h="5057">
                  <a:moveTo>
                    <a:pt x="0" y="5056"/>
                  </a:moveTo>
                  <a:lnTo>
                    <a:pt x="0" y="5056"/>
                  </a:lnTo>
                  <a:lnTo>
                    <a:pt x="23851" y="3998"/>
                  </a:lnTo>
                  <a:lnTo>
                    <a:pt x="35648" y="0"/>
                  </a:lnTo>
                  <a:lnTo>
                    <a:pt x="81164" y="2959"/>
                  </a:lnTo>
                  <a:lnTo>
                    <a:pt x="127693" y="4780"/>
                  </a:lnTo>
                  <a:lnTo>
                    <a:pt x="171450" y="5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1391">
              <a:extLst>
                <a:ext uri="{FF2B5EF4-FFF2-40B4-BE49-F238E27FC236}">
                  <a16:creationId xmlns:a16="http://schemas.microsoft.com/office/drawing/2014/main" id="{EED93612-7017-10EF-2541-E4BFB6B39017}"/>
                </a:ext>
              </a:extLst>
            </p:cNvPr>
            <p:cNvSpPr/>
            <p:nvPr>
              <p:custDataLst>
                <p:tags r:id="rId125"/>
              </p:custDataLst>
            </p:nvPr>
          </p:nvSpPr>
          <p:spPr>
            <a:xfrm>
              <a:off x="6353175" y="2333625"/>
              <a:ext cx="200026" cy="9526"/>
            </a:xfrm>
            <a:custGeom>
              <a:avLst/>
              <a:gdLst/>
              <a:ahLst/>
              <a:cxnLst/>
              <a:rect l="0" t="0" r="0" b="0"/>
              <a:pathLst>
                <a:path w="200026" h="9526">
                  <a:moveTo>
                    <a:pt x="0" y="9525"/>
                  </a:moveTo>
                  <a:lnTo>
                    <a:pt x="0" y="9525"/>
                  </a:lnTo>
                  <a:lnTo>
                    <a:pt x="0" y="1324"/>
                  </a:lnTo>
                  <a:lnTo>
                    <a:pt x="1058" y="883"/>
                  </a:lnTo>
                  <a:lnTo>
                    <a:pt x="47264" y="23"/>
                  </a:lnTo>
                  <a:lnTo>
                    <a:pt x="85654" y="5"/>
                  </a:lnTo>
                  <a:lnTo>
                    <a:pt x="127853" y="1"/>
                  </a:lnTo>
                  <a:lnTo>
                    <a:pt x="157709" y="1058"/>
                  </a:lnTo>
                  <a:lnTo>
                    <a:pt x="199931" y="9515"/>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1392">
              <a:extLst>
                <a:ext uri="{FF2B5EF4-FFF2-40B4-BE49-F238E27FC236}">
                  <a16:creationId xmlns:a16="http://schemas.microsoft.com/office/drawing/2014/main" id="{C1C8DE91-B284-FE87-39BF-E735C1820698}"/>
                </a:ext>
              </a:extLst>
            </p:cNvPr>
            <p:cNvSpPr/>
            <p:nvPr>
              <p:custDataLst>
                <p:tags r:id="rId126"/>
              </p:custDataLst>
            </p:nvPr>
          </p:nvSpPr>
          <p:spPr>
            <a:xfrm>
              <a:off x="6715125" y="2247900"/>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1393">
              <a:extLst>
                <a:ext uri="{FF2B5EF4-FFF2-40B4-BE49-F238E27FC236}">
                  <a16:creationId xmlns:a16="http://schemas.microsoft.com/office/drawing/2014/main" id="{C5C06F5C-F121-DEB1-B07C-40DD095F5922}"/>
                </a:ext>
              </a:extLst>
            </p:cNvPr>
            <p:cNvSpPr/>
            <p:nvPr>
              <p:custDataLst>
                <p:tags r:id="rId127"/>
              </p:custDataLst>
            </p:nvPr>
          </p:nvSpPr>
          <p:spPr>
            <a:xfrm>
              <a:off x="6743700" y="2085975"/>
              <a:ext cx="9526" cy="9526"/>
            </a:xfrm>
            <a:custGeom>
              <a:avLst/>
              <a:gdLst/>
              <a:ahLst/>
              <a:cxnLst/>
              <a:rect l="0" t="0" r="0" b="0"/>
              <a:pathLst>
                <a:path w="9526" h="9526">
                  <a:moveTo>
                    <a:pt x="9525" y="9525"/>
                  </a:moveTo>
                  <a:lnTo>
                    <a:pt x="9525" y="9525"/>
                  </a:lnTo>
                  <a:lnTo>
                    <a:pt x="9525" y="4469"/>
                  </a:lnTo>
                  <a:lnTo>
                    <a:pt x="8467" y="2979"/>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1394">
              <a:extLst>
                <a:ext uri="{FF2B5EF4-FFF2-40B4-BE49-F238E27FC236}">
                  <a16:creationId xmlns:a16="http://schemas.microsoft.com/office/drawing/2014/main" id="{2D6A0EF4-DD23-8D25-E2DD-0BC003BED3E7}"/>
                </a:ext>
              </a:extLst>
            </p:cNvPr>
            <p:cNvSpPr/>
            <p:nvPr>
              <p:custDataLst>
                <p:tags r:id="rId128"/>
              </p:custDataLst>
            </p:nvPr>
          </p:nvSpPr>
          <p:spPr>
            <a:xfrm>
              <a:off x="6400800" y="2278516"/>
              <a:ext cx="190501" cy="26535"/>
            </a:xfrm>
            <a:custGeom>
              <a:avLst/>
              <a:gdLst/>
              <a:ahLst/>
              <a:cxnLst/>
              <a:rect l="0" t="0" r="0" b="0"/>
              <a:pathLst>
                <a:path w="190501" h="26535">
                  <a:moveTo>
                    <a:pt x="0" y="26534"/>
                  </a:moveTo>
                  <a:lnTo>
                    <a:pt x="0" y="26534"/>
                  </a:lnTo>
                  <a:lnTo>
                    <a:pt x="31571" y="13276"/>
                  </a:lnTo>
                  <a:lnTo>
                    <a:pt x="68325" y="7570"/>
                  </a:lnTo>
                  <a:lnTo>
                    <a:pt x="109608" y="171"/>
                  </a:lnTo>
                  <a:lnTo>
                    <a:pt x="124914" y="0"/>
                  </a:lnTo>
                  <a:lnTo>
                    <a:pt x="170404" y="6688"/>
                  </a:lnTo>
                  <a:lnTo>
                    <a:pt x="190500" y="74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1395">
              <a:extLst>
                <a:ext uri="{FF2B5EF4-FFF2-40B4-BE49-F238E27FC236}">
                  <a16:creationId xmlns:a16="http://schemas.microsoft.com/office/drawing/2014/main" id="{BD135265-7D7F-44DB-F668-160B2C2F2339}"/>
                </a:ext>
              </a:extLst>
            </p:cNvPr>
            <p:cNvSpPr/>
            <p:nvPr>
              <p:custDataLst>
                <p:tags r:id="rId129"/>
              </p:custDataLst>
            </p:nvPr>
          </p:nvSpPr>
          <p:spPr>
            <a:xfrm>
              <a:off x="5963428" y="2125995"/>
              <a:ext cx="227175" cy="125694"/>
            </a:xfrm>
            <a:custGeom>
              <a:avLst/>
              <a:gdLst/>
              <a:ahLst/>
              <a:cxnLst/>
              <a:rect l="0" t="0" r="0" b="0"/>
              <a:pathLst>
                <a:path w="227175" h="125694">
                  <a:moveTo>
                    <a:pt x="46847" y="64755"/>
                  </a:moveTo>
                  <a:lnTo>
                    <a:pt x="46847" y="64755"/>
                  </a:lnTo>
                  <a:lnTo>
                    <a:pt x="46847" y="51497"/>
                  </a:lnTo>
                  <a:lnTo>
                    <a:pt x="49669" y="45457"/>
                  </a:lnTo>
                  <a:lnTo>
                    <a:pt x="51903" y="42365"/>
                  </a:lnTo>
                  <a:lnTo>
                    <a:pt x="52335" y="39245"/>
                  </a:lnTo>
                  <a:lnTo>
                    <a:pt x="49991" y="32956"/>
                  </a:lnTo>
                  <a:lnTo>
                    <a:pt x="50002" y="29797"/>
                  </a:lnTo>
                  <a:lnTo>
                    <a:pt x="52835" y="23465"/>
                  </a:lnTo>
                  <a:lnTo>
                    <a:pt x="52956" y="21354"/>
                  </a:lnTo>
                  <a:lnTo>
                    <a:pt x="51978" y="19946"/>
                  </a:lnTo>
                  <a:lnTo>
                    <a:pt x="47861" y="17686"/>
                  </a:lnTo>
                  <a:lnTo>
                    <a:pt x="17568" y="41013"/>
                  </a:lnTo>
                  <a:lnTo>
                    <a:pt x="8082" y="52792"/>
                  </a:lnTo>
                  <a:lnTo>
                    <a:pt x="3160" y="67905"/>
                  </a:lnTo>
                  <a:lnTo>
                    <a:pt x="0" y="98421"/>
                  </a:lnTo>
                  <a:lnTo>
                    <a:pt x="1856" y="104132"/>
                  </a:lnTo>
                  <a:lnTo>
                    <a:pt x="20748" y="124412"/>
                  </a:lnTo>
                  <a:lnTo>
                    <a:pt x="24156" y="125693"/>
                  </a:lnTo>
                  <a:lnTo>
                    <a:pt x="27487" y="125489"/>
                  </a:lnTo>
                  <a:lnTo>
                    <a:pt x="30765" y="124294"/>
                  </a:lnTo>
                  <a:lnTo>
                    <a:pt x="32951" y="122439"/>
                  </a:lnTo>
                  <a:lnTo>
                    <a:pt x="35379" y="117556"/>
                  </a:lnTo>
                  <a:lnTo>
                    <a:pt x="42328" y="71811"/>
                  </a:lnTo>
                  <a:lnTo>
                    <a:pt x="45508" y="55086"/>
                  </a:lnTo>
                  <a:lnTo>
                    <a:pt x="48071" y="50901"/>
                  </a:lnTo>
                  <a:lnTo>
                    <a:pt x="92369" y="8228"/>
                  </a:lnTo>
                  <a:lnTo>
                    <a:pt x="99888" y="2590"/>
                  </a:lnTo>
                  <a:lnTo>
                    <a:pt x="106758" y="85"/>
                  </a:lnTo>
                  <a:lnTo>
                    <a:pt x="110071" y="475"/>
                  </a:lnTo>
                  <a:lnTo>
                    <a:pt x="116574" y="3731"/>
                  </a:lnTo>
                  <a:lnTo>
                    <a:pt x="118732" y="6080"/>
                  </a:lnTo>
                  <a:lnTo>
                    <a:pt x="121129" y="11513"/>
                  </a:lnTo>
                  <a:lnTo>
                    <a:pt x="123726" y="23625"/>
                  </a:lnTo>
                  <a:lnTo>
                    <a:pt x="129480" y="33048"/>
                  </a:lnTo>
                  <a:lnTo>
                    <a:pt x="132165" y="43829"/>
                  </a:lnTo>
                  <a:lnTo>
                    <a:pt x="132572" y="91301"/>
                  </a:lnTo>
                  <a:lnTo>
                    <a:pt x="132572" y="102842"/>
                  </a:lnTo>
                  <a:lnTo>
                    <a:pt x="140176" y="94190"/>
                  </a:lnTo>
                  <a:lnTo>
                    <a:pt x="177230" y="48933"/>
                  </a:lnTo>
                  <a:lnTo>
                    <a:pt x="203582" y="21285"/>
                  </a:lnTo>
                  <a:lnTo>
                    <a:pt x="216770" y="0"/>
                  </a:lnTo>
                  <a:lnTo>
                    <a:pt x="218338" y="418"/>
                  </a:lnTo>
                  <a:lnTo>
                    <a:pt x="222901" y="3705"/>
                  </a:lnTo>
                  <a:lnTo>
                    <a:pt x="225635" y="8694"/>
                  </a:lnTo>
                  <a:lnTo>
                    <a:pt x="227174" y="23097"/>
                  </a:lnTo>
                  <a:lnTo>
                    <a:pt x="226678" y="56878"/>
                  </a:lnTo>
                  <a:lnTo>
                    <a:pt x="220266" y="76173"/>
                  </a:lnTo>
                  <a:lnTo>
                    <a:pt x="218297" y="112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1396">
              <a:extLst>
                <a:ext uri="{FF2B5EF4-FFF2-40B4-BE49-F238E27FC236}">
                  <a16:creationId xmlns:a16="http://schemas.microsoft.com/office/drawing/2014/main" id="{77885C3D-9E4F-F9F1-D12B-AD142CF54654}"/>
                </a:ext>
              </a:extLst>
            </p:cNvPr>
            <p:cNvSpPr/>
            <p:nvPr>
              <p:custDataLst>
                <p:tags r:id="rId130"/>
              </p:custDataLst>
            </p:nvPr>
          </p:nvSpPr>
          <p:spPr>
            <a:xfrm>
              <a:off x="5905500" y="21050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1397">
              <a:extLst>
                <a:ext uri="{FF2B5EF4-FFF2-40B4-BE49-F238E27FC236}">
                  <a16:creationId xmlns:a16="http://schemas.microsoft.com/office/drawing/2014/main" id="{ACF6D915-3486-400A-5E5E-207E4BC71B86}"/>
                </a:ext>
              </a:extLst>
            </p:cNvPr>
            <p:cNvSpPr/>
            <p:nvPr>
              <p:custDataLst>
                <p:tags r:id="rId131"/>
              </p:custDataLst>
            </p:nvPr>
          </p:nvSpPr>
          <p:spPr>
            <a:xfrm>
              <a:off x="5762625" y="2152653"/>
              <a:ext cx="137830" cy="104773"/>
            </a:xfrm>
            <a:custGeom>
              <a:avLst/>
              <a:gdLst/>
              <a:ahLst/>
              <a:cxnLst/>
              <a:rect l="0" t="0" r="0" b="0"/>
              <a:pathLst>
                <a:path w="137830" h="104773">
                  <a:moveTo>
                    <a:pt x="0" y="19047"/>
                  </a:moveTo>
                  <a:lnTo>
                    <a:pt x="0" y="19047"/>
                  </a:lnTo>
                  <a:lnTo>
                    <a:pt x="9721" y="17989"/>
                  </a:lnTo>
                  <a:lnTo>
                    <a:pt x="56882" y="7288"/>
                  </a:lnTo>
                  <a:lnTo>
                    <a:pt x="70790" y="3237"/>
                  </a:lnTo>
                  <a:lnTo>
                    <a:pt x="116520" y="124"/>
                  </a:lnTo>
                  <a:lnTo>
                    <a:pt x="136893" y="0"/>
                  </a:lnTo>
                  <a:lnTo>
                    <a:pt x="137829" y="1058"/>
                  </a:lnTo>
                  <a:lnTo>
                    <a:pt x="137394" y="2821"/>
                  </a:lnTo>
                  <a:lnTo>
                    <a:pt x="136046" y="5054"/>
                  </a:lnTo>
                  <a:lnTo>
                    <a:pt x="133705" y="32478"/>
                  </a:lnTo>
                  <a:lnTo>
                    <a:pt x="132449" y="48300"/>
                  </a:lnTo>
                  <a:lnTo>
                    <a:pt x="125793" y="68049"/>
                  </a:lnTo>
                  <a:lnTo>
                    <a:pt x="104775" y="104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1398">
              <a:extLst>
                <a:ext uri="{FF2B5EF4-FFF2-40B4-BE49-F238E27FC236}">
                  <a16:creationId xmlns:a16="http://schemas.microsoft.com/office/drawing/2014/main" id="{FF82DAE3-DEE6-6CBE-4D66-80361AB948A9}"/>
                </a:ext>
              </a:extLst>
            </p:cNvPr>
            <p:cNvSpPr/>
            <p:nvPr>
              <p:custDataLst>
                <p:tags r:id="rId132"/>
              </p:custDataLst>
            </p:nvPr>
          </p:nvSpPr>
          <p:spPr>
            <a:xfrm>
              <a:off x="5753230" y="2057400"/>
              <a:ext cx="85596" cy="199542"/>
            </a:xfrm>
            <a:custGeom>
              <a:avLst/>
              <a:gdLst/>
              <a:ahLst/>
              <a:cxnLst/>
              <a:rect l="0" t="0" r="0" b="0"/>
              <a:pathLst>
                <a:path w="85596" h="199542">
                  <a:moveTo>
                    <a:pt x="18920" y="0"/>
                  </a:moveTo>
                  <a:lnTo>
                    <a:pt x="18920" y="0"/>
                  </a:lnTo>
                  <a:lnTo>
                    <a:pt x="23976" y="0"/>
                  </a:lnTo>
                  <a:lnTo>
                    <a:pt x="25465" y="1058"/>
                  </a:lnTo>
                  <a:lnTo>
                    <a:pt x="26459" y="2822"/>
                  </a:lnTo>
                  <a:lnTo>
                    <a:pt x="27562" y="10779"/>
                  </a:lnTo>
                  <a:lnTo>
                    <a:pt x="25448" y="47559"/>
                  </a:lnTo>
                  <a:lnTo>
                    <a:pt x="15152" y="85712"/>
                  </a:lnTo>
                  <a:lnTo>
                    <a:pt x="9474" y="123822"/>
                  </a:lnTo>
                  <a:lnTo>
                    <a:pt x="853" y="166825"/>
                  </a:lnTo>
                  <a:lnTo>
                    <a:pt x="0" y="186964"/>
                  </a:lnTo>
                  <a:lnTo>
                    <a:pt x="2750" y="191751"/>
                  </a:lnTo>
                  <a:lnTo>
                    <a:pt x="4964" y="194509"/>
                  </a:lnTo>
                  <a:lnTo>
                    <a:pt x="13070" y="197573"/>
                  </a:lnTo>
                  <a:lnTo>
                    <a:pt x="35522" y="199541"/>
                  </a:lnTo>
                  <a:lnTo>
                    <a:pt x="54060" y="194825"/>
                  </a:lnTo>
                  <a:lnTo>
                    <a:pt x="85595"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1399">
              <a:extLst>
                <a:ext uri="{FF2B5EF4-FFF2-40B4-BE49-F238E27FC236}">
                  <a16:creationId xmlns:a16="http://schemas.microsoft.com/office/drawing/2014/main" id="{37E5B8D8-9F4C-2C83-6594-59FBF327BAFB}"/>
                </a:ext>
              </a:extLst>
            </p:cNvPr>
            <p:cNvSpPr/>
            <p:nvPr>
              <p:custDataLst>
                <p:tags r:id="rId133"/>
              </p:custDataLst>
            </p:nvPr>
          </p:nvSpPr>
          <p:spPr>
            <a:xfrm>
              <a:off x="5572125" y="2202197"/>
              <a:ext cx="117310" cy="81375"/>
            </a:xfrm>
            <a:custGeom>
              <a:avLst/>
              <a:gdLst/>
              <a:ahLst/>
              <a:cxnLst/>
              <a:rect l="0" t="0" r="0" b="0"/>
              <a:pathLst>
                <a:path w="117310" h="81375">
                  <a:moveTo>
                    <a:pt x="0" y="64753"/>
                  </a:moveTo>
                  <a:lnTo>
                    <a:pt x="0" y="64753"/>
                  </a:lnTo>
                  <a:lnTo>
                    <a:pt x="46935" y="17817"/>
                  </a:lnTo>
                  <a:lnTo>
                    <a:pt x="59767" y="7807"/>
                  </a:lnTo>
                  <a:lnTo>
                    <a:pt x="71013" y="2402"/>
                  </a:lnTo>
                  <a:lnTo>
                    <a:pt x="83067" y="0"/>
                  </a:lnTo>
                  <a:lnTo>
                    <a:pt x="89245" y="1476"/>
                  </a:lnTo>
                  <a:lnTo>
                    <a:pt x="101753" y="8760"/>
                  </a:lnTo>
                  <a:lnTo>
                    <a:pt x="115639" y="24762"/>
                  </a:lnTo>
                  <a:lnTo>
                    <a:pt x="117309" y="30684"/>
                  </a:lnTo>
                  <a:lnTo>
                    <a:pt x="116343" y="42908"/>
                  </a:lnTo>
                  <a:lnTo>
                    <a:pt x="109564" y="55397"/>
                  </a:lnTo>
                  <a:lnTo>
                    <a:pt x="104792" y="61691"/>
                  </a:lnTo>
                  <a:lnTo>
                    <a:pt x="82908" y="75605"/>
                  </a:lnTo>
                  <a:lnTo>
                    <a:pt x="61373" y="81374"/>
                  </a:lnTo>
                  <a:lnTo>
                    <a:pt x="19050" y="742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1400">
              <a:extLst>
                <a:ext uri="{FF2B5EF4-FFF2-40B4-BE49-F238E27FC236}">
                  <a16:creationId xmlns:a16="http://schemas.microsoft.com/office/drawing/2014/main" id="{D64DE799-B2DB-B3A2-4758-75DD13A709A9}"/>
                </a:ext>
              </a:extLst>
            </p:cNvPr>
            <p:cNvSpPr/>
            <p:nvPr>
              <p:custDataLst>
                <p:tags r:id="rId134"/>
              </p:custDataLst>
            </p:nvPr>
          </p:nvSpPr>
          <p:spPr>
            <a:xfrm>
              <a:off x="5562600" y="2210459"/>
              <a:ext cx="18901" cy="180317"/>
            </a:xfrm>
            <a:custGeom>
              <a:avLst/>
              <a:gdLst/>
              <a:ahLst/>
              <a:cxnLst/>
              <a:rect l="0" t="0" r="0" b="0"/>
              <a:pathLst>
                <a:path w="18901" h="180317">
                  <a:moveTo>
                    <a:pt x="0" y="37441"/>
                  </a:moveTo>
                  <a:lnTo>
                    <a:pt x="0" y="37441"/>
                  </a:lnTo>
                  <a:lnTo>
                    <a:pt x="7604" y="28778"/>
                  </a:lnTo>
                  <a:lnTo>
                    <a:pt x="15188" y="14648"/>
                  </a:lnTo>
                  <a:lnTo>
                    <a:pt x="18900" y="0"/>
                  </a:lnTo>
                  <a:lnTo>
                    <a:pt x="17982" y="24289"/>
                  </a:lnTo>
                  <a:lnTo>
                    <a:pt x="10848" y="71849"/>
                  </a:lnTo>
                  <a:lnTo>
                    <a:pt x="9700" y="110424"/>
                  </a:lnTo>
                  <a:lnTo>
                    <a:pt x="9525" y="180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401">
              <a:extLst>
                <a:ext uri="{FF2B5EF4-FFF2-40B4-BE49-F238E27FC236}">
                  <a16:creationId xmlns:a16="http://schemas.microsoft.com/office/drawing/2014/main" id="{3A1CBCF4-FDCC-1FD0-7A3A-CCF739CDAED8}"/>
                </a:ext>
              </a:extLst>
            </p:cNvPr>
            <p:cNvSpPr/>
            <p:nvPr>
              <p:custDataLst>
                <p:tags r:id="rId135"/>
              </p:custDataLst>
            </p:nvPr>
          </p:nvSpPr>
          <p:spPr>
            <a:xfrm>
              <a:off x="5374529" y="2105534"/>
              <a:ext cx="121393" cy="183214"/>
            </a:xfrm>
            <a:custGeom>
              <a:avLst/>
              <a:gdLst/>
              <a:ahLst/>
              <a:cxnLst/>
              <a:rect l="0" t="0" r="0" b="0"/>
              <a:pathLst>
                <a:path w="121393" h="183214">
                  <a:moveTo>
                    <a:pt x="102346" y="37591"/>
                  </a:moveTo>
                  <a:lnTo>
                    <a:pt x="102346" y="37591"/>
                  </a:lnTo>
                  <a:lnTo>
                    <a:pt x="107402" y="32535"/>
                  </a:lnTo>
                  <a:lnTo>
                    <a:pt x="112707" y="30052"/>
                  </a:lnTo>
                  <a:lnTo>
                    <a:pt x="119679" y="28458"/>
                  </a:lnTo>
                  <a:lnTo>
                    <a:pt x="120251" y="27269"/>
                  </a:lnTo>
                  <a:lnTo>
                    <a:pt x="121392" y="13520"/>
                  </a:lnTo>
                  <a:lnTo>
                    <a:pt x="115750" y="8196"/>
                  </a:lnTo>
                  <a:lnTo>
                    <a:pt x="106186" y="3360"/>
                  </a:lnTo>
                  <a:lnTo>
                    <a:pt x="71559" y="0"/>
                  </a:lnTo>
                  <a:lnTo>
                    <a:pt x="56561" y="5362"/>
                  </a:lnTo>
                  <a:lnTo>
                    <a:pt x="29685" y="26051"/>
                  </a:lnTo>
                  <a:lnTo>
                    <a:pt x="15435" y="49341"/>
                  </a:lnTo>
                  <a:lnTo>
                    <a:pt x="2197" y="86714"/>
                  </a:lnTo>
                  <a:lnTo>
                    <a:pt x="0" y="120467"/>
                  </a:lnTo>
                  <a:lnTo>
                    <a:pt x="3237" y="141100"/>
                  </a:lnTo>
                  <a:lnTo>
                    <a:pt x="13848" y="158031"/>
                  </a:lnTo>
                  <a:lnTo>
                    <a:pt x="41472" y="181091"/>
                  </a:lnTo>
                  <a:lnTo>
                    <a:pt x="62944" y="183213"/>
                  </a:lnTo>
                  <a:lnTo>
                    <a:pt x="93493" y="178458"/>
                  </a:lnTo>
                  <a:lnTo>
                    <a:pt x="99619" y="175952"/>
                  </a:lnTo>
                  <a:lnTo>
                    <a:pt x="109248" y="161879"/>
                  </a:lnTo>
                  <a:lnTo>
                    <a:pt x="115997" y="141513"/>
                  </a:lnTo>
                  <a:lnTo>
                    <a:pt x="118738" y="106247"/>
                  </a:lnTo>
                  <a:lnTo>
                    <a:pt x="113318" y="72162"/>
                  </a:lnTo>
                  <a:lnTo>
                    <a:pt x="107928" y="58953"/>
                  </a:lnTo>
                  <a:lnTo>
                    <a:pt x="88830" y="40510"/>
                  </a:lnTo>
                  <a:lnTo>
                    <a:pt x="45196" y="280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7" name="SMARTInkShape-Group306">
            <a:extLst>
              <a:ext uri="{FF2B5EF4-FFF2-40B4-BE49-F238E27FC236}">
                <a16:creationId xmlns:a16="http://schemas.microsoft.com/office/drawing/2014/main" id="{E325742D-3027-2DCA-2BB0-0183B2934C83}"/>
              </a:ext>
            </a:extLst>
          </p:cNvPr>
          <p:cNvGrpSpPr/>
          <p:nvPr/>
        </p:nvGrpSpPr>
        <p:grpSpPr>
          <a:xfrm>
            <a:off x="7620754" y="1209675"/>
            <a:ext cx="399297" cy="361951"/>
            <a:chOff x="7620754" y="1209675"/>
            <a:chExt cx="399297" cy="361951"/>
          </a:xfrm>
        </p:grpSpPr>
        <p:sp>
          <p:nvSpPr>
            <p:cNvPr id="244" name="SMARTInkShape-1402">
              <a:extLst>
                <a:ext uri="{FF2B5EF4-FFF2-40B4-BE49-F238E27FC236}">
                  <a16:creationId xmlns:a16="http://schemas.microsoft.com/office/drawing/2014/main" id="{1A3E6810-5781-7E4D-C7B7-769CCDDA3C9C}"/>
                </a:ext>
              </a:extLst>
            </p:cNvPr>
            <p:cNvSpPr/>
            <p:nvPr>
              <p:custDataLst>
                <p:tags r:id="rId120"/>
              </p:custDataLst>
            </p:nvPr>
          </p:nvSpPr>
          <p:spPr>
            <a:xfrm>
              <a:off x="7820025" y="1428750"/>
              <a:ext cx="200026" cy="19051"/>
            </a:xfrm>
            <a:custGeom>
              <a:avLst/>
              <a:gdLst/>
              <a:ahLst/>
              <a:cxnLst/>
              <a:rect l="0" t="0" r="0" b="0"/>
              <a:pathLst>
                <a:path w="200026" h="19051">
                  <a:moveTo>
                    <a:pt x="0" y="19050"/>
                  </a:moveTo>
                  <a:lnTo>
                    <a:pt x="0" y="19050"/>
                  </a:lnTo>
                  <a:lnTo>
                    <a:pt x="5056" y="13993"/>
                  </a:lnTo>
                  <a:lnTo>
                    <a:pt x="23371" y="5793"/>
                  </a:lnTo>
                  <a:lnTo>
                    <a:pt x="64549" y="1144"/>
                  </a:lnTo>
                  <a:lnTo>
                    <a:pt x="104354" y="226"/>
                  </a:lnTo>
                  <a:lnTo>
                    <a:pt x="147848" y="45"/>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403">
              <a:extLst>
                <a:ext uri="{FF2B5EF4-FFF2-40B4-BE49-F238E27FC236}">
                  <a16:creationId xmlns:a16="http://schemas.microsoft.com/office/drawing/2014/main" id="{5CF884DA-02FE-43A5-FABB-3C66563E9BB0}"/>
                </a:ext>
              </a:extLst>
            </p:cNvPr>
            <p:cNvSpPr/>
            <p:nvPr>
              <p:custDataLst>
                <p:tags r:id="rId121"/>
              </p:custDataLst>
            </p:nvPr>
          </p:nvSpPr>
          <p:spPr>
            <a:xfrm>
              <a:off x="7839075" y="1223348"/>
              <a:ext cx="152363" cy="348278"/>
            </a:xfrm>
            <a:custGeom>
              <a:avLst/>
              <a:gdLst/>
              <a:ahLst/>
              <a:cxnLst/>
              <a:rect l="0" t="0" r="0" b="0"/>
              <a:pathLst>
                <a:path w="152363" h="348278">
                  <a:moveTo>
                    <a:pt x="114300" y="100627"/>
                  </a:moveTo>
                  <a:lnTo>
                    <a:pt x="114300" y="100627"/>
                  </a:lnTo>
                  <a:lnTo>
                    <a:pt x="133597" y="78507"/>
                  </a:lnTo>
                  <a:lnTo>
                    <a:pt x="138752" y="67512"/>
                  </a:lnTo>
                  <a:lnTo>
                    <a:pt x="142711" y="50481"/>
                  </a:lnTo>
                  <a:lnTo>
                    <a:pt x="150173" y="34708"/>
                  </a:lnTo>
                  <a:lnTo>
                    <a:pt x="152362" y="7272"/>
                  </a:lnTo>
                  <a:lnTo>
                    <a:pt x="151316" y="6640"/>
                  </a:lnTo>
                  <a:lnTo>
                    <a:pt x="144787" y="4693"/>
                  </a:lnTo>
                  <a:lnTo>
                    <a:pt x="139140" y="487"/>
                  </a:lnTo>
                  <a:lnTo>
                    <a:pt x="135093" y="0"/>
                  </a:lnTo>
                  <a:lnTo>
                    <a:pt x="124952" y="2282"/>
                  </a:lnTo>
                  <a:lnTo>
                    <a:pt x="101195" y="19974"/>
                  </a:lnTo>
                  <a:lnTo>
                    <a:pt x="83489" y="38747"/>
                  </a:lnTo>
                  <a:lnTo>
                    <a:pt x="59628" y="86035"/>
                  </a:lnTo>
                  <a:lnTo>
                    <a:pt x="37335" y="127888"/>
                  </a:lnTo>
                  <a:lnTo>
                    <a:pt x="17605" y="172099"/>
                  </a:lnTo>
                  <a:lnTo>
                    <a:pt x="11121" y="201959"/>
                  </a:lnTo>
                  <a:lnTo>
                    <a:pt x="9840" y="242509"/>
                  </a:lnTo>
                  <a:lnTo>
                    <a:pt x="4531" y="286462"/>
                  </a:lnTo>
                  <a:lnTo>
                    <a:pt x="264" y="331582"/>
                  </a:lnTo>
                  <a:lnTo>
                    <a:pt x="0" y="3482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1404">
              <a:extLst>
                <a:ext uri="{FF2B5EF4-FFF2-40B4-BE49-F238E27FC236}">
                  <a16:creationId xmlns:a16="http://schemas.microsoft.com/office/drawing/2014/main" id="{D67FBA66-6937-242F-85D5-80BBAB6BC0E1}"/>
                </a:ext>
              </a:extLst>
            </p:cNvPr>
            <p:cNvSpPr/>
            <p:nvPr>
              <p:custDataLst>
                <p:tags r:id="rId122"/>
              </p:custDataLst>
            </p:nvPr>
          </p:nvSpPr>
          <p:spPr>
            <a:xfrm>
              <a:off x="7620754" y="1209675"/>
              <a:ext cx="132597" cy="273727"/>
            </a:xfrm>
            <a:custGeom>
              <a:avLst/>
              <a:gdLst/>
              <a:ahLst/>
              <a:cxnLst/>
              <a:rect l="0" t="0" r="0" b="0"/>
              <a:pathLst>
                <a:path w="132597" h="273727">
                  <a:moveTo>
                    <a:pt x="104021" y="228600"/>
                  </a:moveTo>
                  <a:lnTo>
                    <a:pt x="104021" y="228600"/>
                  </a:lnTo>
                  <a:lnTo>
                    <a:pt x="109077" y="223543"/>
                  </a:lnTo>
                  <a:lnTo>
                    <a:pt x="111561" y="218239"/>
                  </a:lnTo>
                  <a:lnTo>
                    <a:pt x="112222" y="215343"/>
                  </a:lnTo>
                  <a:lnTo>
                    <a:pt x="111606" y="213412"/>
                  </a:lnTo>
                  <a:lnTo>
                    <a:pt x="110135" y="212125"/>
                  </a:lnTo>
                  <a:lnTo>
                    <a:pt x="108097" y="211266"/>
                  </a:lnTo>
                  <a:lnTo>
                    <a:pt x="106738" y="209636"/>
                  </a:lnTo>
                  <a:lnTo>
                    <a:pt x="105229" y="205002"/>
                  </a:lnTo>
                  <a:lnTo>
                    <a:pt x="103202" y="193404"/>
                  </a:lnTo>
                  <a:lnTo>
                    <a:pt x="97546" y="184070"/>
                  </a:lnTo>
                  <a:lnTo>
                    <a:pt x="95851" y="177764"/>
                  </a:lnTo>
                  <a:lnTo>
                    <a:pt x="93283" y="175659"/>
                  </a:lnTo>
                  <a:lnTo>
                    <a:pt x="84785" y="173321"/>
                  </a:lnTo>
                  <a:lnTo>
                    <a:pt x="44694" y="171614"/>
                  </a:lnTo>
                  <a:lnTo>
                    <a:pt x="29675" y="177167"/>
                  </a:lnTo>
                  <a:lnTo>
                    <a:pt x="22707" y="181612"/>
                  </a:lnTo>
                  <a:lnTo>
                    <a:pt x="12142" y="197839"/>
                  </a:lnTo>
                  <a:lnTo>
                    <a:pt x="3067" y="225130"/>
                  </a:lnTo>
                  <a:lnTo>
                    <a:pt x="0" y="253314"/>
                  </a:lnTo>
                  <a:lnTo>
                    <a:pt x="2924" y="258835"/>
                  </a:lnTo>
                  <a:lnTo>
                    <a:pt x="14640" y="267790"/>
                  </a:lnTo>
                  <a:lnTo>
                    <a:pt x="34028" y="273726"/>
                  </a:lnTo>
                  <a:lnTo>
                    <a:pt x="46807" y="272292"/>
                  </a:lnTo>
                  <a:lnTo>
                    <a:pt x="59542" y="267069"/>
                  </a:lnTo>
                  <a:lnTo>
                    <a:pt x="72259" y="257692"/>
                  </a:lnTo>
                  <a:lnTo>
                    <a:pt x="86261" y="235456"/>
                  </a:lnTo>
                  <a:lnTo>
                    <a:pt x="97112" y="198646"/>
                  </a:lnTo>
                  <a:lnTo>
                    <a:pt x="110261" y="152951"/>
                  </a:lnTo>
                  <a:lnTo>
                    <a:pt x="123049" y="107079"/>
                  </a:lnTo>
                  <a:lnTo>
                    <a:pt x="130710" y="67130"/>
                  </a:lnTo>
                  <a:lnTo>
                    <a:pt x="132223" y="24236"/>
                  </a:lnTo>
                  <a:lnTo>
                    <a:pt x="1325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1" name="SMARTInkShape-Group307">
            <a:extLst>
              <a:ext uri="{FF2B5EF4-FFF2-40B4-BE49-F238E27FC236}">
                <a16:creationId xmlns:a16="http://schemas.microsoft.com/office/drawing/2014/main" id="{85CDE414-8E0D-C115-4BD4-61EAA50359B0}"/>
              </a:ext>
            </a:extLst>
          </p:cNvPr>
          <p:cNvGrpSpPr/>
          <p:nvPr/>
        </p:nvGrpSpPr>
        <p:grpSpPr>
          <a:xfrm>
            <a:off x="6858264" y="1242998"/>
            <a:ext cx="418837" cy="328628"/>
            <a:chOff x="6858264" y="1242998"/>
            <a:chExt cx="418837" cy="328628"/>
          </a:xfrm>
        </p:grpSpPr>
        <p:sp>
          <p:nvSpPr>
            <p:cNvPr id="248" name="SMARTInkShape-1405">
              <a:extLst>
                <a:ext uri="{FF2B5EF4-FFF2-40B4-BE49-F238E27FC236}">
                  <a16:creationId xmlns:a16="http://schemas.microsoft.com/office/drawing/2014/main" id="{9BD0CBC2-4DEC-3276-4A20-E356240B94E3}"/>
                </a:ext>
              </a:extLst>
            </p:cNvPr>
            <p:cNvSpPr/>
            <p:nvPr>
              <p:custDataLst>
                <p:tags r:id="rId117"/>
              </p:custDataLst>
            </p:nvPr>
          </p:nvSpPr>
          <p:spPr>
            <a:xfrm>
              <a:off x="7048500" y="1390650"/>
              <a:ext cx="228601" cy="113049"/>
            </a:xfrm>
            <a:custGeom>
              <a:avLst/>
              <a:gdLst/>
              <a:ahLst/>
              <a:cxnLst/>
              <a:rect l="0" t="0" r="0" b="0"/>
              <a:pathLst>
                <a:path w="228601" h="113049">
                  <a:moveTo>
                    <a:pt x="0" y="47625"/>
                  </a:moveTo>
                  <a:lnTo>
                    <a:pt x="0" y="47625"/>
                  </a:lnTo>
                  <a:lnTo>
                    <a:pt x="5056" y="47625"/>
                  </a:lnTo>
                  <a:lnTo>
                    <a:pt x="18314" y="42568"/>
                  </a:lnTo>
                  <a:lnTo>
                    <a:pt x="26836" y="34442"/>
                  </a:lnTo>
                  <a:lnTo>
                    <a:pt x="40932" y="17034"/>
                  </a:lnTo>
                  <a:lnTo>
                    <a:pt x="71640" y="1983"/>
                  </a:lnTo>
                  <a:lnTo>
                    <a:pt x="79906" y="588"/>
                  </a:lnTo>
                  <a:lnTo>
                    <a:pt x="82903" y="2508"/>
                  </a:lnTo>
                  <a:lnTo>
                    <a:pt x="89057" y="10287"/>
                  </a:lnTo>
                  <a:lnTo>
                    <a:pt x="92497" y="17978"/>
                  </a:lnTo>
                  <a:lnTo>
                    <a:pt x="94706" y="31538"/>
                  </a:lnTo>
                  <a:lnTo>
                    <a:pt x="81945" y="77296"/>
                  </a:lnTo>
                  <a:lnTo>
                    <a:pt x="67789" y="100043"/>
                  </a:lnTo>
                  <a:lnTo>
                    <a:pt x="59056" y="107964"/>
                  </a:lnTo>
                  <a:lnTo>
                    <a:pt x="51647" y="111484"/>
                  </a:lnTo>
                  <a:lnTo>
                    <a:pt x="44826" y="113048"/>
                  </a:lnTo>
                  <a:lnTo>
                    <a:pt x="42584" y="110291"/>
                  </a:lnTo>
                  <a:lnTo>
                    <a:pt x="40093" y="98760"/>
                  </a:lnTo>
                  <a:lnTo>
                    <a:pt x="43747" y="74418"/>
                  </a:lnTo>
                  <a:lnTo>
                    <a:pt x="51533" y="52153"/>
                  </a:lnTo>
                  <a:lnTo>
                    <a:pt x="70655" y="32151"/>
                  </a:lnTo>
                  <a:lnTo>
                    <a:pt x="86316" y="22932"/>
                  </a:lnTo>
                  <a:lnTo>
                    <a:pt x="129182" y="6133"/>
                  </a:lnTo>
                  <a:lnTo>
                    <a:pt x="169529" y="1212"/>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406">
              <a:extLst>
                <a:ext uri="{FF2B5EF4-FFF2-40B4-BE49-F238E27FC236}">
                  <a16:creationId xmlns:a16="http://schemas.microsoft.com/office/drawing/2014/main" id="{42C7703A-AF85-FFC3-4CBD-98F5C73BB3E2}"/>
                </a:ext>
              </a:extLst>
            </p:cNvPr>
            <p:cNvSpPr/>
            <p:nvPr>
              <p:custDataLst>
                <p:tags r:id="rId118"/>
              </p:custDataLst>
            </p:nvPr>
          </p:nvSpPr>
          <p:spPr>
            <a:xfrm>
              <a:off x="6877050" y="1400695"/>
              <a:ext cx="171451" cy="89695"/>
            </a:xfrm>
            <a:custGeom>
              <a:avLst/>
              <a:gdLst/>
              <a:ahLst/>
              <a:cxnLst/>
              <a:rect l="0" t="0" r="0" b="0"/>
              <a:pathLst>
                <a:path w="171451" h="89695">
                  <a:moveTo>
                    <a:pt x="0" y="75680"/>
                  </a:moveTo>
                  <a:lnTo>
                    <a:pt x="0" y="75680"/>
                  </a:lnTo>
                  <a:lnTo>
                    <a:pt x="41418" y="56382"/>
                  </a:lnTo>
                  <a:lnTo>
                    <a:pt x="85180" y="37558"/>
                  </a:lnTo>
                  <a:lnTo>
                    <a:pt x="98182" y="32279"/>
                  </a:lnTo>
                  <a:lnTo>
                    <a:pt x="116346" y="28248"/>
                  </a:lnTo>
                  <a:lnTo>
                    <a:pt x="132500" y="20763"/>
                  </a:lnTo>
                  <a:lnTo>
                    <a:pt x="135958" y="20019"/>
                  </a:lnTo>
                  <a:lnTo>
                    <a:pt x="138264" y="18464"/>
                  </a:lnTo>
                  <a:lnTo>
                    <a:pt x="139802" y="16370"/>
                  </a:lnTo>
                  <a:lnTo>
                    <a:pt x="141508" y="11220"/>
                  </a:lnTo>
                  <a:lnTo>
                    <a:pt x="142696" y="1235"/>
                  </a:lnTo>
                  <a:lnTo>
                    <a:pt x="141698" y="650"/>
                  </a:lnTo>
                  <a:lnTo>
                    <a:pt x="137765" y="0"/>
                  </a:lnTo>
                  <a:lnTo>
                    <a:pt x="124546" y="9747"/>
                  </a:lnTo>
                  <a:lnTo>
                    <a:pt x="97749" y="38096"/>
                  </a:lnTo>
                  <a:lnTo>
                    <a:pt x="93741" y="44274"/>
                  </a:lnTo>
                  <a:lnTo>
                    <a:pt x="88100" y="68138"/>
                  </a:lnTo>
                  <a:lnTo>
                    <a:pt x="89426" y="73827"/>
                  </a:lnTo>
                  <a:lnTo>
                    <a:pt x="92425" y="77620"/>
                  </a:lnTo>
                  <a:lnTo>
                    <a:pt x="112448" y="88763"/>
                  </a:lnTo>
                  <a:lnTo>
                    <a:pt x="118356" y="89694"/>
                  </a:lnTo>
                  <a:lnTo>
                    <a:pt x="130567" y="87906"/>
                  </a:lnTo>
                  <a:lnTo>
                    <a:pt x="149340" y="75892"/>
                  </a:lnTo>
                  <a:lnTo>
                    <a:pt x="156332" y="67660"/>
                  </a:lnTo>
                  <a:lnTo>
                    <a:pt x="171450" y="185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1407">
              <a:extLst>
                <a:ext uri="{FF2B5EF4-FFF2-40B4-BE49-F238E27FC236}">
                  <a16:creationId xmlns:a16="http://schemas.microsoft.com/office/drawing/2014/main" id="{1289A1D9-4C89-99C0-7628-1168AF9ACACA}"/>
                </a:ext>
              </a:extLst>
            </p:cNvPr>
            <p:cNvSpPr/>
            <p:nvPr>
              <p:custDataLst>
                <p:tags r:id="rId119"/>
              </p:custDataLst>
            </p:nvPr>
          </p:nvSpPr>
          <p:spPr>
            <a:xfrm>
              <a:off x="6858264" y="1242998"/>
              <a:ext cx="128942" cy="328628"/>
            </a:xfrm>
            <a:custGeom>
              <a:avLst/>
              <a:gdLst/>
              <a:ahLst/>
              <a:cxnLst/>
              <a:rect l="0" t="0" r="0" b="0"/>
              <a:pathLst>
                <a:path w="128942" h="328628">
                  <a:moveTo>
                    <a:pt x="94986" y="71452"/>
                  </a:moveTo>
                  <a:lnTo>
                    <a:pt x="94986" y="71452"/>
                  </a:lnTo>
                  <a:lnTo>
                    <a:pt x="100042" y="76509"/>
                  </a:lnTo>
                  <a:lnTo>
                    <a:pt x="105347" y="78991"/>
                  </a:lnTo>
                  <a:lnTo>
                    <a:pt x="108243" y="79653"/>
                  </a:lnTo>
                  <a:lnTo>
                    <a:pt x="111232" y="79036"/>
                  </a:lnTo>
                  <a:lnTo>
                    <a:pt x="117376" y="75528"/>
                  </a:lnTo>
                  <a:lnTo>
                    <a:pt x="119438" y="73111"/>
                  </a:lnTo>
                  <a:lnTo>
                    <a:pt x="121728" y="67603"/>
                  </a:lnTo>
                  <a:lnTo>
                    <a:pt x="124258" y="55444"/>
                  </a:lnTo>
                  <a:lnTo>
                    <a:pt x="128457" y="49168"/>
                  </a:lnTo>
                  <a:lnTo>
                    <a:pt x="128941" y="44954"/>
                  </a:lnTo>
                  <a:lnTo>
                    <a:pt x="123832" y="8373"/>
                  </a:lnTo>
                  <a:lnTo>
                    <a:pt x="118585" y="786"/>
                  </a:lnTo>
                  <a:lnTo>
                    <a:pt x="114952" y="0"/>
                  </a:lnTo>
                  <a:lnTo>
                    <a:pt x="105271" y="1948"/>
                  </a:lnTo>
                  <a:lnTo>
                    <a:pt x="87921" y="8995"/>
                  </a:lnTo>
                  <a:lnTo>
                    <a:pt x="69374" y="27899"/>
                  </a:lnTo>
                  <a:lnTo>
                    <a:pt x="48169" y="69166"/>
                  </a:lnTo>
                  <a:lnTo>
                    <a:pt x="29764" y="106513"/>
                  </a:lnTo>
                  <a:lnTo>
                    <a:pt x="16982" y="147340"/>
                  </a:lnTo>
                  <a:lnTo>
                    <a:pt x="6493" y="187894"/>
                  </a:lnTo>
                  <a:lnTo>
                    <a:pt x="1071" y="226431"/>
                  </a:lnTo>
                  <a:lnTo>
                    <a:pt x="0" y="269791"/>
                  </a:lnTo>
                  <a:lnTo>
                    <a:pt x="9261" y="3286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1" name="SMARTInkShape-Group308">
            <a:extLst>
              <a:ext uri="{FF2B5EF4-FFF2-40B4-BE49-F238E27FC236}">
                <a16:creationId xmlns:a16="http://schemas.microsoft.com/office/drawing/2014/main" id="{75EF930C-6F0D-0CCD-F099-B32C9CCE4D0A}"/>
              </a:ext>
            </a:extLst>
          </p:cNvPr>
          <p:cNvGrpSpPr/>
          <p:nvPr/>
        </p:nvGrpSpPr>
        <p:grpSpPr>
          <a:xfrm>
            <a:off x="5459315" y="1261337"/>
            <a:ext cx="1112936" cy="348389"/>
            <a:chOff x="5459315" y="1261337"/>
            <a:chExt cx="1112936" cy="348389"/>
          </a:xfrm>
        </p:grpSpPr>
        <p:sp>
          <p:nvSpPr>
            <p:cNvPr id="252" name="SMARTInkShape-1408">
              <a:extLst>
                <a:ext uri="{FF2B5EF4-FFF2-40B4-BE49-F238E27FC236}">
                  <a16:creationId xmlns:a16="http://schemas.microsoft.com/office/drawing/2014/main" id="{0FFEBC91-80BF-FF6D-6A18-3127B543893F}"/>
                </a:ext>
              </a:extLst>
            </p:cNvPr>
            <p:cNvSpPr/>
            <p:nvPr>
              <p:custDataLst>
                <p:tags r:id="rId108"/>
              </p:custDataLst>
            </p:nvPr>
          </p:nvSpPr>
          <p:spPr>
            <a:xfrm>
              <a:off x="6477000" y="1381160"/>
              <a:ext cx="95251" cy="114266"/>
            </a:xfrm>
            <a:custGeom>
              <a:avLst/>
              <a:gdLst/>
              <a:ahLst/>
              <a:cxnLst/>
              <a:rect l="0" t="0" r="0" b="0"/>
              <a:pathLst>
                <a:path w="95251" h="114266">
                  <a:moveTo>
                    <a:pt x="95250" y="9490"/>
                  </a:moveTo>
                  <a:lnTo>
                    <a:pt x="95250" y="9490"/>
                  </a:lnTo>
                  <a:lnTo>
                    <a:pt x="95250" y="1289"/>
                  </a:lnTo>
                  <a:lnTo>
                    <a:pt x="94192" y="848"/>
                  </a:lnTo>
                  <a:lnTo>
                    <a:pt x="56458" y="0"/>
                  </a:lnTo>
                  <a:lnTo>
                    <a:pt x="48729" y="2803"/>
                  </a:lnTo>
                  <a:lnTo>
                    <a:pt x="33665" y="14155"/>
                  </a:lnTo>
                  <a:lnTo>
                    <a:pt x="30838" y="19677"/>
                  </a:lnTo>
                  <a:lnTo>
                    <a:pt x="30083" y="22631"/>
                  </a:lnTo>
                  <a:lnTo>
                    <a:pt x="30638" y="25659"/>
                  </a:lnTo>
                  <a:lnTo>
                    <a:pt x="34078" y="31846"/>
                  </a:lnTo>
                  <a:lnTo>
                    <a:pt x="59205" y="50776"/>
                  </a:lnTo>
                  <a:lnTo>
                    <a:pt x="63355" y="59942"/>
                  </a:lnTo>
                  <a:lnTo>
                    <a:pt x="66480" y="83417"/>
                  </a:lnTo>
                  <a:lnTo>
                    <a:pt x="61561" y="90073"/>
                  </a:lnTo>
                  <a:lnTo>
                    <a:pt x="53401" y="98748"/>
                  </a:lnTo>
                  <a:lnTo>
                    <a:pt x="41725" y="102077"/>
                  </a:lnTo>
                  <a:lnTo>
                    <a:pt x="0" y="114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1409">
              <a:extLst>
                <a:ext uri="{FF2B5EF4-FFF2-40B4-BE49-F238E27FC236}">
                  <a16:creationId xmlns:a16="http://schemas.microsoft.com/office/drawing/2014/main" id="{ACF9DCE4-12B8-A307-D221-90C43B125764}"/>
                </a:ext>
              </a:extLst>
            </p:cNvPr>
            <p:cNvSpPr/>
            <p:nvPr>
              <p:custDataLst>
                <p:tags r:id="rId109"/>
              </p:custDataLst>
            </p:nvPr>
          </p:nvSpPr>
          <p:spPr>
            <a:xfrm>
              <a:off x="6301127" y="1347409"/>
              <a:ext cx="175442" cy="119442"/>
            </a:xfrm>
            <a:custGeom>
              <a:avLst/>
              <a:gdLst/>
              <a:ahLst/>
              <a:cxnLst/>
              <a:rect l="0" t="0" r="0" b="0"/>
              <a:pathLst>
                <a:path w="175442" h="119442">
                  <a:moveTo>
                    <a:pt x="42523" y="43241"/>
                  </a:moveTo>
                  <a:lnTo>
                    <a:pt x="42523" y="43241"/>
                  </a:lnTo>
                  <a:lnTo>
                    <a:pt x="42523" y="38184"/>
                  </a:lnTo>
                  <a:lnTo>
                    <a:pt x="43581" y="36695"/>
                  </a:lnTo>
                  <a:lnTo>
                    <a:pt x="45345" y="35702"/>
                  </a:lnTo>
                  <a:lnTo>
                    <a:pt x="47579" y="35040"/>
                  </a:lnTo>
                  <a:lnTo>
                    <a:pt x="49068" y="33540"/>
                  </a:lnTo>
                  <a:lnTo>
                    <a:pt x="50724" y="29052"/>
                  </a:lnTo>
                  <a:lnTo>
                    <a:pt x="50107" y="27431"/>
                  </a:lnTo>
                  <a:lnTo>
                    <a:pt x="48636" y="26351"/>
                  </a:lnTo>
                  <a:lnTo>
                    <a:pt x="46599" y="25631"/>
                  </a:lnTo>
                  <a:lnTo>
                    <a:pt x="46299" y="24093"/>
                  </a:lnTo>
                  <a:lnTo>
                    <a:pt x="50599" y="14019"/>
                  </a:lnTo>
                  <a:lnTo>
                    <a:pt x="51082" y="11060"/>
                  </a:lnTo>
                  <a:lnTo>
                    <a:pt x="50346" y="9087"/>
                  </a:lnTo>
                  <a:lnTo>
                    <a:pt x="48797" y="7772"/>
                  </a:lnTo>
                  <a:lnTo>
                    <a:pt x="46705" y="6895"/>
                  </a:lnTo>
                  <a:lnTo>
                    <a:pt x="45312" y="5252"/>
                  </a:lnTo>
                  <a:lnTo>
                    <a:pt x="43762" y="604"/>
                  </a:lnTo>
                  <a:lnTo>
                    <a:pt x="42290" y="0"/>
                  </a:lnTo>
                  <a:lnTo>
                    <a:pt x="40251" y="655"/>
                  </a:lnTo>
                  <a:lnTo>
                    <a:pt x="24318" y="14368"/>
                  </a:lnTo>
                  <a:lnTo>
                    <a:pt x="11965" y="31393"/>
                  </a:lnTo>
                  <a:lnTo>
                    <a:pt x="28" y="73772"/>
                  </a:lnTo>
                  <a:lnTo>
                    <a:pt x="0" y="86091"/>
                  </a:lnTo>
                  <a:lnTo>
                    <a:pt x="3840" y="106112"/>
                  </a:lnTo>
                  <a:lnTo>
                    <a:pt x="4164" y="112812"/>
                  </a:lnTo>
                  <a:lnTo>
                    <a:pt x="6367" y="115021"/>
                  </a:lnTo>
                  <a:lnTo>
                    <a:pt x="14458" y="117476"/>
                  </a:lnTo>
                  <a:lnTo>
                    <a:pt x="18523" y="117073"/>
                  </a:lnTo>
                  <a:lnTo>
                    <a:pt x="25859" y="113802"/>
                  </a:lnTo>
                  <a:lnTo>
                    <a:pt x="35939" y="106011"/>
                  </a:lnTo>
                  <a:lnTo>
                    <a:pt x="61564" y="62015"/>
                  </a:lnTo>
                  <a:lnTo>
                    <a:pt x="78741" y="36139"/>
                  </a:lnTo>
                  <a:lnTo>
                    <a:pt x="82609" y="34793"/>
                  </a:lnTo>
                  <a:lnTo>
                    <a:pt x="89707" y="33779"/>
                  </a:lnTo>
                  <a:lnTo>
                    <a:pt x="91119" y="42391"/>
                  </a:lnTo>
                  <a:lnTo>
                    <a:pt x="95166" y="52036"/>
                  </a:lnTo>
                  <a:lnTo>
                    <a:pt x="94847" y="63377"/>
                  </a:lnTo>
                  <a:lnTo>
                    <a:pt x="90230" y="90162"/>
                  </a:lnTo>
                  <a:lnTo>
                    <a:pt x="136136" y="54005"/>
                  </a:lnTo>
                  <a:lnTo>
                    <a:pt x="154518" y="35985"/>
                  </a:lnTo>
                  <a:lnTo>
                    <a:pt x="158620" y="34724"/>
                  </a:lnTo>
                  <a:lnTo>
                    <a:pt x="164822" y="33915"/>
                  </a:lnTo>
                  <a:lnTo>
                    <a:pt x="170952" y="38831"/>
                  </a:lnTo>
                  <a:lnTo>
                    <a:pt x="173686" y="44103"/>
                  </a:lnTo>
                  <a:lnTo>
                    <a:pt x="175441" y="56111"/>
                  </a:lnTo>
                  <a:lnTo>
                    <a:pt x="164097" y="102043"/>
                  </a:lnTo>
                  <a:lnTo>
                    <a:pt x="156823" y="1194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1410">
              <a:extLst>
                <a:ext uri="{FF2B5EF4-FFF2-40B4-BE49-F238E27FC236}">
                  <a16:creationId xmlns:a16="http://schemas.microsoft.com/office/drawing/2014/main" id="{99456EEA-7C58-4DD7-DF66-723886B1F7C5}"/>
                </a:ext>
              </a:extLst>
            </p:cNvPr>
            <p:cNvSpPr/>
            <p:nvPr>
              <p:custDataLst>
                <p:tags r:id="rId110"/>
              </p:custDataLst>
            </p:nvPr>
          </p:nvSpPr>
          <p:spPr>
            <a:xfrm>
              <a:off x="6249724" y="1314450"/>
              <a:ext cx="8202" cy="28576"/>
            </a:xfrm>
            <a:custGeom>
              <a:avLst/>
              <a:gdLst/>
              <a:ahLst/>
              <a:cxnLst/>
              <a:rect l="0" t="0" r="0" b="0"/>
              <a:pathLst>
                <a:path w="8202" h="28576">
                  <a:moveTo>
                    <a:pt x="8201" y="28575"/>
                  </a:moveTo>
                  <a:lnTo>
                    <a:pt x="8201" y="28575"/>
                  </a:lnTo>
                  <a:lnTo>
                    <a:pt x="3145" y="23518"/>
                  </a:lnTo>
                  <a:lnTo>
                    <a:pt x="662" y="18214"/>
                  </a:lnTo>
                  <a:lnTo>
                    <a:pt x="0" y="15318"/>
                  </a:lnTo>
                  <a:lnTo>
                    <a:pt x="617" y="12328"/>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1411">
              <a:extLst>
                <a:ext uri="{FF2B5EF4-FFF2-40B4-BE49-F238E27FC236}">
                  <a16:creationId xmlns:a16="http://schemas.microsoft.com/office/drawing/2014/main" id="{923F8865-DDFF-C63C-E4BD-36BF5703A2E2}"/>
                </a:ext>
              </a:extLst>
            </p:cNvPr>
            <p:cNvSpPr/>
            <p:nvPr>
              <p:custDataLst>
                <p:tags r:id="rId111"/>
              </p:custDataLst>
            </p:nvPr>
          </p:nvSpPr>
          <p:spPr>
            <a:xfrm>
              <a:off x="6105525" y="1352714"/>
              <a:ext cx="131221" cy="114137"/>
            </a:xfrm>
            <a:custGeom>
              <a:avLst/>
              <a:gdLst/>
              <a:ahLst/>
              <a:cxnLst/>
              <a:rect l="0" t="0" r="0" b="0"/>
              <a:pathLst>
                <a:path w="131221" h="114137">
                  <a:moveTo>
                    <a:pt x="0" y="37936"/>
                  </a:moveTo>
                  <a:lnTo>
                    <a:pt x="0" y="37936"/>
                  </a:lnTo>
                  <a:lnTo>
                    <a:pt x="41636" y="15546"/>
                  </a:lnTo>
                  <a:lnTo>
                    <a:pt x="77246" y="1703"/>
                  </a:lnTo>
                  <a:lnTo>
                    <a:pt x="114640" y="0"/>
                  </a:lnTo>
                  <a:lnTo>
                    <a:pt x="122565" y="2731"/>
                  </a:lnTo>
                  <a:lnTo>
                    <a:pt x="126160" y="4941"/>
                  </a:lnTo>
                  <a:lnTo>
                    <a:pt x="128556" y="8531"/>
                  </a:lnTo>
                  <a:lnTo>
                    <a:pt x="131220" y="18164"/>
                  </a:lnTo>
                  <a:lnTo>
                    <a:pt x="124962" y="62227"/>
                  </a:lnTo>
                  <a:lnTo>
                    <a:pt x="122991" y="81971"/>
                  </a:lnTo>
                  <a:lnTo>
                    <a:pt x="118868" y="93138"/>
                  </a:lnTo>
                  <a:lnTo>
                    <a:pt x="118404" y="98020"/>
                  </a:lnTo>
                  <a:lnTo>
                    <a:pt x="123825" y="1141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1412">
              <a:extLst>
                <a:ext uri="{FF2B5EF4-FFF2-40B4-BE49-F238E27FC236}">
                  <a16:creationId xmlns:a16="http://schemas.microsoft.com/office/drawing/2014/main" id="{0A8C97B1-355E-4665-1323-67C6AF3B6184}"/>
                </a:ext>
              </a:extLst>
            </p:cNvPr>
            <p:cNvSpPr/>
            <p:nvPr>
              <p:custDataLst>
                <p:tags r:id="rId112"/>
              </p:custDataLst>
            </p:nvPr>
          </p:nvSpPr>
          <p:spPr>
            <a:xfrm>
              <a:off x="6115176" y="1261337"/>
              <a:ext cx="104650" cy="186463"/>
            </a:xfrm>
            <a:custGeom>
              <a:avLst/>
              <a:gdLst/>
              <a:ahLst/>
              <a:cxnLst/>
              <a:rect l="0" t="0" r="0" b="0"/>
              <a:pathLst>
                <a:path w="104650" h="186463">
                  <a:moveTo>
                    <a:pt x="9399" y="5488"/>
                  </a:moveTo>
                  <a:lnTo>
                    <a:pt x="9399" y="5488"/>
                  </a:lnTo>
                  <a:lnTo>
                    <a:pt x="9399" y="431"/>
                  </a:lnTo>
                  <a:lnTo>
                    <a:pt x="10457" y="0"/>
                  </a:lnTo>
                  <a:lnTo>
                    <a:pt x="14455" y="2344"/>
                  </a:lnTo>
                  <a:lnTo>
                    <a:pt x="15944" y="4450"/>
                  </a:lnTo>
                  <a:lnTo>
                    <a:pt x="17600" y="9613"/>
                  </a:lnTo>
                  <a:lnTo>
                    <a:pt x="17604" y="36759"/>
                  </a:lnTo>
                  <a:lnTo>
                    <a:pt x="9202" y="79416"/>
                  </a:lnTo>
                  <a:lnTo>
                    <a:pt x="1311" y="123748"/>
                  </a:lnTo>
                  <a:lnTo>
                    <a:pt x="0" y="167173"/>
                  </a:lnTo>
                  <a:lnTo>
                    <a:pt x="2753" y="175420"/>
                  </a:lnTo>
                  <a:lnTo>
                    <a:pt x="4968" y="179101"/>
                  </a:lnTo>
                  <a:lnTo>
                    <a:pt x="7503" y="181555"/>
                  </a:lnTo>
                  <a:lnTo>
                    <a:pt x="13143" y="184282"/>
                  </a:lnTo>
                  <a:lnTo>
                    <a:pt x="34832" y="186335"/>
                  </a:lnTo>
                  <a:lnTo>
                    <a:pt x="69724" y="186462"/>
                  </a:lnTo>
                  <a:lnTo>
                    <a:pt x="76074" y="183640"/>
                  </a:lnTo>
                  <a:lnTo>
                    <a:pt x="104649" y="167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1413">
              <a:extLst>
                <a:ext uri="{FF2B5EF4-FFF2-40B4-BE49-F238E27FC236}">
                  <a16:creationId xmlns:a16="http://schemas.microsoft.com/office/drawing/2014/main" id="{188E8689-71CC-C165-5D01-E63AE78CE69A}"/>
                </a:ext>
              </a:extLst>
            </p:cNvPr>
            <p:cNvSpPr/>
            <p:nvPr>
              <p:custDataLst>
                <p:tags r:id="rId113"/>
              </p:custDataLst>
            </p:nvPr>
          </p:nvSpPr>
          <p:spPr>
            <a:xfrm>
              <a:off x="5924550" y="1411612"/>
              <a:ext cx="112329" cy="81667"/>
            </a:xfrm>
            <a:custGeom>
              <a:avLst/>
              <a:gdLst/>
              <a:ahLst/>
              <a:cxnLst/>
              <a:rect l="0" t="0" r="0" b="0"/>
              <a:pathLst>
                <a:path w="112329" h="81667">
                  <a:moveTo>
                    <a:pt x="28575" y="55238"/>
                  </a:moveTo>
                  <a:lnTo>
                    <a:pt x="28575" y="55238"/>
                  </a:lnTo>
                  <a:lnTo>
                    <a:pt x="50309" y="32445"/>
                  </a:lnTo>
                  <a:lnTo>
                    <a:pt x="57240" y="21085"/>
                  </a:lnTo>
                  <a:lnTo>
                    <a:pt x="69642" y="11017"/>
                  </a:lnTo>
                  <a:lnTo>
                    <a:pt x="73285" y="4540"/>
                  </a:lnTo>
                  <a:lnTo>
                    <a:pt x="76375" y="2389"/>
                  </a:lnTo>
                  <a:lnTo>
                    <a:pt x="85449" y="0"/>
                  </a:lnTo>
                  <a:lnTo>
                    <a:pt x="89776" y="421"/>
                  </a:lnTo>
                  <a:lnTo>
                    <a:pt x="97403" y="3711"/>
                  </a:lnTo>
                  <a:lnTo>
                    <a:pt x="107647" y="11513"/>
                  </a:lnTo>
                  <a:lnTo>
                    <a:pt x="111343" y="20282"/>
                  </a:lnTo>
                  <a:lnTo>
                    <a:pt x="112328" y="25584"/>
                  </a:lnTo>
                  <a:lnTo>
                    <a:pt x="107780" y="39942"/>
                  </a:lnTo>
                  <a:lnTo>
                    <a:pt x="98703" y="54790"/>
                  </a:lnTo>
                  <a:lnTo>
                    <a:pt x="87612" y="64917"/>
                  </a:lnTo>
                  <a:lnTo>
                    <a:pt x="64413" y="76568"/>
                  </a:lnTo>
                  <a:lnTo>
                    <a:pt x="32372" y="81666"/>
                  </a:lnTo>
                  <a:lnTo>
                    <a:pt x="0" y="74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1414">
              <a:extLst>
                <a:ext uri="{FF2B5EF4-FFF2-40B4-BE49-F238E27FC236}">
                  <a16:creationId xmlns:a16="http://schemas.microsoft.com/office/drawing/2014/main" id="{5CC3A29F-62E5-674E-F9EE-3AB70F0C6F39}"/>
                </a:ext>
              </a:extLst>
            </p:cNvPr>
            <p:cNvSpPr/>
            <p:nvPr>
              <p:custDataLst>
                <p:tags r:id="rId114"/>
              </p:custDataLst>
            </p:nvPr>
          </p:nvSpPr>
          <p:spPr>
            <a:xfrm>
              <a:off x="5953125" y="1409861"/>
              <a:ext cx="9523" cy="199865"/>
            </a:xfrm>
            <a:custGeom>
              <a:avLst/>
              <a:gdLst/>
              <a:ahLst/>
              <a:cxnLst/>
              <a:rect l="0" t="0" r="0" b="0"/>
              <a:pathLst>
                <a:path w="9523" h="199865">
                  <a:moveTo>
                    <a:pt x="0" y="28414"/>
                  </a:moveTo>
                  <a:lnTo>
                    <a:pt x="0" y="28414"/>
                  </a:lnTo>
                  <a:lnTo>
                    <a:pt x="0" y="23357"/>
                  </a:lnTo>
                  <a:lnTo>
                    <a:pt x="2822" y="18053"/>
                  </a:lnTo>
                  <a:lnTo>
                    <a:pt x="6545" y="12167"/>
                  </a:lnTo>
                  <a:lnTo>
                    <a:pt x="9491" y="0"/>
                  </a:lnTo>
                  <a:lnTo>
                    <a:pt x="9522" y="39625"/>
                  </a:lnTo>
                  <a:lnTo>
                    <a:pt x="2978" y="85035"/>
                  </a:lnTo>
                  <a:lnTo>
                    <a:pt x="883" y="126447"/>
                  </a:lnTo>
                  <a:lnTo>
                    <a:pt x="0" y="1998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1415">
              <a:extLst>
                <a:ext uri="{FF2B5EF4-FFF2-40B4-BE49-F238E27FC236}">
                  <a16:creationId xmlns:a16="http://schemas.microsoft.com/office/drawing/2014/main" id="{16895C8E-30D7-F47C-CDB7-F21597A930FE}"/>
                </a:ext>
              </a:extLst>
            </p:cNvPr>
            <p:cNvSpPr/>
            <p:nvPr>
              <p:custDataLst>
                <p:tags r:id="rId115"/>
              </p:custDataLst>
            </p:nvPr>
          </p:nvSpPr>
          <p:spPr>
            <a:xfrm>
              <a:off x="5778592" y="1400175"/>
              <a:ext cx="114542" cy="84893"/>
            </a:xfrm>
            <a:custGeom>
              <a:avLst/>
              <a:gdLst/>
              <a:ahLst/>
              <a:cxnLst/>
              <a:rect l="0" t="0" r="0" b="0"/>
              <a:pathLst>
                <a:path w="114542" h="84893">
                  <a:moveTo>
                    <a:pt x="79283" y="28575"/>
                  </a:moveTo>
                  <a:lnTo>
                    <a:pt x="79283" y="28575"/>
                  </a:lnTo>
                  <a:lnTo>
                    <a:pt x="79283" y="14386"/>
                  </a:lnTo>
                  <a:lnTo>
                    <a:pt x="76461" y="8863"/>
                  </a:lnTo>
                  <a:lnTo>
                    <a:pt x="71082" y="1751"/>
                  </a:lnTo>
                  <a:lnTo>
                    <a:pt x="67524" y="778"/>
                  </a:lnTo>
                  <a:lnTo>
                    <a:pt x="50548" y="45"/>
                  </a:lnTo>
                  <a:lnTo>
                    <a:pt x="33845" y="5070"/>
                  </a:lnTo>
                  <a:lnTo>
                    <a:pt x="15490" y="18318"/>
                  </a:lnTo>
                  <a:lnTo>
                    <a:pt x="1703" y="35649"/>
                  </a:lnTo>
                  <a:lnTo>
                    <a:pt x="0" y="50769"/>
                  </a:lnTo>
                  <a:lnTo>
                    <a:pt x="1028" y="59246"/>
                  </a:lnTo>
                  <a:lnTo>
                    <a:pt x="4888" y="65956"/>
                  </a:lnTo>
                  <a:lnTo>
                    <a:pt x="17642" y="76233"/>
                  </a:lnTo>
                  <a:lnTo>
                    <a:pt x="31074" y="81506"/>
                  </a:lnTo>
                  <a:lnTo>
                    <a:pt x="67056" y="84892"/>
                  </a:lnTo>
                  <a:lnTo>
                    <a:pt x="92476" y="80422"/>
                  </a:lnTo>
                  <a:lnTo>
                    <a:pt x="103844" y="72432"/>
                  </a:lnTo>
                  <a:lnTo>
                    <a:pt x="108357" y="67338"/>
                  </a:lnTo>
                  <a:lnTo>
                    <a:pt x="113372" y="53211"/>
                  </a:lnTo>
                  <a:lnTo>
                    <a:pt x="114541" y="37408"/>
                  </a:lnTo>
                  <a:lnTo>
                    <a:pt x="109250" y="17669"/>
                  </a:lnTo>
                  <a:lnTo>
                    <a:pt x="103891" y="8558"/>
                  </a:lnTo>
                  <a:lnTo>
                    <a:pt x="888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1416">
              <a:extLst>
                <a:ext uri="{FF2B5EF4-FFF2-40B4-BE49-F238E27FC236}">
                  <a16:creationId xmlns:a16="http://schemas.microsoft.com/office/drawing/2014/main" id="{CA3C423C-585E-3544-29C6-2797D4350B7E}"/>
                </a:ext>
              </a:extLst>
            </p:cNvPr>
            <p:cNvSpPr/>
            <p:nvPr>
              <p:custDataLst>
                <p:tags r:id="rId116"/>
              </p:custDataLst>
            </p:nvPr>
          </p:nvSpPr>
          <p:spPr>
            <a:xfrm>
              <a:off x="5459315" y="1295410"/>
              <a:ext cx="169961" cy="190452"/>
            </a:xfrm>
            <a:custGeom>
              <a:avLst/>
              <a:gdLst/>
              <a:ahLst/>
              <a:cxnLst/>
              <a:rect l="0" t="0" r="0" b="0"/>
              <a:pathLst>
                <a:path w="169961" h="190452">
                  <a:moveTo>
                    <a:pt x="46135" y="47615"/>
                  </a:moveTo>
                  <a:lnTo>
                    <a:pt x="46135" y="47615"/>
                  </a:lnTo>
                  <a:lnTo>
                    <a:pt x="46135" y="39414"/>
                  </a:lnTo>
                  <a:lnTo>
                    <a:pt x="47193" y="38973"/>
                  </a:lnTo>
                  <a:lnTo>
                    <a:pt x="54336" y="38206"/>
                  </a:lnTo>
                  <a:lnTo>
                    <a:pt x="55072" y="35320"/>
                  </a:lnTo>
                  <a:lnTo>
                    <a:pt x="55267" y="33068"/>
                  </a:lnTo>
                  <a:lnTo>
                    <a:pt x="56456" y="31567"/>
                  </a:lnTo>
                  <a:lnTo>
                    <a:pt x="60600" y="29899"/>
                  </a:lnTo>
                  <a:lnTo>
                    <a:pt x="62129" y="28396"/>
                  </a:lnTo>
                  <a:lnTo>
                    <a:pt x="65974" y="18942"/>
                  </a:lnTo>
                  <a:lnTo>
                    <a:pt x="73352" y="10966"/>
                  </a:lnTo>
                  <a:lnTo>
                    <a:pt x="79364" y="9945"/>
                  </a:lnTo>
                  <a:lnTo>
                    <a:pt x="87848" y="9642"/>
                  </a:lnTo>
                  <a:lnTo>
                    <a:pt x="89819" y="8542"/>
                  </a:lnTo>
                  <a:lnTo>
                    <a:pt x="91133" y="6750"/>
                  </a:lnTo>
                  <a:lnTo>
                    <a:pt x="92008" y="4496"/>
                  </a:lnTo>
                  <a:lnTo>
                    <a:pt x="93650" y="2994"/>
                  </a:lnTo>
                  <a:lnTo>
                    <a:pt x="101808" y="386"/>
                  </a:lnTo>
                  <a:lnTo>
                    <a:pt x="112379" y="0"/>
                  </a:lnTo>
                  <a:lnTo>
                    <a:pt x="112773" y="8192"/>
                  </a:lnTo>
                  <a:lnTo>
                    <a:pt x="119349" y="16858"/>
                  </a:lnTo>
                  <a:lnTo>
                    <a:pt x="121008" y="22656"/>
                  </a:lnTo>
                  <a:lnTo>
                    <a:pt x="121942" y="36927"/>
                  </a:lnTo>
                  <a:lnTo>
                    <a:pt x="119338" y="45687"/>
                  </a:lnTo>
                  <a:lnTo>
                    <a:pt x="115711" y="53108"/>
                  </a:lnTo>
                  <a:lnTo>
                    <a:pt x="108136" y="74784"/>
                  </a:lnTo>
                  <a:lnTo>
                    <a:pt x="77859" y="119678"/>
                  </a:lnTo>
                  <a:lnTo>
                    <a:pt x="67295" y="129880"/>
                  </a:lnTo>
                  <a:lnTo>
                    <a:pt x="20812" y="168263"/>
                  </a:lnTo>
                  <a:lnTo>
                    <a:pt x="0" y="189001"/>
                  </a:lnTo>
                  <a:lnTo>
                    <a:pt x="561" y="189497"/>
                  </a:lnTo>
                  <a:lnTo>
                    <a:pt x="29140" y="190451"/>
                  </a:lnTo>
                  <a:lnTo>
                    <a:pt x="74249" y="187663"/>
                  </a:lnTo>
                  <a:lnTo>
                    <a:pt x="117775" y="182288"/>
                  </a:lnTo>
                  <a:lnTo>
                    <a:pt x="16996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2" name="SMARTInkShape-1417">
            <a:extLst>
              <a:ext uri="{FF2B5EF4-FFF2-40B4-BE49-F238E27FC236}">
                <a16:creationId xmlns:a16="http://schemas.microsoft.com/office/drawing/2014/main" id="{AFCE356D-F19A-4DC1-AA5B-6BCACE953762}"/>
              </a:ext>
            </a:extLst>
          </p:cNvPr>
          <p:cNvSpPr/>
          <p:nvPr>
            <p:custDataLst>
              <p:tags r:id="rId3"/>
            </p:custDataLst>
          </p:nvPr>
        </p:nvSpPr>
        <p:spPr>
          <a:xfrm>
            <a:off x="2543853" y="5133975"/>
            <a:ext cx="161248" cy="733426"/>
          </a:xfrm>
          <a:custGeom>
            <a:avLst/>
            <a:gdLst/>
            <a:ahLst/>
            <a:cxnLst/>
            <a:rect l="0" t="0" r="0" b="0"/>
            <a:pathLst>
              <a:path w="161248" h="733426">
                <a:moveTo>
                  <a:pt x="161247" y="0"/>
                </a:moveTo>
                <a:lnTo>
                  <a:pt x="161247" y="0"/>
                </a:lnTo>
                <a:lnTo>
                  <a:pt x="161247" y="8201"/>
                </a:lnTo>
                <a:lnTo>
                  <a:pt x="154701" y="16868"/>
                </a:lnTo>
                <a:lnTo>
                  <a:pt x="150488" y="26752"/>
                </a:lnTo>
                <a:lnTo>
                  <a:pt x="120717" y="72584"/>
                </a:lnTo>
                <a:lnTo>
                  <a:pt x="92136" y="116803"/>
                </a:lnTo>
                <a:lnTo>
                  <a:pt x="76295" y="155716"/>
                </a:lnTo>
                <a:lnTo>
                  <a:pt x="57918" y="198798"/>
                </a:lnTo>
                <a:lnTo>
                  <a:pt x="40451" y="245487"/>
                </a:lnTo>
                <a:lnTo>
                  <a:pt x="24796" y="282875"/>
                </a:lnTo>
                <a:lnTo>
                  <a:pt x="14043" y="320763"/>
                </a:lnTo>
                <a:lnTo>
                  <a:pt x="9328" y="359859"/>
                </a:lnTo>
                <a:lnTo>
                  <a:pt x="2757" y="406603"/>
                </a:lnTo>
                <a:lnTo>
                  <a:pt x="849" y="445649"/>
                </a:lnTo>
                <a:lnTo>
                  <a:pt x="0" y="479230"/>
                </a:lnTo>
                <a:lnTo>
                  <a:pt x="2345" y="519114"/>
                </a:lnTo>
                <a:lnTo>
                  <a:pt x="7563" y="561034"/>
                </a:lnTo>
                <a:lnTo>
                  <a:pt x="19039" y="606653"/>
                </a:lnTo>
                <a:lnTo>
                  <a:pt x="36260" y="644530"/>
                </a:lnTo>
                <a:lnTo>
                  <a:pt x="55901" y="689262"/>
                </a:lnTo>
                <a:lnTo>
                  <a:pt x="85045" y="733423"/>
                </a:lnTo>
                <a:lnTo>
                  <a:pt x="85046" y="733424"/>
                </a:lnTo>
                <a:lnTo>
                  <a:pt x="75522" y="733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70" name="SMARTInkShape-Group310">
            <a:extLst>
              <a:ext uri="{FF2B5EF4-FFF2-40B4-BE49-F238E27FC236}">
                <a16:creationId xmlns:a16="http://schemas.microsoft.com/office/drawing/2014/main" id="{6570113F-0620-DD4F-41E6-9EB00817C9D8}"/>
              </a:ext>
            </a:extLst>
          </p:cNvPr>
          <p:cNvGrpSpPr/>
          <p:nvPr/>
        </p:nvGrpSpPr>
        <p:grpSpPr>
          <a:xfrm>
            <a:off x="3925624" y="5143619"/>
            <a:ext cx="718436" cy="752320"/>
            <a:chOff x="3925624" y="5143619"/>
            <a:chExt cx="718436" cy="752320"/>
          </a:xfrm>
        </p:grpSpPr>
        <p:sp>
          <p:nvSpPr>
            <p:cNvPr id="263" name="SMARTInkShape-1418">
              <a:extLst>
                <a:ext uri="{FF2B5EF4-FFF2-40B4-BE49-F238E27FC236}">
                  <a16:creationId xmlns:a16="http://schemas.microsoft.com/office/drawing/2014/main" id="{9D212E31-E4D8-B44F-D89D-2235050C5676}"/>
                </a:ext>
              </a:extLst>
            </p:cNvPr>
            <p:cNvSpPr/>
            <p:nvPr>
              <p:custDataLst>
                <p:tags r:id="rId101"/>
              </p:custDataLst>
            </p:nvPr>
          </p:nvSpPr>
          <p:spPr>
            <a:xfrm>
              <a:off x="4144089" y="5424046"/>
              <a:ext cx="123112" cy="67731"/>
            </a:xfrm>
            <a:custGeom>
              <a:avLst/>
              <a:gdLst/>
              <a:ahLst/>
              <a:cxnLst/>
              <a:rect l="0" t="0" r="0" b="0"/>
              <a:pathLst>
                <a:path w="123112" h="67731">
                  <a:moveTo>
                    <a:pt x="8811" y="24254"/>
                  </a:moveTo>
                  <a:lnTo>
                    <a:pt x="8811" y="24254"/>
                  </a:lnTo>
                  <a:lnTo>
                    <a:pt x="8811" y="19198"/>
                  </a:lnTo>
                  <a:lnTo>
                    <a:pt x="9869" y="17709"/>
                  </a:lnTo>
                  <a:lnTo>
                    <a:pt x="11633" y="16715"/>
                  </a:lnTo>
                  <a:lnTo>
                    <a:pt x="13867" y="16053"/>
                  </a:lnTo>
                  <a:lnTo>
                    <a:pt x="15357" y="14553"/>
                  </a:lnTo>
                  <a:lnTo>
                    <a:pt x="17012" y="10065"/>
                  </a:lnTo>
                  <a:lnTo>
                    <a:pt x="19570" y="8444"/>
                  </a:lnTo>
                  <a:lnTo>
                    <a:pt x="36062" y="3022"/>
                  </a:lnTo>
                  <a:lnTo>
                    <a:pt x="39678" y="574"/>
                  </a:lnTo>
                  <a:lnTo>
                    <a:pt x="43148" y="0"/>
                  </a:lnTo>
                  <a:lnTo>
                    <a:pt x="46518" y="676"/>
                  </a:lnTo>
                  <a:lnTo>
                    <a:pt x="56320" y="3863"/>
                  </a:lnTo>
                  <a:lnTo>
                    <a:pt x="64056" y="4939"/>
                  </a:lnTo>
                  <a:lnTo>
                    <a:pt x="64691" y="6086"/>
                  </a:lnTo>
                  <a:lnTo>
                    <a:pt x="65794" y="23496"/>
                  </a:lnTo>
                  <a:lnTo>
                    <a:pt x="63733" y="27981"/>
                  </a:lnTo>
                  <a:lnTo>
                    <a:pt x="55798" y="35788"/>
                  </a:lnTo>
                  <a:lnTo>
                    <a:pt x="15996" y="58052"/>
                  </a:lnTo>
                  <a:lnTo>
                    <a:pt x="1696" y="61788"/>
                  </a:lnTo>
                  <a:lnTo>
                    <a:pt x="892" y="63035"/>
                  </a:lnTo>
                  <a:lnTo>
                    <a:pt x="0" y="67242"/>
                  </a:lnTo>
                  <a:lnTo>
                    <a:pt x="820" y="67730"/>
                  </a:lnTo>
                  <a:lnTo>
                    <a:pt x="7550" y="63271"/>
                  </a:lnTo>
                  <a:lnTo>
                    <a:pt x="49873" y="62408"/>
                  </a:lnTo>
                  <a:lnTo>
                    <a:pt x="93655" y="61301"/>
                  </a:lnTo>
                  <a:lnTo>
                    <a:pt x="123111" y="528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1419">
              <a:extLst>
                <a:ext uri="{FF2B5EF4-FFF2-40B4-BE49-F238E27FC236}">
                  <a16:creationId xmlns:a16="http://schemas.microsoft.com/office/drawing/2014/main" id="{DE80D28F-6E5C-1B16-FC58-84C56397B718}"/>
                </a:ext>
              </a:extLst>
            </p:cNvPr>
            <p:cNvSpPr/>
            <p:nvPr>
              <p:custDataLst>
                <p:tags r:id="rId102"/>
              </p:custDataLst>
            </p:nvPr>
          </p:nvSpPr>
          <p:spPr>
            <a:xfrm>
              <a:off x="4438650" y="5229225"/>
              <a:ext cx="205410" cy="666714"/>
            </a:xfrm>
            <a:custGeom>
              <a:avLst/>
              <a:gdLst/>
              <a:ahLst/>
              <a:cxnLst/>
              <a:rect l="0" t="0" r="0" b="0"/>
              <a:pathLst>
                <a:path w="205410" h="666714">
                  <a:moveTo>
                    <a:pt x="104775" y="0"/>
                  </a:moveTo>
                  <a:lnTo>
                    <a:pt x="104775" y="0"/>
                  </a:lnTo>
                  <a:lnTo>
                    <a:pt x="114888" y="5056"/>
                  </a:lnTo>
                  <a:lnTo>
                    <a:pt x="117867" y="7604"/>
                  </a:lnTo>
                  <a:lnTo>
                    <a:pt x="145050" y="53257"/>
                  </a:lnTo>
                  <a:lnTo>
                    <a:pt x="160336" y="87982"/>
                  </a:lnTo>
                  <a:lnTo>
                    <a:pt x="173213" y="126728"/>
                  </a:lnTo>
                  <a:lnTo>
                    <a:pt x="180499" y="171200"/>
                  </a:lnTo>
                  <a:lnTo>
                    <a:pt x="188125" y="207242"/>
                  </a:lnTo>
                  <a:lnTo>
                    <a:pt x="196030" y="244731"/>
                  </a:lnTo>
                  <a:lnTo>
                    <a:pt x="198841" y="282651"/>
                  </a:lnTo>
                  <a:lnTo>
                    <a:pt x="200732" y="320697"/>
                  </a:lnTo>
                  <a:lnTo>
                    <a:pt x="205409" y="357723"/>
                  </a:lnTo>
                  <a:lnTo>
                    <a:pt x="201402" y="402037"/>
                  </a:lnTo>
                  <a:lnTo>
                    <a:pt x="195240" y="446186"/>
                  </a:lnTo>
                  <a:lnTo>
                    <a:pt x="182775" y="487598"/>
                  </a:lnTo>
                  <a:lnTo>
                    <a:pt x="167985" y="526297"/>
                  </a:lnTo>
                  <a:lnTo>
                    <a:pt x="150147" y="559945"/>
                  </a:lnTo>
                  <a:lnTo>
                    <a:pt x="118819" y="602719"/>
                  </a:lnTo>
                  <a:lnTo>
                    <a:pt x="102550" y="618184"/>
                  </a:lnTo>
                  <a:lnTo>
                    <a:pt x="56092" y="649373"/>
                  </a:lnTo>
                  <a:lnTo>
                    <a:pt x="42844" y="654898"/>
                  </a:lnTo>
                  <a:lnTo>
                    <a:pt x="32215" y="657594"/>
                  </a:lnTo>
                  <a:lnTo>
                    <a:pt x="19142" y="664628"/>
                  </a:lnTo>
                  <a:lnTo>
                    <a:pt x="9692" y="666713"/>
                  </a:lnTo>
                  <a:lnTo>
                    <a:pt x="0" y="6572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1420">
              <a:extLst>
                <a:ext uri="{FF2B5EF4-FFF2-40B4-BE49-F238E27FC236}">
                  <a16:creationId xmlns:a16="http://schemas.microsoft.com/office/drawing/2014/main" id="{7ADF46D5-A3FD-A00F-1587-40E387EC7853}"/>
                </a:ext>
              </a:extLst>
            </p:cNvPr>
            <p:cNvSpPr/>
            <p:nvPr>
              <p:custDataLst>
                <p:tags r:id="rId103"/>
              </p:custDataLst>
            </p:nvPr>
          </p:nvSpPr>
          <p:spPr>
            <a:xfrm>
              <a:off x="4173274" y="5734088"/>
              <a:ext cx="132027" cy="75987"/>
            </a:xfrm>
            <a:custGeom>
              <a:avLst/>
              <a:gdLst/>
              <a:ahLst/>
              <a:cxnLst/>
              <a:rect l="0" t="0" r="0" b="0"/>
              <a:pathLst>
                <a:path w="132027" h="75987">
                  <a:moveTo>
                    <a:pt x="8201" y="19012"/>
                  </a:moveTo>
                  <a:lnTo>
                    <a:pt x="8201" y="19012"/>
                  </a:lnTo>
                  <a:lnTo>
                    <a:pt x="3145" y="19012"/>
                  </a:lnTo>
                  <a:lnTo>
                    <a:pt x="1655" y="17954"/>
                  </a:lnTo>
                  <a:lnTo>
                    <a:pt x="662" y="16190"/>
                  </a:lnTo>
                  <a:lnTo>
                    <a:pt x="0" y="13956"/>
                  </a:lnTo>
                  <a:lnTo>
                    <a:pt x="617" y="12467"/>
                  </a:lnTo>
                  <a:lnTo>
                    <a:pt x="2087" y="11473"/>
                  </a:lnTo>
                  <a:lnTo>
                    <a:pt x="4125" y="10811"/>
                  </a:lnTo>
                  <a:lnTo>
                    <a:pt x="18026" y="2122"/>
                  </a:lnTo>
                  <a:lnTo>
                    <a:pt x="44425" y="0"/>
                  </a:lnTo>
                  <a:lnTo>
                    <a:pt x="50801" y="5030"/>
                  </a:lnTo>
                  <a:lnTo>
                    <a:pt x="53593" y="13150"/>
                  </a:lnTo>
                  <a:lnTo>
                    <a:pt x="54337" y="18279"/>
                  </a:lnTo>
                  <a:lnTo>
                    <a:pt x="52342" y="26800"/>
                  </a:lnTo>
                  <a:lnTo>
                    <a:pt x="38434" y="50729"/>
                  </a:lnTo>
                  <a:lnTo>
                    <a:pt x="8399" y="75986"/>
                  </a:lnTo>
                  <a:lnTo>
                    <a:pt x="13317" y="71054"/>
                  </a:lnTo>
                  <a:lnTo>
                    <a:pt x="18589" y="68600"/>
                  </a:lnTo>
                  <a:lnTo>
                    <a:pt x="61460" y="66752"/>
                  </a:lnTo>
                  <a:lnTo>
                    <a:pt x="87435" y="65601"/>
                  </a:lnTo>
                  <a:lnTo>
                    <a:pt x="132026" y="571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1421">
              <a:extLst>
                <a:ext uri="{FF2B5EF4-FFF2-40B4-BE49-F238E27FC236}">
                  <a16:creationId xmlns:a16="http://schemas.microsoft.com/office/drawing/2014/main" id="{65EE7260-888F-A806-8177-BDE4268CBF2E}"/>
                </a:ext>
              </a:extLst>
            </p:cNvPr>
            <p:cNvSpPr/>
            <p:nvPr>
              <p:custDataLst>
                <p:tags r:id="rId104"/>
              </p:custDataLst>
            </p:nvPr>
          </p:nvSpPr>
          <p:spPr>
            <a:xfrm>
              <a:off x="3990975" y="5667409"/>
              <a:ext cx="142397" cy="123792"/>
            </a:xfrm>
            <a:custGeom>
              <a:avLst/>
              <a:gdLst/>
              <a:ahLst/>
              <a:cxnLst/>
              <a:rect l="0" t="0" r="0" b="0"/>
              <a:pathLst>
                <a:path w="142397" h="123792">
                  <a:moveTo>
                    <a:pt x="0" y="9491"/>
                  </a:moveTo>
                  <a:lnTo>
                    <a:pt x="0" y="9491"/>
                  </a:lnTo>
                  <a:lnTo>
                    <a:pt x="16402" y="1290"/>
                  </a:lnTo>
                  <a:lnTo>
                    <a:pt x="33170" y="0"/>
                  </a:lnTo>
                  <a:lnTo>
                    <a:pt x="34814" y="2105"/>
                  </a:lnTo>
                  <a:lnTo>
                    <a:pt x="36639" y="10088"/>
                  </a:lnTo>
                  <a:lnTo>
                    <a:pt x="36753" y="45554"/>
                  </a:lnTo>
                  <a:lnTo>
                    <a:pt x="29432" y="88408"/>
                  </a:lnTo>
                  <a:lnTo>
                    <a:pt x="28608" y="121334"/>
                  </a:lnTo>
                  <a:lnTo>
                    <a:pt x="28578" y="105262"/>
                  </a:lnTo>
                  <a:lnTo>
                    <a:pt x="33632" y="88080"/>
                  </a:lnTo>
                  <a:lnTo>
                    <a:pt x="59166" y="55753"/>
                  </a:lnTo>
                  <a:lnTo>
                    <a:pt x="86409" y="30766"/>
                  </a:lnTo>
                  <a:lnTo>
                    <a:pt x="122014" y="6446"/>
                  </a:lnTo>
                  <a:lnTo>
                    <a:pt x="125793" y="5344"/>
                  </a:lnTo>
                  <a:lnTo>
                    <a:pt x="128312" y="5668"/>
                  </a:lnTo>
                  <a:lnTo>
                    <a:pt x="129992" y="6942"/>
                  </a:lnTo>
                  <a:lnTo>
                    <a:pt x="134680" y="8358"/>
                  </a:lnTo>
                  <a:lnTo>
                    <a:pt x="137411" y="8736"/>
                  </a:lnTo>
                  <a:lnTo>
                    <a:pt x="139232" y="12162"/>
                  </a:lnTo>
                  <a:lnTo>
                    <a:pt x="142396" y="49197"/>
                  </a:lnTo>
                  <a:lnTo>
                    <a:pt x="139840" y="61711"/>
                  </a:lnTo>
                  <a:lnTo>
                    <a:pt x="136234" y="72918"/>
                  </a:lnTo>
                  <a:lnTo>
                    <a:pt x="125262" y="119715"/>
                  </a:lnTo>
                  <a:lnTo>
                    <a:pt x="123825" y="12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1422">
              <a:extLst>
                <a:ext uri="{FF2B5EF4-FFF2-40B4-BE49-F238E27FC236}">
                  <a16:creationId xmlns:a16="http://schemas.microsoft.com/office/drawing/2014/main" id="{573B4B68-2767-EF2F-1D4A-D28085A078B6}"/>
                </a:ext>
              </a:extLst>
            </p:cNvPr>
            <p:cNvSpPr/>
            <p:nvPr>
              <p:custDataLst>
                <p:tags r:id="rId105"/>
              </p:custDataLst>
            </p:nvPr>
          </p:nvSpPr>
          <p:spPr>
            <a:xfrm>
              <a:off x="3925624" y="5524500"/>
              <a:ext cx="455877" cy="38101"/>
            </a:xfrm>
            <a:custGeom>
              <a:avLst/>
              <a:gdLst/>
              <a:ahLst/>
              <a:cxnLst/>
              <a:rect l="0" t="0" r="0" b="0"/>
              <a:pathLst>
                <a:path w="455877" h="38101">
                  <a:moveTo>
                    <a:pt x="8201" y="38100"/>
                  </a:moveTo>
                  <a:lnTo>
                    <a:pt x="8201" y="38100"/>
                  </a:lnTo>
                  <a:lnTo>
                    <a:pt x="0" y="38100"/>
                  </a:lnTo>
                  <a:lnTo>
                    <a:pt x="44471" y="33044"/>
                  </a:lnTo>
                  <a:lnTo>
                    <a:pt x="88273" y="28399"/>
                  </a:lnTo>
                  <a:lnTo>
                    <a:pt x="123516" y="23911"/>
                  </a:lnTo>
                  <a:lnTo>
                    <a:pt x="169839" y="20491"/>
                  </a:lnTo>
                  <a:lnTo>
                    <a:pt x="210375" y="19477"/>
                  </a:lnTo>
                  <a:lnTo>
                    <a:pt x="249198" y="19176"/>
                  </a:lnTo>
                  <a:lnTo>
                    <a:pt x="287511" y="19088"/>
                  </a:lnTo>
                  <a:lnTo>
                    <a:pt x="332896" y="17999"/>
                  </a:lnTo>
                  <a:lnTo>
                    <a:pt x="374400" y="12506"/>
                  </a:lnTo>
                  <a:lnTo>
                    <a:pt x="412920" y="9350"/>
                  </a:lnTo>
                  <a:lnTo>
                    <a:pt x="4558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1423">
              <a:extLst>
                <a:ext uri="{FF2B5EF4-FFF2-40B4-BE49-F238E27FC236}">
                  <a16:creationId xmlns:a16="http://schemas.microsoft.com/office/drawing/2014/main" id="{0B9EBE09-6C52-6004-302B-B2BCD80BA2A1}"/>
                </a:ext>
              </a:extLst>
            </p:cNvPr>
            <p:cNvSpPr/>
            <p:nvPr>
              <p:custDataLst>
                <p:tags r:id="rId106"/>
              </p:custDataLst>
            </p:nvPr>
          </p:nvSpPr>
          <p:spPr>
            <a:xfrm>
              <a:off x="4248150" y="5143619"/>
              <a:ext cx="123826" cy="104657"/>
            </a:xfrm>
            <a:custGeom>
              <a:avLst/>
              <a:gdLst/>
              <a:ahLst/>
              <a:cxnLst/>
              <a:rect l="0" t="0" r="0" b="0"/>
              <a:pathLst>
                <a:path w="123826" h="104657">
                  <a:moveTo>
                    <a:pt x="0" y="18931"/>
                  </a:moveTo>
                  <a:lnTo>
                    <a:pt x="0" y="18931"/>
                  </a:lnTo>
                  <a:lnTo>
                    <a:pt x="5056" y="13875"/>
                  </a:lnTo>
                  <a:lnTo>
                    <a:pt x="10361" y="11392"/>
                  </a:lnTo>
                  <a:lnTo>
                    <a:pt x="17333" y="9798"/>
                  </a:lnTo>
                  <a:lnTo>
                    <a:pt x="26315" y="2937"/>
                  </a:lnTo>
                  <a:lnTo>
                    <a:pt x="35196" y="788"/>
                  </a:lnTo>
                  <a:lnTo>
                    <a:pt x="50836" y="0"/>
                  </a:lnTo>
                  <a:lnTo>
                    <a:pt x="52941" y="1019"/>
                  </a:lnTo>
                  <a:lnTo>
                    <a:pt x="54343" y="2756"/>
                  </a:lnTo>
                  <a:lnTo>
                    <a:pt x="55278" y="4973"/>
                  </a:lnTo>
                  <a:lnTo>
                    <a:pt x="50674" y="13080"/>
                  </a:lnTo>
                  <a:lnTo>
                    <a:pt x="13794" y="59276"/>
                  </a:lnTo>
                  <a:lnTo>
                    <a:pt x="11422" y="63321"/>
                  </a:lnTo>
                  <a:lnTo>
                    <a:pt x="9692" y="74473"/>
                  </a:lnTo>
                  <a:lnTo>
                    <a:pt x="24766" y="75763"/>
                  </a:lnTo>
                  <a:lnTo>
                    <a:pt x="42028" y="77045"/>
                  </a:lnTo>
                  <a:lnTo>
                    <a:pt x="82946" y="85012"/>
                  </a:lnTo>
                  <a:lnTo>
                    <a:pt x="97877" y="85489"/>
                  </a:lnTo>
                  <a:lnTo>
                    <a:pt x="104531" y="88376"/>
                  </a:lnTo>
                  <a:lnTo>
                    <a:pt x="111016" y="92128"/>
                  </a:lnTo>
                  <a:lnTo>
                    <a:pt x="117427" y="93797"/>
                  </a:lnTo>
                  <a:lnTo>
                    <a:pt x="119560" y="95300"/>
                  </a:lnTo>
                  <a:lnTo>
                    <a:pt x="123825" y="104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1424">
              <a:extLst>
                <a:ext uri="{FF2B5EF4-FFF2-40B4-BE49-F238E27FC236}">
                  <a16:creationId xmlns:a16="http://schemas.microsoft.com/office/drawing/2014/main" id="{3BA98659-55F1-732D-C0FC-BE6A18CEF14D}"/>
                </a:ext>
              </a:extLst>
            </p:cNvPr>
            <p:cNvSpPr/>
            <p:nvPr>
              <p:custDataLst>
                <p:tags r:id="rId107"/>
              </p:custDataLst>
            </p:nvPr>
          </p:nvSpPr>
          <p:spPr>
            <a:xfrm>
              <a:off x="4010025" y="5248275"/>
              <a:ext cx="121736" cy="207514"/>
            </a:xfrm>
            <a:custGeom>
              <a:avLst/>
              <a:gdLst/>
              <a:ahLst/>
              <a:cxnLst/>
              <a:rect l="0" t="0" r="0" b="0"/>
              <a:pathLst>
                <a:path w="121736" h="207514">
                  <a:moveTo>
                    <a:pt x="114300" y="0"/>
                  </a:moveTo>
                  <a:lnTo>
                    <a:pt x="114300" y="0"/>
                  </a:lnTo>
                  <a:lnTo>
                    <a:pt x="74202" y="16247"/>
                  </a:lnTo>
                  <a:lnTo>
                    <a:pt x="43350" y="28648"/>
                  </a:lnTo>
                  <a:lnTo>
                    <a:pt x="7981" y="50805"/>
                  </a:lnTo>
                  <a:lnTo>
                    <a:pt x="3547" y="57152"/>
                  </a:lnTo>
                  <a:lnTo>
                    <a:pt x="2365" y="60327"/>
                  </a:lnTo>
                  <a:lnTo>
                    <a:pt x="3873" y="69498"/>
                  </a:lnTo>
                  <a:lnTo>
                    <a:pt x="5757" y="74907"/>
                  </a:lnTo>
                  <a:lnTo>
                    <a:pt x="13495" y="83739"/>
                  </a:lnTo>
                  <a:lnTo>
                    <a:pt x="32573" y="94662"/>
                  </a:lnTo>
                  <a:lnTo>
                    <a:pt x="75668" y="118652"/>
                  </a:lnTo>
                  <a:lnTo>
                    <a:pt x="109545" y="149132"/>
                  </a:lnTo>
                  <a:lnTo>
                    <a:pt x="116772" y="160120"/>
                  </a:lnTo>
                  <a:lnTo>
                    <a:pt x="121735" y="178206"/>
                  </a:lnTo>
                  <a:lnTo>
                    <a:pt x="120316" y="183362"/>
                  </a:lnTo>
                  <a:lnTo>
                    <a:pt x="113093" y="191913"/>
                  </a:lnTo>
                  <a:lnTo>
                    <a:pt x="97127" y="202678"/>
                  </a:lnTo>
                  <a:lnTo>
                    <a:pt x="73934" y="207513"/>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3" name="SMARTInkShape-Group311">
            <a:extLst>
              <a:ext uri="{FF2B5EF4-FFF2-40B4-BE49-F238E27FC236}">
                <a16:creationId xmlns:a16="http://schemas.microsoft.com/office/drawing/2014/main" id="{97ED914B-9A71-3757-F838-B760334943BE}"/>
              </a:ext>
            </a:extLst>
          </p:cNvPr>
          <p:cNvGrpSpPr/>
          <p:nvPr/>
        </p:nvGrpSpPr>
        <p:grpSpPr>
          <a:xfrm>
            <a:off x="3409950" y="5362575"/>
            <a:ext cx="190501" cy="180976"/>
            <a:chOff x="3409950" y="5362575"/>
            <a:chExt cx="190501" cy="180976"/>
          </a:xfrm>
        </p:grpSpPr>
        <p:sp>
          <p:nvSpPr>
            <p:cNvPr id="271" name="SMARTInkShape-1425">
              <a:extLst>
                <a:ext uri="{FF2B5EF4-FFF2-40B4-BE49-F238E27FC236}">
                  <a16:creationId xmlns:a16="http://schemas.microsoft.com/office/drawing/2014/main" id="{8E6B862D-FFE6-8046-A5E5-2113AB0D0D22}"/>
                </a:ext>
              </a:extLst>
            </p:cNvPr>
            <p:cNvSpPr/>
            <p:nvPr>
              <p:custDataLst>
                <p:tags r:id="rId99"/>
              </p:custDataLst>
            </p:nvPr>
          </p:nvSpPr>
          <p:spPr>
            <a:xfrm>
              <a:off x="3409950" y="5448300"/>
              <a:ext cx="190501" cy="14752"/>
            </a:xfrm>
            <a:custGeom>
              <a:avLst/>
              <a:gdLst/>
              <a:ahLst/>
              <a:cxnLst/>
              <a:rect l="0" t="0" r="0" b="0"/>
              <a:pathLst>
                <a:path w="190501" h="14752">
                  <a:moveTo>
                    <a:pt x="0" y="0"/>
                  </a:moveTo>
                  <a:lnTo>
                    <a:pt x="0" y="0"/>
                  </a:lnTo>
                  <a:lnTo>
                    <a:pt x="43019" y="0"/>
                  </a:lnTo>
                  <a:lnTo>
                    <a:pt x="89010" y="0"/>
                  </a:lnTo>
                  <a:lnTo>
                    <a:pt x="105177" y="1058"/>
                  </a:lnTo>
                  <a:lnTo>
                    <a:pt x="152352" y="9701"/>
                  </a:lnTo>
                  <a:lnTo>
                    <a:pt x="172612" y="14751"/>
                  </a:lnTo>
                  <a:lnTo>
                    <a:pt x="1905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1426">
              <a:extLst>
                <a:ext uri="{FF2B5EF4-FFF2-40B4-BE49-F238E27FC236}">
                  <a16:creationId xmlns:a16="http://schemas.microsoft.com/office/drawing/2014/main" id="{99028121-B914-6E41-BF2D-57E2F1693D03}"/>
                </a:ext>
              </a:extLst>
            </p:cNvPr>
            <p:cNvSpPr/>
            <p:nvPr>
              <p:custDataLst>
                <p:tags r:id="rId100"/>
              </p:custDataLst>
            </p:nvPr>
          </p:nvSpPr>
          <p:spPr>
            <a:xfrm>
              <a:off x="3477983" y="5362575"/>
              <a:ext cx="17300" cy="180976"/>
            </a:xfrm>
            <a:custGeom>
              <a:avLst/>
              <a:gdLst/>
              <a:ahLst/>
              <a:cxnLst/>
              <a:rect l="0" t="0" r="0" b="0"/>
              <a:pathLst>
                <a:path w="17300" h="180976">
                  <a:moveTo>
                    <a:pt x="8167" y="0"/>
                  </a:moveTo>
                  <a:lnTo>
                    <a:pt x="8167" y="0"/>
                  </a:lnTo>
                  <a:lnTo>
                    <a:pt x="16368" y="0"/>
                  </a:lnTo>
                  <a:lnTo>
                    <a:pt x="16809" y="1058"/>
                  </a:lnTo>
                  <a:lnTo>
                    <a:pt x="17299" y="5056"/>
                  </a:lnTo>
                  <a:lnTo>
                    <a:pt x="14695" y="10361"/>
                  </a:lnTo>
                  <a:lnTo>
                    <a:pt x="12519" y="13257"/>
                  </a:lnTo>
                  <a:lnTo>
                    <a:pt x="9027" y="54869"/>
                  </a:lnTo>
                  <a:lnTo>
                    <a:pt x="5514" y="102129"/>
                  </a:lnTo>
                  <a:lnTo>
                    <a:pt x="0" y="142353"/>
                  </a:lnTo>
                  <a:lnTo>
                    <a:pt x="8167"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SMARTInkShape-Group312">
            <a:extLst>
              <a:ext uri="{FF2B5EF4-FFF2-40B4-BE49-F238E27FC236}">
                <a16:creationId xmlns:a16="http://schemas.microsoft.com/office/drawing/2014/main" id="{CF54B2E0-A93B-2847-11A5-C489935129E7}"/>
              </a:ext>
            </a:extLst>
          </p:cNvPr>
          <p:cNvGrpSpPr/>
          <p:nvPr/>
        </p:nvGrpSpPr>
        <p:grpSpPr>
          <a:xfrm>
            <a:off x="2676525" y="5134102"/>
            <a:ext cx="466726" cy="666624"/>
            <a:chOff x="2676525" y="5134102"/>
            <a:chExt cx="466726" cy="666624"/>
          </a:xfrm>
        </p:grpSpPr>
        <p:sp>
          <p:nvSpPr>
            <p:cNvPr id="274" name="SMARTInkShape-1427">
              <a:extLst>
                <a:ext uri="{FF2B5EF4-FFF2-40B4-BE49-F238E27FC236}">
                  <a16:creationId xmlns:a16="http://schemas.microsoft.com/office/drawing/2014/main" id="{C10E0677-C7D8-D713-7AF7-3D8360AD0CED}"/>
                </a:ext>
              </a:extLst>
            </p:cNvPr>
            <p:cNvSpPr/>
            <p:nvPr>
              <p:custDataLst>
                <p:tags r:id="rId93"/>
              </p:custDataLst>
            </p:nvPr>
          </p:nvSpPr>
          <p:spPr>
            <a:xfrm>
              <a:off x="2733675" y="5200684"/>
              <a:ext cx="171297" cy="169927"/>
            </a:xfrm>
            <a:custGeom>
              <a:avLst/>
              <a:gdLst/>
              <a:ahLst/>
              <a:cxnLst/>
              <a:rect l="0" t="0" r="0" b="0"/>
              <a:pathLst>
                <a:path w="171297" h="169927">
                  <a:moveTo>
                    <a:pt x="133350" y="9491"/>
                  </a:moveTo>
                  <a:lnTo>
                    <a:pt x="133350" y="9491"/>
                  </a:lnTo>
                  <a:lnTo>
                    <a:pt x="150684" y="9491"/>
                  </a:lnTo>
                  <a:lnTo>
                    <a:pt x="159665" y="2946"/>
                  </a:lnTo>
                  <a:lnTo>
                    <a:pt x="171296" y="0"/>
                  </a:lnTo>
                  <a:lnTo>
                    <a:pt x="131424" y="2789"/>
                  </a:lnTo>
                  <a:lnTo>
                    <a:pt x="86530" y="15155"/>
                  </a:lnTo>
                  <a:lnTo>
                    <a:pt x="63621" y="19988"/>
                  </a:lnTo>
                  <a:lnTo>
                    <a:pt x="28761" y="40324"/>
                  </a:lnTo>
                  <a:lnTo>
                    <a:pt x="16871" y="50494"/>
                  </a:lnTo>
                  <a:lnTo>
                    <a:pt x="15480" y="52702"/>
                  </a:lnTo>
                  <a:lnTo>
                    <a:pt x="15612" y="54173"/>
                  </a:lnTo>
                  <a:lnTo>
                    <a:pt x="37163" y="70202"/>
                  </a:lnTo>
                  <a:lnTo>
                    <a:pt x="67313" y="81534"/>
                  </a:lnTo>
                  <a:lnTo>
                    <a:pt x="88148" y="86576"/>
                  </a:lnTo>
                  <a:lnTo>
                    <a:pt x="120551" y="112043"/>
                  </a:lnTo>
                  <a:lnTo>
                    <a:pt x="127661" y="121392"/>
                  </a:lnTo>
                  <a:lnTo>
                    <a:pt x="131664" y="132606"/>
                  </a:lnTo>
                  <a:lnTo>
                    <a:pt x="133017" y="145875"/>
                  </a:lnTo>
                  <a:lnTo>
                    <a:pt x="129953" y="149097"/>
                  </a:lnTo>
                  <a:lnTo>
                    <a:pt x="118082" y="155500"/>
                  </a:lnTo>
                  <a:lnTo>
                    <a:pt x="71227" y="166387"/>
                  </a:lnTo>
                  <a:lnTo>
                    <a:pt x="41095" y="169926"/>
                  </a:lnTo>
                  <a:lnTo>
                    <a:pt x="0" y="161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1428">
              <a:extLst>
                <a:ext uri="{FF2B5EF4-FFF2-40B4-BE49-F238E27FC236}">
                  <a16:creationId xmlns:a16="http://schemas.microsoft.com/office/drawing/2014/main" id="{BAD3D9A0-9DE4-6D74-E83E-C81EB00F7A5A}"/>
                </a:ext>
              </a:extLst>
            </p:cNvPr>
            <p:cNvSpPr/>
            <p:nvPr>
              <p:custDataLst>
                <p:tags r:id="rId94"/>
              </p:custDataLst>
            </p:nvPr>
          </p:nvSpPr>
          <p:spPr>
            <a:xfrm>
              <a:off x="2943225" y="5705475"/>
              <a:ext cx="9526" cy="95251"/>
            </a:xfrm>
            <a:custGeom>
              <a:avLst/>
              <a:gdLst/>
              <a:ahLst/>
              <a:cxnLst/>
              <a:rect l="0" t="0" r="0" b="0"/>
              <a:pathLst>
                <a:path w="9526" h="95251">
                  <a:moveTo>
                    <a:pt x="9525" y="0"/>
                  </a:moveTo>
                  <a:lnTo>
                    <a:pt x="9525" y="0"/>
                  </a:lnTo>
                  <a:lnTo>
                    <a:pt x="8467" y="40699"/>
                  </a:lnTo>
                  <a:lnTo>
                    <a:pt x="2979" y="54981"/>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1429">
              <a:extLst>
                <a:ext uri="{FF2B5EF4-FFF2-40B4-BE49-F238E27FC236}">
                  <a16:creationId xmlns:a16="http://schemas.microsoft.com/office/drawing/2014/main" id="{8A700C8E-60B9-B897-9BAF-A0AC40095D24}"/>
                </a:ext>
              </a:extLst>
            </p:cNvPr>
            <p:cNvSpPr/>
            <p:nvPr>
              <p:custDataLst>
                <p:tags r:id="rId95"/>
              </p:custDataLst>
            </p:nvPr>
          </p:nvSpPr>
          <p:spPr>
            <a:xfrm>
              <a:off x="2724150" y="5629871"/>
              <a:ext cx="151863" cy="111857"/>
            </a:xfrm>
            <a:custGeom>
              <a:avLst/>
              <a:gdLst/>
              <a:ahLst/>
              <a:cxnLst/>
              <a:rect l="0" t="0" r="0" b="0"/>
              <a:pathLst>
                <a:path w="151863" h="111857">
                  <a:moveTo>
                    <a:pt x="0" y="27979"/>
                  </a:moveTo>
                  <a:lnTo>
                    <a:pt x="0" y="27979"/>
                  </a:lnTo>
                  <a:lnTo>
                    <a:pt x="5056" y="27979"/>
                  </a:lnTo>
                  <a:lnTo>
                    <a:pt x="10361" y="25157"/>
                  </a:lnTo>
                  <a:lnTo>
                    <a:pt x="25510" y="12791"/>
                  </a:lnTo>
                  <a:lnTo>
                    <a:pt x="36233" y="9437"/>
                  </a:lnTo>
                  <a:lnTo>
                    <a:pt x="37270" y="14800"/>
                  </a:lnTo>
                  <a:lnTo>
                    <a:pt x="37009" y="61017"/>
                  </a:lnTo>
                  <a:lnTo>
                    <a:pt x="29894" y="89598"/>
                  </a:lnTo>
                  <a:lnTo>
                    <a:pt x="21210" y="104348"/>
                  </a:lnTo>
                  <a:lnTo>
                    <a:pt x="19476" y="111856"/>
                  </a:lnTo>
                  <a:lnTo>
                    <a:pt x="19334" y="111414"/>
                  </a:lnTo>
                  <a:lnTo>
                    <a:pt x="19087" y="95229"/>
                  </a:lnTo>
                  <a:lnTo>
                    <a:pt x="24711" y="83972"/>
                  </a:lnTo>
                  <a:lnTo>
                    <a:pt x="58775" y="45668"/>
                  </a:lnTo>
                  <a:lnTo>
                    <a:pt x="100697" y="16762"/>
                  </a:lnTo>
                  <a:lnTo>
                    <a:pt x="129508" y="1415"/>
                  </a:lnTo>
                  <a:lnTo>
                    <a:pt x="137268" y="0"/>
                  </a:lnTo>
                  <a:lnTo>
                    <a:pt x="140195" y="1917"/>
                  </a:lnTo>
                  <a:lnTo>
                    <a:pt x="146270" y="9693"/>
                  </a:lnTo>
                  <a:lnTo>
                    <a:pt x="149676" y="20205"/>
                  </a:lnTo>
                  <a:lnTo>
                    <a:pt x="151862" y="44200"/>
                  </a:lnTo>
                  <a:lnTo>
                    <a:pt x="143726" y="87266"/>
                  </a:lnTo>
                  <a:lnTo>
                    <a:pt x="143253" y="95957"/>
                  </a:lnTo>
                  <a:lnTo>
                    <a:pt x="142069" y="98697"/>
                  </a:lnTo>
                  <a:lnTo>
                    <a:pt x="140221" y="100525"/>
                  </a:lnTo>
                  <a:lnTo>
                    <a:pt x="133350" y="1041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1430">
              <a:extLst>
                <a:ext uri="{FF2B5EF4-FFF2-40B4-BE49-F238E27FC236}">
                  <a16:creationId xmlns:a16="http://schemas.microsoft.com/office/drawing/2014/main" id="{3BE14AB1-9080-48D9-E305-9372F27E4CB0}"/>
                </a:ext>
              </a:extLst>
            </p:cNvPr>
            <p:cNvSpPr/>
            <p:nvPr>
              <p:custDataLst>
                <p:tags r:id="rId96"/>
              </p:custDataLst>
            </p:nvPr>
          </p:nvSpPr>
          <p:spPr>
            <a:xfrm>
              <a:off x="2676525" y="5457825"/>
              <a:ext cx="361951" cy="19051"/>
            </a:xfrm>
            <a:custGeom>
              <a:avLst/>
              <a:gdLst/>
              <a:ahLst/>
              <a:cxnLst/>
              <a:rect l="0" t="0" r="0" b="0"/>
              <a:pathLst>
                <a:path w="361951" h="19051">
                  <a:moveTo>
                    <a:pt x="0" y="19050"/>
                  </a:moveTo>
                  <a:lnTo>
                    <a:pt x="0" y="19050"/>
                  </a:lnTo>
                  <a:lnTo>
                    <a:pt x="42835" y="19050"/>
                  </a:lnTo>
                  <a:lnTo>
                    <a:pt x="83718" y="19050"/>
                  </a:lnTo>
                  <a:lnTo>
                    <a:pt x="117641" y="19050"/>
                  </a:lnTo>
                  <a:lnTo>
                    <a:pt x="157270" y="19050"/>
                  </a:lnTo>
                  <a:lnTo>
                    <a:pt x="194177" y="19050"/>
                  </a:lnTo>
                  <a:lnTo>
                    <a:pt x="239087" y="12505"/>
                  </a:lnTo>
                  <a:lnTo>
                    <a:pt x="279450" y="10408"/>
                  </a:lnTo>
                  <a:lnTo>
                    <a:pt x="322606" y="6877"/>
                  </a:lnTo>
                  <a:lnTo>
                    <a:pt x="361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1431">
              <a:extLst>
                <a:ext uri="{FF2B5EF4-FFF2-40B4-BE49-F238E27FC236}">
                  <a16:creationId xmlns:a16="http://schemas.microsoft.com/office/drawing/2014/main" id="{06AE50B6-7209-4684-AA3C-19B0118051E5}"/>
                </a:ext>
              </a:extLst>
            </p:cNvPr>
            <p:cNvSpPr/>
            <p:nvPr>
              <p:custDataLst>
                <p:tags r:id="rId97"/>
              </p:custDataLst>
            </p:nvPr>
          </p:nvSpPr>
          <p:spPr>
            <a:xfrm>
              <a:off x="3009900" y="5134102"/>
              <a:ext cx="133351" cy="85599"/>
            </a:xfrm>
            <a:custGeom>
              <a:avLst/>
              <a:gdLst/>
              <a:ahLst/>
              <a:cxnLst/>
              <a:rect l="0" t="0" r="0" b="0"/>
              <a:pathLst>
                <a:path w="133351" h="85599">
                  <a:moveTo>
                    <a:pt x="0" y="28448"/>
                  </a:moveTo>
                  <a:lnTo>
                    <a:pt x="0" y="28448"/>
                  </a:lnTo>
                  <a:lnTo>
                    <a:pt x="0" y="20247"/>
                  </a:lnTo>
                  <a:lnTo>
                    <a:pt x="5056" y="14259"/>
                  </a:lnTo>
                  <a:lnTo>
                    <a:pt x="10361" y="11558"/>
                  </a:lnTo>
                  <a:lnTo>
                    <a:pt x="13257" y="10839"/>
                  </a:lnTo>
                  <a:lnTo>
                    <a:pt x="28648" y="2048"/>
                  </a:lnTo>
                  <a:lnTo>
                    <a:pt x="42603" y="0"/>
                  </a:lnTo>
                  <a:lnTo>
                    <a:pt x="44277" y="1017"/>
                  </a:lnTo>
                  <a:lnTo>
                    <a:pt x="45393" y="2752"/>
                  </a:lnTo>
                  <a:lnTo>
                    <a:pt x="46633" y="8561"/>
                  </a:lnTo>
                  <a:lnTo>
                    <a:pt x="46273" y="24789"/>
                  </a:lnTo>
                  <a:lnTo>
                    <a:pt x="39933" y="47120"/>
                  </a:lnTo>
                  <a:lnTo>
                    <a:pt x="28310" y="65219"/>
                  </a:lnTo>
                  <a:lnTo>
                    <a:pt x="10078" y="85017"/>
                  </a:lnTo>
                  <a:lnTo>
                    <a:pt x="53388" y="85583"/>
                  </a:lnTo>
                  <a:lnTo>
                    <a:pt x="79259" y="84536"/>
                  </a:lnTo>
                  <a:lnTo>
                    <a:pt x="120058" y="76465"/>
                  </a:lnTo>
                  <a:lnTo>
                    <a:pt x="133350" y="855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1432">
              <a:extLst>
                <a:ext uri="{FF2B5EF4-FFF2-40B4-BE49-F238E27FC236}">
                  <a16:creationId xmlns:a16="http://schemas.microsoft.com/office/drawing/2014/main" id="{CC3D2CCE-EDEC-6620-70CB-F93965CFBF5B}"/>
                </a:ext>
              </a:extLst>
            </p:cNvPr>
            <p:cNvSpPr/>
            <p:nvPr>
              <p:custDataLst>
                <p:tags r:id="rId98"/>
              </p:custDataLst>
            </p:nvPr>
          </p:nvSpPr>
          <p:spPr>
            <a:xfrm>
              <a:off x="2905125" y="5335324"/>
              <a:ext cx="18659" cy="74877"/>
            </a:xfrm>
            <a:custGeom>
              <a:avLst/>
              <a:gdLst/>
              <a:ahLst/>
              <a:cxnLst/>
              <a:rect l="0" t="0" r="0" b="0"/>
              <a:pathLst>
                <a:path w="18659" h="74877">
                  <a:moveTo>
                    <a:pt x="9525" y="8201"/>
                  </a:moveTo>
                  <a:lnTo>
                    <a:pt x="9525" y="8201"/>
                  </a:lnTo>
                  <a:lnTo>
                    <a:pt x="17725" y="0"/>
                  </a:lnTo>
                  <a:lnTo>
                    <a:pt x="18167" y="617"/>
                  </a:lnTo>
                  <a:lnTo>
                    <a:pt x="18658" y="4125"/>
                  </a:lnTo>
                  <a:lnTo>
                    <a:pt x="16053" y="9213"/>
                  </a:lnTo>
                  <a:lnTo>
                    <a:pt x="13877" y="12050"/>
                  </a:lnTo>
                  <a:lnTo>
                    <a:pt x="11459" y="20848"/>
                  </a:lnTo>
                  <a:lnTo>
                    <a:pt x="9327" y="30756"/>
                  </a:lnTo>
                  <a:lnTo>
                    <a:pt x="3234" y="43341"/>
                  </a:lnTo>
                  <a:lnTo>
                    <a:pt x="0" y="74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1" name="SMARTInkShape-1433">
            <a:extLst>
              <a:ext uri="{FF2B5EF4-FFF2-40B4-BE49-F238E27FC236}">
                <a16:creationId xmlns:a16="http://schemas.microsoft.com/office/drawing/2014/main" id="{50A1F7AC-57EE-E372-B340-13B2B810FF36}"/>
              </a:ext>
            </a:extLst>
          </p:cNvPr>
          <p:cNvSpPr/>
          <p:nvPr>
            <p:custDataLst>
              <p:tags r:id="rId4"/>
            </p:custDataLst>
          </p:nvPr>
        </p:nvSpPr>
        <p:spPr>
          <a:xfrm>
            <a:off x="2219325" y="5057775"/>
            <a:ext cx="2772143" cy="875661"/>
          </a:xfrm>
          <a:custGeom>
            <a:avLst/>
            <a:gdLst/>
            <a:ahLst/>
            <a:cxnLst/>
            <a:rect l="0" t="0" r="0" b="0"/>
            <a:pathLst>
              <a:path w="2772143" h="875661">
                <a:moveTo>
                  <a:pt x="0" y="771525"/>
                </a:moveTo>
                <a:lnTo>
                  <a:pt x="0" y="771525"/>
                </a:lnTo>
                <a:lnTo>
                  <a:pt x="0" y="766469"/>
                </a:lnTo>
                <a:lnTo>
                  <a:pt x="2822" y="761164"/>
                </a:lnTo>
                <a:lnTo>
                  <a:pt x="22390" y="739727"/>
                </a:lnTo>
                <a:lnTo>
                  <a:pt x="53102" y="718606"/>
                </a:lnTo>
                <a:lnTo>
                  <a:pt x="64679" y="714932"/>
                </a:lnTo>
                <a:lnTo>
                  <a:pt x="76196" y="719595"/>
                </a:lnTo>
                <a:lnTo>
                  <a:pt x="79373" y="723148"/>
                </a:lnTo>
                <a:lnTo>
                  <a:pt x="98734" y="765424"/>
                </a:lnTo>
                <a:lnTo>
                  <a:pt x="123837" y="810099"/>
                </a:lnTo>
                <a:lnTo>
                  <a:pt x="129122" y="823594"/>
                </a:lnTo>
                <a:lnTo>
                  <a:pt x="135337" y="852483"/>
                </a:lnTo>
                <a:lnTo>
                  <a:pt x="140642" y="865363"/>
                </a:lnTo>
                <a:lnTo>
                  <a:pt x="142744" y="875660"/>
                </a:lnTo>
                <a:lnTo>
                  <a:pt x="147928" y="830523"/>
                </a:lnTo>
                <a:lnTo>
                  <a:pt x="158063" y="790939"/>
                </a:lnTo>
                <a:lnTo>
                  <a:pt x="163984" y="749725"/>
                </a:lnTo>
                <a:lnTo>
                  <a:pt x="175031" y="706188"/>
                </a:lnTo>
                <a:lnTo>
                  <a:pt x="185837" y="662118"/>
                </a:lnTo>
                <a:lnTo>
                  <a:pt x="202279" y="620091"/>
                </a:lnTo>
                <a:lnTo>
                  <a:pt x="215718" y="576785"/>
                </a:lnTo>
                <a:lnTo>
                  <a:pt x="231751" y="535637"/>
                </a:lnTo>
                <a:lnTo>
                  <a:pt x="244471" y="495742"/>
                </a:lnTo>
                <a:lnTo>
                  <a:pt x="255293" y="452790"/>
                </a:lnTo>
                <a:lnTo>
                  <a:pt x="267288" y="408994"/>
                </a:lnTo>
                <a:lnTo>
                  <a:pt x="282652" y="361874"/>
                </a:lnTo>
                <a:lnTo>
                  <a:pt x="295086" y="318944"/>
                </a:lnTo>
                <a:lnTo>
                  <a:pt x="302568" y="292111"/>
                </a:lnTo>
                <a:lnTo>
                  <a:pt x="306961" y="268585"/>
                </a:lnTo>
                <a:lnTo>
                  <a:pt x="322095" y="222360"/>
                </a:lnTo>
                <a:lnTo>
                  <a:pt x="324562" y="197931"/>
                </a:lnTo>
                <a:lnTo>
                  <a:pt x="331320" y="178993"/>
                </a:lnTo>
                <a:lnTo>
                  <a:pt x="333520" y="168453"/>
                </a:lnTo>
                <a:lnTo>
                  <a:pt x="339651" y="155510"/>
                </a:lnTo>
                <a:lnTo>
                  <a:pt x="342996" y="139798"/>
                </a:lnTo>
                <a:lnTo>
                  <a:pt x="350249" y="124472"/>
                </a:lnTo>
                <a:lnTo>
                  <a:pt x="355056" y="97293"/>
                </a:lnTo>
                <a:lnTo>
                  <a:pt x="358886" y="88750"/>
                </a:lnTo>
                <a:lnTo>
                  <a:pt x="362739" y="61288"/>
                </a:lnTo>
                <a:lnTo>
                  <a:pt x="369436" y="47815"/>
                </a:lnTo>
                <a:lnTo>
                  <a:pt x="371440" y="29135"/>
                </a:lnTo>
                <a:lnTo>
                  <a:pt x="389191" y="10860"/>
                </a:lnTo>
                <a:lnTo>
                  <a:pt x="395186" y="9920"/>
                </a:lnTo>
                <a:lnTo>
                  <a:pt x="438716" y="9535"/>
                </a:lnTo>
                <a:lnTo>
                  <a:pt x="478460" y="9525"/>
                </a:lnTo>
                <a:lnTo>
                  <a:pt x="521333" y="10583"/>
                </a:lnTo>
                <a:lnTo>
                  <a:pt x="561473" y="17064"/>
                </a:lnTo>
                <a:lnTo>
                  <a:pt x="605032" y="18658"/>
                </a:lnTo>
                <a:lnTo>
                  <a:pt x="644367" y="18998"/>
                </a:lnTo>
                <a:lnTo>
                  <a:pt x="685142" y="19040"/>
                </a:lnTo>
                <a:lnTo>
                  <a:pt x="724293" y="19047"/>
                </a:lnTo>
                <a:lnTo>
                  <a:pt x="770779" y="19050"/>
                </a:lnTo>
                <a:lnTo>
                  <a:pt x="808228" y="19050"/>
                </a:lnTo>
                <a:lnTo>
                  <a:pt x="851309" y="19050"/>
                </a:lnTo>
                <a:lnTo>
                  <a:pt x="891355" y="19050"/>
                </a:lnTo>
                <a:lnTo>
                  <a:pt x="928974" y="19050"/>
                </a:lnTo>
                <a:lnTo>
                  <a:pt x="976310" y="19050"/>
                </a:lnTo>
                <a:lnTo>
                  <a:pt x="1020821" y="19050"/>
                </a:lnTo>
                <a:lnTo>
                  <a:pt x="1065204" y="12505"/>
                </a:lnTo>
                <a:lnTo>
                  <a:pt x="1102193" y="10408"/>
                </a:lnTo>
                <a:lnTo>
                  <a:pt x="1146973" y="9700"/>
                </a:lnTo>
                <a:lnTo>
                  <a:pt x="1186941" y="4503"/>
                </a:lnTo>
                <a:lnTo>
                  <a:pt x="1223165" y="1334"/>
                </a:lnTo>
                <a:lnTo>
                  <a:pt x="1260709" y="395"/>
                </a:lnTo>
                <a:lnTo>
                  <a:pt x="1303701" y="117"/>
                </a:lnTo>
                <a:lnTo>
                  <a:pt x="1345997" y="23"/>
                </a:lnTo>
                <a:lnTo>
                  <a:pt x="1387062" y="7"/>
                </a:lnTo>
                <a:lnTo>
                  <a:pt x="1431685" y="2"/>
                </a:lnTo>
                <a:lnTo>
                  <a:pt x="1473247" y="0"/>
                </a:lnTo>
                <a:lnTo>
                  <a:pt x="1515430" y="0"/>
                </a:lnTo>
                <a:lnTo>
                  <a:pt x="1558722" y="0"/>
                </a:lnTo>
                <a:lnTo>
                  <a:pt x="1604844" y="0"/>
                </a:lnTo>
                <a:lnTo>
                  <a:pt x="1647437" y="0"/>
                </a:lnTo>
                <a:lnTo>
                  <a:pt x="1685848" y="0"/>
                </a:lnTo>
                <a:lnTo>
                  <a:pt x="1726127" y="0"/>
                </a:lnTo>
                <a:lnTo>
                  <a:pt x="1766746" y="0"/>
                </a:lnTo>
                <a:lnTo>
                  <a:pt x="1813289" y="0"/>
                </a:lnTo>
                <a:lnTo>
                  <a:pt x="1847840" y="0"/>
                </a:lnTo>
                <a:lnTo>
                  <a:pt x="1889827" y="0"/>
                </a:lnTo>
                <a:lnTo>
                  <a:pt x="1930843" y="0"/>
                </a:lnTo>
                <a:lnTo>
                  <a:pt x="1977568" y="0"/>
                </a:lnTo>
                <a:lnTo>
                  <a:pt x="2015401" y="0"/>
                </a:lnTo>
                <a:lnTo>
                  <a:pt x="2055187" y="0"/>
                </a:lnTo>
                <a:lnTo>
                  <a:pt x="2098725" y="0"/>
                </a:lnTo>
                <a:lnTo>
                  <a:pt x="2134556" y="0"/>
                </a:lnTo>
                <a:lnTo>
                  <a:pt x="2179532" y="0"/>
                </a:lnTo>
                <a:lnTo>
                  <a:pt x="2224468" y="0"/>
                </a:lnTo>
                <a:lnTo>
                  <a:pt x="2262830" y="5056"/>
                </a:lnTo>
                <a:lnTo>
                  <a:pt x="2307411" y="8642"/>
                </a:lnTo>
                <a:lnTo>
                  <a:pt x="2353022" y="9263"/>
                </a:lnTo>
                <a:lnTo>
                  <a:pt x="2391231" y="9447"/>
                </a:lnTo>
                <a:lnTo>
                  <a:pt x="2423786" y="9491"/>
                </a:lnTo>
                <a:lnTo>
                  <a:pt x="2459422" y="9508"/>
                </a:lnTo>
                <a:lnTo>
                  <a:pt x="2495368" y="9518"/>
                </a:lnTo>
                <a:lnTo>
                  <a:pt x="2528982" y="9522"/>
                </a:lnTo>
                <a:lnTo>
                  <a:pt x="2567544" y="9525"/>
                </a:lnTo>
                <a:lnTo>
                  <a:pt x="2614249" y="9525"/>
                </a:lnTo>
                <a:lnTo>
                  <a:pt x="2649905" y="9525"/>
                </a:lnTo>
                <a:lnTo>
                  <a:pt x="2686919" y="9525"/>
                </a:lnTo>
                <a:lnTo>
                  <a:pt x="2724536" y="9525"/>
                </a:lnTo>
                <a:lnTo>
                  <a:pt x="2761188" y="9525"/>
                </a:lnTo>
                <a:lnTo>
                  <a:pt x="2772142"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1434">
            <a:extLst>
              <a:ext uri="{FF2B5EF4-FFF2-40B4-BE49-F238E27FC236}">
                <a16:creationId xmlns:a16="http://schemas.microsoft.com/office/drawing/2014/main" id="{F893526B-6F02-7F8C-3266-4E7AFCC5B3D1}"/>
              </a:ext>
            </a:extLst>
          </p:cNvPr>
          <p:cNvSpPr/>
          <p:nvPr>
            <p:custDataLst>
              <p:tags r:id="rId5"/>
            </p:custDataLst>
          </p:nvPr>
        </p:nvSpPr>
        <p:spPr>
          <a:xfrm>
            <a:off x="2333625" y="4886325"/>
            <a:ext cx="3333751" cy="38067"/>
          </a:xfrm>
          <a:custGeom>
            <a:avLst/>
            <a:gdLst/>
            <a:ahLst/>
            <a:cxnLst/>
            <a:rect l="0" t="0" r="0" b="0"/>
            <a:pathLst>
              <a:path w="3333751" h="38067">
                <a:moveTo>
                  <a:pt x="28575" y="19050"/>
                </a:moveTo>
                <a:lnTo>
                  <a:pt x="28575" y="19050"/>
                </a:lnTo>
                <a:lnTo>
                  <a:pt x="20374" y="19050"/>
                </a:lnTo>
                <a:lnTo>
                  <a:pt x="11707" y="25595"/>
                </a:lnTo>
                <a:lnTo>
                  <a:pt x="4" y="28575"/>
                </a:lnTo>
                <a:lnTo>
                  <a:pt x="0" y="28575"/>
                </a:lnTo>
                <a:lnTo>
                  <a:pt x="0" y="33631"/>
                </a:lnTo>
                <a:lnTo>
                  <a:pt x="1058" y="35120"/>
                </a:lnTo>
                <a:lnTo>
                  <a:pt x="2822" y="36114"/>
                </a:lnTo>
                <a:lnTo>
                  <a:pt x="17334" y="37984"/>
                </a:lnTo>
                <a:lnTo>
                  <a:pt x="23598" y="38066"/>
                </a:lnTo>
                <a:lnTo>
                  <a:pt x="48288" y="32606"/>
                </a:lnTo>
                <a:lnTo>
                  <a:pt x="74158" y="37168"/>
                </a:lnTo>
                <a:lnTo>
                  <a:pt x="121338" y="29817"/>
                </a:lnTo>
                <a:lnTo>
                  <a:pt x="158867" y="28738"/>
                </a:lnTo>
                <a:lnTo>
                  <a:pt x="204477" y="28608"/>
                </a:lnTo>
                <a:lnTo>
                  <a:pt x="241678" y="28585"/>
                </a:lnTo>
                <a:lnTo>
                  <a:pt x="280141" y="27519"/>
                </a:lnTo>
                <a:lnTo>
                  <a:pt x="320542" y="22030"/>
                </a:lnTo>
                <a:lnTo>
                  <a:pt x="366026" y="19933"/>
                </a:lnTo>
                <a:lnTo>
                  <a:pt x="413017" y="19312"/>
                </a:lnTo>
                <a:lnTo>
                  <a:pt x="458337" y="20186"/>
                </a:lnTo>
                <a:lnTo>
                  <a:pt x="495990" y="25619"/>
                </a:lnTo>
                <a:lnTo>
                  <a:pt x="528415" y="27262"/>
                </a:lnTo>
                <a:lnTo>
                  <a:pt x="561170" y="27991"/>
                </a:lnTo>
                <a:lnTo>
                  <a:pt x="595484" y="28316"/>
                </a:lnTo>
                <a:lnTo>
                  <a:pt x="635429" y="28459"/>
                </a:lnTo>
                <a:lnTo>
                  <a:pt x="679342" y="23484"/>
                </a:lnTo>
                <a:lnTo>
                  <a:pt x="723683" y="25414"/>
                </a:lnTo>
                <a:lnTo>
                  <a:pt x="762876" y="21405"/>
                </a:lnTo>
                <a:lnTo>
                  <a:pt x="799784" y="20097"/>
                </a:lnTo>
                <a:lnTo>
                  <a:pt x="847044" y="19360"/>
                </a:lnTo>
                <a:lnTo>
                  <a:pt x="894392" y="19112"/>
                </a:lnTo>
                <a:lnTo>
                  <a:pt x="930932" y="19069"/>
                </a:lnTo>
                <a:lnTo>
                  <a:pt x="978383" y="16232"/>
                </a:lnTo>
                <a:lnTo>
                  <a:pt x="1023700" y="10850"/>
                </a:lnTo>
                <a:lnTo>
                  <a:pt x="1060850" y="9917"/>
                </a:lnTo>
                <a:lnTo>
                  <a:pt x="1098668" y="9641"/>
                </a:lnTo>
                <a:lnTo>
                  <a:pt x="1142828" y="9548"/>
                </a:lnTo>
                <a:lnTo>
                  <a:pt x="1178814" y="9532"/>
                </a:lnTo>
                <a:lnTo>
                  <a:pt x="1226079" y="9526"/>
                </a:lnTo>
                <a:lnTo>
                  <a:pt x="1256516" y="6703"/>
                </a:lnTo>
                <a:lnTo>
                  <a:pt x="1300302" y="1324"/>
                </a:lnTo>
                <a:lnTo>
                  <a:pt x="1347300" y="392"/>
                </a:lnTo>
                <a:lnTo>
                  <a:pt x="1391329" y="116"/>
                </a:lnTo>
                <a:lnTo>
                  <a:pt x="1431185" y="34"/>
                </a:lnTo>
                <a:lnTo>
                  <a:pt x="1476033" y="7"/>
                </a:lnTo>
                <a:lnTo>
                  <a:pt x="1521737" y="1"/>
                </a:lnTo>
                <a:lnTo>
                  <a:pt x="1563194" y="0"/>
                </a:lnTo>
                <a:lnTo>
                  <a:pt x="1600686" y="0"/>
                </a:lnTo>
                <a:lnTo>
                  <a:pt x="1638516" y="0"/>
                </a:lnTo>
                <a:lnTo>
                  <a:pt x="1685401" y="0"/>
                </a:lnTo>
                <a:lnTo>
                  <a:pt x="1718501" y="0"/>
                </a:lnTo>
                <a:lnTo>
                  <a:pt x="1752262" y="0"/>
                </a:lnTo>
                <a:lnTo>
                  <a:pt x="1794010" y="0"/>
                </a:lnTo>
                <a:lnTo>
                  <a:pt x="1839920" y="0"/>
                </a:lnTo>
                <a:lnTo>
                  <a:pt x="1884384" y="0"/>
                </a:lnTo>
                <a:lnTo>
                  <a:pt x="1931345" y="0"/>
                </a:lnTo>
                <a:lnTo>
                  <a:pt x="1978565" y="0"/>
                </a:lnTo>
                <a:lnTo>
                  <a:pt x="2023836" y="0"/>
                </a:lnTo>
                <a:lnTo>
                  <a:pt x="2060979" y="0"/>
                </a:lnTo>
                <a:lnTo>
                  <a:pt x="2098795" y="0"/>
                </a:lnTo>
                <a:lnTo>
                  <a:pt x="2142953" y="0"/>
                </a:lnTo>
                <a:lnTo>
                  <a:pt x="2178939" y="1058"/>
                </a:lnTo>
                <a:lnTo>
                  <a:pt x="2216414" y="5488"/>
                </a:lnTo>
                <a:lnTo>
                  <a:pt x="2254328" y="3155"/>
                </a:lnTo>
                <a:lnTo>
                  <a:pt x="2292373" y="7167"/>
                </a:lnTo>
                <a:lnTo>
                  <a:pt x="2330457" y="8826"/>
                </a:lnTo>
                <a:lnTo>
                  <a:pt x="2368552" y="9318"/>
                </a:lnTo>
                <a:lnTo>
                  <a:pt x="2406650" y="9463"/>
                </a:lnTo>
                <a:lnTo>
                  <a:pt x="2444750" y="9506"/>
                </a:lnTo>
                <a:lnTo>
                  <a:pt x="2482850" y="10578"/>
                </a:lnTo>
                <a:lnTo>
                  <a:pt x="2522008" y="16069"/>
                </a:lnTo>
                <a:lnTo>
                  <a:pt x="2565596" y="18167"/>
                </a:lnTo>
                <a:lnTo>
                  <a:pt x="2605792" y="18788"/>
                </a:lnTo>
                <a:lnTo>
                  <a:pt x="2644513" y="18972"/>
                </a:lnTo>
                <a:lnTo>
                  <a:pt x="2682796" y="19027"/>
                </a:lnTo>
                <a:lnTo>
                  <a:pt x="2720952" y="19043"/>
                </a:lnTo>
                <a:lnTo>
                  <a:pt x="2759068" y="19048"/>
                </a:lnTo>
                <a:lnTo>
                  <a:pt x="2797173" y="20108"/>
                </a:lnTo>
                <a:lnTo>
                  <a:pt x="2835275" y="24538"/>
                </a:lnTo>
                <a:lnTo>
                  <a:pt x="2876550" y="22205"/>
                </a:lnTo>
                <a:lnTo>
                  <a:pt x="2913944" y="25038"/>
                </a:lnTo>
                <a:lnTo>
                  <a:pt x="2956421" y="22471"/>
                </a:lnTo>
                <a:lnTo>
                  <a:pt x="2994172" y="20064"/>
                </a:lnTo>
                <a:lnTo>
                  <a:pt x="3027957" y="22323"/>
                </a:lnTo>
                <a:lnTo>
                  <a:pt x="3063434" y="25796"/>
                </a:lnTo>
                <a:lnTo>
                  <a:pt x="3103373" y="26694"/>
                </a:lnTo>
                <a:lnTo>
                  <a:pt x="3147780" y="21785"/>
                </a:lnTo>
                <a:lnTo>
                  <a:pt x="3193394" y="19860"/>
                </a:lnTo>
                <a:lnTo>
                  <a:pt x="3232073" y="19290"/>
                </a:lnTo>
                <a:lnTo>
                  <a:pt x="3277217" y="19081"/>
                </a:lnTo>
                <a:lnTo>
                  <a:pt x="3320547" y="19053"/>
                </a:lnTo>
                <a:lnTo>
                  <a:pt x="33337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00" name="SMARTInkShape-Group315">
            <a:extLst>
              <a:ext uri="{FF2B5EF4-FFF2-40B4-BE49-F238E27FC236}">
                <a16:creationId xmlns:a16="http://schemas.microsoft.com/office/drawing/2014/main" id="{2A27BF54-1F64-573D-E5BA-63CDADA5A34D}"/>
              </a:ext>
            </a:extLst>
          </p:cNvPr>
          <p:cNvGrpSpPr/>
          <p:nvPr/>
        </p:nvGrpSpPr>
        <p:grpSpPr>
          <a:xfrm>
            <a:off x="2573811" y="4281024"/>
            <a:ext cx="2911001" cy="489059"/>
            <a:chOff x="2573811" y="4281024"/>
            <a:chExt cx="2911001" cy="489059"/>
          </a:xfrm>
        </p:grpSpPr>
        <p:sp>
          <p:nvSpPr>
            <p:cNvPr id="283" name="SMARTInkShape-1435">
              <a:extLst>
                <a:ext uri="{FF2B5EF4-FFF2-40B4-BE49-F238E27FC236}">
                  <a16:creationId xmlns:a16="http://schemas.microsoft.com/office/drawing/2014/main" id="{931D6C4C-C4F3-5A84-1BCE-1AAA69DF1CE6}"/>
                </a:ext>
              </a:extLst>
            </p:cNvPr>
            <p:cNvSpPr/>
            <p:nvPr>
              <p:custDataLst>
                <p:tags r:id="rId76"/>
              </p:custDataLst>
            </p:nvPr>
          </p:nvSpPr>
          <p:spPr>
            <a:xfrm>
              <a:off x="5353050" y="4314825"/>
              <a:ext cx="131762" cy="447676"/>
            </a:xfrm>
            <a:custGeom>
              <a:avLst/>
              <a:gdLst/>
              <a:ahLst/>
              <a:cxnLst/>
              <a:rect l="0" t="0" r="0" b="0"/>
              <a:pathLst>
                <a:path w="131762" h="447676">
                  <a:moveTo>
                    <a:pt x="95250" y="0"/>
                  </a:moveTo>
                  <a:lnTo>
                    <a:pt x="95250" y="0"/>
                  </a:lnTo>
                  <a:lnTo>
                    <a:pt x="108433" y="20722"/>
                  </a:lnTo>
                  <a:lnTo>
                    <a:pt x="113564" y="26515"/>
                  </a:lnTo>
                  <a:lnTo>
                    <a:pt x="119265" y="44240"/>
                  </a:lnTo>
                  <a:lnTo>
                    <a:pt x="127981" y="85056"/>
                  </a:lnTo>
                  <a:lnTo>
                    <a:pt x="131761" y="129272"/>
                  </a:lnTo>
                  <a:lnTo>
                    <a:pt x="129821" y="164345"/>
                  </a:lnTo>
                  <a:lnTo>
                    <a:pt x="126490" y="201101"/>
                  </a:lnTo>
                  <a:lnTo>
                    <a:pt x="125008" y="238603"/>
                  </a:lnTo>
                  <a:lnTo>
                    <a:pt x="119119" y="280247"/>
                  </a:lnTo>
                  <a:lnTo>
                    <a:pt x="108706" y="321706"/>
                  </a:lnTo>
                  <a:lnTo>
                    <a:pt x="103823" y="344498"/>
                  </a:lnTo>
                  <a:lnTo>
                    <a:pt x="83470" y="372561"/>
                  </a:lnTo>
                  <a:lnTo>
                    <a:pt x="43073" y="411941"/>
                  </a:lnTo>
                  <a:lnTo>
                    <a:pt x="9514" y="431276"/>
                  </a:lnTo>
                  <a:lnTo>
                    <a:pt x="0" y="447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1436">
              <a:extLst>
                <a:ext uri="{FF2B5EF4-FFF2-40B4-BE49-F238E27FC236}">
                  <a16:creationId xmlns:a16="http://schemas.microsoft.com/office/drawing/2014/main" id="{A6C85978-EC4D-7CA0-51F5-5FD4304AC68A}"/>
                </a:ext>
              </a:extLst>
            </p:cNvPr>
            <p:cNvSpPr/>
            <p:nvPr>
              <p:custDataLst>
                <p:tags r:id="rId77"/>
              </p:custDataLst>
            </p:nvPr>
          </p:nvSpPr>
          <p:spPr>
            <a:xfrm>
              <a:off x="5305425" y="4495834"/>
              <a:ext cx="142876" cy="95201"/>
            </a:xfrm>
            <a:custGeom>
              <a:avLst/>
              <a:gdLst/>
              <a:ahLst/>
              <a:cxnLst/>
              <a:rect l="0" t="0" r="0" b="0"/>
              <a:pathLst>
                <a:path w="142876" h="95201">
                  <a:moveTo>
                    <a:pt x="0" y="9491"/>
                  </a:moveTo>
                  <a:lnTo>
                    <a:pt x="0" y="9491"/>
                  </a:lnTo>
                  <a:lnTo>
                    <a:pt x="5056" y="4434"/>
                  </a:lnTo>
                  <a:lnTo>
                    <a:pt x="10361" y="1952"/>
                  </a:lnTo>
                  <a:lnTo>
                    <a:pt x="41290" y="0"/>
                  </a:lnTo>
                  <a:lnTo>
                    <a:pt x="47632" y="2803"/>
                  </a:lnTo>
                  <a:lnTo>
                    <a:pt x="50804" y="5034"/>
                  </a:lnTo>
                  <a:lnTo>
                    <a:pt x="54330" y="10332"/>
                  </a:lnTo>
                  <a:lnTo>
                    <a:pt x="55896" y="17273"/>
                  </a:lnTo>
                  <a:lnTo>
                    <a:pt x="56593" y="27414"/>
                  </a:lnTo>
                  <a:lnTo>
                    <a:pt x="51930" y="45023"/>
                  </a:lnTo>
                  <a:lnTo>
                    <a:pt x="26544" y="77513"/>
                  </a:lnTo>
                  <a:lnTo>
                    <a:pt x="10112" y="94611"/>
                  </a:lnTo>
                  <a:lnTo>
                    <a:pt x="49263" y="95200"/>
                  </a:lnTo>
                  <a:lnTo>
                    <a:pt x="91912" y="87675"/>
                  </a:lnTo>
                  <a:lnTo>
                    <a:pt x="125501" y="84894"/>
                  </a:lnTo>
                  <a:lnTo>
                    <a:pt x="142875" y="761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1437">
              <a:extLst>
                <a:ext uri="{FF2B5EF4-FFF2-40B4-BE49-F238E27FC236}">
                  <a16:creationId xmlns:a16="http://schemas.microsoft.com/office/drawing/2014/main" id="{2CB89077-D31D-0FCA-E9F4-123AB448BC7D}"/>
                </a:ext>
              </a:extLst>
            </p:cNvPr>
            <p:cNvSpPr/>
            <p:nvPr>
              <p:custDataLst>
                <p:tags r:id="rId78"/>
              </p:custDataLst>
            </p:nvPr>
          </p:nvSpPr>
          <p:spPr>
            <a:xfrm>
              <a:off x="5000625" y="4382622"/>
              <a:ext cx="247651" cy="151279"/>
            </a:xfrm>
            <a:custGeom>
              <a:avLst/>
              <a:gdLst/>
              <a:ahLst/>
              <a:cxnLst/>
              <a:rect l="0" t="0" r="0" b="0"/>
              <a:pathLst>
                <a:path w="247651" h="151279">
                  <a:moveTo>
                    <a:pt x="0" y="151278"/>
                  </a:moveTo>
                  <a:lnTo>
                    <a:pt x="0" y="151278"/>
                  </a:lnTo>
                  <a:lnTo>
                    <a:pt x="40098" y="127427"/>
                  </a:lnTo>
                  <a:lnTo>
                    <a:pt x="80931" y="102146"/>
                  </a:lnTo>
                  <a:lnTo>
                    <a:pt x="120509" y="68317"/>
                  </a:lnTo>
                  <a:lnTo>
                    <a:pt x="127642" y="58668"/>
                  </a:lnTo>
                  <a:lnTo>
                    <a:pt x="134481" y="47286"/>
                  </a:lnTo>
                  <a:lnTo>
                    <a:pt x="157736" y="21134"/>
                  </a:lnTo>
                  <a:lnTo>
                    <a:pt x="161762" y="8961"/>
                  </a:lnTo>
                  <a:lnTo>
                    <a:pt x="145669" y="25740"/>
                  </a:lnTo>
                  <a:lnTo>
                    <a:pt x="126967" y="67215"/>
                  </a:lnTo>
                  <a:lnTo>
                    <a:pt x="117115" y="103980"/>
                  </a:lnTo>
                  <a:lnTo>
                    <a:pt x="114856" y="131705"/>
                  </a:lnTo>
                  <a:lnTo>
                    <a:pt x="116788" y="135054"/>
                  </a:lnTo>
                  <a:lnTo>
                    <a:pt x="120192" y="137287"/>
                  </a:lnTo>
                  <a:lnTo>
                    <a:pt x="124577" y="138776"/>
                  </a:lnTo>
                  <a:lnTo>
                    <a:pt x="128560" y="138710"/>
                  </a:lnTo>
                  <a:lnTo>
                    <a:pt x="135807" y="135814"/>
                  </a:lnTo>
                  <a:lnTo>
                    <a:pt x="179384" y="101003"/>
                  </a:lnTo>
                  <a:lnTo>
                    <a:pt x="207750" y="57394"/>
                  </a:lnTo>
                  <a:lnTo>
                    <a:pt x="231670" y="11657"/>
                  </a:lnTo>
                  <a:lnTo>
                    <a:pt x="237559" y="0"/>
                  </a:lnTo>
                  <a:lnTo>
                    <a:pt x="232901" y="4267"/>
                  </a:lnTo>
                  <a:lnTo>
                    <a:pt x="207118" y="50355"/>
                  </a:lnTo>
                  <a:lnTo>
                    <a:pt x="195903" y="94635"/>
                  </a:lnTo>
                  <a:lnTo>
                    <a:pt x="192100" y="112740"/>
                  </a:lnTo>
                  <a:lnTo>
                    <a:pt x="194034" y="123920"/>
                  </a:lnTo>
                  <a:lnTo>
                    <a:pt x="198842" y="143287"/>
                  </a:lnTo>
                  <a:lnTo>
                    <a:pt x="201352" y="145950"/>
                  </a:lnTo>
                  <a:lnTo>
                    <a:pt x="209787" y="148910"/>
                  </a:lnTo>
                  <a:lnTo>
                    <a:pt x="220592" y="147404"/>
                  </a:lnTo>
                  <a:lnTo>
                    <a:pt x="247650" y="1417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1438">
              <a:extLst>
                <a:ext uri="{FF2B5EF4-FFF2-40B4-BE49-F238E27FC236}">
                  <a16:creationId xmlns:a16="http://schemas.microsoft.com/office/drawing/2014/main" id="{311D89F6-7C1C-E9FB-48AC-6068318C1D63}"/>
                </a:ext>
              </a:extLst>
            </p:cNvPr>
            <p:cNvSpPr/>
            <p:nvPr>
              <p:custDataLst>
                <p:tags r:id="rId79"/>
              </p:custDataLst>
            </p:nvPr>
          </p:nvSpPr>
          <p:spPr>
            <a:xfrm>
              <a:off x="4848225" y="4467415"/>
              <a:ext cx="133351" cy="18861"/>
            </a:xfrm>
            <a:custGeom>
              <a:avLst/>
              <a:gdLst/>
              <a:ahLst/>
              <a:cxnLst/>
              <a:rect l="0" t="0" r="0" b="0"/>
              <a:pathLst>
                <a:path w="133351" h="18861">
                  <a:moveTo>
                    <a:pt x="0" y="18860"/>
                  </a:moveTo>
                  <a:lnTo>
                    <a:pt x="0" y="18860"/>
                  </a:lnTo>
                  <a:lnTo>
                    <a:pt x="5056" y="13803"/>
                  </a:lnTo>
                  <a:lnTo>
                    <a:pt x="50399" y="3050"/>
                  </a:lnTo>
                  <a:lnTo>
                    <a:pt x="95227" y="0"/>
                  </a:lnTo>
                  <a:lnTo>
                    <a:pt x="107940" y="953"/>
                  </a:lnTo>
                  <a:lnTo>
                    <a:pt x="133350" y="9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1439">
              <a:extLst>
                <a:ext uri="{FF2B5EF4-FFF2-40B4-BE49-F238E27FC236}">
                  <a16:creationId xmlns:a16="http://schemas.microsoft.com/office/drawing/2014/main" id="{43819765-88A4-DF75-48B5-C42A3BCD8EAE}"/>
                </a:ext>
              </a:extLst>
            </p:cNvPr>
            <p:cNvSpPr/>
            <p:nvPr>
              <p:custDataLst>
                <p:tags r:id="rId80"/>
              </p:custDataLst>
            </p:nvPr>
          </p:nvSpPr>
          <p:spPr>
            <a:xfrm>
              <a:off x="4781561" y="4514850"/>
              <a:ext cx="15624" cy="95251"/>
            </a:xfrm>
            <a:custGeom>
              <a:avLst/>
              <a:gdLst/>
              <a:ahLst/>
              <a:cxnLst/>
              <a:rect l="0" t="0" r="0" b="0"/>
              <a:pathLst>
                <a:path w="15624" h="95251">
                  <a:moveTo>
                    <a:pt x="9514" y="0"/>
                  </a:moveTo>
                  <a:lnTo>
                    <a:pt x="9514" y="0"/>
                  </a:lnTo>
                  <a:lnTo>
                    <a:pt x="15002" y="0"/>
                  </a:lnTo>
                  <a:lnTo>
                    <a:pt x="12658" y="0"/>
                  </a:lnTo>
                  <a:lnTo>
                    <a:pt x="15502" y="0"/>
                  </a:lnTo>
                  <a:lnTo>
                    <a:pt x="15623" y="2117"/>
                  </a:lnTo>
                  <a:lnTo>
                    <a:pt x="10528" y="16402"/>
                  </a:lnTo>
                  <a:lnTo>
                    <a:pt x="3169" y="26131"/>
                  </a:lnTo>
                  <a:lnTo>
                    <a:pt x="932" y="35142"/>
                  </a:lnTo>
                  <a:lnTo>
                    <a:pt x="0" y="74909"/>
                  </a:lnTo>
                  <a:lnTo>
                    <a:pt x="2816" y="83739"/>
                  </a:lnTo>
                  <a:lnTo>
                    <a:pt x="9514"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1440">
              <a:extLst>
                <a:ext uri="{FF2B5EF4-FFF2-40B4-BE49-F238E27FC236}">
                  <a16:creationId xmlns:a16="http://schemas.microsoft.com/office/drawing/2014/main" id="{031BD492-BC35-56C3-321E-F91CE2FA9FA0}"/>
                </a:ext>
              </a:extLst>
            </p:cNvPr>
            <p:cNvSpPr/>
            <p:nvPr>
              <p:custDataLst>
                <p:tags r:id="rId81"/>
              </p:custDataLst>
            </p:nvPr>
          </p:nvSpPr>
          <p:spPr>
            <a:xfrm>
              <a:off x="4410075" y="4421653"/>
              <a:ext cx="342901" cy="197973"/>
            </a:xfrm>
            <a:custGeom>
              <a:avLst/>
              <a:gdLst/>
              <a:ahLst/>
              <a:cxnLst/>
              <a:rect l="0" t="0" r="0" b="0"/>
              <a:pathLst>
                <a:path w="342901" h="197973">
                  <a:moveTo>
                    <a:pt x="0" y="197972"/>
                  </a:moveTo>
                  <a:lnTo>
                    <a:pt x="0" y="197972"/>
                  </a:lnTo>
                  <a:lnTo>
                    <a:pt x="0" y="192915"/>
                  </a:lnTo>
                  <a:lnTo>
                    <a:pt x="2822" y="187611"/>
                  </a:lnTo>
                  <a:lnTo>
                    <a:pt x="27446" y="161116"/>
                  </a:lnTo>
                  <a:lnTo>
                    <a:pt x="36187" y="155133"/>
                  </a:lnTo>
                  <a:lnTo>
                    <a:pt x="44658" y="150357"/>
                  </a:lnTo>
                  <a:lnTo>
                    <a:pt x="92207" y="105650"/>
                  </a:lnTo>
                  <a:lnTo>
                    <a:pt x="102011" y="98732"/>
                  </a:lnTo>
                  <a:lnTo>
                    <a:pt x="110955" y="93540"/>
                  </a:lnTo>
                  <a:lnTo>
                    <a:pt x="155478" y="50883"/>
                  </a:lnTo>
                  <a:lnTo>
                    <a:pt x="189931" y="8075"/>
                  </a:lnTo>
                  <a:lnTo>
                    <a:pt x="190388" y="2103"/>
                  </a:lnTo>
                  <a:lnTo>
                    <a:pt x="190485" y="6556"/>
                  </a:lnTo>
                  <a:lnTo>
                    <a:pt x="177242" y="25705"/>
                  </a:lnTo>
                  <a:lnTo>
                    <a:pt x="166048" y="56817"/>
                  </a:lnTo>
                  <a:lnTo>
                    <a:pt x="162166" y="103973"/>
                  </a:lnTo>
                  <a:lnTo>
                    <a:pt x="162086" y="109906"/>
                  </a:lnTo>
                  <a:lnTo>
                    <a:pt x="164149" y="113861"/>
                  </a:lnTo>
                  <a:lnTo>
                    <a:pt x="167641" y="116498"/>
                  </a:lnTo>
                  <a:lnTo>
                    <a:pt x="172086" y="118256"/>
                  </a:lnTo>
                  <a:lnTo>
                    <a:pt x="182668" y="117387"/>
                  </a:lnTo>
                  <a:lnTo>
                    <a:pt x="204285" y="111866"/>
                  </a:lnTo>
                  <a:lnTo>
                    <a:pt x="206040" y="109876"/>
                  </a:lnTo>
                  <a:lnTo>
                    <a:pt x="209048" y="104843"/>
                  </a:lnTo>
                  <a:lnTo>
                    <a:pt x="217750" y="96060"/>
                  </a:lnTo>
                  <a:lnTo>
                    <a:pt x="227659" y="89884"/>
                  </a:lnTo>
                  <a:lnTo>
                    <a:pt x="236296" y="77966"/>
                  </a:lnTo>
                  <a:lnTo>
                    <a:pt x="249930" y="56229"/>
                  </a:lnTo>
                  <a:lnTo>
                    <a:pt x="259246" y="42900"/>
                  </a:lnTo>
                  <a:lnTo>
                    <a:pt x="265228" y="19918"/>
                  </a:lnTo>
                  <a:lnTo>
                    <a:pt x="266614" y="0"/>
                  </a:lnTo>
                  <a:lnTo>
                    <a:pt x="266675" y="3612"/>
                  </a:lnTo>
                  <a:lnTo>
                    <a:pt x="263866" y="8579"/>
                  </a:lnTo>
                  <a:lnTo>
                    <a:pt x="259091" y="16431"/>
                  </a:lnTo>
                  <a:lnTo>
                    <a:pt x="241190" y="57804"/>
                  </a:lnTo>
                  <a:lnTo>
                    <a:pt x="232801" y="78241"/>
                  </a:lnTo>
                  <a:lnTo>
                    <a:pt x="230468" y="95017"/>
                  </a:lnTo>
                  <a:lnTo>
                    <a:pt x="232252" y="107411"/>
                  </a:lnTo>
                  <a:lnTo>
                    <a:pt x="234210" y="112199"/>
                  </a:lnTo>
                  <a:lnTo>
                    <a:pt x="236573" y="115389"/>
                  </a:lnTo>
                  <a:lnTo>
                    <a:pt x="251039" y="125988"/>
                  </a:lnTo>
                  <a:lnTo>
                    <a:pt x="262914" y="126116"/>
                  </a:lnTo>
                  <a:lnTo>
                    <a:pt x="307290" y="122153"/>
                  </a:lnTo>
                  <a:lnTo>
                    <a:pt x="322840" y="120883"/>
                  </a:lnTo>
                  <a:lnTo>
                    <a:pt x="342900" y="1122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1441">
              <a:extLst>
                <a:ext uri="{FF2B5EF4-FFF2-40B4-BE49-F238E27FC236}">
                  <a16:creationId xmlns:a16="http://schemas.microsoft.com/office/drawing/2014/main" id="{CD561159-1737-B7C3-6435-A9FDC8D9F779}"/>
                </a:ext>
              </a:extLst>
            </p:cNvPr>
            <p:cNvSpPr/>
            <p:nvPr>
              <p:custDataLst>
                <p:tags r:id="rId82"/>
              </p:custDataLst>
            </p:nvPr>
          </p:nvSpPr>
          <p:spPr>
            <a:xfrm>
              <a:off x="4231439" y="4281024"/>
              <a:ext cx="168719" cy="489059"/>
            </a:xfrm>
            <a:custGeom>
              <a:avLst/>
              <a:gdLst/>
              <a:ahLst/>
              <a:cxnLst/>
              <a:rect l="0" t="0" r="0" b="0"/>
              <a:pathLst>
                <a:path w="168719" h="489059">
                  <a:moveTo>
                    <a:pt x="159586" y="14751"/>
                  </a:moveTo>
                  <a:lnTo>
                    <a:pt x="159586" y="14751"/>
                  </a:lnTo>
                  <a:lnTo>
                    <a:pt x="164642" y="14751"/>
                  </a:lnTo>
                  <a:lnTo>
                    <a:pt x="166131" y="13693"/>
                  </a:lnTo>
                  <a:lnTo>
                    <a:pt x="167125" y="11929"/>
                  </a:lnTo>
                  <a:lnTo>
                    <a:pt x="168718" y="6550"/>
                  </a:lnTo>
                  <a:lnTo>
                    <a:pt x="163938" y="562"/>
                  </a:lnTo>
                  <a:lnTo>
                    <a:pt x="161429" y="0"/>
                  </a:lnTo>
                  <a:lnTo>
                    <a:pt x="158698" y="684"/>
                  </a:lnTo>
                  <a:lnTo>
                    <a:pt x="118994" y="23274"/>
                  </a:lnTo>
                  <a:lnTo>
                    <a:pt x="83951" y="61081"/>
                  </a:lnTo>
                  <a:lnTo>
                    <a:pt x="58372" y="100220"/>
                  </a:lnTo>
                  <a:lnTo>
                    <a:pt x="37758" y="138525"/>
                  </a:lnTo>
                  <a:lnTo>
                    <a:pt x="20908" y="183212"/>
                  </a:lnTo>
                  <a:lnTo>
                    <a:pt x="10664" y="217065"/>
                  </a:lnTo>
                  <a:lnTo>
                    <a:pt x="1984" y="263785"/>
                  </a:lnTo>
                  <a:lnTo>
                    <a:pt x="0" y="306437"/>
                  </a:lnTo>
                  <a:lnTo>
                    <a:pt x="5644" y="350003"/>
                  </a:lnTo>
                  <a:lnTo>
                    <a:pt x="17034" y="391418"/>
                  </a:lnTo>
                  <a:lnTo>
                    <a:pt x="39174" y="433476"/>
                  </a:lnTo>
                  <a:lnTo>
                    <a:pt x="47156" y="448148"/>
                  </a:lnTo>
                  <a:lnTo>
                    <a:pt x="59875" y="458903"/>
                  </a:lnTo>
                  <a:lnTo>
                    <a:pt x="91683" y="481166"/>
                  </a:lnTo>
                  <a:lnTo>
                    <a:pt x="100312" y="489058"/>
                  </a:lnTo>
                  <a:lnTo>
                    <a:pt x="101020" y="488646"/>
                  </a:lnTo>
                  <a:lnTo>
                    <a:pt x="101807" y="485369"/>
                  </a:lnTo>
                  <a:lnTo>
                    <a:pt x="102436" y="4719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1442">
              <a:extLst>
                <a:ext uri="{FF2B5EF4-FFF2-40B4-BE49-F238E27FC236}">
                  <a16:creationId xmlns:a16="http://schemas.microsoft.com/office/drawing/2014/main" id="{B93B7DC9-5C58-9938-571B-8456C2AB4C0F}"/>
                </a:ext>
              </a:extLst>
            </p:cNvPr>
            <p:cNvSpPr/>
            <p:nvPr>
              <p:custDataLst>
                <p:tags r:id="rId83"/>
              </p:custDataLst>
            </p:nvPr>
          </p:nvSpPr>
          <p:spPr>
            <a:xfrm>
              <a:off x="3857625" y="4534292"/>
              <a:ext cx="190501" cy="9134"/>
            </a:xfrm>
            <a:custGeom>
              <a:avLst/>
              <a:gdLst/>
              <a:ahLst/>
              <a:cxnLst/>
              <a:rect l="0" t="0" r="0" b="0"/>
              <a:pathLst>
                <a:path w="190501" h="9134">
                  <a:moveTo>
                    <a:pt x="0" y="9133"/>
                  </a:moveTo>
                  <a:lnTo>
                    <a:pt x="0" y="9133"/>
                  </a:lnTo>
                  <a:lnTo>
                    <a:pt x="10113" y="4076"/>
                  </a:lnTo>
                  <a:lnTo>
                    <a:pt x="52981" y="0"/>
                  </a:lnTo>
                  <a:lnTo>
                    <a:pt x="100464" y="8273"/>
                  </a:lnTo>
                  <a:lnTo>
                    <a:pt x="144308" y="9057"/>
                  </a:lnTo>
                  <a:lnTo>
                    <a:pt x="190500"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1443">
              <a:extLst>
                <a:ext uri="{FF2B5EF4-FFF2-40B4-BE49-F238E27FC236}">
                  <a16:creationId xmlns:a16="http://schemas.microsoft.com/office/drawing/2014/main" id="{34DB4B8B-B79E-A7BC-1BFC-922A440EA70A}"/>
                </a:ext>
              </a:extLst>
            </p:cNvPr>
            <p:cNvSpPr/>
            <p:nvPr>
              <p:custDataLst>
                <p:tags r:id="rId84"/>
              </p:custDataLst>
            </p:nvPr>
          </p:nvSpPr>
          <p:spPr>
            <a:xfrm>
              <a:off x="3562350" y="4324350"/>
              <a:ext cx="85157" cy="352426"/>
            </a:xfrm>
            <a:custGeom>
              <a:avLst/>
              <a:gdLst/>
              <a:ahLst/>
              <a:cxnLst/>
              <a:rect l="0" t="0" r="0" b="0"/>
              <a:pathLst>
                <a:path w="85157" h="352426">
                  <a:moveTo>
                    <a:pt x="9525" y="0"/>
                  </a:moveTo>
                  <a:lnTo>
                    <a:pt x="9525" y="0"/>
                  </a:lnTo>
                  <a:lnTo>
                    <a:pt x="27425" y="20722"/>
                  </a:lnTo>
                  <a:lnTo>
                    <a:pt x="55063" y="65763"/>
                  </a:lnTo>
                  <a:lnTo>
                    <a:pt x="66056" y="107327"/>
                  </a:lnTo>
                  <a:lnTo>
                    <a:pt x="76017" y="150334"/>
                  </a:lnTo>
                  <a:lnTo>
                    <a:pt x="82848" y="189888"/>
                  </a:lnTo>
                  <a:lnTo>
                    <a:pt x="85156" y="231067"/>
                  </a:lnTo>
                  <a:lnTo>
                    <a:pt x="80500" y="257906"/>
                  </a:lnTo>
                  <a:lnTo>
                    <a:pt x="62899" y="293303"/>
                  </a:lnTo>
                  <a:lnTo>
                    <a:pt x="23175" y="338626"/>
                  </a:lnTo>
                  <a:lnTo>
                    <a:pt x="12981" y="347866"/>
                  </a:lnTo>
                  <a:lnTo>
                    <a:pt x="0"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1444">
              <a:extLst>
                <a:ext uri="{FF2B5EF4-FFF2-40B4-BE49-F238E27FC236}">
                  <a16:creationId xmlns:a16="http://schemas.microsoft.com/office/drawing/2014/main" id="{7FCC6B67-18B7-CAE8-A5DF-7C344361ED79}"/>
                </a:ext>
              </a:extLst>
            </p:cNvPr>
            <p:cNvSpPr/>
            <p:nvPr>
              <p:custDataLst>
                <p:tags r:id="rId85"/>
              </p:custDataLst>
            </p:nvPr>
          </p:nvSpPr>
          <p:spPr>
            <a:xfrm>
              <a:off x="3295650" y="4362712"/>
              <a:ext cx="180976" cy="9264"/>
            </a:xfrm>
            <a:custGeom>
              <a:avLst/>
              <a:gdLst/>
              <a:ahLst/>
              <a:cxnLst/>
              <a:rect l="0" t="0" r="0" b="0"/>
              <a:pathLst>
                <a:path w="180976" h="9264">
                  <a:moveTo>
                    <a:pt x="0" y="9263"/>
                  </a:moveTo>
                  <a:lnTo>
                    <a:pt x="0" y="9263"/>
                  </a:lnTo>
                  <a:lnTo>
                    <a:pt x="41156" y="8205"/>
                  </a:lnTo>
                  <a:lnTo>
                    <a:pt x="86956" y="1724"/>
                  </a:lnTo>
                  <a:lnTo>
                    <a:pt x="134178" y="0"/>
                  </a:lnTo>
                  <a:lnTo>
                    <a:pt x="153821" y="874"/>
                  </a:lnTo>
                  <a:lnTo>
                    <a:pt x="180975" y="9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1445">
              <a:extLst>
                <a:ext uri="{FF2B5EF4-FFF2-40B4-BE49-F238E27FC236}">
                  <a16:creationId xmlns:a16="http://schemas.microsoft.com/office/drawing/2014/main" id="{82FAE2E5-5F16-3195-38A1-FC69E71A3A53}"/>
                </a:ext>
              </a:extLst>
            </p:cNvPr>
            <p:cNvSpPr/>
            <p:nvPr>
              <p:custDataLst>
                <p:tags r:id="rId86"/>
              </p:custDataLst>
            </p:nvPr>
          </p:nvSpPr>
          <p:spPr>
            <a:xfrm>
              <a:off x="3467763" y="4534027"/>
              <a:ext cx="104113" cy="94557"/>
            </a:xfrm>
            <a:custGeom>
              <a:avLst/>
              <a:gdLst/>
              <a:ahLst/>
              <a:cxnLst/>
              <a:rect l="0" t="0" r="0" b="0"/>
              <a:pathLst>
                <a:path w="104113" h="94557">
                  <a:moveTo>
                    <a:pt x="8862" y="18923"/>
                  </a:moveTo>
                  <a:lnTo>
                    <a:pt x="8862" y="18923"/>
                  </a:lnTo>
                  <a:lnTo>
                    <a:pt x="8862" y="13866"/>
                  </a:lnTo>
                  <a:lnTo>
                    <a:pt x="9920" y="12377"/>
                  </a:lnTo>
                  <a:lnTo>
                    <a:pt x="11684" y="11384"/>
                  </a:lnTo>
                  <a:lnTo>
                    <a:pt x="13918" y="10722"/>
                  </a:lnTo>
                  <a:lnTo>
                    <a:pt x="28160" y="2034"/>
                  </a:lnTo>
                  <a:lnTo>
                    <a:pt x="53296" y="0"/>
                  </a:lnTo>
                  <a:lnTo>
                    <a:pt x="54360" y="1016"/>
                  </a:lnTo>
                  <a:lnTo>
                    <a:pt x="56207" y="8085"/>
                  </a:lnTo>
                  <a:lnTo>
                    <a:pt x="56404" y="14066"/>
                  </a:lnTo>
                  <a:lnTo>
                    <a:pt x="53629" y="19587"/>
                  </a:lnTo>
                  <a:lnTo>
                    <a:pt x="41294" y="34885"/>
                  </a:lnTo>
                  <a:lnTo>
                    <a:pt x="32888" y="55741"/>
                  </a:lnTo>
                  <a:lnTo>
                    <a:pt x="24479" y="64567"/>
                  </a:lnTo>
                  <a:lnTo>
                    <a:pt x="6890" y="78857"/>
                  </a:lnTo>
                  <a:lnTo>
                    <a:pt x="2694" y="85424"/>
                  </a:lnTo>
                  <a:lnTo>
                    <a:pt x="0" y="93207"/>
                  </a:lnTo>
                  <a:lnTo>
                    <a:pt x="837" y="93846"/>
                  </a:lnTo>
                  <a:lnTo>
                    <a:pt x="4590" y="94556"/>
                  </a:lnTo>
                  <a:lnTo>
                    <a:pt x="52008" y="86164"/>
                  </a:lnTo>
                  <a:lnTo>
                    <a:pt x="79376" y="84614"/>
                  </a:lnTo>
                  <a:lnTo>
                    <a:pt x="104112" y="760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1446">
              <a:extLst>
                <a:ext uri="{FF2B5EF4-FFF2-40B4-BE49-F238E27FC236}">
                  <a16:creationId xmlns:a16="http://schemas.microsoft.com/office/drawing/2014/main" id="{2CD1F252-9664-89AF-D3F2-BCFF97C920C7}"/>
                </a:ext>
              </a:extLst>
            </p:cNvPr>
            <p:cNvSpPr/>
            <p:nvPr>
              <p:custDataLst>
                <p:tags r:id="rId87"/>
              </p:custDataLst>
            </p:nvPr>
          </p:nvSpPr>
          <p:spPr>
            <a:xfrm>
              <a:off x="3067050" y="4514850"/>
              <a:ext cx="104776" cy="9526"/>
            </a:xfrm>
            <a:custGeom>
              <a:avLst/>
              <a:gdLst/>
              <a:ahLst/>
              <a:cxnLst/>
              <a:rect l="0" t="0" r="0" b="0"/>
              <a:pathLst>
                <a:path w="104776" h="9526">
                  <a:moveTo>
                    <a:pt x="0" y="0"/>
                  </a:moveTo>
                  <a:lnTo>
                    <a:pt x="0" y="0"/>
                  </a:lnTo>
                  <a:lnTo>
                    <a:pt x="45661" y="0"/>
                  </a:lnTo>
                  <a:lnTo>
                    <a:pt x="49491" y="0"/>
                  </a:lnTo>
                  <a:lnTo>
                    <a:pt x="56568" y="2822"/>
                  </a:lnTo>
                  <a:lnTo>
                    <a:pt x="63242" y="6546"/>
                  </a:lnTo>
                  <a:lnTo>
                    <a:pt x="75981" y="9263"/>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1447">
              <a:extLst>
                <a:ext uri="{FF2B5EF4-FFF2-40B4-BE49-F238E27FC236}">
                  <a16:creationId xmlns:a16="http://schemas.microsoft.com/office/drawing/2014/main" id="{EFEF4D1E-D7A7-CFC5-6E67-04423062B1DB}"/>
                </a:ext>
              </a:extLst>
            </p:cNvPr>
            <p:cNvSpPr/>
            <p:nvPr>
              <p:custDataLst>
                <p:tags r:id="rId88"/>
              </p:custDataLst>
            </p:nvPr>
          </p:nvSpPr>
          <p:spPr>
            <a:xfrm>
              <a:off x="3276600" y="4438811"/>
              <a:ext cx="180976" cy="122950"/>
            </a:xfrm>
            <a:custGeom>
              <a:avLst/>
              <a:gdLst/>
              <a:ahLst/>
              <a:cxnLst/>
              <a:rect l="0" t="0" r="0" b="0"/>
              <a:pathLst>
                <a:path w="180976" h="122950">
                  <a:moveTo>
                    <a:pt x="0" y="28414"/>
                  </a:moveTo>
                  <a:lnTo>
                    <a:pt x="0" y="28414"/>
                  </a:lnTo>
                  <a:lnTo>
                    <a:pt x="8662" y="20810"/>
                  </a:lnTo>
                  <a:lnTo>
                    <a:pt x="40704" y="6024"/>
                  </a:lnTo>
                  <a:lnTo>
                    <a:pt x="65345" y="653"/>
                  </a:lnTo>
                  <a:lnTo>
                    <a:pt x="79113" y="0"/>
                  </a:lnTo>
                  <a:lnTo>
                    <a:pt x="82375" y="2063"/>
                  </a:lnTo>
                  <a:lnTo>
                    <a:pt x="88822" y="10000"/>
                  </a:lnTo>
                  <a:lnTo>
                    <a:pt x="92393" y="17760"/>
                  </a:lnTo>
                  <a:lnTo>
                    <a:pt x="94685" y="31366"/>
                  </a:lnTo>
                  <a:lnTo>
                    <a:pt x="90027" y="46104"/>
                  </a:lnTo>
                  <a:lnTo>
                    <a:pt x="59587" y="82548"/>
                  </a:lnTo>
                  <a:lnTo>
                    <a:pt x="12319" y="118614"/>
                  </a:lnTo>
                  <a:lnTo>
                    <a:pt x="2433" y="122667"/>
                  </a:lnTo>
                  <a:lnTo>
                    <a:pt x="2681" y="121940"/>
                  </a:lnTo>
                  <a:lnTo>
                    <a:pt x="5778" y="118312"/>
                  </a:lnTo>
                  <a:lnTo>
                    <a:pt x="47974" y="84643"/>
                  </a:lnTo>
                  <a:lnTo>
                    <a:pt x="73094" y="65039"/>
                  </a:lnTo>
                  <a:lnTo>
                    <a:pt x="116421" y="41213"/>
                  </a:lnTo>
                  <a:lnTo>
                    <a:pt x="150469" y="11246"/>
                  </a:lnTo>
                  <a:lnTo>
                    <a:pt x="150055" y="10619"/>
                  </a:lnTo>
                  <a:lnTo>
                    <a:pt x="146771" y="9922"/>
                  </a:lnTo>
                  <a:lnTo>
                    <a:pt x="138973" y="9529"/>
                  </a:lnTo>
                  <a:lnTo>
                    <a:pt x="133027" y="12260"/>
                  </a:lnTo>
                  <a:lnTo>
                    <a:pt x="129960" y="14470"/>
                  </a:lnTo>
                  <a:lnTo>
                    <a:pt x="120586" y="27693"/>
                  </a:lnTo>
                  <a:lnTo>
                    <a:pt x="99480" y="71929"/>
                  </a:lnTo>
                  <a:lnTo>
                    <a:pt x="97130" y="83384"/>
                  </a:lnTo>
                  <a:lnTo>
                    <a:pt x="98908" y="95531"/>
                  </a:lnTo>
                  <a:lnTo>
                    <a:pt x="105859" y="111448"/>
                  </a:lnTo>
                  <a:lnTo>
                    <a:pt x="108672" y="115520"/>
                  </a:lnTo>
                  <a:lnTo>
                    <a:pt x="112665" y="118234"/>
                  </a:lnTo>
                  <a:lnTo>
                    <a:pt x="122746" y="121251"/>
                  </a:lnTo>
                  <a:lnTo>
                    <a:pt x="145377" y="122949"/>
                  </a:lnTo>
                  <a:lnTo>
                    <a:pt x="180975" y="1141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1448">
              <a:extLst>
                <a:ext uri="{FF2B5EF4-FFF2-40B4-BE49-F238E27FC236}">
                  <a16:creationId xmlns:a16="http://schemas.microsoft.com/office/drawing/2014/main" id="{75529239-D628-6988-5449-5809021875E8}"/>
                </a:ext>
              </a:extLst>
            </p:cNvPr>
            <p:cNvSpPr/>
            <p:nvPr>
              <p:custDataLst>
                <p:tags r:id="rId89"/>
              </p:custDataLst>
            </p:nvPr>
          </p:nvSpPr>
          <p:spPr>
            <a:xfrm>
              <a:off x="2762250" y="4391025"/>
              <a:ext cx="171451" cy="9526"/>
            </a:xfrm>
            <a:custGeom>
              <a:avLst/>
              <a:gdLst/>
              <a:ahLst/>
              <a:cxnLst/>
              <a:rect l="0" t="0" r="0" b="0"/>
              <a:pathLst>
                <a:path w="171451" h="9526">
                  <a:moveTo>
                    <a:pt x="0" y="9525"/>
                  </a:moveTo>
                  <a:lnTo>
                    <a:pt x="0" y="9525"/>
                  </a:lnTo>
                  <a:lnTo>
                    <a:pt x="40098" y="8467"/>
                  </a:lnTo>
                  <a:lnTo>
                    <a:pt x="80931" y="1324"/>
                  </a:lnTo>
                  <a:lnTo>
                    <a:pt x="121626" y="175"/>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1449">
              <a:extLst>
                <a:ext uri="{FF2B5EF4-FFF2-40B4-BE49-F238E27FC236}">
                  <a16:creationId xmlns:a16="http://schemas.microsoft.com/office/drawing/2014/main" id="{7F918261-BF8A-5E54-5C07-83D82D70FED3}"/>
                </a:ext>
              </a:extLst>
            </p:cNvPr>
            <p:cNvSpPr/>
            <p:nvPr>
              <p:custDataLst>
                <p:tags r:id="rId90"/>
              </p:custDataLst>
            </p:nvPr>
          </p:nvSpPr>
          <p:spPr>
            <a:xfrm>
              <a:off x="2905125" y="4552950"/>
              <a:ext cx="28576" cy="76201"/>
            </a:xfrm>
            <a:custGeom>
              <a:avLst/>
              <a:gdLst/>
              <a:ahLst/>
              <a:cxnLst/>
              <a:rect l="0" t="0" r="0" b="0"/>
              <a:pathLst>
                <a:path w="28576" h="76201">
                  <a:moveTo>
                    <a:pt x="28575" y="0"/>
                  </a:moveTo>
                  <a:lnTo>
                    <a:pt x="28575" y="0"/>
                  </a:lnTo>
                  <a:lnTo>
                    <a:pt x="28575" y="13257"/>
                  </a:lnTo>
                  <a:lnTo>
                    <a:pt x="13497" y="39010"/>
                  </a:lnTo>
                  <a:lnTo>
                    <a:pt x="10232" y="50146"/>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1450">
              <a:extLst>
                <a:ext uri="{FF2B5EF4-FFF2-40B4-BE49-F238E27FC236}">
                  <a16:creationId xmlns:a16="http://schemas.microsoft.com/office/drawing/2014/main" id="{1908DD86-32F2-6754-0E28-3F215763D333}"/>
                </a:ext>
              </a:extLst>
            </p:cNvPr>
            <p:cNvSpPr/>
            <p:nvPr>
              <p:custDataLst>
                <p:tags r:id="rId91"/>
              </p:custDataLst>
            </p:nvPr>
          </p:nvSpPr>
          <p:spPr>
            <a:xfrm>
              <a:off x="2705100" y="4457704"/>
              <a:ext cx="180976" cy="140711"/>
            </a:xfrm>
            <a:custGeom>
              <a:avLst/>
              <a:gdLst/>
              <a:ahLst/>
              <a:cxnLst/>
              <a:rect l="0" t="0" r="0" b="0"/>
              <a:pathLst>
                <a:path w="180976" h="140711">
                  <a:moveTo>
                    <a:pt x="0" y="47621"/>
                  </a:moveTo>
                  <a:lnTo>
                    <a:pt x="0" y="47621"/>
                  </a:lnTo>
                  <a:lnTo>
                    <a:pt x="7604" y="38959"/>
                  </a:lnTo>
                  <a:lnTo>
                    <a:pt x="22390" y="17029"/>
                  </a:lnTo>
                  <a:lnTo>
                    <a:pt x="41912" y="6690"/>
                  </a:lnTo>
                  <a:lnTo>
                    <a:pt x="61744" y="1318"/>
                  </a:lnTo>
                  <a:lnTo>
                    <a:pt x="104095" y="0"/>
                  </a:lnTo>
                  <a:lnTo>
                    <a:pt x="105699" y="7601"/>
                  </a:lnTo>
                  <a:lnTo>
                    <a:pt x="109772" y="13254"/>
                  </a:lnTo>
                  <a:lnTo>
                    <a:pt x="109465" y="24939"/>
                  </a:lnTo>
                  <a:lnTo>
                    <a:pt x="99542" y="69174"/>
                  </a:lnTo>
                  <a:lnTo>
                    <a:pt x="78342" y="100209"/>
                  </a:lnTo>
                  <a:lnTo>
                    <a:pt x="60019" y="115179"/>
                  </a:lnTo>
                  <a:lnTo>
                    <a:pt x="40512" y="123063"/>
                  </a:lnTo>
                  <a:lnTo>
                    <a:pt x="74742" y="87222"/>
                  </a:lnTo>
                  <a:lnTo>
                    <a:pt x="121070" y="52611"/>
                  </a:lnTo>
                  <a:lnTo>
                    <a:pt x="132534" y="46277"/>
                  </a:lnTo>
                  <a:lnTo>
                    <a:pt x="151829" y="29105"/>
                  </a:lnTo>
                  <a:lnTo>
                    <a:pt x="147174" y="28729"/>
                  </a:lnTo>
                  <a:lnTo>
                    <a:pt x="141963" y="31464"/>
                  </a:lnTo>
                  <a:lnTo>
                    <a:pt x="120334" y="52431"/>
                  </a:lnTo>
                  <a:lnTo>
                    <a:pt x="101976" y="82761"/>
                  </a:lnTo>
                  <a:lnTo>
                    <a:pt x="96136" y="119041"/>
                  </a:lnTo>
                  <a:lnTo>
                    <a:pt x="95840" y="123810"/>
                  </a:lnTo>
                  <a:lnTo>
                    <a:pt x="98335" y="131929"/>
                  </a:lnTo>
                  <a:lnTo>
                    <a:pt x="100481" y="135577"/>
                  </a:lnTo>
                  <a:lnTo>
                    <a:pt x="102971" y="138008"/>
                  </a:lnTo>
                  <a:lnTo>
                    <a:pt x="108559" y="140710"/>
                  </a:lnTo>
                  <a:lnTo>
                    <a:pt x="127769" y="137174"/>
                  </a:lnTo>
                  <a:lnTo>
                    <a:pt x="180975" y="1238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1451">
              <a:extLst>
                <a:ext uri="{FF2B5EF4-FFF2-40B4-BE49-F238E27FC236}">
                  <a16:creationId xmlns:a16="http://schemas.microsoft.com/office/drawing/2014/main" id="{1B7759A6-215D-3E7C-1645-69C743166696}"/>
                </a:ext>
              </a:extLst>
            </p:cNvPr>
            <p:cNvSpPr/>
            <p:nvPr>
              <p:custDataLst>
                <p:tags r:id="rId92"/>
              </p:custDataLst>
            </p:nvPr>
          </p:nvSpPr>
          <p:spPr>
            <a:xfrm>
              <a:off x="2573811" y="4343434"/>
              <a:ext cx="140811" cy="403970"/>
            </a:xfrm>
            <a:custGeom>
              <a:avLst/>
              <a:gdLst/>
              <a:ahLst/>
              <a:cxnLst/>
              <a:rect l="0" t="0" r="0" b="0"/>
              <a:pathLst>
                <a:path w="140811" h="403970">
                  <a:moveTo>
                    <a:pt x="93189" y="28541"/>
                  </a:moveTo>
                  <a:lnTo>
                    <a:pt x="93189" y="28541"/>
                  </a:lnTo>
                  <a:lnTo>
                    <a:pt x="111089" y="21002"/>
                  </a:lnTo>
                  <a:lnTo>
                    <a:pt x="119656" y="19408"/>
                  </a:lnTo>
                  <a:lnTo>
                    <a:pt x="130842" y="9894"/>
                  </a:lnTo>
                  <a:lnTo>
                    <a:pt x="139451" y="9527"/>
                  </a:lnTo>
                  <a:lnTo>
                    <a:pt x="139905" y="8457"/>
                  </a:lnTo>
                  <a:lnTo>
                    <a:pt x="140810" y="0"/>
                  </a:lnTo>
                  <a:lnTo>
                    <a:pt x="114299" y="13227"/>
                  </a:lnTo>
                  <a:lnTo>
                    <a:pt x="77216" y="53224"/>
                  </a:lnTo>
                  <a:lnTo>
                    <a:pt x="58235" y="87948"/>
                  </a:lnTo>
                  <a:lnTo>
                    <a:pt x="45551" y="119503"/>
                  </a:lnTo>
                  <a:lnTo>
                    <a:pt x="29332" y="164501"/>
                  </a:lnTo>
                  <a:lnTo>
                    <a:pt x="14371" y="208150"/>
                  </a:lnTo>
                  <a:lnTo>
                    <a:pt x="7770" y="249463"/>
                  </a:lnTo>
                  <a:lnTo>
                    <a:pt x="1322" y="291319"/>
                  </a:lnTo>
                  <a:lnTo>
                    <a:pt x="0" y="335119"/>
                  </a:lnTo>
                  <a:lnTo>
                    <a:pt x="6272" y="379358"/>
                  </a:lnTo>
                  <a:lnTo>
                    <a:pt x="9756" y="388365"/>
                  </a:lnTo>
                  <a:lnTo>
                    <a:pt x="20617" y="402771"/>
                  </a:lnTo>
                  <a:lnTo>
                    <a:pt x="23641" y="403969"/>
                  </a:lnTo>
                  <a:lnTo>
                    <a:pt x="45564" y="4000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3" name="SMARTInkShape-Group316">
            <a:extLst>
              <a:ext uri="{FF2B5EF4-FFF2-40B4-BE49-F238E27FC236}">
                <a16:creationId xmlns:a16="http://schemas.microsoft.com/office/drawing/2014/main" id="{2E603599-1D6E-FBDA-59AD-ED70BCBB4A9E}"/>
              </a:ext>
            </a:extLst>
          </p:cNvPr>
          <p:cNvGrpSpPr/>
          <p:nvPr/>
        </p:nvGrpSpPr>
        <p:grpSpPr>
          <a:xfrm>
            <a:off x="1952625" y="4762552"/>
            <a:ext cx="123826" cy="57099"/>
            <a:chOff x="1952625" y="4762552"/>
            <a:chExt cx="123826" cy="57099"/>
          </a:xfrm>
        </p:grpSpPr>
        <p:sp>
          <p:nvSpPr>
            <p:cNvPr id="301" name="SMARTInkShape-1452">
              <a:extLst>
                <a:ext uri="{FF2B5EF4-FFF2-40B4-BE49-F238E27FC236}">
                  <a16:creationId xmlns:a16="http://schemas.microsoft.com/office/drawing/2014/main" id="{CAF9284A-D25F-1C1D-3502-F9FC5D436DF6}"/>
                </a:ext>
              </a:extLst>
            </p:cNvPr>
            <p:cNvSpPr/>
            <p:nvPr>
              <p:custDataLst>
                <p:tags r:id="rId74"/>
              </p:custDataLst>
            </p:nvPr>
          </p:nvSpPr>
          <p:spPr>
            <a:xfrm>
              <a:off x="1962150" y="4810125"/>
              <a:ext cx="114301" cy="9526"/>
            </a:xfrm>
            <a:custGeom>
              <a:avLst/>
              <a:gdLst/>
              <a:ahLst/>
              <a:cxnLst/>
              <a:rect l="0" t="0" r="0" b="0"/>
              <a:pathLst>
                <a:path w="114301" h="9526">
                  <a:moveTo>
                    <a:pt x="0" y="9525"/>
                  </a:moveTo>
                  <a:lnTo>
                    <a:pt x="0" y="9525"/>
                  </a:lnTo>
                  <a:lnTo>
                    <a:pt x="24910" y="8467"/>
                  </a:lnTo>
                  <a:lnTo>
                    <a:pt x="67447" y="1324"/>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1453">
              <a:extLst>
                <a:ext uri="{FF2B5EF4-FFF2-40B4-BE49-F238E27FC236}">
                  <a16:creationId xmlns:a16="http://schemas.microsoft.com/office/drawing/2014/main" id="{34CE9A6A-C19F-3688-5E56-542B1684C52D}"/>
                </a:ext>
              </a:extLst>
            </p:cNvPr>
            <p:cNvSpPr/>
            <p:nvPr>
              <p:custDataLst>
                <p:tags r:id="rId75"/>
              </p:custDataLst>
            </p:nvPr>
          </p:nvSpPr>
          <p:spPr>
            <a:xfrm>
              <a:off x="1952625" y="4762552"/>
              <a:ext cx="114301" cy="9474"/>
            </a:xfrm>
            <a:custGeom>
              <a:avLst/>
              <a:gdLst/>
              <a:ahLst/>
              <a:cxnLst/>
              <a:rect l="0" t="0" r="0" b="0"/>
              <a:pathLst>
                <a:path w="114301" h="9474">
                  <a:moveTo>
                    <a:pt x="0" y="9473"/>
                  </a:moveTo>
                  <a:lnTo>
                    <a:pt x="0" y="9473"/>
                  </a:lnTo>
                  <a:lnTo>
                    <a:pt x="5057" y="4416"/>
                  </a:lnTo>
                  <a:lnTo>
                    <a:pt x="10361" y="1934"/>
                  </a:lnTo>
                  <a:lnTo>
                    <a:pt x="57420" y="0"/>
                  </a:lnTo>
                  <a:lnTo>
                    <a:pt x="69970" y="1029"/>
                  </a:lnTo>
                  <a:lnTo>
                    <a:pt x="114300" y="94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2" name="SMARTInkShape-Group317">
            <a:extLst>
              <a:ext uri="{FF2B5EF4-FFF2-40B4-BE49-F238E27FC236}">
                <a16:creationId xmlns:a16="http://schemas.microsoft.com/office/drawing/2014/main" id="{2618855C-02E8-F8B6-723B-FB77A618AF7B}"/>
              </a:ext>
            </a:extLst>
          </p:cNvPr>
          <p:cNvGrpSpPr/>
          <p:nvPr/>
        </p:nvGrpSpPr>
        <p:grpSpPr>
          <a:xfrm>
            <a:off x="505265" y="4724400"/>
            <a:ext cx="961586" cy="520536"/>
            <a:chOff x="505265" y="4724400"/>
            <a:chExt cx="961586" cy="520536"/>
          </a:xfrm>
        </p:grpSpPr>
        <p:sp>
          <p:nvSpPr>
            <p:cNvPr id="304" name="SMARTInkShape-1454">
              <a:extLst>
                <a:ext uri="{FF2B5EF4-FFF2-40B4-BE49-F238E27FC236}">
                  <a16:creationId xmlns:a16="http://schemas.microsoft.com/office/drawing/2014/main" id="{F75B36EB-9DEE-C892-59F5-33136E7626FD}"/>
                </a:ext>
              </a:extLst>
            </p:cNvPr>
            <p:cNvSpPr/>
            <p:nvPr>
              <p:custDataLst>
                <p:tags r:id="rId66"/>
              </p:custDataLst>
            </p:nvPr>
          </p:nvSpPr>
          <p:spPr>
            <a:xfrm>
              <a:off x="1352550" y="5134091"/>
              <a:ext cx="114301" cy="9410"/>
            </a:xfrm>
            <a:custGeom>
              <a:avLst/>
              <a:gdLst/>
              <a:ahLst/>
              <a:cxnLst/>
              <a:rect l="0" t="0" r="0" b="0"/>
              <a:pathLst>
                <a:path w="114301" h="9410">
                  <a:moveTo>
                    <a:pt x="0" y="9409"/>
                  </a:moveTo>
                  <a:lnTo>
                    <a:pt x="0" y="9409"/>
                  </a:lnTo>
                  <a:lnTo>
                    <a:pt x="15208" y="8351"/>
                  </a:lnTo>
                  <a:lnTo>
                    <a:pt x="44781" y="1208"/>
                  </a:lnTo>
                  <a:lnTo>
                    <a:pt x="82579" y="0"/>
                  </a:lnTo>
                  <a:lnTo>
                    <a:pt x="92441" y="2758"/>
                  </a:lnTo>
                  <a:lnTo>
                    <a:pt x="100352" y="6453"/>
                  </a:lnTo>
                  <a:lnTo>
                    <a:pt x="114300"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1455">
              <a:extLst>
                <a:ext uri="{FF2B5EF4-FFF2-40B4-BE49-F238E27FC236}">
                  <a16:creationId xmlns:a16="http://schemas.microsoft.com/office/drawing/2014/main" id="{EE72AB47-9A2C-C785-4E12-FBF46BA59C9D}"/>
                </a:ext>
              </a:extLst>
            </p:cNvPr>
            <p:cNvSpPr/>
            <p:nvPr>
              <p:custDataLst>
                <p:tags r:id="rId67"/>
              </p:custDataLst>
            </p:nvPr>
          </p:nvSpPr>
          <p:spPr>
            <a:xfrm>
              <a:off x="1366215" y="5059491"/>
              <a:ext cx="72061" cy="160150"/>
            </a:xfrm>
            <a:custGeom>
              <a:avLst/>
              <a:gdLst/>
              <a:ahLst/>
              <a:cxnLst/>
              <a:rect l="0" t="0" r="0" b="0"/>
              <a:pathLst>
                <a:path w="72061" h="160150">
                  <a:moveTo>
                    <a:pt x="14910" y="17334"/>
                  </a:moveTo>
                  <a:lnTo>
                    <a:pt x="14910" y="17334"/>
                  </a:lnTo>
                  <a:lnTo>
                    <a:pt x="32244" y="0"/>
                  </a:lnTo>
                  <a:lnTo>
                    <a:pt x="22134" y="39769"/>
                  </a:lnTo>
                  <a:lnTo>
                    <a:pt x="9315" y="82338"/>
                  </a:lnTo>
                  <a:lnTo>
                    <a:pt x="2793" y="119654"/>
                  </a:lnTo>
                  <a:lnTo>
                    <a:pt x="482" y="123647"/>
                  </a:lnTo>
                  <a:lnTo>
                    <a:pt x="0" y="128426"/>
                  </a:lnTo>
                  <a:lnTo>
                    <a:pt x="4466" y="152391"/>
                  </a:lnTo>
                  <a:lnTo>
                    <a:pt x="5831" y="154997"/>
                  </a:lnTo>
                  <a:lnTo>
                    <a:pt x="7799" y="156734"/>
                  </a:lnTo>
                  <a:lnTo>
                    <a:pt x="12808" y="158665"/>
                  </a:lnTo>
                  <a:lnTo>
                    <a:pt x="42233" y="160149"/>
                  </a:lnTo>
                  <a:lnTo>
                    <a:pt x="51043" y="157361"/>
                  </a:lnTo>
                  <a:lnTo>
                    <a:pt x="58486" y="153651"/>
                  </a:lnTo>
                  <a:lnTo>
                    <a:pt x="72060"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1456">
              <a:extLst>
                <a:ext uri="{FF2B5EF4-FFF2-40B4-BE49-F238E27FC236}">
                  <a16:creationId xmlns:a16="http://schemas.microsoft.com/office/drawing/2014/main" id="{6D54E7BC-1CA0-DADA-7CBE-F169FD7C95D4}"/>
                </a:ext>
              </a:extLst>
            </p:cNvPr>
            <p:cNvSpPr/>
            <p:nvPr>
              <p:custDataLst>
                <p:tags r:id="rId68"/>
              </p:custDataLst>
            </p:nvPr>
          </p:nvSpPr>
          <p:spPr>
            <a:xfrm>
              <a:off x="1238250" y="5143500"/>
              <a:ext cx="75218" cy="85726"/>
            </a:xfrm>
            <a:custGeom>
              <a:avLst/>
              <a:gdLst/>
              <a:ahLst/>
              <a:cxnLst/>
              <a:rect l="0" t="0" r="0" b="0"/>
              <a:pathLst>
                <a:path w="75218" h="85726">
                  <a:moveTo>
                    <a:pt x="57150" y="0"/>
                  </a:moveTo>
                  <a:lnTo>
                    <a:pt x="57150" y="0"/>
                  </a:lnTo>
                  <a:lnTo>
                    <a:pt x="66558" y="0"/>
                  </a:lnTo>
                  <a:lnTo>
                    <a:pt x="53407" y="0"/>
                  </a:lnTo>
                  <a:lnTo>
                    <a:pt x="47373" y="2822"/>
                  </a:lnTo>
                  <a:lnTo>
                    <a:pt x="41163" y="6545"/>
                  </a:lnTo>
                  <a:lnTo>
                    <a:pt x="20329" y="14189"/>
                  </a:lnTo>
                  <a:lnTo>
                    <a:pt x="16727" y="16868"/>
                  </a:lnTo>
                  <a:lnTo>
                    <a:pt x="12726" y="22666"/>
                  </a:lnTo>
                  <a:lnTo>
                    <a:pt x="10473" y="31881"/>
                  </a:lnTo>
                  <a:lnTo>
                    <a:pt x="11216" y="33953"/>
                  </a:lnTo>
                  <a:lnTo>
                    <a:pt x="12769" y="35336"/>
                  </a:lnTo>
                  <a:lnTo>
                    <a:pt x="17316" y="37931"/>
                  </a:lnTo>
                  <a:lnTo>
                    <a:pt x="22866" y="42611"/>
                  </a:lnTo>
                  <a:lnTo>
                    <a:pt x="31682" y="45396"/>
                  </a:lnTo>
                  <a:lnTo>
                    <a:pt x="41597" y="47692"/>
                  </a:lnTo>
                  <a:lnTo>
                    <a:pt x="54188" y="53877"/>
                  </a:lnTo>
                  <a:lnTo>
                    <a:pt x="68737" y="57238"/>
                  </a:lnTo>
                  <a:lnTo>
                    <a:pt x="71225" y="59325"/>
                  </a:lnTo>
                  <a:lnTo>
                    <a:pt x="75217" y="65223"/>
                  </a:lnTo>
                  <a:lnTo>
                    <a:pt x="72941" y="68852"/>
                  </a:lnTo>
                  <a:lnTo>
                    <a:pt x="62856" y="79805"/>
                  </a:lnTo>
                  <a:lnTo>
                    <a:pt x="54042" y="83094"/>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1457">
              <a:extLst>
                <a:ext uri="{FF2B5EF4-FFF2-40B4-BE49-F238E27FC236}">
                  <a16:creationId xmlns:a16="http://schemas.microsoft.com/office/drawing/2014/main" id="{2E2C20F3-91D7-3660-38A9-5062F0E2EF5A}"/>
                </a:ext>
              </a:extLst>
            </p:cNvPr>
            <p:cNvSpPr/>
            <p:nvPr>
              <p:custDataLst>
                <p:tags r:id="rId69"/>
              </p:custDataLst>
            </p:nvPr>
          </p:nvSpPr>
          <p:spPr>
            <a:xfrm>
              <a:off x="1066800" y="5153187"/>
              <a:ext cx="114301" cy="91749"/>
            </a:xfrm>
            <a:custGeom>
              <a:avLst/>
              <a:gdLst/>
              <a:ahLst/>
              <a:cxnLst/>
              <a:rect l="0" t="0" r="0" b="0"/>
              <a:pathLst>
                <a:path w="114301" h="91749">
                  <a:moveTo>
                    <a:pt x="0" y="37938"/>
                  </a:moveTo>
                  <a:lnTo>
                    <a:pt x="0" y="37938"/>
                  </a:lnTo>
                  <a:lnTo>
                    <a:pt x="44781" y="37938"/>
                  </a:lnTo>
                  <a:lnTo>
                    <a:pt x="75403" y="36880"/>
                  </a:lnTo>
                  <a:lnTo>
                    <a:pt x="97484" y="29737"/>
                  </a:lnTo>
                  <a:lnTo>
                    <a:pt x="99914" y="28237"/>
                  </a:lnTo>
                  <a:lnTo>
                    <a:pt x="101535" y="26179"/>
                  </a:lnTo>
                  <a:lnTo>
                    <a:pt x="103335" y="21070"/>
                  </a:lnTo>
                  <a:lnTo>
                    <a:pt x="104585" y="6057"/>
                  </a:lnTo>
                  <a:lnTo>
                    <a:pt x="102532" y="3985"/>
                  </a:lnTo>
                  <a:lnTo>
                    <a:pt x="94606" y="1681"/>
                  </a:lnTo>
                  <a:lnTo>
                    <a:pt x="59990" y="0"/>
                  </a:lnTo>
                  <a:lnTo>
                    <a:pt x="41176" y="4943"/>
                  </a:lnTo>
                  <a:lnTo>
                    <a:pt x="31353" y="15865"/>
                  </a:lnTo>
                  <a:lnTo>
                    <a:pt x="22695" y="34219"/>
                  </a:lnTo>
                  <a:lnTo>
                    <a:pt x="19770" y="54960"/>
                  </a:lnTo>
                  <a:lnTo>
                    <a:pt x="22192" y="64200"/>
                  </a:lnTo>
                  <a:lnTo>
                    <a:pt x="32328" y="78175"/>
                  </a:lnTo>
                  <a:lnTo>
                    <a:pt x="37427" y="83813"/>
                  </a:lnTo>
                  <a:lnTo>
                    <a:pt x="48737" y="90076"/>
                  </a:lnTo>
                  <a:lnTo>
                    <a:pt x="54716" y="91748"/>
                  </a:lnTo>
                  <a:lnTo>
                    <a:pt x="114300" y="855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1458">
              <a:extLst>
                <a:ext uri="{FF2B5EF4-FFF2-40B4-BE49-F238E27FC236}">
                  <a16:creationId xmlns:a16="http://schemas.microsoft.com/office/drawing/2014/main" id="{1C82EC08-B2C4-ADC5-9CDA-2A4E82FB1D7D}"/>
                </a:ext>
              </a:extLst>
            </p:cNvPr>
            <p:cNvSpPr/>
            <p:nvPr>
              <p:custDataLst>
                <p:tags r:id="rId70"/>
              </p:custDataLst>
            </p:nvPr>
          </p:nvSpPr>
          <p:spPr>
            <a:xfrm>
              <a:off x="828675" y="5143500"/>
              <a:ext cx="171451" cy="28576"/>
            </a:xfrm>
            <a:custGeom>
              <a:avLst/>
              <a:gdLst/>
              <a:ahLst/>
              <a:cxnLst/>
              <a:rect l="0" t="0" r="0" b="0"/>
              <a:pathLst>
                <a:path w="171451" h="28576">
                  <a:moveTo>
                    <a:pt x="0" y="28575"/>
                  </a:moveTo>
                  <a:lnTo>
                    <a:pt x="0" y="28575"/>
                  </a:lnTo>
                  <a:lnTo>
                    <a:pt x="5057" y="23519"/>
                  </a:lnTo>
                  <a:lnTo>
                    <a:pt x="13183" y="21036"/>
                  </a:lnTo>
                  <a:lnTo>
                    <a:pt x="55485" y="11685"/>
                  </a:lnTo>
                  <a:lnTo>
                    <a:pt x="92334" y="9952"/>
                  </a:lnTo>
                  <a:lnTo>
                    <a:pt x="138262" y="3062"/>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1459">
              <a:extLst>
                <a:ext uri="{FF2B5EF4-FFF2-40B4-BE49-F238E27FC236}">
                  <a16:creationId xmlns:a16="http://schemas.microsoft.com/office/drawing/2014/main" id="{3AE3DD23-A24D-7793-5D87-95A860529B00}"/>
                </a:ext>
              </a:extLst>
            </p:cNvPr>
            <p:cNvSpPr/>
            <p:nvPr>
              <p:custDataLst>
                <p:tags r:id="rId71"/>
              </p:custDataLst>
            </p:nvPr>
          </p:nvSpPr>
          <p:spPr>
            <a:xfrm>
              <a:off x="828839" y="5058283"/>
              <a:ext cx="123662" cy="161416"/>
            </a:xfrm>
            <a:custGeom>
              <a:avLst/>
              <a:gdLst/>
              <a:ahLst/>
              <a:cxnLst/>
              <a:rect l="0" t="0" r="0" b="0"/>
              <a:pathLst>
                <a:path w="123662" h="161416">
                  <a:moveTo>
                    <a:pt x="28411" y="18542"/>
                  </a:moveTo>
                  <a:lnTo>
                    <a:pt x="28411" y="18542"/>
                  </a:lnTo>
                  <a:lnTo>
                    <a:pt x="28411" y="13486"/>
                  </a:lnTo>
                  <a:lnTo>
                    <a:pt x="31233" y="8181"/>
                  </a:lnTo>
                  <a:lnTo>
                    <a:pt x="36612" y="1208"/>
                  </a:lnTo>
                  <a:lnTo>
                    <a:pt x="40170" y="255"/>
                  </a:lnTo>
                  <a:lnTo>
                    <a:pt x="42600" y="0"/>
                  </a:lnTo>
                  <a:lnTo>
                    <a:pt x="43162" y="889"/>
                  </a:lnTo>
                  <a:lnTo>
                    <a:pt x="39955" y="9313"/>
                  </a:lnTo>
                  <a:lnTo>
                    <a:pt x="33145" y="53467"/>
                  </a:lnTo>
                  <a:lnTo>
                    <a:pt x="15569" y="97112"/>
                  </a:lnTo>
                  <a:lnTo>
                    <a:pt x="2639" y="132318"/>
                  </a:lnTo>
                  <a:lnTo>
                    <a:pt x="0" y="158947"/>
                  </a:lnTo>
                  <a:lnTo>
                    <a:pt x="5553" y="160319"/>
                  </a:lnTo>
                  <a:lnTo>
                    <a:pt x="48198" y="161389"/>
                  </a:lnTo>
                  <a:lnTo>
                    <a:pt x="93165" y="161415"/>
                  </a:lnTo>
                  <a:lnTo>
                    <a:pt x="105874" y="160358"/>
                  </a:lnTo>
                  <a:lnTo>
                    <a:pt x="123661" y="151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1460">
              <a:extLst>
                <a:ext uri="{FF2B5EF4-FFF2-40B4-BE49-F238E27FC236}">
                  <a16:creationId xmlns:a16="http://schemas.microsoft.com/office/drawing/2014/main" id="{7212FCFD-552D-8599-AA79-9BFB9D68D316}"/>
                </a:ext>
              </a:extLst>
            </p:cNvPr>
            <p:cNvSpPr/>
            <p:nvPr>
              <p:custDataLst>
                <p:tags r:id="rId72"/>
              </p:custDataLst>
            </p:nvPr>
          </p:nvSpPr>
          <p:spPr>
            <a:xfrm>
              <a:off x="533400" y="4791075"/>
              <a:ext cx="200026" cy="38101"/>
            </a:xfrm>
            <a:custGeom>
              <a:avLst/>
              <a:gdLst/>
              <a:ahLst/>
              <a:cxnLst/>
              <a:rect l="0" t="0" r="0" b="0"/>
              <a:pathLst>
                <a:path w="200026" h="38101">
                  <a:moveTo>
                    <a:pt x="0" y="38100"/>
                  </a:moveTo>
                  <a:lnTo>
                    <a:pt x="0" y="38100"/>
                  </a:lnTo>
                  <a:lnTo>
                    <a:pt x="41418" y="18802"/>
                  </a:lnTo>
                  <a:lnTo>
                    <a:pt x="85104" y="4201"/>
                  </a:lnTo>
                  <a:lnTo>
                    <a:pt x="127725" y="369"/>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1461">
              <a:extLst>
                <a:ext uri="{FF2B5EF4-FFF2-40B4-BE49-F238E27FC236}">
                  <a16:creationId xmlns:a16="http://schemas.microsoft.com/office/drawing/2014/main" id="{BD42361F-71A3-C612-F5D0-4F1828C591CB}"/>
                </a:ext>
              </a:extLst>
            </p:cNvPr>
            <p:cNvSpPr/>
            <p:nvPr>
              <p:custDataLst>
                <p:tags r:id="rId73"/>
              </p:custDataLst>
            </p:nvPr>
          </p:nvSpPr>
          <p:spPr>
            <a:xfrm>
              <a:off x="505265" y="4724400"/>
              <a:ext cx="151961" cy="219076"/>
            </a:xfrm>
            <a:custGeom>
              <a:avLst/>
              <a:gdLst/>
              <a:ahLst/>
              <a:cxnLst/>
              <a:rect l="0" t="0" r="0" b="0"/>
              <a:pathLst>
                <a:path w="151961" h="219076">
                  <a:moveTo>
                    <a:pt x="56710" y="19050"/>
                  </a:moveTo>
                  <a:lnTo>
                    <a:pt x="56710" y="19050"/>
                  </a:lnTo>
                  <a:lnTo>
                    <a:pt x="56710" y="13993"/>
                  </a:lnTo>
                  <a:lnTo>
                    <a:pt x="57768" y="12504"/>
                  </a:lnTo>
                  <a:lnTo>
                    <a:pt x="59532" y="11511"/>
                  </a:lnTo>
                  <a:lnTo>
                    <a:pt x="61766" y="10849"/>
                  </a:lnTo>
                  <a:lnTo>
                    <a:pt x="63256" y="9349"/>
                  </a:lnTo>
                  <a:lnTo>
                    <a:pt x="66233" y="7"/>
                  </a:lnTo>
                  <a:lnTo>
                    <a:pt x="66235" y="0"/>
                  </a:lnTo>
                  <a:lnTo>
                    <a:pt x="66235" y="5057"/>
                  </a:lnTo>
                  <a:lnTo>
                    <a:pt x="63413" y="10361"/>
                  </a:lnTo>
                  <a:lnTo>
                    <a:pt x="61179" y="13257"/>
                  </a:lnTo>
                  <a:lnTo>
                    <a:pt x="52046" y="58314"/>
                  </a:lnTo>
                  <a:lnTo>
                    <a:pt x="40286" y="92672"/>
                  </a:lnTo>
                  <a:lnTo>
                    <a:pt x="35616" y="120239"/>
                  </a:lnTo>
                  <a:lnTo>
                    <a:pt x="21516" y="161648"/>
                  </a:lnTo>
                  <a:lnTo>
                    <a:pt x="11854" y="189819"/>
                  </a:lnTo>
                  <a:lnTo>
                    <a:pt x="10931" y="196396"/>
                  </a:lnTo>
                  <a:lnTo>
                    <a:pt x="9257" y="200780"/>
                  </a:lnTo>
                  <a:lnTo>
                    <a:pt x="7083" y="203703"/>
                  </a:lnTo>
                  <a:lnTo>
                    <a:pt x="0" y="209208"/>
                  </a:lnTo>
                  <a:lnTo>
                    <a:pt x="42383" y="209544"/>
                  </a:lnTo>
                  <a:lnTo>
                    <a:pt x="89737" y="209550"/>
                  </a:lnTo>
                  <a:lnTo>
                    <a:pt x="136167" y="209550"/>
                  </a:lnTo>
                  <a:lnTo>
                    <a:pt x="144235" y="209550"/>
                  </a:lnTo>
                  <a:lnTo>
                    <a:pt x="146810" y="210608"/>
                  </a:lnTo>
                  <a:lnTo>
                    <a:pt x="15196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8" name="SMARTInkShape-Group318">
            <a:extLst>
              <a:ext uri="{FF2B5EF4-FFF2-40B4-BE49-F238E27FC236}">
                <a16:creationId xmlns:a16="http://schemas.microsoft.com/office/drawing/2014/main" id="{88A77853-F82F-B937-5025-BB1932387748}"/>
              </a:ext>
            </a:extLst>
          </p:cNvPr>
          <p:cNvGrpSpPr/>
          <p:nvPr/>
        </p:nvGrpSpPr>
        <p:grpSpPr>
          <a:xfrm>
            <a:off x="1002282" y="4219575"/>
            <a:ext cx="1140844" cy="251253"/>
            <a:chOff x="1002282" y="4219575"/>
            <a:chExt cx="1140844" cy="251253"/>
          </a:xfrm>
        </p:grpSpPr>
        <p:sp>
          <p:nvSpPr>
            <p:cNvPr id="313" name="SMARTInkShape-1462">
              <a:extLst>
                <a:ext uri="{FF2B5EF4-FFF2-40B4-BE49-F238E27FC236}">
                  <a16:creationId xmlns:a16="http://schemas.microsoft.com/office/drawing/2014/main" id="{E150AC9A-E3C9-D5D8-D7DF-6ABB42D9C5B8}"/>
                </a:ext>
              </a:extLst>
            </p:cNvPr>
            <p:cNvSpPr/>
            <p:nvPr>
              <p:custDataLst>
                <p:tags r:id="rId51"/>
              </p:custDataLst>
            </p:nvPr>
          </p:nvSpPr>
          <p:spPr>
            <a:xfrm>
              <a:off x="2105025" y="44005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1463">
              <a:extLst>
                <a:ext uri="{FF2B5EF4-FFF2-40B4-BE49-F238E27FC236}">
                  <a16:creationId xmlns:a16="http://schemas.microsoft.com/office/drawing/2014/main" id="{3A355BEB-9B9A-C210-FFE0-1428F50A65A3}"/>
                </a:ext>
              </a:extLst>
            </p:cNvPr>
            <p:cNvSpPr/>
            <p:nvPr>
              <p:custDataLst>
                <p:tags r:id="rId52"/>
              </p:custDataLst>
            </p:nvPr>
          </p:nvSpPr>
          <p:spPr>
            <a:xfrm>
              <a:off x="2114550" y="4276725"/>
              <a:ext cx="28576" cy="9526"/>
            </a:xfrm>
            <a:custGeom>
              <a:avLst/>
              <a:gdLst/>
              <a:ahLst/>
              <a:cxnLst/>
              <a:rect l="0" t="0" r="0" b="0"/>
              <a:pathLst>
                <a:path w="28576" h="9526">
                  <a:moveTo>
                    <a:pt x="0" y="9525"/>
                  </a:moveTo>
                  <a:lnTo>
                    <a:pt x="0" y="9525"/>
                  </a:lnTo>
                  <a:lnTo>
                    <a:pt x="5057" y="4468"/>
                  </a:lnTo>
                  <a:lnTo>
                    <a:pt x="10361" y="1986"/>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1464">
              <a:extLst>
                <a:ext uri="{FF2B5EF4-FFF2-40B4-BE49-F238E27FC236}">
                  <a16:creationId xmlns:a16="http://schemas.microsoft.com/office/drawing/2014/main" id="{C4316B02-2438-8993-6F10-37F9F46413E6}"/>
                </a:ext>
              </a:extLst>
            </p:cNvPr>
            <p:cNvSpPr/>
            <p:nvPr>
              <p:custDataLst>
                <p:tags r:id="rId53"/>
              </p:custDataLst>
            </p:nvPr>
          </p:nvSpPr>
          <p:spPr>
            <a:xfrm>
              <a:off x="1867652" y="4334026"/>
              <a:ext cx="84974" cy="95100"/>
            </a:xfrm>
            <a:custGeom>
              <a:avLst/>
              <a:gdLst/>
              <a:ahLst/>
              <a:cxnLst/>
              <a:rect l="0" t="0" r="0" b="0"/>
              <a:pathLst>
                <a:path w="84974" h="95100">
                  <a:moveTo>
                    <a:pt x="75448" y="18899"/>
                  </a:moveTo>
                  <a:lnTo>
                    <a:pt x="75448" y="18899"/>
                  </a:lnTo>
                  <a:lnTo>
                    <a:pt x="80505" y="18899"/>
                  </a:lnTo>
                  <a:lnTo>
                    <a:pt x="81994" y="17841"/>
                  </a:lnTo>
                  <a:lnTo>
                    <a:pt x="82987" y="16077"/>
                  </a:lnTo>
                  <a:lnTo>
                    <a:pt x="84857" y="1566"/>
                  </a:lnTo>
                  <a:lnTo>
                    <a:pt x="83837" y="993"/>
                  </a:lnTo>
                  <a:lnTo>
                    <a:pt x="66649" y="0"/>
                  </a:lnTo>
                  <a:lnTo>
                    <a:pt x="44266" y="10007"/>
                  </a:lnTo>
                  <a:lnTo>
                    <a:pt x="16921" y="32351"/>
                  </a:lnTo>
                  <a:lnTo>
                    <a:pt x="7808" y="44633"/>
                  </a:lnTo>
                  <a:lnTo>
                    <a:pt x="3053" y="57148"/>
                  </a:lnTo>
                  <a:lnTo>
                    <a:pt x="0" y="77372"/>
                  </a:lnTo>
                  <a:lnTo>
                    <a:pt x="2405" y="84751"/>
                  </a:lnTo>
                  <a:lnTo>
                    <a:pt x="4527" y="88200"/>
                  </a:lnTo>
                  <a:lnTo>
                    <a:pt x="8059" y="90500"/>
                  </a:lnTo>
                  <a:lnTo>
                    <a:pt x="17628" y="93055"/>
                  </a:lnTo>
                  <a:lnTo>
                    <a:pt x="61816" y="94980"/>
                  </a:lnTo>
                  <a:lnTo>
                    <a:pt x="84973" y="95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1465">
              <a:extLst>
                <a:ext uri="{FF2B5EF4-FFF2-40B4-BE49-F238E27FC236}">
                  <a16:creationId xmlns:a16="http://schemas.microsoft.com/office/drawing/2014/main" id="{4BC2061A-E45D-6B12-F985-AB8F6FB69D77}"/>
                </a:ext>
              </a:extLst>
            </p:cNvPr>
            <p:cNvSpPr/>
            <p:nvPr>
              <p:custDataLst>
                <p:tags r:id="rId54"/>
              </p:custDataLst>
            </p:nvPr>
          </p:nvSpPr>
          <p:spPr>
            <a:xfrm>
              <a:off x="1828800" y="4286250"/>
              <a:ext cx="19051" cy="28576"/>
            </a:xfrm>
            <a:custGeom>
              <a:avLst/>
              <a:gdLst/>
              <a:ahLst/>
              <a:cxnLst/>
              <a:rect l="0" t="0" r="0" b="0"/>
              <a:pathLst>
                <a:path w="19051" h="28576">
                  <a:moveTo>
                    <a:pt x="0" y="28575"/>
                  </a:moveTo>
                  <a:lnTo>
                    <a:pt x="0" y="28575"/>
                  </a:lnTo>
                  <a:lnTo>
                    <a:pt x="0" y="23518"/>
                  </a:lnTo>
                  <a:lnTo>
                    <a:pt x="2822" y="18214"/>
                  </a:lnTo>
                  <a:lnTo>
                    <a:pt x="5057" y="15318"/>
                  </a:lnTo>
                  <a:lnTo>
                    <a:pt x="10361" y="12100"/>
                  </a:lnTo>
                  <a:lnTo>
                    <a:pt x="13257" y="11242"/>
                  </a:lnTo>
                  <a:lnTo>
                    <a:pt x="15188" y="961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1466">
              <a:extLst>
                <a:ext uri="{FF2B5EF4-FFF2-40B4-BE49-F238E27FC236}">
                  <a16:creationId xmlns:a16="http://schemas.microsoft.com/office/drawing/2014/main" id="{15914DF4-C27B-0CCE-D76C-FC9973A875FE}"/>
                </a:ext>
              </a:extLst>
            </p:cNvPr>
            <p:cNvSpPr/>
            <p:nvPr>
              <p:custDataLst>
                <p:tags r:id="rId55"/>
              </p:custDataLst>
            </p:nvPr>
          </p:nvSpPr>
          <p:spPr>
            <a:xfrm>
              <a:off x="1704975" y="4333992"/>
              <a:ext cx="132776" cy="114184"/>
            </a:xfrm>
            <a:custGeom>
              <a:avLst/>
              <a:gdLst/>
              <a:ahLst/>
              <a:cxnLst/>
              <a:rect l="0" t="0" r="0" b="0"/>
              <a:pathLst>
                <a:path w="132776" h="114184">
                  <a:moveTo>
                    <a:pt x="0" y="18933"/>
                  </a:moveTo>
                  <a:lnTo>
                    <a:pt x="0" y="18933"/>
                  </a:lnTo>
                  <a:lnTo>
                    <a:pt x="5057" y="18933"/>
                  </a:lnTo>
                  <a:lnTo>
                    <a:pt x="35211" y="10291"/>
                  </a:lnTo>
                  <a:lnTo>
                    <a:pt x="76700" y="9486"/>
                  </a:lnTo>
                  <a:lnTo>
                    <a:pt x="96574" y="8372"/>
                  </a:lnTo>
                  <a:lnTo>
                    <a:pt x="120209" y="768"/>
                  </a:lnTo>
                  <a:lnTo>
                    <a:pt x="131410" y="0"/>
                  </a:lnTo>
                  <a:lnTo>
                    <a:pt x="132488" y="5579"/>
                  </a:lnTo>
                  <a:lnTo>
                    <a:pt x="132775" y="10031"/>
                  </a:lnTo>
                  <a:lnTo>
                    <a:pt x="111841" y="52867"/>
                  </a:lnTo>
                  <a:lnTo>
                    <a:pt x="98643" y="97192"/>
                  </a:lnTo>
                  <a:lnTo>
                    <a:pt x="96758" y="105926"/>
                  </a:lnTo>
                  <a:lnTo>
                    <a:pt x="97314" y="108678"/>
                  </a:lnTo>
                  <a:lnTo>
                    <a:pt x="104775" y="114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1467">
              <a:extLst>
                <a:ext uri="{FF2B5EF4-FFF2-40B4-BE49-F238E27FC236}">
                  <a16:creationId xmlns:a16="http://schemas.microsoft.com/office/drawing/2014/main" id="{4A1AB91B-96B5-DC2A-6B30-B739ACE37C0A}"/>
                </a:ext>
              </a:extLst>
            </p:cNvPr>
            <p:cNvSpPr/>
            <p:nvPr>
              <p:custDataLst>
                <p:tags r:id="rId56"/>
              </p:custDataLst>
            </p:nvPr>
          </p:nvSpPr>
          <p:spPr>
            <a:xfrm>
              <a:off x="1716405" y="4219575"/>
              <a:ext cx="83821" cy="241830"/>
            </a:xfrm>
            <a:custGeom>
              <a:avLst/>
              <a:gdLst/>
              <a:ahLst/>
              <a:cxnLst/>
              <a:rect l="0" t="0" r="0" b="0"/>
              <a:pathLst>
                <a:path w="83821" h="241830">
                  <a:moveTo>
                    <a:pt x="55245" y="0"/>
                  </a:moveTo>
                  <a:lnTo>
                    <a:pt x="55245" y="0"/>
                  </a:lnTo>
                  <a:lnTo>
                    <a:pt x="47706" y="41445"/>
                  </a:lnTo>
                  <a:lnTo>
                    <a:pt x="44486" y="64986"/>
                  </a:lnTo>
                  <a:lnTo>
                    <a:pt x="31831" y="103099"/>
                  </a:lnTo>
                  <a:lnTo>
                    <a:pt x="20909" y="143202"/>
                  </a:lnTo>
                  <a:lnTo>
                    <a:pt x="4523" y="187747"/>
                  </a:lnTo>
                  <a:lnTo>
                    <a:pt x="0" y="213203"/>
                  </a:lnTo>
                  <a:lnTo>
                    <a:pt x="1764" y="224579"/>
                  </a:lnTo>
                  <a:lnTo>
                    <a:pt x="3716" y="229095"/>
                  </a:lnTo>
                  <a:lnTo>
                    <a:pt x="11529" y="236934"/>
                  </a:lnTo>
                  <a:lnTo>
                    <a:pt x="16576" y="240506"/>
                  </a:lnTo>
                  <a:lnTo>
                    <a:pt x="20999" y="241829"/>
                  </a:lnTo>
                  <a:lnTo>
                    <a:pt x="25006" y="241653"/>
                  </a:lnTo>
                  <a:lnTo>
                    <a:pt x="38524" y="239170"/>
                  </a:lnTo>
                  <a:lnTo>
                    <a:pt x="44098" y="238821"/>
                  </a:lnTo>
                  <a:lnTo>
                    <a:pt x="55935" y="232790"/>
                  </a:lnTo>
                  <a:lnTo>
                    <a:pt x="8382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1468">
              <a:extLst>
                <a:ext uri="{FF2B5EF4-FFF2-40B4-BE49-F238E27FC236}">
                  <a16:creationId xmlns:a16="http://schemas.microsoft.com/office/drawing/2014/main" id="{19F239FD-9CD8-A7EE-B0ED-A4B8123A161D}"/>
                </a:ext>
              </a:extLst>
            </p:cNvPr>
            <p:cNvSpPr/>
            <p:nvPr>
              <p:custDataLst>
                <p:tags r:id="rId57"/>
              </p:custDataLst>
            </p:nvPr>
          </p:nvSpPr>
          <p:spPr>
            <a:xfrm>
              <a:off x="1609725" y="4362450"/>
              <a:ext cx="64659" cy="57151"/>
            </a:xfrm>
            <a:custGeom>
              <a:avLst/>
              <a:gdLst/>
              <a:ahLst/>
              <a:cxnLst/>
              <a:rect l="0" t="0" r="0" b="0"/>
              <a:pathLst>
                <a:path w="64659" h="57151">
                  <a:moveTo>
                    <a:pt x="9525" y="0"/>
                  </a:moveTo>
                  <a:lnTo>
                    <a:pt x="9525" y="0"/>
                  </a:lnTo>
                  <a:lnTo>
                    <a:pt x="9525" y="5057"/>
                  </a:lnTo>
                  <a:lnTo>
                    <a:pt x="15169" y="10361"/>
                  </a:lnTo>
                  <a:lnTo>
                    <a:pt x="24733" y="15188"/>
                  </a:lnTo>
                  <a:lnTo>
                    <a:pt x="40960" y="18964"/>
                  </a:lnTo>
                  <a:lnTo>
                    <a:pt x="56461" y="26363"/>
                  </a:lnTo>
                  <a:lnTo>
                    <a:pt x="59866" y="27100"/>
                  </a:lnTo>
                  <a:lnTo>
                    <a:pt x="62135" y="28651"/>
                  </a:lnTo>
                  <a:lnTo>
                    <a:pt x="63648" y="30742"/>
                  </a:lnTo>
                  <a:lnTo>
                    <a:pt x="64658" y="33194"/>
                  </a:lnTo>
                  <a:lnTo>
                    <a:pt x="64272" y="35888"/>
                  </a:lnTo>
                  <a:lnTo>
                    <a:pt x="61021" y="41703"/>
                  </a:lnTo>
                  <a:lnTo>
                    <a:pt x="58672" y="43677"/>
                  </a:lnTo>
                  <a:lnTo>
                    <a:pt x="34119" y="52162"/>
                  </a:lnTo>
                  <a:lnTo>
                    <a:pt x="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1469">
              <a:extLst>
                <a:ext uri="{FF2B5EF4-FFF2-40B4-BE49-F238E27FC236}">
                  <a16:creationId xmlns:a16="http://schemas.microsoft.com/office/drawing/2014/main" id="{32939A6C-1090-878B-05D1-BEDE84FC3E1E}"/>
                </a:ext>
              </a:extLst>
            </p:cNvPr>
            <p:cNvSpPr/>
            <p:nvPr>
              <p:custDataLst>
                <p:tags r:id="rId58"/>
              </p:custDataLst>
            </p:nvPr>
          </p:nvSpPr>
          <p:spPr>
            <a:xfrm>
              <a:off x="1628775" y="4333909"/>
              <a:ext cx="47234" cy="9492"/>
            </a:xfrm>
            <a:custGeom>
              <a:avLst/>
              <a:gdLst/>
              <a:ahLst/>
              <a:cxnLst/>
              <a:rect l="0" t="0" r="0" b="0"/>
              <a:pathLst>
                <a:path w="47234" h="9492">
                  <a:moveTo>
                    <a:pt x="38100" y="9491"/>
                  </a:moveTo>
                  <a:lnTo>
                    <a:pt x="38100" y="9491"/>
                  </a:lnTo>
                  <a:lnTo>
                    <a:pt x="43157" y="9491"/>
                  </a:lnTo>
                  <a:lnTo>
                    <a:pt x="44646" y="8433"/>
                  </a:lnTo>
                  <a:lnTo>
                    <a:pt x="45639" y="6669"/>
                  </a:lnTo>
                  <a:lnTo>
                    <a:pt x="47233" y="1290"/>
                  </a:lnTo>
                  <a:lnTo>
                    <a:pt x="46305" y="849"/>
                  </a:lnTo>
                  <a:lnTo>
                    <a:pt x="17024" y="0"/>
                  </a:lnTo>
                  <a:lnTo>
                    <a:pt x="0"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1470">
              <a:extLst>
                <a:ext uri="{FF2B5EF4-FFF2-40B4-BE49-F238E27FC236}">
                  <a16:creationId xmlns:a16="http://schemas.microsoft.com/office/drawing/2014/main" id="{81BAE7DA-135D-0624-03A5-D85A79BDB70C}"/>
                </a:ext>
              </a:extLst>
            </p:cNvPr>
            <p:cNvSpPr/>
            <p:nvPr>
              <p:custDataLst>
                <p:tags r:id="rId59"/>
              </p:custDataLst>
            </p:nvPr>
          </p:nvSpPr>
          <p:spPr>
            <a:xfrm>
              <a:off x="1562100" y="4295775"/>
              <a:ext cx="9526" cy="47626"/>
            </a:xfrm>
            <a:custGeom>
              <a:avLst/>
              <a:gdLst/>
              <a:ahLst/>
              <a:cxnLst/>
              <a:rect l="0" t="0" r="0" b="0"/>
              <a:pathLst>
                <a:path w="9526" h="47626">
                  <a:moveTo>
                    <a:pt x="0" y="47625"/>
                  </a:moveTo>
                  <a:lnTo>
                    <a:pt x="0" y="47625"/>
                  </a:lnTo>
                  <a:lnTo>
                    <a:pt x="0" y="1610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1471">
              <a:extLst>
                <a:ext uri="{FF2B5EF4-FFF2-40B4-BE49-F238E27FC236}">
                  <a16:creationId xmlns:a16="http://schemas.microsoft.com/office/drawing/2014/main" id="{D070F4FD-35A5-B4F9-554B-C8B89E65AF9F}"/>
                </a:ext>
              </a:extLst>
            </p:cNvPr>
            <p:cNvSpPr/>
            <p:nvPr>
              <p:custDataLst>
                <p:tags r:id="rId60"/>
              </p:custDataLst>
            </p:nvPr>
          </p:nvSpPr>
          <p:spPr>
            <a:xfrm>
              <a:off x="1457325" y="4333920"/>
              <a:ext cx="83926" cy="104731"/>
            </a:xfrm>
            <a:custGeom>
              <a:avLst/>
              <a:gdLst/>
              <a:ahLst/>
              <a:cxnLst/>
              <a:rect l="0" t="0" r="0" b="0"/>
              <a:pathLst>
                <a:path w="83926" h="104731">
                  <a:moveTo>
                    <a:pt x="0" y="19005"/>
                  </a:moveTo>
                  <a:lnTo>
                    <a:pt x="0" y="19005"/>
                  </a:lnTo>
                  <a:lnTo>
                    <a:pt x="5057" y="19005"/>
                  </a:lnTo>
                  <a:lnTo>
                    <a:pt x="18314" y="13948"/>
                  </a:lnTo>
                  <a:lnTo>
                    <a:pt x="37585" y="2530"/>
                  </a:lnTo>
                  <a:lnTo>
                    <a:pt x="63439" y="106"/>
                  </a:lnTo>
                  <a:lnTo>
                    <a:pt x="70773" y="0"/>
                  </a:lnTo>
                  <a:lnTo>
                    <a:pt x="73640" y="2102"/>
                  </a:lnTo>
                  <a:lnTo>
                    <a:pt x="79649" y="10081"/>
                  </a:lnTo>
                  <a:lnTo>
                    <a:pt x="83925" y="21417"/>
                  </a:lnTo>
                  <a:lnTo>
                    <a:pt x="82102" y="31013"/>
                  </a:lnTo>
                  <a:lnTo>
                    <a:pt x="68344" y="76270"/>
                  </a:lnTo>
                  <a:lnTo>
                    <a:pt x="66675" y="1047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1472">
              <a:extLst>
                <a:ext uri="{FF2B5EF4-FFF2-40B4-BE49-F238E27FC236}">
                  <a16:creationId xmlns:a16="http://schemas.microsoft.com/office/drawing/2014/main" id="{EB4E3895-B9D0-5D0C-406D-FB52D73A5F63}"/>
                </a:ext>
              </a:extLst>
            </p:cNvPr>
            <p:cNvSpPr/>
            <p:nvPr>
              <p:custDataLst>
                <p:tags r:id="rId61"/>
              </p:custDataLst>
            </p:nvPr>
          </p:nvSpPr>
          <p:spPr>
            <a:xfrm>
              <a:off x="1449251" y="4248150"/>
              <a:ext cx="74750" cy="196655"/>
            </a:xfrm>
            <a:custGeom>
              <a:avLst/>
              <a:gdLst/>
              <a:ahLst/>
              <a:cxnLst/>
              <a:rect l="0" t="0" r="0" b="0"/>
              <a:pathLst>
                <a:path w="74750" h="196655">
                  <a:moveTo>
                    <a:pt x="36649" y="0"/>
                  </a:moveTo>
                  <a:lnTo>
                    <a:pt x="36649" y="0"/>
                  </a:lnTo>
                  <a:lnTo>
                    <a:pt x="31592" y="5057"/>
                  </a:lnTo>
                  <a:lnTo>
                    <a:pt x="28448" y="23370"/>
                  </a:lnTo>
                  <a:lnTo>
                    <a:pt x="26327" y="43853"/>
                  </a:lnTo>
                  <a:lnTo>
                    <a:pt x="19637" y="72829"/>
                  </a:lnTo>
                  <a:lnTo>
                    <a:pt x="12946" y="113635"/>
                  </a:lnTo>
                  <a:lnTo>
                    <a:pt x="3445" y="154989"/>
                  </a:lnTo>
                  <a:lnTo>
                    <a:pt x="0" y="171629"/>
                  </a:lnTo>
                  <a:lnTo>
                    <a:pt x="4036" y="188319"/>
                  </a:lnTo>
                  <a:lnTo>
                    <a:pt x="6440" y="192221"/>
                  </a:lnTo>
                  <a:lnTo>
                    <a:pt x="9101" y="194822"/>
                  </a:lnTo>
                  <a:lnTo>
                    <a:pt x="11934" y="196557"/>
                  </a:lnTo>
                  <a:lnTo>
                    <a:pt x="14881" y="196654"/>
                  </a:lnTo>
                  <a:lnTo>
                    <a:pt x="61300" y="177545"/>
                  </a:lnTo>
                  <a:lnTo>
                    <a:pt x="74749"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1473">
              <a:extLst>
                <a:ext uri="{FF2B5EF4-FFF2-40B4-BE49-F238E27FC236}">
                  <a16:creationId xmlns:a16="http://schemas.microsoft.com/office/drawing/2014/main" id="{1EE73A05-0610-D698-0D7F-897829DB9349}"/>
                </a:ext>
              </a:extLst>
            </p:cNvPr>
            <p:cNvSpPr/>
            <p:nvPr>
              <p:custDataLst>
                <p:tags r:id="rId62"/>
              </p:custDataLst>
            </p:nvPr>
          </p:nvSpPr>
          <p:spPr>
            <a:xfrm>
              <a:off x="1268859" y="4366833"/>
              <a:ext cx="178942" cy="97959"/>
            </a:xfrm>
            <a:custGeom>
              <a:avLst/>
              <a:gdLst/>
              <a:ahLst/>
              <a:cxnLst/>
              <a:rect l="0" t="0" r="0" b="0"/>
              <a:pathLst>
                <a:path w="178942" h="97959">
                  <a:moveTo>
                    <a:pt x="74166" y="33717"/>
                  </a:moveTo>
                  <a:lnTo>
                    <a:pt x="74166" y="33717"/>
                  </a:lnTo>
                  <a:lnTo>
                    <a:pt x="82367" y="33717"/>
                  </a:lnTo>
                  <a:lnTo>
                    <a:pt x="82808" y="32659"/>
                  </a:lnTo>
                  <a:lnTo>
                    <a:pt x="83688" y="6893"/>
                  </a:lnTo>
                  <a:lnTo>
                    <a:pt x="73577" y="604"/>
                  </a:lnTo>
                  <a:lnTo>
                    <a:pt x="69540" y="0"/>
                  </a:lnTo>
                  <a:lnTo>
                    <a:pt x="65791" y="656"/>
                  </a:lnTo>
                  <a:lnTo>
                    <a:pt x="41313" y="13214"/>
                  </a:lnTo>
                  <a:lnTo>
                    <a:pt x="24097" y="28818"/>
                  </a:lnTo>
                  <a:lnTo>
                    <a:pt x="4830" y="59308"/>
                  </a:lnTo>
                  <a:lnTo>
                    <a:pt x="0" y="78224"/>
                  </a:lnTo>
                  <a:lnTo>
                    <a:pt x="1439" y="83497"/>
                  </a:lnTo>
                  <a:lnTo>
                    <a:pt x="14547" y="97958"/>
                  </a:lnTo>
                  <a:lnTo>
                    <a:pt x="21563" y="93666"/>
                  </a:lnTo>
                  <a:lnTo>
                    <a:pt x="56676" y="60605"/>
                  </a:lnTo>
                  <a:lnTo>
                    <a:pt x="61101" y="50606"/>
                  </a:lnTo>
                  <a:lnTo>
                    <a:pt x="64126" y="40165"/>
                  </a:lnTo>
                  <a:lnTo>
                    <a:pt x="83164" y="6130"/>
                  </a:lnTo>
                  <a:lnTo>
                    <a:pt x="83535" y="10491"/>
                  </a:lnTo>
                  <a:lnTo>
                    <a:pt x="80799" y="15633"/>
                  </a:lnTo>
                  <a:lnTo>
                    <a:pt x="78589" y="18487"/>
                  </a:lnTo>
                  <a:lnTo>
                    <a:pt x="76131" y="27300"/>
                  </a:lnTo>
                  <a:lnTo>
                    <a:pt x="75476" y="32614"/>
                  </a:lnTo>
                  <a:lnTo>
                    <a:pt x="77571" y="41341"/>
                  </a:lnTo>
                  <a:lnTo>
                    <a:pt x="90489" y="64354"/>
                  </a:lnTo>
                  <a:lnTo>
                    <a:pt x="96590" y="68501"/>
                  </a:lnTo>
                  <a:lnTo>
                    <a:pt x="105652" y="67521"/>
                  </a:lnTo>
                  <a:lnTo>
                    <a:pt x="148636" y="52390"/>
                  </a:lnTo>
                  <a:lnTo>
                    <a:pt x="178941" y="33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1474">
              <a:extLst>
                <a:ext uri="{FF2B5EF4-FFF2-40B4-BE49-F238E27FC236}">
                  <a16:creationId xmlns:a16="http://schemas.microsoft.com/office/drawing/2014/main" id="{57006F51-24DA-057B-4F90-929877376B6D}"/>
                </a:ext>
              </a:extLst>
            </p:cNvPr>
            <p:cNvSpPr/>
            <p:nvPr>
              <p:custDataLst>
                <p:tags r:id="rId63"/>
              </p:custDataLst>
            </p:nvPr>
          </p:nvSpPr>
          <p:spPr>
            <a:xfrm>
              <a:off x="1162050" y="4354866"/>
              <a:ext cx="76201" cy="7585"/>
            </a:xfrm>
            <a:custGeom>
              <a:avLst/>
              <a:gdLst/>
              <a:ahLst/>
              <a:cxnLst/>
              <a:rect l="0" t="0" r="0" b="0"/>
              <a:pathLst>
                <a:path w="76201" h="7585">
                  <a:moveTo>
                    <a:pt x="0" y="7584"/>
                  </a:moveTo>
                  <a:lnTo>
                    <a:pt x="0" y="7584"/>
                  </a:lnTo>
                  <a:lnTo>
                    <a:pt x="5057" y="2527"/>
                  </a:lnTo>
                  <a:lnTo>
                    <a:pt x="13183" y="45"/>
                  </a:lnTo>
                  <a:lnTo>
                    <a:pt x="24910" y="0"/>
                  </a:lnTo>
                  <a:lnTo>
                    <a:pt x="76200" y="7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1475">
              <a:extLst>
                <a:ext uri="{FF2B5EF4-FFF2-40B4-BE49-F238E27FC236}">
                  <a16:creationId xmlns:a16="http://schemas.microsoft.com/office/drawing/2014/main" id="{72DC34E5-5E4C-022A-7860-3A6B9C8F3644}"/>
                </a:ext>
              </a:extLst>
            </p:cNvPr>
            <p:cNvSpPr/>
            <p:nvPr>
              <p:custDataLst>
                <p:tags r:id="rId64"/>
              </p:custDataLst>
            </p:nvPr>
          </p:nvSpPr>
          <p:spPr>
            <a:xfrm>
              <a:off x="1152525" y="4270356"/>
              <a:ext cx="95251" cy="196861"/>
            </a:xfrm>
            <a:custGeom>
              <a:avLst/>
              <a:gdLst/>
              <a:ahLst/>
              <a:cxnLst/>
              <a:rect l="0" t="0" r="0" b="0"/>
              <a:pathLst>
                <a:path w="95251" h="196861">
                  <a:moveTo>
                    <a:pt x="0" y="34944"/>
                  </a:moveTo>
                  <a:lnTo>
                    <a:pt x="0" y="34944"/>
                  </a:lnTo>
                  <a:lnTo>
                    <a:pt x="19298" y="12824"/>
                  </a:lnTo>
                  <a:lnTo>
                    <a:pt x="25510" y="3946"/>
                  </a:lnTo>
                  <a:lnTo>
                    <a:pt x="31799" y="0"/>
                  </a:lnTo>
                  <a:lnTo>
                    <a:pt x="33899" y="1065"/>
                  </a:lnTo>
                  <a:lnTo>
                    <a:pt x="35299" y="3891"/>
                  </a:lnTo>
                  <a:lnTo>
                    <a:pt x="36233" y="7893"/>
                  </a:lnTo>
                  <a:lnTo>
                    <a:pt x="30127" y="44731"/>
                  </a:lnTo>
                  <a:lnTo>
                    <a:pt x="18729" y="89950"/>
                  </a:lnTo>
                  <a:lnTo>
                    <a:pt x="4191" y="137320"/>
                  </a:lnTo>
                  <a:lnTo>
                    <a:pt x="163" y="184385"/>
                  </a:lnTo>
                  <a:lnTo>
                    <a:pt x="49" y="193170"/>
                  </a:lnTo>
                  <a:lnTo>
                    <a:pt x="1091" y="194403"/>
                  </a:lnTo>
                  <a:lnTo>
                    <a:pt x="8205" y="196545"/>
                  </a:lnTo>
                  <a:lnTo>
                    <a:pt x="36937" y="196860"/>
                  </a:lnTo>
                  <a:lnTo>
                    <a:pt x="54571" y="191810"/>
                  </a:lnTo>
                  <a:lnTo>
                    <a:pt x="95250" y="1682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1476">
              <a:extLst>
                <a:ext uri="{FF2B5EF4-FFF2-40B4-BE49-F238E27FC236}">
                  <a16:creationId xmlns:a16="http://schemas.microsoft.com/office/drawing/2014/main" id="{130F4783-58F5-D142-0847-ED2BE9C2E0A1}"/>
                </a:ext>
              </a:extLst>
            </p:cNvPr>
            <p:cNvSpPr/>
            <p:nvPr>
              <p:custDataLst>
                <p:tags r:id="rId65"/>
              </p:custDataLst>
            </p:nvPr>
          </p:nvSpPr>
          <p:spPr>
            <a:xfrm>
              <a:off x="1002282" y="4353317"/>
              <a:ext cx="111961" cy="117511"/>
            </a:xfrm>
            <a:custGeom>
              <a:avLst/>
              <a:gdLst/>
              <a:ahLst/>
              <a:cxnLst/>
              <a:rect l="0" t="0" r="0" b="0"/>
              <a:pathLst>
                <a:path w="111961" h="117511">
                  <a:moveTo>
                    <a:pt x="83568" y="9133"/>
                  </a:moveTo>
                  <a:lnTo>
                    <a:pt x="83568" y="9133"/>
                  </a:lnTo>
                  <a:lnTo>
                    <a:pt x="88625" y="9133"/>
                  </a:lnTo>
                  <a:lnTo>
                    <a:pt x="90114" y="8075"/>
                  </a:lnTo>
                  <a:lnTo>
                    <a:pt x="91107" y="6311"/>
                  </a:lnTo>
                  <a:lnTo>
                    <a:pt x="91769" y="4076"/>
                  </a:lnTo>
                  <a:lnTo>
                    <a:pt x="91152" y="2587"/>
                  </a:lnTo>
                  <a:lnTo>
                    <a:pt x="89682" y="1594"/>
                  </a:lnTo>
                  <a:lnTo>
                    <a:pt x="84169" y="491"/>
                  </a:lnTo>
                  <a:lnTo>
                    <a:pt x="74663" y="0"/>
                  </a:lnTo>
                  <a:lnTo>
                    <a:pt x="27131" y="9331"/>
                  </a:lnTo>
                  <a:lnTo>
                    <a:pt x="12636" y="16483"/>
                  </a:lnTo>
                  <a:lnTo>
                    <a:pt x="5123" y="22278"/>
                  </a:lnTo>
                  <a:lnTo>
                    <a:pt x="1079" y="28380"/>
                  </a:lnTo>
                  <a:lnTo>
                    <a:pt x="0" y="31489"/>
                  </a:lnTo>
                  <a:lnTo>
                    <a:pt x="340" y="34621"/>
                  </a:lnTo>
                  <a:lnTo>
                    <a:pt x="3539" y="40922"/>
                  </a:lnTo>
                  <a:lnTo>
                    <a:pt x="6932" y="43026"/>
                  </a:lnTo>
                  <a:lnTo>
                    <a:pt x="48636" y="57347"/>
                  </a:lnTo>
                  <a:lnTo>
                    <a:pt x="84848" y="72711"/>
                  </a:lnTo>
                  <a:lnTo>
                    <a:pt x="110064" y="92979"/>
                  </a:lnTo>
                  <a:lnTo>
                    <a:pt x="111219" y="96845"/>
                  </a:lnTo>
                  <a:lnTo>
                    <a:pt x="111960" y="102894"/>
                  </a:lnTo>
                  <a:lnTo>
                    <a:pt x="101976" y="108998"/>
                  </a:lnTo>
                  <a:lnTo>
                    <a:pt x="80555" y="117510"/>
                  </a:lnTo>
                  <a:lnTo>
                    <a:pt x="26418"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5" name="SMARTInkShape-Group319">
            <a:extLst>
              <a:ext uri="{FF2B5EF4-FFF2-40B4-BE49-F238E27FC236}">
                <a16:creationId xmlns:a16="http://schemas.microsoft.com/office/drawing/2014/main" id="{99293640-BCDC-FAF7-E1EA-63CBBDB3B517}"/>
              </a:ext>
            </a:extLst>
          </p:cNvPr>
          <p:cNvGrpSpPr/>
          <p:nvPr/>
        </p:nvGrpSpPr>
        <p:grpSpPr>
          <a:xfrm>
            <a:off x="133350" y="4267985"/>
            <a:ext cx="571501" cy="227816"/>
            <a:chOff x="133350" y="4267985"/>
            <a:chExt cx="571501" cy="227816"/>
          </a:xfrm>
        </p:grpSpPr>
        <p:sp>
          <p:nvSpPr>
            <p:cNvPr id="329" name="SMARTInkShape-1477">
              <a:extLst>
                <a:ext uri="{FF2B5EF4-FFF2-40B4-BE49-F238E27FC236}">
                  <a16:creationId xmlns:a16="http://schemas.microsoft.com/office/drawing/2014/main" id="{80896FD4-C0FF-6BF5-65E2-F2FE399B136C}"/>
                </a:ext>
              </a:extLst>
            </p:cNvPr>
            <p:cNvSpPr/>
            <p:nvPr>
              <p:custDataLst>
                <p:tags r:id="rId45"/>
              </p:custDataLst>
            </p:nvPr>
          </p:nvSpPr>
          <p:spPr>
            <a:xfrm>
              <a:off x="628650" y="4381500"/>
              <a:ext cx="76201" cy="1"/>
            </a:xfrm>
            <a:custGeom>
              <a:avLst/>
              <a:gdLst/>
              <a:ahLst/>
              <a:cxnLst/>
              <a:rect l="0" t="0" r="0" b="0"/>
              <a:pathLst>
                <a:path w="76201" h="1">
                  <a:moveTo>
                    <a:pt x="0" y="0"/>
                  </a:moveTo>
                  <a:lnTo>
                    <a:pt x="0" y="0"/>
                  </a:lnTo>
                  <a:lnTo>
                    <a:pt x="42815" y="0"/>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1478">
              <a:extLst>
                <a:ext uri="{FF2B5EF4-FFF2-40B4-BE49-F238E27FC236}">
                  <a16:creationId xmlns:a16="http://schemas.microsoft.com/office/drawing/2014/main" id="{80A30EAE-260F-15F8-6E17-EF409E50541E}"/>
                </a:ext>
              </a:extLst>
            </p:cNvPr>
            <p:cNvSpPr/>
            <p:nvPr>
              <p:custDataLst>
                <p:tags r:id="rId46"/>
              </p:custDataLst>
            </p:nvPr>
          </p:nvSpPr>
          <p:spPr>
            <a:xfrm>
              <a:off x="619125" y="4267985"/>
              <a:ext cx="85726" cy="217552"/>
            </a:xfrm>
            <a:custGeom>
              <a:avLst/>
              <a:gdLst/>
              <a:ahLst/>
              <a:cxnLst/>
              <a:rect l="0" t="0" r="0" b="0"/>
              <a:pathLst>
                <a:path w="85726" h="217552">
                  <a:moveTo>
                    <a:pt x="0" y="18265"/>
                  </a:moveTo>
                  <a:lnTo>
                    <a:pt x="0" y="18265"/>
                  </a:lnTo>
                  <a:lnTo>
                    <a:pt x="5056" y="8152"/>
                  </a:lnTo>
                  <a:lnTo>
                    <a:pt x="7604" y="5173"/>
                  </a:lnTo>
                  <a:lnTo>
                    <a:pt x="17334" y="0"/>
                  </a:lnTo>
                  <a:lnTo>
                    <a:pt x="18287" y="5208"/>
                  </a:lnTo>
                  <a:lnTo>
                    <a:pt x="17653" y="15637"/>
                  </a:lnTo>
                  <a:lnTo>
                    <a:pt x="5748" y="62330"/>
                  </a:lnTo>
                  <a:lnTo>
                    <a:pt x="757" y="108329"/>
                  </a:lnTo>
                  <a:lnTo>
                    <a:pt x="150" y="150590"/>
                  </a:lnTo>
                  <a:lnTo>
                    <a:pt x="13" y="195417"/>
                  </a:lnTo>
                  <a:lnTo>
                    <a:pt x="2828" y="205655"/>
                  </a:lnTo>
                  <a:lnTo>
                    <a:pt x="5060" y="209867"/>
                  </a:lnTo>
                  <a:lnTo>
                    <a:pt x="7607" y="212674"/>
                  </a:lnTo>
                  <a:lnTo>
                    <a:pt x="13258" y="215794"/>
                  </a:lnTo>
                  <a:lnTo>
                    <a:pt x="27447" y="217551"/>
                  </a:lnTo>
                  <a:lnTo>
                    <a:pt x="45057" y="213014"/>
                  </a:lnTo>
                  <a:lnTo>
                    <a:pt x="63680" y="204968"/>
                  </a:lnTo>
                  <a:lnTo>
                    <a:pt x="85725" y="180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1479">
              <a:extLst>
                <a:ext uri="{FF2B5EF4-FFF2-40B4-BE49-F238E27FC236}">
                  <a16:creationId xmlns:a16="http://schemas.microsoft.com/office/drawing/2014/main" id="{CB2ED28D-ED7B-7CDC-B6D2-92FA27DB8226}"/>
                </a:ext>
              </a:extLst>
            </p:cNvPr>
            <p:cNvSpPr/>
            <p:nvPr>
              <p:custDataLst>
                <p:tags r:id="rId47"/>
              </p:custDataLst>
            </p:nvPr>
          </p:nvSpPr>
          <p:spPr>
            <a:xfrm>
              <a:off x="466725" y="4353075"/>
              <a:ext cx="92845" cy="114151"/>
            </a:xfrm>
            <a:custGeom>
              <a:avLst/>
              <a:gdLst/>
              <a:ahLst/>
              <a:cxnLst/>
              <a:rect l="0" t="0" r="0" b="0"/>
              <a:pathLst>
                <a:path w="92845" h="114151">
                  <a:moveTo>
                    <a:pt x="76200" y="18900"/>
                  </a:moveTo>
                  <a:lnTo>
                    <a:pt x="76200" y="18900"/>
                  </a:lnTo>
                  <a:lnTo>
                    <a:pt x="76200" y="1567"/>
                  </a:lnTo>
                  <a:lnTo>
                    <a:pt x="75142" y="994"/>
                  </a:lnTo>
                  <a:lnTo>
                    <a:pt x="57886" y="0"/>
                  </a:lnTo>
                  <a:lnTo>
                    <a:pt x="49363" y="2739"/>
                  </a:lnTo>
                  <a:lnTo>
                    <a:pt x="14156" y="25388"/>
                  </a:lnTo>
                  <a:lnTo>
                    <a:pt x="12612" y="27459"/>
                  </a:lnTo>
                  <a:lnTo>
                    <a:pt x="10897" y="32582"/>
                  </a:lnTo>
                  <a:lnTo>
                    <a:pt x="9932" y="41416"/>
                  </a:lnTo>
                  <a:lnTo>
                    <a:pt x="12971" y="44494"/>
                  </a:lnTo>
                  <a:lnTo>
                    <a:pt x="55248" y="69708"/>
                  </a:lnTo>
                  <a:lnTo>
                    <a:pt x="92844" y="93219"/>
                  </a:lnTo>
                  <a:lnTo>
                    <a:pt x="91529" y="94904"/>
                  </a:lnTo>
                  <a:lnTo>
                    <a:pt x="78508" y="102333"/>
                  </a:lnTo>
                  <a:lnTo>
                    <a:pt x="55011" y="110179"/>
                  </a:lnTo>
                  <a:lnTo>
                    <a:pt x="0" y="114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1480">
              <a:extLst>
                <a:ext uri="{FF2B5EF4-FFF2-40B4-BE49-F238E27FC236}">
                  <a16:creationId xmlns:a16="http://schemas.microsoft.com/office/drawing/2014/main" id="{532FC599-05CD-E653-E2F0-17C349C9C945}"/>
                </a:ext>
              </a:extLst>
            </p:cNvPr>
            <p:cNvSpPr/>
            <p:nvPr>
              <p:custDataLst>
                <p:tags r:id="rId48"/>
              </p:custDataLst>
            </p:nvPr>
          </p:nvSpPr>
          <p:spPr>
            <a:xfrm>
              <a:off x="304800" y="4362498"/>
              <a:ext cx="123490" cy="122514"/>
            </a:xfrm>
            <a:custGeom>
              <a:avLst/>
              <a:gdLst/>
              <a:ahLst/>
              <a:cxnLst/>
              <a:rect l="0" t="0" r="0" b="0"/>
              <a:pathLst>
                <a:path w="123490" h="122514">
                  <a:moveTo>
                    <a:pt x="0" y="66627"/>
                  </a:moveTo>
                  <a:lnTo>
                    <a:pt x="0" y="66627"/>
                  </a:lnTo>
                  <a:lnTo>
                    <a:pt x="45761" y="61570"/>
                  </a:lnTo>
                  <a:lnTo>
                    <a:pt x="91354" y="52438"/>
                  </a:lnTo>
                  <a:lnTo>
                    <a:pt x="110911" y="49017"/>
                  </a:lnTo>
                  <a:lnTo>
                    <a:pt x="115216" y="46420"/>
                  </a:lnTo>
                  <a:lnTo>
                    <a:pt x="118086" y="42573"/>
                  </a:lnTo>
                  <a:lnTo>
                    <a:pt x="122125" y="29866"/>
                  </a:lnTo>
                  <a:lnTo>
                    <a:pt x="123489" y="16092"/>
                  </a:lnTo>
                  <a:lnTo>
                    <a:pt x="120854" y="9595"/>
                  </a:lnTo>
                  <a:lnTo>
                    <a:pt x="118669" y="6381"/>
                  </a:lnTo>
                  <a:lnTo>
                    <a:pt x="116154" y="4238"/>
                  </a:lnTo>
                  <a:lnTo>
                    <a:pt x="110538" y="1857"/>
                  </a:lnTo>
                  <a:lnTo>
                    <a:pt x="69277" y="0"/>
                  </a:lnTo>
                  <a:lnTo>
                    <a:pt x="59718" y="2796"/>
                  </a:lnTo>
                  <a:lnTo>
                    <a:pt x="45564" y="13142"/>
                  </a:lnTo>
                  <a:lnTo>
                    <a:pt x="30786" y="29613"/>
                  </a:lnTo>
                  <a:lnTo>
                    <a:pt x="26874" y="35601"/>
                  </a:lnTo>
                  <a:lnTo>
                    <a:pt x="21368" y="59198"/>
                  </a:lnTo>
                  <a:lnTo>
                    <a:pt x="26894" y="102181"/>
                  </a:lnTo>
                  <a:lnTo>
                    <a:pt x="27455" y="109379"/>
                  </a:lnTo>
                  <a:lnTo>
                    <a:pt x="29945" y="114179"/>
                  </a:lnTo>
                  <a:lnTo>
                    <a:pt x="33721" y="117379"/>
                  </a:lnTo>
                  <a:lnTo>
                    <a:pt x="43562" y="120933"/>
                  </a:lnTo>
                  <a:lnTo>
                    <a:pt x="54992" y="122513"/>
                  </a:lnTo>
                  <a:lnTo>
                    <a:pt x="73326" y="118346"/>
                  </a:lnTo>
                  <a:lnTo>
                    <a:pt x="95250" y="1047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1481">
              <a:extLst>
                <a:ext uri="{FF2B5EF4-FFF2-40B4-BE49-F238E27FC236}">
                  <a16:creationId xmlns:a16="http://schemas.microsoft.com/office/drawing/2014/main" id="{98085E65-8C12-60E3-49D6-BB61FC6138F3}"/>
                </a:ext>
              </a:extLst>
            </p:cNvPr>
            <p:cNvSpPr/>
            <p:nvPr>
              <p:custDataLst>
                <p:tags r:id="rId49"/>
              </p:custDataLst>
            </p:nvPr>
          </p:nvSpPr>
          <p:spPr>
            <a:xfrm>
              <a:off x="190500" y="4354249"/>
              <a:ext cx="19051" cy="141552"/>
            </a:xfrm>
            <a:custGeom>
              <a:avLst/>
              <a:gdLst/>
              <a:ahLst/>
              <a:cxnLst/>
              <a:rect l="0" t="0" r="0" b="0"/>
              <a:pathLst>
                <a:path w="19051" h="141552">
                  <a:moveTo>
                    <a:pt x="19050" y="8201"/>
                  </a:moveTo>
                  <a:lnTo>
                    <a:pt x="19050" y="8201"/>
                  </a:lnTo>
                  <a:lnTo>
                    <a:pt x="19050" y="0"/>
                  </a:lnTo>
                  <a:lnTo>
                    <a:pt x="16228" y="40145"/>
                  </a:lnTo>
                  <a:lnTo>
                    <a:pt x="5793" y="80598"/>
                  </a:lnTo>
                  <a:lnTo>
                    <a:pt x="0"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1482">
              <a:extLst>
                <a:ext uri="{FF2B5EF4-FFF2-40B4-BE49-F238E27FC236}">
                  <a16:creationId xmlns:a16="http://schemas.microsoft.com/office/drawing/2014/main" id="{43E567E1-6E44-40ED-7668-36BBDD5091DE}"/>
                </a:ext>
              </a:extLst>
            </p:cNvPr>
            <p:cNvSpPr/>
            <p:nvPr>
              <p:custDataLst>
                <p:tags r:id="rId50"/>
              </p:custDataLst>
            </p:nvPr>
          </p:nvSpPr>
          <p:spPr>
            <a:xfrm>
              <a:off x="133350" y="4296332"/>
              <a:ext cx="180976" cy="55154"/>
            </a:xfrm>
            <a:custGeom>
              <a:avLst/>
              <a:gdLst/>
              <a:ahLst/>
              <a:cxnLst/>
              <a:rect l="0" t="0" r="0" b="0"/>
              <a:pathLst>
                <a:path w="180976" h="55154">
                  <a:moveTo>
                    <a:pt x="0" y="37543"/>
                  </a:moveTo>
                  <a:lnTo>
                    <a:pt x="0" y="37543"/>
                  </a:lnTo>
                  <a:lnTo>
                    <a:pt x="0" y="55153"/>
                  </a:lnTo>
                  <a:lnTo>
                    <a:pt x="2822" y="53131"/>
                  </a:lnTo>
                  <a:lnTo>
                    <a:pt x="13183" y="46042"/>
                  </a:lnTo>
                  <a:lnTo>
                    <a:pt x="50419" y="31058"/>
                  </a:lnTo>
                  <a:lnTo>
                    <a:pt x="87963" y="18466"/>
                  </a:lnTo>
                  <a:lnTo>
                    <a:pt x="121680" y="5787"/>
                  </a:lnTo>
                  <a:lnTo>
                    <a:pt x="167529" y="0"/>
                  </a:lnTo>
                  <a:lnTo>
                    <a:pt x="172011" y="873"/>
                  </a:lnTo>
                  <a:lnTo>
                    <a:pt x="180975" y="89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8" name="SMARTInkShape-Group320">
            <a:extLst>
              <a:ext uri="{FF2B5EF4-FFF2-40B4-BE49-F238E27FC236}">
                <a16:creationId xmlns:a16="http://schemas.microsoft.com/office/drawing/2014/main" id="{0D316119-2746-7D03-5E35-EF432B872BB9}"/>
              </a:ext>
            </a:extLst>
          </p:cNvPr>
          <p:cNvGrpSpPr/>
          <p:nvPr/>
        </p:nvGrpSpPr>
        <p:grpSpPr>
          <a:xfrm>
            <a:off x="3477492" y="3384615"/>
            <a:ext cx="572271" cy="204744"/>
            <a:chOff x="3477492" y="3384615"/>
            <a:chExt cx="572271" cy="204744"/>
          </a:xfrm>
        </p:grpSpPr>
        <p:sp>
          <p:nvSpPr>
            <p:cNvPr id="336" name="SMARTInkShape-1483">
              <a:extLst>
                <a:ext uri="{FF2B5EF4-FFF2-40B4-BE49-F238E27FC236}">
                  <a16:creationId xmlns:a16="http://schemas.microsoft.com/office/drawing/2014/main" id="{0EA11E6A-9118-0155-4964-079EBAEA6017}"/>
                </a:ext>
              </a:extLst>
            </p:cNvPr>
            <p:cNvSpPr/>
            <p:nvPr>
              <p:custDataLst>
                <p:tags r:id="rId43"/>
              </p:custDataLst>
            </p:nvPr>
          </p:nvSpPr>
          <p:spPr>
            <a:xfrm>
              <a:off x="3894571" y="3384615"/>
              <a:ext cx="155192" cy="204744"/>
            </a:xfrm>
            <a:custGeom>
              <a:avLst/>
              <a:gdLst/>
              <a:ahLst/>
              <a:cxnLst/>
              <a:rect l="0" t="0" r="0" b="0"/>
              <a:pathLst>
                <a:path w="155192" h="204744">
                  <a:moveTo>
                    <a:pt x="96404" y="44385"/>
                  </a:moveTo>
                  <a:lnTo>
                    <a:pt x="96404" y="44385"/>
                  </a:lnTo>
                  <a:lnTo>
                    <a:pt x="96404" y="22926"/>
                  </a:lnTo>
                  <a:lnTo>
                    <a:pt x="91348" y="7805"/>
                  </a:lnTo>
                  <a:lnTo>
                    <a:pt x="88800" y="4124"/>
                  </a:lnTo>
                  <a:lnTo>
                    <a:pt x="83147" y="33"/>
                  </a:lnTo>
                  <a:lnTo>
                    <a:pt x="80157" y="0"/>
                  </a:lnTo>
                  <a:lnTo>
                    <a:pt x="74014" y="2786"/>
                  </a:lnTo>
                  <a:lnTo>
                    <a:pt x="36756" y="33086"/>
                  </a:lnTo>
                  <a:lnTo>
                    <a:pt x="24520" y="57265"/>
                  </a:lnTo>
                  <a:lnTo>
                    <a:pt x="8082" y="100003"/>
                  </a:lnTo>
                  <a:lnTo>
                    <a:pt x="0" y="118846"/>
                  </a:lnTo>
                  <a:lnTo>
                    <a:pt x="793" y="159919"/>
                  </a:lnTo>
                  <a:lnTo>
                    <a:pt x="6104" y="182569"/>
                  </a:lnTo>
                  <a:lnTo>
                    <a:pt x="10804" y="188366"/>
                  </a:lnTo>
                  <a:lnTo>
                    <a:pt x="24492" y="197630"/>
                  </a:lnTo>
                  <a:lnTo>
                    <a:pt x="64639" y="204595"/>
                  </a:lnTo>
                  <a:lnTo>
                    <a:pt x="88168" y="204743"/>
                  </a:lnTo>
                  <a:lnTo>
                    <a:pt x="101916" y="201028"/>
                  </a:lnTo>
                  <a:lnTo>
                    <a:pt x="121556" y="187929"/>
                  </a:lnTo>
                  <a:lnTo>
                    <a:pt x="131572" y="170977"/>
                  </a:lnTo>
                  <a:lnTo>
                    <a:pt x="151682" y="125600"/>
                  </a:lnTo>
                  <a:lnTo>
                    <a:pt x="155191" y="98119"/>
                  </a:lnTo>
                  <a:lnTo>
                    <a:pt x="152165" y="70383"/>
                  </a:lnTo>
                  <a:lnTo>
                    <a:pt x="138561" y="37977"/>
                  </a:lnTo>
                  <a:lnTo>
                    <a:pt x="127135" y="21782"/>
                  </a:lnTo>
                  <a:lnTo>
                    <a:pt x="115001" y="13173"/>
                  </a:lnTo>
                  <a:lnTo>
                    <a:pt x="101494" y="9346"/>
                  </a:lnTo>
                  <a:lnTo>
                    <a:pt x="78157" y="8250"/>
                  </a:lnTo>
                  <a:lnTo>
                    <a:pt x="58304" y="158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1484">
              <a:extLst>
                <a:ext uri="{FF2B5EF4-FFF2-40B4-BE49-F238E27FC236}">
                  <a16:creationId xmlns:a16="http://schemas.microsoft.com/office/drawing/2014/main" id="{7F5ABFDF-3873-004F-6642-C5A6BB9CD7D8}"/>
                </a:ext>
              </a:extLst>
            </p:cNvPr>
            <p:cNvSpPr/>
            <p:nvPr>
              <p:custDataLst>
                <p:tags r:id="rId44"/>
              </p:custDataLst>
            </p:nvPr>
          </p:nvSpPr>
          <p:spPr>
            <a:xfrm>
              <a:off x="3477492" y="3390903"/>
              <a:ext cx="151534" cy="180973"/>
            </a:xfrm>
            <a:custGeom>
              <a:avLst/>
              <a:gdLst/>
              <a:ahLst/>
              <a:cxnLst/>
              <a:rect l="0" t="0" r="0" b="0"/>
              <a:pathLst>
                <a:path w="151534" h="180973">
                  <a:moveTo>
                    <a:pt x="132483" y="9522"/>
                  </a:moveTo>
                  <a:lnTo>
                    <a:pt x="132483" y="9522"/>
                  </a:lnTo>
                  <a:lnTo>
                    <a:pt x="132483" y="4465"/>
                  </a:lnTo>
                  <a:lnTo>
                    <a:pt x="133541" y="2976"/>
                  </a:lnTo>
                  <a:lnTo>
                    <a:pt x="135305" y="1983"/>
                  </a:lnTo>
                  <a:lnTo>
                    <a:pt x="142184" y="259"/>
                  </a:lnTo>
                  <a:lnTo>
                    <a:pt x="151407" y="0"/>
                  </a:lnTo>
                  <a:lnTo>
                    <a:pt x="151495" y="5054"/>
                  </a:lnTo>
                  <a:lnTo>
                    <a:pt x="145872" y="10359"/>
                  </a:lnTo>
                  <a:lnTo>
                    <a:pt x="102575" y="46546"/>
                  </a:lnTo>
                  <a:lnTo>
                    <a:pt x="61719" y="78088"/>
                  </a:lnTo>
                  <a:lnTo>
                    <a:pt x="19762" y="100592"/>
                  </a:lnTo>
                  <a:lnTo>
                    <a:pt x="9007" y="107501"/>
                  </a:lnTo>
                  <a:lnTo>
                    <a:pt x="3521" y="114099"/>
                  </a:lnTo>
                  <a:lnTo>
                    <a:pt x="0" y="121902"/>
                  </a:lnTo>
                  <a:lnTo>
                    <a:pt x="769" y="122541"/>
                  </a:lnTo>
                  <a:lnTo>
                    <a:pt x="48061" y="137029"/>
                  </a:lnTo>
                  <a:lnTo>
                    <a:pt x="87016" y="152464"/>
                  </a:lnTo>
                  <a:lnTo>
                    <a:pt x="108428" y="161942"/>
                  </a:lnTo>
                  <a:lnTo>
                    <a:pt x="118617" y="167222"/>
                  </a:lnTo>
                  <a:lnTo>
                    <a:pt x="140971" y="171282"/>
                  </a:lnTo>
                  <a:lnTo>
                    <a:pt x="141548" y="174196"/>
                  </a:lnTo>
                  <a:lnTo>
                    <a:pt x="141701" y="176454"/>
                  </a:lnTo>
                  <a:lnTo>
                    <a:pt x="142861" y="177960"/>
                  </a:lnTo>
                  <a:lnTo>
                    <a:pt x="151533"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2" name="SMARTInkShape-Group321">
            <a:extLst>
              <a:ext uri="{FF2B5EF4-FFF2-40B4-BE49-F238E27FC236}">
                <a16:creationId xmlns:a16="http://schemas.microsoft.com/office/drawing/2014/main" id="{DA3A9A0B-5684-7A9C-DFCB-EA166E0B823B}"/>
              </a:ext>
            </a:extLst>
          </p:cNvPr>
          <p:cNvGrpSpPr/>
          <p:nvPr/>
        </p:nvGrpSpPr>
        <p:grpSpPr>
          <a:xfrm>
            <a:off x="1097103" y="3562467"/>
            <a:ext cx="359680" cy="266584"/>
            <a:chOff x="1097103" y="3562467"/>
            <a:chExt cx="359680" cy="266584"/>
          </a:xfrm>
        </p:grpSpPr>
        <p:sp>
          <p:nvSpPr>
            <p:cNvPr id="339" name="SMARTInkShape-1485">
              <a:extLst>
                <a:ext uri="{FF2B5EF4-FFF2-40B4-BE49-F238E27FC236}">
                  <a16:creationId xmlns:a16="http://schemas.microsoft.com/office/drawing/2014/main" id="{7C2D85B8-6C6E-01F7-2D28-FE3510704D7C}"/>
                </a:ext>
              </a:extLst>
            </p:cNvPr>
            <p:cNvSpPr/>
            <p:nvPr>
              <p:custDataLst>
                <p:tags r:id="rId40"/>
              </p:custDataLst>
            </p:nvPr>
          </p:nvSpPr>
          <p:spPr>
            <a:xfrm>
              <a:off x="1409700" y="3695700"/>
              <a:ext cx="47083" cy="133351"/>
            </a:xfrm>
            <a:custGeom>
              <a:avLst/>
              <a:gdLst/>
              <a:ahLst/>
              <a:cxnLst/>
              <a:rect l="0" t="0" r="0" b="0"/>
              <a:pathLst>
                <a:path w="47083" h="133351">
                  <a:moveTo>
                    <a:pt x="19050" y="0"/>
                  </a:moveTo>
                  <a:lnTo>
                    <a:pt x="19050" y="0"/>
                  </a:lnTo>
                  <a:lnTo>
                    <a:pt x="24107" y="0"/>
                  </a:lnTo>
                  <a:lnTo>
                    <a:pt x="29411" y="2822"/>
                  </a:lnTo>
                  <a:lnTo>
                    <a:pt x="35297" y="8663"/>
                  </a:lnTo>
                  <a:lnTo>
                    <a:pt x="41440" y="18314"/>
                  </a:lnTo>
                  <a:lnTo>
                    <a:pt x="45793" y="35648"/>
                  </a:lnTo>
                  <a:lnTo>
                    <a:pt x="47082" y="54189"/>
                  </a:lnTo>
                  <a:lnTo>
                    <a:pt x="33367" y="91451"/>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1486">
              <a:extLst>
                <a:ext uri="{FF2B5EF4-FFF2-40B4-BE49-F238E27FC236}">
                  <a16:creationId xmlns:a16="http://schemas.microsoft.com/office/drawing/2014/main" id="{FF095939-DAB1-80C4-9CC5-965B7BD6CB72}"/>
                </a:ext>
              </a:extLst>
            </p:cNvPr>
            <p:cNvSpPr/>
            <p:nvPr>
              <p:custDataLst>
                <p:tags r:id="rId41"/>
              </p:custDataLst>
            </p:nvPr>
          </p:nvSpPr>
          <p:spPr>
            <a:xfrm>
              <a:off x="1247775" y="3591328"/>
              <a:ext cx="180976" cy="111761"/>
            </a:xfrm>
            <a:custGeom>
              <a:avLst/>
              <a:gdLst/>
              <a:ahLst/>
              <a:cxnLst/>
              <a:rect l="0" t="0" r="0" b="0"/>
              <a:pathLst>
                <a:path w="180976" h="111761">
                  <a:moveTo>
                    <a:pt x="0" y="28172"/>
                  </a:moveTo>
                  <a:lnTo>
                    <a:pt x="0" y="28172"/>
                  </a:lnTo>
                  <a:lnTo>
                    <a:pt x="0" y="13983"/>
                  </a:lnTo>
                  <a:lnTo>
                    <a:pt x="1058" y="12363"/>
                  </a:lnTo>
                  <a:lnTo>
                    <a:pt x="2822" y="11282"/>
                  </a:lnTo>
                  <a:lnTo>
                    <a:pt x="35395" y="505"/>
                  </a:lnTo>
                  <a:lnTo>
                    <a:pt x="46070" y="0"/>
                  </a:lnTo>
                  <a:lnTo>
                    <a:pt x="55048" y="2599"/>
                  </a:lnTo>
                  <a:lnTo>
                    <a:pt x="58923" y="4773"/>
                  </a:lnTo>
                  <a:lnTo>
                    <a:pt x="69435" y="17946"/>
                  </a:lnTo>
                  <a:lnTo>
                    <a:pt x="82848" y="52265"/>
                  </a:lnTo>
                  <a:lnTo>
                    <a:pt x="85156" y="78674"/>
                  </a:lnTo>
                  <a:lnTo>
                    <a:pt x="82650" y="90481"/>
                  </a:lnTo>
                  <a:lnTo>
                    <a:pt x="75289" y="103079"/>
                  </a:lnTo>
                  <a:lnTo>
                    <a:pt x="69445" y="109089"/>
                  </a:lnTo>
                  <a:lnTo>
                    <a:pt x="63320" y="111760"/>
                  </a:lnTo>
                  <a:lnTo>
                    <a:pt x="61263" y="110355"/>
                  </a:lnTo>
                  <a:lnTo>
                    <a:pt x="58978" y="103151"/>
                  </a:lnTo>
                  <a:lnTo>
                    <a:pt x="57692" y="87195"/>
                  </a:lnTo>
                  <a:lnTo>
                    <a:pt x="64861" y="56294"/>
                  </a:lnTo>
                  <a:lnTo>
                    <a:pt x="70455" y="42082"/>
                  </a:lnTo>
                  <a:lnTo>
                    <a:pt x="79291" y="31532"/>
                  </a:lnTo>
                  <a:lnTo>
                    <a:pt x="91332" y="23315"/>
                  </a:lnTo>
                  <a:lnTo>
                    <a:pt x="114903" y="13798"/>
                  </a:lnTo>
                  <a:lnTo>
                    <a:pt x="180975" y="9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1487">
              <a:extLst>
                <a:ext uri="{FF2B5EF4-FFF2-40B4-BE49-F238E27FC236}">
                  <a16:creationId xmlns:a16="http://schemas.microsoft.com/office/drawing/2014/main" id="{EFF9092D-AE8D-E8ED-DA7F-E30F0AD059ED}"/>
                </a:ext>
              </a:extLst>
            </p:cNvPr>
            <p:cNvSpPr/>
            <p:nvPr>
              <p:custDataLst>
                <p:tags r:id="rId42"/>
              </p:custDataLst>
            </p:nvPr>
          </p:nvSpPr>
          <p:spPr>
            <a:xfrm>
              <a:off x="1097103" y="3562467"/>
              <a:ext cx="127996" cy="168742"/>
            </a:xfrm>
            <a:custGeom>
              <a:avLst/>
              <a:gdLst/>
              <a:ahLst/>
              <a:cxnLst/>
              <a:rect l="0" t="0" r="0" b="0"/>
              <a:pathLst>
                <a:path w="127996" h="168742">
                  <a:moveTo>
                    <a:pt x="93522" y="9408"/>
                  </a:moveTo>
                  <a:lnTo>
                    <a:pt x="93522" y="9408"/>
                  </a:lnTo>
                  <a:lnTo>
                    <a:pt x="93522" y="1207"/>
                  </a:lnTo>
                  <a:lnTo>
                    <a:pt x="92464" y="766"/>
                  </a:lnTo>
                  <a:lnTo>
                    <a:pt x="80264" y="0"/>
                  </a:lnTo>
                  <a:lnTo>
                    <a:pt x="40264" y="13151"/>
                  </a:lnTo>
                  <a:lnTo>
                    <a:pt x="29988" y="22008"/>
                  </a:lnTo>
                  <a:lnTo>
                    <a:pt x="5898" y="57634"/>
                  </a:lnTo>
                  <a:lnTo>
                    <a:pt x="531" y="79554"/>
                  </a:lnTo>
                  <a:lnTo>
                    <a:pt x="0" y="105686"/>
                  </a:lnTo>
                  <a:lnTo>
                    <a:pt x="3626" y="124165"/>
                  </a:lnTo>
                  <a:lnTo>
                    <a:pt x="16674" y="147362"/>
                  </a:lnTo>
                  <a:lnTo>
                    <a:pt x="30792" y="158210"/>
                  </a:lnTo>
                  <a:lnTo>
                    <a:pt x="55614" y="168741"/>
                  </a:lnTo>
                  <a:lnTo>
                    <a:pt x="77351" y="165509"/>
                  </a:lnTo>
                  <a:lnTo>
                    <a:pt x="98843" y="157848"/>
                  </a:lnTo>
                  <a:lnTo>
                    <a:pt x="118617" y="138763"/>
                  </a:lnTo>
                  <a:lnTo>
                    <a:pt x="125842" y="116288"/>
                  </a:lnTo>
                  <a:lnTo>
                    <a:pt x="127995" y="92894"/>
                  </a:lnTo>
                  <a:lnTo>
                    <a:pt x="123083" y="65179"/>
                  </a:lnTo>
                  <a:lnTo>
                    <a:pt x="119713" y="57831"/>
                  </a:lnTo>
                  <a:lnTo>
                    <a:pt x="108926" y="44491"/>
                  </a:lnTo>
                  <a:lnTo>
                    <a:pt x="102837" y="40875"/>
                  </a:lnTo>
                  <a:lnTo>
                    <a:pt x="90306" y="38554"/>
                  </a:lnTo>
                  <a:lnTo>
                    <a:pt x="55422" y="37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5" name="SMARTInkShape-Group322">
            <a:extLst>
              <a:ext uri="{FF2B5EF4-FFF2-40B4-BE49-F238E27FC236}">
                <a16:creationId xmlns:a16="http://schemas.microsoft.com/office/drawing/2014/main" id="{4F351685-A4C4-734C-AD0E-AB7B857EF839}"/>
              </a:ext>
            </a:extLst>
          </p:cNvPr>
          <p:cNvGrpSpPr/>
          <p:nvPr/>
        </p:nvGrpSpPr>
        <p:grpSpPr>
          <a:xfrm>
            <a:off x="3524250" y="2781300"/>
            <a:ext cx="530976" cy="228601"/>
            <a:chOff x="3524250" y="2781300"/>
            <a:chExt cx="530976" cy="228601"/>
          </a:xfrm>
        </p:grpSpPr>
        <p:sp>
          <p:nvSpPr>
            <p:cNvPr id="343" name="SMARTInkShape-1488">
              <a:extLst>
                <a:ext uri="{FF2B5EF4-FFF2-40B4-BE49-F238E27FC236}">
                  <a16:creationId xmlns:a16="http://schemas.microsoft.com/office/drawing/2014/main" id="{5622B43C-D72B-CF20-D3B2-558E152A65B5}"/>
                </a:ext>
              </a:extLst>
            </p:cNvPr>
            <p:cNvSpPr/>
            <p:nvPr>
              <p:custDataLst>
                <p:tags r:id="rId38"/>
              </p:custDataLst>
            </p:nvPr>
          </p:nvSpPr>
          <p:spPr>
            <a:xfrm>
              <a:off x="3906352" y="2800385"/>
              <a:ext cx="148874" cy="165641"/>
            </a:xfrm>
            <a:custGeom>
              <a:avLst/>
              <a:gdLst/>
              <a:ahLst/>
              <a:cxnLst/>
              <a:rect l="0" t="0" r="0" b="0"/>
              <a:pathLst>
                <a:path w="148874" h="165641">
                  <a:moveTo>
                    <a:pt x="75098" y="9490"/>
                  </a:moveTo>
                  <a:lnTo>
                    <a:pt x="75098" y="9490"/>
                  </a:lnTo>
                  <a:lnTo>
                    <a:pt x="80154" y="9490"/>
                  </a:lnTo>
                  <a:lnTo>
                    <a:pt x="81644" y="8432"/>
                  </a:lnTo>
                  <a:lnTo>
                    <a:pt x="82637" y="6668"/>
                  </a:lnTo>
                  <a:lnTo>
                    <a:pt x="84589" y="81"/>
                  </a:lnTo>
                  <a:lnTo>
                    <a:pt x="74500" y="0"/>
                  </a:lnTo>
                  <a:lnTo>
                    <a:pt x="66718" y="2803"/>
                  </a:lnTo>
                  <a:lnTo>
                    <a:pt x="23971" y="36235"/>
                  </a:lnTo>
                  <a:lnTo>
                    <a:pt x="11453" y="51010"/>
                  </a:lnTo>
                  <a:lnTo>
                    <a:pt x="4477" y="68160"/>
                  </a:lnTo>
                  <a:lnTo>
                    <a:pt x="0" y="99984"/>
                  </a:lnTo>
                  <a:lnTo>
                    <a:pt x="7196" y="142670"/>
                  </a:lnTo>
                  <a:lnTo>
                    <a:pt x="9721" y="146960"/>
                  </a:lnTo>
                  <a:lnTo>
                    <a:pt x="23390" y="158055"/>
                  </a:lnTo>
                  <a:lnTo>
                    <a:pt x="34830" y="164771"/>
                  </a:lnTo>
                  <a:lnTo>
                    <a:pt x="49793" y="165640"/>
                  </a:lnTo>
                  <a:lnTo>
                    <a:pt x="80213" y="157574"/>
                  </a:lnTo>
                  <a:lnTo>
                    <a:pt x="106604" y="144731"/>
                  </a:lnTo>
                  <a:lnTo>
                    <a:pt x="119439" y="134508"/>
                  </a:lnTo>
                  <a:lnTo>
                    <a:pt x="129377" y="117265"/>
                  </a:lnTo>
                  <a:lnTo>
                    <a:pt x="148223" y="72456"/>
                  </a:lnTo>
                  <a:lnTo>
                    <a:pt x="148873" y="56525"/>
                  </a:lnTo>
                  <a:lnTo>
                    <a:pt x="145634" y="42389"/>
                  </a:lnTo>
                  <a:lnTo>
                    <a:pt x="135022" y="29051"/>
                  </a:lnTo>
                  <a:lnTo>
                    <a:pt x="116842" y="15286"/>
                  </a:lnTo>
                  <a:lnTo>
                    <a:pt x="104752" y="11207"/>
                  </a:lnTo>
                  <a:lnTo>
                    <a:pt x="81512" y="9590"/>
                  </a:lnTo>
                  <a:lnTo>
                    <a:pt x="79373" y="10616"/>
                  </a:lnTo>
                  <a:lnTo>
                    <a:pt x="77949" y="12357"/>
                  </a:lnTo>
                  <a:lnTo>
                    <a:pt x="76998" y="14576"/>
                  </a:lnTo>
                  <a:lnTo>
                    <a:pt x="75307" y="16056"/>
                  </a:lnTo>
                  <a:lnTo>
                    <a:pt x="56048" y="28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1489">
              <a:extLst>
                <a:ext uri="{FF2B5EF4-FFF2-40B4-BE49-F238E27FC236}">
                  <a16:creationId xmlns:a16="http://schemas.microsoft.com/office/drawing/2014/main" id="{869D5C3B-CD66-A0C1-BFF6-DE696C0E820E}"/>
                </a:ext>
              </a:extLst>
            </p:cNvPr>
            <p:cNvSpPr/>
            <p:nvPr>
              <p:custDataLst>
                <p:tags r:id="rId39"/>
              </p:custDataLst>
            </p:nvPr>
          </p:nvSpPr>
          <p:spPr>
            <a:xfrm>
              <a:off x="3524250" y="2781300"/>
              <a:ext cx="207888" cy="228601"/>
            </a:xfrm>
            <a:custGeom>
              <a:avLst/>
              <a:gdLst/>
              <a:ahLst/>
              <a:cxnLst/>
              <a:rect l="0" t="0" r="0" b="0"/>
              <a:pathLst>
                <a:path w="207888" h="228601">
                  <a:moveTo>
                    <a:pt x="0" y="9525"/>
                  </a:moveTo>
                  <a:lnTo>
                    <a:pt x="0" y="9525"/>
                  </a:lnTo>
                  <a:lnTo>
                    <a:pt x="5488" y="9525"/>
                  </a:lnTo>
                  <a:lnTo>
                    <a:pt x="2" y="9525"/>
                  </a:lnTo>
                  <a:lnTo>
                    <a:pt x="8201" y="9525"/>
                  </a:lnTo>
                  <a:lnTo>
                    <a:pt x="14" y="15"/>
                  </a:lnTo>
                  <a:lnTo>
                    <a:pt x="0" y="0"/>
                  </a:lnTo>
                  <a:lnTo>
                    <a:pt x="5056" y="0"/>
                  </a:lnTo>
                  <a:lnTo>
                    <a:pt x="10361" y="2822"/>
                  </a:lnTo>
                  <a:lnTo>
                    <a:pt x="50113" y="27447"/>
                  </a:lnTo>
                  <a:lnTo>
                    <a:pt x="95578" y="54597"/>
                  </a:lnTo>
                  <a:lnTo>
                    <a:pt x="137351" y="78798"/>
                  </a:lnTo>
                  <a:lnTo>
                    <a:pt x="180489" y="106989"/>
                  </a:lnTo>
                  <a:lnTo>
                    <a:pt x="207887" y="131734"/>
                  </a:lnTo>
                  <a:lnTo>
                    <a:pt x="207383" y="132273"/>
                  </a:lnTo>
                  <a:lnTo>
                    <a:pt x="198970" y="133137"/>
                  </a:lnTo>
                  <a:lnTo>
                    <a:pt x="196147" y="133208"/>
                  </a:lnTo>
                  <a:lnTo>
                    <a:pt x="190188" y="136109"/>
                  </a:lnTo>
                  <a:lnTo>
                    <a:pt x="181895" y="140926"/>
                  </a:lnTo>
                  <a:lnTo>
                    <a:pt x="138399" y="161997"/>
                  </a:lnTo>
                  <a:lnTo>
                    <a:pt x="122894" y="169365"/>
                  </a:lnTo>
                  <a:lnTo>
                    <a:pt x="76331" y="202261"/>
                  </a:lnTo>
                  <a:lnTo>
                    <a:pt x="49281" y="226984"/>
                  </a:lnTo>
                  <a:lnTo>
                    <a:pt x="66675"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9" name="SMARTInkShape-Group323">
            <a:extLst>
              <a:ext uri="{FF2B5EF4-FFF2-40B4-BE49-F238E27FC236}">
                <a16:creationId xmlns:a16="http://schemas.microsoft.com/office/drawing/2014/main" id="{AD00F2DC-0521-F280-451A-26334EC7B962}"/>
              </a:ext>
            </a:extLst>
          </p:cNvPr>
          <p:cNvGrpSpPr/>
          <p:nvPr/>
        </p:nvGrpSpPr>
        <p:grpSpPr>
          <a:xfrm>
            <a:off x="1184971" y="3010594"/>
            <a:ext cx="310062" cy="246957"/>
            <a:chOff x="1184971" y="3010594"/>
            <a:chExt cx="310062" cy="246957"/>
          </a:xfrm>
        </p:grpSpPr>
        <p:sp>
          <p:nvSpPr>
            <p:cNvPr id="346" name="SMARTInkShape-1490">
              <a:extLst>
                <a:ext uri="{FF2B5EF4-FFF2-40B4-BE49-F238E27FC236}">
                  <a16:creationId xmlns:a16="http://schemas.microsoft.com/office/drawing/2014/main" id="{28242A2A-F19E-15D7-633A-3706024B4540}"/>
                </a:ext>
              </a:extLst>
            </p:cNvPr>
            <p:cNvSpPr/>
            <p:nvPr>
              <p:custDataLst>
                <p:tags r:id="rId35"/>
              </p:custDataLst>
            </p:nvPr>
          </p:nvSpPr>
          <p:spPr>
            <a:xfrm>
              <a:off x="1428750" y="3162300"/>
              <a:ext cx="66283" cy="95251"/>
            </a:xfrm>
            <a:custGeom>
              <a:avLst/>
              <a:gdLst/>
              <a:ahLst/>
              <a:cxnLst/>
              <a:rect l="0" t="0" r="0" b="0"/>
              <a:pathLst>
                <a:path w="66283" h="95251">
                  <a:moveTo>
                    <a:pt x="57150" y="0"/>
                  </a:moveTo>
                  <a:lnTo>
                    <a:pt x="57150" y="0"/>
                  </a:lnTo>
                  <a:lnTo>
                    <a:pt x="62207" y="0"/>
                  </a:lnTo>
                  <a:lnTo>
                    <a:pt x="63696" y="1058"/>
                  </a:lnTo>
                  <a:lnTo>
                    <a:pt x="64689" y="2822"/>
                  </a:lnTo>
                  <a:lnTo>
                    <a:pt x="66282" y="13257"/>
                  </a:lnTo>
                  <a:lnTo>
                    <a:pt x="56951" y="43600"/>
                  </a:lnTo>
                  <a:lnTo>
                    <a:pt x="44136" y="59805"/>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1491">
              <a:extLst>
                <a:ext uri="{FF2B5EF4-FFF2-40B4-BE49-F238E27FC236}">
                  <a16:creationId xmlns:a16="http://schemas.microsoft.com/office/drawing/2014/main" id="{3291966B-5262-D7FA-714B-8C40A7E95012}"/>
                </a:ext>
              </a:extLst>
            </p:cNvPr>
            <p:cNvSpPr/>
            <p:nvPr>
              <p:custDataLst>
                <p:tags r:id="rId36"/>
              </p:custDataLst>
            </p:nvPr>
          </p:nvSpPr>
          <p:spPr>
            <a:xfrm>
              <a:off x="1295400" y="3010594"/>
              <a:ext cx="180976" cy="111453"/>
            </a:xfrm>
            <a:custGeom>
              <a:avLst/>
              <a:gdLst/>
              <a:ahLst/>
              <a:cxnLst/>
              <a:rect l="0" t="0" r="0" b="0"/>
              <a:pathLst>
                <a:path w="180976" h="111453">
                  <a:moveTo>
                    <a:pt x="0" y="46931"/>
                  </a:moveTo>
                  <a:lnTo>
                    <a:pt x="0" y="46931"/>
                  </a:lnTo>
                  <a:lnTo>
                    <a:pt x="13183" y="26209"/>
                  </a:lnTo>
                  <a:lnTo>
                    <a:pt x="30591" y="7207"/>
                  </a:lnTo>
                  <a:lnTo>
                    <a:pt x="40407" y="2818"/>
                  </a:lnTo>
                  <a:lnTo>
                    <a:pt x="58899" y="0"/>
                  </a:lnTo>
                  <a:lnTo>
                    <a:pt x="66041" y="2437"/>
                  </a:lnTo>
                  <a:lnTo>
                    <a:pt x="69428" y="4568"/>
                  </a:lnTo>
                  <a:lnTo>
                    <a:pt x="79250" y="22737"/>
                  </a:lnTo>
                  <a:lnTo>
                    <a:pt x="93011" y="69315"/>
                  </a:lnTo>
                  <a:lnTo>
                    <a:pt x="94808" y="94627"/>
                  </a:lnTo>
                  <a:lnTo>
                    <a:pt x="92231" y="102701"/>
                  </a:lnTo>
                  <a:lnTo>
                    <a:pt x="87010" y="111452"/>
                  </a:lnTo>
                  <a:lnTo>
                    <a:pt x="85523" y="111112"/>
                  </a:lnTo>
                  <a:lnTo>
                    <a:pt x="81049" y="107911"/>
                  </a:lnTo>
                  <a:lnTo>
                    <a:pt x="78355" y="100139"/>
                  </a:lnTo>
                  <a:lnTo>
                    <a:pt x="76626" y="77902"/>
                  </a:lnTo>
                  <a:lnTo>
                    <a:pt x="79211" y="68457"/>
                  </a:lnTo>
                  <a:lnTo>
                    <a:pt x="89440" y="54368"/>
                  </a:lnTo>
                  <a:lnTo>
                    <a:pt x="94551" y="48713"/>
                  </a:lnTo>
                  <a:lnTo>
                    <a:pt x="105876" y="42431"/>
                  </a:lnTo>
                  <a:lnTo>
                    <a:pt x="135449" y="38399"/>
                  </a:lnTo>
                  <a:lnTo>
                    <a:pt x="180975" y="37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1492">
              <a:extLst>
                <a:ext uri="{FF2B5EF4-FFF2-40B4-BE49-F238E27FC236}">
                  <a16:creationId xmlns:a16="http://schemas.microsoft.com/office/drawing/2014/main" id="{73E0C074-3CB3-69DC-E033-7AE43778CD8F}"/>
                </a:ext>
              </a:extLst>
            </p:cNvPr>
            <p:cNvSpPr/>
            <p:nvPr>
              <p:custDataLst>
                <p:tags r:id="rId37"/>
              </p:custDataLst>
            </p:nvPr>
          </p:nvSpPr>
          <p:spPr>
            <a:xfrm>
              <a:off x="1184971" y="3028950"/>
              <a:ext cx="100905" cy="112765"/>
            </a:xfrm>
            <a:custGeom>
              <a:avLst/>
              <a:gdLst/>
              <a:ahLst/>
              <a:cxnLst/>
              <a:rect l="0" t="0" r="0" b="0"/>
              <a:pathLst>
                <a:path w="100905" h="112765">
                  <a:moveTo>
                    <a:pt x="100904" y="19050"/>
                  </a:moveTo>
                  <a:lnTo>
                    <a:pt x="100904" y="19050"/>
                  </a:lnTo>
                  <a:lnTo>
                    <a:pt x="100904" y="9560"/>
                  </a:lnTo>
                  <a:lnTo>
                    <a:pt x="67353" y="10585"/>
                  </a:lnTo>
                  <a:lnTo>
                    <a:pt x="43338" y="18188"/>
                  </a:lnTo>
                  <a:lnTo>
                    <a:pt x="22346" y="34435"/>
                  </a:lnTo>
                  <a:lnTo>
                    <a:pt x="4838" y="57828"/>
                  </a:lnTo>
                  <a:lnTo>
                    <a:pt x="0" y="71915"/>
                  </a:lnTo>
                  <a:lnTo>
                    <a:pt x="3494" y="88054"/>
                  </a:lnTo>
                  <a:lnTo>
                    <a:pt x="7389" y="96802"/>
                  </a:lnTo>
                  <a:lnTo>
                    <a:pt x="12102" y="102635"/>
                  </a:lnTo>
                  <a:lnTo>
                    <a:pt x="22984" y="109115"/>
                  </a:lnTo>
                  <a:lnTo>
                    <a:pt x="41010" y="112764"/>
                  </a:lnTo>
                  <a:lnTo>
                    <a:pt x="64813" y="108789"/>
                  </a:lnTo>
                  <a:lnTo>
                    <a:pt x="77103" y="100914"/>
                  </a:lnTo>
                  <a:lnTo>
                    <a:pt x="81861" y="95851"/>
                  </a:lnTo>
                  <a:lnTo>
                    <a:pt x="87149" y="84581"/>
                  </a:lnTo>
                  <a:lnTo>
                    <a:pt x="88559" y="78612"/>
                  </a:lnTo>
                  <a:lnTo>
                    <a:pt x="84481" y="63513"/>
                  </a:lnTo>
                  <a:lnTo>
                    <a:pt x="64616" y="27951"/>
                  </a:lnTo>
                  <a:lnTo>
                    <a:pt x="52673" y="17714"/>
                  </a:lnTo>
                  <a:lnTo>
                    <a:pt x="42426" y="12106"/>
                  </a:lnTo>
                  <a:lnTo>
                    <a:pt x="3422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4" name="SMARTInkShape-Group324">
            <a:extLst>
              <a:ext uri="{FF2B5EF4-FFF2-40B4-BE49-F238E27FC236}">
                <a16:creationId xmlns:a16="http://schemas.microsoft.com/office/drawing/2014/main" id="{9320575D-E614-BF2C-F833-EAF2BDE569CE}"/>
              </a:ext>
            </a:extLst>
          </p:cNvPr>
          <p:cNvGrpSpPr/>
          <p:nvPr/>
        </p:nvGrpSpPr>
        <p:grpSpPr>
          <a:xfrm>
            <a:off x="3429000" y="2251937"/>
            <a:ext cx="607507" cy="243614"/>
            <a:chOff x="3429000" y="2251937"/>
            <a:chExt cx="607507" cy="243614"/>
          </a:xfrm>
        </p:grpSpPr>
        <p:sp>
          <p:nvSpPr>
            <p:cNvPr id="350" name="SMARTInkShape-1493">
              <a:extLst>
                <a:ext uri="{FF2B5EF4-FFF2-40B4-BE49-F238E27FC236}">
                  <a16:creationId xmlns:a16="http://schemas.microsoft.com/office/drawing/2014/main" id="{5003DE94-A195-1D65-3348-B0A9B1CD014F}"/>
                </a:ext>
              </a:extLst>
            </p:cNvPr>
            <p:cNvSpPr/>
            <p:nvPr>
              <p:custDataLst>
                <p:tags r:id="rId31"/>
              </p:custDataLst>
            </p:nvPr>
          </p:nvSpPr>
          <p:spPr>
            <a:xfrm>
              <a:off x="3868274" y="2277145"/>
              <a:ext cx="168233" cy="187121"/>
            </a:xfrm>
            <a:custGeom>
              <a:avLst/>
              <a:gdLst/>
              <a:ahLst/>
              <a:cxnLst/>
              <a:rect l="0" t="0" r="0" b="0"/>
              <a:pathLst>
                <a:path w="168233" h="187121">
                  <a:moveTo>
                    <a:pt x="122701" y="46955"/>
                  </a:moveTo>
                  <a:lnTo>
                    <a:pt x="122701" y="46955"/>
                  </a:lnTo>
                  <a:lnTo>
                    <a:pt x="127757" y="41899"/>
                  </a:lnTo>
                  <a:lnTo>
                    <a:pt x="128189" y="39351"/>
                  </a:lnTo>
                  <a:lnTo>
                    <a:pt x="127417" y="36594"/>
                  </a:lnTo>
                  <a:lnTo>
                    <a:pt x="125845" y="33697"/>
                  </a:lnTo>
                  <a:lnTo>
                    <a:pt x="120293" y="10768"/>
                  </a:lnTo>
                  <a:lnTo>
                    <a:pt x="117920" y="6955"/>
                  </a:lnTo>
                  <a:lnTo>
                    <a:pt x="115281" y="4414"/>
                  </a:lnTo>
                  <a:lnTo>
                    <a:pt x="109525" y="1589"/>
                  </a:lnTo>
                  <a:lnTo>
                    <a:pt x="95279" y="0"/>
                  </a:lnTo>
                  <a:lnTo>
                    <a:pt x="72595" y="9641"/>
                  </a:lnTo>
                  <a:lnTo>
                    <a:pt x="44090" y="32921"/>
                  </a:lnTo>
                  <a:lnTo>
                    <a:pt x="11676" y="76191"/>
                  </a:lnTo>
                  <a:lnTo>
                    <a:pt x="2669" y="99244"/>
                  </a:lnTo>
                  <a:lnTo>
                    <a:pt x="0" y="124537"/>
                  </a:lnTo>
                  <a:lnTo>
                    <a:pt x="4266" y="147083"/>
                  </a:lnTo>
                  <a:lnTo>
                    <a:pt x="17289" y="167169"/>
                  </a:lnTo>
                  <a:lnTo>
                    <a:pt x="34553" y="181469"/>
                  </a:lnTo>
                  <a:lnTo>
                    <a:pt x="49657" y="186114"/>
                  </a:lnTo>
                  <a:lnTo>
                    <a:pt x="66954" y="187120"/>
                  </a:lnTo>
                  <a:lnTo>
                    <a:pt x="94542" y="180678"/>
                  </a:lnTo>
                  <a:lnTo>
                    <a:pt x="129485" y="160074"/>
                  </a:lnTo>
                  <a:lnTo>
                    <a:pt x="147641" y="141855"/>
                  </a:lnTo>
                  <a:lnTo>
                    <a:pt x="156011" y="127233"/>
                  </a:lnTo>
                  <a:lnTo>
                    <a:pt x="168232" y="86389"/>
                  </a:lnTo>
                  <a:lnTo>
                    <a:pt x="163751" y="71890"/>
                  </a:lnTo>
                  <a:lnTo>
                    <a:pt x="153645" y="55921"/>
                  </a:lnTo>
                  <a:lnTo>
                    <a:pt x="112234" y="21899"/>
                  </a:lnTo>
                  <a:lnTo>
                    <a:pt x="96529" y="14653"/>
                  </a:lnTo>
                  <a:lnTo>
                    <a:pt x="89378" y="12720"/>
                  </a:lnTo>
                  <a:lnTo>
                    <a:pt x="65551" y="18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1494">
              <a:extLst>
                <a:ext uri="{FF2B5EF4-FFF2-40B4-BE49-F238E27FC236}">
                  <a16:creationId xmlns:a16="http://schemas.microsoft.com/office/drawing/2014/main" id="{43710BE5-44E9-15F9-E404-8FC521A806D2}"/>
                </a:ext>
              </a:extLst>
            </p:cNvPr>
            <p:cNvSpPr/>
            <p:nvPr>
              <p:custDataLst>
                <p:tags r:id="rId32"/>
              </p:custDataLst>
            </p:nvPr>
          </p:nvSpPr>
          <p:spPr>
            <a:xfrm>
              <a:off x="3457575" y="2251937"/>
              <a:ext cx="161926" cy="243614"/>
            </a:xfrm>
            <a:custGeom>
              <a:avLst/>
              <a:gdLst/>
              <a:ahLst/>
              <a:cxnLst/>
              <a:rect l="0" t="0" r="0" b="0"/>
              <a:pathLst>
                <a:path w="161926" h="243614">
                  <a:moveTo>
                    <a:pt x="161925" y="5488"/>
                  </a:moveTo>
                  <a:lnTo>
                    <a:pt x="161925" y="5488"/>
                  </a:lnTo>
                  <a:lnTo>
                    <a:pt x="161925" y="432"/>
                  </a:lnTo>
                  <a:lnTo>
                    <a:pt x="160867" y="0"/>
                  </a:lnTo>
                  <a:lnTo>
                    <a:pt x="156869" y="2343"/>
                  </a:lnTo>
                  <a:lnTo>
                    <a:pt x="121221" y="44984"/>
                  </a:lnTo>
                  <a:lnTo>
                    <a:pt x="90935" y="86680"/>
                  </a:lnTo>
                  <a:lnTo>
                    <a:pt x="61354" y="128418"/>
                  </a:lnTo>
                  <a:lnTo>
                    <a:pt x="36186" y="173782"/>
                  </a:lnTo>
                  <a:lnTo>
                    <a:pt x="13090" y="219661"/>
                  </a:lnTo>
                  <a:lnTo>
                    <a:pt x="0" y="2436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1495">
              <a:extLst>
                <a:ext uri="{FF2B5EF4-FFF2-40B4-BE49-F238E27FC236}">
                  <a16:creationId xmlns:a16="http://schemas.microsoft.com/office/drawing/2014/main" id="{34F63E87-484D-8959-E095-755B17811DE9}"/>
                </a:ext>
              </a:extLst>
            </p:cNvPr>
            <p:cNvSpPr/>
            <p:nvPr>
              <p:custDataLst>
                <p:tags r:id="rId33"/>
              </p:custDataLst>
            </p:nvPr>
          </p:nvSpPr>
          <p:spPr>
            <a:xfrm>
              <a:off x="3429000" y="2400300"/>
              <a:ext cx="180976" cy="19051"/>
            </a:xfrm>
            <a:custGeom>
              <a:avLst/>
              <a:gdLst/>
              <a:ahLst/>
              <a:cxnLst/>
              <a:rect l="0" t="0" r="0" b="0"/>
              <a:pathLst>
                <a:path w="180976" h="19051">
                  <a:moveTo>
                    <a:pt x="0" y="0"/>
                  </a:moveTo>
                  <a:lnTo>
                    <a:pt x="0" y="0"/>
                  </a:lnTo>
                  <a:lnTo>
                    <a:pt x="47560" y="0"/>
                  </a:lnTo>
                  <a:lnTo>
                    <a:pt x="85711" y="0"/>
                  </a:lnTo>
                  <a:lnTo>
                    <a:pt x="129310" y="6546"/>
                  </a:lnTo>
                  <a:lnTo>
                    <a:pt x="171875" y="10322"/>
                  </a:lnTo>
                  <a:lnTo>
                    <a:pt x="1809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1496">
              <a:extLst>
                <a:ext uri="{FF2B5EF4-FFF2-40B4-BE49-F238E27FC236}">
                  <a16:creationId xmlns:a16="http://schemas.microsoft.com/office/drawing/2014/main" id="{9D1FEFA3-78F6-6700-F1BF-DB7EB7B754D7}"/>
                </a:ext>
              </a:extLst>
            </p:cNvPr>
            <p:cNvSpPr/>
            <p:nvPr>
              <p:custDataLst>
                <p:tags r:id="rId34"/>
              </p:custDataLst>
            </p:nvPr>
          </p:nvSpPr>
          <p:spPr>
            <a:xfrm>
              <a:off x="3476625" y="2333799"/>
              <a:ext cx="133351" cy="9352"/>
            </a:xfrm>
            <a:custGeom>
              <a:avLst/>
              <a:gdLst/>
              <a:ahLst/>
              <a:cxnLst/>
              <a:rect l="0" t="0" r="0" b="0"/>
              <a:pathLst>
                <a:path w="133351" h="9352">
                  <a:moveTo>
                    <a:pt x="0" y="9351"/>
                  </a:moveTo>
                  <a:lnTo>
                    <a:pt x="0" y="9351"/>
                  </a:lnTo>
                  <a:lnTo>
                    <a:pt x="5056" y="4295"/>
                  </a:lnTo>
                  <a:lnTo>
                    <a:pt x="23370" y="1150"/>
                  </a:lnTo>
                  <a:lnTo>
                    <a:pt x="67244" y="0"/>
                  </a:lnTo>
                  <a:lnTo>
                    <a:pt x="100225" y="907"/>
                  </a:lnTo>
                  <a:lnTo>
                    <a:pt x="133350" y="9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7" name="SMARTInkShape-Group325">
            <a:extLst>
              <a:ext uri="{FF2B5EF4-FFF2-40B4-BE49-F238E27FC236}">
                <a16:creationId xmlns:a16="http://schemas.microsoft.com/office/drawing/2014/main" id="{4A2FA4E7-05C9-48EC-7130-24ED569196D1}"/>
              </a:ext>
            </a:extLst>
          </p:cNvPr>
          <p:cNvGrpSpPr/>
          <p:nvPr/>
        </p:nvGrpSpPr>
        <p:grpSpPr>
          <a:xfrm>
            <a:off x="2590800" y="2354841"/>
            <a:ext cx="457201" cy="207385"/>
            <a:chOff x="2590800" y="2354841"/>
            <a:chExt cx="457201" cy="207385"/>
          </a:xfrm>
        </p:grpSpPr>
        <p:sp>
          <p:nvSpPr>
            <p:cNvPr id="355" name="SMARTInkShape-1497">
              <a:extLst>
                <a:ext uri="{FF2B5EF4-FFF2-40B4-BE49-F238E27FC236}">
                  <a16:creationId xmlns:a16="http://schemas.microsoft.com/office/drawing/2014/main" id="{47DDCAEC-3A63-FFA4-F024-AB84D49C152A}"/>
                </a:ext>
              </a:extLst>
            </p:cNvPr>
            <p:cNvSpPr/>
            <p:nvPr>
              <p:custDataLst>
                <p:tags r:id="rId29"/>
              </p:custDataLst>
            </p:nvPr>
          </p:nvSpPr>
          <p:spPr>
            <a:xfrm>
              <a:off x="2933700" y="2467126"/>
              <a:ext cx="114301" cy="95100"/>
            </a:xfrm>
            <a:custGeom>
              <a:avLst/>
              <a:gdLst/>
              <a:ahLst/>
              <a:cxnLst/>
              <a:rect l="0" t="0" r="0" b="0"/>
              <a:pathLst>
                <a:path w="114301" h="95100">
                  <a:moveTo>
                    <a:pt x="0" y="18899"/>
                  </a:moveTo>
                  <a:lnTo>
                    <a:pt x="0" y="18899"/>
                  </a:lnTo>
                  <a:lnTo>
                    <a:pt x="13257" y="18899"/>
                  </a:lnTo>
                  <a:lnTo>
                    <a:pt x="19297" y="16077"/>
                  </a:lnTo>
                  <a:lnTo>
                    <a:pt x="36856" y="5641"/>
                  </a:lnTo>
                  <a:lnTo>
                    <a:pt x="49491" y="1565"/>
                  </a:lnTo>
                  <a:lnTo>
                    <a:pt x="69735" y="0"/>
                  </a:lnTo>
                  <a:lnTo>
                    <a:pt x="70832" y="2067"/>
                  </a:lnTo>
                  <a:lnTo>
                    <a:pt x="67432" y="26377"/>
                  </a:lnTo>
                  <a:lnTo>
                    <a:pt x="61367" y="38450"/>
                  </a:lnTo>
                  <a:lnTo>
                    <a:pt x="52674" y="48755"/>
                  </a:lnTo>
                  <a:lnTo>
                    <a:pt x="41830" y="56673"/>
                  </a:lnTo>
                  <a:lnTo>
                    <a:pt x="30529" y="73079"/>
                  </a:lnTo>
                  <a:lnTo>
                    <a:pt x="28747" y="83990"/>
                  </a:lnTo>
                  <a:lnTo>
                    <a:pt x="43817" y="85261"/>
                  </a:lnTo>
                  <a:lnTo>
                    <a:pt x="69999" y="88334"/>
                  </a:lnTo>
                  <a:lnTo>
                    <a:pt x="114300" y="95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1498">
              <a:extLst>
                <a:ext uri="{FF2B5EF4-FFF2-40B4-BE49-F238E27FC236}">
                  <a16:creationId xmlns:a16="http://schemas.microsoft.com/office/drawing/2014/main" id="{10719A69-837D-1AB8-A21A-7168CA31B7E4}"/>
                </a:ext>
              </a:extLst>
            </p:cNvPr>
            <p:cNvSpPr/>
            <p:nvPr>
              <p:custDataLst>
                <p:tags r:id="rId30"/>
              </p:custDataLst>
            </p:nvPr>
          </p:nvSpPr>
          <p:spPr>
            <a:xfrm>
              <a:off x="2590800" y="2354841"/>
              <a:ext cx="323851" cy="178810"/>
            </a:xfrm>
            <a:custGeom>
              <a:avLst/>
              <a:gdLst/>
              <a:ahLst/>
              <a:cxnLst/>
              <a:rect l="0" t="0" r="0" b="0"/>
              <a:pathLst>
                <a:path w="323851" h="178810">
                  <a:moveTo>
                    <a:pt x="0" y="178809"/>
                  </a:moveTo>
                  <a:lnTo>
                    <a:pt x="0" y="178809"/>
                  </a:lnTo>
                  <a:lnTo>
                    <a:pt x="13257" y="152294"/>
                  </a:lnTo>
                  <a:lnTo>
                    <a:pt x="32503" y="134029"/>
                  </a:lnTo>
                  <a:lnTo>
                    <a:pt x="77869" y="99375"/>
                  </a:lnTo>
                  <a:lnTo>
                    <a:pt x="121223" y="64919"/>
                  </a:lnTo>
                  <a:lnTo>
                    <a:pt x="164890" y="23406"/>
                  </a:lnTo>
                  <a:lnTo>
                    <a:pt x="168534" y="16961"/>
                  </a:lnTo>
                  <a:lnTo>
                    <a:pt x="171446" y="7374"/>
                  </a:lnTo>
                  <a:lnTo>
                    <a:pt x="171448" y="12420"/>
                  </a:lnTo>
                  <a:lnTo>
                    <a:pt x="168627" y="17722"/>
                  </a:lnTo>
                  <a:lnTo>
                    <a:pt x="149060" y="52416"/>
                  </a:lnTo>
                  <a:lnTo>
                    <a:pt x="135217" y="93107"/>
                  </a:lnTo>
                  <a:lnTo>
                    <a:pt x="133903" y="114963"/>
                  </a:lnTo>
                  <a:lnTo>
                    <a:pt x="136418" y="126797"/>
                  </a:lnTo>
                  <a:lnTo>
                    <a:pt x="138570" y="131434"/>
                  </a:lnTo>
                  <a:lnTo>
                    <a:pt x="146606" y="139409"/>
                  </a:lnTo>
                  <a:lnTo>
                    <a:pt x="157233" y="145423"/>
                  </a:lnTo>
                  <a:lnTo>
                    <a:pt x="169012" y="148096"/>
                  </a:lnTo>
                  <a:lnTo>
                    <a:pt x="175117" y="146692"/>
                  </a:lnTo>
                  <a:lnTo>
                    <a:pt x="193821" y="134603"/>
                  </a:lnTo>
                  <a:lnTo>
                    <a:pt x="211710" y="116557"/>
                  </a:lnTo>
                  <a:lnTo>
                    <a:pt x="234582" y="71665"/>
                  </a:lnTo>
                  <a:lnTo>
                    <a:pt x="252910" y="27342"/>
                  </a:lnTo>
                  <a:lnTo>
                    <a:pt x="257008" y="0"/>
                  </a:lnTo>
                  <a:lnTo>
                    <a:pt x="257126" y="3532"/>
                  </a:lnTo>
                  <a:lnTo>
                    <a:pt x="248970" y="46795"/>
                  </a:lnTo>
                  <a:lnTo>
                    <a:pt x="247824" y="93260"/>
                  </a:lnTo>
                  <a:lnTo>
                    <a:pt x="250524" y="121711"/>
                  </a:lnTo>
                  <a:lnTo>
                    <a:pt x="255277" y="137557"/>
                  </a:lnTo>
                  <a:lnTo>
                    <a:pt x="260917" y="144600"/>
                  </a:lnTo>
                  <a:lnTo>
                    <a:pt x="266952" y="147730"/>
                  </a:lnTo>
                  <a:lnTo>
                    <a:pt x="281944" y="149492"/>
                  </a:lnTo>
                  <a:lnTo>
                    <a:pt x="296759" y="148846"/>
                  </a:lnTo>
                  <a:lnTo>
                    <a:pt x="323850" y="140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1" name="SMARTInkShape-Group326">
            <a:extLst>
              <a:ext uri="{FF2B5EF4-FFF2-40B4-BE49-F238E27FC236}">
                <a16:creationId xmlns:a16="http://schemas.microsoft.com/office/drawing/2014/main" id="{2698FEDA-E146-1F2F-8676-B4383FA2B9EA}"/>
              </a:ext>
            </a:extLst>
          </p:cNvPr>
          <p:cNvGrpSpPr/>
          <p:nvPr/>
        </p:nvGrpSpPr>
        <p:grpSpPr>
          <a:xfrm>
            <a:off x="1571625" y="2362960"/>
            <a:ext cx="762001" cy="256416"/>
            <a:chOff x="1571625" y="2362960"/>
            <a:chExt cx="762001" cy="256416"/>
          </a:xfrm>
        </p:grpSpPr>
        <p:sp>
          <p:nvSpPr>
            <p:cNvPr id="358" name="SMARTInkShape-1499">
              <a:extLst>
                <a:ext uri="{FF2B5EF4-FFF2-40B4-BE49-F238E27FC236}">
                  <a16:creationId xmlns:a16="http://schemas.microsoft.com/office/drawing/2014/main" id="{23FD1F32-68EF-FE64-0859-AD5F05FCC5F3}"/>
                </a:ext>
              </a:extLst>
            </p:cNvPr>
            <p:cNvSpPr/>
            <p:nvPr>
              <p:custDataLst>
                <p:tags r:id="rId26"/>
              </p:custDataLst>
            </p:nvPr>
          </p:nvSpPr>
          <p:spPr>
            <a:xfrm>
              <a:off x="2190750" y="2461565"/>
              <a:ext cx="142876" cy="14936"/>
            </a:xfrm>
            <a:custGeom>
              <a:avLst/>
              <a:gdLst/>
              <a:ahLst/>
              <a:cxnLst/>
              <a:rect l="0" t="0" r="0" b="0"/>
              <a:pathLst>
                <a:path w="142876" h="14936">
                  <a:moveTo>
                    <a:pt x="0" y="14935"/>
                  </a:moveTo>
                  <a:lnTo>
                    <a:pt x="0" y="14935"/>
                  </a:lnTo>
                  <a:lnTo>
                    <a:pt x="15208" y="8389"/>
                  </a:lnTo>
                  <a:lnTo>
                    <a:pt x="60119" y="2762"/>
                  </a:lnTo>
                  <a:lnTo>
                    <a:pt x="77520" y="0"/>
                  </a:lnTo>
                  <a:lnTo>
                    <a:pt x="142875" y="54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1500">
              <a:extLst>
                <a:ext uri="{FF2B5EF4-FFF2-40B4-BE49-F238E27FC236}">
                  <a16:creationId xmlns:a16="http://schemas.microsoft.com/office/drawing/2014/main" id="{40080EFE-9D9C-3558-7587-5B541977AAD6}"/>
                </a:ext>
              </a:extLst>
            </p:cNvPr>
            <p:cNvSpPr/>
            <p:nvPr>
              <p:custDataLst>
                <p:tags r:id="rId27"/>
              </p:custDataLst>
            </p:nvPr>
          </p:nvSpPr>
          <p:spPr>
            <a:xfrm>
              <a:off x="2047875" y="2505467"/>
              <a:ext cx="28460" cy="104384"/>
            </a:xfrm>
            <a:custGeom>
              <a:avLst/>
              <a:gdLst/>
              <a:ahLst/>
              <a:cxnLst/>
              <a:rect l="0" t="0" r="0" b="0"/>
              <a:pathLst>
                <a:path w="28460" h="104384">
                  <a:moveTo>
                    <a:pt x="19050" y="9133"/>
                  </a:moveTo>
                  <a:lnTo>
                    <a:pt x="19050" y="9133"/>
                  </a:lnTo>
                  <a:lnTo>
                    <a:pt x="28183" y="0"/>
                  </a:lnTo>
                  <a:lnTo>
                    <a:pt x="28459" y="9837"/>
                  </a:lnTo>
                  <a:lnTo>
                    <a:pt x="12163" y="52600"/>
                  </a:lnTo>
                  <a:lnTo>
                    <a:pt x="0"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1501">
              <a:extLst>
                <a:ext uri="{FF2B5EF4-FFF2-40B4-BE49-F238E27FC236}">
                  <a16:creationId xmlns:a16="http://schemas.microsoft.com/office/drawing/2014/main" id="{1F0899F6-4DF9-33F4-9871-F4F2BA0B721D}"/>
                </a:ext>
              </a:extLst>
            </p:cNvPr>
            <p:cNvSpPr/>
            <p:nvPr>
              <p:custDataLst>
                <p:tags r:id="rId28"/>
              </p:custDataLst>
            </p:nvPr>
          </p:nvSpPr>
          <p:spPr>
            <a:xfrm>
              <a:off x="1571625" y="2362960"/>
              <a:ext cx="438151" cy="256416"/>
            </a:xfrm>
            <a:custGeom>
              <a:avLst/>
              <a:gdLst/>
              <a:ahLst/>
              <a:cxnLst/>
              <a:rect l="0" t="0" r="0" b="0"/>
              <a:pathLst>
                <a:path w="438151" h="256416">
                  <a:moveTo>
                    <a:pt x="0" y="256415"/>
                  </a:moveTo>
                  <a:lnTo>
                    <a:pt x="0" y="256415"/>
                  </a:lnTo>
                  <a:lnTo>
                    <a:pt x="0" y="251359"/>
                  </a:lnTo>
                  <a:lnTo>
                    <a:pt x="5644" y="246054"/>
                  </a:lnTo>
                  <a:lnTo>
                    <a:pt x="15208" y="238052"/>
                  </a:lnTo>
                  <a:lnTo>
                    <a:pt x="55397" y="191803"/>
                  </a:lnTo>
                  <a:lnTo>
                    <a:pt x="98508" y="150496"/>
                  </a:lnTo>
                  <a:lnTo>
                    <a:pt x="144137" y="109485"/>
                  </a:lnTo>
                  <a:lnTo>
                    <a:pt x="190666" y="70437"/>
                  </a:lnTo>
                  <a:lnTo>
                    <a:pt x="234407" y="22907"/>
                  </a:lnTo>
                  <a:lnTo>
                    <a:pt x="241764" y="12228"/>
                  </a:lnTo>
                  <a:lnTo>
                    <a:pt x="247306" y="0"/>
                  </a:lnTo>
                  <a:lnTo>
                    <a:pt x="247548" y="4522"/>
                  </a:lnTo>
                  <a:lnTo>
                    <a:pt x="231398" y="48614"/>
                  </a:lnTo>
                  <a:lnTo>
                    <a:pt x="215851" y="94720"/>
                  </a:lnTo>
                  <a:lnTo>
                    <a:pt x="210380" y="137428"/>
                  </a:lnTo>
                  <a:lnTo>
                    <a:pt x="210977" y="156965"/>
                  </a:lnTo>
                  <a:lnTo>
                    <a:pt x="214770" y="169176"/>
                  </a:lnTo>
                  <a:lnTo>
                    <a:pt x="218322" y="172856"/>
                  </a:lnTo>
                  <a:lnTo>
                    <a:pt x="227912" y="176944"/>
                  </a:lnTo>
                  <a:lnTo>
                    <a:pt x="242053" y="173117"/>
                  </a:lnTo>
                  <a:lnTo>
                    <a:pt x="271944" y="158470"/>
                  </a:lnTo>
                  <a:lnTo>
                    <a:pt x="282436" y="146209"/>
                  </a:lnTo>
                  <a:lnTo>
                    <a:pt x="308793" y="103300"/>
                  </a:lnTo>
                  <a:lnTo>
                    <a:pt x="325151" y="76286"/>
                  </a:lnTo>
                  <a:lnTo>
                    <a:pt x="341255" y="29823"/>
                  </a:lnTo>
                  <a:lnTo>
                    <a:pt x="342413" y="21707"/>
                  </a:lnTo>
                  <a:lnTo>
                    <a:pt x="341517" y="20568"/>
                  </a:lnTo>
                  <a:lnTo>
                    <a:pt x="337699" y="19303"/>
                  </a:lnTo>
                  <a:lnTo>
                    <a:pt x="336258" y="20023"/>
                  </a:lnTo>
                  <a:lnTo>
                    <a:pt x="335297" y="21562"/>
                  </a:lnTo>
                  <a:lnTo>
                    <a:pt x="334229" y="27153"/>
                  </a:lnTo>
                  <a:lnTo>
                    <a:pt x="325886" y="73787"/>
                  </a:lnTo>
                  <a:lnTo>
                    <a:pt x="325177" y="113518"/>
                  </a:lnTo>
                  <a:lnTo>
                    <a:pt x="331534" y="133760"/>
                  </a:lnTo>
                  <a:lnTo>
                    <a:pt x="349681" y="160862"/>
                  </a:lnTo>
                  <a:lnTo>
                    <a:pt x="350596" y="164138"/>
                  </a:lnTo>
                  <a:lnTo>
                    <a:pt x="352264" y="166322"/>
                  </a:lnTo>
                  <a:lnTo>
                    <a:pt x="369711" y="178721"/>
                  </a:lnTo>
                  <a:lnTo>
                    <a:pt x="376009" y="179772"/>
                  </a:lnTo>
                  <a:lnTo>
                    <a:pt x="377672" y="180978"/>
                  </a:lnTo>
                  <a:lnTo>
                    <a:pt x="378782" y="182840"/>
                  </a:lnTo>
                  <a:lnTo>
                    <a:pt x="379521" y="185140"/>
                  </a:lnTo>
                  <a:lnTo>
                    <a:pt x="381073" y="186673"/>
                  </a:lnTo>
                  <a:lnTo>
                    <a:pt x="385619" y="188377"/>
                  </a:lnTo>
                  <a:lnTo>
                    <a:pt x="438150" y="180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8" name="SMARTInkShape-Group327">
            <a:extLst>
              <a:ext uri="{FF2B5EF4-FFF2-40B4-BE49-F238E27FC236}">
                <a16:creationId xmlns:a16="http://schemas.microsoft.com/office/drawing/2014/main" id="{13A405C1-09C1-4404-4687-5918A1BD7826}"/>
              </a:ext>
            </a:extLst>
          </p:cNvPr>
          <p:cNvGrpSpPr/>
          <p:nvPr/>
        </p:nvGrpSpPr>
        <p:grpSpPr>
          <a:xfrm>
            <a:off x="609600" y="2257817"/>
            <a:ext cx="600076" cy="263025"/>
            <a:chOff x="609600" y="2257817"/>
            <a:chExt cx="600076" cy="263025"/>
          </a:xfrm>
        </p:grpSpPr>
        <p:sp>
          <p:nvSpPr>
            <p:cNvPr id="362" name="SMARTInkShape-1502">
              <a:extLst>
                <a:ext uri="{FF2B5EF4-FFF2-40B4-BE49-F238E27FC236}">
                  <a16:creationId xmlns:a16="http://schemas.microsoft.com/office/drawing/2014/main" id="{43861F3E-3E36-8DA6-DD27-2ADB28086676}"/>
                </a:ext>
              </a:extLst>
            </p:cNvPr>
            <p:cNvSpPr/>
            <p:nvPr>
              <p:custDataLst>
                <p:tags r:id="rId20"/>
              </p:custDataLst>
            </p:nvPr>
          </p:nvSpPr>
          <p:spPr>
            <a:xfrm>
              <a:off x="1200150" y="2457450"/>
              <a:ext cx="9526" cy="5489"/>
            </a:xfrm>
            <a:custGeom>
              <a:avLst/>
              <a:gdLst/>
              <a:ahLst/>
              <a:cxnLst/>
              <a:rect l="0" t="0" r="0" b="0"/>
              <a:pathLst>
                <a:path w="9526" h="5489">
                  <a:moveTo>
                    <a:pt x="0" y="0"/>
                  </a:moveTo>
                  <a:lnTo>
                    <a:pt x="0" y="0"/>
                  </a:lnTo>
                  <a:lnTo>
                    <a:pt x="0" y="5488"/>
                  </a:lnTo>
                  <a:lnTo>
                    <a:pt x="0" y="3145"/>
                  </a:lnTo>
                  <a:lnTo>
                    <a:pt x="1058" y="2097"/>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1503">
              <a:extLst>
                <a:ext uri="{FF2B5EF4-FFF2-40B4-BE49-F238E27FC236}">
                  <a16:creationId xmlns:a16="http://schemas.microsoft.com/office/drawing/2014/main" id="{BAE95A15-0EE7-343C-E006-79415FF731E3}"/>
                </a:ext>
              </a:extLst>
            </p:cNvPr>
            <p:cNvSpPr/>
            <p:nvPr>
              <p:custDataLst>
                <p:tags r:id="rId21"/>
              </p:custDataLst>
            </p:nvPr>
          </p:nvSpPr>
          <p:spPr>
            <a:xfrm>
              <a:off x="1181100" y="2324100"/>
              <a:ext cx="9526" cy="28576"/>
            </a:xfrm>
            <a:custGeom>
              <a:avLst/>
              <a:gdLst/>
              <a:ahLst/>
              <a:cxnLst/>
              <a:rect l="0" t="0" r="0" b="0"/>
              <a:pathLst>
                <a:path w="9526" h="28576">
                  <a:moveTo>
                    <a:pt x="0" y="28575"/>
                  </a:moveTo>
                  <a:lnTo>
                    <a:pt x="0" y="28575"/>
                  </a:lnTo>
                  <a:lnTo>
                    <a:pt x="7539" y="1067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1504">
              <a:extLst>
                <a:ext uri="{FF2B5EF4-FFF2-40B4-BE49-F238E27FC236}">
                  <a16:creationId xmlns:a16="http://schemas.microsoft.com/office/drawing/2014/main" id="{DAFD594A-DAB0-E64E-07CE-49E4A87D98E0}"/>
                </a:ext>
              </a:extLst>
            </p:cNvPr>
            <p:cNvSpPr/>
            <p:nvPr>
              <p:custDataLst>
                <p:tags r:id="rId22"/>
              </p:custDataLst>
            </p:nvPr>
          </p:nvSpPr>
          <p:spPr>
            <a:xfrm>
              <a:off x="888167" y="2419777"/>
              <a:ext cx="188159" cy="101065"/>
            </a:xfrm>
            <a:custGeom>
              <a:avLst/>
              <a:gdLst/>
              <a:ahLst/>
              <a:cxnLst/>
              <a:rect l="0" t="0" r="0" b="0"/>
              <a:pathLst>
                <a:path w="188159" h="101065">
                  <a:moveTo>
                    <a:pt x="102433" y="37673"/>
                  </a:moveTo>
                  <a:lnTo>
                    <a:pt x="102433" y="37673"/>
                  </a:lnTo>
                  <a:lnTo>
                    <a:pt x="102433" y="19050"/>
                  </a:lnTo>
                  <a:lnTo>
                    <a:pt x="94232" y="18660"/>
                  </a:lnTo>
                  <a:lnTo>
                    <a:pt x="93791" y="17590"/>
                  </a:lnTo>
                  <a:lnTo>
                    <a:pt x="93024" y="10425"/>
                  </a:lnTo>
                  <a:lnTo>
                    <a:pt x="87886" y="4435"/>
                  </a:lnTo>
                  <a:lnTo>
                    <a:pt x="82562" y="1734"/>
                  </a:lnTo>
                  <a:lnTo>
                    <a:pt x="70521" y="0"/>
                  </a:lnTo>
                  <a:lnTo>
                    <a:pt x="44859" y="7261"/>
                  </a:lnTo>
                  <a:lnTo>
                    <a:pt x="30105" y="16903"/>
                  </a:lnTo>
                  <a:lnTo>
                    <a:pt x="13857" y="33753"/>
                  </a:lnTo>
                  <a:lnTo>
                    <a:pt x="1171" y="61711"/>
                  </a:lnTo>
                  <a:lnTo>
                    <a:pt x="0" y="66398"/>
                  </a:lnTo>
                  <a:lnTo>
                    <a:pt x="278" y="70582"/>
                  </a:lnTo>
                  <a:lnTo>
                    <a:pt x="6065" y="93264"/>
                  </a:lnTo>
                  <a:lnTo>
                    <a:pt x="8554" y="96959"/>
                  </a:lnTo>
                  <a:lnTo>
                    <a:pt x="12330" y="99422"/>
                  </a:lnTo>
                  <a:lnTo>
                    <a:pt x="16965" y="101064"/>
                  </a:lnTo>
                  <a:lnTo>
                    <a:pt x="27758" y="100066"/>
                  </a:lnTo>
                  <a:lnTo>
                    <a:pt x="33600" y="98318"/>
                  </a:lnTo>
                  <a:lnTo>
                    <a:pt x="42913" y="90732"/>
                  </a:lnTo>
                  <a:lnTo>
                    <a:pt x="78175" y="44922"/>
                  </a:lnTo>
                  <a:lnTo>
                    <a:pt x="85176" y="28953"/>
                  </a:lnTo>
                  <a:lnTo>
                    <a:pt x="91381" y="20664"/>
                  </a:lnTo>
                  <a:lnTo>
                    <a:pt x="87399" y="24284"/>
                  </a:lnTo>
                  <a:lnTo>
                    <a:pt x="85168" y="29253"/>
                  </a:lnTo>
                  <a:lnTo>
                    <a:pt x="78130" y="57260"/>
                  </a:lnTo>
                  <a:lnTo>
                    <a:pt x="80343" y="66840"/>
                  </a:lnTo>
                  <a:lnTo>
                    <a:pt x="90387" y="81613"/>
                  </a:lnTo>
                  <a:lnTo>
                    <a:pt x="96373" y="88246"/>
                  </a:lnTo>
                  <a:lnTo>
                    <a:pt x="108206" y="91900"/>
                  </a:lnTo>
                  <a:lnTo>
                    <a:pt x="149729" y="94566"/>
                  </a:lnTo>
                  <a:lnTo>
                    <a:pt x="162612" y="93651"/>
                  </a:lnTo>
                  <a:lnTo>
                    <a:pt x="188158" y="852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1505">
              <a:extLst>
                <a:ext uri="{FF2B5EF4-FFF2-40B4-BE49-F238E27FC236}">
                  <a16:creationId xmlns:a16="http://schemas.microsoft.com/office/drawing/2014/main" id="{D52D5868-DB11-8234-9587-950EC378ABDA}"/>
                </a:ext>
              </a:extLst>
            </p:cNvPr>
            <p:cNvSpPr/>
            <p:nvPr>
              <p:custDataLst>
                <p:tags r:id="rId23"/>
              </p:custDataLst>
            </p:nvPr>
          </p:nvSpPr>
          <p:spPr>
            <a:xfrm>
              <a:off x="647700" y="2400888"/>
              <a:ext cx="142876" cy="18463"/>
            </a:xfrm>
            <a:custGeom>
              <a:avLst/>
              <a:gdLst/>
              <a:ahLst/>
              <a:cxnLst/>
              <a:rect l="0" t="0" r="0" b="0"/>
              <a:pathLst>
                <a:path w="142876" h="18463">
                  <a:moveTo>
                    <a:pt x="0" y="8937"/>
                  </a:moveTo>
                  <a:lnTo>
                    <a:pt x="0" y="8937"/>
                  </a:lnTo>
                  <a:lnTo>
                    <a:pt x="10113" y="8937"/>
                  </a:lnTo>
                  <a:lnTo>
                    <a:pt x="17900" y="6115"/>
                  </a:lnTo>
                  <a:lnTo>
                    <a:pt x="21458" y="3881"/>
                  </a:lnTo>
                  <a:lnTo>
                    <a:pt x="66260" y="0"/>
                  </a:lnTo>
                  <a:lnTo>
                    <a:pt x="95127" y="2409"/>
                  </a:lnTo>
                  <a:lnTo>
                    <a:pt x="142875" y="184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1506">
              <a:extLst>
                <a:ext uri="{FF2B5EF4-FFF2-40B4-BE49-F238E27FC236}">
                  <a16:creationId xmlns:a16="http://schemas.microsoft.com/office/drawing/2014/main" id="{1675BAE2-EA72-6559-9234-0299725621AF}"/>
                </a:ext>
              </a:extLst>
            </p:cNvPr>
            <p:cNvSpPr/>
            <p:nvPr>
              <p:custDataLst>
                <p:tags r:id="rId24"/>
              </p:custDataLst>
            </p:nvPr>
          </p:nvSpPr>
          <p:spPr>
            <a:xfrm>
              <a:off x="752490" y="2258210"/>
              <a:ext cx="9511" cy="256391"/>
            </a:xfrm>
            <a:custGeom>
              <a:avLst/>
              <a:gdLst/>
              <a:ahLst/>
              <a:cxnLst/>
              <a:rect l="0" t="0" r="0" b="0"/>
              <a:pathLst>
                <a:path w="9511" h="256391">
                  <a:moveTo>
                    <a:pt x="9510" y="18265"/>
                  </a:moveTo>
                  <a:lnTo>
                    <a:pt x="9510" y="18265"/>
                  </a:lnTo>
                  <a:lnTo>
                    <a:pt x="9510" y="0"/>
                  </a:lnTo>
                  <a:lnTo>
                    <a:pt x="6688" y="30402"/>
                  </a:lnTo>
                  <a:lnTo>
                    <a:pt x="868" y="76817"/>
                  </a:lnTo>
                  <a:lnTo>
                    <a:pt x="246" y="112755"/>
                  </a:lnTo>
                  <a:lnTo>
                    <a:pt x="62" y="155388"/>
                  </a:lnTo>
                  <a:lnTo>
                    <a:pt x="0" y="199789"/>
                  </a:lnTo>
                  <a:lnTo>
                    <a:pt x="2812" y="221275"/>
                  </a:lnTo>
                  <a:lnTo>
                    <a:pt x="9510" y="256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1507">
              <a:extLst>
                <a:ext uri="{FF2B5EF4-FFF2-40B4-BE49-F238E27FC236}">
                  <a16:creationId xmlns:a16="http://schemas.microsoft.com/office/drawing/2014/main" id="{F359F111-FCB3-CF8D-85D3-CE0E089ED90C}"/>
                </a:ext>
              </a:extLst>
            </p:cNvPr>
            <p:cNvSpPr/>
            <p:nvPr>
              <p:custDataLst>
                <p:tags r:id="rId25"/>
              </p:custDataLst>
            </p:nvPr>
          </p:nvSpPr>
          <p:spPr>
            <a:xfrm>
              <a:off x="609600" y="2257817"/>
              <a:ext cx="28460" cy="228209"/>
            </a:xfrm>
            <a:custGeom>
              <a:avLst/>
              <a:gdLst/>
              <a:ahLst/>
              <a:cxnLst/>
              <a:rect l="0" t="0" r="0" b="0"/>
              <a:pathLst>
                <a:path w="28460" h="228209">
                  <a:moveTo>
                    <a:pt x="19050" y="9133"/>
                  </a:moveTo>
                  <a:lnTo>
                    <a:pt x="19050" y="9133"/>
                  </a:lnTo>
                  <a:lnTo>
                    <a:pt x="19050" y="4077"/>
                  </a:lnTo>
                  <a:lnTo>
                    <a:pt x="20108" y="2587"/>
                  </a:lnTo>
                  <a:lnTo>
                    <a:pt x="21872" y="1594"/>
                  </a:lnTo>
                  <a:lnTo>
                    <a:pt x="27251" y="0"/>
                  </a:lnTo>
                  <a:lnTo>
                    <a:pt x="27692" y="928"/>
                  </a:lnTo>
                  <a:lnTo>
                    <a:pt x="28459" y="17956"/>
                  </a:lnTo>
                  <a:lnTo>
                    <a:pt x="18198" y="57920"/>
                  </a:lnTo>
                  <a:lnTo>
                    <a:pt x="11238" y="90031"/>
                  </a:lnTo>
                  <a:lnTo>
                    <a:pt x="8805" y="130907"/>
                  </a:lnTo>
                  <a:lnTo>
                    <a:pt x="2053" y="173475"/>
                  </a:lnTo>
                  <a:lnTo>
                    <a:pt x="0" y="228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2" name="SMARTInkShape-Group328">
            <a:extLst>
              <a:ext uri="{FF2B5EF4-FFF2-40B4-BE49-F238E27FC236}">
                <a16:creationId xmlns:a16="http://schemas.microsoft.com/office/drawing/2014/main" id="{85BD5C9E-1C2B-AEB1-53DA-B49E51DF71A1}"/>
              </a:ext>
            </a:extLst>
          </p:cNvPr>
          <p:cNvGrpSpPr/>
          <p:nvPr/>
        </p:nvGrpSpPr>
        <p:grpSpPr>
          <a:xfrm>
            <a:off x="3495675" y="1543095"/>
            <a:ext cx="535812" cy="203778"/>
            <a:chOff x="3495675" y="1543095"/>
            <a:chExt cx="535812" cy="203778"/>
          </a:xfrm>
        </p:grpSpPr>
        <p:sp>
          <p:nvSpPr>
            <p:cNvPr id="369" name="SMARTInkShape-1508">
              <a:extLst>
                <a:ext uri="{FF2B5EF4-FFF2-40B4-BE49-F238E27FC236}">
                  <a16:creationId xmlns:a16="http://schemas.microsoft.com/office/drawing/2014/main" id="{BD866CBD-32FA-B2D4-CC13-13C6A6CDF5E2}"/>
                </a:ext>
              </a:extLst>
            </p:cNvPr>
            <p:cNvSpPr/>
            <p:nvPr>
              <p:custDataLst>
                <p:tags r:id="rId17"/>
              </p:custDataLst>
            </p:nvPr>
          </p:nvSpPr>
          <p:spPr>
            <a:xfrm>
              <a:off x="3843742" y="1543095"/>
              <a:ext cx="187745" cy="203778"/>
            </a:xfrm>
            <a:custGeom>
              <a:avLst/>
              <a:gdLst/>
              <a:ahLst/>
              <a:cxnLst/>
              <a:rect l="0" t="0" r="0" b="0"/>
              <a:pathLst>
                <a:path w="187745" h="203778">
                  <a:moveTo>
                    <a:pt x="118658" y="19005"/>
                  </a:moveTo>
                  <a:lnTo>
                    <a:pt x="118658" y="19005"/>
                  </a:lnTo>
                  <a:lnTo>
                    <a:pt x="118658" y="463"/>
                  </a:lnTo>
                  <a:lnTo>
                    <a:pt x="100344" y="0"/>
                  </a:lnTo>
                  <a:lnTo>
                    <a:pt x="83010" y="5025"/>
                  </a:lnTo>
                  <a:lnTo>
                    <a:pt x="59413" y="18273"/>
                  </a:lnTo>
                  <a:lnTo>
                    <a:pt x="16283" y="63903"/>
                  </a:lnTo>
                  <a:lnTo>
                    <a:pt x="12308" y="67987"/>
                  </a:lnTo>
                  <a:lnTo>
                    <a:pt x="7891" y="80991"/>
                  </a:lnTo>
                  <a:lnTo>
                    <a:pt x="0" y="120267"/>
                  </a:lnTo>
                  <a:lnTo>
                    <a:pt x="394" y="129904"/>
                  </a:lnTo>
                  <a:lnTo>
                    <a:pt x="16745" y="167364"/>
                  </a:lnTo>
                  <a:lnTo>
                    <a:pt x="26091" y="177723"/>
                  </a:lnTo>
                  <a:lnTo>
                    <a:pt x="49338" y="192997"/>
                  </a:lnTo>
                  <a:lnTo>
                    <a:pt x="78128" y="202967"/>
                  </a:lnTo>
                  <a:lnTo>
                    <a:pt x="92883" y="203777"/>
                  </a:lnTo>
                  <a:lnTo>
                    <a:pt x="121093" y="195673"/>
                  </a:lnTo>
                  <a:lnTo>
                    <a:pt x="135968" y="184308"/>
                  </a:lnTo>
                  <a:lnTo>
                    <a:pt x="174717" y="147508"/>
                  </a:lnTo>
                  <a:lnTo>
                    <a:pt x="185200" y="126565"/>
                  </a:lnTo>
                  <a:lnTo>
                    <a:pt x="187744" y="111612"/>
                  </a:lnTo>
                  <a:lnTo>
                    <a:pt x="186940" y="106143"/>
                  </a:lnTo>
                  <a:lnTo>
                    <a:pt x="180403" y="94422"/>
                  </a:lnTo>
                  <a:lnTo>
                    <a:pt x="158959" y="69650"/>
                  </a:lnTo>
                  <a:lnTo>
                    <a:pt x="135538" y="55766"/>
                  </a:lnTo>
                  <a:lnTo>
                    <a:pt x="110519" y="45836"/>
                  </a:lnTo>
                  <a:lnTo>
                    <a:pt x="106882" y="43242"/>
                  </a:lnTo>
                  <a:lnTo>
                    <a:pt x="102341" y="42571"/>
                  </a:lnTo>
                  <a:lnTo>
                    <a:pt x="71033" y="47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1509">
              <a:extLst>
                <a:ext uri="{FF2B5EF4-FFF2-40B4-BE49-F238E27FC236}">
                  <a16:creationId xmlns:a16="http://schemas.microsoft.com/office/drawing/2014/main" id="{6452D1F9-2438-8F33-2A2B-E68773121243}"/>
                </a:ext>
              </a:extLst>
            </p:cNvPr>
            <p:cNvSpPr/>
            <p:nvPr>
              <p:custDataLst>
                <p:tags r:id="rId18"/>
              </p:custDataLst>
            </p:nvPr>
          </p:nvSpPr>
          <p:spPr>
            <a:xfrm>
              <a:off x="3495675" y="1666875"/>
              <a:ext cx="171451" cy="9526"/>
            </a:xfrm>
            <a:custGeom>
              <a:avLst/>
              <a:gdLst/>
              <a:ahLst/>
              <a:cxnLst/>
              <a:rect l="0" t="0" r="0" b="0"/>
              <a:pathLst>
                <a:path w="171451" h="9526">
                  <a:moveTo>
                    <a:pt x="0" y="9525"/>
                  </a:moveTo>
                  <a:lnTo>
                    <a:pt x="0" y="9525"/>
                  </a:lnTo>
                  <a:lnTo>
                    <a:pt x="41156" y="8467"/>
                  </a:lnTo>
                  <a:lnTo>
                    <a:pt x="81312" y="1986"/>
                  </a:lnTo>
                  <a:lnTo>
                    <a:pt x="125557" y="262"/>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1510">
              <a:extLst>
                <a:ext uri="{FF2B5EF4-FFF2-40B4-BE49-F238E27FC236}">
                  <a16:creationId xmlns:a16="http://schemas.microsoft.com/office/drawing/2014/main" id="{A705F19A-EA0A-DE8E-2D8B-0E578AE61EBB}"/>
                </a:ext>
              </a:extLst>
            </p:cNvPr>
            <p:cNvSpPr/>
            <p:nvPr>
              <p:custDataLst>
                <p:tags r:id="rId19"/>
              </p:custDataLst>
            </p:nvPr>
          </p:nvSpPr>
          <p:spPr>
            <a:xfrm>
              <a:off x="3495675" y="1590791"/>
              <a:ext cx="142876" cy="9410"/>
            </a:xfrm>
            <a:custGeom>
              <a:avLst/>
              <a:gdLst/>
              <a:ahLst/>
              <a:cxnLst/>
              <a:rect l="0" t="0" r="0" b="0"/>
              <a:pathLst>
                <a:path w="142876" h="9410">
                  <a:moveTo>
                    <a:pt x="0" y="9409"/>
                  </a:moveTo>
                  <a:lnTo>
                    <a:pt x="0" y="9409"/>
                  </a:lnTo>
                  <a:lnTo>
                    <a:pt x="34172" y="8351"/>
                  </a:lnTo>
                  <a:lnTo>
                    <a:pt x="76937" y="1208"/>
                  </a:lnTo>
                  <a:lnTo>
                    <a:pt x="120157" y="0"/>
                  </a:lnTo>
                  <a:lnTo>
                    <a:pt x="142875"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5" name="SMARTInkShape-Group329">
            <a:extLst>
              <a:ext uri="{FF2B5EF4-FFF2-40B4-BE49-F238E27FC236}">
                <a16:creationId xmlns:a16="http://schemas.microsoft.com/office/drawing/2014/main" id="{2C5225D4-7722-BD42-DAFA-BC823A1F2E46}"/>
              </a:ext>
            </a:extLst>
          </p:cNvPr>
          <p:cNvGrpSpPr/>
          <p:nvPr/>
        </p:nvGrpSpPr>
        <p:grpSpPr>
          <a:xfrm>
            <a:off x="2686050" y="1586497"/>
            <a:ext cx="504826" cy="242304"/>
            <a:chOff x="2686050" y="1586497"/>
            <a:chExt cx="504826" cy="242304"/>
          </a:xfrm>
        </p:grpSpPr>
        <p:sp>
          <p:nvSpPr>
            <p:cNvPr id="373" name="SMARTInkShape-1511">
              <a:extLst>
                <a:ext uri="{FF2B5EF4-FFF2-40B4-BE49-F238E27FC236}">
                  <a16:creationId xmlns:a16="http://schemas.microsoft.com/office/drawing/2014/main" id="{380C1E7A-8E65-2C22-FC52-8EFBCE841645}"/>
                </a:ext>
              </a:extLst>
            </p:cNvPr>
            <p:cNvSpPr/>
            <p:nvPr>
              <p:custDataLst>
                <p:tags r:id="rId15"/>
              </p:custDataLst>
            </p:nvPr>
          </p:nvSpPr>
          <p:spPr>
            <a:xfrm>
              <a:off x="3057525" y="1714628"/>
              <a:ext cx="133351" cy="114173"/>
            </a:xfrm>
            <a:custGeom>
              <a:avLst/>
              <a:gdLst/>
              <a:ahLst/>
              <a:cxnLst/>
              <a:rect l="0" t="0" r="0" b="0"/>
              <a:pathLst>
                <a:path w="133351" h="114173">
                  <a:moveTo>
                    <a:pt x="0" y="28447"/>
                  </a:moveTo>
                  <a:lnTo>
                    <a:pt x="0" y="28447"/>
                  </a:lnTo>
                  <a:lnTo>
                    <a:pt x="0" y="23391"/>
                  </a:lnTo>
                  <a:lnTo>
                    <a:pt x="1058" y="21901"/>
                  </a:lnTo>
                  <a:lnTo>
                    <a:pt x="2822" y="20908"/>
                  </a:lnTo>
                  <a:lnTo>
                    <a:pt x="5056" y="20246"/>
                  </a:lnTo>
                  <a:lnTo>
                    <a:pt x="17305" y="12637"/>
                  </a:lnTo>
                  <a:lnTo>
                    <a:pt x="32056" y="9299"/>
                  </a:lnTo>
                  <a:lnTo>
                    <a:pt x="47059" y="2048"/>
                  </a:lnTo>
                  <a:lnTo>
                    <a:pt x="64761" y="0"/>
                  </a:lnTo>
                  <a:lnTo>
                    <a:pt x="65399" y="1015"/>
                  </a:lnTo>
                  <a:lnTo>
                    <a:pt x="66108" y="4966"/>
                  </a:lnTo>
                  <a:lnTo>
                    <a:pt x="61451" y="23254"/>
                  </a:lnTo>
                  <a:lnTo>
                    <a:pt x="32513" y="69604"/>
                  </a:lnTo>
                  <a:lnTo>
                    <a:pt x="20371" y="93661"/>
                  </a:lnTo>
                  <a:lnTo>
                    <a:pt x="19637" y="99059"/>
                  </a:lnTo>
                  <a:lnTo>
                    <a:pt x="20500" y="100922"/>
                  </a:lnTo>
                  <a:lnTo>
                    <a:pt x="22133" y="102163"/>
                  </a:lnTo>
                  <a:lnTo>
                    <a:pt x="24280" y="102991"/>
                  </a:lnTo>
                  <a:lnTo>
                    <a:pt x="69459" y="111096"/>
                  </a:lnTo>
                  <a:lnTo>
                    <a:pt x="113403" y="113902"/>
                  </a:lnTo>
                  <a:lnTo>
                    <a:pt x="133350" y="1141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1512">
              <a:extLst>
                <a:ext uri="{FF2B5EF4-FFF2-40B4-BE49-F238E27FC236}">
                  <a16:creationId xmlns:a16="http://schemas.microsoft.com/office/drawing/2014/main" id="{B43CF08C-7ECF-B541-7BFE-6EBF35E81490}"/>
                </a:ext>
              </a:extLst>
            </p:cNvPr>
            <p:cNvSpPr/>
            <p:nvPr>
              <p:custDataLst>
                <p:tags r:id="rId16"/>
              </p:custDataLst>
            </p:nvPr>
          </p:nvSpPr>
          <p:spPr>
            <a:xfrm>
              <a:off x="2686050" y="1586497"/>
              <a:ext cx="371476" cy="223254"/>
            </a:xfrm>
            <a:custGeom>
              <a:avLst/>
              <a:gdLst/>
              <a:ahLst/>
              <a:cxnLst/>
              <a:rect l="0" t="0" r="0" b="0"/>
              <a:pathLst>
                <a:path w="371476" h="223254">
                  <a:moveTo>
                    <a:pt x="0" y="223253"/>
                  </a:moveTo>
                  <a:lnTo>
                    <a:pt x="0" y="223253"/>
                  </a:lnTo>
                  <a:lnTo>
                    <a:pt x="1058" y="208044"/>
                  </a:lnTo>
                  <a:lnTo>
                    <a:pt x="13183" y="181835"/>
                  </a:lnTo>
                  <a:lnTo>
                    <a:pt x="35648" y="151454"/>
                  </a:lnTo>
                  <a:lnTo>
                    <a:pt x="79026" y="118639"/>
                  </a:lnTo>
                  <a:lnTo>
                    <a:pt x="120815" y="74037"/>
                  </a:lnTo>
                  <a:lnTo>
                    <a:pt x="157505" y="28541"/>
                  </a:lnTo>
                  <a:lnTo>
                    <a:pt x="166848" y="17512"/>
                  </a:lnTo>
                  <a:lnTo>
                    <a:pt x="173364" y="4303"/>
                  </a:lnTo>
                  <a:lnTo>
                    <a:pt x="175901" y="1086"/>
                  </a:lnTo>
                  <a:lnTo>
                    <a:pt x="177592" y="0"/>
                  </a:lnTo>
                  <a:lnTo>
                    <a:pt x="178720" y="334"/>
                  </a:lnTo>
                  <a:lnTo>
                    <a:pt x="180529" y="3419"/>
                  </a:lnTo>
                  <a:lnTo>
                    <a:pt x="164482" y="42744"/>
                  </a:lnTo>
                  <a:lnTo>
                    <a:pt x="155715" y="83810"/>
                  </a:lnTo>
                  <a:lnTo>
                    <a:pt x="154440" y="121376"/>
                  </a:lnTo>
                  <a:lnTo>
                    <a:pt x="160295" y="146265"/>
                  </a:lnTo>
                  <a:lnTo>
                    <a:pt x="165787" y="156581"/>
                  </a:lnTo>
                  <a:lnTo>
                    <a:pt x="171908" y="158696"/>
                  </a:lnTo>
                  <a:lnTo>
                    <a:pt x="189998" y="158225"/>
                  </a:lnTo>
                  <a:lnTo>
                    <a:pt x="213870" y="152009"/>
                  </a:lnTo>
                  <a:lnTo>
                    <a:pt x="234348" y="138409"/>
                  </a:lnTo>
                  <a:lnTo>
                    <a:pt x="263799" y="101112"/>
                  </a:lnTo>
                  <a:lnTo>
                    <a:pt x="278827" y="74361"/>
                  </a:lnTo>
                  <a:lnTo>
                    <a:pt x="290199" y="27756"/>
                  </a:lnTo>
                  <a:lnTo>
                    <a:pt x="294829" y="6736"/>
                  </a:lnTo>
                  <a:lnTo>
                    <a:pt x="294978" y="6941"/>
                  </a:lnTo>
                  <a:lnTo>
                    <a:pt x="295236" y="17660"/>
                  </a:lnTo>
                  <a:lnTo>
                    <a:pt x="292435" y="23576"/>
                  </a:lnTo>
                  <a:lnTo>
                    <a:pt x="282014" y="35997"/>
                  </a:lnTo>
                  <a:lnTo>
                    <a:pt x="277940" y="60643"/>
                  </a:lnTo>
                  <a:lnTo>
                    <a:pt x="276564" y="99293"/>
                  </a:lnTo>
                  <a:lnTo>
                    <a:pt x="277383" y="126904"/>
                  </a:lnTo>
                  <a:lnTo>
                    <a:pt x="281326" y="141979"/>
                  </a:lnTo>
                  <a:lnTo>
                    <a:pt x="289428" y="152912"/>
                  </a:lnTo>
                  <a:lnTo>
                    <a:pt x="300085" y="160240"/>
                  </a:lnTo>
                  <a:lnTo>
                    <a:pt x="320101" y="164366"/>
                  </a:lnTo>
                  <a:lnTo>
                    <a:pt x="348727" y="164530"/>
                  </a:lnTo>
                  <a:lnTo>
                    <a:pt x="371475" y="1565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76" name="SMARTInkShape-1513">
            <a:extLst>
              <a:ext uri="{FF2B5EF4-FFF2-40B4-BE49-F238E27FC236}">
                <a16:creationId xmlns:a16="http://schemas.microsoft.com/office/drawing/2014/main" id="{ADC16163-113F-40AF-C380-D26EA308EC07}"/>
              </a:ext>
            </a:extLst>
          </p:cNvPr>
          <p:cNvSpPr/>
          <p:nvPr>
            <p:custDataLst>
              <p:tags r:id="rId6"/>
            </p:custDataLst>
          </p:nvPr>
        </p:nvSpPr>
        <p:spPr>
          <a:xfrm>
            <a:off x="2266950" y="1677724"/>
            <a:ext cx="171451" cy="8202"/>
          </a:xfrm>
          <a:custGeom>
            <a:avLst/>
            <a:gdLst/>
            <a:ahLst/>
            <a:cxnLst/>
            <a:rect l="0" t="0" r="0" b="0"/>
            <a:pathLst>
              <a:path w="171451" h="8202">
                <a:moveTo>
                  <a:pt x="0" y="8201"/>
                </a:moveTo>
                <a:lnTo>
                  <a:pt x="0" y="8201"/>
                </a:lnTo>
                <a:lnTo>
                  <a:pt x="40020" y="5379"/>
                </a:lnTo>
                <a:lnTo>
                  <a:pt x="71523" y="0"/>
                </a:lnTo>
                <a:lnTo>
                  <a:pt x="112279" y="5484"/>
                </a:lnTo>
                <a:lnTo>
                  <a:pt x="17145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9" name="SMARTInkShape-Group331">
            <a:extLst>
              <a:ext uri="{FF2B5EF4-FFF2-40B4-BE49-F238E27FC236}">
                <a16:creationId xmlns:a16="http://schemas.microsoft.com/office/drawing/2014/main" id="{9E283B58-5151-048F-A35B-B18FCF4A13EE}"/>
              </a:ext>
            </a:extLst>
          </p:cNvPr>
          <p:cNvGrpSpPr/>
          <p:nvPr/>
        </p:nvGrpSpPr>
        <p:grpSpPr>
          <a:xfrm>
            <a:off x="1571625" y="1564034"/>
            <a:ext cx="428626" cy="283817"/>
            <a:chOff x="1571625" y="1564034"/>
            <a:chExt cx="428626" cy="283817"/>
          </a:xfrm>
        </p:grpSpPr>
        <p:sp>
          <p:nvSpPr>
            <p:cNvPr id="377" name="SMARTInkShape-1514">
              <a:extLst>
                <a:ext uri="{FF2B5EF4-FFF2-40B4-BE49-F238E27FC236}">
                  <a16:creationId xmlns:a16="http://schemas.microsoft.com/office/drawing/2014/main" id="{7BC2143F-68E4-6CE3-A939-46DFB65BD1E0}"/>
                </a:ext>
              </a:extLst>
            </p:cNvPr>
            <p:cNvSpPr/>
            <p:nvPr>
              <p:custDataLst>
                <p:tags r:id="rId13"/>
              </p:custDataLst>
            </p:nvPr>
          </p:nvSpPr>
          <p:spPr>
            <a:xfrm>
              <a:off x="2000250" y="1718537"/>
              <a:ext cx="1" cy="129314"/>
            </a:xfrm>
            <a:custGeom>
              <a:avLst/>
              <a:gdLst/>
              <a:ahLst/>
              <a:cxnLst/>
              <a:rect l="0" t="0" r="0" b="0"/>
              <a:pathLst>
                <a:path w="1" h="129314">
                  <a:moveTo>
                    <a:pt x="0" y="5488"/>
                  </a:moveTo>
                  <a:lnTo>
                    <a:pt x="0" y="5488"/>
                  </a:lnTo>
                  <a:lnTo>
                    <a:pt x="0" y="0"/>
                  </a:lnTo>
                  <a:lnTo>
                    <a:pt x="0" y="41054"/>
                  </a:lnTo>
                  <a:lnTo>
                    <a:pt x="0" y="87325"/>
                  </a:lnTo>
                  <a:lnTo>
                    <a:pt x="0" y="129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1515">
              <a:extLst>
                <a:ext uri="{FF2B5EF4-FFF2-40B4-BE49-F238E27FC236}">
                  <a16:creationId xmlns:a16="http://schemas.microsoft.com/office/drawing/2014/main" id="{A25EB09B-2196-2584-A43D-75114A4C1B6A}"/>
                </a:ext>
              </a:extLst>
            </p:cNvPr>
            <p:cNvSpPr/>
            <p:nvPr>
              <p:custDataLst>
                <p:tags r:id="rId14"/>
              </p:custDataLst>
            </p:nvPr>
          </p:nvSpPr>
          <p:spPr>
            <a:xfrm>
              <a:off x="1571625" y="1564034"/>
              <a:ext cx="400051" cy="274292"/>
            </a:xfrm>
            <a:custGeom>
              <a:avLst/>
              <a:gdLst/>
              <a:ahLst/>
              <a:cxnLst/>
              <a:rect l="0" t="0" r="0" b="0"/>
              <a:pathLst>
                <a:path w="400051" h="274292">
                  <a:moveTo>
                    <a:pt x="0" y="274291"/>
                  </a:moveTo>
                  <a:lnTo>
                    <a:pt x="0" y="274291"/>
                  </a:lnTo>
                  <a:lnTo>
                    <a:pt x="13183" y="253568"/>
                  </a:lnTo>
                  <a:lnTo>
                    <a:pt x="47946" y="214172"/>
                  </a:lnTo>
                  <a:lnTo>
                    <a:pt x="69592" y="190508"/>
                  </a:lnTo>
                  <a:lnTo>
                    <a:pt x="83847" y="176729"/>
                  </a:lnTo>
                  <a:lnTo>
                    <a:pt x="116264" y="130156"/>
                  </a:lnTo>
                  <a:lnTo>
                    <a:pt x="140730" y="91896"/>
                  </a:lnTo>
                  <a:lnTo>
                    <a:pt x="161737" y="46403"/>
                  </a:lnTo>
                  <a:lnTo>
                    <a:pt x="179082" y="14540"/>
                  </a:lnTo>
                  <a:lnTo>
                    <a:pt x="180809" y="0"/>
                  </a:lnTo>
                  <a:lnTo>
                    <a:pt x="180960" y="16550"/>
                  </a:lnTo>
                  <a:lnTo>
                    <a:pt x="170612" y="56396"/>
                  </a:lnTo>
                  <a:lnTo>
                    <a:pt x="158585" y="98606"/>
                  </a:lnTo>
                  <a:lnTo>
                    <a:pt x="152943" y="143217"/>
                  </a:lnTo>
                  <a:lnTo>
                    <a:pt x="157617" y="170191"/>
                  </a:lnTo>
                  <a:lnTo>
                    <a:pt x="165655" y="183221"/>
                  </a:lnTo>
                  <a:lnTo>
                    <a:pt x="170762" y="188178"/>
                  </a:lnTo>
                  <a:lnTo>
                    <a:pt x="184902" y="193685"/>
                  </a:lnTo>
                  <a:lnTo>
                    <a:pt x="201770" y="195075"/>
                  </a:lnTo>
                  <a:lnTo>
                    <a:pt x="219851" y="192164"/>
                  </a:lnTo>
                  <a:lnTo>
                    <a:pt x="235647" y="181698"/>
                  </a:lnTo>
                  <a:lnTo>
                    <a:pt x="263036" y="149109"/>
                  </a:lnTo>
                  <a:lnTo>
                    <a:pt x="288324" y="103310"/>
                  </a:lnTo>
                  <a:lnTo>
                    <a:pt x="292186" y="92113"/>
                  </a:lnTo>
                  <a:lnTo>
                    <a:pt x="294960" y="81140"/>
                  </a:lnTo>
                  <a:lnTo>
                    <a:pt x="311671" y="47893"/>
                  </a:lnTo>
                  <a:lnTo>
                    <a:pt x="316914" y="11756"/>
                  </a:lnTo>
                  <a:lnTo>
                    <a:pt x="319226" y="7193"/>
                  </a:lnTo>
                  <a:lnTo>
                    <a:pt x="319709" y="4151"/>
                  </a:lnTo>
                  <a:lnTo>
                    <a:pt x="318973" y="2122"/>
                  </a:lnTo>
                  <a:lnTo>
                    <a:pt x="317424" y="770"/>
                  </a:lnTo>
                  <a:lnTo>
                    <a:pt x="316391" y="927"/>
                  </a:lnTo>
                  <a:lnTo>
                    <a:pt x="315702" y="2090"/>
                  </a:lnTo>
                  <a:lnTo>
                    <a:pt x="301148" y="47042"/>
                  </a:lnTo>
                  <a:lnTo>
                    <a:pt x="291959" y="84779"/>
                  </a:lnTo>
                  <a:lnTo>
                    <a:pt x="293523" y="128671"/>
                  </a:lnTo>
                  <a:lnTo>
                    <a:pt x="294496" y="144660"/>
                  </a:lnTo>
                  <a:lnTo>
                    <a:pt x="296872" y="150829"/>
                  </a:lnTo>
                  <a:lnTo>
                    <a:pt x="305157" y="160505"/>
                  </a:lnTo>
                  <a:lnTo>
                    <a:pt x="315895" y="165511"/>
                  </a:lnTo>
                  <a:lnTo>
                    <a:pt x="340035" y="168725"/>
                  </a:lnTo>
                  <a:lnTo>
                    <a:pt x="400050" y="1599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6" name="SMARTInkShape-Group332">
            <a:extLst>
              <a:ext uri="{FF2B5EF4-FFF2-40B4-BE49-F238E27FC236}">
                <a16:creationId xmlns:a16="http://schemas.microsoft.com/office/drawing/2014/main" id="{F5C0A535-B724-20DD-C42D-CAAF25EEDFC3}"/>
              </a:ext>
            </a:extLst>
          </p:cNvPr>
          <p:cNvGrpSpPr/>
          <p:nvPr/>
        </p:nvGrpSpPr>
        <p:grpSpPr>
          <a:xfrm>
            <a:off x="561975" y="1485900"/>
            <a:ext cx="600076" cy="311847"/>
            <a:chOff x="561975" y="1485900"/>
            <a:chExt cx="600076" cy="311847"/>
          </a:xfrm>
        </p:grpSpPr>
        <p:sp>
          <p:nvSpPr>
            <p:cNvPr id="380" name="SMARTInkShape-1516">
              <a:extLst>
                <a:ext uri="{FF2B5EF4-FFF2-40B4-BE49-F238E27FC236}">
                  <a16:creationId xmlns:a16="http://schemas.microsoft.com/office/drawing/2014/main" id="{3420251E-63C8-95C6-26F1-236DDAFD3EE6}"/>
                </a:ext>
              </a:extLst>
            </p:cNvPr>
            <p:cNvSpPr/>
            <p:nvPr>
              <p:custDataLst>
                <p:tags r:id="rId7"/>
              </p:custDataLst>
            </p:nvPr>
          </p:nvSpPr>
          <p:spPr>
            <a:xfrm>
              <a:off x="1152525" y="1714500"/>
              <a:ext cx="9526" cy="9526"/>
            </a:xfrm>
            <a:custGeom>
              <a:avLst/>
              <a:gdLst/>
              <a:ahLst/>
              <a:cxnLst/>
              <a:rect l="0" t="0" r="0" b="0"/>
              <a:pathLst>
                <a:path w="9526" h="9526">
                  <a:moveTo>
                    <a:pt x="0" y="0"/>
                  </a:moveTo>
                  <a:lnTo>
                    <a:pt x="0" y="0"/>
                  </a:lnTo>
                  <a:lnTo>
                    <a:pt x="0" y="8201"/>
                  </a:lnTo>
                  <a:lnTo>
                    <a:pt x="1058" y="8642"/>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1517">
              <a:extLst>
                <a:ext uri="{FF2B5EF4-FFF2-40B4-BE49-F238E27FC236}">
                  <a16:creationId xmlns:a16="http://schemas.microsoft.com/office/drawing/2014/main" id="{60F78CF8-3FFA-327C-9317-6F88551F14B5}"/>
                </a:ext>
              </a:extLst>
            </p:cNvPr>
            <p:cNvSpPr/>
            <p:nvPr>
              <p:custDataLst>
                <p:tags r:id="rId8"/>
              </p:custDataLst>
            </p:nvPr>
          </p:nvSpPr>
          <p:spPr>
            <a:xfrm>
              <a:off x="1133475" y="1590675"/>
              <a:ext cx="19051" cy="19051"/>
            </a:xfrm>
            <a:custGeom>
              <a:avLst/>
              <a:gdLst/>
              <a:ahLst/>
              <a:cxnLst/>
              <a:rect l="0" t="0" r="0" b="0"/>
              <a:pathLst>
                <a:path w="19051" h="19051">
                  <a:moveTo>
                    <a:pt x="0" y="19050"/>
                  </a:moveTo>
                  <a:lnTo>
                    <a:pt x="0" y="1905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1518">
              <a:extLst>
                <a:ext uri="{FF2B5EF4-FFF2-40B4-BE49-F238E27FC236}">
                  <a16:creationId xmlns:a16="http://schemas.microsoft.com/office/drawing/2014/main" id="{43185232-8F34-5E11-4E50-0DCCBF5BC619}"/>
                </a:ext>
              </a:extLst>
            </p:cNvPr>
            <p:cNvSpPr/>
            <p:nvPr>
              <p:custDataLst>
                <p:tags r:id="rId9"/>
              </p:custDataLst>
            </p:nvPr>
          </p:nvSpPr>
          <p:spPr>
            <a:xfrm>
              <a:off x="896423" y="1657350"/>
              <a:ext cx="77789" cy="140397"/>
            </a:xfrm>
            <a:custGeom>
              <a:avLst/>
              <a:gdLst/>
              <a:ahLst/>
              <a:cxnLst/>
              <a:rect l="0" t="0" r="0" b="0"/>
              <a:pathLst>
                <a:path w="77789" h="140397">
                  <a:moveTo>
                    <a:pt x="75127" y="38100"/>
                  </a:moveTo>
                  <a:lnTo>
                    <a:pt x="75127" y="38100"/>
                  </a:lnTo>
                  <a:lnTo>
                    <a:pt x="70070" y="33044"/>
                  </a:lnTo>
                  <a:lnTo>
                    <a:pt x="69639" y="31554"/>
                  </a:lnTo>
                  <a:lnTo>
                    <a:pt x="70410" y="30561"/>
                  </a:lnTo>
                  <a:lnTo>
                    <a:pt x="71982" y="29899"/>
                  </a:lnTo>
                  <a:lnTo>
                    <a:pt x="71972" y="28399"/>
                  </a:lnTo>
                  <a:lnTo>
                    <a:pt x="66650" y="20490"/>
                  </a:lnTo>
                  <a:lnTo>
                    <a:pt x="55799" y="19477"/>
                  </a:lnTo>
                  <a:lnTo>
                    <a:pt x="47840" y="22062"/>
                  </a:lnTo>
                  <a:lnTo>
                    <a:pt x="23242" y="37438"/>
                  </a:lnTo>
                  <a:lnTo>
                    <a:pt x="11145" y="51564"/>
                  </a:lnTo>
                  <a:lnTo>
                    <a:pt x="4357" y="68426"/>
                  </a:lnTo>
                  <a:lnTo>
                    <a:pt x="0" y="100064"/>
                  </a:lnTo>
                  <a:lnTo>
                    <a:pt x="5048" y="113617"/>
                  </a:lnTo>
                  <a:lnTo>
                    <a:pt x="20480" y="134509"/>
                  </a:lnTo>
                  <a:lnTo>
                    <a:pt x="30025" y="139157"/>
                  </a:lnTo>
                  <a:lnTo>
                    <a:pt x="35534" y="140396"/>
                  </a:lnTo>
                  <a:lnTo>
                    <a:pt x="41324" y="139106"/>
                  </a:lnTo>
                  <a:lnTo>
                    <a:pt x="53400" y="132027"/>
                  </a:lnTo>
                  <a:lnTo>
                    <a:pt x="63001" y="119004"/>
                  </a:lnTo>
                  <a:lnTo>
                    <a:pt x="77788" y="79716"/>
                  </a:lnTo>
                  <a:lnTo>
                    <a:pt x="76750" y="34365"/>
                  </a:lnTo>
                  <a:lnTo>
                    <a:pt x="74550" y="16297"/>
                  </a:lnTo>
                  <a:lnTo>
                    <a:pt x="70284" y="7949"/>
                  </a:lnTo>
                  <a:lnTo>
                    <a:pt x="67665" y="5299"/>
                  </a:lnTo>
                  <a:lnTo>
                    <a:pt x="61933" y="2355"/>
                  </a:lnTo>
                  <a:lnTo>
                    <a:pt x="4655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1519">
              <a:extLst>
                <a:ext uri="{FF2B5EF4-FFF2-40B4-BE49-F238E27FC236}">
                  <a16:creationId xmlns:a16="http://schemas.microsoft.com/office/drawing/2014/main" id="{F73E4ACC-71D2-C9A7-CAD5-B3BF38F7E7EE}"/>
                </a:ext>
              </a:extLst>
            </p:cNvPr>
            <p:cNvSpPr/>
            <p:nvPr>
              <p:custDataLst>
                <p:tags r:id="rId10"/>
              </p:custDataLst>
            </p:nvPr>
          </p:nvSpPr>
          <p:spPr>
            <a:xfrm>
              <a:off x="609600" y="1638300"/>
              <a:ext cx="152401" cy="19051"/>
            </a:xfrm>
            <a:custGeom>
              <a:avLst/>
              <a:gdLst/>
              <a:ahLst/>
              <a:cxnLst/>
              <a:rect l="0" t="0" r="0" b="0"/>
              <a:pathLst>
                <a:path w="152401" h="19051">
                  <a:moveTo>
                    <a:pt x="0" y="19050"/>
                  </a:moveTo>
                  <a:lnTo>
                    <a:pt x="0" y="19050"/>
                  </a:lnTo>
                  <a:lnTo>
                    <a:pt x="5056" y="13994"/>
                  </a:lnTo>
                  <a:lnTo>
                    <a:pt x="13183" y="11511"/>
                  </a:lnTo>
                  <a:lnTo>
                    <a:pt x="58307" y="2160"/>
                  </a:lnTo>
                  <a:lnTo>
                    <a:pt x="95479" y="427"/>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1520">
              <a:extLst>
                <a:ext uri="{FF2B5EF4-FFF2-40B4-BE49-F238E27FC236}">
                  <a16:creationId xmlns:a16="http://schemas.microsoft.com/office/drawing/2014/main" id="{855707B1-F27D-5106-A1E3-657E116E5612}"/>
                </a:ext>
              </a:extLst>
            </p:cNvPr>
            <p:cNvSpPr/>
            <p:nvPr>
              <p:custDataLst>
                <p:tags r:id="rId11"/>
              </p:custDataLst>
            </p:nvPr>
          </p:nvSpPr>
          <p:spPr>
            <a:xfrm>
              <a:off x="752877" y="1486408"/>
              <a:ext cx="18257" cy="285243"/>
            </a:xfrm>
            <a:custGeom>
              <a:avLst/>
              <a:gdLst/>
              <a:ahLst/>
              <a:cxnLst/>
              <a:rect l="0" t="0" r="0" b="0"/>
              <a:pathLst>
                <a:path w="18257" h="285243">
                  <a:moveTo>
                    <a:pt x="9123" y="18542"/>
                  </a:moveTo>
                  <a:lnTo>
                    <a:pt x="9123" y="18542"/>
                  </a:lnTo>
                  <a:lnTo>
                    <a:pt x="9123" y="13486"/>
                  </a:lnTo>
                  <a:lnTo>
                    <a:pt x="11945" y="8181"/>
                  </a:lnTo>
                  <a:lnTo>
                    <a:pt x="18256" y="0"/>
                  </a:lnTo>
                  <a:lnTo>
                    <a:pt x="17512" y="16918"/>
                  </a:lnTo>
                  <a:lnTo>
                    <a:pt x="11094" y="58830"/>
                  </a:lnTo>
                  <a:lnTo>
                    <a:pt x="9512" y="97761"/>
                  </a:lnTo>
                  <a:lnTo>
                    <a:pt x="4182" y="134325"/>
                  </a:lnTo>
                  <a:lnTo>
                    <a:pt x="956" y="173615"/>
                  </a:lnTo>
                  <a:lnTo>
                    <a:pt x="0" y="217125"/>
                  </a:lnTo>
                  <a:lnTo>
                    <a:pt x="9123" y="2852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1521">
              <a:extLst>
                <a:ext uri="{FF2B5EF4-FFF2-40B4-BE49-F238E27FC236}">
                  <a16:creationId xmlns:a16="http://schemas.microsoft.com/office/drawing/2014/main" id="{AF1B1319-1725-6798-E854-52467C847E3F}"/>
                </a:ext>
              </a:extLst>
            </p:cNvPr>
            <p:cNvSpPr/>
            <p:nvPr>
              <p:custDataLst>
                <p:tags r:id="rId12"/>
              </p:custDataLst>
            </p:nvPr>
          </p:nvSpPr>
          <p:spPr>
            <a:xfrm>
              <a:off x="561975" y="1485900"/>
              <a:ext cx="38101" cy="285751"/>
            </a:xfrm>
            <a:custGeom>
              <a:avLst/>
              <a:gdLst/>
              <a:ahLst/>
              <a:cxnLst/>
              <a:rect l="0" t="0" r="0" b="0"/>
              <a:pathLst>
                <a:path w="38101" h="285751">
                  <a:moveTo>
                    <a:pt x="28575" y="0"/>
                  </a:moveTo>
                  <a:lnTo>
                    <a:pt x="28575" y="0"/>
                  </a:lnTo>
                  <a:lnTo>
                    <a:pt x="36776" y="0"/>
                  </a:lnTo>
                  <a:lnTo>
                    <a:pt x="32351" y="0"/>
                  </a:lnTo>
                  <a:lnTo>
                    <a:pt x="38100" y="0"/>
                  </a:lnTo>
                  <a:lnTo>
                    <a:pt x="32612" y="0"/>
                  </a:lnTo>
                  <a:lnTo>
                    <a:pt x="34955" y="0"/>
                  </a:lnTo>
                  <a:lnTo>
                    <a:pt x="36004" y="1058"/>
                  </a:lnTo>
                  <a:lnTo>
                    <a:pt x="37168" y="5056"/>
                  </a:lnTo>
                  <a:lnTo>
                    <a:pt x="38097" y="48642"/>
                  </a:lnTo>
                  <a:lnTo>
                    <a:pt x="37041" y="79509"/>
                  </a:lnTo>
                  <a:lnTo>
                    <a:pt x="29458" y="117487"/>
                  </a:lnTo>
                  <a:lnTo>
                    <a:pt x="27778" y="136528"/>
                  </a:lnTo>
                  <a:lnTo>
                    <a:pt x="19956" y="174625"/>
                  </a:lnTo>
                  <a:lnTo>
                    <a:pt x="18260" y="193675"/>
                  </a:lnTo>
                  <a:lnTo>
                    <a:pt x="10129" y="235303"/>
                  </a:lnTo>
                  <a:lnTo>
                    <a:pt x="8546" y="260174"/>
                  </a:lnTo>
                  <a:lnTo>
                    <a:pt x="0" y="285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2882490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457200" y="152400"/>
            <a:ext cx="8229600" cy="914400"/>
          </a:xfrm>
        </p:spPr>
        <p:txBody>
          <a:bodyPr/>
          <a:lstStyle/>
          <a:p>
            <a:r>
              <a:rPr lang="en-US" dirty="0"/>
              <a:t>Inferences about the Means of Two Independent Populations,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1</a:t>
            </a:r>
            <a:r>
              <a:rPr lang="en-US" dirty="0">
                <a:latin typeface="Cambria Math" panose="02040503050406030204" pitchFamily="18" charset="0"/>
                <a:ea typeface="Cambria Math" panose="02040503050406030204" pitchFamily="18" charset="0"/>
              </a:rPr>
              <a:t> and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Known</a:t>
            </a:r>
            <a:endParaRPr lang="en-US" dirty="0"/>
          </a:p>
        </p:txBody>
      </p:sp>
      <p:pic>
        <p:nvPicPr>
          <p:cNvPr id="5" name="Content Placeholder 4">
            <a:extLst>
              <a:ext uri="{FF2B5EF4-FFF2-40B4-BE49-F238E27FC236}">
                <a16:creationId xmlns:a16="http://schemas.microsoft.com/office/drawing/2014/main" id="{94D8E5B9-2A2F-4F83-A5B6-5A1CE675CC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6205" y="1524000"/>
            <a:ext cx="7811590" cy="2314898"/>
          </a:xfrm>
        </p:spPr>
      </p:pic>
    </p:spTree>
    <p:extLst>
      <p:ext uri="{BB962C8B-B14F-4D97-AF65-F5344CB8AC3E}">
        <p14:creationId xmlns:p14="http://schemas.microsoft.com/office/powerpoint/2010/main" val="33770237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a:t>
            </a:r>
          </a:p>
        </p:txBody>
      </p:sp>
      <p:sp>
        <p:nvSpPr>
          <p:cNvPr id="3" name="Content Placeholder 2"/>
          <p:cNvSpPr>
            <a:spLocks noGrp="1"/>
          </p:cNvSpPr>
          <p:nvPr>
            <p:ph idx="1"/>
          </p:nvPr>
        </p:nvSpPr>
        <p:spPr>
          <a:xfrm>
            <a:off x="457200" y="1280160"/>
            <a:ext cx="5715000" cy="2682240"/>
          </a:xfrm>
        </p:spPr>
        <p:txBody>
          <a:bodyPr>
            <a:normAutofit/>
          </a:bodyPr>
          <a:lstStyle/>
          <a:p>
            <a:pPr>
              <a:spcBef>
                <a:spcPts val="0"/>
              </a:spcBef>
            </a:pPr>
            <a:r>
              <a:rPr lang="en-US" dirty="0"/>
              <a:t>A biologist is interested in comparing the size of blue crabs in two river basins: (1) Cooper and (2) </a:t>
            </a:r>
            <a:r>
              <a:rPr lang="en-US" dirty="0" err="1"/>
              <a:t>Stono</a:t>
            </a:r>
            <a:r>
              <a:rPr lang="en-US" dirty="0"/>
              <a:t> River. Based on the health of the rivers, she believes the crabs in the </a:t>
            </a:r>
            <a:r>
              <a:rPr lang="en-US" dirty="0" err="1"/>
              <a:t>Stono</a:t>
            </a:r>
            <a:r>
              <a:rPr lang="en-US" dirty="0"/>
              <a:t> will have a higher average weight. </a:t>
            </a:r>
          </a:p>
        </p:txBody>
      </p:sp>
      <p:pic>
        <p:nvPicPr>
          <p:cNvPr id="184322" name="Picture 2"/>
          <p:cNvPicPr>
            <a:picLocks noChangeAspect="1" noChangeArrowheads="1"/>
          </p:cNvPicPr>
          <p:nvPr/>
        </p:nvPicPr>
        <p:blipFill>
          <a:blip r:embed="rId4" cstate="print"/>
          <a:srcRect/>
          <a:stretch>
            <a:fillRect/>
          </a:stretch>
        </p:blipFill>
        <p:spPr bwMode="auto">
          <a:xfrm>
            <a:off x="6113585" y="1524000"/>
            <a:ext cx="2954215" cy="2133600"/>
          </a:xfrm>
          <a:prstGeom prst="rect">
            <a:avLst/>
          </a:prstGeom>
          <a:noFill/>
          <a:ln w="9525">
            <a:noFill/>
            <a:miter lim="800000"/>
            <a:headEnd/>
            <a:tailEnd/>
          </a:ln>
        </p:spPr>
      </p:pic>
      <p:sp>
        <p:nvSpPr>
          <p:cNvPr id="5" name="Rectangle 4"/>
          <p:cNvSpPr/>
          <p:nvPr/>
        </p:nvSpPr>
        <p:spPr>
          <a:xfrm>
            <a:off x="457200" y="3835866"/>
            <a:ext cx="8458200" cy="2246769"/>
          </a:xfrm>
          <a:prstGeom prst="rect">
            <a:avLst/>
          </a:prstGeom>
        </p:spPr>
        <p:txBody>
          <a:bodyPr wrap="square">
            <a:spAutoFit/>
          </a:bodyPr>
          <a:lstStyle/>
          <a:p>
            <a:r>
              <a:rPr lang="en-US" sz="2800" dirty="0"/>
              <a:t>She samples </a:t>
            </a:r>
            <a:r>
              <a:rPr lang="en-US" sz="2800" dirty="0">
                <a:solidFill>
                  <a:srgbClr val="0000FF"/>
                </a:solidFill>
              </a:rPr>
              <a:t>32</a:t>
            </a:r>
            <a:r>
              <a:rPr lang="en-US" sz="2800" dirty="0"/>
              <a:t> crabs from the </a:t>
            </a:r>
            <a:r>
              <a:rPr lang="en-US" sz="2800" dirty="0" err="1"/>
              <a:t>Stono</a:t>
            </a:r>
            <a:r>
              <a:rPr lang="en-US" sz="2800" dirty="0"/>
              <a:t> River, and this sample has a mean weight of </a:t>
            </a:r>
            <a:r>
              <a:rPr lang="en-US" sz="2800" dirty="0">
                <a:solidFill>
                  <a:srgbClr val="0000FF"/>
                </a:solidFill>
              </a:rPr>
              <a:t>800</a:t>
            </a:r>
            <a:r>
              <a:rPr lang="en-US" sz="2800" dirty="0"/>
              <a:t> g with a standard deviation of</a:t>
            </a:r>
            <a:r>
              <a:rPr lang="en-US" sz="2800" dirty="0">
                <a:solidFill>
                  <a:srgbClr val="0000FF"/>
                </a:solidFill>
              </a:rPr>
              <a:t> 225 </a:t>
            </a:r>
            <a:r>
              <a:rPr lang="en-US" sz="2800" dirty="0"/>
              <a:t>g. She takes a random sample of </a:t>
            </a:r>
            <a:r>
              <a:rPr lang="en-US" sz="2800" dirty="0">
                <a:solidFill>
                  <a:srgbClr val="0000FF"/>
                </a:solidFill>
              </a:rPr>
              <a:t>35</a:t>
            </a:r>
            <a:r>
              <a:rPr lang="en-US" sz="2800" dirty="0"/>
              <a:t> crabs from the Cooper River and finds the crabs have a mean weight of </a:t>
            </a:r>
            <a:r>
              <a:rPr lang="en-US" sz="2800" dirty="0">
                <a:solidFill>
                  <a:srgbClr val="0000FF"/>
                </a:solidFill>
              </a:rPr>
              <a:t>700</a:t>
            </a:r>
            <a:r>
              <a:rPr lang="en-US" sz="2800" dirty="0"/>
              <a:t> g with a standard deviation of </a:t>
            </a:r>
            <a:r>
              <a:rPr lang="en-US" sz="2800" dirty="0">
                <a:solidFill>
                  <a:srgbClr val="0000FF"/>
                </a:solidFill>
              </a:rPr>
              <a:t>175 </a:t>
            </a:r>
            <a:r>
              <a:rPr lang="en-US" sz="2800" dirty="0"/>
              <a:t>g. </a:t>
            </a:r>
          </a:p>
        </p:txBody>
      </p:sp>
      <p:sp>
        <p:nvSpPr>
          <p:cNvPr id="13" name="SMARTInkShape-1522">
            <a:extLst>
              <a:ext uri="{FF2B5EF4-FFF2-40B4-BE49-F238E27FC236}">
                <a16:creationId xmlns:a16="http://schemas.microsoft.com/office/drawing/2014/main" id="{9FE63F37-0041-1A09-8800-3C64C1AC0944}"/>
              </a:ext>
            </a:extLst>
          </p:cNvPr>
          <p:cNvSpPr/>
          <p:nvPr>
            <p:custDataLst>
              <p:tags r:id="rId1"/>
            </p:custDataLst>
          </p:nvPr>
        </p:nvSpPr>
        <p:spPr>
          <a:xfrm>
            <a:off x="4048125" y="3450087"/>
            <a:ext cx="866776" cy="36064"/>
          </a:xfrm>
          <a:custGeom>
            <a:avLst/>
            <a:gdLst/>
            <a:ahLst/>
            <a:cxnLst/>
            <a:rect l="0" t="0" r="0" b="0"/>
            <a:pathLst>
              <a:path w="866776" h="36064">
                <a:moveTo>
                  <a:pt x="0" y="36063"/>
                </a:moveTo>
                <a:lnTo>
                  <a:pt x="0" y="36063"/>
                </a:lnTo>
                <a:lnTo>
                  <a:pt x="0" y="26538"/>
                </a:lnTo>
                <a:lnTo>
                  <a:pt x="41832" y="26538"/>
                </a:lnTo>
                <a:lnTo>
                  <a:pt x="81994" y="26538"/>
                </a:lnTo>
                <a:lnTo>
                  <a:pt x="126263" y="26538"/>
                </a:lnTo>
                <a:lnTo>
                  <a:pt x="171819" y="25480"/>
                </a:lnTo>
                <a:lnTo>
                  <a:pt x="217266" y="18999"/>
                </a:lnTo>
                <a:lnTo>
                  <a:pt x="258403" y="17602"/>
                </a:lnTo>
                <a:lnTo>
                  <a:pt x="303400" y="17188"/>
                </a:lnTo>
                <a:lnTo>
                  <a:pt x="341427" y="17065"/>
                </a:lnTo>
                <a:lnTo>
                  <a:pt x="373995" y="17036"/>
                </a:lnTo>
                <a:lnTo>
                  <a:pt x="406110" y="17023"/>
                </a:lnTo>
                <a:lnTo>
                  <a:pt x="438021" y="14195"/>
                </a:lnTo>
                <a:lnTo>
                  <a:pt x="480093" y="9475"/>
                </a:lnTo>
                <a:lnTo>
                  <a:pt x="515488" y="8077"/>
                </a:lnTo>
                <a:lnTo>
                  <a:pt x="555609" y="4840"/>
                </a:lnTo>
                <a:lnTo>
                  <a:pt x="601011" y="0"/>
                </a:lnTo>
                <a:lnTo>
                  <a:pt x="645156" y="1389"/>
                </a:lnTo>
                <a:lnTo>
                  <a:pt x="687884" y="6283"/>
                </a:lnTo>
                <a:lnTo>
                  <a:pt x="733699" y="10152"/>
                </a:lnTo>
                <a:lnTo>
                  <a:pt x="780028" y="17168"/>
                </a:lnTo>
                <a:lnTo>
                  <a:pt x="820816" y="26348"/>
                </a:lnTo>
                <a:lnTo>
                  <a:pt x="833272" y="26527"/>
                </a:lnTo>
                <a:lnTo>
                  <a:pt x="835973" y="24414"/>
                </a:lnTo>
                <a:lnTo>
                  <a:pt x="841798" y="16422"/>
                </a:lnTo>
                <a:lnTo>
                  <a:pt x="844831" y="16619"/>
                </a:lnTo>
                <a:lnTo>
                  <a:pt x="847913" y="19925"/>
                </a:lnTo>
                <a:lnTo>
                  <a:pt x="851026" y="25305"/>
                </a:lnTo>
                <a:lnTo>
                  <a:pt x="854158" y="27832"/>
                </a:lnTo>
                <a:lnTo>
                  <a:pt x="857306" y="28459"/>
                </a:lnTo>
                <a:lnTo>
                  <a:pt x="866775" y="265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523">
            <a:extLst>
              <a:ext uri="{FF2B5EF4-FFF2-40B4-BE49-F238E27FC236}">
                <a16:creationId xmlns:a16="http://schemas.microsoft.com/office/drawing/2014/main" id="{8E286D82-254D-0FD6-52C9-AEE9D7606AEF}"/>
              </a:ext>
            </a:extLst>
          </p:cNvPr>
          <p:cNvSpPr/>
          <p:nvPr>
            <p:custDataLst>
              <p:tags r:id="rId2"/>
            </p:custDataLst>
          </p:nvPr>
        </p:nvSpPr>
        <p:spPr>
          <a:xfrm>
            <a:off x="2314576" y="3867150"/>
            <a:ext cx="2114550" cy="57151"/>
          </a:xfrm>
          <a:custGeom>
            <a:avLst/>
            <a:gdLst/>
            <a:ahLst/>
            <a:cxnLst/>
            <a:rect l="0" t="0" r="0" b="0"/>
            <a:pathLst>
              <a:path w="2114550" h="57151">
                <a:moveTo>
                  <a:pt x="9524" y="57150"/>
                </a:moveTo>
                <a:lnTo>
                  <a:pt x="9524" y="57150"/>
                </a:lnTo>
                <a:lnTo>
                  <a:pt x="9524" y="48018"/>
                </a:lnTo>
                <a:lnTo>
                  <a:pt x="0" y="47625"/>
                </a:lnTo>
                <a:lnTo>
                  <a:pt x="28178" y="44803"/>
                </a:lnTo>
                <a:lnTo>
                  <a:pt x="66596" y="39424"/>
                </a:lnTo>
                <a:lnTo>
                  <a:pt x="112363" y="31816"/>
                </a:lnTo>
                <a:lnTo>
                  <a:pt x="159346" y="26393"/>
                </a:lnTo>
                <a:lnTo>
                  <a:pt x="198202" y="21225"/>
                </a:lnTo>
                <a:lnTo>
                  <a:pt x="232023" y="20017"/>
                </a:lnTo>
                <a:lnTo>
                  <a:pt x="268220" y="19480"/>
                </a:lnTo>
                <a:lnTo>
                  <a:pt x="309130" y="14120"/>
                </a:lnTo>
                <a:lnTo>
                  <a:pt x="346417" y="10887"/>
                </a:lnTo>
                <a:lnTo>
                  <a:pt x="384275" y="9928"/>
                </a:lnTo>
                <a:lnTo>
                  <a:pt x="420908" y="9704"/>
                </a:lnTo>
                <a:lnTo>
                  <a:pt x="461178" y="9605"/>
                </a:lnTo>
                <a:lnTo>
                  <a:pt x="507649" y="9549"/>
                </a:lnTo>
                <a:lnTo>
                  <a:pt x="549288" y="9532"/>
                </a:lnTo>
                <a:lnTo>
                  <a:pt x="593610" y="9527"/>
                </a:lnTo>
                <a:lnTo>
                  <a:pt x="636141" y="9526"/>
                </a:lnTo>
                <a:lnTo>
                  <a:pt x="670079" y="9525"/>
                </a:lnTo>
                <a:lnTo>
                  <a:pt x="703507" y="9525"/>
                </a:lnTo>
                <a:lnTo>
                  <a:pt x="736003" y="8467"/>
                </a:lnTo>
                <a:lnTo>
                  <a:pt x="768084" y="4468"/>
                </a:lnTo>
                <a:lnTo>
                  <a:pt x="802804" y="1986"/>
                </a:lnTo>
                <a:lnTo>
                  <a:pt x="839401" y="883"/>
                </a:lnTo>
                <a:lnTo>
                  <a:pt x="876833" y="393"/>
                </a:lnTo>
                <a:lnTo>
                  <a:pt x="914637" y="175"/>
                </a:lnTo>
                <a:lnTo>
                  <a:pt x="952604" y="78"/>
                </a:lnTo>
                <a:lnTo>
                  <a:pt x="990646" y="34"/>
                </a:lnTo>
                <a:lnTo>
                  <a:pt x="1028720" y="15"/>
                </a:lnTo>
                <a:lnTo>
                  <a:pt x="1067866" y="7"/>
                </a:lnTo>
                <a:lnTo>
                  <a:pt x="1109960" y="3"/>
                </a:lnTo>
                <a:lnTo>
                  <a:pt x="1150540" y="1"/>
                </a:lnTo>
                <a:lnTo>
                  <a:pt x="1190800" y="0"/>
                </a:lnTo>
                <a:lnTo>
                  <a:pt x="1233389" y="0"/>
                </a:lnTo>
                <a:lnTo>
                  <a:pt x="1274189" y="2822"/>
                </a:lnTo>
                <a:lnTo>
                  <a:pt x="1314547" y="6546"/>
                </a:lnTo>
                <a:lnTo>
                  <a:pt x="1357179" y="8201"/>
                </a:lnTo>
                <a:lnTo>
                  <a:pt x="1400821" y="8936"/>
                </a:lnTo>
                <a:lnTo>
                  <a:pt x="1444911" y="9263"/>
                </a:lnTo>
                <a:lnTo>
                  <a:pt x="1489202" y="9408"/>
                </a:lnTo>
                <a:lnTo>
                  <a:pt x="1530759" y="12295"/>
                </a:lnTo>
                <a:lnTo>
                  <a:pt x="1571453" y="16048"/>
                </a:lnTo>
                <a:lnTo>
                  <a:pt x="1614234" y="17716"/>
                </a:lnTo>
                <a:lnTo>
                  <a:pt x="1655120" y="18457"/>
                </a:lnTo>
                <a:lnTo>
                  <a:pt x="1694458" y="19845"/>
                </a:lnTo>
                <a:lnTo>
                  <a:pt x="1733109" y="23989"/>
                </a:lnTo>
                <a:lnTo>
                  <a:pt x="1768631" y="26537"/>
                </a:lnTo>
                <a:lnTo>
                  <a:pt x="1803116" y="27669"/>
                </a:lnTo>
                <a:lnTo>
                  <a:pt x="1839610" y="28173"/>
                </a:lnTo>
                <a:lnTo>
                  <a:pt x="1885742" y="28456"/>
                </a:lnTo>
                <a:lnTo>
                  <a:pt x="1926222" y="28540"/>
                </a:lnTo>
                <a:lnTo>
                  <a:pt x="1965028" y="28565"/>
                </a:lnTo>
                <a:lnTo>
                  <a:pt x="1996236" y="28570"/>
                </a:lnTo>
                <a:lnTo>
                  <a:pt x="2029158" y="28573"/>
                </a:lnTo>
                <a:lnTo>
                  <a:pt x="2069375" y="27517"/>
                </a:lnTo>
                <a:lnTo>
                  <a:pt x="2110024" y="20374"/>
                </a:lnTo>
                <a:lnTo>
                  <a:pt x="2113649" y="20991"/>
                </a:lnTo>
                <a:lnTo>
                  <a:pt x="2114549"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r>
              <a:rPr lang="en-US" dirty="0"/>
              <a:t>Is there persuasive evidenc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in support of the biologist’s belief? </a:t>
            </a:r>
          </a:p>
        </p:txBody>
      </p:sp>
      <p:sp>
        <p:nvSpPr>
          <p:cNvPr id="394" name="SMARTInkShape-1524">
            <a:extLst>
              <a:ext uri="{FF2B5EF4-FFF2-40B4-BE49-F238E27FC236}">
                <a16:creationId xmlns:a16="http://schemas.microsoft.com/office/drawing/2014/main" id="{D87B6FE2-EADE-53AE-5EE4-4B7E31DA5219}"/>
              </a:ext>
            </a:extLst>
          </p:cNvPr>
          <p:cNvSpPr/>
          <p:nvPr>
            <p:custDataLst>
              <p:tags r:id="rId1"/>
            </p:custDataLst>
          </p:nvPr>
        </p:nvSpPr>
        <p:spPr>
          <a:xfrm>
            <a:off x="5077527" y="2354115"/>
            <a:ext cx="235480" cy="226545"/>
          </a:xfrm>
          <a:custGeom>
            <a:avLst/>
            <a:gdLst/>
            <a:ahLst/>
            <a:cxnLst/>
            <a:rect l="0" t="0" r="0" b="0"/>
            <a:pathLst>
              <a:path w="235480" h="226545">
                <a:moveTo>
                  <a:pt x="161223" y="17610"/>
                </a:moveTo>
                <a:lnTo>
                  <a:pt x="161223" y="17610"/>
                </a:lnTo>
                <a:lnTo>
                  <a:pt x="161223" y="12554"/>
                </a:lnTo>
                <a:lnTo>
                  <a:pt x="160165" y="11064"/>
                </a:lnTo>
                <a:lnTo>
                  <a:pt x="158401" y="10071"/>
                </a:lnTo>
                <a:lnTo>
                  <a:pt x="125575" y="0"/>
                </a:lnTo>
                <a:lnTo>
                  <a:pt x="99697" y="6449"/>
                </a:lnTo>
                <a:lnTo>
                  <a:pt x="55872" y="26044"/>
                </a:lnTo>
                <a:lnTo>
                  <a:pt x="37815" y="38571"/>
                </a:lnTo>
                <a:lnTo>
                  <a:pt x="15687" y="74040"/>
                </a:lnTo>
                <a:lnTo>
                  <a:pt x="4624" y="104180"/>
                </a:lnTo>
                <a:lnTo>
                  <a:pt x="0" y="149020"/>
                </a:lnTo>
                <a:lnTo>
                  <a:pt x="4562" y="172257"/>
                </a:lnTo>
                <a:lnTo>
                  <a:pt x="17674" y="194194"/>
                </a:lnTo>
                <a:lnTo>
                  <a:pt x="31806" y="204748"/>
                </a:lnTo>
                <a:lnTo>
                  <a:pt x="69470" y="222484"/>
                </a:lnTo>
                <a:lnTo>
                  <a:pt x="114058" y="226544"/>
                </a:lnTo>
                <a:lnTo>
                  <a:pt x="161283" y="216718"/>
                </a:lnTo>
                <a:lnTo>
                  <a:pt x="194278" y="204754"/>
                </a:lnTo>
                <a:lnTo>
                  <a:pt x="205194" y="195682"/>
                </a:lnTo>
                <a:lnTo>
                  <a:pt x="213574" y="183536"/>
                </a:lnTo>
                <a:lnTo>
                  <a:pt x="233047" y="139030"/>
                </a:lnTo>
                <a:lnTo>
                  <a:pt x="235479" y="125902"/>
                </a:lnTo>
                <a:lnTo>
                  <a:pt x="233736" y="113012"/>
                </a:lnTo>
                <a:lnTo>
                  <a:pt x="220004" y="74584"/>
                </a:lnTo>
                <a:lnTo>
                  <a:pt x="192351" y="40230"/>
                </a:lnTo>
                <a:lnTo>
                  <a:pt x="154818" y="15027"/>
                </a:lnTo>
                <a:lnTo>
                  <a:pt x="135806" y="10142"/>
                </a:lnTo>
                <a:lnTo>
                  <a:pt x="116768" y="8694"/>
                </a:lnTo>
                <a:lnTo>
                  <a:pt x="112536" y="9549"/>
                </a:lnTo>
                <a:lnTo>
                  <a:pt x="109715" y="11178"/>
                </a:lnTo>
                <a:lnTo>
                  <a:pt x="94548" y="271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1525">
            <a:extLst>
              <a:ext uri="{FF2B5EF4-FFF2-40B4-BE49-F238E27FC236}">
                <a16:creationId xmlns:a16="http://schemas.microsoft.com/office/drawing/2014/main" id="{C2A85454-5A3C-0592-DE07-6A54D87D1A70}"/>
              </a:ext>
            </a:extLst>
          </p:cNvPr>
          <p:cNvSpPr/>
          <p:nvPr>
            <p:custDataLst>
              <p:tags r:id="rId2"/>
            </p:custDataLst>
          </p:nvPr>
        </p:nvSpPr>
        <p:spPr>
          <a:xfrm>
            <a:off x="4449499" y="2524125"/>
            <a:ext cx="246327" cy="9526"/>
          </a:xfrm>
          <a:custGeom>
            <a:avLst/>
            <a:gdLst/>
            <a:ahLst/>
            <a:cxnLst/>
            <a:rect l="0" t="0" r="0" b="0"/>
            <a:pathLst>
              <a:path w="246327" h="9526">
                <a:moveTo>
                  <a:pt x="8201" y="9525"/>
                </a:moveTo>
                <a:lnTo>
                  <a:pt x="8201" y="9525"/>
                </a:lnTo>
                <a:lnTo>
                  <a:pt x="0" y="9525"/>
                </a:lnTo>
                <a:lnTo>
                  <a:pt x="4125" y="4469"/>
                </a:lnTo>
                <a:lnTo>
                  <a:pt x="27219" y="1324"/>
                </a:lnTo>
                <a:lnTo>
                  <a:pt x="72949" y="6807"/>
                </a:lnTo>
                <a:lnTo>
                  <a:pt x="111228" y="8720"/>
                </a:lnTo>
                <a:lnTo>
                  <a:pt x="154556" y="9286"/>
                </a:lnTo>
                <a:lnTo>
                  <a:pt x="199192" y="9478"/>
                </a:lnTo>
                <a:lnTo>
                  <a:pt x="219142" y="9516"/>
                </a:lnTo>
                <a:lnTo>
                  <a:pt x="226483" y="6698"/>
                </a:lnTo>
                <a:lnTo>
                  <a:pt x="233274" y="2977"/>
                </a:lnTo>
                <a:lnTo>
                  <a:pt x="24632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01" name="SMARTInkShape-Group337">
            <a:extLst>
              <a:ext uri="{FF2B5EF4-FFF2-40B4-BE49-F238E27FC236}">
                <a16:creationId xmlns:a16="http://schemas.microsoft.com/office/drawing/2014/main" id="{22D503EA-04E1-F27C-FC20-337B5DD48AA3}"/>
              </a:ext>
            </a:extLst>
          </p:cNvPr>
          <p:cNvGrpSpPr/>
          <p:nvPr/>
        </p:nvGrpSpPr>
        <p:grpSpPr>
          <a:xfrm>
            <a:off x="3048000" y="2261462"/>
            <a:ext cx="913047" cy="405539"/>
            <a:chOff x="3048000" y="2261462"/>
            <a:chExt cx="913047" cy="405539"/>
          </a:xfrm>
        </p:grpSpPr>
        <p:sp>
          <p:nvSpPr>
            <p:cNvPr id="396" name="SMARTInkShape-1526">
              <a:extLst>
                <a:ext uri="{FF2B5EF4-FFF2-40B4-BE49-F238E27FC236}">
                  <a16:creationId xmlns:a16="http://schemas.microsoft.com/office/drawing/2014/main" id="{6D06A0D7-B0E2-DB5A-F2D6-DAB214D95C15}"/>
                </a:ext>
              </a:extLst>
            </p:cNvPr>
            <p:cNvSpPr/>
            <p:nvPr>
              <p:custDataLst>
                <p:tags r:id="rId283"/>
              </p:custDataLst>
            </p:nvPr>
          </p:nvSpPr>
          <p:spPr>
            <a:xfrm>
              <a:off x="3867150" y="2261462"/>
              <a:ext cx="93897" cy="405539"/>
            </a:xfrm>
            <a:custGeom>
              <a:avLst/>
              <a:gdLst/>
              <a:ahLst/>
              <a:cxnLst/>
              <a:rect l="0" t="0" r="0" b="0"/>
              <a:pathLst>
                <a:path w="93897" h="405539">
                  <a:moveTo>
                    <a:pt x="9525" y="5488"/>
                  </a:moveTo>
                  <a:lnTo>
                    <a:pt x="9525" y="5488"/>
                  </a:lnTo>
                  <a:lnTo>
                    <a:pt x="14581" y="432"/>
                  </a:lnTo>
                  <a:lnTo>
                    <a:pt x="16071" y="0"/>
                  </a:lnTo>
                  <a:lnTo>
                    <a:pt x="17064" y="771"/>
                  </a:lnTo>
                  <a:lnTo>
                    <a:pt x="18657" y="4556"/>
                  </a:lnTo>
                  <a:lnTo>
                    <a:pt x="26577" y="6362"/>
                  </a:lnTo>
                  <a:lnTo>
                    <a:pt x="32273" y="10463"/>
                  </a:lnTo>
                  <a:lnTo>
                    <a:pt x="58055" y="48319"/>
                  </a:lnTo>
                  <a:lnTo>
                    <a:pt x="77672" y="95323"/>
                  </a:lnTo>
                  <a:lnTo>
                    <a:pt x="90681" y="139885"/>
                  </a:lnTo>
                  <a:lnTo>
                    <a:pt x="93896" y="181246"/>
                  </a:lnTo>
                  <a:lnTo>
                    <a:pt x="93790" y="221841"/>
                  </a:lnTo>
                  <a:lnTo>
                    <a:pt x="88585" y="263738"/>
                  </a:lnTo>
                  <a:lnTo>
                    <a:pt x="84455" y="292027"/>
                  </a:lnTo>
                  <a:lnTo>
                    <a:pt x="59322" y="338967"/>
                  </a:lnTo>
                  <a:lnTo>
                    <a:pt x="28909" y="381693"/>
                  </a:lnTo>
                  <a:lnTo>
                    <a:pt x="0" y="4055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1527">
              <a:extLst>
                <a:ext uri="{FF2B5EF4-FFF2-40B4-BE49-F238E27FC236}">
                  <a16:creationId xmlns:a16="http://schemas.microsoft.com/office/drawing/2014/main" id="{11BB563D-5284-DB48-3407-6E4627AACA80}"/>
                </a:ext>
              </a:extLst>
            </p:cNvPr>
            <p:cNvSpPr/>
            <p:nvPr>
              <p:custDataLst>
                <p:tags r:id="rId284"/>
              </p:custDataLst>
            </p:nvPr>
          </p:nvSpPr>
          <p:spPr>
            <a:xfrm>
              <a:off x="3737028" y="2419350"/>
              <a:ext cx="80858" cy="150732"/>
            </a:xfrm>
            <a:custGeom>
              <a:avLst/>
              <a:gdLst/>
              <a:ahLst/>
              <a:cxnLst/>
              <a:rect l="0" t="0" r="0" b="0"/>
              <a:pathLst>
                <a:path w="80858" h="150732">
                  <a:moveTo>
                    <a:pt x="53922" y="47625"/>
                  </a:moveTo>
                  <a:lnTo>
                    <a:pt x="53922" y="47625"/>
                  </a:lnTo>
                  <a:lnTo>
                    <a:pt x="53922" y="42569"/>
                  </a:lnTo>
                  <a:lnTo>
                    <a:pt x="56744" y="37264"/>
                  </a:lnTo>
                  <a:lnTo>
                    <a:pt x="60468" y="31379"/>
                  </a:lnTo>
                  <a:lnTo>
                    <a:pt x="62859" y="18977"/>
                  </a:lnTo>
                  <a:lnTo>
                    <a:pt x="63331" y="11392"/>
                  </a:lnTo>
                  <a:lnTo>
                    <a:pt x="55236" y="1488"/>
                  </a:lnTo>
                  <a:lnTo>
                    <a:pt x="44199" y="441"/>
                  </a:lnTo>
                  <a:lnTo>
                    <a:pt x="36195" y="3018"/>
                  </a:lnTo>
                  <a:lnTo>
                    <a:pt x="32579" y="5187"/>
                  </a:lnTo>
                  <a:lnTo>
                    <a:pt x="7669" y="48916"/>
                  </a:lnTo>
                  <a:lnTo>
                    <a:pt x="0" y="76583"/>
                  </a:lnTo>
                  <a:lnTo>
                    <a:pt x="2785" y="104888"/>
                  </a:lnTo>
                  <a:lnTo>
                    <a:pt x="13208" y="139722"/>
                  </a:lnTo>
                  <a:lnTo>
                    <a:pt x="19246" y="146765"/>
                  </a:lnTo>
                  <a:lnTo>
                    <a:pt x="25458" y="149896"/>
                  </a:lnTo>
                  <a:lnTo>
                    <a:pt x="28596" y="150731"/>
                  </a:lnTo>
                  <a:lnTo>
                    <a:pt x="37727" y="148836"/>
                  </a:lnTo>
                  <a:lnTo>
                    <a:pt x="43125" y="146849"/>
                  </a:lnTo>
                  <a:lnTo>
                    <a:pt x="60836" y="128883"/>
                  </a:lnTo>
                  <a:lnTo>
                    <a:pt x="67578" y="115137"/>
                  </a:lnTo>
                  <a:lnTo>
                    <a:pt x="76963" y="73896"/>
                  </a:lnTo>
                  <a:lnTo>
                    <a:pt x="80857" y="45296"/>
                  </a:lnTo>
                  <a:lnTo>
                    <a:pt x="76954" y="23417"/>
                  </a:lnTo>
                  <a:lnTo>
                    <a:pt x="6344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1528">
              <a:extLst>
                <a:ext uri="{FF2B5EF4-FFF2-40B4-BE49-F238E27FC236}">
                  <a16:creationId xmlns:a16="http://schemas.microsoft.com/office/drawing/2014/main" id="{6C67B84C-2769-F7CD-5EC9-7EBFA672DB39}"/>
                </a:ext>
              </a:extLst>
            </p:cNvPr>
            <p:cNvSpPr/>
            <p:nvPr>
              <p:custDataLst>
                <p:tags r:id="rId285"/>
              </p:custDataLst>
            </p:nvPr>
          </p:nvSpPr>
          <p:spPr>
            <a:xfrm>
              <a:off x="3564742" y="2419350"/>
              <a:ext cx="128340" cy="154032"/>
            </a:xfrm>
            <a:custGeom>
              <a:avLst/>
              <a:gdLst/>
              <a:ahLst/>
              <a:cxnLst/>
              <a:rect l="0" t="0" r="0" b="0"/>
              <a:pathLst>
                <a:path w="128340" h="154032">
                  <a:moveTo>
                    <a:pt x="73808" y="19050"/>
                  </a:moveTo>
                  <a:lnTo>
                    <a:pt x="73808" y="19050"/>
                  </a:lnTo>
                  <a:lnTo>
                    <a:pt x="73808" y="13994"/>
                  </a:lnTo>
                  <a:lnTo>
                    <a:pt x="74866" y="12504"/>
                  </a:lnTo>
                  <a:lnTo>
                    <a:pt x="76630" y="11511"/>
                  </a:lnTo>
                  <a:lnTo>
                    <a:pt x="82009" y="9917"/>
                  </a:lnTo>
                  <a:lnTo>
                    <a:pt x="82745" y="6877"/>
                  </a:lnTo>
                  <a:lnTo>
                    <a:pt x="83217" y="1358"/>
                  </a:lnTo>
                  <a:lnTo>
                    <a:pt x="61864" y="119"/>
                  </a:lnTo>
                  <a:lnTo>
                    <a:pt x="55095" y="2875"/>
                  </a:lnTo>
                  <a:lnTo>
                    <a:pt x="37068" y="18324"/>
                  </a:lnTo>
                  <a:lnTo>
                    <a:pt x="14183" y="49363"/>
                  </a:lnTo>
                  <a:lnTo>
                    <a:pt x="2989" y="75657"/>
                  </a:lnTo>
                  <a:lnTo>
                    <a:pt x="0" y="90422"/>
                  </a:lnTo>
                  <a:lnTo>
                    <a:pt x="3373" y="115692"/>
                  </a:lnTo>
                  <a:lnTo>
                    <a:pt x="11076" y="138231"/>
                  </a:lnTo>
                  <a:lnTo>
                    <a:pt x="19821" y="148925"/>
                  </a:lnTo>
                  <a:lnTo>
                    <a:pt x="25117" y="153258"/>
                  </a:lnTo>
                  <a:lnTo>
                    <a:pt x="32880" y="154031"/>
                  </a:lnTo>
                  <a:lnTo>
                    <a:pt x="52796" y="149244"/>
                  </a:lnTo>
                  <a:lnTo>
                    <a:pt x="82752" y="129593"/>
                  </a:lnTo>
                  <a:lnTo>
                    <a:pt x="106679" y="93549"/>
                  </a:lnTo>
                  <a:lnTo>
                    <a:pt x="122119" y="54412"/>
                  </a:lnTo>
                  <a:lnTo>
                    <a:pt x="128339" y="31174"/>
                  </a:lnTo>
                  <a:lnTo>
                    <a:pt x="126972" y="18794"/>
                  </a:lnTo>
                  <a:lnTo>
                    <a:pt x="122836" y="8353"/>
                  </a:lnTo>
                  <a:lnTo>
                    <a:pt x="120252" y="5568"/>
                  </a:lnTo>
                  <a:lnTo>
                    <a:pt x="117471" y="3712"/>
                  </a:lnTo>
                  <a:lnTo>
                    <a:pt x="115617" y="1417"/>
                  </a:lnTo>
                  <a:lnTo>
                    <a:pt x="10238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1529">
              <a:extLst>
                <a:ext uri="{FF2B5EF4-FFF2-40B4-BE49-F238E27FC236}">
                  <a16:creationId xmlns:a16="http://schemas.microsoft.com/office/drawing/2014/main" id="{373184CC-C55D-B070-1FA0-414FF97788AC}"/>
                </a:ext>
              </a:extLst>
            </p:cNvPr>
            <p:cNvSpPr/>
            <p:nvPr>
              <p:custDataLst>
                <p:tags r:id="rId286"/>
              </p:custDataLst>
            </p:nvPr>
          </p:nvSpPr>
          <p:spPr>
            <a:xfrm>
              <a:off x="3277924" y="2419351"/>
              <a:ext cx="198683" cy="161925"/>
            </a:xfrm>
            <a:custGeom>
              <a:avLst/>
              <a:gdLst/>
              <a:ahLst/>
              <a:cxnLst/>
              <a:rect l="0" t="0" r="0" b="0"/>
              <a:pathLst>
                <a:path w="198683" h="161925">
                  <a:moveTo>
                    <a:pt x="8201" y="28574"/>
                  </a:moveTo>
                  <a:lnTo>
                    <a:pt x="8201" y="28574"/>
                  </a:lnTo>
                  <a:lnTo>
                    <a:pt x="3145" y="28574"/>
                  </a:lnTo>
                  <a:lnTo>
                    <a:pt x="1655" y="27516"/>
                  </a:lnTo>
                  <a:lnTo>
                    <a:pt x="662" y="25752"/>
                  </a:lnTo>
                  <a:lnTo>
                    <a:pt x="0" y="23518"/>
                  </a:lnTo>
                  <a:lnTo>
                    <a:pt x="1675" y="22028"/>
                  </a:lnTo>
                  <a:lnTo>
                    <a:pt x="14146" y="19932"/>
                  </a:lnTo>
                  <a:lnTo>
                    <a:pt x="58382" y="18068"/>
                  </a:lnTo>
                  <a:lnTo>
                    <a:pt x="101736" y="10858"/>
                  </a:lnTo>
                  <a:lnTo>
                    <a:pt x="147297" y="6878"/>
                  </a:lnTo>
                  <a:lnTo>
                    <a:pt x="181270" y="905"/>
                  </a:lnTo>
                  <a:lnTo>
                    <a:pt x="198682" y="0"/>
                  </a:lnTo>
                  <a:lnTo>
                    <a:pt x="174849" y="40097"/>
                  </a:lnTo>
                  <a:lnTo>
                    <a:pt x="144512" y="85987"/>
                  </a:lnTo>
                  <a:lnTo>
                    <a:pt x="119864" y="132784"/>
                  </a:lnTo>
                  <a:lnTo>
                    <a:pt x="115017" y="144941"/>
                  </a:lnTo>
                  <a:lnTo>
                    <a:pt x="115395" y="148485"/>
                  </a:lnTo>
                  <a:lnTo>
                    <a:pt x="122501" y="161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1530">
              <a:extLst>
                <a:ext uri="{FF2B5EF4-FFF2-40B4-BE49-F238E27FC236}">
                  <a16:creationId xmlns:a16="http://schemas.microsoft.com/office/drawing/2014/main" id="{81CD7023-09AC-2EEF-1005-2E9640F2AF69}"/>
                </a:ext>
              </a:extLst>
            </p:cNvPr>
            <p:cNvSpPr/>
            <p:nvPr>
              <p:custDataLst>
                <p:tags r:id="rId287"/>
              </p:custDataLst>
            </p:nvPr>
          </p:nvSpPr>
          <p:spPr>
            <a:xfrm>
              <a:off x="3048000" y="2533650"/>
              <a:ext cx="142876" cy="19051"/>
            </a:xfrm>
            <a:custGeom>
              <a:avLst/>
              <a:gdLst/>
              <a:ahLst/>
              <a:cxnLst/>
              <a:rect l="0" t="0" r="0" b="0"/>
              <a:pathLst>
                <a:path w="142876" h="19051">
                  <a:moveTo>
                    <a:pt x="0" y="19050"/>
                  </a:moveTo>
                  <a:lnTo>
                    <a:pt x="0" y="19050"/>
                  </a:lnTo>
                  <a:lnTo>
                    <a:pt x="10113" y="13994"/>
                  </a:lnTo>
                  <a:lnTo>
                    <a:pt x="48957" y="10113"/>
                  </a:lnTo>
                  <a:lnTo>
                    <a:pt x="88879" y="9602"/>
                  </a:lnTo>
                  <a:lnTo>
                    <a:pt x="114176" y="849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8" name="SMARTInkShape-Group338">
            <a:extLst>
              <a:ext uri="{FF2B5EF4-FFF2-40B4-BE49-F238E27FC236}">
                <a16:creationId xmlns:a16="http://schemas.microsoft.com/office/drawing/2014/main" id="{737CC06E-552F-6FA8-03DE-1939C87DB5EB}"/>
              </a:ext>
            </a:extLst>
          </p:cNvPr>
          <p:cNvGrpSpPr/>
          <p:nvPr/>
        </p:nvGrpSpPr>
        <p:grpSpPr>
          <a:xfrm>
            <a:off x="247650" y="285760"/>
            <a:ext cx="514351" cy="282914"/>
            <a:chOff x="247650" y="285760"/>
            <a:chExt cx="514351" cy="282914"/>
          </a:xfrm>
        </p:grpSpPr>
        <p:sp>
          <p:nvSpPr>
            <p:cNvPr id="402" name="SMARTInkShape-1531">
              <a:extLst>
                <a:ext uri="{FF2B5EF4-FFF2-40B4-BE49-F238E27FC236}">
                  <a16:creationId xmlns:a16="http://schemas.microsoft.com/office/drawing/2014/main" id="{EC933691-933D-DA34-08C7-D6B33DC9CA3A}"/>
                </a:ext>
              </a:extLst>
            </p:cNvPr>
            <p:cNvSpPr/>
            <p:nvPr>
              <p:custDataLst>
                <p:tags r:id="rId277"/>
              </p:custDataLst>
            </p:nvPr>
          </p:nvSpPr>
          <p:spPr>
            <a:xfrm>
              <a:off x="733425" y="504825"/>
              <a:ext cx="28576" cy="9526"/>
            </a:xfrm>
            <a:custGeom>
              <a:avLst/>
              <a:gdLst/>
              <a:ahLst/>
              <a:cxnLst/>
              <a:rect l="0" t="0" r="0" b="0"/>
              <a:pathLst>
                <a:path w="28576" h="9526">
                  <a:moveTo>
                    <a:pt x="0" y="9525"/>
                  </a:moveTo>
                  <a:lnTo>
                    <a:pt x="0" y="9525"/>
                  </a:lnTo>
                  <a:lnTo>
                    <a:pt x="9409" y="9525"/>
                  </a:lnTo>
                  <a:lnTo>
                    <a:pt x="18655" y="392"/>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1532">
              <a:extLst>
                <a:ext uri="{FF2B5EF4-FFF2-40B4-BE49-F238E27FC236}">
                  <a16:creationId xmlns:a16="http://schemas.microsoft.com/office/drawing/2014/main" id="{02D65641-407C-A698-DEFB-7116F86F17B8}"/>
                </a:ext>
              </a:extLst>
            </p:cNvPr>
            <p:cNvSpPr/>
            <p:nvPr>
              <p:custDataLst>
                <p:tags r:id="rId278"/>
              </p:custDataLst>
            </p:nvPr>
          </p:nvSpPr>
          <p:spPr>
            <a:xfrm>
              <a:off x="723900" y="381000"/>
              <a:ext cx="9526" cy="19051"/>
            </a:xfrm>
            <a:custGeom>
              <a:avLst/>
              <a:gdLst/>
              <a:ahLst/>
              <a:cxnLst/>
              <a:rect l="0" t="0" r="0" b="0"/>
              <a:pathLst>
                <a:path w="9526" h="19051">
                  <a:moveTo>
                    <a:pt x="0" y="19050"/>
                  </a:moveTo>
                  <a:lnTo>
                    <a:pt x="0" y="19050"/>
                  </a:lnTo>
                  <a:lnTo>
                    <a:pt x="0" y="108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1533">
              <a:extLst>
                <a:ext uri="{FF2B5EF4-FFF2-40B4-BE49-F238E27FC236}">
                  <a16:creationId xmlns:a16="http://schemas.microsoft.com/office/drawing/2014/main" id="{A9CBDF1A-E3EA-6B3D-D171-23F61DEBE606}"/>
                </a:ext>
              </a:extLst>
            </p:cNvPr>
            <p:cNvSpPr/>
            <p:nvPr>
              <p:custDataLst>
                <p:tags r:id="rId279"/>
              </p:custDataLst>
            </p:nvPr>
          </p:nvSpPr>
          <p:spPr>
            <a:xfrm>
              <a:off x="519693" y="457200"/>
              <a:ext cx="77987" cy="111474"/>
            </a:xfrm>
            <a:custGeom>
              <a:avLst/>
              <a:gdLst/>
              <a:ahLst/>
              <a:cxnLst/>
              <a:rect l="0" t="0" r="0" b="0"/>
              <a:pathLst>
                <a:path w="77987" h="111474">
                  <a:moveTo>
                    <a:pt x="42282" y="19050"/>
                  </a:moveTo>
                  <a:lnTo>
                    <a:pt x="42282" y="19050"/>
                  </a:lnTo>
                  <a:lnTo>
                    <a:pt x="47338" y="19050"/>
                  </a:lnTo>
                  <a:lnTo>
                    <a:pt x="48828" y="17992"/>
                  </a:lnTo>
                  <a:lnTo>
                    <a:pt x="49821" y="16228"/>
                  </a:lnTo>
                  <a:lnTo>
                    <a:pt x="51545" y="9349"/>
                  </a:lnTo>
                  <a:lnTo>
                    <a:pt x="51773" y="1440"/>
                  </a:lnTo>
                  <a:lnTo>
                    <a:pt x="50726" y="960"/>
                  </a:lnTo>
                  <a:lnTo>
                    <a:pt x="43603" y="126"/>
                  </a:lnTo>
                  <a:lnTo>
                    <a:pt x="28393" y="7629"/>
                  </a:lnTo>
                  <a:lnTo>
                    <a:pt x="20939" y="13269"/>
                  </a:lnTo>
                  <a:lnTo>
                    <a:pt x="1085" y="45057"/>
                  </a:lnTo>
                  <a:lnTo>
                    <a:pt x="0" y="51205"/>
                  </a:lnTo>
                  <a:lnTo>
                    <a:pt x="3422" y="87660"/>
                  </a:lnTo>
                  <a:lnTo>
                    <a:pt x="5792" y="94423"/>
                  </a:lnTo>
                  <a:lnTo>
                    <a:pt x="14070" y="104760"/>
                  </a:lnTo>
                  <a:lnTo>
                    <a:pt x="21982" y="110060"/>
                  </a:lnTo>
                  <a:lnTo>
                    <a:pt x="25574" y="111473"/>
                  </a:lnTo>
                  <a:lnTo>
                    <a:pt x="30085" y="110299"/>
                  </a:lnTo>
                  <a:lnTo>
                    <a:pt x="40742" y="103350"/>
                  </a:lnTo>
                  <a:lnTo>
                    <a:pt x="58641" y="82480"/>
                  </a:lnTo>
                  <a:lnTo>
                    <a:pt x="72294" y="56189"/>
                  </a:lnTo>
                  <a:lnTo>
                    <a:pt x="77986" y="33347"/>
                  </a:lnTo>
                  <a:lnTo>
                    <a:pt x="76495" y="22582"/>
                  </a:lnTo>
                  <a:lnTo>
                    <a:pt x="72527" y="10571"/>
                  </a:lnTo>
                  <a:lnTo>
                    <a:pt x="71971" y="7048"/>
                  </a:lnTo>
                  <a:lnTo>
                    <a:pt x="69483" y="4698"/>
                  </a:lnTo>
                  <a:lnTo>
                    <a:pt x="5180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1534">
              <a:extLst>
                <a:ext uri="{FF2B5EF4-FFF2-40B4-BE49-F238E27FC236}">
                  <a16:creationId xmlns:a16="http://schemas.microsoft.com/office/drawing/2014/main" id="{65D94FEB-6427-370E-36F1-1C4FE2F5E7EC}"/>
                </a:ext>
              </a:extLst>
            </p:cNvPr>
            <p:cNvSpPr/>
            <p:nvPr>
              <p:custDataLst>
                <p:tags r:id="rId280"/>
              </p:custDataLst>
            </p:nvPr>
          </p:nvSpPr>
          <p:spPr>
            <a:xfrm>
              <a:off x="276225" y="428625"/>
              <a:ext cx="152401" cy="28576"/>
            </a:xfrm>
            <a:custGeom>
              <a:avLst/>
              <a:gdLst/>
              <a:ahLst/>
              <a:cxnLst/>
              <a:rect l="0" t="0" r="0" b="0"/>
              <a:pathLst>
                <a:path w="152401" h="28576">
                  <a:moveTo>
                    <a:pt x="0" y="28575"/>
                  </a:moveTo>
                  <a:lnTo>
                    <a:pt x="0" y="28575"/>
                  </a:lnTo>
                  <a:lnTo>
                    <a:pt x="5056" y="28575"/>
                  </a:lnTo>
                  <a:lnTo>
                    <a:pt x="49361" y="13387"/>
                  </a:lnTo>
                  <a:lnTo>
                    <a:pt x="95479" y="10034"/>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1535">
              <a:extLst>
                <a:ext uri="{FF2B5EF4-FFF2-40B4-BE49-F238E27FC236}">
                  <a16:creationId xmlns:a16="http://schemas.microsoft.com/office/drawing/2014/main" id="{F9391C41-959A-A5F1-83B4-F7AE289389F9}"/>
                </a:ext>
              </a:extLst>
            </p:cNvPr>
            <p:cNvSpPr/>
            <p:nvPr>
              <p:custDataLst>
                <p:tags r:id="rId281"/>
              </p:custDataLst>
            </p:nvPr>
          </p:nvSpPr>
          <p:spPr>
            <a:xfrm>
              <a:off x="381000" y="310059"/>
              <a:ext cx="19051" cy="232867"/>
            </a:xfrm>
            <a:custGeom>
              <a:avLst/>
              <a:gdLst/>
              <a:ahLst/>
              <a:cxnLst/>
              <a:rect l="0" t="0" r="0" b="0"/>
              <a:pathLst>
                <a:path w="19051" h="232867">
                  <a:moveTo>
                    <a:pt x="0" y="32841"/>
                  </a:moveTo>
                  <a:lnTo>
                    <a:pt x="0" y="32841"/>
                  </a:lnTo>
                  <a:lnTo>
                    <a:pt x="0" y="27785"/>
                  </a:lnTo>
                  <a:lnTo>
                    <a:pt x="2822" y="22480"/>
                  </a:lnTo>
                  <a:lnTo>
                    <a:pt x="15188" y="7331"/>
                  </a:lnTo>
                  <a:lnTo>
                    <a:pt x="17334" y="1042"/>
                  </a:lnTo>
                  <a:lnTo>
                    <a:pt x="16847" y="0"/>
                  </a:lnTo>
                  <a:lnTo>
                    <a:pt x="15465" y="364"/>
                  </a:lnTo>
                  <a:lnTo>
                    <a:pt x="13485" y="1664"/>
                  </a:lnTo>
                  <a:lnTo>
                    <a:pt x="13223" y="3590"/>
                  </a:lnTo>
                  <a:lnTo>
                    <a:pt x="16853" y="14531"/>
                  </a:lnTo>
                  <a:lnTo>
                    <a:pt x="15794" y="54546"/>
                  </a:lnTo>
                  <a:lnTo>
                    <a:pt x="11382" y="90778"/>
                  </a:lnTo>
                  <a:lnTo>
                    <a:pt x="10075" y="131146"/>
                  </a:lnTo>
                  <a:lnTo>
                    <a:pt x="9634" y="177025"/>
                  </a:lnTo>
                  <a:lnTo>
                    <a:pt x="19050" y="2328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1536">
              <a:extLst>
                <a:ext uri="{FF2B5EF4-FFF2-40B4-BE49-F238E27FC236}">
                  <a16:creationId xmlns:a16="http://schemas.microsoft.com/office/drawing/2014/main" id="{3EFDBE92-C6FF-9143-387B-0D10A2756F33}"/>
                </a:ext>
              </a:extLst>
            </p:cNvPr>
            <p:cNvSpPr/>
            <p:nvPr>
              <p:custDataLst>
                <p:tags r:id="rId282"/>
              </p:custDataLst>
            </p:nvPr>
          </p:nvSpPr>
          <p:spPr>
            <a:xfrm>
              <a:off x="247650" y="285760"/>
              <a:ext cx="38101" cy="260104"/>
            </a:xfrm>
            <a:custGeom>
              <a:avLst/>
              <a:gdLst/>
              <a:ahLst/>
              <a:cxnLst/>
              <a:rect l="0" t="0" r="0" b="0"/>
              <a:pathLst>
                <a:path w="38101" h="260104">
                  <a:moveTo>
                    <a:pt x="28575" y="9515"/>
                  </a:moveTo>
                  <a:lnTo>
                    <a:pt x="28575" y="9515"/>
                  </a:lnTo>
                  <a:lnTo>
                    <a:pt x="33631" y="4459"/>
                  </a:lnTo>
                  <a:lnTo>
                    <a:pt x="35121" y="4027"/>
                  </a:lnTo>
                  <a:lnTo>
                    <a:pt x="36114" y="4798"/>
                  </a:lnTo>
                  <a:lnTo>
                    <a:pt x="37708" y="8583"/>
                  </a:lnTo>
                  <a:lnTo>
                    <a:pt x="38100" y="0"/>
                  </a:lnTo>
                  <a:lnTo>
                    <a:pt x="38100" y="42833"/>
                  </a:lnTo>
                  <a:lnTo>
                    <a:pt x="37042" y="89123"/>
                  </a:lnTo>
                  <a:lnTo>
                    <a:pt x="30561" y="134640"/>
                  </a:lnTo>
                  <a:lnTo>
                    <a:pt x="23911" y="179340"/>
                  </a:lnTo>
                  <a:lnTo>
                    <a:pt x="14420" y="224715"/>
                  </a:lnTo>
                  <a:lnTo>
                    <a:pt x="1169" y="260103"/>
                  </a:lnTo>
                  <a:lnTo>
                    <a:pt x="0" y="257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4" name="SMARTInkShape-Group339">
            <a:extLst>
              <a:ext uri="{FF2B5EF4-FFF2-40B4-BE49-F238E27FC236}">
                <a16:creationId xmlns:a16="http://schemas.microsoft.com/office/drawing/2014/main" id="{09E2B552-7B20-9D95-60CC-CBDF913742A2}"/>
              </a:ext>
            </a:extLst>
          </p:cNvPr>
          <p:cNvGrpSpPr/>
          <p:nvPr/>
        </p:nvGrpSpPr>
        <p:grpSpPr>
          <a:xfrm>
            <a:off x="1095375" y="266880"/>
            <a:ext cx="1104901" cy="256996"/>
            <a:chOff x="1095375" y="266880"/>
            <a:chExt cx="1104901" cy="256996"/>
          </a:xfrm>
        </p:grpSpPr>
        <p:sp>
          <p:nvSpPr>
            <p:cNvPr id="409" name="SMARTInkShape-1537">
              <a:extLst>
                <a:ext uri="{FF2B5EF4-FFF2-40B4-BE49-F238E27FC236}">
                  <a16:creationId xmlns:a16="http://schemas.microsoft.com/office/drawing/2014/main" id="{4AF57206-87F3-CA8C-9541-DE3807186DB3}"/>
                </a:ext>
              </a:extLst>
            </p:cNvPr>
            <p:cNvSpPr/>
            <p:nvPr>
              <p:custDataLst>
                <p:tags r:id="rId272"/>
              </p:custDataLst>
            </p:nvPr>
          </p:nvSpPr>
          <p:spPr>
            <a:xfrm>
              <a:off x="2085975" y="400487"/>
              <a:ext cx="114301" cy="123389"/>
            </a:xfrm>
            <a:custGeom>
              <a:avLst/>
              <a:gdLst/>
              <a:ahLst/>
              <a:cxnLst/>
              <a:rect l="0" t="0" r="0" b="0"/>
              <a:pathLst>
                <a:path w="114301" h="123389">
                  <a:moveTo>
                    <a:pt x="0" y="28138"/>
                  </a:moveTo>
                  <a:lnTo>
                    <a:pt x="0" y="28138"/>
                  </a:lnTo>
                  <a:lnTo>
                    <a:pt x="13257" y="14881"/>
                  </a:lnTo>
                  <a:lnTo>
                    <a:pt x="22120" y="11663"/>
                  </a:lnTo>
                  <a:lnTo>
                    <a:pt x="27446" y="10804"/>
                  </a:lnTo>
                  <a:lnTo>
                    <a:pt x="30998" y="9174"/>
                  </a:lnTo>
                  <a:lnTo>
                    <a:pt x="33365" y="7029"/>
                  </a:lnTo>
                  <a:lnTo>
                    <a:pt x="34943" y="4540"/>
                  </a:lnTo>
                  <a:lnTo>
                    <a:pt x="38113" y="2881"/>
                  </a:lnTo>
                  <a:lnTo>
                    <a:pt x="59281" y="0"/>
                  </a:lnTo>
                  <a:lnTo>
                    <a:pt x="61746" y="913"/>
                  </a:lnTo>
                  <a:lnTo>
                    <a:pt x="63389" y="2579"/>
                  </a:lnTo>
                  <a:lnTo>
                    <a:pt x="68524" y="9982"/>
                  </a:lnTo>
                  <a:lnTo>
                    <a:pt x="71082" y="12859"/>
                  </a:lnTo>
                  <a:lnTo>
                    <a:pt x="70671" y="17952"/>
                  </a:lnTo>
                  <a:lnTo>
                    <a:pt x="54292" y="52824"/>
                  </a:lnTo>
                  <a:lnTo>
                    <a:pt x="44944" y="63098"/>
                  </a:lnTo>
                  <a:lnTo>
                    <a:pt x="34792" y="72251"/>
                  </a:lnTo>
                  <a:lnTo>
                    <a:pt x="19726" y="93809"/>
                  </a:lnTo>
                  <a:lnTo>
                    <a:pt x="14194" y="94515"/>
                  </a:lnTo>
                  <a:lnTo>
                    <a:pt x="20067" y="97503"/>
                  </a:lnTo>
                  <a:lnTo>
                    <a:pt x="38401" y="102313"/>
                  </a:lnTo>
                  <a:lnTo>
                    <a:pt x="82568" y="104219"/>
                  </a:lnTo>
                  <a:lnTo>
                    <a:pt x="101605" y="109359"/>
                  </a:lnTo>
                  <a:lnTo>
                    <a:pt x="114300" y="123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1538">
              <a:extLst>
                <a:ext uri="{FF2B5EF4-FFF2-40B4-BE49-F238E27FC236}">
                  <a16:creationId xmlns:a16="http://schemas.microsoft.com/office/drawing/2014/main" id="{756C5D43-F93C-688A-3FD4-8DB473C6325A}"/>
                </a:ext>
              </a:extLst>
            </p:cNvPr>
            <p:cNvSpPr/>
            <p:nvPr>
              <p:custDataLst>
                <p:tags r:id="rId273"/>
              </p:custDataLst>
            </p:nvPr>
          </p:nvSpPr>
          <p:spPr>
            <a:xfrm>
              <a:off x="1781175" y="266880"/>
              <a:ext cx="314326" cy="161746"/>
            </a:xfrm>
            <a:custGeom>
              <a:avLst/>
              <a:gdLst/>
              <a:ahLst/>
              <a:cxnLst/>
              <a:rect l="0" t="0" r="0" b="0"/>
              <a:pathLst>
                <a:path w="314326" h="161746">
                  <a:moveTo>
                    <a:pt x="0" y="161745"/>
                  </a:moveTo>
                  <a:lnTo>
                    <a:pt x="0" y="161745"/>
                  </a:lnTo>
                  <a:lnTo>
                    <a:pt x="29659" y="134908"/>
                  </a:lnTo>
                  <a:lnTo>
                    <a:pt x="72871" y="98137"/>
                  </a:lnTo>
                  <a:lnTo>
                    <a:pt x="114477" y="56778"/>
                  </a:lnTo>
                  <a:lnTo>
                    <a:pt x="154310" y="21675"/>
                  </a:lnTo>
                  <a:lnTo>
                    <a:pt x="166410" y="4423"/>
                  </a:lnTo>
                  <a:lnTo>
                    <a:pt x="165973" y="2889"/>
                  </a:lnTo>
                  <a:lnTo>
                    <a:pt x="164624" y="1866"/>
                  </a:lnTo>
                  <a:lnTo>
                    <a:pt x="164783" y="1184"/>
                  </a:lnTo>
                  <a:lnTo>
                    <a:pt x="170363" y="0"/>
                  </a:lnTo>
                  <a:lnTo>
                    <a:pt x="145921" y="42638"/>
                  </a:lnTo>
                  <a:lnTo>
                    <a:pt x="136147" y="76952"/>
                  </a:lnTo>
                  <a:lnTo>
                    <a:pt x="135651" y="94426"/>
                  </a:lnTo>
                  <a:lnTo>
                    <a:pt x="141323" y="115105"/>
                  </a:lnTo>
                  <a:lnTo>
                    <a:pt x="146771" y="124436"/>
                  </a:lnTo>
                  <a:lnTo>
                    <a:pt x="152720" y="129288"/>
                  </a:lnTo>
                  <a:lnTo>
                    <a:pt x="155788" y="130582"/>
                  </a:lnTo>
                  <a:lnTo>
                    <a:pt x="164842" y="129198"/>
                  </a:lnTo>
                  <a:lnTo>
                    <a:pt x="192958" y="114629"/>
                  </a:lnTo>
                  <a:lnTo>
                    <a:pt x="229551" y="84017"/>
                  </a:lnTo>
                  <a:lnTo>
                    <a:pt x="252812" y="36411"/>
                  </a:lnTo>
                  <a:lnTo>
                    <a:pt x="255236" y="27371"/>
                  </a:lnTo>
                  <a:lnTo>
                    <a:pt x="256940" y="24538"/>
                  </a:lnTo>
                  <a:lnTo>
                    <a:pt x="259136" y="22648"/>
                  </a:lnTo>
                  <a:lnTo>
                    <a:pt x="265206" y="19616"/>
                  </a:lnTo>
                  <a:lnTo>
                    <a:pt x="256142" y="34974"/>
                  </a:lnTo>
                  <a:lnTo>
                    <a:pt x="243090" y="79053"/>
                  </a:lnTo>
                  <a:lnTo>
                    <a:pt x="239596" y="105494"/>
                  </a:lnTo>
                  <a:lnTo>
                    <a:pt x="243617" y="128380"/>
                  </a:lnTo>
                  <a:lnTo>
                    <a:pt x="251512" y="143510"/>
                  </a:lnTo>
                  <a:lnTo>
                    <a:pt x="257480" y="148349"/>
                  </a:lnTo>
                  <a:lnTo>
                    <a:pt x="264719" y="150500"/>
                  </a:lnTo>
                  <a:lnTo>
                    <a:pt x="274992" y="151455"/>
                  </a:lnTo>
                  <a:lnTo>
                    <a:pt x="314325" y="1426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1539">
              <a:extLst>
                <a:ext uri="{FF2B5EF4-FFF2-40B4-BE49-F238E27FC236}">
                  <a16:creationId xmlns:a16="http://schemas.microsoft.com/office/drawing/2014/main" id="{52FED507-D2AF-7712-6A5F-6B6C2601E507}"/>
                </a:ext>
              </a:extLst>
            </p:cNvPr>
            <p:cNvSpPr/>
            <p:nvPr>
              <p:custDataLst>
                <p:tags r:id="rId274"/>
              </p:custDataLst>
            </p:nvPr>
          </p:nvSpPr>
          <p:spPr>
            <a:xfrm>
              <a:off x="1552575" y="352824"/>
              <a:ext cx="171451" cy="14183"/>
            </a:xfrm>
            <a:custGeom>
              <a:avLst/>
              <a:gdLst/>
              <a:ahLst/>
              <a:cxnLst/>
              <a:rect l="0" t="0" r="0" b="0"/>
              <a:pathLst>
                <a:path w="171451" h="14183">
                  <a:moveTo>
                    <a:pt x="0" y="9126"/>
                  </a:moveTo>
                  <a:lnTo>
                    <a:pt x="0" y="9126"/>
                  </a:lnTo>
                  <a:lnTo>
                    <a:pt x="10113" y="14182"/>
                  </a:lnTo>
                  <a:lnTo>
                    <a:pt x="20722" y="13843"/>
                  </a:lnTo>
                  <a:lnTo>
                    <a:pt x="54893" y="10058"/>
                  </a:lnTo>
                  <a:lnTo>
                    <a:pt x="101656" y="6426"/>
                  </a:lnTo>
                  <a:lnTo>
                    <a:pt x="132240" y="200"/>
                  </a:lnTo>
                  <a:lnTo>
                    <a:pt x="135785" y="0"/>
                  </a:lnTo>
                  <a:lnTo>
                    <a:pt x="171450" y="9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1540">
              <a:extLst>
                <a:ext uri="{FF2B5EF4-FFF2-40B4-BE49-F238E27FC236}">
                  <a16:creationId xmlns:a16="http://schemas.microsoft.com/office/drawing/2014/main" id="{DA7EB5BC-1BE2-290B-E060-3804380A55F1}"/>
                </a:ext>
              </a:extLst>
            </p:cNvPr>
            <p:cNvSpPr/>
            <p:nvPr>
              <p:custDataLst>
                <p:tags r:id="rId275"/>
              </p:custDataLst>
            </p:nvPr>
          </p:nvSpPr>
          <p:spPr>
            <a:xfrm>
              <a:off x="1447800" y="428625"/>
              <a:ext cx="9167" cy="95251"/>
            </a:xfrm>
            <a:custGeom>
              <a:avLst/>
              <a:gdLst/>
              <a:ahLst/>
              <a:cxnLst/>
              <a:rect l="0" t="0" r="0" b="0"/>
              <a:pathLst>
                <a:path w="9167" h="95251">
                  <a:moveTo>
                    <a:pt x="0" y="0"/>
                  </a:moveTo>
                  <a:lnTo>
                    <a:pt x="0" y="0"/>
                  </a:lnTo>
                  <a:lnTo>
                    <a:pt x="8201" y="0"/>
                  </a:lnTo>
                  <a:lnTo>
                    <a:pt x="8642" y="1058"/>
                  </a:lnTo>
                  <a:lnTo>
                    <a:pt x="9132" y="5056"/>
                  </a:lnTo>
                  <a:lnTo>
                    <a:pt x="6528" y="10361"/>
                  </a:lnTo>
                  <a:lnTo>
                    <a:pt x="2902" y="16247"/>
                  </a:lnTo>
                  <a:lnTo>
                    <a:pt x="1289" y="22390"/>
                  </a:lnTo>
                  <a:lnTo>
                    <a:pt x="9166" y="64993"/>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1541">
              <a:extLst>
                <a:ext uri="{FF2B5EF4-FFF2-40B4-BE49-F238E27FC236}">
                  <a16:creationId xmlns:a16="http://schemas.microsoft.com/office/drawing/2014/main" id="{EC194642-5265-81AC-41E5-87A2F08828B3}"/>
                </a:ext>
              </a:extLst>
            </p:cNvPr>
            <p:cNvSpPr/>
            <p:nvPr>
              <p:custDataLst>
                <p:tags r:id="rId276"/>
              </p:custDataLst>
            </p:nvPr>
          </p:nvSpPr>
          <p:spPr>
            <a:xfrm>
              <a:off x="1095375" y="305867"/>
              <a:ext cx="304801" cy="208484"/>
            </a:xfrm>
            <a:custGeom>
              <a:avLst/>
              <a:gdLst/>
              <a:ahLst/>
              <a:cxnLst/>
              <a:rect l="0" t="0" r="0" b="0"/>
              <a:pathLst>
                <a:path w="304801" h="208484">
                  <a:moveTo>
                    <a:pt x="0" y="208483"/>
                  </a:moveTo>
                  <a:lnTo>
                    <a:pt x="0" y="208483"/>
                  </a:lnTo>
                  <a:lnTo>
                    <a:pt x="5057" y="203427"/>
                  </a:lnTo>
                  <a:lnTo>
                    <a:pt x="22120" y="160924"/>
                  </a:lnTo>
                  <a:lnTo>
                    <a:pt x="50146" y="119788"/>
                  </a:lnTo>
                  <a:lnTo>
                    <a:pt x="73747" y="79498"/>
                  </a:lnTo>
                  <a:lnTo>
                    <a:pt x="106989" y="36917"/>
                  </a:lnTo>
                  <a:lnTo>
                    <a:pt x="116342" y="25340"/>
                  </a:lnTo>
                  <a:lnTo>
                    <a:pt x="126209" y="6717"/>
                  </a:lnTo>
                  <a:lnTo>
                    <a:pt x="128590" y="4122"/>
                  </a:lnTo>
                  <a:lnTo>
                    <a:pt x="130176" y="3451"/>
                  </a:lnTo>
                  <a:lnTo>
                    <a:pt x="131234" y="4062"/>
                  </a:lnTo>
                  <a:lnTo>
                    <a:pt x="131940" y="5527"/>
                  </a:lnTo>
                  <a:lnTo>
                    <a:pt x="132410" y="5446"/>
                  </a:lnTo>
                  <a:lnTo>
                    <a:pt x="133226" y="0"/>
                  </a:lnTo>
                  <a:lnTo>
                    <a:pt x="110957" y="40597"/>
                  </a:lnTo>
                  <a:lnTo>
                    <a:pt x="92060" y="84383"/>
                  </a:lnTo>
                  <a:lnTo>
                    <a:pt x="87602" y="106449"/>
                  </a:lnTo>
                  <a:lnTo>
                    <a:pt x="91337" y="133095"/>
                  </a:lnTo>
                  <a:lnTo>
                    <a:pt x="99147" y="150986"/>
                  </a:lnTo>
                  <a:lnTo>
                    <a:pt x="113221" y="162989"/>
                  </a:lnTo>
                  <a:lnTo>
                    <a:pt x="124756" y="167097"/>
                  </a:lnTo>
                  <a:lnTo>
                    <a:pt x="130796" y="168192"/>
                  </a:lnTo>
                  <a:lnTo>
                    <a:pt x="143151" y="166587"/>
                  </a:lnTo>
                  <a:lnTo>
                    <a:pt x="149409" y="164677"/>
                  </a:lnTo>
                  <a:lnTo>
                    <a:pt x="162007" y="154089"/>
                  </a:lnTo>
                  <a:lnTo>
                    <a:pt x="192493" y="110653"/>
                  </a:lnTo>
                  <a:lnTo>
                    <a:pt x="218413" y="63395"/>
                  </a:lnTo>
                  <a:lnTo>
                    <a:pt x="228424" y="28357"/>
                  </a:lnTo>
                  <a:lnTo>
                    <a:pt x="228548" y="32816"/>
                  </a:lnTo>
                  <a:lnTo>
                    <a:pt x="219927" y="52467"/>
                  </a:lnTo>
                  <a:lnTo>
                    <a:pt x="206863" y="77942"/>
                  </a:lnTo>
                  <a:lnTo>
                    <a:pt x="203109" y="109714"/>
                  </a:lnTo>
                  <a:lnTo>
                    <a:pt x="208493" y="142220"/>
                  </a:lnTo>
                  <a:lnTo>
                    <a:pt x="210962" y="145258"/>
                  </a:lnTo>
                  <a:lnTo>
                    <a:pt x="219350" y="148633"/>
                  </a:lnTo>
                  <a:lnTo>
                    <a:pt x="235972" y="150533"/>
                  </a:lnTo>
                  <a:lnTo>
                    <a:pt x="304800" y="132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8" name="SMARTInkShape-Group340">
            <a:extLst>
              <a:ext uri="{FF2B5EF4-FFF2-40B4-BE49-F238E27FC236}">
                <a16:creationId xmlns:a16="http://schemas.microsoft.com/office/drawing/2014/main" id="{20BF4B12-B539-95E8-0D14-2DB26E041CD1}"/>
              </a:ext>
            </a:extLst>
          </p:cNvPr>
          <p:cNvGrpSpPr/>
          <p:nvPr/>
        </p:nvGrpSpPr>
        <p:grpSpPr>
          <a:xfrm>
            <a:off x="2552700" y="171993"/>
            <a:ext cx="508919" cy="207098"/>
            <a:chOff x="2552700" y="171993"/>
            <a:chExt cx="508919" cy="207098"/>
          </a:xfrm>
        </p:grpSpPr>
        <p:sp>
          <p:nvSpPr>
            <p:cNvPr id="415" name="SMARTInkShape-1542">
              <a:extLst>
                <a:ext uri="{FF2B5EF4-FFF2-40B4-BE49-F238E27FC236}">
                  <a16:creationId xmlns:a16="http://schemas.microsoft.com/office/drawing/2014/main" id="{158CDD7E-9CA3-1FCB-A640-F31242590977}"/>
                </a:ext>
              </a:extLst>
            </p:cNvPr>
            <p:cNvSpPr/>
            <p:nvPr>
              <p:custDataLst>
                <p:tags r:id="rId269"/>
              </p:custDataLst>
            </p:nvPr>
          </p:nvSpPr>
          <p:spPr>
            <a:xfrm>
              <a:off x="2892605" y="171993"/>
              <a:ext cx="169014" cy="207098"/>
            </a:xfrm>
            <a:custGeom>
              <a:avLst/>
              <a:gdLst/>
              <a:ahLst/>
              <a:cxnLst/>
              <a:rect l="0" t="0" r="0" b="0"/>
              <a:pathLst>
                <a:path w="169014" h="207098">
                  <a:moveTo>
                    <a:pt x="107770" y="28032"/>
                  </a:moveTo>
                  <a:lnTo>
                    <a:pt x="107770" y="28032"/>
                  </a:lnTo>
                  <a:lnTo>
                    <a:pt x="112826" y="22975"/>
                  </a:lnTo>
                  <a:lnTo>
                    <a:pt x="115308" y="17671"/>
                  </a:lnTo>
                  <a:lnTo>
                    <a:pt x="116903" y="5642"/>
                  </a:lnTo>
                  <a:lnTo>
                    <a:pt x="115975" y="3580"/>
                  </a:lnTo>
                  <a:lnTo>
                    <a:pt x="114298" y="2206"/>
                  </a:lnTo>
                  <a:lnTo>
                    <a:pt x="112122" y="1290"/>
                  </a:lnTo>
                  <a:lnTo>
                    <a:pt x="98947" y="0"/>
                  </a:lnTo>
                  <a:lnTo>
                    <a:pt x="81637" y="4674"/>
                  </a:lnTo>
                  <a:lnTo>
                    <a:pt x="58046" y="17819"/>
                  </a:lnTo>
                  <a:lnTo>
                    <a:pt x="29235" y="48828"/>
                  </a:lnTo>
                  <a:lnTo>
                    <a:pt x="1812" y="89880"/>
                  </a:lnTo>
                  <a:lnTo>
                    <a:pt x="0" y="106320"/>
                  </a:lnTo>
                  <a:lnTo>
                    <a:pt x="4718" y="152132"/>
                  </a:lnTo>
                  <a:lnTo>
                    <a:pt x="12933" y="171029"/>
                  </a:lnTo>
                  <a:lnTo>
                    <a:pt x="34515" y="194462"/>
                  </a:lnTo>
                  <a:lnTo>
                    <a:pt x="49106" y="202542"/>
                  </a:lnTo>
                  <a:lnTo>
                    <a:pt x="72044" y="207092"/>
                  </a:lnTo>
                  <a:lnTo>
                    <a:pt x="89775" y="207097"/>
                  </a:lnTo>
                  <a:lnTo>
                    <a:pt x="108239" y="203572"/>
                  </a:lnTo>
                  <a:lnTo>
                    <a:pt x="131427" y="190581"/>
                  </a:lnTo>
                  <a:lnTo>
                    <a:pt x="146647" y="178383"/>
                  </a:lnTo>
                  <a:lnTo>
                    <a:pt x="167885" y="136847"/>
                  </a:lnTo>
                  <a:lnTo>
                    <a:pt x="169013" y="131267"/>
                  </a:lnTo>
                  <a:lnTo>
                    <a:pt x="168707" y="126489"/>
                  </a:lnTo>
                  <a:lnTo>
                    <a:pt x="166042" y="109063"/>
                  </a:lnTo>
                  <a:lnTo>
                    <a:pt x="164360" y="94737"/>
                  </a:lnTo>
                  <a:lnTo>
                    <a:pt x="157480" y="74095"/>
                  </a:lnTo>
                  <a:lnTo>
                    <a:pt x="155263" y="63321"/>
                  </a:lnTo>
                  <a:lnTo>
                    <a:pt x="148065" y="51306"/>
                  </a:lnTo>
                  <a:lnTo>
                    <a:pt x="133041" y="34520"/>
                  </a:lnTo>
                  <a:lnTo>
                    <a:pt x="118550" y="24898"/>
                  </a:lnTo>
                  <a:lnTo>
                    <a:pt x="105908" y="20401"/>
                  </a:lnTo>
                  <a:lnTo>
                    <a:pt x="92154" y="17823"/>
                  </a:lnTo>
                  <a:lnTo>
                    <a:pt x="85660" y="13617"/>
                  </a:lnTo>
                  <a:lnTo>
                    <a:pt x="82447" y="13130"/>
                  </a:lnTo>
                  <a:lnTo>
                    <a:pt x="79246" y="13864"/>
                  </a:lnTo>
                  <a:lnTo>
                    <a:pt x="71810" y="16443"/>
                  </a:lnTo>
                  <a:lnTo>
                    <a:pt x="50620" y="18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1543">
              <a:extLst>
                <a:ext uri="{FF2B5EF4-FFF2-40B4-BE49-F238E27FC236}">
                  <a16:creationId xmlns:a16="http://schemas.microsoft.com/office/drawing/2014/main" id="{ECAEF174-ACAB-5652-F807-3D68BC0A4D5D}"/>
                </a:ext>
              </a:extLst>
            </p:cNvPr>
            <p:cNvSpPr/>
            <p:nvPr>
              <p:custDataLst>
                <p:tags r:id="rId270"/>
              </p:custDataLst>
            </p:nvPr>
          </p:nvSpPr>
          <p:spPr>
            <a:xfrm>
              <a:off x="2552700" y="343040"/>
              <a:ext cx="180976" cy="14874"/>
            </a:xfrm>
            <a:custGeom>
              <a:avLst/>
              <a:gdLst/>
              <a:ahLst/>
              <a:cxnLst/>
              <a:rect l="0" t="0" r="0" b="0"/>
              <a:pathLst>
                <a:path w="180976" h="14874">
                  <a:moveTo>
                    <a:pt x="0" y="9385"/>
                  </a:moveTo>
                  <a:lnTo>
                    <a:pt x="0" y="9385"/>
                  </a:lnTo>
                  <a:lnTo>
                    <a:pt x="0" y="14441"/>
                  </a:lnTo>
                  <a:lnTo>
                    <a:pt x="2117" y="14873"/>
                  </a:lnTo>
                  <a:lnTo>
                    <a:pt x="41156" y="3460"/>
                  </a:lnTo>
                  <a:lnTo>
                    <a:pt x="84134" y="571"/>
                  </a:lnTo>
                  <a:lnTo>
                    <a:pt x="128567" y="0"/>
                  </a:lnTo>
                  <a:lnTo>
                    <a:pt x="180975" y="9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1544">
              <a:extLst>
                <a:ext uri="{FF2B5EF4-FFF2-40B4-BE49-F238E27FC236}">
                  <a16:creationId xmlns:a16="http://schemas.microsoft.com/office/drawing/2014/main" id="{FAF7C30C-07F6-DE8E-EE3D-5165C99F7173}"/>
                </a:ext>
              </a:extLst>
            </p:cNvPr>
            <p:cNvSpPr/>
            <p:nvPr>
              <p:custDataLst>
                <p:tags r:id="rId271"/>
              </p:custDataLst>
            </p:nvPr>
          </p:nvSpPr>
          <p:spPr>
            <a:xfrm>
              <a:off x="2552700" y="276225"/>
              <a:ext cx="114301" cy="9526"/>
            </a:xfrm>
            <a:custGeom>
              <a:avLst/>
              <a:gdLst/>
              <a:ahLst/>
              <a:cxnLst/>
              <a:rect l="0" t="0" r="0" b="0"/>
              <a:pathLst>
                <a:path w="114301" h="9526">
                  <a:moveTo>
                    <a:pt x="0" y="0"/>
                  </a:moveTo>
                  <a:lnTo>
                    <a:pt x="0" y="0"/>
                  </a:lnTo>
                  <a:lnTo>
                    <a:pt x="5056" y="5056"/>
                  </a:lnTo>
                  <a:lnTo>
                    <a:pt x="10361" y="7539"/>
                  </a:lnTo>
                  <a:lnTo>
                    <a:pt x="52263" y="9447"/>
                  </a:lnTo>
                  <a:lnTo>
                    <a:pt x="97491" y="9522"/>
                  </a:lnTo>
                  <a:lnTo>
                    <a:pt x="1143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1" name="SMARTInkShape-Group341">
            <a:extLst>
              <a:ext uri="{FF2B5EF4-FFF2-40B4-BE49-F238E27FC236}">
                <a16:creationId xmlns:a16="http://schemas.microsoft.com/office/drawing/2014/main" id="{6833F718-457B-DB11-1F9B-099D91FF3CF1}"/>
              </a:ext>
            </a:extLst>
          </p:cNvPr>
          <p:cNvGrpSpPr/>
          <p:nvPr/>
        </p:nvGrpSpPr>
        <p:grpSpPr>
          <a:xfrm>
            <a:off x="3695700" y="219631"/>
            <a:ext cx="283638" cy="112918"/>
            <a:chOff x="3695700" y="219631"/>
            <a:chExt cx="283638" cy="112918"/>
          </a:xfrm>
        </p:grpSpPr>
        <p:sp>
          <p:nvSpPr>
            <p:cNvPr id="419" name="SMARTInkShape-1545">
              <a:extLst>
                <a:ext uri="{FF2B5EF4-FFF2-40B4-BE49-F238E27FC236}">
                  <a16:creationId xmlns:a16="http://schemas.microsoft.com/office/drawing/2014/main" id="{A29CCF54-2258-F8FA-B5C7-90F497748D3A}"/>
                </a:ext>
              </a:extLst>
            </p:cNvPr>
            <p:cNvSpPr/>
            <p:nvPr>
              <p:custDataLst>
                <p:tags r:id="rId267"/>
              </p:custDataLst>
            </p:nvPr>
          </p:nvSpPr>
          <p:spPr>
            <a:xfrm>
              <a:off x="3905772" y="247650"/>
              <a:ext cx="73566" cy="83485"/>
            </a:xfrm>
            <a:custGeom>
              <a:avLst/>
              <a:gdLst/>
              <a:ahLst/>
              <a:cxnLst/>
              <a:rect l="0" t="0" r="0" b="0"/>
              <a:pathLst>
                <a:path w="73566" h="83485">
                  <a:moveTo>
                    <a:pt x="66153" y="0"/>
                  </a:moveTo>
                  <a:lnTo>
                    <a:pt x="66153" y="0"/>
                  </a:lnTo>
                  <a:lnTo>
                    <a:pt x="66153" y="8201"/>
                  </a:lnTo>
                  <a:lnTo>
                    <a:pt x="57952" y="1208"/>
                  </a:lnTo>
                  <a:lnTo>
                    <a:pt x="48544" y="106"/>
                  </a:lnTo>
                  <a:lnTo>
                    <a:pt x="39029" y="9"/>
                  </a:lnTo>
                  <a:lnTo>
                    <a:pt x="38545" y="1065"/>
                  </a:lnTo>
                  <a:lnTo>
                    <a:pt x="38008" y="5059"/>
                  </a:lnTo>
                  <a:lnTo>
                    <a:pt x="36806" y="6548"/>
                  </a:lnTo>
                  <a:lnTo>
                    <a:pt x="20256" y="17610"/>
                  </a:lnTo>
                  <a:lnTo>
                    <a:pt x="1240" y="45479"/>
                  </a:lnTo>
                  <a:lnTo>
                    <a:pt x="0" y="52046"/>
                  </a:lnTo>
                  <a:lnTo>
                    <a:pt x="4689" y="65751"/>
                  </a:lnTo>
                  <a:lnTo>
                    <a:pt x="12782" y="78160"/>
                  </a:lnTo>
                  <a:lnTo>
                    <a:pt x="18796" y="82363"/>
                  </a:lnTo>
                  <a:lnTo>
                    <a:pt x="21882" y="83484"/>
                  </a:lnTo>
                  <a:lnTo>
                    <a:pt x="41394" y="80004"/>
                  </a:lnTo>
                  <a:lnTo>
                    <a:pt x="57170" y="72271"/>
                  </a:lnTo>
                  <a:lnTo>
                    <a:pt x="64983" y="60695"/>
                  </a:lnTo>
                  <a:lnTo>
                    <a:pt x="70925" y="44967"/>
                  </a:lnTo>
                  <a:lnTo>
                    <a:pt x="73565" y="27394"/>
                  </a:lnTo>
                  <a:lnTo>
                    <a:pt x="73211" y="21438"/>
                  </a:lnTo>
                  <a:lnTo>
                    <a:pt x="71917" y="17467"/>
                  </a:lnTo>
                  <a:lnTo>
                    <a:pt x="69996" y="14819"/>
                  </a:lnTo>
                  <a:lnTo>
                    <a:pt x="50088" y="1789"/>
                  </a:lnTo>
                  <a:lnTo>
                    <a:pt x="48035" y="3309"/>
                  </a:lnTo>
                  <a:lnTo>
                    <a:pt x="37578"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1546">
              <a:extLst>
                <a:ext uri="{FF2B5EF4-FFF2-40B4-BE49-F238E27FC236}">
                  <a16:creationId xmlns:a16="http://schemas.microsoft.com/office/drawing/2014/main" id="{1CC03E26-0E10-91E3-73C7-10B09640B4AA}"/>
                </a:ext>
              </a:extLst>
            </p:cNvPr>
            <p:cNvSpPr/>
            <p:nvPr>
              <p:custDataLst>
                <p:tags r:id="rId268"/>
              </p:custDataLst>
            </p:nvPr>
          </p:nvSpPr>
          <p:spPr>
            <a:xfrm>
              <a:off x="3695700" y="219631"/>
              <a:ext cx="179210" cy="112918"/>
            </a:xfrm>
            <a:custGeom>
              <a:avLst/>
              <a:gdLst/>
              <a:ahLst/>
              <a:cxnLst/>
              <a:rect l="0" t="0" r="0" b="0"/>
              <a:pathLst>
                <a:path w="179210" h="112918">
                  <a:moveTo>
                    <a:pt x="0" y="66119"/>
                  </a:moveTo>
                  <a:lnTo>
                    <a:pt x="0" y="66119"/>
                  </a:lnTo>
                  <a:lnTo>
                    <a:pt x="8201" y="57918"/>
                  </a:lnTo>
                  <a:lnTo>
                    <a:pt x="10321" y="49251"/>
                  </a:lnTo>
                  <a:lnTo>
                    <a:pt x="14465" y="43453"/>
                  </a:lnTo>
                  <a:lnTo>
                    <a:pt x="19834" y="40170"/>
                  </a:lnTo>
                  <a:lnTo>
                    <a:pt x="25748" y="37653"/>
                  </a:lnTo>
                  <a:lnTo>
                    <a:pt x="31905" y="33006"/>
                  </a:lnTo>
                  <a:lnTo>
                    <a:pt x="35028" y="32402"/>
                  </a:lnTo>
                  <a:lnTo>
                    <a:pt x="38169" y="33058"/>
                  </a:lnTo>
                  <a:lnTo>
                    <a:pt x="45757" y="36658"/>
                  </a:lnTo>
                  <a:lnTo>
                    <a:pt x="52127" y="47394"/>
                  </a:lnTo>
                  <a:lnTo>
                    <a:pt x="55662" y="63981"/>
                  </a:lnTo>
                  <a:lnTo>
                    <a:pt x="57019" y="96079"/>
                  </a:lnTo>
                  <a:lnTo>
                    <a:pt x="54269" y="103423"/>
                  </a:lnTo>
                  <a:lnTo>
                    <a:pt x="48937" y="111705"/>
                  </a:lnTo>
                  <a:lnTo>
                    <a:pt x="48499" y="111327"/>
                  </a:lnTo>
                  <a:lnTo>
                    <a:pt x="47740" y="100308"/>
                  </a:lnTo>
                  <a:lnTo>
                    <a:pt x="57772" y="86244"/>
                  </a:lnTo>
                  <a:lnTo>
                    <a:pt x="103391" y="38958"/>
                  </a:lnTo>
                  <a:lnTo>
                    <a:pt x="112714" y="30672"/>
                  </a:lnTo>
                  <a:lnTo>
                    <a:pt x="152235" y="2257"/>
                  </a:lnTo>
                  <a:lnTo>
                    <a:pt x="160011" y="0"/>
                  </a:lnTo>
                  <a:lnTo>
                    <a:pt x="163897" y="2513"/>
                  </a:lnTo>
                  <a:lnTo>
                    <a:pt x="175015" y="12750"/>
                  </a:lnTo>
                  <a:lnTo>
                    <a:pt x="178326" y="18763"/>
                  </a:lnTo>
                  <a:lnTo>
                    <a:pt x="179209" y="21849"/>
                  </a:lnTo>
                  <a:lnTo>
                    <a:pt x="177368" y="30921"/>
                  </a:lnTo>
                  <a:lnTo>
                    <a:pt x="172619" y="48936"/>
                  </a:lnTo>
                  <a:lnTo>
                    <a:pt x="164972" y="94127"/>
                  </a:lnTo>
                  <a:lnTo>
                    <a:pt x="162044" y="112917"/>
                  </a:lnTo>
                  <a:lnTo>
                    <a:pt x="171450" y="1042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0" name="SMARTInkShape-Group342">
            <a:extLst>
              <a:ext uri="{FF2B5EF4-FFF2-40B4-BE49-F238E27FC236}">
                <a16:creationId xmlns:a16="http://schemas.microsoft.com/office/drawing/2014/main" id="{A2E3C120-0A06-C060-BAE9-6E5E26CE700F}"/>
              </a:ext>
            </a:extLst>
          </p:cNvPr>
          <p:cNvGrpSpPr/>
          <p:nvPr/>
        </p:nvGrpSpPr>
        <p:grpSpPr>
          <a:xfrm>
            <a:off x="4337507" y="136881"/>
            <a:ext cx="605969" cy="288996"/>
            <a:chOff x="4337507" y="136881"/>
            <a:chExt cx="605969" cy="288996"/>
          </a:xfrm>
        </p:grpSpPr>
        <p:sp>
          <p:nvSpPr>
            <p:cNvPr id="422" name="SMARTInkShape-1547">
              <a:extLst>
                <a:ext uri="{FF2B5EF4-FFF2-40B4-BE49-F238E27FC236}">
                  <a16:creationId xmlns:a16="http://schemas.microsoft.com/office/drawing/2014/main" id="{C3306126-4A1F-97FC-4BB7-B335CFEAC870}"/>
                </a:ext>
              </a:extLst>
            </p:cNvPr>
            <p:cNvSpPr/>
            <p:nvPr>
              <p:custDataLst>
                <p:tags r:id="rId259"/>
              </p:custDataLst>
            </p:nvPr>
          </p:nvSpPr>
          <p:spPr>
            <a:xfrm>
              <a:off x="4918937" y="333375"/>
              <a:ext cx="24539" cy="1"/>
            </a:xfrm>
            <a:custGeom>
              <a:avLst/>
              <a:gdLst/>
              <a:ahLst/>
              <a:cxnLst/>
              <a:rect l="0" t="0" r="0" b="0"/>
              <a:pathLst>
                <a:path w="24539" h="1">
                  <a:moveTo>
                    <a:pt x="5488" y="0"/>
                  </a:moveTo>
                  <a:lnTo>
                    <a:pt x="5488" y="0"/>
                  </a:lnTo>
                  <a:lnTo>
                    <a:pt x="0" y="0"/>
                  </a:lnTo>
                  <a:lnTo>
                    <a:pt x="245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1548">
              <a:extLst>
                <a:ext uri="{FF2B5EF4-FFF2-40B4-BE49-F238E27FC236}">
                  <a16:creationId xmlns:a16="http://schemas.microsoft.com/office/drawing/2014/main" id="{AE711F68-1F68-DBD3-B5E9-E7DD4852315E}"/>
                </a:ext>
              </a:extLst>
            </p:cNvPr>
            <p:cNvSpPr/>
            <p:nvPr>
              <p:custDataLst>
                <p:tags r:id="rId260"/>
              </p:custDataLst>
            </p:nvPr>
          </p:nvSpPr>
          <p:spPr>
            <a:xfrm>
              <a:off x="4733925" y="285750"/>
              <a:ext cx="104776" cy="28576"/>
            </a:xfrm>
            <a:custGeom>
              <a:avLst/>
              <a:gdLst/>
              <a:ahLst/>
              <a:cxnLst/>
              <a:rect l="0" t="0" r="0" b="0"/>
              <a:pathLst>
                <a:path w="104776" h="28576">
                  <a:moveTo>
                    <a:pt x="0" y="28575"/>
                  </a:moveTo>
                  <a:lnTo>
                    <a:pt x="0" y="28575"/>
                  </a:lnTo>
                  <a:lnTo>
                    <a:pt x="8662" y="20971"/>
                  </a:lnTo>
                  <a:lnTo>
                    <a:pt x="23851" y="13387"/>
                  </a:lnTo>
                  <a:lnTo>
                    <a:pt x="71176" y="147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1549">
              <a:extLst>
                <a:ext uri="{FF2B5EF4-FFF2-40B4-BE49-F238E27FC236}">
                  <a16:creationId xmlns:a16="http://schemas.microsoft.com/office/drawing/2014/main" id="{C189AA44-5380-0B50-7AB3-28DEAF35156D}"/>
                </a:ext>
              </a:extLst>
            </p:cNvPr>
            <p:cNvSpPr/>
            <p:nvPr>
              <p:custDataLst>
                <p:tags r:id="rId261"/>
              </p:custDataLst>
            </p:nvPr>
          </p:nvSpPr>
          <p:spPr>
            <a:xfrm>
              <a:off x="4772025" y="143438"/>
              <a:ext cx="76201" cy="282439"/>
            </a:xfrm>
            <a:custGeom>
              <a:avLst/>
              <a:gdLst/>
              <a:ahLst/>
              <a:cxnLst/>
              <a:rect l="0" t="0" r="0" b="0"/>
              <a:pathLst>
                <a:path w="76201" h="282439">
                  <a:moveTo>
                    <a:pt x="76200" y="47062"/>
                  </a:moveTo>
                  <a:lnTo>
                    <a:pt x="76200" y="47062"/>
                  </a:lnTo>
                  <a:lnTo>
                    <a:pt x="76200" y="36949"/>
                  </a:lnTo>
                  <a:lnTo>
                    <a:pt x="73378" y="29162"/>
                  </a:lnTo>
                  <a:lnTo>
                    <a:pt x="69655" y="22173"/>
                  </a:lnTo>
                  <a:lnTo>
                    <a:pt x="66499" y="12288"/>
                  </a:lnTo>
                  <a:lnTo>
                    <a:pt x="58590" y="1338"/>
                  </a:lnTo>
                  <a:lnTo>
                    <a:pt x="54968" y="282"/>
                  </a:lnTo>
                  <a:lnTo>
                    <a:pt x="52520" y="0"/>
                  </a:lnTo>
                  <a:lnTo>
                    <a:pt x="49830" y="1929"/>
                  </a:lnTo>
                  <a:lnTo>
                    <a:pt x="44019" y="9717"/>
                  </a:lnTo>
                  <a:lnTo>
                    <a:pt x="34797" y="31058"/>
                  </a:lnTo>
                  <a:lnTo>
                    <a:pt x="28746" y="74318"/>
                  </a:lnTo>
                  <a:lnTo>
                    <a:pt x="22394" y="111112"/>
                  </a:lnTo>
                  <a:lnTo>
                    <a:pt x="19710" y="155826"/>
                  </a:lnTo>
                  <a:lnTo>
                    <a:pt x="19181" y="195781"/>
                  </a:lnTo>
                  <a:lnTo>
                    <a:pt x="18018" y="242323"/>
                  </a:lnTo>
                  <a:lnTo>
                    <a:pt x="9918" y="282438"/>
                  </a:lnTo>
                  <a:lnTo>
                    <a:pt x="0" y="2661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1550">
              <a:extLst>
                <a:ext uri="{FF2B5EF4-FFF2-40B4-BE49-F238E27FC236}">
                  <a16:creationId xmlns:a16="http://schemas.microsoft.com/office/drawing/2014/main" id="{0F2A1514-3F83-5F5F-887F-6EAFDC2BC481}"/>
                </a:ext>
              </a:extLst>
            </p:cNvPr>
            <p:cNvSpPr/>
            <p:nvPr>
              <p:custDataLst>
                <p:tags r:id="rId262"/>
              </p:custDataLst>
            </p:nvPr>
          </p:nvSpPr>
          <p:spPr>
            <a:xfrm>
              <a:off x="4600575" y="266700"/>
              <a:ext cx="133351" cy="57151"/>
            </a:xfrm>
            <a:custGeom>
              <a:avLst/>
              <a:gdLst/>
              <a:ahLst/>
              <a:cxnLst/>
              <a:rect l="0" t="0" r="0" b="0"/>
              <a:pathLst>
                <a:path w="133351" h="57151">
                  <a:moveTo>
                    <a:pt x="0" y="57150"/>
                  </a:moveTo>
                  <a:lnTo>
                    <a:pt x="0" y="57150"/>
                  </a:lnTo>
                  <a:lnTo>
                    <a:pt x="8662" y="49546"/>
                  </a:lnTo>
                  <a:lnTo>
                    <a:pt x="55485" y="28502"/>
                  </a:lnTo>
                  <a:lnTo>
                    <a:pt x="96286" y="1269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1551">
              <a:extLst>
                <a:ext uri="{FF2B5EF4-FFF2-40B4-BE49-F238E27FC236}">
                  <a16:creationId xmlns:a16="http://schemas.microsoft.com/office/drawing/2014/main" id="{D426CFB8-116D-A25C-994E-569BD4FFDC3D}"/>
                </a:ext>
              </a:extLst>
            </p:cNvPr>
            <p:cNvSpPr/>
            <p:nvPr>
              <p:custDataLst>
                <p:tags r:id="rId263"/>
              </p:custDataLst>
            </p:nvPr>
          </p:nvSpPr>
          <p:spPr>
            <a:xfrm>
              <a:off x="4657837" y="152967"/>
              <a:ext cx="75973" cy="237559"/>
            </a:xfrm>
            <a:custGeom>
              <a:avLst/>
              <a:gdLst/>
              <a:ahLst/>
              <a:cxnLst/>
              <a:rect l="0" t="0" r="0" b="0"/>
              <a:pathLst>
                <a:path w="75973" h="237559">
                  <a:moveTo>
                    <a:pt x="66563" y="75633"/>
                  </a:moveTo>
                  <a:lnTo>
                    <a:pt x="66563" y="75633"/>
                  </a:lnTo>
                  <a:lnTo>
                    <a:pt x="66563" y="67432"/>
                  </a:lnTo>
                  <a:lnTo>
                    <a:pt x="73108" y="58765"/>
                  </a:lnTo>
                  <a:lnTo>
                    <a:pt x="74764" y="52967"/>
                  </a:lnTo>
                  <a:lnTo>
                    <a:pt x="75972" y="26118"/>
                  </a:lnTo>
                  <a:lnTo>
                    <a:pt x="73214" y="19054"/>
                  </a:lnTo>
                  <a:lnTo>
                    <a:pt x="69519" y="12387"/>
                  </a:lnTo>
                  <a:lnTo>
                    <a:pt x="67876" y="5896"/>
                  </a:lnTo>
                  <a:lnTo>
                    <a:pt x="66380" y="3742"/>
                  </a:lnTo>
                  <a:lnTo>
                    <a:pt x="64326" y="2305"/>
                  </a:lnTo>
                  <a:lnTo>
                    <a:pt x="58478" y="0"/>
                  </a:lnTo>
                  <a:lnTo>
                    <a:pt x="52408" y="4658"/>
                  </a:lnTo>
                  <a:lnTo>
                    <a:pt x="34329" y="24376"/>
                  </a:lnTo>
                  <a:lnTo>
                    <a:pt x="16118" y="71940"/>
                  </a:lnTo>
                  <a:lnTo>
                    <a:pt x="4190" y="111945"/>
                  </a:lnTo>
                  <a:lnTo>
                    <a:pt x="454" y="153061"/>
                  </a:lnTo>
                  <a:lnTo>
                    <a:pt x="0" y="191234"/>
                  </a:lnTo>
                  <a:lnTo>
                    <a:pt x="979" y="221951"/>
                  </a:lnTo>
                  <a:lnTo>
                    <a:pt x="9413" y="2375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1552">
              <a:extLst>
                <a:ext uri="{FF2B5EF4-FFF2-40B4-BE49-F238E27FC236}">
                  <a16:creationId xmlns:a16="http://schemas.microsoft.com/office/drawing/2014/main" id="{81441AD4-5544-D8EF-C000-2E2133F57CE8}"/>
                </a:ext>
              </a:extLst>
            </p:cNvPr>
            <p:cNvSpPr/>
            <p:nvPr>
              <p:custDataLst>
                <p:tags r:id="rId264"/>
              </p:custDataLst>
            </p:nvPr>
          </p:nvSpPr>
          <p:spPr>
            <a:xfrm>
              <a:off x="4572000" y="238125"/>
              <a:ext cx="9526" cy="19051"/>
            </a:xfrm>
            <a:custGeom>
              <a:avLst/>
              <a:gdLst/>
              <a:ahLst/>
              <a:cxnLst/>
              <a:rect l="0" t="0" r="0" b="0"/>
              <a:pathLst>
                <a:path w="9526" h="19051">
                  <a:moveTo>
                    <a:pt x="0" y="19050"/>
                  </a:moveTo>
                  <a:lnTo>
                    <a:pt x="0" y="19050"/>
                  </a:lnTo>
                  <a:lnTo>
                    <a:pt x="0" y="5793"/>
                  </a:lnTo>
                  <a:lnTo>
                    <a:pt x="1058" y="386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1553">
              <a:extLst>
                <a:ext uri="{FF2B5EF4-FFF2-40B4-BE49-F238E27FC236}">
                  <a16:creationId xmlns:a16="http://schemas.microsoft.com/office/drawing/2014/main" id="{C79B3FC5-4CAF-A7BB-69E4-8321E45F5513}"/>
                </a:ext>
              </a:extLst>
            </p:cNvPr>
            <p:cNvSpPr/>
            <p:nvPr>
              <p:custDataLst>
                <p:tags r:id="rId265"/>
              </p:custDataLst>
            </p:nvPr>
          </p:nvSpPr>
          <p:spPr>
            <a:xfrm>
              <a:off x="4505475" y="276617"/>
              <a:ext cx="114151" cy="65832"/>
            </a:xfrm>
            <a:custGeom>
              <a:avLst/>
              <a:gdLst/>
              <a:ahLst/>
              <a:cxnLst/>
              <a:rect l="0" t="0" r="0" b="0"/>
              <a:pathLst>
                <a:path w="114151" h="65832">
                  <a:moveTo>
                    <a:pt x="18900" y="9133"/>
                  </a:moveTo>
                  <a:lnTo>
                    <a:pt x="18900" y="9133"/>
                  </a:lnTo>
                  <a:lnTo>
                    <a:pt x="18900" y="0"/>
                  </a:lnTo>
                  <a:lnTo>
                    <a:pt x="18900" y="21101"/>
                  </a:lnTo>
                  <a:lnTo>
                    <a:pt x="13844" y="36198"/>
                  </a:lnTo>
                  <a:lnTo>
                    <a:pt x="995" y="56288"/>
                  </a:lnTo>
                  <a:lnTo>
                    <a:pt x="0" y="64758"/>
                  </a:lnTo>
                  <a:lnTo>
                    <a:pt x="10008" y="65831"/>
                  </a:lnTo>
                  <a:lnTo>
                    <a:pt x="12972" y="64923"/>
                  </a:lnTo>
                  <a:lnTo>
                    <a:pt x="14948" y="63260"/>
                  </a:lnTo>
                  <a:lnTo>
                    <a:pt x="16266" y="61093"/>
                  </a:lnTo>
                  <a:lnTo>
                    <a:pt x="28232" y="52986"/>
                  </a:lnTo>
                  <a:lnTo>
                    <a:pt x="45183" y="48938"/>
                  </a:lnTo>
                  <a:lnTo>
                    <a:pt x="114150" y="47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1554">
              <a:extLst>
                <a:ext uri="{FF2B5EF4-FFF2-40B4-BE49-F238E27FC236}">
                  <a16:creationId xmlns:a16="http://schemas.microsoft.com/office/drawing/2014/main" id="{00740312-DFB3-EA66-4CB2-85816F0BC1DF}"/>
                </a:ext>
              </a:extLst>
            </p:cNvPr>
            <p:cNvSpPr/>
            <p:nvPr>
              <p:custDataLst>
                <p:tags r:id="rId266"/>
              </p:custDataLst>
            </p:nvPr>
          </p:nvSpPr>
          <p:spPr>
            <a:xfrm>
              <a:off x="4337507" y="136881"/>
              <a:ext cx="91503" cy="203564"/>
            </a:xfrm>
            <a:custGeom>
              <a:avLst/>
              <a:gdLst/>
              <a:ahLst/>
              <a:cxnLst/>
              <a:rect l="0" t="0" r="0" b="0"/>
              <a:pathLst>
                <a:path w="91503" h="203564">
                  <a:moveTo>
                    <a:pt x="82093" y="158394"/>
                  </a:moveTo>
                  <a:lnTo>
                    <a:pt x="82093" y="158394"/>
                  </a:lnTo>
                  <a:lnTo>
                    <a:pt x="91225" y="149261"/>
                  </a:lnTo>
                  <a:lnTo>
                    <a:pt x="91502" y="143929"/>
                  </a:lnTo>
                  <a:lnTo>
                    <a:pt x="90482" y="142400"/>
                  </a:lnTo>
                  <a:lnTo>
                    <a:pt x="88744" y="141382"/>
                  </a:lnTo>
                  <a:lnTo>
                    <a:pt x="86528" y="140702"/>
                  </a:lnTo>
                  <a:lnTo>
                    <a:pt x="72316" y="129162"/>
                  </a:lnTo>
                  <a:lnTo>
                    <a:pt x="60146" y="120099"/>
                  </a:lnTo>
                  <a:lnTo>
                    <a:pt x="54761" y="116989"/>
                  </a:lnTo>
                  <a:lnTo>
                    <a:pt x="50114" y="115974"/>
                  </a:lnTo>
                  <a:lnTo>
                    <a:pt x="45957" y="116356"/>
                  </a:lnTo>
                  <a:lnTo>
                    <a:pt x="26625" y="124573"/>
                  </a:lnTo>
                  <a:lnTo>
                    <a:pt x="8626" y="143434"/>
                  </a:lnTo>
                  <a:lnTo>
                    <a:pt x="1816" y="157390"/>
                  </a:lnTo>
                  <a:lnTo>
                    <a:pt x="0" y="164074"/>
                  </a:lnTo>
                  <a:lnTo>
                    <a:pt x="805" y="177146"/>
                  </a:lnTo>
                  <a:lnTo>
                    <a:pt x="4690" y="188953"/>
                  </a:lnTo>
                  <a:lnTo>
                    <a:pt x="9944" y="197729"/>
                  </a:lnTo>
                  <a:lnTo>
                    <a:pt x="14944" y="200492"/>
                  </a:lnTo>
                  <a:lnTo>
                    <a:pt x="28966" y="203563"/>
                  </a:lnTo>
                  <a:lnTo>
                    <a:pt x="35033" y="202265"/>
                  </a:lnTo>
                  <a:lnTo>
                    <a:pt x="44596" y="195178"/>
                  </a:lnTo>
                  <a:lnTo>
                    <a:pt x="70243" y="167328"/>
                  </a:lnTo>
                  <a:lnTo>
                    <a:pt x="74193" y="161175"/>
                  </a:lnTo>
                  <a:lnTo>
                    <a:pt x="84809" y="122176"/>
                  </a:lnTo>
                  <a:lnTo>
                    <a:pt x="89601" y="75461"/>
                  </a:lnTo>
                  <a:lnTo>
                    <a:pt x="91020" y="33162"/>
                  </a:lnTo>
                  <a:lnTo>
                    <a:pt x="88530" y="15246"/>
                  </a:lnTo>
                  <a:lnTo>
                    <a:pt x="83365" y="178"/>
                  </a:lnTo>
                  <a:lnTo>
                    <a:pt x="82941" y="0"/>
                  </a:lnTo>
                  <a:lnTo>
                    <a:pt x="82093" y="59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3" name="SMARTInkShape-Group343">
            <a:extLst>
              <a:ext uri="{FF2B5EF4-FFF2-40B4-BE49-F238E27FC236}">
                <a16:creationId xmlns:a16="http://schemas.microsoft.com/office/drawing/2014/main" id="{76CAB525-E39E-F0EB-CFAC-916C7C98B630}"/>
              </a:ext>
            </a:extLst>
          </p:cNvPr>
          <p:cNvGrpSpPr/>
          <p:nvPr/>
        </p:nvGrpSpPr>
        <p:grpSpPr>
          <a:xfrm>
            <a:off x="5252574" y="161925"/>
            <a:ext cx="243242" cy="147829"/>
            <a:chOff x="5252574" y="161925"/>
            <a:chExt cx="243242" cy="147829"/>
          </a:xfrm>
        </p:grpSpPr>
        <p:sp>
          <p:nvSpPr>
            <p:cNvPr id="431" name="SMARTInkShape-1555">
              <a:extLst>
                <a:ext uri="{FF2B5EF4-FFF2-40B4-BE49-F238E27FC236}">
                  <a16:creationId xmlns:a16="http://schemas.microsoft.com/office/drawing/2014/main" id="{E7C8D1DB-61B6-E8CE-66BD-BC93641F5C4E}"/>
                </a:ext>
              </a:extLst>
            </p:cNvPr>
            <p:cNvSpPr/>
            <p:nvPr>
              <p:custDataLst>
                <p:tags r:id="rId257"/>
              </p:custDataLst>
            </p:nvPr>
          </p:nvSpPr>
          <p:spPr>
            <a:xfrm>
              <a:off x="5362575" y="16192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1556">
              <a:extLst>
                <a:ext uri="{FF2B5EF4-FFF2-40B4-BE49-F238E27FC236}">
                  <a16:creationId xmlns:a16="http://schemas.microsoft.com/office/drawing/2014/main" id="{06F981DC-44E5-57E7-4B92-DB15DF13ECBF}"/>
                </a:ext>
              </a:extLst>
            </p:cNvPr>
            <p:cNvSpPr/>
            <p:nvPr>
              <p:custDataLst>
                <p:tags r:id="rId258"/>
              </p:custDataLst>
            </p:nvPr>
          </p:nvSpPr>
          <p:spPr>
            <a:xfrm>
              <a:off x="5252574" y="191106"/>
              <a:ext cx="243242" cy="118648"/>
            </a:xfrm>
            <a:custGeom>
              <a:avLst/>
              <a:gdLst/>
              <a:ahLst/>
              <a:cxnLst/>
              <a:rect l="0" t="0" r="0" b="0"/>
              <a:pathLst>
                <a:path w="243242" h="118648">
                  <a:moveTo>
                    <a:pt x="5226" y="37494"/>
                  </a:moveTo>
                  <a:lnTo>
                    <a:pt x="5226" y="37494"/>
                  </a:lnTo>
                  <a:lnTo>
                    <a:pt x="13427" y="29293"/>
                  </a:lnTo>
                  <a:lnTo>
                    <a:pt x="14635" y="19884"/>
                  </a:lnTo>
                  <a:lnTo>
                    <a:pt x="14741" y="10369"/>
                  </a:lnTo>
                  <a:lnTo>
                    <a:pt x="14748" y="14405"/>
                  </a:lnTo>
                  <a:lnTo>
                    <a:pt x="2992" y="61599"/>
                  </a:lnTo>
                  <a:lnTo>
                    <a:pt x="561" y="66264"/>
                  </a:lnTo>
                  <a:lnTo>
                    <a:pt x="0" y="71491"/>
                  </a:lnTo>
                  <a:lnTo>
                    <a:pt x="4329" y="96233"/>
                  </a:lnTo>
                  <a:lnTo>
                    <a:pt x="5686" y="98879"/>
                  </a:lnTo>
                  <a:lnTo>
                    <a:pt x="7649" y="100642"/>
                  </a:lnTo>
                  <a:lnTo>
                    <a:pt x="12653" y="102601"/>
                  </a:lnTo>
                  <a:lnTo>
                    <a:pt x="18405" y="103472"/>
                  </a:lnTo>
                  <a:lnTo>
                    <a:pt x="24488" y="101037"/>
                  </a:lnTo>
                  <a:lnTo>
                    <a:pt x="53271" y="80277"/>
                  </a:lnTo>
                  <a:lnTo>
                    <a:pt x="74296" y="49975"/>
                  </a:lnTo>
                  <a:lnTo>
                    <a:pt x="88026" y="21237"/>
                  </a:lnTo>
                  <a:lnTo>
                    <a:pt x="89001" y="17131"/>
                  </a:lnTo>
                  <a:lnTo>
                    <a:pt x="95729" y="9747"/>
                  </a:lnTo>
                  <a:lnTo>
                    <a:pt x="107181" y="1439"/>
                  </a:lnTo>
                  <a:lnTo>
                    <a:pt x="114222" y="0"/>
                  </a:lnTo>
                  <a:lnTo>
                    <a:pt x="117047" y="1915"/>
                  </a:lnTo>
                  <a:lnTo>
                    <a:pt x="123011" y="9686"/>
                  </a:lnTo>
                  <a:lnTo>
                    <a:pt x="126366" y="20196"/>
                  </a:lnTo>
                  <a:lnTo>
                    <a:pt x="128815" y="59520"/>
                  </a:lnTo>
                  <a:lnTo>
                    <a:pt x="129047" y="102009"/>
                  </a:lnTo>
                  <a:lnTo>
                    <a:pt x="130107" y="102729"/>
                  </a:lnTo>
                  <a:lnTo>
                    <a:pt x="134107" y="103529"/>
                  </a:lnTo>
                  <a:lnTo>
                    <a:pt x="139412" y="101062"/>
                  </a:lnTo>
                  <a:lnTo>
                    <a:pt x="142308" y="98923"/>
                  </a:lnTo>
                  <a:lnTo>
                    <a:pt x="180902" y="52475"/>
                  </a:lnTo>
                  <a:lnTo>
                    <a:pt x="196977" y="39110"/>
                  </a:lnTo>
                  <a:lnTo>
                    <a:pt x="223574" y="21408"/>
                  </a:lnTo>
                  <a:lnTo>
                    <a:pt x="226991" y="20420"/>
                  </a:lnTo>
                  <a:lnTo>
                    <a:pt x="229270" y="20820"/>
                  </a:lnTo>
                  <a:lnTo>
                    <a:pt x="230788" y="22144"/>
                  </a:lnTo>
                  <a:lnTo>
                    <a:pt x="238283" y="36931"/>
                  </a:lnTo>
                  <a:lnTo>
                    <a:pt x="238914" y="42411"/>
                  </a:lnTo>
                  <a:lnTo>
                    <a:pt x="234705" y="67592"/>
                  </a:lnTo>
                  <a:lnTo>
                    <a:pt x="243105" y="112946"/>
                  </a:lnTo>
                  <a:lnTo>
                    <a:pt x="243241" y="117948"/>
                  </a:lnTo>
                  <a:lnTo>
                    <a:pt x="242220" y="118647"/>
                  </a:lnTo>
                  <a:lnTo>
                    <a:pt x="233826" y="1136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7" name="SMARTInkShape-Group344">
            <a:extLst>
              <a:ext uri="{FF2B5EF4-FFF2-40B4-BE49-F238E27FC236}">
                <a16:creationId xmlns:a16="http://schemas.microsoft.com/office/drawing/2014/main" id="{99733D9E-6C51-3012-B942-37C47CC71025}"/>
              </a:ext>
            </a:extLst>
          </p:cNvPr>
          <p:cNvGrpSpPr/>
          <p:nvPr/>
        </p:nvGrpSpPr>
        <p:grpSpPr>
          <a:xfrm>
            <a:off x="5898017" y="163792"/>
            <a:ext cx="502784" cy="244537"/>
            <a:chOff x="5898017" y="163792"/>
            <a:chExt cx="502784" cy="244537"/>
          </a:xfrm>
        </p:grpSpPr>
        <p:sp>
          <p:nvSpPr>
            <p:cNvPr id="434" name="SMARTInkShape-1557">
              <a:extLst>
                <a:ext uri="{FF2B5EF4-FFF2-40B4-BE49-F238E27FC236}">
                  <a16:creationId xmlns:a16="http://schemas.microsoft.com/office/drawing/2014/main" id="{0A8A9C3E-284C-58F6-E4C6-FB2A7D8BFDF3}"/>
                </a:ext>
              </a:extLst>
            </p:cNvPr>
            <p:cNvSpPr/>
            <p:nvPr>
              <p:custDataLst>
                <p:tags r:id="rId254"/>
              </p:custDataLst>
            </p:nvPr>
          </p:nvSpPr>
          <p:spPr>
            <a:xfrm>
              <a:off x="6381750" y="33337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1558">
              <a:extLst>
                <a:ext uri="{FF2B5EF4-FFF2-40B4-BE49-F238E27FC236}">
                  <a16:creationId xmlns:a16="http://schemas.microsoft.com/office/drawing/2014/main" id="{9F6975DE-72A4-0422-AE10-67F9B64C1569}"/>
                </a:ext>
              </a:extLst>
            </p:cNvPr>
            <p:cNvSpPr/>
            <p:nvPr>
              <p:custDataLst>
                <p:tags r:id="rId255"/>
              </p:custDataLst>
            </p:nvPr>
          </p:nvSpPr>
          <p:spPr>
            <a:xfrm>
              <a:off x="6210321" y="205238"/>
              <a:ext cx="85705" cy="203091"/>
            </a:xfrm>
            <a:custGeom>
              <a:avLst/>
              <a:gdLst/>
              <a:ahLst/>
              <a:cxnLst/>
              <a:rect l="0" t="0" r="0" b="0"/>
              <a:pathLst>
                <a:path w="85705" h="203091">
                  <a:moveTo>
                    <a:pt x="76179" y="51937"/>
                  </a:moveTo>
                  <a:lnTo>
                    <a:pt x="76179" y="51937"/>
                  </a:lnTo>
                  <a:lnTo>
                    <a:pt x="76179" y="25195"/>
                  </a:lnTo>
                  <a:lnTo>
                    <a:pt x="53789" y="1019"/>
                  </a:lnTo>
                  <a:lnTo>
                    <a:pt x="50669" y="0"/>
                  </a:lnTo>
                  <a:lnTo>
                    <a:pt x="47531" y="379"/>
                  </a:lnTo>
                  <a:lnTo>
                    <a:pt x="24777" y="13648"/>
                  </a:lnTo>
                  <a:lnTo>
                    <a:pt x="8973" y="30597"/>
                  </a:lnTo>
                  <a:lnTo>
                    <a:pt x="2644" y="43968"/>
                  </a:lnTo>
                  <a:lnTo>
                    <a:pt x="0" y="79550"/>
                  </a:lnTo>
                  <a:lnTo>
                    <a:pt x="5041" y="85283"/>
                  </a:lnTo>
                  <a:lnTo>
                    <a:pt x="10343" y="87924"/>
                  </a:lnTo>
                  <a:lnTo>
                    <a:pt x="13239" y="88628"/>
                  </a:lnTo>
                  <a:lnTo>
                    <a:pt x="16227" y="88040"/>
                  </a:lnTo>
                  <a:lnTo>
                    <a:pt x="46212" y="70309"/>
                  </a:lnTo>
                  <a:lnTo>
                    <a:pt x="64353" y="52906"/>
                  </a:lnTo>
                  <a:lnTo>
                    <a:pt x="84747" y="24701"/>
                  </a:lnTo>
                  <a:lnTo>
                    <a:pt x="85066" y="25313"/>
                  </a:lnTo>
                  <a:lnTo>
                    <a:pt x="85620" y="41793"/>
                  </a:lnTo>
                  <a:lnTo>
                    <a:pt x="72439" y="87674"/>
                  </a:lnTo>
                  <a:lnTo>
                    <a:pt x="59877" y="134529"/>
                  </a:lnTo>
                  <a:lnTo>
                    <a:pt x="49886" y="175545"/>
                  </a:lnTo>
                  <a:lnTo>
                    <a:pt x="40989" y="194865"/>
                  </a:lnTo>
                  <a:lnTo>
                    <a:pt x="30400" y="203090"/>
                  </a:lnTo>
                  <a:lnTo>
                    <a:pt x="26553" y="198138"/>
                  </a:lnTo>
                  <a:lnTo>
                    <a:pt x="22373" y="188882"/>
                  </a:lnTo>
                  <a:lnTo>
                    <a:pt x="19323" y="141261"/>
                  </a:lnTo>
                  <a:lnTo>
                    <a:pt x="20175" y="123677"/>
                  </a:lnTo>
                  <a:lnTo>
                    <a:pt x="24124" y="111691"/>
                  </a:lnTo>
                  <a:lnTo>
                    <a:pt x="32230" y="102130"/>
                  </a:lnTo>
                  <a:lnTo>
                    <a:pt x="49624" y="87369"/>
                  </a:lnTo>
                  <a:lnTo>
                    <a:pt x="85704" y="805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1559">
              <a:extLst>
                <a:ext uri="{FF2B5EF4-FFF2-40B4-BE49-F238E27FC236}">
                  <a16:creationId xmlns:a16="http://schemas.microsoft.com/office/drawing/2014/main" id="{831517EB-31EA-35EE-82EA-A96DB3785D5A}"/>
                </a:ext>
              </a:extLst>
            </p:cNvPr>
            <p:cNvSpPr/>
            <p:nvPr>
              <p:custDataLst>
                <p:tags r:id="rId256"/>
              </p:custDataLst>
            </p:nvPr>
          </p:nvSpPr>
          <p:spPr>
            <a:xfrm>
              <a:off x="5898017" y="163792"/>
              <a:ext cx="302759" cy="130272"/>
            </a:xfrm>
            <a:custGeom>
              <a:avLst/>
              <a:gdLst/>
              <a:ahLst/>
              <a:cxnLst/>
              <a:rect l="0" t="0" r="0" b="0"/>
              <a:pathLst>
                <a:path w="302759" h="130272">
                  <a:moveTo>
                    <a:pt x="102733" y="64808"/>
                  </a:moveTo>
                  <a:lnTo>
                    <a:pt x="102733" y="64808"/>
                  </a:lnTo>
                  <a:lnTo>
                    <a:pt x="110934" y="56607"/>
                  </a:lnTo>
                  <a:lnTo>
                    <a:pt x="111865" y="50619"/>
                  </a:lnTo>
                  <a:lnTo>
                    <a:pt x="110938" y="48999"/>
                  </a:lnTo>
                  <a:lnTo>
                    <a:pt x="109261" y="47918"/>
                  </a:lnTo>
                  <a:lnTo>
                    <a:pt x="107085" y="47198"/>
                  </a:lnTo>
                  <a:lnTo>
                    <a:pt x="105634" y="45660"/>
                  </a:lnTo>
                  <a:lnTo>
                    <a:pt x="102766" y="36360"/>
                  </a:lnTo>
                  <a:lnTo>
                    <a:pt x="102743" y="31214"/>
                  </a:lnTo>
                  <a:lnTo>
                    <a:pt x="99915" y="25889"/>
                  </a:lnTo>
                  <a:lnTo>
                    <a:pt x="80343" y="4435"/>
                  </a:lnTo>
                  <a:lnTo>
                    <a:pt x="71262" y="934"/>
                  </a:lnTo>
                  <a:lnTo>
                    <a:pt x="65877" y="0"/>
                  </a:lnTo>
                  <a:lnTo>
                    <a:pt x="54250" y="1785"/>
                  </a:lnTo>
                  <a:lnTo>
                    <a:pt x="42028" y="7164"/>
                  </a:lnTo>
                  <a:lnTo>
                    <a:pt x="29539" y="16611"/>
                  </a:lnTo>
                  <a:lnTo>
                    <a:pt x="15664" y="38886"/>
                  </a:lnTo>
                  <a:lnTo>
                    <a:pt x="0" y="83503"/>
                  </a:lnTo>
                  <a:lnTo>
                    <a:pt x="1688" y="94636"/>
                  </a:lnTo>
                  <a:lnTo>
                    <a:pt x="6338" y="108918"/>
                  </a:lnTo>
                  <a:lnTo>
                    <a:pt x="8836" y="110089"/>
                  </a:lnTo>
                  <a:lnTo>
                    <a:pt x="17257" y="111391"/>
                  </a:lnTo>
                  <a:lnTo>
                    <a:pt x="33897" y="107068"/>
                  </a:lnTo>
                  <a:lnTo>
                    <a:pt x="47178" y="99084"/>
                  </a:lnTo>
                  <a:lnTo>
                    <a:pt x="67692" y="79300"/>
                  </a:lnTo>
                  <a:lnTo>
                    <a:pt x="98414" y="33198"/>
                  </a:lnTo>
                  <a:lnTo>
                    <a:pt x="102164" y="19501"/>
                  </a:lnTo>
                  <a:lnTo>
                    <a:pt x="102353" y="19787"/>
                  </a:lnTo>
                  <a:lnTo>
                    <a:pt x="102723" y="60038"/>
                  </a:lnTo>
                  <a:lnTo>
                    <a:pt x="103789" y="84209"/>
                  </a:lnTo>
                  <a:lnTo>
                    <a:pt x="112434" y="122768"/>
                  </a:lnTo>
                  <a:lnTo>
                    <a:pt x="114492" y="125673"/>
                  </a:lnTo>
                  <a:lnTo>
                    <a:pt x="116922" y="127610"/>
                  </a:lnTo>
                  <a:lnTo>
                    <a:pt x="118543" y="127843"/>
                  </a:lnTo>
                  <a:lnTo>
                    <a:pt x="119623" y="126939"/>
                  </a:lnTo>
                  <a:lnTo>
                    <a:pt x="121881" y="123114"/>
                  </a:lnTo>
                  <a:lnTo>
                    <a:pt x="159900" y="76309"/>
                  </a:lnTo>
                  <a:lnTo>
                    <a:pt x="177052" y="57280"/>
                  </a:lnTo>
                  <a:lnTo>
                    <a:pt x="180919" y="56171"/>
                  </a:lnTo>
                  <a:lnTo>
                    <a:pt x="183432" y="55875"/>
                  </a:lnTo>
                  <a:lnTo>
                    <a:pt x="185108" y="56736"/>
                  </a:lnTo>
                  <a:lnTo>
                    <a:pt x="186224" y="58368"/>
                  </a:lnTo>
                  <a:lnTo>
                    <a:pt x="195801" y="87787"/>
                  </a:lnTo>
                  <a:lnTo>
                    <a:pt x="200158" y="110775"/>
                  </a:lnTo>
                  <a:lnTo>
                    <a:pt x="202608" y="117678"/>
                  </a:lnTo>
                  <a:lnTo>
                    <a:pt x="206358" y="122279"/>
                  </a:lnTo>
                  <a:lnTo>
                    <a:pt x="216169" y="127393"/>
                  </a:lnTo>
                  <a:lnTo>
                    <a:pt x="233592" y="130271"/>
                  </a:lnTo>
                  <a:lnTo>
                    <a:pt x="243089" y="128122"/>
                  </a:lnTo>
                  <a:lnTo>
                    <a:pt x="247104" y="126067"/>
                  </a:lnTo>
                  <a:lnTo>
                    <a:pt x="262867" y="108006"/>
                  </a:lnTo>
                  <a:lnTo>
                    <a:pt x="286447" y="65007"/>
                  </a:lnTo>
                  <a:lnTo>
                    <a:pt x="302758" y="55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2" name="SMARTInkShape-Group345">
            <a:extLst>
              <a:ext uri="{FF2B5EF4-FFF2-40B4-BE49-F238E27FC236}">
                <a16:creationId xmlns:a16="http://schemas.microsoft.com/office/drawing/2014/main" id="{339AAA50-F08C-02A4-0C94-CEF50B418C6D}"/>
              </a:ext>
            </a:extLst>
          </p:cNvPr>
          <p:cNvGrpSpPr/>
          <p:nvPr/>
        </p:nvGrpSpPr>
        <p:grpSpPr>
          <a:xfrm>
            <a:off x="6754550" y="118337"/>
            <a:ext cx="465401" cy="243614"/>
            <a:chOff x="6754550" y="118337"/>
            <a:chExt cx="465401" cy="243614"/>
          </a:xfrm>
        </p:grpSpPr>
        <p:sp>
          <p:nvSpPr>
            <p:cNvPr id="438" name="SMARTInkShape-1560">
              <a:extLst>
                <a:ext uri="{FF2B5EF4-FFF2-40B4-BE49-F238E27FC236}">
                  <a16:creationId xmlns:a16="http://schemas.microsoft.com/office/drawing/2014/main" id="{673C0E16-5B2A-0DB6-5CE4-E0A7E9930DE2}"/>
                </a:ext>
              </a:extLst>
            </p:cNvPr>
            <p:cNvSpPr/>
            <p:nvPr>
              <p:custDataLst>
                <p:tags r:id="rId250"/>
              </p:custDataLst>
            </p:nvPr>
          </p:nvSpPr>
          <p:spPr>
            <a:xfrm>
              <a:off x="7211749" y="352425"/>
              <a:ext cx="8202" cy="9526"/>
            </a:xfrm>
            <a:custGeom>
              <a:avLst/>
              <a:gdLst/>
              <a:ahLst/>
              <a:cxnLst/>
              <a:rect l="0" t="0" r="0" b="0"/>
              <a:pathLst>
                <a:path w="8202" h="9526">
                  <a:moveTo>
                    <a:pt x="8201" y="9525"/>
                  </a:moveTo>
                  <a:lnTo>
                    <a:pt x="8201" y="9525"/>
                  </a:lnTo>
                  <a:lnTo>
                    <a:pt x="3145" y="4469"/>
                  </a:lnTo>
                  <a:lnTo>
                    <a:pt x="1654" y="4037"/>
                  </a:lnTo>
                  <a:lnTo>
                    <a:pt x="661" y="4808"/>
                  </a:lnTo>
                  <a:lnTo>
                    <a:pt x="0" y="6380"/>
                  </a:lnTo>
                  <a:lnTo>
                    <a:pt x="616" y="7429"/>
                  </a:lnTo>
                  <a:lnTo>
                    <a:pt x="4125" y="8593"/>
                  </a:lnTo>
                  <a:lnTo>
                    <a:pt x="5484" y="7846"/>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1561">
              <a:extLst>
                <a:ext uri="{FF2B5EF4-FFF2-40B4-BE49-F238E27FC236}">
                  <a16:creationId xmlns:a16="http://schemas.microsoft.com/office/drawing/2014/main" id="{B8173CC5-25C0-80E7-AA06-17991C19CFAF}"/>
                </a:ext>
              </a:extLst>
            </p:cNvPr>
            <p:cNvSpPr/>
            <p:nvPr>
              <p:custDataLst>
                <p:tags r:id="rId251"/>
              </p:custDataLst>
            </p:nvPr>
          </p:nvSpPr>
          <p:spPr>
            <a:xfrm>
              <a:off x="7010400" y="247650"/>
              <a:ext cx="95251" cy="19051"/>
            </a:xfrm>
            <a:custGeom>
              <a:avLst/>
              <a:gdLst/>
              <a:ahLst/>
              <a:cxnLst/>
              <a:rect l="0" t="0" r="0" b="0"/>
              <a:pathLst>
                <a:path w="95251" h="19051">
                  <a:moveTo>
                    <a:pt x="0" y="19050"/>
                  </a:moveTo>
                  <a:lnTo>
                    <a:pt x="0" y="19050"/>
                  </a:lnTo>
                  <a:lnTo>
                    <a:pt x="5056" y="19050"/>
                  </a:lnTo>
                  <a:lnTo>
                    <a:pt x="50768" y="7291"/>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1562">
              <a:extLst>
                <a:ext uri="{FF2B5EF4-FFF2-40B4-BE49-F238E27FC236}">
                  <a16:creationId xmlns:a16="http://schemas.microsoft.com/office/drawing/2014/main" id="{FD838BC4-E3B3-6544-9760-AA6D046E8A77}"/>
                </a:ext>
              </a:extLst>
            </p:cNvPr>
            <p:cNvSpPr/>
            <p:nvPr>
              <p:custDataLst>
                <p:tags r:id="rId252"/>
              </p:custDataLst>
            </p:nvPr>
          </p:nvSpPr>
          <p:spPr>
            <a:xfrm>
              <a:off x="7001523" y="118337"/>
              <a:ext cx="85078" cy="243122"/>
            </a:xfrm>
            <a:custGeom>
              <a:avLst/>
              <a:gdLst/>
              <a:ahLst/>
              <a:cxnLst/>
              <a:rect l="0" t="0" r="0" b="0"/>
              <a:pathLst>
                <a:path w="85078" h="243122">
                  <a:moveTo>
                    <a:pt x="56502" y="5488"/>
                  </a:moveTo>
                  <a:lnTo>
                    <a:pt x="56502" y="5488"/>
                  </a:lnTo>
                  <a:lnTo>
                    <a:pt x="56502" y="0"/>
                  </a:lnTo>
                  <a:lnTo>
                    <a:pt x="55444" y="46460"/>
                  </a:lnTo>
                  <a:lnTo>
                    <a:pt x="43319" y="92407"/>
                  </a:lnTo>
                  <a:lnTo>
                    <a:pt x="27837" y="135232"/>
                  </a:lnTo>
                  <a:lnTo>
                    <a:pt x="6735" y="180723"/>
                  </a:lnTo>
                  <a:lnTo>
                    <a:pt x="811" y="208181"/>
                  </a:lnTo>
                  <a:lnTo>
                    <a:pt x="0" y="221163"/>
                  </a:lnTo>
                  <a:lnTo>
                    <a:pt x="842" y="225471"/>
                  </a:lnTo>
                  <a:lnTo>
                    <a:pt x="2462" y="228343"/>
                  </a:lnTo>
                  <a:lnTo>
                    <a:pt x="12667" y="238010"/>
                  </a:lnTo>
                  <a:lnTo>
                    <a:pt x="21497" y="241123"/>
                  </a:lnTo>
                  <a:lnTo>
                    <a:pt x="44414" y="243121"/>
                  </a:lnTo>
                  <a:lnTo>
                    <a:pt x="53952" y="240572"/>
                  </a:lnTo>
                  <a:lnTo>
                    <a:pt x="77529" y="227338"/>
                  </a:lnTo>
                  <a:lnTo>
                    <a:pt x="85077" y="215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1563">
              <a:extLst>
                <a:ext uri="{FF2B5EF4-FFF2-40B4-BE49-F238E27FC236}">
                  <a16:creationId xmlns:a16="http://schemas.microsoft.com/office/drawing/2014/main" id="{D6562B97-2B62-30DE-9F7A-847E6FC0545F}"/>
                </a:ext>
              </a:extLst>
            </p:cNvPr>
            <p:cNvSpPr/>
            <p:nvPr>
              <p:custDataLst>
                <p:tags r:id="rId253"/>
              </p:custDataLst>
            </p:nvPr>
          </p:nvSpPr>
          <p:spPr>
            <a:xfrm>
              <a:off x="6754550" y="190500"/>
              <a:ext cx="208226" cy="131344"/>
            </a:xfrm>
            <a:custGeom>
              <a:avLst/>
              <a:gdLst/>
              <a:ahLst/>
              <a:cxnLst/>
              <a:rect l="0" t="0" r="0" b="0"/>
              <a:pathLst>
                <a:path w="208226" h="131344">
                  <a:moveTo>
                    <a:pt x="8200" y="28575"/>
                  </a:moveTo>
                  <a:lnTo>
                    <a:pt x="8200" y="28575"/>
                  </a:lnTo>
                  <a:lnTo>
                    <a:pt x="8200" y="13824"/>
                  </a:lnTo>
                  <a:lnTo>
                    <a:pt x="8200" y="18153"/>
                  </a:lnTo>
                  <a:lnTo>
                    <a:pt x="1655" y="26477"/>
                  </a:lnTo>
                  <a:lnTo>
                    <a:pt x="0" y="32229"/>
                  </a:lnTo>
                  <a:lnTo>
                    <a:pt x="7664" y="77864"/>
                  </a:lnTo>
                  <a:lnTo>
                    <a:pt x="9019" y="89640"/>
                  </a:lnTo>
                  <a:lnTo>
                    <a:pt x="16369" y="115691"/>
                  </a:lnTo>
                  <a:lnTo>
                    <a:pt x="18938" y="118402"/>
                  </a:lnTo>
                  <a:lnTo>
                    <a:pt x="34008" y="123111"/>
                  </a:lnTo>
                  <a:lnTo>
                    <a:pt x="41011" y="123613"/>
                  </a:lnTo>
                  <a:lnTo>
                    <a:pt x="46772" y="120909"/>
                  </a:lnTo>
                  <a:lnTo>
                    <a:pt x="49789" y="118706"/>
                  </a:lnTo>
                  <a:lnTo>
                    <a:pt x="53142" y="110614"/>
                  </a:lnTo>
                  <a:lnTo>
                    <a:pt x="54036" y="105492"/>
                  </a:lnTo>
                  <a:lnTo>
                    <a:pt x="79100" y="63994"/>
                  </a:lnTo>
                  <a:lnTo>
                    <a:pt x="84867" y="60192"/>
                  </a:lnTo>
                  <a:lnTo>
                    <a:pt x="93396" y="57328"/>
                  </a:lnTo>
                  <a:lnTo>
                    <a:pt x="98825" y="62259"/>
                  </a:lnTo>
                  <a:lnTo>
                    <a:pt x="101395" y="70357"/>
                  </a:lnTo>
                  <a:lnTo>
                    <a:pt x="103595" y="79953"/>
                  </a:lnTo>
                  <a:lnTo>
                    <a:pt x="125804" y="116050"/>
                  </a:lnTo>
                  <a:lnTo>
                    <a:pt x="135239" y="126578"/>
                  </a:lnTo>
                  <a:lnTo>
                    <a:pt x="141567" y="130340"/>
                  </a:lnTo>
                  <a:lnTo>
                    <a:pt x="144736" y="131343"/>
                  </a:lnTo>
                  <a:lnTo>
                    <a:pt x="147907" y="130954"/>
                  </a:lnTo>
                  <a:lnTo>
                    <a:pt x="154252" y="127699"/>
                  </a:lnTo>
                  <a:lnTo>
                    <a:pt x="176475" y="87345"/>
                  </a:lnTo>
                  <a:lnTo>
                    <a:pt x="189175" y="48259"/>
                  </a:lnTo>
                  <a:lnTo>
                    <a:pt x="2082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9" name="SMARTInkShape-Group346">
            <a:extLst>
              <a:ext uri="{FF2B5EF4-FFF2-40B4-BE49-F238E27FC236}">
                <a16:creationId xmlns:a16="http://schemas.microsoft.com/office/drawing/2014/main" id="{D9D4C97A-5CA5-5F3A-229B-D2AE95EE9372}"/>
              </a:ext>
            </a:extLst>
          </p:cNvPr>
          <p:cNvGrpSpPr/>
          <p:nvPr/>
        </p:nvGrpSpPr>
        <p:grpSpPr>
          <a:xfrm>
            <a:off x="180975" y="1152535"/>
            <a:ext cx="609601" cy="209541"/>
            <a:chOff x="180975" y="1152535"/>
            <a:chExt cx="609601" cy="209541"/>
          </a:xfrm>
        </p:grpSpPr>
        <p:sp>
          <p:nvSpPr>
            <p:cNvPr id="443" name="SMARTInkShape-1564">
              <a:extLst>
                <a:ext uri="{FF2B5EF4-FFF2-40B4-BE49-F238E27FC236}">
                  <a16:creationId xmlns:a16="http://schemas.microsoft.com/office/drawing/2014/main" id="{71B28FAC-4BE2-A56F-E19F-3430F191285F}"/>
                </a:ext>
              </a:extLst>
            </p:cNvPr>
            <p:cNvSpPr/>
            <p:nvPr>
              <p:custDataLst>
                <p:tags r:id="rId244"/>
              </p:custDataLst>
            </p:nvPr>
          </p:nvSpPr>
          <p:spPr>
            <a:xfrm>
              <a:off x="771525" y="1276350"/>
              <a:ext cx="19051" cy="9526"/>
            </a:xfrm>
            <a:custGeom>
              <a:avLst/>
              <a:gdLst/>
              <a:ahLst/>
              <a:cxnLst/>
              <a:rect l="0" t="0" r="0" b="0"/>
              <a:pathLst>
                <a:path w="19051" h="9526">
                  <a:moveTo>
                    <a:pt x="0" y="0"/>
                  </a:moveTo>
                  <a:lnTo>
                    <a:pt x="0" y="0"/>
                  </a:lnTo>
                  <a:lnTo>
                    <a:pt x="9133" y="9133"/>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4" name="SMARTInkShape-1565">
              <a:extLst>
                <a:ext uri="{FF2B5EF4-FFF2-40B4-BE49-F238E27FC236}">
                  <a16:creationId xmlns:a16="http://schemas.microsoft.com/office/drawing/2014/main" id="{8F9844FB-50D7-2F33-FA6A-869FDE30618F}"/>
                </a:ext>
              </a:extLst>
            </p:cNvPr>
            <p:cNvSpPr/>
            <p:nvPr>
              <p:custDataLst>
                <p:tags r:id="rId245"/>
              </p:custDataLst>
            </p:nvPr>
          </p:nvSpPr>
          <p:spPr>
            <a:xfrm>
              <a:off x="771525" y="11906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1566">
              <a:extLst>
                <a:ext uri="{FF2B5EF4-FFF2-40B4-BE49-F238E27FC236}">
                  <a16:creationId xmlns:a16="http://schemas.microsoft.com/office/drawing/2014/main" id="{D4D47558-E2AE-8E4E-45AB-91F51AC435A1}"/>
                </a:ext>
              </a:extLst>
            </p:cNvPr>
            <p:cNvSpPr/>
            <p:nvPr>
              <p:custDataLst>
                <p:tags r:id="rId246"/>
              </p:custDataLst>
            </p:nvPr>
          </p:nvSpPr>
          <p:spPr>
            <a:xfrm>
              <a:off x="439018" y="1259051"/>
              <a:ext cx="161058" cy="93358"/>
            </a:xfrm>
            <a:custGeom>
              <a:avLst/>
              <a:gdLst/>
              <a:ahLst/>
              <a:cxnLst/>
              <a:rect l="0" t="0" r="0" b="0"/>
              <a:pathLst>
                <a:path w="161058" h="93358">
                  <a:moveTo>
                    <a:pt x="94382" y="45874"/>
                  </a:moveTo>
                  <a:lnTo>
                    <a:pt x="94382" y="45874"/>
                  </a:lnTo>
                  <a:lnTo>
                    <a:pt x="94382" y="26950"/>
                  </a:lnTo>
                  <a:lnTo>
                    <a:pt x="89326" y="26861"/>
                  </a:lnTo>
                  <a:lnTo>
                    <a:pt x="87836" y="25791"/>
                  </a:lnTo>
                  <a:lnTo>
                    <a:pt x="82209" y="15067"/>
                  </a:lnTo>
                  <a:lnTo>
                    <a:pt x="71634" y="4158"/>
                  </a:lnTo>
                  <a:lnTo>
                    <a:pt x="65575" y="875"/>
                  </a:lnTo>
                  <a:lnTo>
                    <a:pt x="62477" y="0"/>
                  </a:lnTo>
                  <a:lnTo>
                    <a:pt x="59354" y="475"/>
                  </a:lnTo>
                  <a:lnTo>
                    <a:pt x="46737" y="6019"/>
                  </a:lnTo>
                  <a:lnTo>
                    <a:pt x="43568" y="6604"/>
                  </a:lnTo>
                  <a:lnTo>
                    <a:pt x="21386" y="24073"/>
                  </a:lnTo>
                  <a:lnTo>
                    <a:pt x="5723" y="40431"/>
                  </a:lnTo>
                  <a:lnTo>
                    <a:pt x="2061" y="48041"/>
                  </a:lnTo>
                  <a:lnTo>
                    <a:pt x="0" y="63332"/>
                  </a:lnTo>
                  <a:lnTo>
                    <a:pt x="2340" y="72330"/>
                  </a:lnTo>
                  <a:lnTo>
                    <a:pt x="12466" y="86731"/>
                  </a:lnTo>
                  <a:lnTo>
                    <a:pt x="15430" y="87928"/>
                  </a:lnTo>
                  <a:lnTo>
                    <a:pt x="18464" y="87669"/>
                  </a:lnTo>
                  <a:lnTo>
                    <a:pt x="24657" y="84558"/>
                  </a:lnTo>
                  <a:lnTo>
                    <a:pt x="58138" y="61648"/>
                  </a:lnTo>
                  <a:lnTo>
                    <a:pt x="80547" y="30876"/>
                  </a:lnTo>
                  <a:lnTo>
                    <a:pt x="84689" y="17891"/>
                  </a:lnTo>
                  <a:lnTo>
                    <a:pt x="84807" y="22531"/>
                  </a:lnTo>
                  <a:lnTo>
                    <a:pt x="82013" y="27738"/>
                  </a:lnTo>
                  <a:lnTo>
                    <a:pt x="79786" y="30609"/>
                  </a:lnTo>
                  <a:lnTo>
                    <a:pt x="77312" y="39442"/>
                  </a:lnTo>
                  <a:lnTo>
                    <a:pt x="75448" y="72779"/>
                  </a:lnTo>
                  <a:lnTo>
                    <a:pt x="76468" y="76511"/>
                  </a:lnTo>
                  <a:lnTo>
                    <a:pt x="78206" y="78998"/>
                  </a:lnTo>
                  <a:lnTo>
                    <a:pt x="91586" y="89865"/>
                  </a:lnTo>
                  <a:lnTo>
                    <a:pt x="97725" y="91884"/>
                  </a:lnTo>
                  <a:lnTo>
                    <a:pt x="133024" y="93357"/>
                  </a:lnTo>
                  <a:lnTo>
                    <a:pt x="161057" y="83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1567">
              <a:extLst>
                <a:ext uri="{FF2B5EF4-FFF2-40B4-BE49-F238E27FC236}">
                  <a16:creationId xmlns:a16="http://schemas.microsoft.com/office/drawing/2014/main" id="{25EBBF63-3DD6-AC74-C0E0-70437EF50F90}"/>
                </a:ext>
              </a:extLst>
            </p:cNvPr>
            <p:cNvSpPr/>
            <p:nvPr>
              <p:custDataLst>
                <p:tags r:id="rId247"/>
              </p:custDataLst>
            </p:nvPr>
          </p:nvSpPr>
          <p:spPr>
            <a:xfrm>
              <a:off x="223544" y="1257300"/>
              <a:ext cx="157457" cy="19051"/>
            </a:xfrm>
            <a:custGeom>
              <a:avLst/>
              <a:gdLst/>
              <a:ahLst/>
              <a:cxnLst/>
              <a:rect l="0" t="0" r="0" b="0"/>
              <a:pathLst>
                <a:path w="157457" h="19051">
                  <a:moveTo>
                    <a:pt x="5056" y="19050"/>
                  </a:moveTo>
                  <a:lnTo>
                    <a:pt x="5056" y="19050"/>
                  </a:lnTo>
                  <a:lnTo>
                    <a:pt x="0" y="19050"/>
                  </a:lnTo>
                  <a:lnTo>
                    <a:pt x="12024" y="13993"/>
                  </a:lnTo>
                  <a:lnTo>
                    <a:pt x="53599" y="7291"/>
                  </a:lnTo>
                  <a:lnTo>
                    <a:pt x="95998" y="960"/>
                  </a:lnTo>
                  <a:lnTo>
                    <a:pt x="15745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1568">
              <a:extLst>
                <a:ext uri="{FF2B5EF4-FFF2-40B4-BE49-F238E27FC236}">
                  <a16:creationId xmlns:a16="http://schemas.microsoft.com/office/drawing/2014/main" id="{183349A2-806F-3E64-A071-2742C124D8BC}"/>
                </a:ext>
              </a:extLst>
            </p:cNvPr>
            <p:cNvSpPr/>
            <p:nvPr>
              <p:custDataLst>
                <p:tags r:id="rId248"/>
              </p:custDataLst>
            </p:nvPr>
          </p:nvSpPr>
          <p:spPr>
            <a:xfrm>
              <a:off x="314325" y="1173408"/>
              <a:ext cx="19051" cy="169618"/>
            </a:xfrm>
            <a:custGeom>
              <a:avLst/>
              <a:gdLst/>
              <a:ahLst/>
              <a:cxnLst/>
              <a:rect l="0" t="0" r="0" b="0"/>
              <a:pathLst>
                <a:path w="19051" h="169618">
                  <a:moveTo>
                    <a:pt x="0" y="26742"/>
                  </a:moveTo>
                  <a:lnTo>
                    <a:pt x="0" y="26742"/>
                  </a:lnTo>
                  <a:lnTo>
                    <a:pt x="15188" y="10495"/>
                  </a:lnTo>
                  <a:lnTo>
                    <a:pt x="18541" y="0"/>
                  </a:lnTo>
                  <a:lnTo>
                    <a:pt x="18711" y="447"/>
                  </a:lnTo>
                  <a:lnTo>
                    <a:pt x="19037" y="40831"/>
                  </a:lnTo>
                  <a:lnTo>
                    <a:pt x="19048" y="82912"/>
                  </a:lnTo>
                  <a:lnTo>
                    <a:pt x="19049" y="121799"/>
                  </a:lnTo>
                  <a:lnTo>
                    <a:pt x="19050" y="1696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1569">
              <a:extLst>
                <a:ext uri="{FF2B5EF4-FFF2-40B4-BE49-F238E27FC236}">
                  <a16:creationId xmlns:a16="http://schemas.microsoft.com/office/drawing/2014/main" id="{04E535F0-5C8E-B0CE-BDE0-CF8355B49F11}"/>
                </a:ext>
              </a:extLst>
            </p:cNvPr>
            <p:cNvSpPr/>
            <p:nvPr>
              <p:custDataLst>
                <p:tags r:id="rId249"/>
              </p:custDataLst>
            </p:nvPr>
          </p:nvSpPr>
          <p:spPr>
            <a:xfrm>
              <a:off x="180975" y="1152535"/>
              <a:ext cx="57151" cy="209541"/>
            </a:xfrm>
            <a:custGeom>
              <a:avLst/>
              <a:gdLst/>
              <a:ahLst/>
              <a:cxnLst/>
              <a:rect l="0" t="0" r="0" b="0"/>
              <a:pathLst>
                <a:path w="57151" h="209541">
                  <a:moveTo>
                    <a:pt x="57150" y="9515"/>
                  </a:moveTo>
                  <a:lnTo>
                    <a:pt x="57150" y="9515"/>
                  </a:lnTo>
                  <a:lnTo>
                    <a:pt x="57150" y="0"/>
                  </a:lnTo>
                  <a:lnTo>
                    <a:pt x="56092" y="16259"/>
                  </a:lnTo>
                  <a:lnTo>
                    <a:pt x="43893" y="58028"/>
                  </a:lnTo>
                  <a:lnTo>
                    <a:pt x="36041" y="100165"/>
                  </a:lnTo>
                  <a:lnTo>
                    <a:pt x="24993" y="141957"/>
                  </a:lnTo>
                  <a:lnTo>
                    <a:pt x="0" y="209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2" name="SMARTInkShape-Group347">
            <a:extLst>
              <a:ext uri="{FF2B5EF4-FFF2-40B4-BE49-F238E27FC236}">
                <a16:creationId xmlns:a16="http://schemas.microsoft.com/office/drawing/2014/main" id="{4B94435B-4A9C-915B-3B3F-F1282AE0026A}"/>
              </a:ext>
            </a:extLst>
          </p:cNvPr>
          <p:cNvGrpSpPr/>
          <p:nvPr/>
        </p:nvGrpSpPr>
        <p:grpSpPr>
          <a:xfrm>
            <a:off x="1162050" y="1123951"/>
            <a:ext cx="342508" cy="219075"/>
            <a:chOff x="1162050" y="1123951"/>
            <a:chExt cx="342508" cy="219075"/>
          </a:xfrm>
        </p:grpSpPr>
        <p:sp>
          <p:nvSpPr>
            <p:cNvPr id="450" name="SMARTInkShape-1570">
              <a:extLst>
                <a:ext uri="{FF2B5EF4-FFF2-40B4-BE49-F238E27FC236}">
                  <a16:creationId xmlns:a16="http://schemas.microsoft.com/office/drawing/2014/main" id="{E84B5495-B58B-DB62-32D1-7AEB92268B51}"/>
                </a:ext>
              </a:extLst>
            </p:cNvPr>
            <p:cNvSpPr/>
            <p:nvPr>
              <p:custDataLst>
                <p:tags r:id="rId242"/>
              </p:custDataLst>
            </p:nvPr>
          </p:nvSpPr>
          <p:spPr>
            <a:xfrm>
              <a:off x="1495425" y="1251812"/>
              <a:ext cx="9133" cy="91214"/>
            </a:xfrm>
            <a:custGeom>
              <a:avLst/>
              <a:gdLst/>
              <a:ahLst/>
              <a:cxnLst/>
              <a:rect l="0" t="0" r="0" b="0"/>
              <a:pathLst>
                <a:path w="9133" h="91214">
                  <a:moveTo>
                    <a:pt x="0" y="5488"/>
                  </a:moveTo>
                  <a:lnTo>
                    <a:pt x="0" y="5488"/>
                  </a:lnTo>
                  <a:lnTo>
                    <a:pt x="0" y="431"/>
                  </a:lnTo>
                  <a:lnTo>
                    <a:pt x="1058" y="0"/>
                  </a:lnTo>
                  <a:lnTo>
                    <a:pt x="5057" y="2344"/>
                  </a:lnTo>
                  <a:lnTo>
                    <a:pt x="6546" y="4450"/>
                  </a:lnTo>
                  <a:lnTo>
                    <a:pt x="8201" y="9613"/>
                  </a:lnTo>
                  <a:lnTo>
                    <a:pt x="9132" y="18469"/>
                  </a:lnTo>
                  <a:lnTo>
                    <a:pt x="860" y="59831"/>
                  </a:lnTo>
                  <a:lnTo>
                    <a:pt x="0" y="912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1571">
              <a:extLst>
                <a:ext uri="{FF2B5EF4-FFF2-40B4-BE49-F238E27FC236}">
                  <a16:creationId xmlns:a16="http://schemas.microsoft.com/office/drawing/2014/main" id="{C8F0CE17-6E01-69AB-2075-8C6657C2921C}"/>
                </a:ext>
              </a:extLst>
            </p:cNvPr>
            <p:cNvSpPr/>
            <p:nvPr>
              <p:custDataLst>
                <p:tags r:id="rId243"/>
              </p:custDataLst>
            </p:nvPr>
          </p:nvSpPr>
          <p:spPr>
            <a:xfrm>
              <a:off x="1162050" y="1123951"/>
              <a:ext cx="285751" cy="171450"/>
            </a:xfrm>
            <a:custGeom>
              <a:avLst/>
              <a:gdLst/>
              <a:ahLst/>
              <a:cxnLst/>
              <a:rect l="0" t="0" r="0" b="0"/>
              <a:pathLst>
                <a:path w="285751" h="171450">
                  <a:moveTo>
                    <a:pt x="0" y="171449"/>
                  </a:moveTo>
                  <a:lnTo>
                    <a:pt x="0" y="171449"/>
                  </a:lnTo>
                  <a:lnTo>
                    <a:pt x="0" y="166392"/>
                  </a:lnTo>
                  <a:lnTo>
                    <a:pt x="17900" y="144612"/>
                  </a:lnTo>
                  <a:lnTo>
                    <a:pt x="60652" y="99199"/>
                  </a:lnTo>
                  <a:lnTo>
                    <a:pt x="96337" y="64347"/>
                  </a:lnTo>
                  <a:lnTo>
                    <a:pt x="119359" y="27973"/>
                  </a:lnTo>
                  <a:lnTo>
                    <a:pt x="120848" y="21824"/>
                  </a:lnTo>
                  <a:lnTo>
                    <a:pt x="122899" y="17724"/>
                  </a:lnTo>
                  <a:lnTo>
                    <a:pt x="125324" y="14990"/>
                  </a:lnTo>
                  <a:lnTo>
                    <a:pt x="127999" y="13168"/>
                  </a:lnTo>
                  <a:lnTo>
                    <a:pt x="129783" y="10895"/>
                  </a:lnTo>
                  <a:lnTo>
                    <a:pt x="133349" y="5"/>
                  </a:lnTo>
                  <a:lnTo>
                    <a:pt x="133349" y="3"/>
                  </a:lnTo>
                  <a:lnTo>
                    <a:pt x="133350" y="0"/>
                  </a:lnTo>
                  <a:lnTo>
                    <a:pt x="133350" y="5056"/>
                  </a:lnTo>
                  <a:lnTo>
                    <a:pt x="116298" y="52247"/>
                  </a:lnTo>
                  <a:lnTo>
                    <a:pt x="108660" y="71336"/>
                  </a:lnTo>
                  <a:lnTo>
                    <a:pt x="105287" y="114913"/>
                  </a:lnTo>
                  <a:lnTo>
                    <a:pt x="107825" y="127977"/>
                  </a:lnTo>
                  <a:lnTo>
                    <a:pt x="109983" y="132943"/>
                  </a:lnTo>
                  <a:lnTo>
                    <a:pt x="112480" y="136253"/>
                  </a:lnTo>
                  <a:lnTo>
                    <a:pt x="118077" y="139931"/>
                  </a:lnTo>
                  <a:lnTo>
                    <a:pt x="126915" y="138744"/>
                  </a:lnTo>
                  <a:lnTo>
                    <a:pt x="154892" y="124302"/>
                  </a:lnTo>
                  <a:lnTo>
                    <a:pt x="196511" y="88662"/>
                  </a:lnTo>
                  <a:lnTo>
                    <a:pt x="203755" y="76094"/>
                  </a:lnTo>
                  <a:lnTo>
                    <a:pt x="219402" y="33373"/>
                  </a:lnTo>
                  <a:lnTo>
                    <a:pt x="222468" y="28598"/>
                  </a:lnTo>
                  <a:lnTo>
                    <a:pt x="223454" y="24357"/>
                  </a:lnTo>
                  <a:lnTo>
                    <a:pt x="223053" y="20471"/>
                  </a:lnTo>
                  <a:lnTo>
                    <a:pt x="219144" y="9714"/>
                  </a:lnTo>
                  <a:lnTo>
                    <a:pt x="214039" y="14637"/>
                  </a:lnTo>
                  <a:lnTo>
                    <a:pt x="211545" y="19910"/>
                  </a:lnTo>
                  <a:lnTo>
                    <a:pt x="210880" y="22798"/>
                  </a:lnTo>
                  <a:lnTo>
                    <a:pt x="209378" y="24723"/>
                  </a:lnTo>
                  <a:lnTo>
                    <a:pt x="204887" y="26863"/>
                  </a:lnTo>
                  <a:lnTo>
                    <a:pt x="203267" y="29550"/>
                  </a:lnTo>
                  <a:lnTo>
                    <a:pt x="200452" y="49882"/>
                  </a:lnTo>
                  <a:lnTo>
                    <a:pt x="208692" y="90275"/>
                  </a:lnTo>
                  <a:lnTo>
                    <a:pt x="210354" y="113531"/>
                  </a:lnTo>
                  <a:lnTo>
                    <a:pt x="217717" y="135587"/>
                  </a:lnTo>
                  <a:lnTo>
                    <a:pt x="219228" y="138016"/>
                  </a:lnTo>
                  <a:lnTo>
                    <a:pt x="221294" y="139635"/>
                  </a:lnTo>
                  <a:lnTo>
                    <a:pt x="223729" y="140715"/>
                  </a:lnTo>
                  <a:lnTo>
                    <a:pt x="285750" y="133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6" name="SMARTInkShape-Group348">
            <a:extLst>
              <a:ext uri="{FF2B5EF4-FFF2-40B4-BE49-F238E27FC236}">
                <a16:creationId xmlns:a16="http://schemas.microsoft.com/office/drawing/2014/main" id="{8960A2B5-7A1B-1CB0-56BF-9DAC4FFAD3E6}"/>
              </a:ext>
            </a:extLst>
          </p:cNvPr>
          <p:cNvGrpSpPr/>
          <p:nvPr/>
        </p:nvGrpSpPr>
        <p:grpSpPr>
          <a:xfrm>
            <a:off x="1847850" y="1133909"/>
            <a:ext cx="628651" cy="196056"/>
            <a:chOff x="1847850" y="1133909"/>
            <a:chExt cx="628651" cy="196056"/>
          </a:xfrm>
        </p:grpSpPr>
        <p:sp>
          <p:nvSpPr>
            <p:cNvPr id="453" name="SMARTInkShape-1572">
              <a:extLst>
                <a:ext uri="{FF2B5EF4-FFF2-40B4-BE49-F238E27FC236}">
                  <a16:creationId xmlns:a16="http://schemas.microsoft.com/office/drawing/2014/main" id="{BA923568-BEDD-B365-0F41-506D5C115173}"/>
                </a:ext>
              </a:extLst>
            </p:cNvPr>
            <p:cNvSpPr/>
            <p:nvPr>
              <p:custDataLst>
                <p:tags r:id="rId239"/>
              </p:custDataLst>
            </p:nvPr>
          </p:nvSpPr>
          <p:spPr>
            <a:xfrm>
              <a:off x="2362200" y="1228773"/>
              <a:ext cx="114301" cy="101192"/>
            </a:xfrm>
            <a:custGeom>
              <a:avLst/>
              <a:gdLst/>
              <a:ahLst/>
              <a:cxnLst/>
              <a:rect l="0" t="0" r="0" b="0"/>
              <a:pathLst>
                <a:path w="114301" h="101192">
                  <a:moveTo>
                    <a:pt x="0" y="28527"/>
                  </a:moveTo>
                  <a:lnTo>
                    <a:pt x="0" y="28527"/>
                  </a:lnTo>
                  <a:lnTo>
                    <a:pt x="25510" y="4075"/>
                  </a:lnTo>
                  <a:lnTo>
                    <a:pt x="34958" y="1174"/>
                  </a:lnTo>
                  <a:lnTo>
                    <a:pt x="55269" y="0"/>
                  </a:lnTo>
                  <a:lnTo>
                    <a:pt x="61650" y="5023"/>
                  </a:lnTo>
                  <a:lnTo>
                    <a:pt x="64442" y="10319"/>
                  </a:lnTo>
                  <a:lnTo>
                    <a:pt x="65186" y="13214"/>
                  </a:lnTo>
                  <a:lnTo>
                    <a:pt x="60369" y="22074"/>
                  </a:lnTo>
                  <a:lnTo>
                    <a:pt x="24271" y="68864"/>
                  </a:lnTo>
                  <a:lnTo>
                    <a:pt x="8132" y="81283"/>
                  </a:lnTo>
                  <a:lnTo>
                    <a:pt x="3615" y="88310"/>
                  </a:lnTo>
                  <a:lnTo>
                    <a:pt x="714" y="99328"/>
                  </a:lnTo>
                  <a:lnTo>
                    <a:pt x="476" y="99011"/>
                  </a:lnTo>
                  <a:lnTo>
                    <a:pt x="317" y="97741"/>
                  </a:lnTo>
                  <a:lnTo>
                    <a:pt x="2328" y="97953"/>
                  </a:lnTo>
                  <a:lnTo>
                    <a:pt x="10207" y="101011"/>
                  </a:lnTo>
                  <a:lnTo>
                    <a:pt x="14213" y="101191"/>
                  </a:lnTo>
                  <a:lnTo>
                    <a:pt x="51187" y="95645"/>
                  </a:lnTo>
                  <a:lnTo>
                    <a:pt x="96195" y="95228"/>
                  </a:lnTo>
                  <a:lnTo>
                    <a:pt x="114300" y="952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1573">
              <a:extLst>
                <a:ext uri="{FF2B5EF4-FFF2-40B4-BE49-F238E27FC236}">
                  <a16:creationId xmlns:a16="http://schemas.microsoft.com/office/drawing/2014/main" id="{F7DF3D62-06F0-8CBC-9129-6BC67EB18E8F}"/>
                </a:ext>
              </a:extLst>
            </p:cNvPr>
            <p:cNvSpPr/>
            <p:nvPr>
              <p:custDataLst>
                <p:tags r:id="rId240"/>
              </p:custDataLst>
            </p:nvPr>
          </p:nvSpPr>
          <p:spPr>
            <a:xfrm>
              <a:off x="2023337" y="1133909"/>
              <a:ext cx="319814" cy="166980"/>
            </a:xfrm>
            <a:custGeom>
              <a:avLst/>
              <a:gdLst/>
              <a:ahLst/>
              <a:cxnLst/>
              <a:rect l="0" t="0" r="0" b="0"/>
              <a:pathLst>
                <a:path w="319814" h="166980">
                  <a:moveTo>
                    <a:pt x="5488" y="161491"/>
                  </a:moveTo>
                  <a:lnTo>
                    <a:pt x="5488" y="161491"/>
                  </a:lnTo>
                  <a:lnTo>
                    <a:pt x="0" y="166979"/>
                  </a:lnTo>
                  <a:lnTo>
                    <a:pt x="2343" y="164635"/>
                  </a:lnTo>
                  <a:lnTo>
                    <a:pt x="6912" y="162889"/>
                  </a:lnTo>
                  <a:lnTo>
                    <a:pt x="9612" y="162423"/>
                  </a:lnTo>
                  <a:lnTo>
                    <a:pt x="55833" y="120410"/>
                  </a:lnTo>
                  <a:lnTo>
                    <a:pt x="99836" y="83191"/>
                  </a:lnTo>
                  <a:lnTo>
                    <a:pt x="145175" y="40776"/>
                  </a:lnTo>
                  <a:lnTo>
                    <a:pt x="164066" y="21952"/>
                  </a:lnTo>
                  <a:lnTo>
                    <a:pt x="165926" y="17277"/>
                  </a:lnTo>
                  <a:lnTo>
                    <a:pt x="166422" y="14548"/>
                  </a:lnTo>
                  <a:lnTo>
                    <a:pt x="167810" y="12729"/>
                  </a:lnTo>
                  <a:lnTo>
                    <a:pt x="172176" y="10708"/>
                  </a:lnTo>
                  <a:lnTo>
                    <a:pt x="173763" y="9110"/>
                  </a:lnTo>
                  <a:lnTo>
                    <a:pt x="176814" y="0"/>
                  </a:lnTo>
                  <a:lnTo>
                    <a:pt x="176927" y="12862"/>
                  </a:lnTo>
                  <a:lnTo>
                    <a:pt x="174111" y="18881"/>
                  </a:lnTo>
                  <a:lnTo>
                    <a:pt x="171878" y="21967"/>
                  </a:lnTo>
                  <a:lnTo>
                    <a:pt x="166178" y="42130"/>
                  </a:lnTo>
                  <a:lnTo>
                    <a:pt x="157692" y="54114"/>
                  </a:lnTo>
                  <a:lnTo>
                    <a:pt x="155641" y="61331"/>
                  </a:lnTo>
                  <a:lnTo>
                    <a:pt x="154308" y="90083"/>
                  </a:lnTo>
                  <a:lnTo>
                    <a:pt x="152326" y="94836"/>
                  </a:lnTo>
                  <a:lnTo>
                    <a:pt x="152063" y="99063"/>
                  </a:lnTo>
                  <a:lnTo>
                    <a:pt x="154594" y="106581"/>
                  </a:lnTo>
                  <a:lnTo>
                    <a:pt x="161968" y="116764"/>
                  </a:lnTo>
                  <a:lnTo>
                    <a:pt x="167815" y="120446"/>
                  </a:lnTo>
                  <a:lnTo>
                    <a:pt x="179879" y="122518"/>
                  </a:lnTo>
                  <a:lnTo>
                    <a:pt x="185249" y="122809"/>
                  </a:lnTo>
                  <a:lnTo>
                    <a:pt x="196859" y="117488"/>
                  </a:lnTo>
                  <a:lnTo>
                    <a:pt x="208017" y="108068"/>
                  </a:lnTo>
                  <a:lnTo>
                    <a:pt x="241402" y="61371"/>
                  </a:lnTo>
                  <a:lnTo>
                    <a:pt x="255876" y="39879"/>
                  </a:lnTo>
                  <a:lnTo>
                    <a:pt x="262067" y="20970"/>
                  </a:lnTo>
                  <a:lnTo>
                    <a:pt x="262266" y="21244"/>
                  </a:lnTo>
                  <a:lnTo>
                    <a:pt x="262486" y="24370"/>
                  </a:lnTo>
                  <a:lnTo>
                    <a:pt x="259762" y="29287"/>
                  </a:lnTo>
                  <a:lnTo>
                    <a:pt x="257554" y="32080"/>
                  </a:lnTo>
                  <a:lnTo>
                    <a:pt x="254010" y="58317"/>
                  </a:lnTo>
                  <a:lnTo>
                    <a:pt x="254273" y="97853"/>
                  </a:lnTo>
                  <a:lnTo>
                    <a:pt x="260765" y="115942"/>
                  </a:lnTo>
                  <a:lnTo>
                    <a:pt x="266406" y="124666"/>
                  </a:lnTo>
                  <a:lnTo>
                    <a:pt x="270450" y="127416"/>
                  </a:lnTo>
                  <a:lnTo>
                    <a:pt x="286255" y="131286"/>
                  </a:lnTo>
                  <a:lnTo>
                    <a:pt x="319813" y="1329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1574">
              <a:extLst>
                <a:ext uri="{FF2B5EF4-FFF2-40B4-BE49-F238E27FC236}">
                  <a16:creationId xmlns:a16="http://schemas.microsoft.com/office/drawing/2014/main" id="{87DE6ADB-C5E8-364E-0EE5-628644F7C509}"/>
                </a:ext>
              </a:extLst>
            </p:cNvPr>
            <p:cNvSpPr/>
            <p:nvPr>
              <p:custDataLst>
                <p:tags r:id="rId241"/>
              </p:custDataLst>
            </p:nvPr>
          </p:nvSpPr>
          <p:spPr>
            <a:xfrm>
              <a:off x="1847850" y="1228725"/>
              <a:ext cx="133351" cy="9526"/>
            </a:xfrm>
            <a:custGeom>
              <a:avLst/>
              <a:gdLst/>
              <a:ahLst/>
              <a:cxnLst/>
              <a:rect l="0" t="0" r="0" b="0"/>
              <a:pathLst>
                <a:path w="133351" h="9526">
                  <a:moveTo>
                    <a:pt x="0" y="9525"/>
                  </a:moveTo>
                  <a:lnTo>
                    <a:pt x="0" y="9525"/>
                  </a:lnTo>
                  <a:lnTo>
                    <a:pt x="5057" y="9525"/>
                  </a:lnTo>
                  <a:lnTo>
                    <a:pt x="35648" y="1324"/>
                  </a:lnTo>
                  <a:lnTo>
                    <a:pt x="74618" y="26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9" name="SMARTInkShape-Group349">
            <a:extLst>
              <a:ext uri="{FF2B5EF4-FFF2-40B4-BE49-F238E27FC236}">
                <a16:creationId xmlns:a16="http://schemas.microsoft.com/office/drawing/2014/main" id="{11FE918D-C811-E30E-01E7-A7037C85E7DB}"/>
              </a:ext>
            </a:extLst>
          </p:cNvPr>
          <p:cNvGrpSpPr/>
          <p:nvPr/>
        </p:nvGrpSpPr>
        <p:grpSpPr>
          <a:xfrm>
            <a:off x="2771775" y="1104900"/>
            <a:ext cx="387764" cy="216487"/>
            <a:chOff x="2771775" y="1104900"/>
            <a:chExt cx="387764" cy="216487"/>
          </a:xfrm>
        </p:grpSpPr>
        <p:sp>
          <p:nvSpPr>
            <p:cNvPr id="457" name="SMARTInkShape-1575">
              <a:extLst>
                <a:ext uri="{FF2B5EF4-FFF2-40B4-BE49-F238E27FC236}">
                  <a16:creationId xmlns:a16="http://schemas.microsoft.com/office/drawing/2014/main" id="{FDBA94A2-77DB-5FE6-DA1A-9754ADC72574}"/>
                </a:ext>
              </a:extLst>
            </p:cNvPr>
            <p:cNvSpPr/>
            <p:nvPr>
              <p:custDataLst>
                <p:tags r:id="rId237"/>
              </p:custDataLst>
            </p:nvPr>
          </p:nvSpPr>
          <p:spPr>
            <a:xfrm>
              <a:off x="3020464" y="1143139"/>
              <a:ext cx="139075" cy="178248"/>
            </a:xfrm>
            <a:custGeom>
              <a:avLst/>
              <a:gdLst/>
              <a:ahLst/>
              <a:cxnLst/>
              <a:rect l="0" t="0" r="0" b="0"/>
              <a:pathLst>
                <a:path w="139075" h="178248">
                  <a:moveTo>
                    <a:pt x="75161" y="9386"/>
                  </a:moveTo>
                  <a:lnTo>
                    <a:pt x="75161" y="9386"/>
                  </a:lnTo>
                  <a:lnTo>
                    <a:pt x="80217" y="4330"/>
                  </a:lnTo>
                  <a:lnTo>
                    <a:pt x="80648" y="2840"/>
                  </a:lnTo>
                  <a:lnTo>
                    <a:pt x="79878" y="1847"/>
                  </a:lnTo>
                  <a:lnTo>
                    <a:pt x="76093" y="253"/>
                  </a:lnTo>
                  <a:lnTo>
                    <a:pt x="59278" y="10274"/>
                  </a:lnTo>
                  <a:lnTo>
                    <a:pt x="45877" y="17189"/>
                  </a:lnTo>
                  <a:lnTo>
                    <a:pt x="10802" y="57282"/>
                  </a:lnTo>
                  <a:lnTo>
                    <a:pt x="4224" y="69831"/>
                  </a:lnTo>
                  <a:lnTo>
                    <a:pt x="0" y="97957"/>
                  </a:lnTo>
                  <a:lnTo>
                    <a:pt x="2091" y="124529"/>
                  </a:lnTo>
                  <a:lnTo>
                    <a:pt x="7760" y="142052"/>
                  </a:lnTo>
                  <a:lnTo>
                    <a:pt x="17336" y="156896"/>
                  </a:lnTo>
                  <a:lnTo>
                    <a:pt x="34626" y="172097"/>
                  </a:lnTo>
                  <a:lnTo>
                    <a:pt x="46915" y="176952"/>
                  </a:lnTo>
                  <a:lnTo>
                    <a:pt x="53155" y="178247"/>
                  </a:lnTo>
                  <a:lnTo>
                    <a:pt x="65733" y="176863"/>
                  </a:lnTo>
                  <a:lnTo>
                    <a:pt x="103945" y="163379"/>
                  </a:lnTo>
                  <a:lnTo>
                    <a:pt x="118293" y="153322"/>
                  </a:lnTo>
                  <a:lnTo>
                    <a:pt x="128902" y="138974"/>
                  </a:lnTo>
                  <a:lnTo>
                    <a:pt x="136088" y="119897"/>
                  </a:lnTo>
                  <a:lnTo>
                    <a:pt x="139074" y="82582"/>
                  </a:lnTo>
                  <a:lnTo>
                    <a:pt x="128354" y="37356"/>
                  </a:lnTo>
                  <a:lnTo>
                    <a:pt x="119379" y="19320"/>
                  </a:lnTo>
                  <a:lnTo>
                    <a:pt x="113158" y="13801"/>
                  </a:lnTo>
                  <a:lnTo>
                    <a:pt x="103706" y="7872"/>
                  </a:lnTo>
                  <a:lnTo>
                    <a:pt x="97372" y="3421"/>
                  </a:lnTo>
                  <a:lnTo>
                    <a:pt x="91030" y="1443"/>
                  </a:lnTo>
                  <a:lnTo>
                    <a:pt x="63784" y="0"/>
                  </a:lnTo>
                  <a:lnTo>
                    <a:pt x="56699" y="2745"/>
                  </a:lnTo>
                  <a:lnTo>
                    <a:pt x="37061" y="189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8" name="SMARTInkShape-1576">
              <a:extLst>
                <a:ext uri="{FF2B5EF4-FFF2-40B4-BE49-F238E27FC236}">
                  <a16:creationId xmlns:a16="http://schemas.microsoft.com/office/drawing/2014/main" id="{E2D86879-3637-2DF4-A6E4-ED4656598423}"/>
                </a:ext>
              </a:extLst>
            </p:cNvPr>
            <p:cNvSpPr/>
            <p:nvPr>
              <p:custDataLst>
                <p:tags r:id="rId238"/>
              </p:custDataLst>
            </p:nvPr>
          </p:nvSpPr>
          <p:spPr>
            <a:xfrm>
              <a:off x="2771775" y="1104900"/>
              <a:ext cx="161756" cy="205215"/>
            </a:xfrm>
            <a:custGeom>
              <a:avLst/>
              <a:gdLst/>
              <a:ahLst/>
              <a:cxnLst/>
              <a:rect l="0" t="0" r="0" b="0"/>
              <a:pathLst>
                <a:path w="161756" h="205215">
                  <a:moveTo>
                    <a:pt x="0" y="9525"/>
                  </a:moveTo>
                  <a:lnTo>
                    <a:pt x="0" y="9525"/>
                  </a:lnTo>
                  <a:lnTo>
                    <a:pt x="8201" y="9525"/>
                  </a:lnTo>
                  <a:lnTo>
                    <a:pt x="8642" y="8467"/>
                  </a:lnTo>
                  <a:lnTo>
                    <a:pt x="9525" y="0"/>
                  </a:lnTo>
                  <a:lnTo>
                    <a:pt x="56217" y="27447"/>
                  </a:lnTo>
                  <a:lnTo>
                    <a:pt x="100961" y="58623"/>
                  </a:lnTo>
                  <a:lnTo>
                    <a:pt x="130444" y="73154"/>
                  </a:lnTo>
                  <a:lnTo>
                    <a:pt x="161755" y="76195"/>
                  </a:lnTo>
                  <a:lnTo>
                    <a:pt x="120285" y="103647"/>
                  </a:lnTo>
                  <a:lnTo>
                    <a:pt x="76477" y="134823"/>
                  </a:lnTo>
                  <a:lnTo>
                    <a:pt x="42527" y="162537"/>
                  </a:lnTo>
                  <a:lnTo>
                    <a:pt x="13931" y="196502"/>
                  </a:lnTo>
                  <a:lnTo>
                    <a:pt x="11483" y="203045"/>
                  </a:lnTo>
                  <a:lnTo>
                    <a:pt x="11889" y="205214"/>
                  </a:lnTo>
                  <a:lnTo>
                    <a:pt x="2857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4" name="SMARTInkShape-Group350">
            <a:extLst>
              <a:ext uri="{FF2B5EF4-FFF2-40B4-BE49-F238E27FC236}">
                <a16:creationId xmlns:a16="http://schemas.microsoft.com/office/drawing/2014/main" id="{AD9D259D-8C93-389E-09DD-068EEC9E1417}"/>
              </a:ext>
            </a:extLst>
          </p:cNvPr>
          <p:cNvGrpSpPr/>
          <p:nvPr/>
        </p:nvGrpSpPr>
        <p:grpSpPr>
          <a:xfrm>
            <a:off x="3724989" y="1152644"/>
            <a:ext cx="542212" cy="237847"/>
            <a:chOff x="3724989" y="1152644"/>
            <a:chExt cx="542212" cy="237847"/>
          </a:xfrm>
        </p:grpSpPr>
        <p:sp>
          <p:nvSpPr>
            <p:cNvPr id="460" name="SMARTInkShape-1577">
              <a:extLst>
                <a:ext uri="{FF2B5EF4-FFF2-40B4-BE49-F238E27FC236}">
                  <a16:creationId xmlns:a16="http://schemas.microsoft.com/office/drawing/2014/main" id="{14AB259B-3D5A-BB1E-5471-B8A41572E9AB}"/>
                </a:ext>
              </a:extLst>
            </p:cNvPr>
            <p:cNvSpPr/>
            <p:nvPr>
              <p:custDataLst>
                <p:tags r:id="rId233"/>
              </p:custDataLst>
            </p:nvPr>
          </p:nvSpPr>
          <p:spPr>
            <a:xfrm>
              <a:off x="4258999" y="1276350"/>
              <a:ext cx="8202" cy="1"/>
            </a:xfrm>
            <a:custGeom>
              <a:avLst/>
              <a:gdLst/>
              <a:ahLst/>
              <a:cxnLst/>
              <a:rect l="0" t="0" r="0" b="0"/>
              <a:pathLst>
                <a:path w="8202" h="1">
                  <a:moveTo>
                    <a:pt x="8201" y="0"/>
                  </a:moveTo>
                  <a:lnTo>
                    <a:pt x="8201"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1578">
              <a:extLst>
                <a:ext uri="{FF2B5EF4-FFF2-40B4-BE49-F238E27FC236}">
                  <a16:creationId xmlns:a16="http://schemas.microsoft.com/office/drawing/2014/main" id="{7FC23299-BA15-7F8C-87FB-9903BF8764EE}"/>
                </a:ext>
              </a:extLst>
            </p:cNvPr>
            <p:cNvSpPr/>
            <p:nvPr>
              <p:custDataLst>
                <p:tags r:id="rId234"/>
              </p:custDataLst>
            </p:nvPr>
          </p:nvSpPr>
          <p:spPr>
            <a:xfrm>
              <a:off x="4091510" y="1171729"/>
              <a:ext cx="89966" cy="218762"/>
            </a:xfrm>
            <a:custGeom>
              <a:avLst/>
              <a:gdLst/>
              <a:ahLst/>
              <a:cxnLst/>
              <a:rect l="0" t="0" r="0" b="0"/>
              <a:pathLst>
                <a:path w="89966" h="218762">
                  <a:moveTo>
                    <a:pt x="51865" y="28421"/>
                  </a:moveTo>
                  <a:lnTo>
                    <a:pt x="51865" y="28421"/>
                  </a:lnTo>
                  <a:lnTo>
                    <a:pt x="51865" y="14232"/>
                  </a:lnTo>
                  <a:lnTo>
                    <a:pt x="49043" y="8709"/>
                  </a:lnTo>
                  <a:lnTo>
                    <a:pt x="43664" y="1597"/>
                  </a:lnTo>
                  <a:lnTo>
                    <a:pt x="40106" y="624"/>
                  </a:lnTo>
                  <a:lnTo>
                    <a:pt x="29199" y="0"/>
                  </a:lnTo>
                  <a:lnTo>
                    <a:pt x="23094" y="2737"/>
                  </a:lnTo>
                  <a:lnTo>
                    <a:pt x="10551" y="13117"/>
                  </a:lnTo>
                  <a:lnTo>
                    <a:pt x="1054" y="27297"/>
                  </a:lnTo>
                  <a:lnTo>
                    <a:pt x="0" y="32963"/>
                  </a:lnTo>
                  <a:lnTo>
                    <a:pt x="3473" y="58470"/>
                  </a:lnTo>
                  <a:lnTo>
                    <a:pt x="5845" y="61153"/>
                  </a:lnTo>
                  <a:lnTo>
                    <a:pt x="14125" y="64135"/>
                  </a:lnTo>
                  <a:lnTo>
                    <a:pt x="18239" y="63872"/>
                  </a:lnTo>
                  <a:lnTo>
                    <a:pt x="30687" y="58111"/>
                  </a:lnTo>
                  <a:lnTo>
                    <a:pt x="59818" y="29986"/>
                  </a:lnTo>
                  <a:lnTo>
                    <a:pt x="60691" y="26294"/>
                  </a:lnTo>
                  <a:lnTo>
                    <a:pt x="61252" y="20357"/>
                  </a:lnTo>
                  <a:lnTo>
                    <a:pt x="61378" y="32282"/>
                  </a:lnTo>
                  <a:lnTo>
                    <a:pt x="53188" y="67108"/>
                  </a:lnTo>
                  <a:lnTo>
                    <a:pt x="58673" y="104698"/>
                  </a:lnTo>
                  <a:lnTo>
                    <a:pt x="59526" y="140510"/>
                  </a:lnTo>
                  <a:lnTo>
                    <a:pt x="53692" y="187714"/>
                  </a:lnTo>
                  <a:lnTo>
                    <a:pt x="51619" y="205051"/>
                  </a:lnTo>
                  <a:lnTo>
                    <a:pt x="49584" y="209675"/>
                  </a:lnTo>
                  <a:lnTo>
                    <a:pt x="47170" y="212757"/>
                  </a:lnTo>
                  <a:lnTo>
                    <a:pt x="41664" y="216181"/>
                  </a:lnTo>
                  <a:lnTo>
                    <a:pt x="32922" y="218560"/>
                  </a:lnTo>
                  <a:lnTo>
                    <a:pt x="28276" y="218761"/>
                  </a:lnTo>
                  <a:lnTo>
                    <a:pt x="25555" y="216697"/>
                  </a:lnTo>
                  <a:lnTo>
                    <a:pt x="19711" y="208760"/>
                  </a:lnTo>
                  <a:lnTo>
                    <a:pt x="10470" y="182279"/>
                  </a:lnTo>
                  <a:lnTo>
                    <a:pt x="9832" y="165241"/>
                  </a:lnTo>
                  <a:lnTo>
                    <a:pt x="18044" y="137057"/>
                  </a:lnTo>
                  <a:lnTo>
                    <a:pt x="26604" y="126798"/>
                  </a:lnTo>
                  <a:lnTo>
                    <a:pt x="55476" y="102720"/>
                  </a:lnTo>
                  <a:lnTo>
                    <a:pt x="89965" y="85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2" name="SMARTInkShape-1579">
              <a:extLst>
                <a:ext uri="{FF2B5EF4-FFF2-40B4-BE49-F238E27FC236}">
                  <a16:creationId xmlns:a16="http://schemas.microsoft.com/office/drawing/2014/main" id="{2FC13207-C578-F85F-FB4F-2717FE30DEDB}"/>
                </a:ext>
              </a:extLst>
            </p:cNvPr>
            <p:cNvSpPr/>
            <p:nvPr>
              <p:custDataLst>
                <p:tags r:id="rId235"/>
              </p:custDataLst>
            </p:nvPr>
          </p:nvSpPr>
          <p:spPr>
            <a:xfrm>
              <a:off x="3943350" y="1181100"/>
              <a:ext cx="114301" cy="65970"/>
            </a:xfrm>
            <a:custGeom>
              <a:avLst/>
              <a:gdLst/>
              <a:ahLst/>
              <a:cxnLst/>
              <a:rect l="0" t="0" r="0" b="0"/>
              <a:pathLst>
                <a:path w="114301" h="65970">
                  <a:moveTo>
                    <a:pt x="0" y="19050"/>
                  </a:moveTo>
                  <a:lnTo>
                    <a:pt x="0" y="19050"/>
                  </a:lnTo>
                  <a:lnTo>
                    <a:pt x="5056" y="19050"/>
                  </a:lnTo>
                  <a:lnTo>
                    <a:pt x="6546" y="17992"/>
                  </a:lnTo>
                  <a:lnTo>
                    <a:pt x="7539" y="16228"/>
                  </a:lnTo>
                  <a:lnTo>
                    <a:pt x="9263" y="9349"/>
                  </a:lnTo>
                  <a:lnTo>
                    <a:pt x="9447" y="4299"/>
                  </a:lnTo>
                  <a:lnTo>
                    <a:pt x="9491" y="6497"/>
                  </a:lnTo>
                  <a:lnTo>
                    <a:pt x="36093" y="50171"/>
                  </a:lnTo>
                  <a:lnTo>
                    <a:pt x="51028" y="61315"/>
                  </a:lnTo>
                  <a:lnTo>
                    <a:pt x="59015" y="64293"/>
                  </a:lnTo>
                  <a:lnTo>
                    <a:pt x="74519" y="65969"/>
                  </a:lnTo>
                  <a:lnTo>
                    <a:pt x="78254" y="65146"/>
                  </a:lnTo>
                  <a:lnTo>
                    <a:pt x="80744" y="63539"/>
                  </a:lnTo>
                  <a:lnTo>
                    <a:pt x="89797" y="4829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3" name="SMARTInkShape-1580">
              <a:extLst>
                <a:ext uri="{FF2B5EF4-FFF2-40B4-BE49-F238E27FC236}">
                  <a16:creationId xmlns:a16="http://schemas.microsoft.com/office/drawing/2014/main" id="{E33F98DB-E5E1-201F-7441-4C56B7C0A561}"/>
                </a:ext>
              </a:extLst>
            </p:cNvPr>
            <p:cNvSpPr/>
            <p:nvPr>
              <p:custDataLst>
                <p:tags r:id="rId236"/>
              </p:custDataLst>
            </p:nvPr>
          </p:nvSpPr>
          <p:spPr>
            <a:xfrm>
              <a:off x="3724989" y="1152644"/>
              <a:ext cx="189787" cy="99804"/>
            </a:xfrm>
            <a:custGeom>
              <a:avLst/>
              <a:gdLst/>
              <a:ahLst/>
              <a:cxnLst/>
              <a:rect l="0" t="0" r="0" b="0"/>
              <a:pathLst>
                <a:path w="189787" h="99804">
                  <a:moveTo>
                    <a:pt x="113586" y="18931"/>
                  </a:moveTo>
                  <a:lnTo>
                    <a:pt x="113586" y="18931"/>
                  </a:lnTo>
                  <a:lnTo>
                    <a:pt x="122995" y="18931"/>
                  </a:lnTo>
                  <a:lnTo>
                    <a:pt x="113976" y="9798"/>
                  </a:lnTo>
                  <a:lnTo>
                    <a:pt x="113620" y="1239"/>
                  </a:lnTo>
                  <a:lnTo>
                    <a:pt x="92131" y="0"/>
                  </a:lnTo>
                  <a:lnTo>
                    <a:pt x="55977" y="8093"/>
                  </a:lnTo>
                  <a:lnTo>
                    <a:pt x="39484" y="19130"/>
                  </a:lnTo>
                  <a:lnTo>
                    <a:pt x="16006" y="42881"/>
                  </a:lnTo>
                  <a:lnTo>
                    <a:pt x="4711" y="66949"/>
                  </a:lnTo>
                  <a:lnTo>
                    <a:pt x="0" y="91002"/>
                  </a:lnTo>
                  <a:lnTo>
                    <a:pt x="1878" y="93437"/>
                  </a:lnTo>
                  <a:lnTo>
                    <a:pt x="9611" y="98964"/>
                  </a:lnTo>
                  <a:lnTo>
                    <a:pt x="14636" y="99803"/>
                  </a:lnTo>
                  <a:lnTo>
                    <a:pt x="25863" y="97913"/>
                  </a:lnTo>
                  <a:lnTo>
                    <a:pt x="49260" y="88076"/>
                  </a:lnTo>
                  <a:lnTo>
                    <a:pt x="73666" y="67757"/>
                  </a:lnTo>
                  <a:lnTo>
                    <a:pt x="99536" y="32770"/>
                  </a:lnTo>
                  <a:lnTo>
                    <a:pt x="103465" y="20962"/>
                  </a:lnTo>
                  <a:lnTo>
                    <a:pt x="103664" y="21344"/>
                  </a:lnTo>
                  <a:lnTo>
                    <a:pt x="104058" y="68029"/>
                  </a:lnTo>
                  <a:lnTo>
                    <a:pt x="104060" y="72502"/>
                  </a:lnTo>
                  <a:lnTo>
                    <a:pt x="106882" y="77313"/>
                  </a:lnTo>
                  <a:lnTo>
                    <a:pt x="109117" y="80077"/>
                  </a:lnTo>
                  <a:lnTo>
                    <a:pt x="114422" y="83149"/>
                  </a:lnTo>
                  <a:lnTo>
                    <a:pt x="126451" y="85120"/>
                  </a:lnTo>
                  <a:lnTo>
                    <a:pt x="132709" y="82568"/>
                  </a:lnTo>
                  <a:lnTo>
                    <a:pt x="135859" y="80406"/>
                  </a:lnTo>
                  <a:lnTo>
                    <a:pt x="166771" y="76650"/>
                  </a:lnTo>
                  <a:lnTo>
                    <a:pt x="189786" y="760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9" name="SMARTInkShape-Group351">
            <a:extLst>
              <a:ext uri="{FF2B5EF4-FFF2-40B4-BE49-F238E27FC236}">
                <a16:creationId xmlns:a16="http://schemas.microsoft.com/office/drawing/2014/main" id="{1BD94518-3253-698A-67D8-CEDB18BF0C55}"/>
              </a:ext>
            </a:extLst>
          </p:cNvPr>
          <p:cNvGrpSpPr/>
          <p:nvPr/>
        </p:nvGrpSpPr>
        <p:grpSpPr>
          <a:xfrm>
            <a:off x="4518887" y="1085850"/>
            <a:ext cx="357914" cy="161875"/>
            <a:chOff x="4518887" y="1085850"/>
            <a:chExt cx="357914" cy="161875"/>
          </a:xfrm>
        </p:grpSpPr>
        <p:sp>
          <p:nvSpPr>
            <p:cNvPr id="465" name="SMARTInkShape-1581">
              <a:extLst>
                <a:ext uri="{FF2B5EF4-FFF2-40B4-BE49-F238E27FC236}">
                  <a16:creationId xmlns:a16="http://schemas.microsoft.com/office/drawing/2014/main" id="{C905806A-E514-DCF0-97FC-1F4600A31B43}"/>
                </a:ext>
              </a:extLst>
            </p:cNvPr>
            <p:cNvSpPr/>
            <p:nvPr>
              <p:custDataLst>
                <p:tags r:id="rId229"/>
              </p:custDataLst>
            </p:nvPr>
          </p:nvSpPr>
          <p:spPr>
            <a:xfrm>
              <a:off x="4876800" y="12287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1582">
              <a:extLst>
                <a:ext uri="{FF2B5EF4-FFF2-40B4-BE49-F238E27FC236}">
                  <a16:creationId xmlns:a16="http://schemas.microsoft.com/office/drawing/2014/main" id="{EAEF266D-2E9E-C915-98E0-5DDD58E62054}"/>
                </a:ext>
              </a:extLst>
            </p:cNvPr>
            <p:cNvSpPr/>
            <p:nvPr>
              <p:custDataLst>
                <p:tags r:id="rId230"/>
              </p:custDataLst>
            </p:nvPr>
          </p:nvSpPr>
          <p:spPr>
            <a:xfrm>
              <a:off x="4743450" y="1162050"/>
              <a:ext cx="57151" cy="9526"/>
            </a:xfrm>
            <a:custGeom>
              <a:avLst/>
              <a:gdLst/>
              <a:ahLst/>
              <a:cxnLst/>
              <a:rect l="0" t="0" r="0" b="0"/>
              <a:pathLst>
                <a:path w="57151" h="9526">
                  <a:moveTo>
                    <a:pt x="0" y="9525"/>
                  </a:moveTo>
                  <a:lnTo>
                    <a:pt x="0" y="9525"/>
                  </a:lnTo>
                  <a:lnTo>
                    <a:pt x="5056" y="9525"/>
                  </a:lnTo>
                  <a:lnTo>
                    <a:pt x="10361" y="6703"/>
                  </a:lnTo>
                  <a:lnTo>
                    <a:pt x="13257" y="4469"/>
                  </a:lnTo>
                  <a:lnTo>
                    <a:pt x="22120" y="1986"/>
                  </a:lnTo>
                  <a:lnTo>
                    <a:pt x="57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1583">
              <a:extLst>
                <a:ext uri="{FF2B5EF4-FFF2-40B4-BE49-F238E27FC236}">
                  <a16:creationId xmlns:a16="http://schemas.microsoft.com/office/drawing/2014/main" id="{992DA308-119C-A068-4105-8EE3BE266C00}"/>
                </a:ext>
              </a:extLst>
            </p:cNvPr>
            <p:cNvSpPr/>
            <p:nvPr>
              <p:custDataLst>
                <p:tags r:id="rId231"/>
              </p:custDataLst>
            </p:nvPr>
          </p:nvSpPr>
          <p:spPr>
            <a:xfrm>
              <a:off x="4743487" y="1085850"/>
              <a:ext cx="66639" cy="161875"/>
            </a:xfrm>
            <a:custGeom>
              <a:avLst/>
              <a:gdLst/>
              <a:ahLst/>
              <a:cxnLst/>
              <a:rect l="0" t="0" r="0" b="0"/>
              <a:pathLst>
                <a:path w="66639" h="161875">
                  <a:moveTo>
                    <a:pt x="19013" y="0"/>
                  </a:moveTo>
                  <a:lnTo>
                    <a:pt x="19013" y="0"/>
                  </a:lnTo>
                  <a:lnTo>
                    <a:pt x="17955" y="32493"/>
                  </a:lnTo>
                  <a:lnTo>
                    <a:pt x="9312" y="77520"/>
                  </a:lnTo>
                  <a:lnTo>
                    <a:pt x="923" y="124803"/>
                  </a:lnTo>
                  <a:lnTo>
                    <a:pt x="0" y="155365"/>
                  </a:lnTo>
                  <a:lnTo>
                    <a:pt x="1046" y="157552"/>
                  </a:lnTo>
                  <a:lnTo>
                    <a:pt x="2802" y="159010"/>
                  </a:lnTo>
                  <a:lnTo>
                    <a:pt x="7574" y="160629"/>
                  </a:lnTo>
                  <a:lnTo>
                    <a:pt x="36819" y="161874"/>
                  </a:lnTo>
                  <a:lnTo>
                    <a:pt x="45624" y="159080"/>
                  </a:lnTo>
                  <a:lnTo>
                    <a:pt x="59900" y="148663"/>
                  </a:lnTo>
                  <a:lnTo>
                    <a:pt x="66638"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8" name="SMARTInkShape-1584">
              <a:extLst>
                <a:ext uri="{FF2B5EF4-FFF2-40B4-BE49-F238E27FC236}">
                  <a16:creationId xmlns:a16="http://schemas.microsoft.com/office/drawing/2014/main" id="{49B6D7C5-EA93-FB2D-4744-775CF3DA2E6E}"/>
                </a:ext>
              </a:extLst>
            </p:cNvPr>
            <p:cNvSpPr/>
            <p:nvPr>
              <p:custDataLst>
                <p:tags r:id="rId232"/>
              </p:custDataLst>
            </p:nvPr>
          </p:nvSpPr>
          <p:spPr>
            <a:xfrm>
              <a:off x="4518887" y="1152917"/>
              <a:ext cx="176939" cy="90107"/>
            </a:xfrm>
            <a:custGeom>
              <a:avLst/>
              <a:gdLst/>
              <a:ahLst/>
              <a:cxnLst/>
              <a:rect l="0" t="0" r="0" b="0"/>
              <a:pathLst>
                <a:path w="176939" h="90107">
                  <a:moveTo>
                    <a:pt x="5488" y="9133"/>
                  </a:moveTo>
                  <a:lnTo>
                    <a:pt x="5488" y="9133"/>
                  </a:lnTo>
                  <a:lnTo>
                    <a:pt x="5488" y="0"/>
                  </a:lnTo>
                  <a:lnTo>
                    <a:pt x="5488" y="4781"/>
                  </a:lnTo>
                  <a:lnTo>
                    <a:pt x="0" y="23482"/>
                  </a:lnTo>
                  <a:lnTo>
                    <a:pt x="5925" y="59019"/>
                  </a:lnTo>
                  <a:lnTo>
                    <a:pt x="12909" y="71421"/>
                  </a:lnTo>
                  <a:lnTo>
                    <a:pt x="18664" y="78445"/>
                  </a:lnTo>
                  <a:lnTo>
                    <a:pt x="27572" y="82271"/>
                  </a:lnTo>
                  <a:lnTo>
                    <a:pt x="32910" y="83292"/>
                  </a:lnTo>
                  <a:lnTo>
                    <a:pt x="37528" y="82914"/>
                  </a:lnTo>
                  <a:lnTo>
                    <a:pt x="45481" y="79672"/>
                  </a:lnTo>
                  <a:lnTo>
                    <a:pt x="65700" y="62890"/>
                  </a:lnTo>
                  <a:lnTo>
                    <a:pt x="69290" y="53839"/>
                  </a:lnTo>
                  <a:lnTo>
                    <a:pt x="71944" y="43819"/>
                  </a:lnTo>
                  <a:lnTo>
                    <a:pt x="80693" y="28637"/>
                  </a:lnTo>
                  <a:lnTo>
                    <a:pt x="81677" y="18792"/>
                  </a:lnTo>
                  <a:lnTo>
                    <a:pt x="86741" y="18698"/>
                  </a:lnTo>
                  <a:lnTo>
                    <a:pt x="92048" y="24320"/>
                  </a:lnTo>
                  <a:lnTo>
                    <a:pt x="96876" y="32816"/>
                  </a:lnTo>
                  <a:lnTo>
                    <a:pt x="99593" y="44608"/>
                  </a:lnTo>
                  <a:lnTo>
                    <a:pt x="101457" y="61037"/>
                  </a:lnTo>
                  <a:lnTo>
                    <a:pt x="105644" y="73123"/>
                  </a:lnTo>
                  <a:lnTo>
                    <a:pt x="108241" y="77193"/>
                  </a:lnTo>
                  <a:lnTo>
                    <a:pt x="123115" y="89318"/>
                  </a:lnTo>
                  <a:lnTo>
                    <a:pt x="127298" y="90106"/>
                  </a:lnTo>
                  <a:lnTo>
                    <a:pt x="137590" y="88160"/>
                  </a:lnTo>
                  <a:lnTo>
                    <a:pt x="141181" y="85101"/>
                  </a:lnTo>
                  <a:lnTo>
                    <a:pt x="161340" y="40626"/>
                  </a:lnTo>
                  <a:lnTo>
                    <a:pt x="176938"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3" name="SMARTInkShape-Group352">
            <a:extLst>
              <a:ext uri="{FF2B5EF4-FFF2-40B4-BE49-F238E27FC236}">
                <a16:creationId xmlns:a16="http://schemas.microsoft.com/office/drawing/2014/main" id="{A55D3968-7C2B-BB36-0DA2-654092D091A2}"/>
              </a:ext>
            </a:extLst>
          </p:cNvPr>
          <p:cNvGrpSpPr/>
          <p:nvPr/>
        </p:nvGrpSpPr>
        <p:grpSpPr>
          <a:xfrm>
            <a:off x="5124450" y="1114425"/>
            <a:ext cx="199963" cy="161926"/>
            <a:chOff x="5124450" y="1114425"/>
            <a:chExt cx="199963" cy="161926"/>
          </a:xfrm>
        </p:grpSpPr>
        <p:sp>
          <p:nvSpPr>
            <p:cNvPr id="470" name="SMARTInkShape-1585">
              <a:extLst>
                <a:ext uri="{FF2B5EF4-FFF2-40B4-BE49-F238E27FC236}">
                  <a16:creationId xmlns:a16="http://schemas.microsoft.com/office/drawing/2014/main" id="{46E5EFBD-BD6E-AC17-805E-7D8A0B68F498}"/>
                </a:ext>
              </a:extLst>
            </p:cNvPr>
            <p:cNvSpPr/>
            <p:nvPr>
              <p:custDataLst>
                <p:tags r:id="rId226"/>
              </p:custDataLst>
            </p:nvPr>
          </p:nvSpPr>
          <p:spPr>
            <a:xfrm>
              <a:off x="5162550" y="1152811"/>
              <a:ext cx="161863" cy="114015"/>
            </a:xfrm>
            <a:custGeom>
              <a:avLst/>
              <a:gdLst/>
              <a:ahLst/>
              <a:cxnLst/>
              <a:rect l="0" t="0" r="0" b="0"/>
              <a:pathLst>
                <a:path w="161863" h="114015">
                  <a:moveTo>
                    <a:pt x="0" y="47339"/>
                  </a:moveTo>
                  <a:lnTo>
                    <a:pt x="0" y="47339"/>
                  </a:lnTo>
                  <a:lnTo>
                    <a:pt x="24452" y="21829"/>
                  </a:lnTo>
                  <a:lnTo>
                    <a:pt x="26742" y="15540"/>
                  </a:lnTo>
                  <a:lnTo>
                    <a:pt x="33405" y="9217"/>
                  </a:lnTo>
                  <a:lnTo>
                    <a:pt x="42362" y="3938"/>
                  </a:lnTo>
                  <a:lnTo>
                    <a:pt x="53356" y="965"/>
                  </a:lnTo>
                  <a:lnTo>
                    <a:pt x="60050" y="270"/>
                  </a:lnTo>
                  <a:lnTo>
                    <a:pt x="62258" y="2201"/>
                  </a:lnTo>
                  <a:lnTo>
                    <a:pt x="64712" y="9992"/>
                  </a:lnTo>
                  <a:lnTo>
                    <a:pt x="66503" y="36308"/>
                  </a:lnTo>
                  <a:lnTo>
                    <a:pt x="58460" y="81087"/>
                  </a:lnTo>
                  <a:lnTo>
                    <a:pt x="54910" y="91618"/>
                  </a:lnTo>
                  <a:lnTo>
                    <a:pt x="49065" y="101947"/>
                  </a:lnTo>
                  <a:lnTo>
                    <a:pt x="49642" y="102794"/>
                  </a:lnTo>
                  <a:lnTo>
                    <a:pt x="53108" y="103736"/>
                  </a:lnTo>
                  <a:lnTo>
                    <a:pt x="54456" y="101870"/>
                  </a:lnTo>
                  <a:lnTo>
                    <a:pt x="55952" y="94153"/>
                  </a:lnTo>
                  <a:lnTo>
                    <a:pt x="58469" y="90190"/>
                  </a:lnTo>
                  <a:lnTo>
                    <a:pt x="97391" y="44892"/>
                  </a:lnTo>
                  <a:lnTo>
                    <a:pt x="104704" y="32620"/>
                  </a:lnTo>
                  <a:lnTo>
                    <a:pt x="122243" y="16170"/>
                  </a:lnTo>
                  <a:lnTo>
                    <a:pt x="125946" y="10685"/>
                  </a:lnTo>
                  <a:lnTo>
                    <a:pt x="130530" y="7028"/>
                  </a:lnTo>
                  <a:lnTo>
                    <a:pt x="149103" y="677"/>
                  </a:lnTo>
                  <a:lnTo>
                    <a:pt x="156479" y="0"/>
                  </a:lnTo>
                  <a:lnTo>
                    <a:pt x="158294" y="963"/>
                  </a:lnTo>
                  <a:lnTo>
                    <a:pt x="159505" y="2663"/>
                  </a:lnTo>
                  <a:lnTo>
                    <a:pt x="160849" y="8433"/>
                  </a:lnTo>
                  <a:lnTo>
                    <a:pt x="161862" y="55202"/>
                  </a:lnTo>
                  <a:lnTo>
                    <a:pt x="160838" y="68826"/>
                  </a:lnTo>
                  <a:lnTo>
                    <a:pt x="152400" y="1140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1586">
              <a:extLst>
                <a:ext uri="{FF2B5EF4-FFF2-40B4-BE49-F238E27FC236}">
                  <a16:creationId xmlns:a16="http://schemas.microsoft.com/office/drawing/2014/main" id="{F52461AD-2093-CE0F-C21C-EE17A8049966}"/>
                </a:ext>
              </a:extLst>
            </p:cNvPr>
            <p:cNvSpPr/>
            <p:nvPr>
              <p:custDataLst>
                <p:tags r:id="rId227"/>
              </p:custDataLst>
            </p:nvPr>
          </p:nvSpPr>
          <p:spPr>
            <a:xfrm>
              <a:off x="5133975" y="11144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1587">
              <a:extLst>
                <a:ext uri="{FF2B5EF4-FFF2-40B4-BE49-F238E27FC236}">
                  <a16:creationId xmlns:a16="http://schemas.microsoft.com/office/drawing/2014/main" id="{C2C7901E-E05A-DA72-59E8-30E5650BA28C}"/>
                </a:ext>
              </a:extLst>
            </p:cNvPr>
            <p:cNvSpPr/>
            <p:nvPr>
              <p:custDataLst>
                <p:tags r:id="rId228"/>
              </p:custDataLst>
            </p:nvPr>
          </p:nvSpPr>
          <p:spPr>
            <a:xfrm>
              <a:off x="5124450" y="1181100"/>
              <a:ext cx="19051" cy="95251"/>
            </a:xfrm>
            <a:custGeom>
              <a:avLst/>
              <a:gdLst/>
              <a:ahLst/>
              <a:cxnLst/>
              <a:rect l="0" t="0" r="0" b="0"/>
              <a:pathLst>
                <a:path w="19051" h="95251">
                  <a:moveTo>
                    <a:pt x="19050" y="0"/>
                  </a:moveTo>
                  <a:lnTo>
                    <a:pt x="19050" y="0"/>
                  </a:lnTo>
                  <a:lnTo>
                    <a:pt x="19050" y="5056"/>
                  </a:lnTo>
                  <a:lnTo>
                    <a:pt x="16228" y="10361"/>
                  </a:lnTo>
                  <a:lnTo>
                    <a:pt x="13994" y="13257"/>
                  </a:lnTo>
                  <a:lnTo>
                    <a:pt x="11511" y="22120"/>
                  </a:lnTo>
                  <a:lnTo>
                    <a:pt x="2160" y="64959"/>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0" name="SMARTInkShape-Group353">
            <a:extLst>
              <a:ext uri="{FF2B5EF4-FFF2-40B4-BE49-F238E27FC236}">
                <a16:creationId xmlns:a16="http://schemas.microsoft.com/office/drawing/2014/main" id="{CD168113-53F4-4C29-AF4F-CB0FE11B99A2}"/>
              </a:ext>
            </a:extLst>
          </p:cNvPr>
          <p:cNvGrpSpPr/>
          <p:nvPr/>
        </p:nvGrpSpPr>
        <p:grpSpPr>
          <a:xfrm>
            <a:off x="5600700" y="1089887"/>
            <a:ext cx="651367" cy="157399"/>
            <a:chOff x="5600700" y="1089887"/>
            <a:chExt cx="651367" cy="157399"/>
          </a:xfrm>
        </p:grpSpPr>
        <p:sp>
          <p:nvSpPr>
            <p:cNvPr id="474" name="SMARTInkShape-1588">
              <a:extLst>
                <a:ext uri="{FF2B5EF4-FFF2-40B4-BE49-F238E27FC236}">
                  <a16:creationId xmlns:a16="http://schemas.microsoft.com/office/drawing/2014/main" id="{366BCC05-6B84-B037-8730-83B7088F08FA}"/>
                </a:ext>
              </a:extLst>
            </p:cNvPr>
            <p:cNvSpPr/>
            <p:nvPr>
              <p:custDataLst>
                <p:tags r:id="rId220"/>
              </p:custDataLst>
            </p:nvPr>
          </p:nvSpPr>
          <p:spPr>
            <a:xfrm>
              <a:off x="5772150" y="1152525"/>
              <a:ext cx="104776" cy="19051"/>
            </a:xfrm>
            <a:custGeom>
              <a:avLst/>
              <a:gdLst/>
              <a:ahLst/>
              <a:cxnLst/>
              <a:rect l="0" t="0" r="0" b="0"/>
              <a:pathLst>
                <a:path w="104776" h="19051">
                  <a:moveTo>
                    <a:pt x="0" y="19050"/>
                  </a:moveTo>
                  <a:lnTo>
                    <a:pt x="0" y="19050"/>
                  </a:lnTo>
                  <a:lnTo>
                    <a:pt x="26515" y="5793"/>
                  </a:lnTo>
                  <a:lnTo>
                    <a:pt x="72375" y="763"/>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1589">
              <a:extLst>
                <a:ext uri="{FF2B5EF4-FFF2-40B4-BE49-F238E27FC236}">
                  <a16:creationId xmlns:a16="http://schemas.microsoft.com/office/drawing/2014/main" id="{5B40E6F7-833D-8D65-E637-34F4649E1FD2}"/>
                </a:ext>
              </a:extLst>
            </p:cNvPr>
            <p:cNvSpPr/>
            <p:nvPr>
              <p:custDataLst>
                <p:tags r:id="rId221"/>
              </p:custDataLst>
            </p:nvPr>
          </p:nvSpPr>
          <p:spPr>
            <a:xfrm>
              <a:off x="5783044" y="1089887"/>
              <a:ext cx="84357" cy="157399"/>
            </a:xfrm>
            <a:custGeom>
              <a:avLst/>
              <a:gdLst/>
              <a:ahLst/>
              <a:cxnLst/>
              <a:rect l="0" t="0" r="0" b="0"/>
              <a:pathLst>
                <a:path w="84357" h="157399">
                  <a:moveTo>
                    <a:pt x="27206" y="5488"/>
                  </a:moveTo>
                  <a:lnTo>
                    <a:pt x="27206" y="5488"/>
                  </a:lnTo>
                  <a:lnTo>
                    <a:pt x="27206" y="432"/>
                  </a:lnTo>
                  <a:lnTo>
                    <a:pt x="28264" y="0"/>
                  </a:lnTo>
                  <a:lnTo>
                    <a:pt x="32262" y="2344"/>
                  </a:lnTo>
                  <a:lnTo>
                    <a:pt x="32694" y="4450"/>
                  </a:lnTo>
                  <a:lnTo>
                    <a:pt x="19785" y="48249"/>
                  </a:lnTo>
                  <a:lnTo>
                    <a:pt x="9897" y="81714"/>
                  </a:lnTo>
                  <a:lnTo>
                    <a:pt x="5563" y="110685"/>
                  </a:lnTo>
                  <a:lnTo>
                    <a:pt x="685" y="129438"/>
                  </a:lnTo>
                  <a:lnTo>
                    <a:pt x="0" y="135746"/>
                  </a:lnTo>
                  <a:lnTo>
                    <a:pt x="603" y="139952"/>
                  </a:lnTo>
                  <a:lnTo>
                    <a:pt x="2062" y="142756"/>
                  </a:lnTo>
                  <a:lnTo>
                    <a:pt x="14958" y="154170"/>
                  </a:lnTo>
                  <a:lnTo>
                    <a:pt x="21057" y="156236"/>
                  </a:lnTo>
                  <a:lnTo>
                    <a:pt x="35497" y="157398"/>
                  </a:lnTo>
                  <a:lnTo>
                    <a:pt x="53181" y="152686"/>
                  </a:lnTo>
                  <a:lnTo>
                    <a:pt x="84356" y="138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6" name="SMARTInkShape-1590">
              <a:extLst>
                <a:ext uri="{FF2B5EF4-FFF2-40B4-BE49-F238E27FC236}">
                  <a16:creationId xmlns:a16="http://schemas.microsoft.com/office/drawing/2014/main" id="{46694F98-C158-1648-8B46-71DD2B0CE706}"/>
                </a:ext>
              </a:extLst>
            </p:cNvPr>
            <p:cNvSpPr/>
            <p:nvPr>
              <p:custDataLst>
                <p:tags r:id="rId222"/>
              </p:custDataLst>
            </p:nvPr>
          </p:nvSpPr>
          <p:spPr>
            <a:xfrm>
              <a:off x="5981700" y="1143691"/>
              <a:ext cx="142876" cy="75510"/>
            </a:xfrm>
            <a:custGeom>
              <a:avLst/>
              <a:gdLst/>
              <a:ahLst/>
              <a:cxnLst/>
              <a:rect l="0" t="0" r="0" b="0"/>
              <a:pathLst>
                <a:path w="142876" h="75510">
                  <a:moveTo>
                    <a:pt x="0" y="37409"/>
                  </a:moveTo>
                  <a:lnTo>
                    <a:pt x="0" y="37409"/>
                  </a:lnTo>
                  <a:lnTo>
                    <a:pt x="13257" y="37409"/>
                  </a:lnTo>
                  <a:lnTo>
                    <a:pt x="19298" y="34587"/>
                  </a:lnTo>
                  <a:lnTo>
                    <a:pt x="47632" y="11583"/>
                  </a:lnTo>
                  <a:lnTo>
                    <a:pt x="55270" y="9377"/>
                  </a:lnTo>
                  <a:lnTo>
                    <a:pt x="55896" y="10254"/>
                  </a:lnTo>
                  <a:lnTo>
                    <a:pt x="57837" y="16546"/>
                  </a:lnTo>
                  <a:lnTo>
                    <a:pt x="62042" y="22139"/>
                  </a:lnTo>
                  <a:lnTo>
                    <a:pt x="62528" y="25112"/>
                  </a:lnTo>
                  <a:lnTo>
                    <a:pt x="61794" y="28153"/>
                  </a:lnTo>
                  <a:lnTo>
                    <a:pt x="60246" y="31238"/>
                  </a:lnTo>
                  <a:lnTo>
                    <a:pt x="56274" y="69521"/>
                  </a:lnTo>
                  <a:lnTo>
                    <a:pt x="54448" y="71517"/>
                  </a:lnTo>
                  <a:lnTo>
                    <a:pt x="48973" y="74720"/>
                  </a:lnTo>
                  <a:lnTo>
                    <a:pt x="48523" y="73925"/>
                  </a:lnTo>
                  <a:lnTo>
                    <a:pt x="48025" y="70219"/>
                  </a:lnTo>
                  <a:lnTo>
                    <a:pt x="50008" y="68807"/>
                  </a:lnTo>
                  <a:lnTo>
                    <a:pt x="57857" y="67239"/>
                  </a:lnTo>
                  <a:lnTo>
                    <a:pt x="61855" y="63645"/>
                  </a:lnTo>
                  <a:lnTo>
                    <a:pt x="78697" y="40710"/>
                  </a:lnTo>
                  <a:lnTo>
                    <a:pt x="123054" y="2806"/>
                  </a:lnTo>
                  <a:lnTo>
                    <a:pt x="131316" y="0"/>
                  </a:lnTo>
                  <a:lnTo>
                    <a:pt x="135268" y="2438"/>
                  </a:lnTo>
                  <a:lnTo>
                    <a:pt x="137804" y="4570"/>
                  </a:lnTo>
                  <a:lnTo>
                    <a:pt x="140622" y="12583"/>
                  </a:lnTo>
                  <a:lnTo>
                    <a:pt x="141373" y="17684"/>
                  </a:lnTo>
                  <a:lnTo>
                    <a:pt x="139385" y="26173"/>
                  </a:lnTo>
                  <a:lnTo>
                    <a:pt x="136032" y="34532"/>
                  </a:lnTo>
                  <a:lnTo>
                    <a:pt x="133703" y="58210"/>
                  </a:lnTo>
                  <a:lnTo>
                    <a:pt x="136329" y="65351"/>
                  </a:lnTo>
                  <a:lnTo>
                    <a:pt x="142875" y="755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7" name="SMARTInkShape-1591">
              <a:extLst>
                <a:ext uri="{FF2B5EF4-FFF2-40B4-BE49-F238E27FC236}">
                  <a16:creationId xmlns:a16="http://schemas.microsoft.com/office/drawing/2014/main" id="{46780537-189E-A7E3-56BE-CBC1A6EA5CFE}"/>
                </a:ext>
              </a:extLst>
            </p:cNvPr>
            <p:cNvSpPr/>
            <p:nvPr>
              <p:custDataLst>
                <p:tags r:id="rId223"/>
              </p:custDataLst>
            </p:nvPr>
          </p:nvSpPr>
          <p:spPr>
            <a:xfrm>
              <a:off x="5600700" y="1090172"/>
              <a:ext cx="137898" cy="142378"/>
            </a:xfrm>
            <a:custGeom>
              <a:avLst/>
              <a:gdLst/>
              <a:ahLst/>
              <a:cxnLst/>
              <a:rect l="0" t="0" r="0" b="0"/>
              <a:pathLst>
                <a:path w="137898" h="142378">
                  <a:moveTo>
                    <a:pt x="114300" y="24253"/>
                  </a:moveTo>
                  <a:lnTo>
                    <a:pt x="114300" y="24253"/>
                  </a:lnTo>
                  <a:lnTo>
                    <a:pt x="119356" y="19197"/>
                  </a:lnTo>
                  <a:lnTo>
                    <a:pt x="124661" y="16714"/>
                  </a:lnTo>
                  <a:lnTo>
                    <a:pt x="127557" y="16052"/>
                  </a:lnTo>
                  <a:lnTo>
                    <a:pt x="129488" y="14552"/>
                  </a:lnTo>
                  <a:lnTo>
                    <a:pt x="131633" y="10064"/>
                  </a:lnTo>
                  <a:lnTo>
                    <a:pt x="133263" y="8443"/>
                  </a:lnTo>
                  <a:lnTo>
                    <a:pt x="137897" y="6643"/>
                  </a:lnTo>
                  <a:lnTo>
                    <a:pt x="137441" y="5105"/>
                  </a:lnTo>
                  <a:lnTo>
                    <a:pt x="131287" y="573"/>
                  </a:lnTo>
                  <a:lnTo>
                    <a:pt x="126683" y="0"/>
                  </a:lnTo>
                  <a:lnTo>
                    <a:pt x="82795" y="9365"/>
                  </a:lnTo>
                  <a:lnTo>
                    <a:pt x="42628" y="16844"/>
                  </a:lnTo>
                  <a:lnTo>
                    <a:pt x="21197" y="32020"/>
                  </a:lnTo>
                  <a:lnTo>
                    <a:pt x="21539" y="33665"/>
                  </a:lnTo>
                  <a:lnTo>
                    <a:pt x="24743" y="38314"/>
                  </a:lnTo>
                  <a:lnTo>
                    <a:pt x="32517" y="41086"/>
                  </a:lnTo>
                  <a:lnTo>
                    <a:pt x="48793" y="45468"/>
                  </a:lnTo>
                  <a:lnTo>
                    <a:pt x="64199" y="53470"/>
                  </a:lnTo>
                  <a:lnTo>
                    <a:pt x="106107" y="84799"/>
                  </a:lnTo>
                  <a:lnTo>
                    <a:pt x="110659" y="92790"/>
                  </a:lnTo>
                  <a:lnTo>
                    <a:pt x="113979" y="121239"/>
                  </a:lnTo>
                  <a:lnTo>
                    <a:pt x="110912" y="124893"/>
                  </a:lnTo>
                  <a:lnTo>
                    <a:pt x="79556" y="141602"/>
                  </a:lnTo>
                  <a:lnTo>
                    <a:pt x="66754" y="142377"/>
                  </a:lnTo>
                  <a:lnTo>
                    <a:pt x="0" y="1290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8" name="SMARTInkShape-1592">
              <a:extLst>
                <a:ext uri="{FF2B5EF4-FFF2-40B4-BE49-F238E27FC236}">
                  <a16:creationId xmlns:a16="http://schemas.microsoft.com/office/drawing/2014/main" id="{5C651773-77B4-E56F-C470-D59AC2996C78}"/>
                </a:ext>
              </a:extLst>
            </p:cNvPr>
            <p:cNvSpPr/>
            <p:nvPr>
              <p:custDataLst>
                <p:tags r:id="rId224"/>
              </p:custDataLst>
            </p:nvPr>
          </p:nvSpPr>
          <p:spPr>
            <a:xfrm>
              <a:off x="5920284" y="1156854"/>
              <a:ext cx="51579" cy="75073"/>
            </a:xfrm>
            <a:custGeom>
              <a:avLst/>
              <a:gdLst/>
              <a:ahLst/>
              <a:cxnLst/>
              <a:rect l="0" t="0" r="0" b="0"/>
              <a:pathLst>
                <a:path w="51579" h="75073">
                  <a:moveTo>
                    <a:pt x="32841" y="33771"/>
                  </a:moveTo>
                  <a:lnTo>
                    <a:pt x="32841" y="33771"/>
                  </a:lnTo>
                  <a:lnTo>
                    <a:pt x="32841" y="6671"/>
                  </a:lnTo>
                  <a:lnTo>
                    <a:pt x="27785" y="576"/>
                  </a:lnTo>
                  <a:lnTo>
                    <a:pt x="25237" y="0"/>
                  </a:lnTo>
                  <a:lnTo>
                    <a:pt x="22480" y="673"/>
                  </a:lnTo>
                  <a:lnTo>
                    <a:pt x="13543" y="6678"/>
                  </a:lnTo>
                  <a:lnTo>
                    <a:pt x="10451" y="9359"/>
                  </a:lnTo>
                  <a:lnTo>
                    <a:pt x="1043" y="28302"/>
                  </a:lnTo>
                  <a:lnTo>
                    <a:pt x="0" y="34358"/>
                  </a:lnTo>
                  <a:lnTo>
                    <a:pt x="1665" y="43910"/>
                  </a:lnTo>
                  <a:lnTo>
                    <a:pt x="8552" y="60294"/>
                  </a:lnTo>
                  <a:lnTo>
                    <a:pt x="17107" y="69548"/>
                  </a:lnTo>
                  <a:lnTo>
                    <a:pt x="22352" y="73497"/>
                  </a:lnTo>
                  <a:lnTo>
                    <a:pt x="27965" y="75072"/>
                  </a:lnTo>
                  <a:lnTo>
                    <a:pt x="39846" y="73999"/>
                  </a:lnTo>
                  <a:lnTo>
                    <a:pt x="43860" y="72231"/>
                  </a:lnTo>
                  <a:lnTo>
                    <a:pt x="46537" y="69995"/>
                  </a:lnTo>
                  <a:lnTo>
                    <a:pt x="48321" y="67445"/>
                  </a:lnTo>
                  <a:lnTo>
                    <a:pt x="50834" y="53744"/>
                  </a:lnTo>
                  <a:lnTo>
                    <a:pt x="51578" y="36279"/>
                  </a:lnTo>
                  <a:lnTo>
                    <a:pt x="48929" y="26772"/>
                  </a:lnTo>
                  <a:lnTo>
                    <a:pt x="42366" y="147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1593">
              <a:extLst>
                <a:ext uri="{FF2B5EF4-FFF2-40B4-BE49-F238E27FC236}">
                  <a16:creationId xmlns:a16="http://schemas.microsoft.com/office/drawing/2014/main" id="{CE854187-BBCB-BD1F-9E95-830DC0B82D1E}"/>
                </a:ext>
              </a:extLst>
            </p:cNvPr>
            <p:cNvSpPr/>
            <p:nvPr>
              <p:custDataLst>
                <p:tags r:id="rId225"/>
              </p:custDataLst>
            </p:nvPr>
          </p:nvSpPr>
          <p:spPr>
            <a:xfrm>
              <a:off x="6195918" y="1144475"/>
              <a:ext cx="56149" cy="92942"/>
            </a:xfrm>
            <a:custGeom>
              <a:avLst/>
              <a:gdLst/>
              <a:ahLst/>
              <a:cxnLst/>
              <a:rect l="0" t="0" r="0" b="0"/>
              <a:pathLst>
                <a:path w="56149" h="92942">
                  <a:moveTo>
                    <a:pt x="42957" y="27100"/>
                  </a:moveTo>
                  <a:lnTo>
                    <a:pt x="42957" y="27100"/>
                  </a:lnTo>
                  <a:lnTo>
                    <a:pt x="42957" y="13843"/>
                  </a:lnTo>
                  <a:lnTo>
                    <a:pt x="44015" y="11912"/>
                  </a:lnTo>
                  <a:lnTo>
                    <a:pt x="45779" y="10625"/>
                  </a:lnTo>
                  <a:lnTo>
                    <a:pt x="48013" y="9766"/>
                  </a:lnTo>
                  <a:lnTo>
                    <a:pt x="49502" y="8136"/>
                  </a:lnTo>
                  <a:lnTo>
                    <a:pt x="51158" y="3502"/>
                  </a:lnTo>
                  <a:lnTo>
                    <a:pt x="50541" y="1843"/>
                  </a:lnTo>
                  <a:lnTo>
                    <a:pt x="49070" y="737"/>
                  </a:lnTo>
                  <a:lnTo>
                    <a:pt x="47033" y="0"/>
                  </a:lnTo>
                  <a:lnTo>
                    <a:pt x="44616" y="566"/>
                  </a:lnTo>
                  <a:lnTo>
                    <a:pt x="36159" y="6421"/>
                  </a:lnTo>
                  <a:lnTo>
                    <a:pt x="15617" y="26010"/>
                  </a:lnTo>
                  <a:lnTo>
                    <a:pt x="9639" y="37552"/>
                  </a:lnTo>
                  <a:lnTo>
                    <a:pt x="0" y="73985"/>
                  </a:lnTo>
                  <a:lnTo>
                    <a:pt x="1992" y="84274"/>
                  </a:lnTo>
                  <a:lnTo>
                    <a:pt x="5064" y="87441"/>
                  </a:lnTo>
                  <a:lnTo>
                    <a:pt x="14122" y="90960"/>
                  </a:lnTo>
                  <a:lnTo>
                    <a:pt x="31121" y="92941"/>
                  </a:lnTo>
                  <a:lnTo>
                    <a:pt x="36125" y="91102"/>
                  </a:lnTo>
                  <a:lnTo>
                    <a:pt x="44506" y="83415"/>
                  </a:lnTo>
                  <a:lnTo>
                    <a:pt x="55175" y="67187"/>
                  </a:lnTo>
                  <a:lnTo>
                    <a:pt x="56148" y="52325"/>
                  </a:lnTo>
                  <a:lnTo>
                    <a:pt x="48149" y="21970"/>
                  </a:lnTo>
                  <a:lnTo>
                    <a:pt x="42442" y="14237"/>
                  </a:lnTo>
                  <a:lnTo>
                    <a:pt x="36379" y="10800"/>
                  </a:lnTo>
                  <a:lnTo>
                    <a:pt x="23907" y="8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8" name="SMARTInkShape-Group354">
            <a:extLst>
              <a:ext uri="{FF2B5EF4-FFF2-40B4-BE49-F238E27FC236}">
                <a16:creationId xmlns:a16="http://schemas.microsoft.com/office/drawing/2014/main" id="{A35D35B4-2580-C20D-2153-5765852CA0F9}"/>
              </a:ext>
            </a:extLst>
          </p:cNvPr>
          <p:cNvGrpSpPr/>
          <p:nvPr/>
        </p:nvGrpSpPr>
        <p:grpSpPr>
          <a:xfrm>
            <a:off x="6486921" y="1087300"/>
            <a:ext cx="933055" cy="236360"/>
            <a:chOff x="6486921" y="1087300"/>
            <a:chExt cx="933055" cy="236360"/>
          </a:xfrm>
        </p:grpSpPr>
        <p:sp>
          <p:nvSpPr>
            <p:cNvPr id="481" name="SMARTInkShape-1594">
              <a:extLst>
                <a:ext uri="{FF2B5EF4-FFF2-40B4-BE49-F238E27FC236}">
                  <a16:creationId xmlns:a16="http://schemas.microsoft.com/office/drawing/2014/main" id="{5BBD01A2-0668-80BA-252E-F550B638CFC1}"/>
                </a:ext>
              </a:extLst>
            </p:cNvPr>
            <p:cNvSpPr/>
            <p:nvPr>
              <p:custDataLst>
                <p:tags r:id="rId213"/>
              </p:custDataLst>
            </p:nvPr>
          </p:nvSpPr>
          <p:spPr>
            <a:xfrm>
              <a:off x="6934200" y="1087566"/>
              <a:ext cx="85591" cy="169735"/>
            </a:xfrm>
            <a:custGeom>
              <a:avLst/>
              <a:gdLst/>
              <a:ahLst/>
              <a:cxnLst/>
              <a:rect l="0" t="0" r="0" b="0"/>
              <a:pathLst>
                <a:path w="85591" h="169735">
                  <a:moveTo>
                    <a:pt x="0" y="17334"/>
                  </a:moveTo>
                  <a:lnTo>
                    <a:pt x="0" y="17334"/>
                  </a:lnTo>
                  <a:lnTo>
                    <a:pt x="0" y="12278"/>
                  </a:lnTo>
                  <a:lnTo>
                    <a:pt x="2822" y="6973"/>
                  </a:lnTo>
                  <a:lnTo>
                    <a:pt x="8200" y="0"/>
                  </a:lnTo>
                  <a:lnTo>
                    <a:pt x="8642" y="487"/>
                  </a:lnTo>
                  <a:lnTo>
                    <a:pt x="9502" y="40091"/>
                  </a:lnTo>
                  <a:lnTo>
                    <a:pt x="6698" y="82546"/>
                  </a:lnTo>
                  <a:lnTo>
                    <a:pt x="588" y="127847"/>
                  </a:lnTo>
                  <a:lnTo>
                    <a:pt x="34" y="148581"/>
                  </a:lnTo>
                  <a:lnTo>
                    <a:pt x="1081" y="148224"/>
                  </a:lnTo>
                  <a:lnTo>
                    <a:pt x="13260" y="137242"/>
                  </a:lnTo>
                  <a:lnTo>
                    <a:pt x="26569" y="118591"/>
                  </a:lnTo>
                  <a:lnTo>
                    <a:pt x="68138" y="82269"/>
                  </a:lnTo>
                  <a:lnTo>
                    <a:pt x="72617" y="75122"/>
                  </a:lnTo>
                  <a:lnTo>
                    <a:pt x="73812" y="71734"/>
                  </a:lnTo>
                  <a:lnTo>
                    <a:pt x="75666" y="69476"/>
                  </a:lnTo>
                  <a:lnTo>
                    <a:pt x="82275" y="65239"/>
                  </a:lnTo>
                  <a:lnTo>
                    <a:pt x="84703" y="59868"/>
                  </a:lnTo>
                  <a:lnTo>
                    <a:pt x="85044" y="60507"/>
                  </a:lnTo>
                  <a:lnTo>
                    <a:pt x="85590" y="74192"/>
                  </a:lnTo>
                  <a:lnTo>
                    <a:pt x="75347" y="110978"/>
                  </a:lnTo>
                  <a:lnTo>
                    <a:pt x="69245" y="131158"/>
                  </a:lnTo>
                  <a:lnTo>
                    <a:pt x="66675" y="169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2" name="SMARTInkShape-1595">
              <a:extLst>
                <a:ext uri="{FF2B5EF4-FFF2-40B4-BE49-F238E27FC236}">
                  <a16:creationId xmlns:a16="http://schemas.microsoft.com/office/drawing/2014/main" id="{8B7E0FC1-1398-D0B7-B97A-C245B830FE8B}"/>
                </a:ext>
              </a:extLst>
            </p:cNvPr>
            <p:cNvSpPr/>
            <p:nvPr>
              <p:custDataLst>
                <p:tags r:id="rId214"/>
              </p:custDataLst>
            </p:nvPr>
          </p:nvSpPr>
          <p:spPr>
            <a:xfrm>
              <a:off x="7067550" y="1163930"/>
              <a:ext cx="114301" cy="93264"/>
            </a:xfrm>
            <a:custGeom>
              <a:avLst/>
              <a:gdLst/>
              <a:ahLst/>
              <a:cxnLst/>
              <a:rect l="0" t="0" r="0" b="0"/>
              <a:pathLst>
                <a:path w="114301" h="93264">
                  <a:moveTo>
                    <a:pt x="0" y="55270"/>
                  </a:moveTo>
                  <a:lnTo>
                    <a:pt x="0" y="55270"/>
                  </a:lnTo>
                  <a:lnTo>
                    <a:pt x="36269" y="54212"/>
                  </a:lnTo>
                  <a:lnTo>
                    <a:pt x="57314" y="47666"/>
                  </a:lnTo>
                  <a:lnTo>
                    <a:pt x="96860" y="23471"/>
                  </a:lnTo>
                  <a:lnTo>
                    <a:pt x="101257" y="17148"/>
                  </a:lnTo>
                  <a:lnTo>
                    <a:pt x="102430" y="13981"/>
                  </a:lnTo>
                  <a:lnTo>
                    <a:pt x="102153" y="10810"/>
                  </a:lnTo>
                  <a:lnTo>
                    <a:pt x="99023" y="4466"/>
                  </a:lnTo>
                  <a:lnTo>
                    <a:pt x="95649" y="2350"/>
                  </a:lnTo>
                  <a:lnTo>
                    <a:pt x="86254" y="0"/>
                  </a:lnTo>
                  <a:lnTo>
                    <a:pt x="75024" y="1778"/>
                  </a:lnTo>
                  <a:lnTo>
                    <a:pt x="45511" y="16599"/>
                  </a:lnTo>
                  <a:lnTo>
                    <a:pt x="23481" y="33817"/>
                  </a:lnTo>
                  <a:lnTo>
                    <a:pt x="8603" y="57380"/>
                  </a:lnTo>
                  <a:lnTo>
                    <a:pt x="2549" y="79414"/>
                  </a:lnTo>
                  <a:lnTo>
                    <a:pt x="2758" y="84066"/>
                  </a:lnTo>
                  <a:lnTo>
                    <a:pt x="3956" y="87167"/>
                  </a:lnTo>
                  <a:lnTo>
                    <a:pt x="5812" y="89235"/>
                  </a:lnTo>
                  <a:lnTo>
                    <a:pt x="13519" y="91532"/>
                  </a:lnTo>
                  <a:lnTo>
                    <a:pt x="54208" y="93263"/>
                  </a:lnTo>
                  <a:lnTo>
                    <a:pt x="114300" y="83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3" name="SMARTInkShape-1596">
              <a:extLst>
                <a:ext uri="{FF2B5EF4-FFF2-40B4-BE49-F238E27FC236}">
                  <a16:creationId xmlns:a16="http://schemas.microsoft.com/office/drawing/2014/main" id="{21C1D809-01E2-EEBA-50D4-7CAA658F20C7}"/>
                </a:ext>
              </a:extLst>
            </p:cNvPr>
            <p:cNvSpPr/>
            <p:nvPr>
              <p:custDataLst>
                <p:tags r:id="rId215"/>
              </p:custDataLst>
            </p:nvPr>
          </p:nvSpPr>
          <p:spPr>
            <a:xfrm>
              <a:off x="7239000" y="1152641"/>
              <a:ext cx="180976" cy="139913"/>
            </a:xfrm>
            <a:custGeom>
              <a:avLst/>
              <a:gdLst/>
              <a:ahLst/>
              <a:cxnLst/>
              <a:rect l="0" t="0" r="0" b="0"/>
              <a:pathLst>
                <a:path w="180976" h="139913">
                  <a:moveTo>
                    <a:pt x="0" y="9409"/>
                  </a:moveTo>
                  <a:lnTo>
                    <a:pt x="0" y="9409"/>
                  </a:lnTo>
                  <a:lnTo>
                    <a:pt x="5056" y="4353"/>
                  </a:lnTo>
                  <a:lnTo>
                    <a:pt x="13184" y="1870"/>
                  </a:lnTo>
                  <a:lnTo>
                    <a:pt x="40932" y="0"/>
                  </a:lnTo>
                  <a:lnTo>
                    <a:pt x="47472" y="2758"/>
                  </a:lnTo>
                  <a:lnTo>
                    <a:pt x="60295" y="13152"/>
                  </a:lnTo>
                  <a:lnTo>
                    <a:pt x="63839" y="19186"/>
                  </a:lnTo>
                  <a:lnTo>
                    <a:pt x="65415" y="28571"/>
                  </a:lnTo>
                  <a:lnTo>
                    <a:pt x="66508" y="70833"/>
                  </a:lnTo>
                  <a:lnTo>
                    <a:pt x="63831" y="107208"/>
                  </a:lnTo>
                  <a:lnTo>
                    <a:pt x="56307" y="128345"/>
                  </a:lnTo>
                  <a:lnTo>
                    <a:pt x="50426" y="136353"/>
                  </a:lnTo>
                  <a:lnTo>
                    <a:pt x="44283" y="139912"/>
                  </a:lnTo>
                  <a:lnTo>
                    <a:pt x="41164" y="139802"/>
                  </a:lnTo>
                  <a:lnTo>
                    <a:pt x="25385" y="134308"/>
                  </a:lnTo>
                  <a:lnTo>
                    <a:pt x="23274" y="131834"/>
                  </a:lnTo>
                  <a:lnTo>
                    <a:pt x="20928" y="123439"/>
                  </a:lnTo>
                  <a:lnTo>
                    <a:pt x="21360" y="119296"/>
                  </a:lnTo>
                  <a:lnTo>
                    <a:pt x="24663" y="111870"/>
                  </a:lnTo>
                  <a:lnTo>
                    <a:pt x="43138" y="87708"/>
                  </a:lnTo>
                  <a:lnTo>
                    <a:pt x="44634" y="83834"/>
                  </a:lnTo>
                  <a:lnTo>
                    <a:pt x="54763" y="76706"/>
                  </a:lnTo>
                  <a:lnTo>
                    <a:pt x="96190" y="59233"/>
                  </a:lnTo>
                  <a:lnTo>
                    <a:pt x="138332" y="39070"/>
                  </a:lnTo>
                  <a:lnTo>
                    <a:pt x="163457" y="30065"/>
                  </a:lnTo>
                  <a:lnTo>
                    <a:pt x="180975" y="28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4" name="SMARTInkShape-1597">
              <a:extLst>
                <a:ext uri="{FF2B5EF4-FFF2-40B4-BE49-F238E27FC236}">
                  <a16:creationId xmlns:a16="http://schemas.microsoft.com/office/drawing/2014/main" id="{FAAED735-1C10-025B-9D3C-6D2E10D12F8B}"/>
                </a:ext>
              </a:extLst>
            </p:cNvPr>
            <p:cNvSpPr/>
            <p:nvPr>
              <p:custDataLst>
                <p:tags r:id="rId216"/>
              </p:custDataLst>
            </p:nvPr>
          </p:nvSpPr>
          <p:spPr>
            <a:xfrm>
              <a:off x="6763041" y="1147592"/>
              <a:ext cx="152110" cy="176068"/>
            </a:xfrm>
            <a:custGeom>
              <a:avLst/>
              <a:gdLst/>
              <a:ahLst/>
              <a:cxnLst/>
              <a:rect l="0" t="0" r="0" b="0"/>
              <a:pathLst>
                <a:path w="152110" h="176068">
                  <a:moveTo>
                    <a:pt x="66384" y="52558"/>
                  </a:moveTo>
                  <a:lnTo>
                    <a:pt x="66384" y="52558"/>
                  </a:lnTo>
                  <a:lnTo>
                    <a:pt x="66384" y="14413"/>
                  </a:lnTo>
                  <a:lnTo>
                    <a:pt x="65326" y="11253"/>
                  </a:lnTo>
                  <a:lnTo>
                    <a:pt x="63562" y="9146"/>
                  </a:lnTo>
                  <a:lnTo>
                    <a:pt x="53127" y="709"/>
                  </a:lnTo>
                  <a:lnTo>
                    <a:pt x="49079" y="0"/>
                  </a:lnTo>
                  <a:lnTo>
                    <a:pt x="38938" y="2035"/>
                  </a:lnTo>
                  <a:lnTo>
                    <a:pt x="30196" y="9289"/>
                  </a:lnTo>
                  <a:lnTo>
                    <a:pt x="21725" y="18511"/>
                  </a:lnTo>
                  <a:lnTo>
                    <a:pt x="10905" y="26137"/>
                  </a:lnTo>
                  <a:lnTo>
                    <a:pt x="7174" y="30711"/>
                  </a:lnTo>
                  <a:lnTo>
                    <a:pt x="3027" y="41437"/>
                  </a:lnTo>
                  <a:lnTo>
                    <a:pt x="0" y="81241"/>
                  </a:lnTo>
                  <a:lnTo>
                    <a:pt x="2020" y="84380"/>
                  </a:lnTo>
                  <a:lnTo>
                    <a:pt x="5483" y="86473"/>
                  </a:lnTo>
                  <a:lnTo>
                    <a:pt x="20470" y="89418"/>
                  </a:lnTo>
                  <a:lnTo>
                    <a:pt x="39441" y="90413"/>
                  </a:lnTo>
                  <a:lnTo>
                    <a:pt x="46648" y="87727"/>
                  </a:lnTo>
                  <a:lnTo>
                    <a:pt x="53379" y="84064"/>
                  </a:lnTo>
                  <a:lnTo>
                    <a:pt x="66324" y="81712"/>
                  </a:lnTo>
                  <a:lnTo>
                    <a:pt x="74015" y="81247"/>
                  </a:lnTo>
                  <a:lnTo>
                    <a:pt x="65393" y="125539"/>
                  </a:lnTo>
                  <a:lnTo>
                    <a:pt x="59858" y="136153"/>
                  </a:lnTo>
                  <a:lnTo>
                    <a:pt x="48775" y="172785"/>
                  </a:lnTo>
                  <a:lnTo>
                    <a:pt x="46178" y="173984"/>
                  </a:lnTo>
                  <a:lnTo>
                    <a:pt x="26002" y="176067"/>
                  </a:lnTo>
                  <a:lnTo>
                    <a:pt x="22529" y="174056"/>
                  </a:lnTo>
                  <a:lnTo>
                    <a:pt x="15848" y="166177"/>
                  </a:lnTo>
                  <a:lnTo>
                    <a:pt x="14703" y="160054"/>
                  </a:lnTo>
                  <a:lnTo>
                    <a:pt x="18145" y="137325"/>
                  </a:lnTo>
                  <a:lnTo>
                    <a:pt x="26926" y="116715"/>
                  </a:lnTo>
                  <a:lnTo>
                    <a:pt x="36852" y="103650"/>
                  </a:lnTo>
                  <a:lnTo>
                    <a:pt x="59398" y="89451"/>
                  </a:lnTo>
                  <a:lnTo>
                    <a:pt x="104119" y="68606"/>
                  </a:lnTo>
                  <a:lnTo>
                    <a:pt x="152109" y="525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1598">
              <a:extLst>
                <a:ext uri="{FF2B5EF4-FFF2-40B4-BE49-F238E27FC236}">
                  <a16:creationId xmlns:a16="http://schemas.microsoft.com/office/drawing/2014/main" id="{319017BA-6F7F-F712-3289-11FB7F8B08DF}"/>
                </a:ext>
              </a:extLst>
            </p:cNvPr>
            <p:cNvSpPr/>
            <p:nvPr>
              <p:custDataLst>
                <p:tags r:id="rId217"/>
              </p:custDataLst>
            </p:nvPr>
          </p:nvSpPr>
          <p:spPr>
            <a:xfrm>
              <a:off x="6667929" y="1190741"/>
              <a:ext cx="94822" cy="56985"/>
            </a:xfrm>
            <a:custGeom>
              <a:avLst/>
              <a:gdLst/>
              <a:ahLst/>
              <a:cxnLst/>
              <a:rect l="0" t="0" r="0" b="0"/>
              <a:pathLst>
                <a:path w="94822" h="56985">
                  <a:moveTo>
                    <a:pt x="9096" y="9409"/>
                  </a:moveTo>
                  <a:lnTo>
                    <a:pt x="9096" y="9409"/>
                  </a:lnTo>
                  <a:lnTo>
                    <a:pt x="17296" y="1208"/>
                  </a:lnTo>
                  <a:lnTo>
                    <a:pt x="23846" y="146"/>
                  </a:lnTo>
                  <a:lnTo>
                    <a:pt x="21649" y="0"/>
                  </a:lnTo>
                  <a:lnTo>
                    <a:pt x="20639" y="1020"/>
                  </a:lnTo>
                  <a:lnTo>
                    <a:pt x="6897" y="37470"/>
                  </a:lnTo>
                  <a:lnTo>
                    <a:pt x="2827" y="44106"/>
                  </a:lnTo>
                  <a:lnTo>
                    <a:pt x="0" y="55122"/>
                  </a:lnTo>
                  <a:lnTo>
                    <a:pt x="915" y="55760"/>
                  </a:lnTo>
                  <a:lnTo>
                    <a:pt x="12811" y="56782"/>
                  </a:lnTo>
                  <a:lnTo>
                    <a:pt x="30173" y="56984"/>
                  </a:lnTo>
                  <a:lnTo>
                    <a:pt x="37161" y="54190"/>
                  </a:lnTo>
                  <a:lnTo>
                    <a:pt x="40506" y="51963"/>
                  </a:lnTo>
                  <a:lnTo>
                    <a:pt x="78240" y="40165"/>
                  </a:lnTo>
                  <a:lnTo>
                    <a:pt x="94821" y="28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1599">
              <a:extLst>
                <a:ext uri="{FF2B5EF4-FFF2-40B4-BE49-F238E27FC236}">
                  <a16:creationId xmlns:a16="http://schemas.microsoft.com/office/drawing/2014/main" id="{794E4ED6-1B65-B030-481F-B99083429776}"/>
                </a:ext>
              </a:extLst>
            </p:cNvPr>
            <p:cNvSpPr/>
            <p:nvPr>
              <p:custDataLst>
                <p:tags r:id="rId218"/>
              </p:custDataLst>
            </p:nvPr>
          </p:nvSpPr>
          <p:spPr>
            <a:xfrm>
              <a:off x="6698183" y="1152525"/>
              <a:ext cx="26468" cy="19051"/>
            </a:xfrm>
            <a:custGeom>
              <a:avLst/>
              <a:gdLst/>
              <a:ahLst/>
              <a:cxnLst/>
              <a:rect l="0" t="0" r="0" b="0"/>
              <a:pathLst>
                <a:path w="26468" h="19051">
                  <a:moveTo>
                    <a:pt x="26467" y="19050"/>
                  </a:moveTo>
                  <a:lnTo>
                    <a:pt x="26467" y="19050"/>
                  </a:lnTo>
                  <a:lnTo>
                    <a:pt x="12316" y="5958"/>
                  </a:lnTo>
                  <a:lnTo>
                    <a:pt x="0" y="785"/>
                  </a:lnTo>
                  <a:lnTo>
                    <a:pt x="356" y="523"/>
                  </a:lnTo>
                  <a:lnTo>
                    <a:pt x="741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7" name="SMARTInkShape-1600">
              <a:extLst>
                <a:ext uri="{FF2B5EF4-FFF2-40B4-BE49-F238E27FC236}">
                  <a16:creationId xmlns:a16="http://schemas.microsoft.com/office/drawing/2014/main" id="{0FE68B2A-D280-619E-FA53-EDA053C40E42}"/>
                </a:ext>
              </a:extLst>
            </p:cNvPr>
            <p:cNvSpPr/>
            <p:nvPr>
              <p:custDataLst>
                <p:tags r:id="rId219"/>
              </p:custDataLst>
            </p:nvPr>
          </p:nvSpPr>
          <p:spPr>
            <a:xfrm>
              <a:off x="6486921" y="1087300"/>
              <a:ext cx="104380" cy="170001"/>
            </a:xfrm>
            <a:custGeom>
              <a:avLst/>
              <a:gdLst/>
              <a:ahLst/>
              <a:cxnLst/>
              <a:rect l="0" t="0" r="0" b="0"/>
              <a:pathLst>
                <a:path w="104380" h="170001">
                  <a:moveTo>
                    <a:pt x="9129" y="27125"/>
                  </a:moveTo>
                  <a:lnTo>
                    <a:pt x="9129" y="27125"/>
                  </a:lnTo>
                  <a:lnTo>
                    <a:pt x="9129" y="18924"/>
                  </a:lnTo>
                  <a:lnTo>
                    <a:pt x="26739" y="0"/>
                  </a:lnTo>
                  <a:lnTo>
                    <a:pt x="27219" y="575"/>
                  </a:lnTo>
                  <a:lnTo>
                    <a:pt x="28053" y="16991"/>
                  </a:lnTo>
                  <a:lnTo>
                    <a:pt x="14910" y="62863"/>
                  </a:lnTo>
                  <a:lnTo>
                    <a:pt x="9636" y="105766"/>
                  </a:lnTo>
                  <a:lnTo>
                    <a:pt x="8171" y="139790"/>
                  </a:lnTo>
                  <a:lnTo>
                    <a:pt x="0" y="159606"/>
                  </a:lnTo>
                  <a:lnTo>
                    <a:pt x="33763" y="133891"/>
                  </a:lnTo>
                  <a:lnTo>
                    <a:pt x="45944" y="117909"/>
                  </a:lnTo>
                  <a:lnTo>
                    <a:pt x="76302" y="92336"/>
                  </a:lnTo>
                  <a:lnTo>
                    <a:pt x="86961" y="87858"/>
                  </a:lnTo>
                  <a:lnTo>
                    <a:pt x="100938" y="84983"/>
                  </a:lnTo>
                  <a:lnTo>
                    <a:pt x="102086" y="86864"/>
                  </a:lnTo>
                  <a:lnTo>
                    <a:pt x="104077" y="110852"/>
                  </a:lnTo>
                  <a:lnTo>
                    <a:pt x="96152" y="151023"/>
                  </a:lnTo>
                  <a:lnTo>
                    <a:pt x="98253" y="159096"/>
                  </a:lnTo>
                  <a:lnTo>
                    <a:pt x="104379" y="170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7" name="SMARTInkShape-Group355">
            <a:extLst>
              <a:ext uri="{FF2B5EF4-FFF2-40B4-BE49-F238E27FC236}">
                <a16:creationId xmlns:a16="http://schemas.microsoft.com/office/drawing/2014/main" id="{7BCDED2F-3D7B-F2F7-8D86-195BC812B5D3}"/>
              </a:ext>
            </a:extLst>
          </p:cNvPr>
          <p:cNvGrpSpPr/>
          <p:nvPr/>
        </p:nvGrpSpPr>
        <p:grpSpPr>
          <a:xfrm>
            <a:off x="266701" y="2676525"/>
            <a:ext cx="781050" cy="476223"/>
            <a:chOff x="266701" y="2676525"/>
            <a:chExt cx="781050" cy="476223"/>
          </a:xfrm>
        </p:grpSpPr>
        <p:sp>
          <p:nvSpPr>
            <p:cNvPr id="489" name="SMARTInkShape-1601">
              <a:extLst>
                <a:ext uri="{FF2B5EF4-FFF2-40B4-BE49-F238E27FC236}">
                  <a16:creationId xmlns:a16="http://schemas.microsoft.com/office/drawing/2014/main" id="{2FC66282-383B-04D6-B6BB-6F6B88C258C8}"/>
                </a:ext>
              </a:extLst>
            </p:cNvPr>
            <p:cNvSpPr/>
            <p:nvPr>
              <p:custDataLst>
                <p:tags r:id="rId205"/>
              </p:custDataLst>
            </p:nvPr>
          </p:nvSpPr>
          <p:spPr>
            <a:xfrm>
              <a:off x="266701" y="2676525"/>
              <a:ext cx="133350" cy="247651"/>
            </a:xfrm>
            <a:custGeom>
              <a:avLst/>
              <a:gdLst/>
              <a:ahLst/>
              <a:cxnLst/>
              <a:rect l="0" t="0" r="0" b="0"/>
              <a:pathLst>
                <a:path w="133350" h="247651">
                  <a:moveTo>
                    <a:pt x="66674" y="9525"/>
                  </a:moveTo>
                  <a:lnTo>
                    <a:pt x="66674" y="9525"/>
                  </a:lnTo>
                  <a:lnTo>
                    <a:pt x="66674" y="0"/>
                  </a:lnTo>
                  <a:lnTo>
                    <a:pt x="66674" y="42562"/>
                  </a:lnTo>
                  <a:lnTo>
                    <a:pt x="65616" y="60706"/>
                  </a:lnTo>
                  <a:lnTo>
                    <a:pt x="54915" y="107620"/>
                  </a:lnTo>
                  <a:lnTo>
                    <a:pt x="40725" y="151813"/>
                  </a:lnTo>
                  <a:lnTo>
                    <a:pt x="38208" y="163781"/>
                  </a:lnTo>
                  <a:lnTo>
                    <a:pt x="17010" y="208884"/>
                  </a:lnTo>
                  <a:lnTo>
                    <a:pt x="3964" y="225337"/>
                  </a:lnTo>
                  <a:lnTo>
                    <a:pt x="521" y="236232"/>
                  </a:lnTo>
                  <a:lnTo>
                    <a:pt x="0" y="247611"/>
                  </a:lnTo>
                  <a:lnTo>
                    <a:pt x="43802" y="247650"/>
                  </a:lnTo>
                  <a:lnTo>
                    <a:pt x="85417" y="246592"/>
                  </a:lnTo>
                  <a:lnTo>
                    <a:pt x="133349"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SMARTInkShape-1602">
              <a:extLst>
                <a:ext uri="{FF2B5EF4-FFF2-40B4-BE49-F238E27FC236}">
                  <a16:creationId xmlns:a16="http://schemas.microsoft.com/office/drawing/2014/main" id="{AC8D12A9-1C30-9F7F-ABD8-1CB18E2BAACD}"/>
                </a:ext>
              </a:extLst>
            </p:cNvPr>
            <p:cNvSpPr/>
            <p:nvPr>
              <p:custDataLst>
                <p:tags r:id="rId206"/>
              </p:custDataLst>
            </p:nvPr>
          </p:nvSpPr>
          <p:spPr>
            <a:xfrm>
              <a:off x="304800" y="2762250"/>
              <a:ext cx="133351" cy="47626"/>
            </a:xfrm>
            <a:custGeom>
              <a:avLst/>
              <a:gdLst/>
              <a:ahLst/>
              <a:cxnLst/>
              <a:rect l="0" t="0" r="0" b="0"/>
              <a:pathLst>
                <a:path w="133351" h="47626">
                  <a:moveTo>
                    <a:pt x="0" y="47625"/>
                  </a:moveTo>
                  <a:lnTo>
                    <a:pt x="0" y="47625"/>
                  </a:lnTo>
                  <a:lnTo>
                    <a:pt x="47532" y="11851"/>
                  </a:lnTo>
                  <a:lnTo>
                    <a:pt x="53913" y="7901"/>
                  </a:lnTo>
                  <a:lnTo>
                    <a:pt x="83119" y="234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1603">
              <a:extLst>
                <a:ext uri="{FF2B5EF4-FFF2-40B4-BE49-F238E27FC236}">
                  <a16:creationId xmlns:a16="http://schemas.microsoft.com/office/drawing/2014/main" id="{55992B55-DD05-A12B-7366-147081C677AD}"/>
                </a:ext>
              </a:extLst>
            </p:cNvPr>
            <p:cNvSpPr/>
            <p:nvPr>
              <p:custDataLst>
                <p:tags r:id="rId207"/>
              </p:custDataLst>
            </p:nvPr>
          </p:nvSpPr>
          <p:spPr>
            <a:xfrm>
              <a:off x="495352" y="2976099"/>
              <a:ext cx="95199" cy="166709"/>
            </a:xfrm>
            <a:custGeom>
              <a:avLst/>
              <a:gdLst/>
              <a:ahLst/>
              <a:cxnLst/>
              <a:rect l="0" t="0" r="0" b="0"/>
              <a:pathLst>
                <a:path w="95199" h="166709">
                  <a:moveTo>
                    <a:pt x="47573" y="14751"/>
                  </a:moveTo>
                  <a:lnTo>
                    <a:pt x="47573" y="14751"/>
                  </a:lnTo>
                  <a:lnTo>
                    <a:pt x="47573" y="9695"/>
                  </a:lnTo>
                  <a:lnTo>
                    <a:pt x="48631" y="8205"/>
                  </a:lnTo>
                  <a:lnTo>
                    <a:pt x="50395" y="7212"/>
                  </a:lnTo>
                  <a:lnTo>
                    <a:pt x="52629" y="6550"/>
                  </a:lnTo>
                  <a:lnTo>
                    <a:pt x="54119" y="5050"/>
                  </a:lnTo>
                  <a:lnTo>
                    <a:pt x="56215" y="0"/>
                  </a:lnTo>
                  <a:lnTo>
                    <a:pt x="56510" y="684"/>
                  </a:lnTo>
                  <a:lnTo>
                    <a:pt x="56982" y="14442"/>
                  </a:lnTo>
                  <a:lnTo>
                    <a:pt x="43830" y="54984"/>
                  </a:lnTo>
                  <a:lnTo>
                    <a:pt x="25040" y="96860"/>
                  </a:lnTo>
                  <a:lnTo>
                    <a:pt x="1941" y="140929"/>
                  </a:lnTo>
                  <a:lnTo>
                    <a:pt x="0" y="162103"/>
                  </a:lnTo>
                  <a:lnTo>
                    <a:pt x="2099" y="163786"/>
                  </a:lnTo>
                  <a:lnTo>
                    <a:pt x="17855" y="166486"/>
                  </a:lnTo>
                  <a:lnTo>
                    <a:pt x="21411" y="166708"/>
                  </a:lnTo>
                  <a:lnTo>
                    <a:pt x="66841" y="155375"/>
                  </a:lnTo>
                  <a:lnTo>
                    <a:pt x="89739" y="148000"/>
                  </a:lnTo>
                  <a:lnTo>
                    <a:pt x="95198" y="1385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1604">
              <a:extLst>
                <a:ext uri="{FF2B5EF4-FFF2-40B4-BE49-F238E27FC236}">
                  <a16:creationId xmlns:a16="http://schemas.microsoft.com/office/drawing/2014/main" id="{F8AC74B2-1F39-E33B-1486-DBAE56397079}"/>
                </a:ext>
              </a:extLst>
            </p:cNvPr>
            <p:cNvSpPr/>
            <p:nvPr>
              <p:custDataLst>
                <p:tags r:id="rId208"/>
              </p:custDataLst>
            </p:nvPr>
          </p:nvSpPr>
          <p:spPr>
            <a:xfrm>
              <a:off x="514350" y="3048000"/>
              <a:ext cx="114301" cy="38101"/>
            </a:xfrm>
            <a:custGeom>
              <a:avLst/>
              <a:gdLst/>
              <a:ahLst/>
              <a:cxnLst/>
              <a:rect l="0" t="0" r="0" b="0"/>
              <a:pathLst>
                <a:path w="114301" h="38101">
                  <a:moveTo>
                    <a:pt x="0" y="38100"/>
                  </a:moveTo>
                  <a:lnTo>
                    <a:pt x="0" y="38100"/>
                  </a:lnTo>
                  <a:lnTo>
                    <a:pt x="0" y="33044"/>
                  </a:lnTo>
                  <a:lnTo>
                    <a:pt x="2822" y="27739"/>
                  </a:lnTo>
                  <a:lnTo>
                    <a:pt x="8663" y="21854"/>
                  </a:lnTo>
                  <a:lnTo>
                    <a:pt x="25968" y="12590"/>
                  </a:lnTo>
                  <a:lnTo>
                    <a:pt x="68668" y="280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1605">
              <a:extLst>
                <a:ext uri="{FF2B5EF4-FFF2-40B4-BE49-F238E27FC236}">
                  <a16:creationId xmlns:a16="http://schemas.microsoft.com/office/drawing/2014/main" id="{DE6A1E17-C8F7-63DA-E85F-D26C094F5C25}"/>
                </a:ext>
              </a:extLst>
            </p:cNvPr>
            <p:cNvSpPr/>
            <p:nvPr>
              <p:custDataLst>
                <p:tags r:id="rId209"/>
              </p:custDataLst>
            </p:nvPr>
          </p:nvSpPr>
          <p:spPr>
            <a:xfrm>
              <a:off x="676846" y="3011235"/>
              <a:ext cx="85150" cy="103441"/>
            </a:xfrm>
            <a:custGeom>
              <a:avLst/>
              <a:gdLst/>
              <a:ahLst/>
              <a:cxnLst/>
              <a:rect l="0" t="0" r="0" b="0"/>
              <a:pathLst>
                <a:path w="85150" h="103441">
                  <a:moveTo>
                    <a:pt x="18479" y="36765"/>
                  </a:moveTo>
                  <a:lnTo>
                    <a:pt x="18479" y="36765"/>
                  </a:lnTo>
                  <a:lnTo>
                    <a:pt x="50278" y="36765"/>
                  </a:lnTo>
                  <a:lnTo>
                    <a:pt x="82882" y="27632"/>
                  </a:lnTo>
                  <a:lnTo>
                    <a:pt x="83639" y="26443"/>
                  </a:lnTo>
                  <a:lnTo>
                    <a:pt x="85021" y="17562"/>
                  </a:lnTo>
                  <a:lnTo>
                    <a:pt x="85149" y="8618"/>
                  </a:lnTo>
                  <a:lnTo>
                    <a:pt x="80096" y="8317"/>
                  </a:lnTo>
                  <a:lnTo>
                    <a:pt x="74792" y="5424"/>
                  </a:lnTo>
                  <a:lnTo>
                    <a:pt x="71896" y="3171"/>
                  </a:lnTo>
                  <a:lnTo>
                    <a:pt x="63034" y="668"/>
                  </a:lnTo>
                  <a:lnTo>
                    <a:pt x="57707" y="0"/>
                  </a:lnTo>
                  <a:lnTo>
                    <a:pt x="40097" y="4117"/>
                  </a:lnTo>
                  <a:lnTo>
                    <a:pt x="30557" y="12024"/>
                  </a:lnTo>
                  <a:lnTo>
                    <a:pt x="5928" y="44663"/>
                  </a:lnTo>
                  <a:lnTo>
                    <a:pt x="1355" y="62624"/>
                  </a:lnTo>
                  <a:lnTo>
                    <a:pt x="0" y="76295"/>
                  </a:lnTo>
                  <a:lnTo>
                    <a:pt x="1926" y="80052"/>
                  </a:lnTo>
                  <a:lnTo>
                    <a:pt x="9711" y="87048"/>
                  </a:lnTo>
                  <a:lnTo>
                    <a:pt x="31051" y="96937"/>
                  </a:lnTo>
                  <a:lnTo>
                    <a:pt x="75629" y="103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4" name="SMARTInkShape-1606">
              <a:extLst>
                <a:ext uri="{FF2B5EF4-FFF2-40B4-BE49-F238E27FC236}">
                  <a16:creationId xmlns:a16="http://schemas.microsoft.com/office/drawing/2014/main" id="{7AB6919C-B27F-25D1-3AAB-4548C0F2AFB0}"/>
                </a:ext>
              </a:extLst>
            </p:cNvPr>
            <p:cNvSpPr/>
            <p:nvPr>
              <p:custDataLst>
                <p:tags r:id="rId210"/>
              </p:custDataLst>
            </p:nvPr>
          </p:nvSpPr>
          <p:spPr>
            <a:xfrm>
              <a:off x="819150" y="3029376"/>
              <a:ext cx="83066" cy="113875"/>
            </a:xfrm>
            <a:custGeom>
              <a:avLst/>
              <a:gdLst/>
              <a:ahLst/>
              <a:cxnLst/>
              <a:rect l="0" t="0" r="0" b="0"/>
              <a:pathLst>
                <a:path w="83066" h="113875">
                  <a:moveTo>
                    <a:pt x="76200" y="18624"/>
                  </a:moveTo>
                  <a:lnTo>
                    <a:pt x="76200" y="18624"/>
                  </a:lnTo>
                  <a:lnTo>
                    <a:pt x="76200" y="1014"/>
                  </a:lnTo>
                  <a:lnTo>
                    <a:pt x="75142" y="534"/>
                  </a:lnTo>
                  <a:lnTo>
                    <a:pt x="71143" y="0"/>
                  </a:lnTo>
                  <a:lnTo>
                    <a:pt x="57886" y="4757"/>
                  </a:lnTo>
                  <a:lnTo>
                    <a:pt x="38615" y="18889"/>
                  </a:lnTo>
                  <a:lnTo>
                    <a:pt x="20962" y="35808"/>
                  </a:lnTo>
                  <a:lnTo>
                    <a:pt x="21383" y="37489"/>
                  </a:lnTo>
                  <a:lnTo>
                    <a:pt x="32475" y="50767"/>
                  </a:lnTo>
                  <a:lnTo>
                    <a:pt x="38422" y="54077"/>
                  </a:lnTo>
                  <a:lnTo>
                    <a:pt x="67110" y="63980"/>
                  </a:lnTo>
                  <a:lnTo>
                    <a:pt x="83065" y="74012"/>
                  </a:lnTo>
                  <a:lnTo>
                    <a:pt x="82893" y="76716"/>
                  </a:lnTo>
                  <a:lnTo>
                    <a:pt x="77595" y="89576"/>
                  </a:lnTo>
                  <a:lnTo>
                    <a:pt x="72234" y="97078"/>
                  </a:lnTo>
                  <a:lnTo>
                    <a:pt x="53153" y="107251"/>
                  </a:lnTo>
                  <a:lnTo>
                    <a:pt x="0" y="113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5" name="SMARTInkShape-1607">
              <a:extLst>
                <a:ext uri="{FF2B5EF4-FFF2-40B4-BE49-F238E27FC236}">
                  <a16:creationId xmlns:a16="http://schemas.microsoft.com/office/drawing/2014/main" id="{2E7457D7-AFB4-7A44-70DA-5458776A7BFA}"/>
                </a:ext>
              </a:extLst>
            </p:cNvPr>
            <p:cNvSpPr/>
            <p:nvPr>
              <p:custDataLst>
                <p:tags r:id="rId211"/>
              </p:custDataLst>
            </p:nvPr>
          </p:nvSpPr>
          <p:spPr>
            <a:xfrm>
              <a:off x="962188" y="2995770"/>
              <a:ext cx="85563" cy="156978"/>
            </a:xfrm>
            <a:custGeom>
              <a:avLst/>
              <a:gdLst/>
              <a:ahLst/>
              <a:cxnLst/>
              <a:rect l="0" t="0" r="0" b="0"/>
              <a:pathLst>
                <a:path w="85563" h="156978">
                  <a:moveTo>
                    <a:pt x="9362" y="14130"/>
                  </a:moveTo>
                  <a:lnTo>
                    <a:pt x="9362" y="14130"/>
                  </a:lnTo>
                  <a:lnTo>
                    <a:pt x="22620" y="873"/>
                  </a:lnTo>
                  <a:lnTo>
                    <a:pt x="25609" y="0"/>
                  </a:lnTo>
                  <a:lnTo>
                    <a:pt x="28660" y="477"/>
                  </a:lnTo>
                  <a:lnTo>
                    <a:pt x="31752" y="1853"/>
                  </a:lnTo>
                  <a:lnTo>
                    <a:pt x="33814" y="3828"/>
                  </a:lnTo>
                  <a:lnTo>
                    <a:pt x="36105" y="8846"/>
                  </a:lnTo>
                  <a:lnTo>
                    <a:pt x="24519" y="53439"/>
                  </a:lnTo>
                  <a:lnTo>
                    <a:pt x="6124" y="96229"/>
                  </a:lnTo>
                  <a:lnTo>
                    <a:pt x="82" y="143215"/>
                  </a:lnTo>
                  <a:lnTo>
                    <a:pt x="0" y="144637"/>
                  </a:lnTo>
                  <a:lnTo>
                    <a:pt x="2732" y="149039"/>
                  </a:lnTo>
                  <a:lnTo>
                    <a:pt x="4942" y="151694"/>
                  </a:lnTo>
                  <a:lnTo>
                    <a:pt x="6415" y="152406"/>
                  </a:lnTo>
                  <a:lnTo>
                    <a:pt x="7398" y="151822"/>
                  </a:lnTo>
                  <a:lnTo>
                    <a:pt x="8052" y="150375"/>
                  </a:lnTo>
                  <a:lnTo>
                    <a:pt x="9547" y="150468"/>
                  </a:lnTo>
                  <a:lnTo>
                    <a:pt x="16708" y="154598"/>
                  </a:lnTo>
                  <a:lnTo>
                    <a:pt x="28303" y="156794"/>
                  </a:lnTo>
                  <a:lnTo>
                    <a:pt x="41516" y="156977"/>
                  </a:lnTo>
                  <a:lnTo>
                    <a:pt x="72003" y="147303"/>
                  </a:lnTo>
                  <a:lnTo>
                    <a:pt x="85562" y="1379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6" name="SMARTInkShape-1608">
              <a:extLst>
                <a:ext uri="{FF2B5EF4-FFF2-40B4-BE49-F238E27FC236}">
                  <a16:creationId xmlns:a16="http://schemas.microsoft.com/office/drawing/2014/main" id="{DFC3978D-9364-F5F3-662A-45F725E1354B}"/>
                </a:ext>
              </a:extLst>
            </p:cNvPr>
            <p:cNvSpPr/>
            <p:nvPr>
              <p:custDataLst>
                <p:tags r:id="rId212"/>
              </p:custDataLst>
            </p:nvPr>
          </p:nvSpPr>
          <p:spPr>
            <a:xfrm>
              <a:off x="971550" y="3087424"/>
              <a:ext cx="76201" cy="8202"/>
            </a:xfrm>
            <a:custGeom>
              <a:avLst/>
              <a:gdLst/>
              <a:ahLst/>
              <a:cxnLst/>
              <a:rect l="0" t="0" r="0" b="0"/>
              <a:pathLst>
                <a:path w="76201" h="8202">
                  <a:moveTo>
                    <a:pt x="0" y="8201"/>
                  </a:moveTo>
                  <a:lnTo>
                    <a:pt x="0" y="8201"/>
                  </a:lnTo>
                  <a:lnTo>
                    <a:pt x="15208" y="7143"/>
                  </a:lnTo>
                  <a:lnTo>
                    <a:pt x="39724" y="0"/>
                  </a:lnTo>
                  <a:lnTo>
                    <a:pt x="7620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0" name="SMARTInkShape-Group356">
            <a:extLst>
              <a:ext uri="{FF2B5EF4-FFF2-40B4-BE49-F238E27FC236}">
                <a16:creationId xmlns:a16="http://schemas.microsoft.com/office/drawing/2014/main" id="{5969D087-44A4-C85C-C0CE-ABFAE9A75C64}"/>
              </a:ext>
            </a:extLst>
          </p:cNvPr>
          <p:cNvGrpSpPr/>
          <p:nvPr/>
        </p:nvGrpSpPr>
        <p:grpSpPr>
          <a:xfrm>
            <a:off x="1733550" y="2771775"/>
            <a:ext cx="114301" cy="66676"/>
            <a:chOff x="1733550" y="2771775"/>
            <a:chExt cx="114301" cy="66676"/>
          </a:xfrm>
        </p:grpSpPr>
        <p:sp>
          <p:nvSpPr>
            <p:cNvPr id="498" name="SMARTInkShape-1609">
              <a:extLst>
                <a:ext uri="{FF2B5EF4-FFF2-40B4-BE49-F238E27FC236}">
                  <a16:creationId xmlns:a16="http://schemas.microsoft.com/office/drawing/2014/main" id="{211E55FB-7667-4DA3-DAB5-C22DA464993C}"/>
                </a:ext>
              </a:extLst>
            </p:cNvPr>
            <p:cNvSpPr/>
            <p:nvPr>
              <p:custDataLst>
                <p:tags r:id="rId203"/>
              </p:custDataLst>
            </p:nvPr>
          </p:nvSpPr>
          <p:spPr>
            <a:xfrm>
              <a:off x="1752600" y="2771775"/>
              <a:ext cx="76201" cy="9526"/>
            </a:xfrm>
            <a:custGeom>
              <a:avLst/>
              <a:gdLst/>
              <a:ahLst/>
              <a:cxnLst/>
              <a:rect l="0" t="0" r="0" b="0"/>
              <a:pathLst>
                <a:path w="76201" h="9526">
                  <a:moveTo>
                    <a:pt x="0" y="0"/>
                  </a:moveTo>
                  <a:lnTo>
                    <a:pt x="0" y="0"/>
                  </a:lnTo>
                  <a:lnTo>
                    <a:pt x="40882" y="1058"/>
                  </a:lnTo>
                  <a:lnTo>
                    <a:pt x="59855" y="8201"/>
                  </a:lnTo>
                  <a:lnTo>
                    <a:pt x="762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9" name="SMARTInkShape-1610">
              <a:extLst>
                <a:ext uri="{FF2B5EF4-FFF2-40B4-BE49-F238E27FC236}">
                  <a16:creationId xmlns:a16="http://schemas.microsoft.com/office/drawing/2014/main" id="{B4EAE3AC-58F6-4276-6657-9C88B12FEADE}"/>
                </a:ext>
              </a:extLst>
            </p:cNvPr>
            <p:cNvSpPr/>
            <p:nvPr>
              <p:custDataLst>
                <p:tags r:id="rId204"/>
              </p:custDataLst>
            </p:nvPr>
          </p:nvSpPr>
          <p:spPr>
            <a:xfrm>
              <a:off x="1733550" y="2829808"/>
              <a:ext cx="114301" cy="8643"/>
            </a:xfrm>
            <a:custGeom>
              <a:avLst/>
              <a:gdLst/>
              <a:ahLst/>
              <a:cxnLst/>
              <a:rect l="0" t="0" r="0" b="0"/>
              <a:pathLst>
                <a:path w="114301" h="8643">
                  <a:moveTo>
                    <a:pt x="0" y="8642"/>
                  </a:moveTo>
                  <a:lnTo>
                    <a:pt x="0" y="8642"/>
                  </a:lnTo>
                  <a:lnTo>
                    <a:pt x="5057" y="8642"/>
                  </a:lnTo>
                  <a:lnTo>
                    <a:pt x="42815" y="0"/>
                  </a:lnTo>
                  <a:lnTo>
                    <a:pt x="77131" y="2114"/>
                  </a:lnTo>
                  <a:lnTo>
                    <a:pt x="114300" y="8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5" name="SMARTInkShape-Group357">
            <a:extLst>
              <a:ext uri="{FF2B5EF4-FFF2-40B4-BE49-F238E27FC236}">
                <a16:creationId xmlns:a16="http://schemas.microsoft.com/office/drawing/2014/main" id="{735F3C5D-2CCC-5710-6CE7-72EF4BB8A180}"/>
              </a:ext>
            </a:extLst>
          </p:cNvPr>
          <p:cNvGrpSpPr/>
          <p:nvPr/>
        </p:nvGrpSpPr>
        <p:grpSpPr>
          <a:xfrm>
            <a:off x="2286569" y="2344474"/>
            <a:ext cx="568407" cy="351102"/>
            <a:chOff x="2286569" y="2344474"/>
            <a:chExt cx="568407" cy="351102"/>
          </a:xfrm>
        </p:grpSpPr>
        <p:sp>
          <p:nvSpPr>
            <p:cNvPr id="501" name="SMARTInkShape-1611">
              <a:extLst>
                <a:ext uri="{FF2B5EF4-FFF2-40B4-BE49-F238E27FC236}">
                  <a16:creationId xmlns:a16="http://schemas.microsoft.com/office/drawing/2014/main" id="{32AA7D0B-E917-D605-B7CD-92C776ECFED5}"/>
                </a:ext>
              </a:extLst>
            </p:cNvPr>
            <p:cNvSpPr/>
            <p:nvPr>
              <p:custDataLst>
                <p:tags r:id="rId199"/>
              </p:custDataLst>
            </p:nvPr>
          </p:nvSpPr>
          <p:spPr>
            <a:xfrm>
              <a:off x="2286569" y="2344474"/>
              <a:ext cx="132782" cy="351102"/>
            </a:xfrm>
            <a:custGeom>
              <a:avLst/>
              <a:gdLst/>
              <a:ahLst/>
              <a:cxnLst/>
              <a:rect l="0" t="0" r="0" b="0"/>
              <a:pathLst>
                <a:path w="132782" h="351102">
                  <a:moveTo>
                    <a:pt x="132781" y="8201"/>
                  </a:moveTo>
                  <a:lnTo>
                    <a:pt x="132781" y="8201"/>
                  </a:lnTo>
                  <a:lnTo>
                    <a:pt x="132781" y="0"/>
                  </a:lnTo>
                  <a:lnTo>
                    <a:pt x="132781" y="4425"/>
                  </a:lnTo>
                  <a:lnTo>
                    <a:pt x="132781" y="1908"/>
                  </a:lnTo>
                  <a:lnTo>
                    <a:pt x="132781" y="7163"/>
                  </a:lnTo>
                  <a:lnTo>
                    <a:pt x="129959" y="7740"/>
                  </a:lnTo>
                  <a:lnTo>
                    <a:pt x="124580" y="8110"/>
                  </a:lnTo>
                  <a:lnTo>
                    <a:pt x="105531" y="18550"/>
                  </a:lnTo>
                  <a:lnTo>
                    <a:pt x="97386" y="26559"/>
                  </a:lnTo>
                  <a:lnTo>
                    <a:pt x="68801" y="71571"/>
                  </a:lnTo>
                  <a:lnTo>
                    <a:pt x="50332" y="107894"/>
                  </a:lnTo>
                  <a:lnTo>
                    <a:pt x="34503" y="147924"/>
                  </a:lnTo>
                  <a:lnTo>
                    <a:pt x="22640" y="192240"/>
                  </a:lnTo>
                  <a:lnTo>
                    <a:pt x="12423" y="232652"/>
                  </a:lnTo>
                  <a:lnTo>
                    <a:pt x="2311" y="278589"/>
                  </a:lnTo>
                  <a:lnTo>
                    <a:pt x="0" y="308673"/>
                  </a:lnTo>
                  <a:lnTo>
                    <a:pt x="4656" y="328534"/>
                  </a:lnTo>
                  <a:lnTo>
                    <a:pt x="12739" y="342768"/>
                  </a:lnTo>
                  <a:lnTo>
                    <a:pt x="16769" y="345546"/>
                  </a:lnTo>
                  <a:lnTo>
                    <a:pt x="37531" y="351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1612">
              <a:extLst>
                <a:ext uri="{FF2B5EF4-FFF2-40B4-BE49-F238E27FC236}">
                  <a16:creationId xmlns:a16="http://schemas.microsoft.com/office/drawing/2014/main" id="{60267C70-E250-E348-700D-47EF95A2A8D0}"/>
                </a:ext>
              </a:extLst>
            </p:cNvPr>
            <p:cNvSpPr/>
            <p:nvPr>
              <p:custDataLst>
                <p:tags r:id="rId200"/>
              </p:custDataLst>
            </p:nvPr>
          </p:nvSpPr>
          <p:spPr>
            <a:xfrm>
              <a:off x="2781867" y="2467545"/>
              <a:ext cx="73109" cy="150140"/>
            </a:xfrm>
            <a:custGeom>
              <a:avLst/>
              <a:gdLst/>
              <a:ahLst/>
              <a:cxnLst/>
              <a:rect l="0" t="0" r="0" b="0"/>
              <a:pathLst>
                <a:path w="73109" h="150140">
                  <a:moveTo>
                    <a:pt x="56583" y="66105"/>
                  </a:moveTo>
                  <a:lnTo>
                    <a:pt x="56583" y="66105"/>
                  </a:lnTo>
                  <a:lnTo>
                    <a:pt x="63129" y="50897"/>
                  </a:lnTo>
                  <a:lnTo>
                    <a:pt x="65992" y="15764"/>
                  </a:lnTo>
                  <a:lnTo>
                    <a:pt x="63234" y="9159"/>
                  </a:lnTo>
                  <a:lnTo>
                    <a:pt x="61017" y="5916"/>
                  </a:lnTo>
                  <a:lnTo>
                    <a:pt x="55732" y="2313"/>
                  </a:lnTo>
                  <a:lnTo>
                    <a:pt x="48796" y="711"/>
                  </a:lnTo>
                  <a:lnTo>
                    <a:pt x="38658" y="0"/>
                  </a:lnTo>
                  <a:lnTo>
                    <a:pt x="34050" y="1926"/>
                  </a:lnTo>
                  <a:lnTo>
                    <a:pt x="26107" y="9712"/>
                  </a:lnTo>
                  <a:lnTo>
                    <a:pt x="5895" y="44225"/>
                  </a:lnTo>
                  <a:lnTo>
                    <a:pt x="710" y="83499"/>
                  </a:lnTo>
                  <a:lnTo>
                    <a:pt x="0" y="103469"/>
                  </a:lnTo>
                  <a:lnTo>
                    <a:pt x="5330" y="122928"/>
                  </a:lnTo>
                  <a:lnTo>
                    <a:pt x="9714" y="132562"/>
                  </a:lnTo>
                  <a:lnTo>
                    <a:pt x="15812" y="138984"/>
                  </a:lnTo>
                  <a:lnTo>
                    <a:pt x="31054" y="146121"/>
                  </a:lnTo>
                  <a:lnTo>
                    <a:pt x="52429" y="150139"/>
                  </a:lnTo>
                  <a:lnTo>
                    <a:pt x="58047" y="147527"/>
                  </a:lnTo>
                  <a:lnTo>
                    <a:pt x="67112" y="136159"/>
                  </a:lnTo>
                  <a:lnTo>
                    <a:pt x="73108" y="111909"/>
                  </a:lnTo>
                  <a:lnTo>
                    <a:pt x="69829" y="74502"/>
                  </a:lnTo>
                  <a:lnTo>
                    <a:pt x="63776" y="29947"/>
                  </a:lnTo>
                  <a:lnTo>
                    <a:pt x="61378" y="22950"/>
                  </a:lnTo>
                  <a:lnTo>
                    <a:pt x="57664" y="18285"/>
                  </a:lnTo>
                  <a:lnTo>
                    <a:pt x="47891" y="13101"/>
                  </a:lnTo>
                  <a:lnTo>
                    <a:pt x="28008" y="89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1613">
              <a:extLst>
                <a:ext uri="{FF2B5EF4-FFF2-40B4-BE49-F238E27FC236}">
                  <a16:creationId xmlns:a16="http://schemas.microsoft.com/office/drawing/2014/main" id="{88C379D4-68E6-87F1-A1CC-BA99F8A01AFF}"/>
                </a:ext>
              </a:extLst>
            </p:cNvPr>
            <p:cNvSpPr/>
            <p:nvPr>
              <p:custDataLst>
                <p:tags r:id="rId201"/>
              </p:custDataLst>
            </p:nvPr>
          </p:nvSpPr>
          <p:spPr>
            <a:xfrm>
              <a:off x="2625260" y="2458008"/>
              <a:ext cx="92955" cy="157169"/>
            </a:xfrm>
            <a:custGeom>
              <a:avLst/>
              <a:gdLst/>
              <a:ahLst/>
              <a:cxnLst/>
              <a:rect l="0" t="0" r="0" b="0"/>
              <a:pathLst>
                <a:path w="92955" h="157169">
                  <a:moveTo>
                    <a:pt x="79840" y="66117"/>
                  </a:moveTo>
                  <a:lnTo>
                    <a:pt x="79840" y="66117"/>
                  </a:lnTo>
                  <a:lnTo>
                    <a:pt x="84896" y="61061"/>
                  </a:lnTo>
                  <a:lnTo>
                    <a:pt x="87379" y="55756"/>
                  </a:lnTo>
                  <a:lnTo>
                    <a:pt x="89355" y="15313"/>
                  </a:lnTo>
                  <a:lnTo>
                    <a:pt x="86538" y="8965"/>
                  </a:lnTo>
                  <a:lnTo>
                    <a:pt x="84305" y="5791"/>
                  </a:lnTo>
                  <a:lnTo>
                    <a:pt x="79003" y="2264"/>
                  </a:lnTo>
                  <a:lnTo>
                    <a:pt x="72060" y="696"/>
                  </a:lnTo>
                  <a:lnTo>
                    <a:pt x="61918" y="0"/>
                  </a:lnTo>
                  <a:lnTo>
                    <a:pt x="50355" y="5334"/>
                  </a:lnTo>
                  <a:lnTo>
                    <a:pt x="25685" y="26006"/>
                  </a:lnTo>
                  <a:lnTo>
                    <a:pt x="11818" y="49293"/>
                  </a:lnTo>
                  <a:lnTo>
                    <a:pt x="1007" y="76302"/>
                  </a:lnTo>
                  <a:lnTo>
                    <a:pt x="0" y="92163"/>
                  </a:lnTo>
                  <a:lnTo>
                    <a:pt x="7977" y="124649"/>
                  </a:lnTo>
                  <a:lnTo>
                    <a:pt x="21741" y="147195"/>
                  </a:lnTo>
                  <a:lnTo>
                    <a:pt x="28407" y="151919"/>
                  </a:lnTo>
                  <a:lnTo>
                    <a:pt x="44281" y="157168"/>
                  </a:lnTo>
                  <a:lnTo>
                    <a:pt x="59097" y="156679"/>
                  </a:lnTo>
                  <a:lnTo>
                    <a:pt x="66011" y="155067"/>
                  </a:lnTo>
                  <a:lnTo>
                    <a:pt x="71679" y="150817"/>
                  </a:lnTo>
                  <a:lnTo>
                    <a:pt x="80799" y="137628"/>
                  </a:lnTo>
                  <a:lnTo>
                    <a:pt x="91883" y="107296"/>
                  </a:lnTo>
                  <a:lnTo>
                    <a:pt x="92954" y="86535"/>
                  </a:lnTo>
                  <a:lnTo>
                    <a:pt x="91757" y="76554"/>
                  </a:lnTo>
                  <a:lnTo>
                    <a:pt x="84784" y="62642"/>
                  </a:lnTo>
                  <a:lnTo>
                    <a:pt x="79961" y="57450"/>
                  </a:lnTo>
                  <a:lnTo>
                    <a:pt x="41740" y="56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4" name="SMARTInkShape-1614">
              <a:extLst>
                <a:ext uri="{FF2B5EF4-FFF2-40B4-BE49-F238E27FC236}">
                  <a16:creationId xmlns:a16="http://schemas.microsoft.com/office/drawing/2014/main" id="{07F54223-22E5-017D-AEA6-AB0802B4AF16}"/>
                </a:ext>
              </a:extLst>
            </p:cNvPr>
            <p:cNvSpPr/>
            <p:nvPr>
              <p:custDataLst>
                <p:tags r:id="rId202"/>
              </p:custDataLst>
            </p:nvPr>
          </p:nvSpPr>
          <p:spPr>
            <a:xfrm>
              <a:off x="2469548" y="2438919"/>
              <a:ext cx="127693" cy="174618"/>
            </a:xfrm>
            <a:custGeom>
              <a:avLst/>
              <a:gdLst/>
              <a:ahLst/>
              <a:cxnLst/>
              <a:rect l="0" t="0" r="0" b="0"/>
              <a:pathLst>
                <a:path w="127693" h="174618">
                  <a:moveTo>
                    <a:pt x="83152" y="28056"/>
                  </a:moveTo>
                  <a:lnTo>
                    <a:pt x="83152" y="28056"/>
                  </a:lnTo>
                  <a:lnTo>
                    <a:pt x="91353" y="19855"/>
                  </a:lnTo>
                  <a:lnTo>
                    <a:pt x="92285" y="13867"/>
                  </a:lnTo>
                  <a:lnTo>
                    <a:pt x="92561" y="5390"/>
                  </a:lnTo>
                  <a:lnTo>
                    <a:pt x="91541" y="3420"/>
                  </a:lnTo>
                  <a:lnTo>
                    <a:pt x="89803" y="2107"/>
                  </a:lnTo>
                  <a:lnTo>
                    <a:pt x="85050" y="648"/>
                  </a:lnTo>
                  <a:lnTo>
                    <a:pt x="79409" y="0"/>
                  </a:lnTo>
                  <a:lnTo>
                    <a:pt x="53666" y="9911"/>
                  </a:lnTo>
                  <a:lnTo>
                    <a:pt x="34053" y="21884"/>
                  </a:lnTo>
                  <a:lnTo>
                    <a:pt x="23331" y="36340"/>
                  </a:lnTo>
                  <a:lnTo>
                    <a:pt x="22105" y="40987"/>
                  </a:lnTo>
                  <a:lnTo>
                    <a:pt x="22346" y="45144"/>
                  </a:lnTo>
                  <a:lnTo>
                    <a:pt x="25435" y="52584"/>
                  </a:lnTo>
                  <a:lnTo>
                    <a:pt x="48329" y="78822"/>
                  </a:lnTo>
                  <a:lnTo>
                    <a:pt x="85646" y="108683"/>
                  </a:lnTo>
                  <a:lnTo>
                    <a:pt x="96826" y="125794"/>
                  </a:lnTo>
                  <a:lnTo>
                    <a:pt x="99813" y="134289"/>
                  </a:lnTo>
                  <a:lnTo>
                    <a:pt x="98318" y="144415"/>
                  </a:lnTo>
                  <a:lnTo>
                    <a:pt x="94126" y="154913"/>
                  </a:lnTo>
                  <a:lnTo>
                    <a:pt x="88735" y="163106"/>
                  </a:lnTo>
                  <a:lnTo>
                    <a:pt x="69637" y="173669"/>
                  </a:lnTo>
                  <a:lnTo>
                    <a:pt x="52803" y="174617"/>
                  </a:lnTo>
                  <a:lnTo>
                    <a:pt x="21183" y="166603"/>
                  </a:lnTo>
                  <a:lnTo>
                    <a:pt x="10455" y="158071"/>
                  </a:lnTo>
                  <a:lnTo>
                    <a:pt x="3217" y="148282"/>
                  </a:lnTo>
                  <a:lnTo>
                    <a:pt x="0" y="140404"/>
                  </a:lnTo>
                  <a:lnTo>
                    <a:pt x="1259" y="135763"/>
                  </a:lnTo>
                  <a:lnTo>
                    <a:pt x="8302" y="124962"/>
                  </a:lnTo>
                  <a:lnTo>
                    <a:pt x="15666" y="118750"/>
                  </a:lnTo>
                  <a:lnTo>
                    <a:pt x="59001" y="96317"/>
                  </a:lnTo>
                  <a:lnTo>
                    <a:pt x="101194" y="77288"/>
                  </a:lnTo>
                  <a:lnTo>
                    <a:pt x="120366" y="64398"/>
                  </a:lnTo>
                  <a:lnTo>
                    <a:pt x="126150" y="54438"/>
                  </a:lnTo>
                  <a:lnTo>
                    <a:pt x="127692" y="48819"/>
                  </a:lnTo>
                  <a:lnTo>
                    <a:pt x="127662" y="44015"/>
                  </a:lnTo>
                  <a:lnTo>
                    <a:pt x="124807" y="35855"/>
                  </a:lnTo>
                  <a:lnTo>
                    <a:pt x="117187" y="28700"/>
                  </a:lnTo>
                  <a:lnTo>
                    <a:pt x="95049" y="15483"/>
                  </a:lnTo>
                  <a:lnTo>
                    <a:pt x="76564" y="10925"/>
                  </a:lnTo>
                  <a:lnTo>
                    <a:pt x="66819" y="12681"/>
                  </a:lnTo>
                  <a:lnTo>
                    <a:pt x="54577" y="185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06" name="SMARTInkShape-1615">
            <a:extLst>
              <a:ext uri="{FF2B5EF4-FFF2-40B4-BE49-F238E27FC236}">
                <a16:creationId xmlns:a16="http://schemas.microsoft.com/office/drawing/2014/main" id="{F2309432-027F-FB92-54C2-10385CD95579}"/>
              </a:ext>
            </a:extLst>
          </p:cNvPr>
          <p:cNvSpPr/>
          <p:nvPr>
            <p:custDataLst>
              <p:tags r:id="rId3"/>
            </p:custDataLst>
          </p:nvPr>
        </p:nvSpPr>
        <p:spPr>
          <a:xfrm>
            <a:off x="2066925" y="2800350"/>
            <a:ext cx="3562351" cy="95251"/>
          </a:xfrm>
          <a:custGeom>
            <a:avLst/>
            <a:gdLst/>
            <a:ahLst/>
            <a:cxnLst/>
            <a:rect l="0" t="0" r="0" b="0"/>
            <a:pathLst>
              <a:path w="3562351" h="95251">
                <a:moveTo>
                  <a:pt x="0" y="95250"/>
                </a:moveTo>
                <a:lnTo>
                  <a:pt x="0" y="95250"/>
                </a:lnTo>
                <a:lnTo>
                  <a:pt x="44742" y="95250"/>
                </a:lnTo>
                <a:lnTo>
                  <a:pt x="89098" y="95250"/>
                </a:lnTo>
                <a:lnTo>
                  <a:pt x="135532" y="95250"/>
                </a:lnTo>
                <a:lnTo>
                  <a:pt x="147020" y="94192"/>
                </a:lnTo>
                <a:lnTo>
                  <a:pt x="184235" y="86608"/>
                </a:lnTo>
                <a:lnTo>
                  <a:pt x="231427" y="85777"/>
                </a:lnTo>
                <a:lnTo>
                  <a:pt x="278459" y="85730"/>
                </a:lnTo>
                <a:lnTo>
                  <a:pt x="319715" y="85726"/>
                </a:lnTo>
                <a:lnTo>
                  <a:pt x="356962" y="85725"/>
                </a:lnTo>
                <a:lnTo>
                  <a:pt x="392222" y="84667"/>
                </a:lnTo>
                <a:lnTo>
                  <a:pt x="424087" y="80669"/>
                </a:lnTo>
                <a:lnTo>
                  <a:pt x="456594" y="78186"/>
                </a:lnTo>
                <a:lnTo>
                  <a:pt x="489739" y="77083"/>
                </a:lnTo>
                <a:lnTo>
                  <a:pt x="525637" y="76592"/>
                </a:lnTo>
                <a:lnTo>
                  <a:pt x="566378" y="71260"/>
                </a:lnTo>
                <a:lnTo>
                  <a:pt x="599562" y="68713"/>
                </a:lnTo>
                <a:lnTo>
                  <a:pt x="634772" y="66522"/>
                </a:lnTo>
                <a:lnTo>
                  <a:pt x="672444" y="60397"/>
                </a:lnTo>
                <a:lnTo>
                  <a:pt x="716441" y="57792"/>
                </a:lnTo>
                <a:lnTo>
                  <a:pt x="760526" y="57277"/>
                </a:lnTo>
                <a:lnTo>
                  <a:pt x="805308" y="57187"/>
                </a:lnTo>
                <a:lnTo>
                  <a:pt x="848680" y="57161"/>
                </a:lnTo>
                <a:lnTo>
                  <a:pt x="888342" y="57153"/>
                </a:lnTo>
                <a:lnTo>
                  <a:pt x="933124" y="57151"/>
                </a:lnTo>
                <a:lnTo>
                  <a:pt x="969219" y="57150"/>
                </a:lnTo>
                <a:lnTo>
                  <a:pt x="1006725" y="56092"/>
                </a:lnTo>
                <a:lnTo>
                  <a:pt x="1044649" y="50604"/>
                </a:lnTo>
                <a:lnTo>
                  <a:pt x="1082697" y="48508"/>
                </a:lnTo>
                <a:lnTo>
                  <a:pt x="1120781" y="47886"/>
                </a:lnTo>
                <a:lnTo>
                  <a:pt x="1159935" y="47703"/>
                </a:lnTo>
                <a:lnTo>
                  <a:pt x="1204580" y="47648"/>
                </a:lnTo>
                <a:lnTo>
                  <a:pt x="1250264" y="47632"/>
                </a:lnTo>
                <a:lnTo>
                  <a:pt x="1292140" y="47627"/>
                </a:lnTo>
                <a:lnTo>
                  <a:pt x="1337590" y="47626"/>
                </a:lnTo>
                <a:lnTo>
                  <a:pt x="1383513" y="47625"/>
                </a:lnTo>
                <a:lnTo>
                  <a:pt x="1425460" y="47625"/>
                </a:lnTo>
                <a:lnTo>
                  <a:pt x="1470932" y="47625"/>
                </a:lnTo>
                <a:lnTo>
                  <a:pt x="1517919" y="46567"/>
                </a:lnTo>
                <a:lnTo>
                  <a:pt x="1565355" y="41079"/>
                </a:lnTo>
                <a:lnTo>
                  <a:pt x="1612924" y="38983"/>
                </a:lnTo>
                <a:lnTo>
                  <a:pt x="1644660" y="38492"/>
                </a:lnTo>
                <a:lnTo>
                  <a:pt x="1679227" y="38275"/>
                </a:lnTo>
                <a:lnTo>
                  <a:pt x="1714698" y="38178"/>
                </a:lnTo>
                <a:lnTo>
                  <a:pt x="1748102" y="38135"/>
                </a:lnTo>
                <a:lnTo>
                  <a:pt x="1780587" y="38115"/>
                </a:lnTo>
                <a:lnTo>
                  <a:pt x="1812664" y="38107"/>
                </a:lnTo>
                <a:lnTo>
                  <a:pt x="1844559" y="38103"/>
                </a:lnTo>
                <a:lnTo>
                  <a:pt x="1876373" y="38101"/>
                </a:lnTo>
                <a:lnTo>
                  <a:pt x="1909210" y="38101"/>
                </a:lnTo>
                <a:lnTo>
                  <a:pt x="1944972" y="38100"/>
                </a:lnTo>
                <a:lnTo>
                  <a:pt x="1979209" y="38100"/>
                </a:lnTo>
                <a:lnTo>
                  <a:pt x="2012066" y="38100"/>
                </a:lnTo>
                <a:lnTo>
                  <a:pt x="2044307" y="38100"/>
                </a:lnTo>
                <a:lnTo>
                  <a:pt x="2076276" y="35278"/>
                </a:lnTo>
                <a:lnTo>
                  <a:pt x="2109181" y="31554"/>
                </a:lnTo>
                <a:lnTo>
                  <a:pt x="2144972" y="29899"/>
                </a:lnTo>
                <a:lnTo>
                  <a:pt x="2179223" y="29164"/>
                </a:lnTo>
                <a:lnTo>
                  <a:pt x="2212086" y="28836"/>
                </a:lnTo>
                <a:lnTo>
                  <a:pt x="2244329" y="28691"/>
                </a:lnTo>
                <a:lnTo>
                  <a:pt x="2276299" y="28627"/>
                </a:lnTo>
                <a:lnTo>
                  <a:pt x="2308147" y="28598"/>
                </a:lnTo>
                <a:lnTo>
                  <a:pt x="2339941" y="28585"/>
                </a:lnTo>
                <a:lnTo>
                  <a:pt x="2371709" y="28580"/>
                </a:lnTo>
                <a:lnTo>
                  <a:pt x="2416523" y="28576"/>
                </a:lnTo>
                <a:lnTo>
                  <a:pt x="2459434" y="28575"/>
                </a:lnTo>
                <a:lnTo>
                  <a:pt x="2505663" y="28575"/>
                </a:lnTo>
                <a:lnTo>
                  <a:pt x="2550051" y="28575"/>
                </a:lnTo>
                <a:lnTo>
                  <a:pt x="2592837" y="28575"/>
                </a:lnTo>
                <a:lnTo>
                  <a:pt x="2636207" y="25753"/>
                </a:lnTo>
                <a:lnTo>
                  <a:pt x="2678690" y="21036"/>
                </a:lnTo>
                <a:lnTo>
                  <a:pt x="2721970" y="19639"/>
                </a:lnTo>
                <a:lnTo>
                  <a:pt x="2764426" y="19225"/>
                </a:lnTo>
                <a:lnTo>
                  <a:pt x="2807698" y="19102"/>
                </a:lnTo>
                <a:lnTo>
                  <a:pt x="2847330" y="19065"/>
                </a:lnTo>
                <a:lnTo>
                  <a:pt x="2888706" y="16232"/>
                </a:lnTo>
                <a:lnTo>
                  <a:pt x="2931657" y="11512"/>
                </a:lnTo>
                <a:lnTo>
                  <a:pt x="2971195" y="10114"/>
                </a:lnTo>
                <a:lnTo>
                  <a:pt x="3009721" y="9700"/>
                </a:lnTo>
                <a:lnTo>
                  <a:pt x="3047946" y="9577"/>
                </a:lnTo>
                <a:lnTo>
                  <a:pt x="3086083" y="9540"/>
                </a:lnTo>
                <a:lnTo>
                  <a:pt x="3124195" y="9530"/>
                </a:lnTo>
                <a:lnTo>
                  <a:pt x="3162299" y="9526"/>
                </a:lnTo>
                <a:lnTo>
                  <a:pt x="3206045" y="9525"/>
                </a:lnTo>
                <a:lnTo>
                  <a:pt x="3253578" y="9525"/>
                </a:lnTo>
                <a:lnTo>
                  <a:pt x="3297453" y="9525"/>
                </a:lnTo>
                <a:lnTo>
                  <a:pt x="3334871" y="9525"/>
                </a:lnTo>
                <a:lnTo>
                  <a:pt x="3379473" y="9525"/>
                </a:lnTo>
                <a:lnTo>
                  <a:pt x="3421256" y="9525"/>
                </a:lnTo>
                <a:lnTo>
                  <a:pt x="3468079" y="9525"/>
                </a:lnTo>
                <a:lnTo>
                  <a:pt x="3513037" y="9525"/>
                </a:lnTo>
                <a:lnTo>
                  <a:pt x="3562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1616">
            <a:extLst>
              <a:ext uri="{FF2B5EF4-FFF2-40B4-BE49-F238E27FC236}">
                <a16:creationId xmlns:a16="http://schemas.microsoft.com/office/drawing/2014/main" id="{6F266F72-18E8-A222-4862-64929AC2CD05}"/>
              </a:ext>
            </a:extLst>
          </p:cNvPr>
          <p:cNvSpPr/>
          <p:nvPr>
            <p:custDataLst>
              <p:tags r:id="rId4"/>
            </p:custDataLst>
          </p:nvPr>
        </p:nvSpPr>
        <p:spPr>
          <a:xfrm>
            <a:off x="2028825" y="2943248"/>
            <a:ext cx="3543301" cy="1037752"/>
          </a:xfrm>
          <a:custGeom>
            <a:avLst/>
            <a:gdLst/>
            <a:ahLst/>
            <a:cxnLst/>
            <a:rect l="0" t="0" r="0" b="0"/>
            <a:pathLst>
              <a:path w="3543301" h="1037752">
                <a:moveTo>
                  <a:pt x="0" y="914377"/>
                </a:moveTo>
                <a:lnTo>
                  <a:pt x="0" y="914377"/>
                </a:lnTo>
                <a:lnTo>
                  <a:pt x="0" y="901120"/>
                </a:lnTo>
                <a:lnTo>
                  <a:pt x="1058" y="899189"/>
                </a:lnTo>
                <a:lnTo>
                  <a:pt x="2822" y="897902"/>
                </a:lnTo>
                <a:lnTo>
                  <a:pt x="5057" y="897044"/>
                </a:lnTo>
                <a:lnTo>
                  <a:pt x="42562" y="852979"/>
                </a:lnTo>
                <a:lnTo>
                  <a:pt x="59648" y="836801"/>
                </a:lnTo>
                <a:lnTo>
                  <a:pt x="68138" y="832273"/>
                </a:lnTo>
                <a:lnTo>
                  <a:pt x="82212" y="829367"/>
                </a:lnTo>
                <a:lnTo>
                  <a:pt x="88750" y="828970"/>
                </a:lnTo>
                <a:lnTo>
                  <a:pt x="95184" y="831615"/>
                </a:lnTo>
                <a:lnTo>
                  <a:pt x="98381" y="833802"/>
                </a:lnTo>
                <a:lnTo>
                  <a:pt x="100512" y="837377"/>
                </a:lnTo>
                <a:lnTo>
                  <a:pt x="112005" y="878019"/>
                </a:lnTo>
                <a:lnTo>
                  <a:pt x="127116" y="924131"/>
                </a:lnTo>
                <a:lnTo>
                  <a:pt x="142890" y="968735"/>
                </a:lnTo>
                <a:lnTo>
                  <a:pt x="149582" y="989750"/>
                </a:lnTo>
                <a:lnTo>
                  <a:pt x="161484" y="1036681"/>
                </a:lnTo>
                <a:lnTo>
                  <a:pt x="164551" y="1037526"/>
                </a:lnTo>
                <a:lnTo>
                  <a:pt x="166851" y="1037751"/>
                </a:lnTo>
                <a:lnTo>
                  <a:pt x="172228" y="1029535"/>
                </a:lnTo>
                <a:lnTo>
                  <a:pt x="178383" y="1009881"/>
                </a:lnTo>
                <a:lnTo>
                  <a:pt x="181692" y="970306"/>
                </a:lnTo>
                <a:lnTo>
                  <a:pt x="194188" y="928797"/>
                </a:lnTo>
                <a:lnTo>
                  <a:pt x="206476" y="886809"/>
                </a:lnTo>
                <a:lnTo>
                  <a:pt x="216988" y="850234"/>
                </a:lnTo>
                <a:lnTo>
                  <a:pt x="236145" y="805595"/>
                </a:lnTo>
                <a:lnTo>
                  <a:pt x="255490" y="765654"/>
                </a:lnTo>
                <a:lnTo>
                  <a:pt x="273492" y="724379"/>
                </a:lnTo>
                <a:lnTo>
                  <a:pt x="287174" y="678635"/>
                </a:lnTo>
                <a:lnTo>
                  <a:pt x="301279" y="636466"/>
                </a:lnTo>
                <a:lnTo>
                  <a:pt x="312106" y="603903"/>
                </a:lnTo>
                <a:lnTo>
                  <a:pt x="328546" y="572865"/>
                </a:lnTo>
                <a:lnTo>
                  <a:pt x="342534" y="536238"/>
                </a:lnTo>
                <a:lnTo>
                  <a:pt x="357017" y="490354"/>
                </a:lnTo>
                <a:lnTo>
                  <a:pt x="362605" y="464773"/>
                </a:lnTo>
                <a:lnTo>
                  <a:pt x="379561" y="425399"/>
                </a:lnTo>
                <a:lnTo>
                  <a:pt x="393416" y="382226"/>
                </a:lnTo>
                <a:lnTo>
                  <a:pt x="399176" y="348594"/>
                </a:lnTo>
                <a:lnTo>
                  <a:pt x="407539" y="303217"/>
                </a:lnTo>
                <a:lnTo>
                  <a:pt x="419325" y="261861"/>
                </a:lnTo>
                <a:lnTo>
                  <a:pt x="435347" y="216643"/>
                </a:lnTo>
                <a:lnTo>
                  <a:pt x="445385" y="172168"/>
                </a:lnTo>
                <a:lnTo>
                  <a:pt x="455435" y="142074"/>
                </a:lnTo>
                <a:lnTo>
                  <a:pt x="457909" y="114358"/>
                </a:lnTo>
                <a:lnTo>
                  <a:pt x="466116" y="93618"/>
                </a:lnTo>
                <a:lnTo>
                  <a:pt x="466605" y="87265"/>
                </a:lnTo>
                <a:lnTo>
                  <a:pt x="474915" y="77638"/>
                </a:lnTo>
                <a:lnTo>
                  <a:pt x="476418" y="78210"/>
                </a:lnTo>
                <a:lnTo>
                  <a:pt x="483591" y="83011"/>
                </a:lnTo>
                <a:lnTo>
                  <a:pt x="495496" y="85171"/>
                </a:lnTo>
                <a:lnTo>
                  <a:pt x="498605" y="85348"/>
                </a:lnTo>
                <a:lnTo>
                  <a:pt x="543178" y="76751"/>
                </a:lnTo>
                <a:lnTo>
                  <a:pt x="583869" y="76228"/>
                </a:lnTo>
                <a:lnTo>
                  <a:pt x="629800" y="71131"/>
                </a:lnTo>
                <a:lnTo>
                  <a:pt x="675679" y="67537"/>
                </a:lnTo>
                <a:lnTo>
                  <a:pt x="711964" y="65856"/>
                </a:lnTo>
                <a:lnTo>
                  <a:pt x="756507" y="59165"/>
                </a:lnTo>
                <a:lnTo>
                  <a:pt x="796428" y="57529"/>
                </a:lnTo>
                <a:lnTo>
                  <a:pt x="832643" y="52190"/>
                </a:lnTo>
                <a:lnTo>
                  <a:pt x="870185" y="48962"/>
                </a:lnTo>
                <a:lnTo>
                  <a:pt x="915309" y="41324"/>
                </a:lnTo>
                <a:lnTo>
                  <a:pt x="957825" y="39040"/>
                </a:lnTo>
                <a:lnTo>
                  <a:pt x="1003938" y="37304"/>
                </a:lnTo>
                <a:lnTo>
                  <a:pt x="1051114" y="31615"/>
                </a:lnTo>
                <a:lnTo>
                  <a:pt x="1096489" y="29460"/>
                </a:lnTo>
                <a:lnTo>
                  <a:pt x="1134158" y="28821"/>
                </a:lnTo>
                <a:lnTo>
                  <a:pt x="1166587" y="28672"/>
                </a:lnTo>
                <a:lnTo>
                  <a:pt x="1202166" y="28605"/>
                </a:lnTo>
                <a:lnTo>
                  <a:pt x="1239146" y="27517"/>
                </a:lnTo>
                <a:lnTo>
                  <a:pt x="1276748" y="23506"/>
                </a:lnTo>
                <a:lnTo>
                  <a:pt x="1323505" y="20354"/>
                </a:lnTo>
                <a:lnTo>
                  <a:pt x="1356575" y="19617"/>
                </a:lnTo>
                <a:lnTo>
                  <a:pt x="1390322" y="19289"/>
                </a:lnTo>
                <a:lnTo>
                  <a:pt x="1432063" y="19105"/>
                </a:lnTo>
                <a:lnTo>
                  <a:pt x="1477970" y="19042"/>
                </a:lnTo>
                <a:lnTo>
                  <a:pt x="1522434" y="19030"/>
                </a:lnTo>
                <a:lnTo>
                  <a:pt x="1569395" y="19028"/>
                </a:lnTo>
                <a:lnTo>
                  <a:pt x="1616615" y="19027"/>
                </a:lnTo>
                <a:lnTo>
                  <a:pt x="1661886" y="19027"/>
                </a:lnTo>
                <a:lnTo>
                  <a:pt x="1699028" y="19027"/>
                </a:lnTo>
                <a:lnTo>
                  <a:pt x="1732671" y="16205"/>
                </a:lnTo>
                <a:lnTo>
                  <a:pt x="1769143" y="12481"/>
                </a:lnTo>
                <a:lnTo>
                  <a:pt x="1813476" y="10385"/>
                </a:lnTo>
                <a:lnTo>
                  <a:pt x="1853423" y="9763"/>
                </a:lnTo>
                <a:lnTo>
                  <a:pt x="1892069" y="9580"/>
                </a:lnTo>
                <a:lnTo>
                  <a:pt x="1929273" y="9525"/>
                </a:lnTo>
                <a:lnTo>
                  <a:pt x="1976470" y="9507"/>
                </a:lnTo>
                <a:lnTo>
                  <a:pt x="2017898" y="9503"/>
                </a:lnTo>
                <a:lnTo>
                  <a:pt x="2065451" y="9502"/>
                </a:lnTo>
                <a:lnTo>
                  <a:pt x="2102253" y="9502"/>
                </a:lnTo>
                <a:lnTo>
                  <a:pt x="2146772" y="9502"/>
                </a:lnTo>
                <a:lnTo>
                  <a:pt x="2186774" y="9502"/>
                </a:lnTo>
                <a:lnTo>
                  <a:pt x="2225438" y="9502"/>
                </a:lnTo>
                <a:lnTo>
                  <a:pt x="2263705" y="9502"/>
                </a:lnTo>
                <a:lnTo>
                  <a:pt x="2301854" y="9502"/>
                </a:lnTo>
                <a:lnTo>
                  <a:pt x="2339969" y="9502"/>
                </a:lnTo>
                <a:lnTo>
                  <a:pt x="2378073" y="9502"/>
                </a:lnTo>
                <a:lnTo>
                  <a:pt x="2416175" y="9502"/>
                </a:lnTo>
                <a:lnTo>
                  <a:pt x="2454275" y="8444"/>
                </a:lnTo>
                <a:lnTo>
                  <a:pt x="2492375" y="2956"/>
                </a:lnTo>
                <a:lnTo>
                  <a:pt x="2531533" y="860"/>
                </a:lnTo>
                <a:lnTo>
                  <a:pt x="2575121" y="238"/>
                </a:lnTo>
                <a:lnTo>
                  <a:pt x="2615317" y="55"/>
                </a:lnTo>
                <a:lnTo>
                  <a:pt x="2655097" y="0"/>
                </a:lnTo>
                <a:lnTo>
                  <a:pt x="2698868" y="1042"/>
                </a:lnTo>
                <a:lnTo>
                  <a:pt x="2740177" y="6525"/>
                </a:lnTo>
                <a:lnTo>
                  <a:pt x="2784402" y="8620"/>
                </a:lnTo>
                <a:lnTo>
                  <a:pt x="2825846" y="9241"/>
                </a:lnTo>
                <a:lnTo>
                  <a:pt x="2870111" y="9425"/>
                </a:lnTo>
                <a:lnTo>
                  <a:pt x="2911566" y="9479"/>
                </a:lnTo>
                <a:lnTo>
                  <a:pt x="2956892" y="9495"/>
                </a:lnTo>
                <a:lnTo>
                  <a:pt x="3003836" y="9500"/>
                </a:lnTo>
                <a:lnTo>
                  <a:pt x="3050201" y="9501"/>
                </a:lnTo>
                <a:lnTo>
                  <a:pt x="3092279" y="9502"/>
                </a:lnTo>
                <a:lnTo>
                  <a:pt x="3136731" y="10560"/>
                </a:lnTo>
                <a:lnTo>
                  <a:pt x="3176127" y="16048"/>
                </a:lnTo>
                <a:lnTo>
                  <a:pt x="3221240" y="18438"/>
                </a:lnTo>
                <a:lnTo>
                  <a:pt x="3258080" y="18852"/>
                </a:lnTo>
                <a:lnTo>
                  <a:pt x="3304273" y="18975"/>
                </a:lnTo>
                <a:lnTo>
                  <a:pt x="3341816" y="19004"/>
                </a:lnTo>
                <a:lnTo>
                  <a:pt x="3376140" y="19017"/>
                </a:lnTo>
                <a:lnTo>
                  <a:pt x="3415103" y="19024"/>
                </a:lnTo>
                <a:lnTo>
                  <a:pt x="3456868" y="19026"/>
                </a:lnTo>
                <a:lnTo>
                  <a:pt x="3497690" y="12481"/>
                </a:lnTo>
                <a:lnTo>
                  <a:pt x="3543300" y="950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16" name="SMARTInkShape-Group360">
            <a:extLst>
              <a:ext uri="{FF2B5EF4-FFF2-40B4-BE49-F238E27FC236}">
                <a16:creationId xmlns:a16="http://schemas.microsoft.com/office/drawing/2014/main" id="{2994DEFA-DA13-3441-18D7-38D5604BD077}"/>
              </a:ext>
            </a:extLst>
          </p:cNvPr>
          <p:cNvGrpSpPr/>
          <p:nvPr/>
        </p:nvGrpSpPr>
        <p:grpSpPr>
          <a:xfrm>
            <a:off x="2533650" y="3096051"/>
            <a:ext cx="695326" cy="790150"/>
            <a:chOff x="2533650" y="3096051"/>
            <a:chExt cx="695326" cy="790150"/>
          </a:xfrm>
        </p:grpSpPr>
        <p:sp>
          <p:nvSpPr>
            <p:cNvPr id="508" name="SMARTInkShape-1617">
              <a:extLst>
                <a:ext uri="{FF2B5EF4-FFF2-40B4-BE49-F238E27FC236}">
                  <a16:creationId xmlns:a16="http://schemas.microsoft.com/office/drawing/2014/main" id="{2D3A905A-4F8E-9FC4-B8AD-50ED458BBCB0}"/>
                </a:ext>
              </a:extLst>
            </p:cNvPr>
            <p:cNvSpPr/>
            <p:nvPr>
              <p:custDataLst>
                <p:tags r:id="rId191"/>
              </p:custDataLst>
            </p:nvPr>
          </p:nvSpPr>
          <p:spPr>
            <a:xfrm>
              <a:off x="3114675" y="3096051"/>
              <a:ext cx="114301" cy="75775"/>
            </a:xfrm>
            <a:custGeom>
              <a:avLst/>
              <a:gdLst/>
              <a:ahLst/>
              <a:cxnLst/>
              <a:rect l="0" t="0" r="0" b="0"/>
              <a:pathLst>
                <a:path w="114301" h="75775">
                  <a:moveTo>
                    <a:pt x="0" y="18624"/>
                  </a:moveTo>
                  <a:lnTo>
                    <a:pt x="0" y="18624"/>
                  </a:lnTo>
                  <a:lnTo>
                    <a:pt x="8200" y="10423"/>
                  </a:lnTo>
                  <a:lnTo>
                    <a:pt x="23413" y="2815"/>
                  </a:lnTo>
                  <a:lnTo>
                    <a:pt x="41014" y="0"/>
                  </a:lnTo>
                  <a:lnTo>
                    <a:pt x="47509" y="2586"/>
                  </a:lnTo>
                  <a:lnTo>
                    <a:pt x="50722" y="4757"/>
                  </a:lnTo>
                  <a:lnTo>
                    <a:pt x="52865" y="8321"/>
                  </a:lnTo>
                  <a:lnTo>
                    <a:pt x="56304" y="26427"/>
                  </a:lnTo>
                  <a:lnTo>
                    <a:pt x="56586" y="30176"/>
                  </a:lnTo>
                  <a:lnTo>
                    <a:pt x="51255" y="39986"/>
                  </a:lnTo>
                  <a:lnTo>
                    <a:pt x="19221" y="75597"/>
                  </a:lnTo>
                  <a:lnTo>
                    <a:pt x="66298" y="75771"/>
                  </a:lnTo>
                  <a:lnTo>
                    <a:pt x="114300" y="7577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9" name="SMARTInkShape-1618">
              <a:extLst>
                <a:ext uri="{FF2B5EF4-FFF2-40B4-BE49-F238E27FC236}">
                  <a16:creationId xmlns:a16="http://schemas.microsoft.com/office/drawing/2014/main" id="{1B17E340-0580-6884-76F2-0EE158BB93A2}"/>
                </a:ext>
              </a:extLst>
            </p:cNvPr>
            <p:cNvSpPr/>
            <p:nvPr>
              <p:custDataLst>
                <p:tags r:id="rId192"/>
              </p:custDataLst>
            </p:nvPr>
          </p:nvSpPr>
          <p:spPr>
            <a:xfrm>
              <a:off x="2924175" y="3733848"/>
              <a:ext cx="180976" cy="152353"/>
            </a:xfrm>
            <a:custGeom>
              <a:avLst/>
              <a:gdLst/>
              <a:ahLst/>
              <a:cxnLst/>
              <a:rect l="0" t="0" r="0" b="0"/>
              <a:pathLst>
                <a:path w="180976" h="152353">
                  <a:moveTo>
                    <a:pt x="0" y="38052"/>
                  </a:moveTo>
                  <a:lnTo>
                    <a:pt x="0" y="38052"/>
                  </a:lnTo>
                  <a:lnTo>
                    <a:pt x="0" y="29851"/>
                  </a:lnTo>
                  <a:lnTo>
                    <a:pt x="22390" y="6171"/>
                  </a:lnTo>
                  <a:lnTo>
                    <a:pt x="31471" y="2716"/>
                  </a:lnTo>
                  <a:lnTo>
                    <a:pt x="69735" y="0"/>
                  </a:lnTo>
                  <a:lnTo>
                    <a:pt x="76149" y="2796"/>
                  </a:lnTo>
                  <a:lnTo>
                    <a:pt x="79341" y="5023"/>
                  </a:lnTo>
                  <a:lnTo>
                    <a:pt x="82887" y="15964"/>
                  </a:lnTo>
                  <a:lnTo>
                    <a:pt x="83405" y="30352"/>
                  </a:lnTo>
                  <a:lnTo>
                    <a:pt x="72302" y="63274"/>
                  </a:lnTo>
                  <a:lnTo>
                    <a:pt x="45711" y="104681"/>
                  </a:lnTo>
                  <a:lnTo>
                    <a:pt x="25453" y="125454"/>
                  </a:lnTo>
                  <a:lnTo>
                    <a:pt x="14715" y="132035"/>
                  </a:lnTo>
                  <a:lnTo>
                    <a:pt x="10208" y="141197"/>
                  </a:lnTo>
                  <a:lnTo>
                    <a:pt x="11039" y="141740"/>
                  </a:lnTo>
                  <a:lnTo>
                    <a:pt x="58448" y="142784"/>
                  </a:lnTo>
                  <a:lnTo>
                    <a:pt x="102123" y="150360"/>
                  </a:lnTo>
                  <a:lnTo>
                    <a:pt x="147359" y="152177"/>
                  </a:lnTo>
                  <a:lnTo>
                    <a:pt x="180975" y="15235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0" name="SMARTInkShape-1619">
              <a:extLst>
                <a:ext uri="{FF2B5EF4-FFF2-40B4-BE49-F238E27FC236}">
                  <a16:creationId xmlns:a16="http://schemas.microsoft.com/office/drawing/2014/main" id="{1955598A-0116-6C31-4F57-101F918B120E}"/>
                </a:ext>
              </a:extLst>
            </p:cNvPr>
            <p:cNvSpPr/>
            <p:nvPr>
              <p:custDataLst>
                <p:tags r:id="rId193"/>
              </p:custDataLst>
            </p:nvPr>
          </p:nvSpPr>
          <p:spPr>
            <a:xfrm>
              <a:off x="2714625" y="3705225"/>
              <a:ext cx="102376" cy="159507"/>
            </a:xfrm>
            <a:custGeom>
              <a:avLst/>
              <a:gdLst/>
              <a:ahLst/>
              <a:cxnLst/>
              <a:rect l="0" t="0" r="0" b="0"/>
              <a:pathLst>
                <a:path w="102376" h="159507">
                  <a:moveTo>
                    <a:pt x="0" y="9525"/>
                  </a:moveTo>
                  <a:lnTo>
                    <a:pt x="0" y="9525"/>
                  </a:lnTo>
                  <a:lnTo>
                    <a:pt x="0" y="1324"/>
                  </a:lnTo>
                  <a:lnTo>
                    <a:pt x="1058" y="883"/>
                  </a:lnTo>
                  <a:lnTo>
                    <a:pt x="47805" y="0"/>
                  </a:lnTo>
                  <a:lnTo>
                    <a:pt x="50920" y="0"/>
                  </a:lnTo>
                  <a:lnTo>
                    <a:pt x="65417" y="5057"/>
                  </a:lnTo>
                  <a:lnTo>
                    <a:pt x="69011" y="8663"/>
                  </a:lnTo>
                  <a:lnTo>
                    <a:pt x="73005" y="18314"/>
                  </a:lnTo>
                  <a:lnTo>
                    <a:pt x="73012" y="22793"/>
                  </a:lnTo>
                  <a:lnTo>
                    <a:pt x="70197" y="30591"/>
                  </a:lnTo>
                  <a:lnTo>
                    <a:pt x="40469" y="63955"/>
                  </a:lnTo>
                  <a:lnTo>
                    <a:pt x="31039" y="70758"/>
                  </a:lnTo>
                  <a:lnTo>
                    <a:pt x="19780" y="74587"/>
                  </a:lnTo>
                  <a:lnTo>
                    <a:pt x="11551" y="75882"/>
                  </a:lnTo>
                  <a:lnTo>
                    <a:pt x="13247" y="76059"/>
                  </a:lnTo>
                  <a:lnTo>
                    <a:pt x="15182" y="76105"/>
                  </a:lnTo>
                  <a:lnTo>
                    <a:pt x="20153" y="73336"/>
                  </a:lnTo>
                  <a:lnTo>
                    <a:pt x="22960" y="71116"/>
                  </a:lnTo>
                  <a:lnTo>
                    <a:pt x="26948" y="70694"/>
                  </a:lnTo>
                  <a:lnTo>
                    <a:pt x="59412" y="78607"/>
                  </a:lnTo>
                  <a:lnTo>
                    <a:pt x="70856" y="84678"/>
                  </a:lnTo>
                  <a:lnTo>
                    <a:pt x="88139" y="99997"/>
                  </a:lnTo>
                  <a:lnTo>
                    <a:pt x="96675" y="111824"/>
                  </a:lnTo>
                  <a:lnTo>
                    <a:pt x="101175" y="124135"/>
                  </a:lnTo>
                  <a:lnTo>
                    <a:pt x="102375" y="130382"/>
                  </a:lnTo>
                  <a:lnTo>
                    <a:pt x="100886" y="140145"/>
                  </a:lnTo>
                  <a:lnTo>
                    <a:pt x="99008" y="144230"/>
                  </a:lnTo>
                  <a:lnTo>
                    <a:pt x="88454" y="151591"/>
                  </a:lnTo>
                  <a:lnTo>
                    <a:pt x="67483" y="158863"/>
                  </a:lnTo>
                  <a:lnTo>
                    <a:pt x="54334" y="159506"/>
                  </a:lnTo>
                  <a:lnTo>
                    <a:pt x="0"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1620">
              <a:extLst>
                <a:ext uri="{FF2B5EF4-FFF2-40B4-BE49-F238E27FC236}">
                  <a16:creationId xmlns:a16="http://schemas.microsoft.com/office/drawing/2014/main" id="{F3757A20-6CE4-3D44-5539-601A67112520}"/>
                </a:ext>
              </a:extLst>
            </p:cNvPr>
            <p:cNvSpPr/>
            <p:nvPr>
              <p:custDataLst>
                <p:tags r:id="rId194"/>
              </p:custDataLst>
            </p:nvPr>
          </p:nvSpPr>
          <p:spPr>
            <a:xfrm>
              <a:off x="2562225" y="3524250"/>
              <a:ext cx="542926" cy="19051"/>
            </a:xfrm>
            <a:custGeom>
              <a:avLst/>
              <a:gdLst/>
              <a:ahLst/>
              <a:cxnLst/>
              <a:rect l="0" t="0" r="0" b="0"/>
              <a:pathLst>
                <a:path w="542926" h="19051">
                  <a:moveTo>
                    <a:pt x="0" y="9525"/>
                  </a:moveTo>
                  <a:lnTo>
                    <a:pt x="0" y="9525"/>
                  </a:lnTo>
                  <a:lnTo>
                    <a:pt x="5056" y="9525"/>
                  </a:lnTo>
                  <a:lnTo>
                    <a:pt x="10361" y="6703"/>
                  </a:lnTo>
                  <a:lnTo>
                    <a:pt x="13257" y="4468"/>
                  </a:lnTo>
                  <a:lnTo>
                    <a:pt x="22120" y="1986"/>
                  </a:lnTo>
                  <a:lnTo>
                    <a:pt x="56496" y="262"/>
                  </a:lnTo>
                  <a:lnTo>
                    <a:pt x="88962" y="117"/>
                  </a:lnTo>
                  <a:lnTo>
                    <a:pt x="133721" y="34"/>
                  </a:lnTo>
                  <a:lnTo>
                    <a:pt x="173794" y="10"/>
                  </a:lnTo>
                  <a:lnTo>
                    <a:pt x="217535" y="3"/>
                  </a:lnTo>
                  <a:lnTo>
                    <a:pt x="264009" y="0"/>
                  </a:lnTo>
                  <a:lnTo>
                    <a:pt x="311294" y="0"/>
                  </a:lnTo>
                  <a:lnTo>
                    <a:pt x="353761" y="5057"/>
                  </a:lnTo>
                  <a:lnTo>
                    <a:pt x="393155" y="8201"/>
                  </a:lnTo>
                  <a:lnTo>
                    <a:pt x="437846" y="9263"/>
                  </a:lnTo>
                  <a:lnTo>
                    <a:pt x="480698" y="9473"/>
                  </a:lnTo>
                  <a:lnTo>
                    <a:pt x="506143" y="12332"/>
                  </a:lnTo>
                  <a:lnTo>
                    <a:pt x="54292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2" name="SMARTInkShape-1621">
              <a:extLst>
                <a:ext uri="{FF2B5EF4-FFF2-40B4-BE49-F238E27FC236}">
                  <a16:creationId xmlns:a16="http://schemas.microsoft.com/office/drawing/2014/main" id="{4351AE2C-1DF2-D3EB-1674-70315B4D0E0A}"/>
                </a:ext>
              </a:extLst>
            </p:cNvPr>
            <p:cNvSpPr/>
            <p:nvPr>
              <p:custDataLst>
                <p:tags r:id="rId195"/>
              </p:custDataLst>
            </p:nvPr>
          </p:nvSpPr>
          <p:spPr>
            <a:xfrm>
              <a:off x="2981325" y="3162300"/>
              <a:ext cx="85726" cy="28576"/>
            </a:xfrm>
            <a:custGeom>
              <a:avLst/>
              <a:gdLst/>
              <a:ahLst/>
              <a:cxnLst/>
              <a:rect l="0" t="0" r="0" b="0"/>
              <a:pathLst>
                <a:path w="85726" h="28576">
                  <a:moveTo>
                    <a:pt x="0" y="28575"/>
                  </a:moveTo>
                  <a:lnTo>
                    <a:pt x="0" y="28575"/>
                  </a:lnTo>
                  <a:lnTo>
                    <a:pt x="5056" y="28575"/>
                  </a:lnTo>
                  <a:lnTo>
                    <a:pt x="6546" y="27517"/>
                  </a:lnTo>
                  <a:lnTo>
                    <a:pt x="7538" y="25753"/>
                  </a:lnTo>
                  <a:lnTo>
                    <a:pt x="8200" y="23519"/>
                  </a:lnTo>
                  <a:lnTo>
                    <a:pt x="9701" y="22029"/>
                  </a:lnTo>
                  <a:lnTo>
                    <a:pt x="17610" y="19442"/>
                  </a:lnTo>
                  <a:lnTo>
                    <a:pt x="18410" y="16403"/>
                  </a:lnTo>
                  <a:lnTo>
                    <a:pt x="18623" y="14110"/>
                  </a:lnTo>
                  <a:lnTo>
                    <a:pt x="20882" y="12581"/>
                  </a:lnTo>
                  <a:lnTo>
                    <a:pt x="63819" y="1444"/>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3" name="SMARTInkShape-1622">
              <a:extLst>
                <a:ext uri="{FF2B5EF4-FFF2-40B4-BE49-F238E27FC236}">
                  <a16:creationId xmlns:a16="http://schemas.microsoft.com/office/drawing/2014/main" id="{BB16E9EB-1713-1718-4E5A-DA5E7D195B23}"/>
                </a:ext>
              </a:extLst>
            </p:cNvPr>
            <p:cNvSpPr/>
            <p:nvPr>
              <p:custDataLst>
                <p:tags r:id="rId196"/>
              </p:custDataLst>
            </p:nvPr>
          </p:nvSpPr>
          <p:spPr>
            <a:xfrm>
              <a:off x="2933700" y="3200455"/>
              <a:ext cx="104068" cy="145883"/>
            </a:xfrm>
            <a:custGeom>
              <a:avLst/>
              <a:gdLst/>
              <a:ahLst/>
              <a:cxnLst/>
              <a:rect l="0" t="0" r="0" b="0"/>
              <a:pathLst>
                <a:path w="104068" h="145883">
                  <a:moveTo>
                    <a:pt x="57150" y="28520"/>
                  </a:moveTo>
                  <a:lnTo>
                    <a:pt x="57150" y="28520"/>
                  </a:lnTo>
                  <a:lnTo>
                    <a:pt x="64688" y="10620"/>
                  </a:lnTo>
                  <a:lnTo>
                    <a:pt x="66640" y="130"/>
                  </a:lnTo>
                  <a:lnTo>
                    <a:pt x="61608" y="0"/>
                  </a:lnTo>
                  <a:lnTo>
                    <a:pt x="56309" y="5614"/>
                  </a:lnTo>
                  <a:lnTo>
                    <a:pt x="31375" y="37944"/>
                  </a:lnTo>
                  <a:lnTo>
                    <a:pt x="30442" y="41153"/>
                  </a:lnTo>
                  <a:lnTo>
                    <a:pt x="30878" y="44351"/>
                  </a:lnTo>
                  <a:lnTo>
                    <a:pt x="34185" y="50725"/>
                  </a:lnTo>
                  <a:lnTo>
                    <a:pt x="51013" y="69794"/>
                  </a:lnTo>
                  <a:lnTo>
                    <a:pt x="60067" y="73322"/>
                  </a:lnTo>
                  <a:lnTo>
                    <a:pt x="96714" y="84181"/>
                  </a:lnTo>
                  <a:lnTo>
                    <a:pt x="99401" y="85735"/>
                  </a:lnTo>
                  <a:lnTo>
                    <a:pt x="101192" y="87830"/>
                  </a:lnTo>
                  <a:lnTo>
                    <a:pt x="103183" y="92980"/>
                  </a:lnTo>
                  <a:lnTo>
                    <a:pt x="104067" y="98797"/>
                  </a:lnTo>
                  <a:lnTo>
                    <a:pt x="98816" y="107732"/>
                  </a:lnTo>
                  <a:lnTo>
                    <a:pt x="89427" y="117700"/>
                  </a:lnTo>
                  <a:lnTo>
                    <a:pt x="52684" y="139391"/>
                  </a:lnTo>
                  <a:lnTo>
                    <a:pt x="36115" y="145882"/>
                  </a:lnTo>
                  <a:lnTo>
                    <a:pt x="0" y="14282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SMARTInkShape-1623">
              <a:extLst>
                <a:ext uri="{FF2B5EF4-FFF2-40B4-BE49-F238E27FC236}">
                  <a16:creationId xmlns:a16="http://schemas.microsoft.com/office/drawing/2014/main" id="{A2ED6E97-DBD6-6EDE-B1CA-272922CB8DDA}"/>
                </a:ext>
              </a:extLst>
            </p:cNvPr>
            <p:cNvSpPr/>
            <p:nvPr>
              <p:custDataLst>
                <p:tags r:id="rId197"/>
              </p:custDataLst>
            </p:nvPr>
          </p:nvSpPr>
          <p:spPr>
            <a:xfrm>
              <a:off x="2714625" y="3220935"/>
              <a:ext cx="190501" cy="112518"/>
            </a:xfrm>
            <a:custGeom>
              <a:avLst/>
              <a:gdLst/>
              <a:ahLst/>
              <a:cxnLst/>
              <a:rect l="0" t="0" r="0" b="0"/>
              <a:pathLst>
                <a:path w="190501" h="112518">
                  <a:moveTo>
                    <a:pt x="0" y="36615"/>
                  </a:moveTo>
                  <a:lnTo>
                    <a:pt x="0" y="36615"/>
                  </a:lnTo>
                  <a:lnTo>
                    <a:pt x="22390" y="14225"/>
                  </a:lnTo>
                  <a:lnTo>
                    <a:pt x="31471" y="10789"/>
                  </a:lnTo>
                  <a:lnTo>
                    <a:pt x="41504" y="8203"/>
                  </a:lnTo>
                  <a:lnTo>
                    <a:pt x="54160" y="1856"/>
                  </a:lnTo>
                  <a:lnTo>
                    <a:pt x="64994" y="0"/>
                  </a:lnTo>
                  <a:lnTo>
                    <a:pt x="74042" y="1998"/>
                  </a:lnTo>
                  <a:lnTo>
                    <a:pt x="88473" y="11903"/>
                  </a:lnTo>
                  <a:lnTo>
                    <a:pt x="92238" y="20693"/>
                  </a:lnTo>
                  <a:lnTo>
                    <a:pt x="93242" y="26000"/>
                  </a:lnTo>
                  <a:lnTo>
                    <a:pt x="89599" y="48639"/>
                  </a:lnTo>
                  <a:lnTo>
                    <a:pt x="76760" y="70399"/>
                  </a:lnTo>
                  <a:lnTo>
                    <a:pt x="29670" y="111808"/>
                  </a:lnTo>
                  <a:lnTo>
                    <a:pt x="30363" y="112143"/>
                  </a:lnTo>
                  <a:lnTo>
                    <a:pt x="33956" y="112517"/>
                  </a:lnTo>
                  <a:lnTo>
                    <a:pt x="76897" y="104155"/>
                  </a:lnTo>
                  <a:lnTo>
                    <a:pt x="120912" y="103404"/>
                  </a:lnTo>
                  <a:lnTo>
                    <a:pt x="165779" y="103312"/>
                  </a:lnTo>
                  <a:lnTo>
                    <a:pt x="190500" y="1032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1624">
              <a:extLst>
                <a:ext uri="{FF2B5EF4-FFF2-40B4-BE49-F238E27FC236}">
                  <a16:creationId xmlns:a16="http://schemas.microsoft.com/office/drawing/2014/main" id="{A7AB1E22-0EB7-49BE-27E7-0CA057FC355F}"/>
                </a:ext>
              </a:extLst>
            </p:cNvPr>
            <p:cNvSpPr/>
            <p:nvPr>
              <p:custDataLst>
                <p:tags r:id="rId198"/>
              </p:custDataLst>
            </p:nvPr>
          </p:nvSpPr>
          <p:spPr>
            <a:xfrm>
              <a:off x="2533650" y="3233359"/>
              <a:ext cx="142876" cy="128749"/>
            </a:xfrm>
            <a:custGeom>
              <a:avLst/>
              <a:gdLst/>
              <a:ahLst/>
              <a:cxnLst/>
              <a:rect l="0" t="0" r="0" b="0"/>
              <a:pathLst>
                <a:path w="142876" h="128749">
                  <a:moveTo>
                    <a:pt x="0" y="43241"/>
                  </a:moveTo>
                  <a:lnTo>
                    <a:pt x="0" y="43241"/>
                  </a:lnTo>
                  <a:lnTo>
                    <a:pt x="8201" y="35040"/>
                  </a:lnTo>
                  <a:lnTo>
                    <a:pt x="9133" y="29052"/>
                  </a:lnTo>
                  <a:lnTo>
                    <a:pt x="10321" y="27432"/>
                  </a:lnTo>
                  <a:lnTo>
                    <a:pt x="28808" y="14019"/>
                  </a:lnTo>
                  <a:lnTo>
                    <a:pt x="31905" y="11059"/>
                  </a:lnTo>
                  <a:lnTo>
                    <a:pt x="40991" y="7772"/>
                  </a:lnTo>
                  <a:lnTo>
                    <a:pt x="51027" y="5252"/>
                  </a:lnTo>
                  <a:lnTo>
                    <a:pt x="59014" y="604"/>
                  </a:lnTo>
                  <a:lnTo>
                    <a:pt x="62626" y="0"/>
                  </a:lnTo>
                  <a:lnTo>
                    <a:pt x="66093" y="655"/>
                  </a:lnTo>
                  <a:lnTo>
                    <a:pt x="76027" y="3812"/>
                  </a:lnTo>
                  <a:lnTo>
                    <a:pt x="79260" y="4255"/>
                  </a:lnTo>
                  <a:lnTo>
                    <a:pt x="81415" y="5609"/>
                  </a:lnTo>
                  <a:lnTo>
                    <a:pt x="82852" y="7570"/>
                  </a:lnTo>
                  <a:lnTo>
                    <a:pt x="90214" y="23377"/>
                  </a:lnTo>
                  <a:lnTo>
                    <a:pt x="90190" y="37587"/>
                  </a:lnTo>
                  <a:lnTo>
                    <a:pt x="81550" y="67524"/>
                  </a:lnTo>
                  <a:lnTo>
                    <a:pt x="56182" y="100244"/>
                  </a:lnTo>
                  <a:lnTo>
                    <a:pt x="45078" y="110909"/>
                  </a:lnTo>
                  <a:lnTo>
                    <a:pt x="19273" y="126480"/>
                  </a:lnTo>
                  <a:lnTo>
                    <a:pt x="5321" y="128639"/>
                  </a:lnTo>
                  <a:lnTo>
                    <a:pt x="5664" y="128748"/>
                  </a:lnTo>
                  <a:lnTo>
                    <a:pt x="39877" y="127905"/>
                  </a:lnTo>
                  <a:lnTo>
                    <a:pt x="86857" y="120324"/>
                  </a:lnTo>
                  <a:lnTo>
                    <a:pt x="142875" y="11944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9" name="SMARTInkShape-Group361">
            <a:extLst>
              <a:ext uri="{FF2B5EF4-FFF2-40B4-BE49-F238E27FC236}">
                <a16:creationId xmlns:a16="http://schemas.microsoft.com/office/drawing/2014/main" id="{C4E87C30-B557-AA11-14B8-EECDDCE18617}"/>
              </a:ext>
            </a:extLst>
          </p:cNvPr>
          <p:cNvGrpSpPr/>
          <p:nvPr/>
        </p:nvGrpSpPr>
        <p:grpSpPr>
          <a:xfrm>
            <a:off x="3667125" y="3233274"/>
            <a:ext cx="200026" cy="205252"/>
            <a:chOff x="3667125" y="3233274"/>
            <a:chExt cx="200026" cy="205252"/>
          </a:xfrm>
        </p:grpSpPr>
        <p:sp>
          <p:nvSpPr>
            <p:cNvPr id="517" name="SMARTInkShape-1625">
              <a:extLst>
                <a:ext uri="{FF2B5EF4-FFF2-40B4-BE49-F238E27FC236}">
                  <a16:creationId xmlns:a16="http://schemas.microsoft.com/office/drawing/2014/main" id="{CF7321F5-6217-8F6A-6F6F-0C5ABF7FE193}"/>
                </a:ext>
              </a:extLst>
            </p:cNvPr>
            <p:cNvSpPr/>
            <p:nvPr>
              <p:custDataLst>
                <p:tags r:id="rId189"/>
              </p:custDataLst>
            </p:nvPr>
          </p:nvSpPr>
          <p:spPr>
            <a:xfrm>
              <a:off x="3667125" y="3324814"/>
              <a:ext cx="200026" cy="8937"/>
            </a:xfrm>
            <a:custGeom>
              <a:avLst/>
              <a:gdLst/>
              <a:ahLst/>
              <a:cxnLst/>
              <a:rect l="0" t="0" r="0" b="0"/>
              <a:pathLst>
                <a:path w="200026" h="8937">
                  <a:moveTo>
                    <a:pt x="0" y="8936"/>
                  </a:moveTo>
                  <a:lnTo>
                    <a:pt x="0" y="8936"/>
                  </a:lnTo>
                  <a:lnTo>
                    <a:pt x="10113" y="3879"/>
                  </a:lnTo>
                  <a:lnTo>
                    <a:pt x="54601" y="0"/>
                  </a:lnTo>
                  <a:lnTo>
                    <a:pt x="91672" y="2408"/>
                  </a:lnTo>
                  <a:lnTo>
                    <a:pt x="136917" y="8076"/>
                  </a:lnTo>
                  <a:lnTo>
                    <a:pt x="200025" y="89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1626">
              <a:extLst>
                <a:ext uri="{FF2B5EF4-FFF2-40B4-BE49-F238E27FC236}">
                  <a16:creationId xmlns:a16="http://schemas.microsoft.com/office/drawing/2014/main" id="{3D71E029-CDEB-761E-1FB3-8EC12EAB1335}"/>
                </a:ext>
              </a:extLst>
            </p:cNvPr>
            <p:cNvSpPr/>
            <p:nvPr>
              <p:custDataLst>
                <p:tags r:id="rId190"/>
              </p:custDataLst>
            </p:nvPr>
          </p:nvSpPr>
          <p:spPr>
            <a:xfrm>
              <a:off x="3724275" y="3233274"/>
              <a:ext cx="25039" cy="205252"/>
            </a:xfrm>
            <a:custGeom>
              <a:avLst/>
              <a:gdLst/>
              <a:ahLst/>
              <a:cxnLst/>
              <a:rect l="0" t="0" r="0" b="0"/>
              <a:pathLst>
                <a:path w="25039" h="205252">
                  <a:moveTo>
                    <a:pt x="19050" y="14751"/>
                  </a:moveTo>
                  <a:lnTo>
                    <a:pt x="19050" y="14751"/>
                  </a:lnTo>
                  <a:lnTo>
                    <a:pt x="19050" y="6550"/>
                  </a:lnTo>
                  <a:lnTo>
                    <a:pt x="24538" y="0"/>
                  </a:lnTo>
                  <a:lnTo>
                    <a:pt x="22194" y="2198"/>
                  </a:lnTo>
                  <a:lnTo>
                    <a:pt x="22205" y="5324"/>
                  </a:lnTo>
                  <a:lnTo>
                    <a:pt x="25038" y="14442"/>
                  </a:lnTo>
                  <a:lnTo>
                    <a:pt x="22471" y="41589"/>
                  </a:lnTo>
                  <a:lnTo>
                    <a:pt x="13179" y="81083"/>
                  </a:lnTo>
                  <a:lnTo>
                    <a:pt x="7425" y="119458"/>
                  </a:lnTo>
                  <a:lnTo>
                    <a:pt x="4358" y="139604"/>
                  </a:lnTo>
                  <a:lnTo>
                    <a:pt x="5369" y="178565"/>
                  </a:lnTo>
                  <a:lnTo>
                    <a:pt x="0" y="2052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9" name="SMARTInkShape-Group362">
            <a:extLst>
              <a:ext uri="{FF2B5EF4-FFF2-40B4-BE49-F238E27FC236}">
                <a16:creationId xmlns:a16="http://schemas.microsoft.com/office/drawing/2014/main" id="{5B9D973C-4E9D-8023-56C8-F07F86188B51}"/>
              </a:ext>
            </a:extLst>
          </p:cNvPr>
          <p:cNvGrpSpPr/>
          <p:nvPr/>
        </p:nvGrpSpPr>
        <p:grpSpPr>
          <a:xfrm>
            <a:off x="4048125" y="3097065"/>
            <a:ext cx="781051" cy="802175"/>
            <a:chOff x="4048125" y="3097065"/>
            <a:chExt cx="781051" cy="802175"/>
          </a:xfrm>
        </p:grpSpPr>
        <p:sp>
          <p:nvSpPr>
            <p:cNvPr id="520" name="SMARTInkShape-1627">
              <a:extLst>
                <a:ext uri="{FF2B5EF4-FFF2-40B4-BE49-F238E27FC236}">
                  <a16:creationId xmlns:a16="http://schemas.microsoft.com/office/drawing/2014/main" id="{D8A594D0-271B-134D-B960-8AE968F83EF0}"/>
                </a:ext>
              </a:extLst>
            </p:cNvPr>
            <p:cNvSpPr/>
            <p:nvPr>
              <p:custDataLst>
                <p:tags r:id="rId180"/>
              </p:custDataLst>
            </p:nvPr>
          </p:nvSpPr>
          <p:spPr>
            <a:xfrm>
              <a:off x="4400550" y="3667125"/>
              <a:ext cx="209551" cy="66676"/>
            </a:xfrm>
            <a:custGeom>
              <a:avLst/>
              <a:gdLst/>
              <a:ahLst/>
              <a:cxnLst/>
              <a:rect l="0" t="0" r="0" b="0"/>
              <a:pathLst>
                <a:path w="209551" h="66676">
                  <a:moveTo>
                    <a:pt x="0" y="66675"/>
                  </a:moveTo>
                  <a:lnTo>
                    <a:pt x="0" y="66675"/>
                  </a:lnTo>
                  <a:lnTo>
                    <a:pt x="40098" y="50428"/>
                  </a:lnTo>
                  <a:lnTo>
                    <a:pt x="80931" y="39932"/>
                  </a:lnTo>
                  <a:lnTo>
                    <a:pt x="124449" y="27980"/>
                  </a:lnTo>
                  <a:lnTo>
                    <a:pt x="164986" y="19168"/>
                  </a:lnTo>
                  <a:lnTo>
                    <a:pt x="2095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1" name="SMARTInkShape-1628">
              <a:extLst>
                <a:ext uri="{FF2B5EF4-FFF2-40B4-BE49-F238E27FC236}">
                  <a16:creationId xmlns:a16="http://schemas.microsoft.com/office/drawing/2014/main" id="{F270DB5B-944A-A4AF-36CA-879CC6A04609}"/>
                </a:ext>
              </a:extLst>
            </p:cNvPr>
            <p:cNvSpPr/>
            <p:nvPr>
              <p:custDataLst>
                <p:tags r:id="rId181"/>
              </p:custDataLst>
            </p:nvPr>
          </p:nvSpPr>
          <p:spPr>
            <a:xfrm>
              <a:off x="4324350" y="3716225"/>
              <a:ext cx="150520" cy="160451"/>
            </a:xfrm>
            <a:custGeom>
              <a:avLst/>
              <a:gdLst/>
              <a:ahLst/>
              <a:cxnLst/>
              <a:rect l="0" t="0" r="0" b="0"/>
              <a:pathLst>
                <a:path w="150520" h="160451">
                  <a:moveTo>
                    <a:pt x="57150" y="27100"/>
                  </a:moveTo>
                  <a:lnTo>
                    <a:pt x="57150" y="27100"/>
                  </a:lnTo>
                  <a:lnTo>
                    <a:pt x="62206" y="27100"/>
                  </a:lnTo>
                  <a:lnTo>
                    <a:pt x="63695" y="26042"/>
                  </a:lnTo>
                  <a:lnTo>
                    <a:pt x="64689" y="24278"/>
                  </a:lnTo>
                  <a:lnTo>
                    <a:pt x="65351" y="22043"/>
                  </a:lnTo>
                  <a:lnTo>
                    <a:pt x="74760" y="9767"/>
                  </a:lnTo>
                  <a:lnTo>
                    <a:pt x="76073" y="0"/>
                  </a:lnTo>
                  <a:lnTo>
                    <a:pt x="73321" y="2003"/>
                  </a:lnTo>
                  <a:lnTo>
                    <a:pt x="71106" y="4018"/>
                  </a:lnTo>
                  <a:lnTo>
                    <a:pt x="50688" y="47891"/>
                  </a:lnTo>
                  <a:lnTo>
                    <a:pt x="40900" y="64290"/>
                  </a:lnTo>
                  <a:lnTo>
                    <a:pt x="38653" y="82777"/>
                  </a:lnTo>
                  <a:lnTo>
                    <a:pt x="40585" y="86443"/>
                  </a:lnTo>
                  <a:lnTo>
                    <a:pt x="43990" y="88887"/>
                  </a:lnTo>
                  <a:lnTo>
                    <a:pt x="53418" y="91603"/>
                  </a:lnTo>
                  <a:lnTo>
                    <a:pt x="98290" y="93750"/>
                  </a:lnTo>
                  <a:lnTo>
                    <a:pt x="104715" y="96586"/>
                  </a:lnTo>
                  <a:lnTo>
                    <a:pt x="111099" y="100316"/>
                  </a:lnTo>
                  <a:lnTo>
                    <a:pt x="123820" y="102711"/>
                  </a:lnTo>
                  <a:lnTo>
                    <a:pt x="126997" y="102907"/>
                  </a:lnTo>
                  <a:lnTo>
                    <a:pt x="133349" y="105948"/>
                  </a:lnTo>
                  <a:lnTo>
                    <a:pt x="146050" y="116523"/>
                  </a:lnTo>
                  <a:lnTo>
                    <a:pt x="149578" y="122583"/>
                  </a:lnTo>
                  <a:lnTo>
                    <a:pt x="150519" y="125680"/>
                  </a:lnTo>
                  <a:lnTo>
                    <a:pt x="150088" y="128803"/>
                  </a:lnTo>
                  <a:lnTo>
                    <a:pt x="146786" y="135096"/>
                  </a:lnTo>
                  <a:lnTo>
                    <a:pt x="133921" y="144589"/>
                  </a:lnTo>
                  <a:lnTo>
                    <a:pt x="89914" y="156220"/>
                  </a:lnTo>
                  <a:lnTo>
                    <a:pt x="48452" y="159614"/>
                  </a:lnTo>
                  <a:lnTo>
                    <a:pt x="0" y="160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1629">
              <a:extLst>
                <a:ext uri="{FF2B5EF4-FFF2-40B4-BE49-F238E27FC236}">
                  <a16:creationId xmlns:a16="http://schemas.microsoft.com/office/drawing/2014/main" id="{D64104ED-2A82-8969-1A43-FFF217142537}"/>
                </a:ext>
              </a:extLst>
            </p:cNvPr>
            <p:cNvSpPr/>
            <p:nvPr>
              <p:custDataLst>
                <p:tags r:id="rId182"/>
              </p:custDataLst>
            </p:nvPr>
          </p:nvSpPr>
          <p:spPr>
            <a:xfrm>
              <a:off x="4133850" y="3735158"/>
              <a:ext cx="130593" cy="164082"/>
            </a:xfrm>
            <a:custGeom>
              <a:avLst/>
              <a:gdLst/>
              <a:ahLst/>
              <a:cxnLst/>
              <a:rect l="0" t="0" r="0" b="0"/>
              <a:pathLst>
                <a:path w="130593" h="164082">
                  <a:moveTo>
                    <a:pt x="19050" y="17692"/>
                  </a:moveTo>
                  <a:lnTo>
                    <a:pt x="19050" y="17692"/>
                  </a:lnTo>
                  <a:lnTo>
                    <a:pt x="28459" y="17692"/>
                  </a:lnTo>
                  <a:lnTo>
                    <a:pt x="23065" y="17692"/>
                  </a:lnTo>
                  <a:lnTo>
                    <a:pt x="27640" y="17692"/>
                  </a:lnTo>
                  <a:lnTo>
                    <a:pt x="22903" y="17692"/>
                  </a:lnTo>
                  <a:lnTo>
                    <a:pt x="25366" y="17692"/>
                  </a:lnTo>
                  <a:lnTo>
                    <a:pt x="22450" y="17692"/>
                  </a:lnTo>
                  <a:lnTo>
                    <a:pt x="25231" y="17692"/>
                  </a:lnTo>
                  <a:lnTo>
                    <a:pt x="19058" y="17692"/>
                  </a:lnTo>
                  <a:lnTo>
                    <a:pt x="24109" y="17692"/>
                  </a:lnTo>
                  <a:lnTo>
                    <a:pt x="25597" y="16634"/>
                  </a:lnTo>
                  <a:lnTo>
                    <a:pt x="26590" y="14870"/>
                  </a:lnTo>
                  <a:lnTo>
                    <a:pt x="27252" y="12635"/>
                  </a:lnTo>
                  <a:lnTo>
                    <a:pt x="28751" y="11146"/>
                  </a:lnTo>
                  <a:lnTo>
                    <a:pt x="33240" y="9491"/>
                  </a:lnTo>
                  <a:lnTo>
                    <a:pt x="50643" y="5519"/>
                  </a:lnTo>
                  <a:lnTo>
                    <a:pt x="61666" y="1698"/>
                  </a:lnTo>
                  <a:lnTo>
                    <a:pt x="73621" y="0"/>
                  </a:lnTo>
                  <a:lnTo>
                    <a:pt x="114321" y="6962"/>
                  </a:lnTo>
                  <a:lnTo>
                    <a:pt x="122423" y="10454"/>
                  </a:lnTo>
                  <a:lnTo>
                    <a:pt x="126066" y="12867"/>
                  </a:lnTo>
                  <a:lnTo>
                    <a:pt x="127435" y="15534"/>
                  </a:lnTo>
                  <a:lnTo>
                    <a:pt x="127290" y="18370"/>
                  </a:lnTo>
                  <a:lnTo>
                    <a:pt x="126135" y="21319"/>
                  </a:lnTo>
                  <a:lnTo>
                    <a:pt x="109340" y="35582"/>
                  </a:lnTo>
                  <a:lnTo>
                    <a:pt x="66022" y="55221"/>
                  </a:lnTo>
                  <a:lnTo>
                    <a:pt x="37729" y="64431"/>
                  </a:lnTo>
                  <a:lnTo>
                    <a:pt x="29110" y="65265"/>
                  </a:lnTo>
                  <a:lnTo>
                    <a:pt x="33791" y="65302"/>
                  </a:lnTo>
                  <a:lnTo>
                    <a:pt x="79349" y="79897"/>
                  </a:lnTo>
                  <a:lnTo>
                    <a:pt x="115577" y="106199"/>
                  </a:lnTo>
                  <a:lnTo>
                    <a:pt x="124745" y="114531"/>
                  </a:lnTo>
                  <a:lnTo>
                    <a:pt x="129526" y="127407"/>
                  </a:lnTo>
                  <a:lnTo>
                    <a:pt x="130592" y="141596"/>
                  </a:lnTo>
                  <a:lnTo>
                    <a:pt x="127538" y="151430"/>
                  </a:lnTo>
                  <a:lnTo>
                    <a:pt x="117009" y="159328"/>
                  </a:lnTo>
                  <a:lnTo>
                    <a:pt x="109756" y="162916"/>
                  </a:lnTo>
                  <a:lnTo>
                    <a:pt x="93230" y="164081"/>
                  </a:lnTo>
                  <a:lnTo>
                    <a:pt x="47360" y="159972"/>
                  </a:lnTo>
                  <a:lnTo>
                    <a:pt x="21087" y="153100"/>
                  </a:lnTo>
                  <a:lnTo>
                    <a:pt x="0" y="1415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1630">
              <a:extLst>
                <a:ext uri="{FF2B5EF4-FFF2-40B4-BE49-F238E27FC236}">
                  <a16:creationId xmlns:a16="http://schemas.microsoft.com/office/drawing/2014/main" id="{C74BDEC4-A081-355D-D26E-C6DF86E66009}"/>
                </a:ext>
              </a:extLst>
            </p:cNvPr>
            <p:cNvSpPr/>
            <p:nvPr>
              <p:custDataLst>
                <p:tags r:id="rId183"/>
              </p:custDataLst>
            </p:nvPr>
          </p:nvSpPr>
          <p:spPr>
            <a:xfrm>
              <a:off x="4048125" y="3552825"/>
              <a:ext cx="657226" cy="47626"/>
            </a:xfrm>
            <a:custGeom>
              <a:avLst/>
              <a:gdLst/>
              <a:ahLst/>
              <a:cxnLst/>
              <a:rect l="0" t="0" r="0" b="0"/>
              <a:pathLst>
                <a:path w="657226" h="47626">
                  <a:moveTo>
                    <a:pt x="0" y="0"/>
                  </a:moveTo>
                  <a:lnTo>
                    <a:pt x="0" y="0"/>
                  </a:lnTo>
                  <a:lnTo>
                    <a:pt x="36628" y="0"/>
                  </a:lnTo>
                  <a:lnTo>
                    <a:pt x="81409" y="0"/>
                  </a:lnTo>
                  <a:lnTo>
                    <a:pt x="124780" y="0"/>
                  </a:lnTo>
                  <a:lnTo>
                    <a:pt x="164442" y="0"/>
                  </a:lnTo>
                  <a:lnTo>
                    <a:pt x="208062" y="0"/>
                  </a:lnTo>
                  <a:lnTo>
                    <a:pt x="254500" y="0"/>
                  </a:lnTo>
                  <a:lnTo>
                    <a:pt x="301773" y="5057"/>
                  </a:lnTo>
                  <a:lnTo>
                    <a:pt x="349295" y="8201"/>
                  </a:lnTo>
                  <a:lnTo>
                    <a:pt x="396888" y="9132"/>
                  </a:lnTo>
                  <a:lnTo>
                    <a:pt x="444504" y="14465"/>
                  </a:lnTo>
                  <a:lnTo>
                    <a:pt x="487069" y="17692"/>
                  </a:lnTo>
                  <a:lnTo>
                    <a:pt x="526493" y="23704"/>
                  </a:lnTo>
                  <a:lnTo>
                    <a:pt x="564985" y="22075"/>
                  </a:lnTo>
                  <a:lnTo>
                    <a:pt x="609372" y="27252"/>
                  </a:lnTo>
                  <a:lnTo>
                    <a:pt x="641164" y="35474"/>
                  </a:lnTo>
                  <a:lnTo>
                    <a:pt x="657225"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1631">
              <a:extLst>
                <a:ext uri="{FF2B5EF4-FFF2-40B4-BE49-F238E27FC236}">
                  <a16:creationId xmlns:a16="http://schemas.microsoft.com/office/drawing/2014/main" id="{80450D88-6056-BD6D-23F9-C20C94E8E501}"/>
                </a:ext>
              </a:extLst>
            </p:cNvPr>
            <p:cNvSpPr/>
            <p:nvPr>
              <p:custDataLst>
                <p:tags r:id="rId184"/>
              </p:custDataLst>
            </p:nvPr>
          </p:nvSpPr>
          <p:spPr>
            <a:xfrm>
              <a:off x="4705350" y="3097065"/>
              <a:ext cx="123826" cy="103336"/>
            </a:xfrm>
            <a:custGeom>
              <a:avLst/>
              <a:gdLst/>
              <a:ahLst/>
              <a:cxnLst/>
              <a:rect l="0" t="0" r="0" b="0"/>
              <a:pathLst>
                <a:path w="123826" h="103336">
                  <a:moveTo>
                    <a:pt x="0" y="17610"/>
                  </a:moveTo>
                  <a:lnTo>
                    <a:pt x="0" y="17610"/>
                  </a:lnTo>
                  <a:lnTo>
                    <a:pt x="5056" y="12554"/>
                  </a:lnTo>
                  <a:lnTo>
                    <a:pt x="10361" y="10071"/>
                  </a:lnTo>
                  <a:lnTo>
                    <a:pt x="13257" y="9409"/>
                  </a:lnTo>
                  <a:lnTo>
                    <a:pt x="28648" y="720"/>
                  </a:lnTo>
                  <a:lnTo>
                    <a:pt x="31798" y="0"/>
                  </a:lnTo>
                  <a:lnTo>
                    <a:pt x="53949" y="6887"/>
                  </a:lnTo>
                  <a:lnTo>
                    <a:pt x="55727" y="13197"/>
                  </a:lnTo>
                  <a:lnTo>
                    <a:pt x="56869" y="29438"/>
                  </a:lnTo>
                  <a:lnTo>
                    <a:pt x="51381" y="39095"/>
                  </a:lnTo>
                  <a:lnTo>
                    <a:pt x="44002" y="49384"/>
                  </a:lnTo>
                  <a:lnTo>
                    <a:pt x="33821" y="67995"/>
                  </a:lnTo>
                  <a:lnTo>
                    <a:pt x="23065" y="81028"/>
                  </a:lnTo>
                  <a:lnTo>
                    <a:pt x="19579" y="91918"/>
                  </a:lnTo>
                  <a:lnTo>
                    <a:pt x="20461" y="92549"/>
                  </a:lnTo>
                  <a:lnTo>
                    <a:pt x="32303" y="93561"/>
                  </a:lnTo>
                  <a:lnTo>
                    <a:pt x="74542" y="93788"/>
                  </a:lnTo>
                  <a:lnTo>
                    <a:pt x="101186" y="94866"/>
                  </a:lnTo>
                  <a:lnTo>
                    <a:pt x="123825" y="1033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5" name="SMARTInkShape-1632">
              <a:extLst>
                <a:ext uri="{FF2B5EF4-FFF2-40B4-BE49-F238E27FC236}">
                  <a16:creationId xmlns:a16="http://schemas.microsoft.com/office/drawing/2014/main" id="{D1CC6249-AC23-FB10-D577-47B191FAC7D9}"/>
                </a:ext>
              </a:extLst>
            </p:cNvPr>
            <p:cNvSpPr/>
            <p:nvPr>
              <p:custDataLst>
                <p:tags r:id="rId185"/>
              </p:custDataLst>
            </p:nvPr>
          </p:nvSpPr>
          <p:spPr>
            <a:xfrm>
              <a:off x="4533900" y="3209925"/>
              <a:ext cx="114301" cy="9526"/>
            </a:xfrm>
            <a:custGeom>
              <a:avLst/>
              <a:gdLst/>
              <a:ahLst/>
              <a:cxnLst/>
              <a:rect l="0" t="0" r="0" b="0"/>
              <a:pathLst>
                <a:path w="114301" h="9526">
                  <a:moveTo>
                    <a:pt x="0" y="9525"/>
                  </a:moveTo>
                  <a:lnTo>
                    <a:pt x="0" y="9525"/>
                  </a:lnTo>
                  <a:lnTo>
                    <a:pt x="34715" y="1324"/>
                  </a:lnTo>
                  <a:lnTo>
                    <a:pt x="78178" y="52"/>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1633">
              <a:extLst>
                <a:ext uri="{FF2B5EF4-FFF2-40B4-BE49-F238E27FC236}">
                  <a16:creationId xmlns:a16="http://schemas.microsoft.com/office/drawing/2014/main" id="{5DCE63CF-DC1F-6493-E01D-43CBDD1155A4}"/>
                </a:ext>
              </a:extLst>
            </p:cNvPr>
            <p:cNvSpPr/>
            <p:nvPr>
              <p:custDataLst>
                <p:tags r:id="rId186"/>
              </p:custDataLst>
            </p:nvPr>
          </p:nvSpPr>
          <p:spPr>
            <a:xfrm>
              <a:off x="4505325" y="3210317"/>
              <a:ext cx="107589" cy="178294"/>
            </a:xfrm>
            <a:custGeom>
              <a:avLst/>
              <a:gdLst/>
              <a:ahLst/>
              <a:cxnLst/>
              <a:rect l="0" t="0" r="0" b="0"/>
              <a:pathLst>
                <a:path w="107589" h="178294">
                  <a:moveTo>
                    <a:pt x="57150" y="9133"/>
                  </a:moveTo>
                  <a:lnTo>
                    <a:pt x="57150" y="9133"/>
                  </a:lnTo>
                  <a:lnTo>
                    <a:pt x="65351" y="9133"/>
                  </a:lnTo>
                  <a:lnTo>
                    <a:pt x="65792" y="8075"/>
                  </a:lnTo>
                  <a:lnTo>
                    <a:pt x="66559" y="932"/>
                  </a:lnTo>
                  <a:lnTo>
                    <a:pt x="65539" y="491"/>
                  </a:lnTo>
                  <a:lnTo>
                    <a:pt x="61585" y="0"/>
                  </a:lnTo>
                  <a:lnTo>
                    <a:pt x="56299" y="2605"/>
                  </a:lnTo>
                  <a:lnTo>
                    <a:pt x="53407" y="4781"/>
                  </a:lnTo>
                  <a:lnTo>
                    <a:pt x="41163" y="26853"/>
                  </a:lnTo>
                  <a:lnTo>
                    <a:pt x="38025" y="28355"/>
                  </a:lnTo>
                  <a:lnTo>
                    <a:pt x="34875" y="28297"/>
                  </a:lnTo>
                  <a:lnTo>
                    <a:pt x="32775" y="29318"/>
                  </a:lnTo>
                  <a:lnTo>
                    <a:pt x="31375" y="31056"/>
                  </a:lnTo>
                  <a:lnTo>
                    <a:pt x="24072" y="46507"/>
                  </a:lnTo>
                  <a:lnTo>
                    <a:pt x="23456" y="50982"/>
                  </a:lnTo>
                  <a:lnTo>
                    <a:pt x="27692" y="69116"/>
                  </a:lnTo>
                  <a:lnTo>
                    <a:pt x="33827" y="75656"/>
                  </a:lnTo>
                  <a:lnTo>
                    <a:pt x="42551" y="81032"/>
                  </a:lnTo>
                  <a:lnTo>
                    <a:pt x="84464" y="95443"/>
                  </a:lnTo>
                  <a:lnTo>
                    <a:pt x="105820" y="107674"/>
                  </a:lnTo>
                  <a:lnTo>
                    <a:pt x="107588" y="111869"/>
                  </a:lnTo>
                  <a:lnTo>
                    <a:pt x="106730" y="122174"/>
                  </a:lnTo>
                  <a:lnTo>
                    <a:pt x="102822" y="130987"/>
                  </a:lnTo>
                  <a:lnTo>
                    <a:pt x="86633" y="150326"/>
                  </a:lnTo>
                  <a:lnTo>
                    <a:pt x="64122" y="163269"/>
                  </a:lnTo>
                  <a:lnTo>
                    <a:pt x="18610" y="178293"/>
                  </a:lnTo>
                  <a:lnTo>
                    <a:pt x="0" y="17105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1634">
              <a:extLst>
                <a:ext uri="{FF2B5EF4-FFF2-40B4-BE49-F238E27FC236}">
                  <a16:creationId xmlns:a16="http://schemas.microsoft.com/office/drawing/2014/main" id="{BB3CEAAB-B0F4-35F9-93AC-EB64BD74F72F}"/>
                </a:ext>
              </a:extLst>
            </p:cNvPr>
            <p:cNvSpPr/>
            <p:nvPr>
              <p:custDataLst>
                <p:tags r:id="rId187"/>
              </p:custDataLst>
            </p:nvPr>
          </p:nvSpPr>
          <p:spPr>
            <a:xfrm>
              <a:off x="4238625" y="3229368"/>
              <a:ext cx="190425" cy="152008"/>
            </a:xfrm>
            <a:custGeom>
              <a:avLst/>
              <a:gdLst/>
              <a:ahLst/>
              <a:cxnLst/>
              <a:rect l="0" t="0" r="0" b="0"/>
              <a:pathLst>
                <a:path w="190425" h="152008">
                  <a:moveTo>
                    <a:pt x="0" y="18657"/>
                  </a:moveTo>
                  <a:lnTo>
                    <a:pt x="0" y="18657"/>
                  </a:lnTo>
                  <a:lnTo>
                    <a:pt x="13257" y="18657"/>
                  </a:lnTo>
                  <a:lnTo>
                    <a:pt x="53321" y="10015"/>
                  </a:lnTo>
                  <a:lnTo>
                    <a:pt x="97002" y="9307"/>
                  </a:lnTo>
                  <a:lnTo>
                    <a:pt x="136283" y="9167"/>
                  </a:lnTo>
                  <a:lnTo>
                    <a:pt x="169912" y="8081"/>
                  </a:lnTo>
                  <a:lnTo>
                    <a:pt x="189635" y="0"/>
                  </a:lnTo>
                  <a:lnTo>
                    <a:pt x="190424" y="26156"/>
                  </a:lnTo>
                  <a:lnTo>
                    <a:pt x="185421" y="44397"/>
                  </a:lnTo>
                  <a:lnTo>
                    <a:pt x="163660" y="90930"/>
                  </a:lnTo>
                  <a:lnTo>
                    <a:pt x="155737" y="112743"/>
                  </a:lnTo>
                  <a:lnTo>
                    <a:pt x="152824" y="125032"/>
                  </a:lnTo>
                  <a:lnTo>
                    <a:pt x="145154" y="141544"/>
                  </a:lnTo>
                  <a:lnTo>
                    <a:pt x="144394" y="145031"/>
                  </a:lnTo>
                  <a:lnTo>
                    <a:pt x="144946" y="147357"/>
                  </a:lnTo>
                  <a:lnTo>
                    <a:pt x="152400" y="15200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8" name="SMARTInkShape-1635">
              <a:extLst>
                <a:ext uri="{FF2B5EF4-FFF2-40B4-BE49-F238E27FC236}">
                  <a16:creationId xmlns:a16="http://schemas.microsoft.com/office/drawing/2014/main" id="{CCBBB327-322C-B754-A21E-B457D571F2A9}"/>
                </a:ext>
              </a:extLst>
            </p:cNvPr>
            <p:cNvSpPr/>
            <p:nvPr>
              <p:custDataLst>
                <p:tags r:id="rId188"/>
              </p:custDataLst>
            </p:nvPr>
          </p:nvSpPr>
          <p:spPr>
            <a:xfrm>
              <a:off x="4171950" y="3175862"/>
              <a:ext cx="47626" cy="234089"/>
            </a:xfrm>
            <a:custGeom>
              <a:avLst/>
              <a:gdLst/>
              <a:ahLst/>
              <a:cxnLst/>
              <a:rect l="0" t="0" r="0" b="0"/>
              <a:pathLst>
                <a:path w="47626" h="234089">
                  <a:moveTo>
                    <a:pt x="47625" y="5488"/>
                  </a:moveTo>
                  <a:lnTo>
                    <a:pt x="47625" y="5488"/>
                  </a:lnTo>
                  <a:lnTo>
                    <a:pt x="47625" y="0"/>
                  </a:lnTo>
                  <a:lnTo>
                    <a:pt x="46567" y="21571"/>
                  </a:lnTo>
                  <a:lnTo>
                    <a:pt x="34368" y="68558"/>
                  </a:lnTo>
                  <a:lnTo>
                    <a:pt x="22115" y="110609"/>
                  </a:lnTo>
                  <a:lnTo>
                    <a:pt x="9503" y="152939"/>
                  </a:lnTo>
                  <a:lnTo>
                    <a:pt x="2816" y="178294"/>
                  </a:lnTo>
                  <a:lnTo>
                    <a:pt x="0" y="2340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30" name="SMARTInkShape-1636">
            <a:extLst>
              <a:ext uri="{FF2B5EF4-FFF2-40B4-BE49-F238E27FC236}">
                <a16:creationId xmlns:a16="http://schemas.microsoft.com/office/drawing/2014/main" id="{89C102EE-BD4F-34FC-A2F1-255E9C388CBA}"/>
              </a:ext>
            </a:extLst>
          </p:cNvPr>
          <p:cNvSpPr/>
          <p:nvPr>
            <p:custDataLst>
              <p:tags r:id="rId5"/>
            </p:custDataLst>
          </p:nvPr>
        </p:nvSpPr>
        <p:spPr>
          <a:xfrm>
            <a:off x="2438695" y="3105150"/>
            <a:ext cx="189911" cy="923926"/>
          </a:xfrm>
          <a:custGeom>
            <a:avLst/>
            <a:gdLst/>
            <a:ahLst/>
            <a:cxnLst/>
            <a:rect l="0" t="0" r="0" b="0"/>
            <a:pathLst>
              <a:path w="189911" h="923926">
                <a:moveTo>
                  <a:pt x="133055" y="0"/>
                </a:moveTo>
                <a:lnTo>
                  <a:pt x="133055" y="0"/>
                </a:lnTo>
                <a:lnTo>
                  <a:pt x="127999" y="5056"/>
                </a:lnTo>
                <a:lnTo>
                  <a:pt x="105609" y="48905"/>
                </a:lnTo>
                <a:lnTo>
                  <a:pt x="88397" y="87036"/>
                </a:lnTo>
                <a:lnTo>
                  <a:pt x="65712" y="134236"/>
                </a:lnTo>
                <a:lnTo>
                  <a:pt x="45905" y="174212"/>
                </a:lnTo>
                <a:lnTo>
                  <a:pt x="35148" y="210957"/>
                </a:lnTo>
                <a:lnTo>
                  <a:pt x="25259" y="250301"/>
                </a:lnTo>
                <a:lnTo>
                  <a:pt x="18823" y="281637"/>
                </a:lnTo>
                <a:lnTo>
                  <a:pt x="11125" y="328211"/>
                </a:lnTo>
                <a:lnTo>
                  <a:pt x="4735" y="368887"/>
                </a:lnTo>
                <a:lnTo>
                  <a:pt x="1941" y="403133"/>
                </a:lnTo>
                <a:lnTo>
                  <a:pt x="699" y="438462"/>
                </a:lnTo>
                <a:lnTo>
                  <a:pt x="0" y="485985"/>
                </a:lnTo>
                <a:lnTo>
                  <a:pt x="851" y="523232"/>
                </a:lnTo>
                <a:lnTo>
                  <a:pt x="7335" y="564724"/>
                </a:lnTo>
                <a:lnTo>
                  <a:pt x="19008" y="605439"/>
                </a:lnTo>
                <a:lnTo>
                  <a:pt x="31505" y="649348"/>
                </a:lnTo>
                <a:lnTo>
                  <a:pt x="46051" y="688522"/>
                </a:lnTo>
                <a:lnTo>
                  <a:pt x="62325" y="726594"/>
                </a:lnTo>
                <a:lnTo>
                  <a:pt x="78553" y="769862"/>
                </a:lnTo>
                <a:lnTo>
                  <a:pt x="106945" y="816814"/>
                </a:lnTo>
                <a:lnTo>
                  <a:pt x="149336" y="863819"/>
                </a:lnTo>
                <a:lnTo>
                  <a:pt x="173194" y="885018"/>
                </a:lnTo>
                <a:lnTo>
                  <a:pt x="186845" y="893309"/>
                </a:lnTo>
                <a:lnTo>
                  <a:pt x="187965" y="895048"/>
                </a:lnTo>
                <a:lnTo>
                  <a:pt x="189541" y="902551"/>
                </a:lnTo>
                <a:lnTo>
                  <a:pt x="189910" y="908428"/>
                </a:lnTo>
                <a:lnTo>
                  <a:pt x="187252" y="914568"/>
                </a:lnTo>
                <a:lnTo>
                  <a:pt x="180680" y="923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1" name="SMARTInkShape-1637">
            <a:extLst>
              <a:ext uri="{FF2B5EF4-FFF2-40B4-BE49-F238E27FC236}">
                <a16:creationId xmlns:a16="http://schemas.microsoft.com/office/drawing/2014/main" id="{A115B9D0-D97B-8117-8BB2-C8FC270AE8F3}"/>
              </a:ext>
            </a:extLst>
          </p:cNvPr>
          <p:cNvSpPr/>
          <p:nvPr>
            <p:custDataLst>
              <p:tags r:id="rId6"/>
            </p:custDataLst>
          </p:nvPr>
        </p:nvSpPr>
        <p:spPr>
          <a:xfrm>
            <a:off x="4731645" y="3057525"/>
            <a:ext cx="258202" cy="818615"/>
          </a:xfrm>
          <a:custGeom>
            <a:avLst/>
            <a:gdLst/>
            <a:ahLst/>
            <a:cxnLst/>
            <a:rect l="0" t="0" r="0" b="0"/>
            <a:pathLst>
              <a:path w="258202" h="818615">
                <a:moveTo>
                  <a:pt x="135630" y="0"/>
                </a:moveTo>
                <a:lnTo>
                  <a:pt x="135630" y="0"/>
                </a:lnTo>
                <a:lnTo>
                  <a:pt x="158423" y="24910"/>
                </a:lnTo>
                <a:lnTo>
                  <a:pt x="176562" y="72503"/>
                </a:lnTo>
                <a:lnTo>
                  <a:pt x="189537" y="113570"/>
                </a:lnTo>
                <a:lnTo>
                  <a:pt x="202291" y="152256"/>
                </a:lnTo>
                <a:lnTo>
                  <a:pt x="215002" y="195528"/>
                </a:lnTo>
                <a:lnTo>
                  <a:pt x="227705" y="238295"/>
                </a:lnTo>
                <a:lnTo>
                  <a:pt x="237230" y="274041"/>
                </a:lnTo>
                <a:lnTo>
                  <a:pt x="246755" y="311444"/>
                </a:lnTo>
                <a:lnTo>
                  <a:pt x="255222" y="349337"/>
                </a:lnTo>
                <a:lnTo>
                  <a:pt x="258201" y="388434"/>
                </a:lnTo>
                <a:lnTo>
                  <a:pt x="258024" y="432003"/>
                </a:lnTo>
                <a:lnTo>
                  <a:pt x="251741" y="472194"/>
                </a:lnTo>
                <a:lnTo>
                  <a:pt x="243176" y="510914"/>
                </a:lnTo>
                <a:lnTo>
                  <a:pt x="233936" y="549198"/>
                </a:lnTo>
                <a:lnTo>
                  <a:pt x="224494" y="586294"/>
                </a:lnTo>
                <a:lnTo>
                  <a:pt x="209001" y="627809"/>
                </a:lnTo>
                <a:lnTo>
                  <a:pt x="190928" y="671640"/>
                </a:lnTo>
                <a:lnTo>
                  <a:pt x="163543" y="715750"/>
                </a:lnTo>
                <a:lnTo>
                  <a:pt x="125822" y="760064"/>
                </a:lnTo>
                <a:lnTo>
                  <a:pt x="85084" y="792160"/>
                </a:lnTo>
                <a:lnTo>
                  <a:pt x="39148" y="807007"/>
                </a:lnTo>
                <a:lnTo>
                  <a:pt x="447" y="817945"/>
                </a:lnTo>
                <a:lnTo>
                  <a:pt x="0" y="818347"/>
                </a:lnTo>
                <a:lnTo>
                  <a:pt x="760" y="818614"/>
                </a:lnTo>
                <a:lnTo>
                  <a:pt x="11805" y="809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34" name="SMARTInkShape-Group365">
            <a:extLst>
              <a:ext uri="{FF2B5EF4-FFF2-40B4-BE49-F238E27FC236}">
                <a16:creationId xmlns:a16="http://schemas.microsoft.com/office/drawing/2014/main" id="{59DBF964-42A5-EC77-017F-9E7360D9DB8A}"/>
              </a:ext>
            </a:extLst>
          </p:cNvPr>
          <p:cNvGrpSpPr/>
          <p:nvPr/>
        </p:nvGrpSpPr>
        <p:grpSpPr>
          <a:xfrm>
            <a:off x="6010275" y="2543577"/>
            <a:ext cx="142876" cy="123424"/>
            <a:chOff x="6010275" y="2543577"/>
            <a:chExt cx="142876" cy="123424"/>
          </a:xfrm>
        </p:grpSpPr>
        <p:sp>
          <p:nvSpPr>
            <p:cNvPr id="532" name="SMARTInkShape-1638">
              <a:extLst>
                <a:ext uri="{FF2B5EF4-FFF2-40B4-BE49-F238E27FC236}">
                  <a16:creationId xmlns:a16="http://schemas.microsoft.com/office/drawing/2014/main" id="{1774E692-A9BB-9162-D0B0-B18E92AEF673}"/>
                </a:ext>
              </a:extLst>
            </p:cNvPr>
            <p:cNvSpPr/>
            <p:nvPr>
              <p:custDataLst>
                <p:tags r:id="rId178"/>
              </p:custDataLst>
            </p:nvPr>
          </p:nvSpPr>
          <p:spPr>
            <a:xfrm>
              <a:off x="6010275" y="2638425"/>
              <a:ext cx="142876" cy="28576"/>
            </a:xfrm>
            <a:custGeom>
              <a:avLst/>
              <a:gdLst/>
              <a:ahLst/>
              <a:cxnLst/>
              <a:rect l="0" t="0" r="0" b="0"/>
              <a:pathLst>
                <a:path w="142876" h="28576">
                  <a:moveTo>
                    <a:pt x="0" y="0"/>
                  </a:moveTo>
                  <a:lnTo>
                    <a:pt x="0" y="0"/>
                  </a:lnTo>
                  <a:lnTo>
                    <a:pt x="9721" y="1058"/>
                  </a:lnTo>
                  <a:lnTo>
                    <a:pt x="56945" y="8642"/>
                  </a:lnTo>
                  <a:lnTo>
                    <a:pt x="96686" y="9409"/>
                  </a:lnTo>
                  <a:lnTo>
                    <a:pt x="119194" y="14547"/>
                  </a:lnTo>
                  <a:lnTo>
                    <a:pt x="142875" y="285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1639">
              <a:extLst>
                <a:ext uri="{FF2B5EF4-FFF2-40B4-BE49-F238E27FC236}">
                  <a16:creationId xmlns:a16="http://schemas.microsoft.com/office/drawing/2014/main" id="{00F294C4-E96A-D293-4878-357CB05A84A4}"/>
                </a:ext>
              </a:extLst>
            </p:cNvPr>
            <p:cNvSpPr/>
            <p:nvPr>
              <p:custDataLst>
                <p:tags r:id="rId179"/>
              </p:custDataLst>
            </p:nvPr>
          </p:nvSpPr>
          <p:spPr>
            <a:xfrm>
              <a:off x="6020110" y="2543577"/>
              <a:ext cx="111880" cy="28174"/>
            </a:xfrm>
            <a:custGeom>
              <a:avLst/>
              <a:gdLst/>
              <a:ahLst/>
              <a:cxnLst/>
              <a:rect l="0" t="0" r="0" b="0"/>
              <a:pathLst>
                <a:path w="111880" h="28174">
                  <a:moveTo>
                    <a:pt x="9215" y="28173"/>
                  </a:moveTo>
                  <a:lnTo>
                    <a:pt x="9215" y="28173"/>
                  </a:lnTo>
                  <a:lnTo>
                    <a:pt x="4159" y="28173"/>
                  </a:lnTo>
                  <a:lnTo>
                    <a:pt x="3727" y="27115"/>
                  </a:lnTo>
                  <a:lnTo>
                    <a:pt x="6071" y="23117"/>
                  </a:lnTo>
                  <a:lnTo>
                    <a:pt x="6060" y="21627"/>
                  </a:lnTo>
                  <a:lnTo>
                    <a:pt x="4995" y="20634"/>
                  </a:lnTo>
                  <a:lnTo>
                    <a:pt x="0" y="18764"/>
                  </a:lnTo>
                  <a:lnTo>
                    <a:pt x="17013" y="17597"/>
                  </a:lnTo>
                  <a:lnTo>
                    <a:pt x="34926" y="12104"/>
                  </a:lnTo>
                  <a:lnTo>
                    <a:pt x="79772" y="9516"/>
                  </a:lnTo>
                  <a:lnTo>
                    <a:pt x="91021" y="6476"/>
                  </a:lnTo>
                  <a:lnTo>
                    <a:pt x="103304" y="1636"/>
                  </a:lnTo>
                  <a:lnTo>
                    <a:pt x="111879" y="0"/>
                  </a:lnTo>
                  <a:lnTo>
                    <a:pt x="111525" y="924"/>
                  </a:lnTo>
                  <a:lnTo>
                    <a:pt x="104465" y="91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1" name="SMARTInkShape-Group366">
            <a:extLst>
              <a:ext uri="{FF2B5EF4-FFF2-40B4-BE49-F238E27FC236}">
                <a16:creationId xmlns:a16="http://schemas.microsoft.com/office/drawing/2014/main" id="{AE6EF489-CDCA-9CFC-C59E-AF6DE340A69A}"/>
              </a:ext>
            </a:extLst>
          </p:cNvPr>
          <p:cNvGrpSpPr/>
          <p:nvPr/>
        </p:nvGrpSpPr>
        <p:grpSpPr>
          <a:xfrm>
            <a:off x="6525502" y="2420708"/>
            <a:ext cx="1284587" cy="379643"/>
            <a:chOff x="6525502" y="2420708"/>
            <a:chExt cx="1284587" cy="379643"/>
          </a:xfrm>
        </p:grpSpPr>
        <p:sp>
          <p:nvSpPr>
            <p:cNvPr id="535" name="SMARTInkShape-1640">
              <a:extLst>
                <a:ext uri="{FF2B5EF4-FFF2-40B4-BE49-F238E27FC236}">
                  <a16:creationId xmlns:a16="http://schemas.microsoft.com/office/drawing/2014/main" id="{E56B6407-C52E-B913-4217-21BA3C93B90F}"/>
                </a:ext>
              </a:extLst>
            </p:cNvPr>
            <p:cNvSpPr/>
            <p:nvPr>
              <p:custDataLst>
                <p:tags r:id="rId172"/>
              </p:custDataLst>
            </p:nvPr>
          </p:nvSpPr>
          <p:spPr>
            <a:xfrm>
              <a:off x="7630261" y="2420708"/>
              <a:ext cx="179828" cy="379643"/>
            </a:xfrm>
            <a:custGeom>
              <a:avLst/>
              <a:gdLst/>
              <a:ahLst/>
              <a:cxnLst/>
              <a:rect l="0" t="0" r="0" b="0"/>
              <a:pathLst>
                <a:path w="179828" h="379643">
                  <a:moveTo>
                    <a:pt x="132614" y="17692"/>
                  </a:moveTo>
                  <a:lnTo>
                    <a:pt x="132614" y="17692"/>
                  </a:lnTo>
                  <a:lnTo>
                    <a:pt x="132614" y="3227"/>
                  </a:lnTo>
                  <a:lnTo>
                    <a:pt x="133672" y="1698"/>
                  </a:lnTo>
                  <a:lnTo>
                    <a:pt x="135436" y="680"/>
                  </a:lnTo>
                  <a:lnTo>
                    <a:pt x="137670" y="0"/>
                  </a:lnTo>
                  <a:lnTo>
                    <a:pt x="138102" y="606"/>
                  </a:lnTo>
                  <a:lnTo>
                    <a:pt x="134711" y="6515"/>
                  </a:lnTo>
                  <a:lnTo>
                    <a:pt x="133545" y="12019"/>
                  </a:lnTo>
                  <a:lnTo>
                    <a:pt x="98772" y="58889"/>
                  </a:lnTo>
                  <a:lnTo>
                    <a:pt x="64898" y="99560"/>
                  </a:lnTo>
                  <a:lnTo>
                    <a:pt x="35238" y="139696"/>
                  </a:lnTo>
                  <a:lnTo>
                    <a:pt x="16508" y="160145"/>
                  </a:lnTo>
                  <a:lnTo>
                    <a:pt x="4844" y="168203"/>
                  </a:lnTo>
                  <a:lnTo>
                    <a:pt x="0" y="177905"/>
                  </a:lnTo>
                  <a:lnTo>
                    <a:pt x="813" y="178475"/>
                  </a:lnTo>
                  <a:lnTo>
                    <a:pt x="17643" y="179467"/>
                  </a:lnTo>
                  <a:lnTo>
                    <a:pt x="63572" y="179604"/>
                  </a:lnTo>
                  <a:lnTo>
                    <a:pt x="106479" y="179616"/>
                  </a:lnTo>
                  <a:lnTo>
                    <a:pt x="128280" y="174560"/>
                  </a:lnTo>
                  <a:lnTo>
                    <a:pt x="165159" y="160653"/>
                  </a:lnTo>
                  <a:lnTo>
                    <a:pt x="167011" y="158508"/>
                  </a:lnTo>
                  <a:lnTo>
                    <a:pt x="169068" y="153302"/>
                  </a:lnTo>
                  <a:lnTo>
                    <a:pt x="171285" y="144421"/>
                  </a:lnTo>
                  <a:lnTo>
                    <a:pt x="178851" y="133838"/>
                  </a:lnTo>
                  <a:lnTo>
                    <a:pt x="179827" y="127482"/>
                  </a:lnTo>
                  <a:lnTo>
                    <a:pt x="178907" y="126869"/>
                  </a:lnTo>
                  <a:lnTo>
                    <a:pt x="177235" y="127518"/>
                  </a:lnTo>
                  <a:lnTo>
                    <a:pt x="166945" y="136165"/>
                  </a:lnTo>
                  <a:lnTo>
                    <a:pt x="163747" y="144783"/>
                  </a:lnTo>
                  <a:lnTo>
                    <a:pt x="159125" y="161535"/>
                  </a:lnTo>
                  <a:lnTo>
                    <a:pt x="139555" y="205537"/>
                  </a:lnTo>
                  <a:lnTo>
                    <a:pt x="128472" y="247406"/>
                  </a:lnTo>
                  <a:lnTo>
                    <a:pt x="123798" y="286525"/>
                  </a:lnTo>
                  <a:lnTo>
                    <a:pt x="123130" y="329733"/>
                  </a:lnTo>
                  <a:lnTo>
                    <a:pt x="125929" y="339116"/>
                  </a:lnTo>
                  <a:lnTo>
                    <a:pt x="129643" y="346814"/>
                  </a:lnTo>
                  <a:lnTo>
                    <a:pt x="132614" y="37964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6" name="SMARTInkShape-1641">
              <a:extLst>
                <a:ext uri="{FF2B5EF4-FFF2-40B4-BE49-F238E27FC236}">
                  <a16:creationId xmlns:a16="http://schemas.microsoft.com/office/drawing/2014/main" id="{B40EEBCF-A724-7952-908F-C111B65C08AF}"/>
                </a:ext>
              </a:extLst>
            </p:cNvPr>
            <p:cNvSpPr/>
            <p:nvPr>
              <p:custDataLst>
                <p:tags r:id="rId173"/>
              </p:custDataLst>
            </p:nvPr>
          </p:nvSpPr>
          <p:spPr>
            <a:xfrm>
              <a:off x="7400925" y="2449249"/>
              <a:ext cx="151996" cy="189177"/>
            </a:xfrm>
            <a:custGeom>
              <a:avLst/>
              <a:gdLst/>
              <a:ahLst/>
              <a:cxnLst/>
              <a:rect l="0" t="0" r="0" b="0"/>
              <a:pathLst>
                <a:path w="151996" h="189177">
                  <a:moveTo>
                    <a:pt x="0" y="17726"/>
                  </a:moveTo>
                  <a:lnTo>
                    <a:pt x="0" y="17726"/>
                  </a:lnTo>
                  <a:lnTo>
                    <a:pt x="5056" y="17726"/>
                  </a:lnTo>
                  <a:lnTo>
                    <a:pt x="40704" y="9525"/>
                  </a:lnTo>
                  <a:lnTo>
                    <a:pt x="87278" y="8317"/>
                  </a:lnTo>
                  <a:lnTo>
                    <a:pt x="132700" y="8203"/>
                  </a:lnTo>
                  <a:lnTo>
                    <a:pt x="141326" y="8201"/>
                  </a:lnTo>
                  <a:lnTo>
                    <a:pt x="141843" y="7143"/>
                  </a:lnTo>
                  <a:lnTo>
                    <a:pt x="142416" y="3145"/>
                  </a:lnTo>
                  <a:lnTo>
                    <a:pt x="143628" y="1655"/>
                  </a:lnTo>
                  <a:lnTo>
                    <a:pt x="147795" y="0"/>
                  </a:lnTo>
                  <a:lnTo>
                    <a:pt x="149330" y="617"/>
                  </a:lnTo>
                  <a:lnTo>
                    <a:pt x="150354" y="2087"/>
                  </a:lnTo>
                  <a:lnTo>
                    <a:pt x="151793" y="9211"/>
                  </a:lnTo>
                  <a:lnTo>
                    <a:pt x="151995" y="12050"/>
                  </a:lnTo>
                  <a:lnTo>
                    <a:pt x="133086" y="58923"/>
                  </a:lnTo>
                  <a:lnTo>
                    <a:pt x="114276" y="105709"/>
                  </a:lnTo>
                  <a:lnTo>
                    <a:pt x="95248" y="150438"/>
                  </a:lnTo>
                  <a:lnTo>
                    <a:pt x="89957" y="163492"/>
                  </a:lnTo>
                  <a:lnTo>
                    <a:pt x="87606" y="176350"/>
                  </a:lnTo>
                  <a:lnTo>
                    <a:pt x="88037" y="180625"/>
                  </a:lnTo>
                  <a:lnTo>
                    <a:pt x="95250" y="1891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1642">
              <a:extLst>
                <a:ext uri="{FF2B5EF4-FFF2-40B4-BE49-F238E27FC236}">
                  <a16:creationId xmlns:a16="http://schemas.microsoft.com/office/drawing/2014/main" id="{64915C4B-FCDF-9D0B-DDCC-9AAF8C466566}"/>
                </a:ext>
              </a:extLst>
            </p:cNvPr>
            <p:cNvSpPr/>
            <p:nvPr>
              <p:custDataLst>
                <p:tags r:id="rId174"/>
              </p:custDataLst>
            </p:nvPr>
          </p:nvSpPr>
          <p:spPr>
            <a:xfrm>
              <a:off x="7268797" y="2469084"/>
              <a:ext cx="27285" cy="197917"/>
            </a:xfrm>
            <a:custGeom>
              <a:avLst/>
              <a:gdLst/>
              <a:ahLst/>
              <a:cxnLst/>
              <a:rect l="0" t="0" r="0" b="0"/>
              <a:pathLst>
                <a:path w="27285" h="197917">
                  <a:moveTo>
                    <a:pt x="8303" y="26466"/>
                  </a:moveTo>
                  <a:lnTo>
                    <a:pt x="8303" y="26466"/>
                  </a:lnTo>
                  <a:lnTo>
                    <a:pt x="21394" y="12316"/>
                  </a:lnTo>
                  <a:lnTo>
                    <a:pt x="26568" y="0"/>
                  </a:lnTo>
                  <a:lnTo>
                    <a:pt x="26829" y="355"/>
                  </a:lnTo>
                  <a:lnTo>
                    <a:pt x="27284" y="21447"/>
                  </a:lnTo>
                  <a:lnTo>
                    <a:pt x="16982" y="67981"/>
                  </a:lnTo>
                  <a:lnTo>
                    <a:pt x="8053" y="95211"/>
                  </a:lnTo>
                  <a:lnTo>
                    <a:pt x="4961" y="100871"/>
                  </a:lnTo>
                  <a:lnTo>
                    <a:pt x="0" y="139314"/>
                  </a:lnTo>
                  <a:lnTo>
                    <a:pt x="198" y="166794"/>
                  </a:lnTo>
                  <a:lnTo>
                    <a:pt x="8303" y="1979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1643">
              <a:extLst>
                <a:ext uri="{FF2B5EF4-FFF2-40B4-BE49-F238E27FC236}">
                  <a16:creationId xmlns:a16="http://schemas.microsoft.com/office/drawing/2014/main" id="{46835EC7-605A-F782-F48A-C535F3A0D5C9}"/>
                </a:ext>
              </a:extLst>
            </p:cNvPr>
            <p:cNvSpPr/>
            <p:nvPr>
              <p:custDataLst>
                <p:tags r:id="rId175"/>
              </p:custDataLst>
            </p:nvPr>
          </p:nvSpPr>
          <p:spPr>
            <a:xfrm>
              <a:off x="7020530" y="2467214"/>
              <a:ext cx="168080" cy="199444"/>
            </a:xfrm>
            <a:custGeom>
              <a:avLst/>
              <a:gdLst/>
              <a:ahLst/>
              <a:cxnLst/>
              <a:rect l="0" t="0" r="0" b="0"/>
              <a:pathLst>
                <a:path w="168080" h="199444">
                  <a:moveTo>
                    <a:pt x="104170" y="66436"/>
                  </a:moveTo>
                  <a:lnTo>
                    <a:pt x="104170" y="66436"/>
                  </a:lnTo>
                  <a:lnTo>
                    <a:pt x="104170" y="52306"/>
                  </a:lnTo>
                  <a:lnTo>
                    <a:pt x="104170" y="54159"/>
                  </a:lnTo>
                  <a:lnTo>
                    <a:pt x="104170" y="50880"/>
                  </a:lnTo>
                  <a:lnTo>
                    <a:pt x="104170" y="55908"/>
                  </a:lnTo>
                  <a:lnTo>
                    <a:pt x="104170" y="51557"/>
                  </a:lnTo>
                  <a:lnTo>
                    <a:pt x="103112" y="50167"/>
                  </a:lnTo>
                  <a:lnTo>
                    <a:pt x="99114" y="48622"/>
                  </a:lnTo>
                  <a:lnTo>
                    <a:pt x="55687" y="47401"/>
                  </a:lnTo>
                  <a:lnTo>
                    <a:pt x="49624" y="47395"/>
                  </a:lnTo>
                  <a:lnTo>
                    <a:pt x="37241" y="53035"/>
                  </a:lnTo>
                  <a:lnTo>
                    <a:pt x="30975" y="57502"/>
                  </a:lnTo>
                  <a:lnTo>
                    <a:pt x="21192" y="70932"/>
                  </a:lnTo>
                  <a:lnTo>
                    <a:pt x="3990" y="101561"/>
                  </a:lnTo>
                  <a:lnTo>
                    <a:pt x="0" y="143499"/>
                  </a:lnTo>
                  <a:lnTo>
                    <a:pt x="4631" y="166410"/>
                  </a:lnTo>
                  <a:lnTo>
                    <a:pt x="17762" y="186604"/>
                  </a:lnTo>
                  <a:lnTo>
                    <a:pt x="26255" y="193927"/>
                  </a:lnTo>
                  <a:lnTo>
                    <a:pt x="30002" y="195880"/>
                  </a:lnTo>
                  <a:lnTo>
                    <a:pt x="72308" y="199271"/>
                  </a:lnTo>
                  <a:lnTo>
                    <a:pt x="79754" y="199443"/>
                  </a:lnTo>
                  <a:lnTo>
                    <a:pt x="93671" y="193989"/>
                  </a:lnTo>
                  <a:lnTo>
                    <a:pt x="132813" y="165156"/>
                  </a:lnTo>
                  <a:lnTo>
                    <a:pt x="157885" y="124585"/>
                  </a:lnTo>
                  <a:lnTo>
                    <a:pt x="167004" y="95307"/>
                  </a:lnTo>
                  <a:lnTo>
                    <a:pt x="168079" y="75034"/>
                  </a:lnTo>
                  <a:lnTo>
                    <a:pt x="165030" y="51913"/>
                  </a:lnTo>
                  <a:lnTo>
                    <a:pt x="159560" y="41937"/>
                  </a:lnTo>
                  <a:lnTo>
                    <a:pt x="123785" y="8947"/>
                  </a:lnTo>
                  <a:lnTo>
                    <a:pt x="115358" y="3844"/>
                  </a:lnTo>
                  <a:lnTo>
                    <a:pt x="105967" y="1575"/>
                  </a:lnTo>
                  <a:lnTo>
                    <a:pt x="75165" y="0"/>
                  </a:lnTo>
                  <a:lnTo>
                    <a:pt x="72134" y="979"/>
                  </a:lnTo>
                  <a:lnTo>
                    <a:pt x="66070" y="928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9" name="SMARTInkShape-1644">
              <a:extLst>
                <a:ext uri="{FF2B5EF4-FFF2-40B4-BE49-F238E27FC236}">
                  <a16:creationId xmlns:a16="http://schemas.microsoft.com/office/drawing/2014/main" id="{B423CAEE-846F-960D-61F7-05526F4894F3}"/>
                </a:ext>
              </a:extLst>
            </p:cNvPr>
            <p:cNvSpPr/>
            <p:nvPr>
              <p:custDataLst>
                <p:tags r:id="rId176"/>
              </p:custDataLst>
            </p:nvPr>
          </p:nvSpPr>
          <p:spPr>
            <a:xfrm>
              <a:off x="6810375" y="2743200"/>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0" name="SMARTInkShape-1645">
              <a:extLst>
                <a:ext uri="{FF2B5EF4-FFF2-40B4-BE49-F238E27FC236}">
                  <a16:creationId xmlns:a16="http://schemas.microsoft.com/office/drawing/2014/main" id="{0991615C-45BD-B0FE-C33C-90F94696C129}"/>
                </a:ext>
              </a:extLst>
            </p:cNvPr>
            <p:cNvSpPr/>
            <p:nvPr>
              <p:custDataLst>
                <p:tags r:id="rId177"/>
              </p:custDataLst>
            </p:nvPr>
          </p:nvSpPr>
          <p:spPr>
            <a:xfrm>
              <a:off x="6525502" y="2509302"/>
              <a:ext cx="180099" cy="262474"/>
            </a:xfrm>
            <a:custGeom>
              <a:avLst/>
              <a:gdLst/>
              <a:ahLst/>
              <a:cxnLst/>
              <a:rect l="0" t="0" r="0" b="0"/>
              <a:pathLst>
                <a:path w="180099" h="262474">
                  <a:moveTo>
                    <a:pt x="46748" y="81498"/>
                  </a:moveTo>
                  <a:lnTo>
                    <a:pt x="46748" y="81498"/>
                  </a:lnTo>
                  <a:lnTo>
                    <a:pt x="46748" y="76442"/>
                  </a:lnTo>
                  <a:lnTo>
                    <a:pt x="49570" y="71137"/>
                  </a:lnTo>
                  <a:lnTo>
                    <a:pt x="51804" y="68240"/>
                  </a:lnTo>
                  <a:lnTo>
                    <a:pt x="54286" y="59378"/>
                  </a:lnTo>
                  <a:lnTo>
                    <a:pt x="56449" y="49442"/>
                  </a:lnTo>
                  <a:lnTo>
                    <a:pt x="63615" y="37898"/>
                  </a:lnTo>
                  <a:lnTo>
                    <a:pt x="91207" y="8537"/>
                  </a:lnTo>
                  <a:lnTo>
                    <a:pt x="98610" y="6737"/>
                  </a:lnTo>
                  <a:lnTo>
                    <a:pt x="107898" y="4879"/>
                  </a:lnTo>
                  <a:lnTo>
                    <a:pt x="115554" y="526"/>
                  </a:lnTo>
                  <a:lnTo>
                    <a:pt x="119077" y="0"/>
                  </a:lnTo>
                  <a:lnTo>
                    <a:pt x="122484" y="708"/>
                  </a:lnTo>
                  <a:lnTo>
                    <a:pt x="132336" y="6760"/>
                  </a:lnTo>
                  <a:lnTo>
                    <a:pt x="135557" y="9448"/>
                  </a:lnTo>
                  <a:lnTo>
                    <a:pt x="145146" y="33457"/>
                  </a:lnTo>
                  <a:lnTo>
                    <a:pt x="149634" y="62325"/>
                  </a:lnTo>
                  <a:lnTo>
                    <a:pt x="145907" y="96043"/>
                  </a:lnTo>
                  <a:lnTo>
                    <a:pt x="127986" y="132845"/>
                  </a:lnTo>
                  <a:lnTo>
                    <a:pt x="87080" y="175148"/>
                  </a:lnTo>
                  <a:lnTo>
                    <a:pt x="54833" y="201832"/>
                  </a:lnTo>
                  <a:lnTo>
                    <a:pt x="9109" y="226963"/>
                  </a:lnTo>
                  <a:lnTo>
                    <a:pt x="0" y="233289"/>
                  </a:lnTo>
                  <a:lnTo>
                    <a:pt x="14552" y="228661"/>
                  </a:lnTo>
                  <a:lnTo>
                    <a:pt x="27500" y="229101"/>
                  </a:lnTo>
                  <a:lnTo>
                    <a:pt x="67027" y="233266"/>
                  </a:lnTo>
                  <a:lnTo>
                    <a:pt x="113584" y="238871"/>
                  </a:lnTo>
                  <a:lnTo>
                    <a:pt x="180098" y="2624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5" name="SMARTInkShape-Group367">
            <a:extLst>
              <a:ext uri="{FF2B5EF4-FFF2-40B4-BE49-F238E27FC236}">
                <a16:creationId xmlns:a16="http://schemas.microsoft.com/office/drawing/2014/main" id="{E7B4C947-28D3-970F-916F-B82962516969}"/>
              </a:ext>
            </a:extLst>
          </p:cNvPr>
          <p:cNvGrpSpPr/>
          <p:nvPr/>
        </p:nvGrpSpPr>
        <p:grpSpPr>
          <a:xfrm>
            <a:off x="267063" y="4338309"/>
            <a:ext cx="285227" cy="328942"/>
            <a:chOff x="267063" y="4338309"/>
            <a:chExt cx="285227" cy="328942"/>
          </a:xfrm>
        </p:grpSpPr>
        <p:sp>
          <p:nvSpPr>
            <p:cNvPr id="542" name="SMARTInkShape-1646">
              <a:extLst>
                <a:ext uri="{FF2B5EF4-FFF2-40B4-BE49-F238E27FC236}">
                  <a16:creationId xmlns:a16="http://schemas.microsoft.com/office/drawing/2014/main" id="{F45214BB-2A1A-FD4A-D038-6C1120F940C7}"/>
                </a:ext>
              </a:extLst>
            </p:cNvPr>
            <p:cNvSpPr/>
            <p:nvPr>
              <p:custDataLst>
                <p:tags r:id="rId169"/>
              </p:custDataLst>
            </p:nvPr>
          </p:nvSpPr>
          <p:spPr>
            <a:xfrm>
              <a:off x="428625" y="4514850"/>
              <a:ext cx="114301" cy="19051"/>
            </a:xfrm>
            <a:custGeom>
              <a:avLst/>
              <a:gdLst/>
              <a:ahLst/>
              <a:cxnLst/>
              <a:rect l="0" t="0" r="0" b="0"/>
              <a:pathLst>
                <a:path w="114301" h="19051">
                  <a:moveTo>
                    <a:pt x="0" y="19050"/>
                  </a:moveTo>
                  <a:lnTo>
                    <a:pt x="0" y="19050"/>
                  </a:lnTo>
                  <a:lnTo>
                    <a:pt x="8663" y="11446"/>
                  </a:lnTo>
                  <a:lnTo>
                    <a:pt x="18314" y="5793"/>
                  </a:lnTo>
                  <a:lnTo>
                    <a:pt x="52663" y="763"/>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3" name="SMARTInkShape-1647">
              <a:extLst>
                <a:ext uri="{FF2B5EF4-FFF2-40B4-BE49-F238E27FC236}">
                  <a16:creationId xmlns:a16="http://schemas.microsoft.com/office/drawing/2014/main" id="{F69AA8E5-0C2C-697C-DEAF-0BE9026AF691}"/>
                </a:ext>
              </a:extLst>
            </p:cNvPr>
            <p:cNvSpPr/>
            <p:nvPr>
              <p:custDataLst>
                <p:tags r:id="rId170"/>
              </p:custDataLst>
            </p:nvPr>
          </p:nvSpPr>
          <p:spPr>
            <a:xfrm>
              <a:off x="467339" y="4338309"/>
              <a:ext cx="84951" cy="328942"/>
            </a:xfrm>
            <a:custGeom>
              <a:avLst/>
              <a:gdLst/>
              <a:ahLst/>
              <a:cxnLst/>
              <a:rect l="0" t="0" r="0" b="0"/>
              <a:pathLst>
                <a:path w="84951" h="328942">
                  <a:moveTo>
                    <a:pt x="56536" y="109866"/>
                  </a:moveTo>
                  <a:lnTo>
                    <a:pt x="56536" y="109866"/>
                  </a:lnTo>
                  <a:lnTo>
                    <a:pt x="64140" y="101204"/>
                  </a:lnTo>
                  <a:lnTo>
                    <a:pt x="72783" y="88131"/>
                  </a:lnTo>
                  <a:lnTo>
                    <a:pt x="80988" y="82260"/>
                  </a:lnTo>
                  <a:lnTo>
                    <a:pt x="83279" y="77135"/>
                  </a:lnTo>
                  <a:lnTo>
                    <a:pt x="84950" y="50779"/>
                  </a:lnTo>
                  <a:lnTo>
                    <a:pt x="75401" y="18746"/>
                  </a:lnTo>
                  <a:lnTo>
                    <a:pt x="65962" y="5370"/>
                  </a:lnTo>
                  <a:lnTo>
                    <a:pt x="61431" y="629"/>
                  </a:lnTo>
                  <a:lnTo>
                    <a:pt x="58741" y="0"/>
                  </a:lnTo>
                  <a:lnTo>
                    <a:pt x="55889" y="639"/>
                  </a:lnTo>
                  <a:lnTo>
                    <a:pt x="52930" y="2123"/>
                  </a:lnTo>
                  <a:lnTo>
                    <a:pt x="29217" y="44603"/>
                  </a:lnTo>
                  <a:lnTo>
                    <a:pt x="16574" y="77241"/>
                  </a:lnTo>
                  <a:lnTo>
                    <a:pt x="11182" y="118779"/>
                  </a:lnTo>
                  <a:lnTo>
                    <a:pt x="8301" y="159526"/>
                  </a:lnTo>
                  <a:lnTo>
                    <a:pt x="1461" y="206145"/>
                  </a:lnTo>
                  <a:lnTo>
                    <a:pt x="0" y="243521"/>
                  </a:lnTo>
                  <a:lnTo>
                    <a:pt x="717" y="265576"/>
                  </a:lnTo>
                  <a:lnTo>
                    <a:pt x="8339" y="311886"/>
                  </a:lnTo>
                  <a:lnTo>
                    <a:pt x="8911" y="32894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4" name="SMARTInkShape-1648">
              <a:extLst>
                <a:ext uri="{FF2B5EF4-FFF2-40B4-BE49-F238E27FC236}">
                  <a16:creationId xmlns:a16="http://schemas.microsoft.com/office/drawing/2014/main" id="{F02D6E4C-42D2-4337-2D96-F3BC5F73D883}"/>
                </a:ext>
              </a:extLst>
            </p:cNvPr>
            <p:cNvSpPr/>
            <p:nvPr>
              <p:custDataLst>
                <p:tags r:id="rId171"/>
              </p:custDataLst>
            </p:nvPr>
          </p:nvSpPr>
          <p:spPr>
            <a:xfrm>
              <a:off x="267063" y="4391025"/>
              <a:ext cx="94851" cy="203899"/>
            </a:xfrm>
            <a:custGeom>
              <a:avLst/>
              <a:gdLst/>
              <a:ahLst/>
              <a:cxnLst/>
              <a:rect l="0" t="0" r="0" b="0"/>
              <a:pathLst>
                <a:path w="94851" h="203899">
                  <a:moveTo>
                    <a:pt x="75837" y="133350"/>
                  </a:moveTo>
                  <a:lnTo>
                    <a:pt x="75837" y="133350"/>
                  </a:lnTo>
                  <a:lnTo>
                    <a:pt x="93447" y="115740"/>
                  </a:lnTo>
                  <a:lnTo>
                    <a:pt x="94761" y="106226"/>
                  </a:lnTo>
                  <a:lnTo>
                    <a:pt x="94850" y="100149"/>
                  </a:lnTo>
                  <a:lnTo>
                    <a:pt x="93804" y="98515"/>
                  </a:lnTo>
                  <a:lnTo>
                    <a:pt x="92048" y="97427"/>
                  </a:lnTo>
                  <a:lnTo>
                    <a:pt x="71034" y="90049"/>
                  </a:lnTo>
                  <a:lnTo>
                    <a:pt x="59238" y="92233"/>
                  </a:lnTo>
                  <a:lnTo>
                    <a:pt x="35641" y="104469"/>
                  </a:lnTo>
                  <a:lnTo>
                    <a:pt x="13598" y="126557"/>
                  </a:lnTo>
                  <a:lnTo>
                    <a:pt x="5842" y="141267"/>
                  </a:lnTo>
                  <a:lnTo>
                    <a:pt x="182" y="170472"/>
                  </a:lnTo>
                  <a:lnTo>
                    <a:pt x="0" y="173973"/>
                  </a:lnTo>
                  <a:lnTo>
                    <a:pt x="2621" y="180685"/>
                  </a:lnTo>
                  <a:lnTo>
                    <a:pt x="12926" y="193618"/>
                  </a:lnTo>
                  <a:lnTo>
                    <a:pt x="27093" y="203183"/>
                  </a:lnTo>
                  <a:lnTo>
                    <a:pt x="41473" y="203898"/>
                  </a:lnTo>
                  <a:lnTo>
                    <a:pt x="56331" y="200689"/>
                  </a:lnTo>
                  <a:lnTo>
                    <a:pt x="66462" y="195734"/>
                  </a:lnTo>
                  <a:lnTo>
                    <a:pt x="83172" y="176881"/>
                  </a:lnTo>
                  <a:lnTo>
                    <a:pt x="89680" y="157283"/>
                  </a:lnTo>
                  <a:lnTo>
                    <a:pt x="93859" y="115264"/>
                  </a:lnTo>
                  <a:lnTo>
                    <a:pt x="94582" y="75898"/>
                  </a:lnTo>
                  <a:lnTo>
                    <a:pt x="88281" y="32513"/>
                  </a:lnTo>
                  <a:lnTo>
                    <a:pt x="86659" y="20447"/>
                  </a:lnTo>
                  <a:lnTo>
                    <a:pt x="85169" y="16807"/>
                  </a:lnTo>
                  <a:lnTo>
                    <a:pt x="83116" y="14379"/>
                  </a:lnTo>
                  <a:lnTo>
                    <a:pt x="77275" y="10483"/>
                  </a:lnTo>
                  <a:lnTo>
                    <a:pt x="77854" y="9106"/>
                  </a:lnTo>
                  <a:lnTo>
                    <a:pt x="8536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3" name="SMARTInkShape-Group368">
            <a:extLst>
              <a:ext uri="{FF2B5EF4-FFF2-40B4-BE49-F238E27FC236}">
                <a16:creationId xmlns:a16="http://schemas.microsoft.com/office/drawing/2014/main" id="{DD304796-2E5A-B177-05B3-68A642CDBF12}"/>
              </a:ext>
            </a:extLst>
          </p:cNvPr>
          <p:cNvGrpSpPr/>
          <p:nvPr/>
        </p:nvGrpSpPr>
        <p:grpSpPr>
          <a:xfrm>
            <a:off x="962025" y="4286653"/>
            <a:ext cx="1304926" cy="409173"/>
            <a:chOff x="962025" y="4286653"/>
            <a:chExt cx="1304926" cy="409173"/>
          </a:xfrm>
        </p:grpSpPr>
        <p:sp>
          <p:nvSpPr>
            <p:cNvPr id="546" name="SMARTInkShape-1649">
              <a:extLst>
                <a:ext uri="{FF2B5EF4-FFF2-40B4-BE49-F238E27FC236}">
                  <a16:creationId xmlns:a16="http://schemas.microsoft.com/office/drawing/2014/main" id="{307779A2-6292-D3F8-D0BD-0AABA350CDAB}"/>
                </a:ext>
              </a:extLst>
            </p:cNvPr>
            <p:cNvSpPr/>
            <p:nvPr>
              <p:custDataLst>
                <p:tags r:id="rId162"/>
              </p:custDataLst>
            </p:nvPr>
          </p:nvSpPr>
          <p:spPr>
            <a:xfrm>
              <a:off x="2144967" y="4286653"/>
              <a:ext cx="121984" cy="409173"/>
            </a:xfrm>
            <a:custGeom>
              <a:avLst/>
              <a:gdLst/>
              <a:ahLst/>
              <a:cxnLst/>
              <a:rect l="0" t="0" r="0" b="0"/>
              <a:pathLst>
                <a:path w="121984" h="409173">
                  <a:moveTo>
                    <a:pt x="83883" y="56747"/>
                  </a:moveTo>
                  <a:lnTo>
                    <a:pt x="83883" y="56747"/>
                  </a:lnTo>
                  <a:lnTo>
                    <a:pt x="83883" y="51690"/>
                  </a:lnTo>
                  <a:lnTo>
                    <a:pt x="84941" y="50201"/>
                  </a:lnTo>
                  <a:lnTo>
                    <a:pt x="86705" y="49208"/>
                  </a:lnTo>
                  <a:lnTo>
                    <a:pt x="92084" y="47615"/>
                  </a:lnTo>
                  <a:lnTo>
                    <a:pt x="92819" y="44574"/>
                  </a:lnTo>
                  <a:lnTo>
                    <a:pt x="93292" y="39055"/>
                  </a:lnTo>
                  <a:lnTo>
                    <a:pt x="92272" y="38603"/>
                  </a:lnTo>
                  <a:lnTo>
                    <a:pt x="85197" y="37816"/>
                  </a:lnTo>
                  <a:lnTo>
                    <a:pt x="84467" y="34928"/>
                  </a:lnTo>
                  <a:lnTo>
                    <a:pt x="83918" y="23511"/>
                  </a:lnTo>
                  <a:lnTo>
                    <a:pt x="82848" y="21889"/>
                  </a:lnTo>
                  <a:lnTo>
                    <a:pt x="81076" y="20808"/>
                  </a:lnTo>
                  <a:lnTo>
                    <a:pt x="78837" y="20088"/>
                  </a:lnTo>
                  <a:lnTo>
                    <a:pt x="66550" y="10573"/>
                  </a:lnTo>
                  <a:lnTo>
                    <a:pt x="57568" y="8350"/>
                  </a:lnTo>
                  <a:lnTo>
                    <a:pt x="48687" y="2661"/>
                  </a:lnTo>
                  <a:lnTo>
                    <a:pt x="36205" y="202"/>
                  </a:lnTo>
                  <a:lnTo>
                    <a:pt x="33047" y="0"/>
                  </a:lnTo>
                  <a:lnTo>
                    <a:pt x="26717" y="2599"/>
                  </a:lnTo>
                  <a:lnTo>
                    <a:pt x="23547" y="4773"/>
                  </a:lnTo>
                  <a:lnTo>
                    <a:pt x="20025" y="15656"/>
                  </a:lnTo>
                  <a:lnTo>
                    <a:pt x="12091" y="58666"/>
                  </a:lnTo>
                  <a:lnTo>
                    <a:pt x="15884" y="105378"/>
                  </a:lnTo>
                  <a:lnTo>
                    <a:pt x="16946" y="150315"/>
                  </a:lnTo>
                  <a:lnTo>
                    <a:pt x="23702" y="189764"/>
                  </a:lnTo>
                  <a:lnTo>
                    <a:pt x="26556" y="236031"/>
                  </a:lnTo>
                  <a:lnTo>
                    <a:pt x="26615" y="239770"/>
                  </a:lnTo>
                  <a:lnTo>
                    <a:pt x="25596" y="242262"/>
                  </a:lnTo>
                  <a:lnTo>
                    <a:pt x="23858" y="243924"/>
                  </a:lnTo>
                  <a:lnTo>
                    <a:pt x="19105" y="245770"/>
                  </a:lnTo>
                  <a:lnTo>
                    <a:pt x="13465" y="246590"/>
                  </a:lnTo>
                  <a:lnTo>
                    <a:pt x="11538" y="245751"/>
                  </a:lnTo>
                  <a:lnTo>
                    <a:pt x="10253" y="244133"/>
                  </a:lnTo>
                  <a:lnTo>
                    <a:pt x="7833" y="238097"/>
                  </a:lnTo>
                  <a:lnTo>
                    <a:pt x="12784" y="237833"/>
                  </a:lnTo>
                  <a:lnTo>
                    <a:pt x="18064" y="240594"/>
                  </a:lnTo>
                  <a:lnTo>
                    <a:pt x="30077" y="250989"/>
                  </a:lnTo>
                  <a:lnTo>
                    <a:pt x="33511" y="259846"/>
                  </a:lnTo>
                  <a:lnTo>
                    <a:pt x="34427" y="265171"/>
                  </a:lnTo>
                  <a:lnTo>
                    <a:pt x="26450" y="310847"/>
                  </a:lnTo>
                  <a:lnTo>
                    <a:pt x="13578" y="352871"/>
                  </a:lnTo>
                  <a:lnTo>
                    <a:pt x="0" y="390933"/>
                  </a:lnTo>
                  <a:lnTo>
                    <a:pt x="444" y="393837"/>
                  </a:lnTo>
                  <a:lnTo>
                    <a:pt x="1798" y="395774"/>
                  </a:lnTo>
                  <a:lnTo>
                    <a:pt x="14406" y="401321"/>
                  </a:lnTo>
                  <a:lnTo>
                    <a:pt x="38250" y="406846"/>
                  </a:lnTo>
                  <a:lnTo>
                    <a:pt x="83087" y="408866"/>
                  </a:lnTo>
                  <a:lnTo>
                    <a:pt x="121983" y="4091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1650">
              <a:extLst>
                <a:ext uri="{FF2B5EF4-FFF2-40B4-BE49-F238E27FC236}">
                  <a16:creationId xmlns:a16="http://schemas.microsoft.com/office/drawing/2014/main" id="{E4B20040-02EC-2A72-04E2-BBDB0DCE14E9}"/>
                </a:ext>
              </a:extLst>
            </p:cNvPr>
            <p:cNvSpPr/>
            <p:nvPr>
              <p:custDataLst>
                <p:tags r:id="rId163"/>
              </p:custDataLst>
            </p:nvPr>
          </p:nvSpPr>
          <p:spPr>
            <a:xfrm>
              <a:off x="1762125" y="4488167"/>
              <a:ext cx="190501" cy="112409"/>
            </a:xfrm>
            <a:custGeom>
              <a:avLst/>
              <a:gdLst/>
              <a:ahLst/>
              <a:cxnLst/>
              <a:rect l="0" t="0" r="0" b="0"/>
              <a:pathLst>
                <a:path w="190501" h="112409">
                  <a:moveTo>
                    <a:pt x="0" y="83833"/>
                  </a:moveTo>
                  <a:lnTo>
                    <a:pt x="0" y="83833"/>
                  </a:lnTo>
                  <a:lnTo>
                    <a:pt x="0" y="70576"/>
                  </a:lnTo>
                  <a:lnTo>
                    <a:pt x="2822" y="64535"/>
                  </a:lnTo>
                  <a:lnTo>
                    <a:pt x="18314" y="46977"/>
                  </a:lnTo>
                  <a:lnTo>
                    <a:pt x="64229" y="10885"/>
                  </a:lnTo>
                  <a:lnTo>
                    <a:pt x="79473" y="2365"/>
                  </a:lnTo>
                  <a:lnTo>
                    <a:pt x="87533" y="0"/>
                  </a:lnTo>
                  <a:lnTo>
                    <a:pt x="90105" y="428"/>
                  </a:lnTo>
                  <a:lnTo>
                    <a:pt x="91820" y="1771"/>
                  </a:lnTo>
                  <a:lnTo>
                    <a:pt x="92964" y="3725"/>
                  </a:lnTo>
                  <a:lnTo>
                    <a:pt x="100604" y="46443"/>
                  </a:lnTo>
                  <a:lnTo>
                    <a:pt x="95521" y="91411"/>
                  </a:lnTo>
                  <a:lnTo>
                    <a:pt x="95330" y="99484"/>
                  </a:lnTo>
                  <a:lnTo>
                    <a:pt x="95303" y="99558"/>
                  </a:lnTo>
                  <a:lnTo>
                    <a:pt x="95273" y="96819"/>
                  </a:lnTo>
                  <a:lnTo>
                    <a:pt x="98083" y="92074"/>
                  </a:lnTo>
                  <a:lnTo>
                    <a:pt x="135657" y="45452"/>
                  </a:lnTo>
                  <a:lnTo>
                    <a:pt x="153083" y="29422"/>
                  </a:lnTo>
                  <a:lnTo>
                    <a:pt x="168830" y="20792"/>
                  </a:lnTo>
                  <a:lnTo>
                    <a:pt x="180264" y="17370"/>
                  </a:lnTo>
                  <a:lnTo>
                    <a:pt x="185821" y="27334"/>
                  </a:lnTo>
                  <a:lnTo>
                    <a:pt x="189576" y="49663"/>
                  </a:lnTo>
                  <a:lnTo>
                    <a:pt x="190464" y="94681"/>
                  </a:lnTo>
                  <a:lnTo>
                    <a:pt x="190500" y="1124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8" name="SMARTInkShape-1651">
              <a:extLst>
                <a:ext uri="{FF2B5EF4-FFF2-40B4-BE49-F238E27FC236}">
                  <a16:creationId xmlns:a16="http://schemas.microsoft.com/office/drawing/2014/main" id="{B19B29B6-3F8E-F9CB-623F-BBACDC17FF5A}"/>
                </a:ext>
              </a:extLst>
            </p:cNvPr>
            <p:cNvSpPr/>
            <p:nvPr>
              <p:custDataLst>
                <p:tags r:id="rId164"/>
              </p:custDataLst>
            </p:nvPr>
          </p:nvSpPr>
          <p:spPr>
            <a:xfrm>
              <a:off x="1695450" y="4438650"/>
              <a:ext cx="9526" cy="28576"/>
            </a:xfrm>
            <a:custGeom>
              <a:avLst/>
              <a:gdLst/>
              <a:ahLst/>
              <a:cxnLst/>
              <a:rect l="0" t="0" r="0" b="0"/>
              <a:pathLst>
                <a:path w="9526" h="28576">
                  <a:moveTo>
                    <a:pt x="0" y="28575"/>
                  </a:moveTo>
                  <a:lnTo>
                    <a:pt x="0" y="28575"/>
                  </a:lnTo>
                  <a:lnTo>
                    <a:pt x="0" y="6185"/>
                  </a:lnTo>
                  <a:lnTo>
                    <a:pt x="1058" y="4123"/>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9" name="SMARTInkShape-1652">
              <a:extLst>
                <a:ext uri="{FF2B5EF4-FFF2-40B4-BE49-F238E27FC236}">
                  <a16:creationId xmlns:a16="http://schemas.microsoft.com/office/drawing/2014/main" id="{56007559-FB65-282A-4DAD-B4A50780278C}"/>
                </a:ext>
              </a:extLst>
            </p:cNvPr>
            <p:cNvSpPr/>
            <p:nvPr>
              <p:custDataLst>
                <p:tags r:id="rId165"/>
              </p:custDataLst>
            </p:nvPr>
          </p:nvSpPr>
          <p:spPr>
            <a:xfrm>
              <a:off x="1647829" y="4509362"/>
              <a:ext cx="95247" cy="100611"/>
            </a:xfrm>
            <a:custGeom>
              <a:avLst/>
              <a:gdLst/>
              <a:ahLst/>
              <a:cxnLst/>
              <a:rect l="0" t="0" r="0" b="0"/>
              <a:pathLst>
                <a:path w="95247" h="100611">
                  <a:moveTo>
                    <a:pt x="9521" y="5488"/>
                  </a:moveTo>
                  <a:lnTo>
                    <a:pt x="9521" y="5488"/>
                  </a:lnTo>
                  <a:lnTo>
                    <a:pt x="14578" y="431"/>
                  </a:lnTo>
                  <a:lnTo>
                    <a:pt x="16067" y="0"/>
                  </a:lnTo>
                  <a:lnTo>
                    <a:pt x="17060" y="772"/>
                  </a:lnTo>
                  <a:lnTo>
                    <a:pt x="18163" y="4450"/>
                  </a:lnTo>
                  <a:lnTo>
                    <a:pt x="18654" y="9613"/>
                  </a:lnTo>
                  <a:lnTo>
                    <a:pt x="2555" y="53398"/>
                  </a:lnTo>
                  <a:lnTo>
                    <a:pt x="0" y="89744"/>
                  </a:lnTo>
                  <a:lnTo>
                    <a:pt x="10110" y="95834"/>
                  </a:lnTo>
                  <a:lnTo>
                    <a:pt x="21455" y="99285"/>
                  </a:lnTo>
                  <a:lnTo>
                    <a:pt x="51316" y="100610"/>
                  </a:lnTo>
                  <a:lnTo>
                    <a:pt x="62669" y="97859"/>
                  </a:lnTo>
                  <a:lnTo>
                    <a:pt x="75010" y="93182"/>
                  </a:lnTo>
                  <a:lnTo>
                    <a:pt x="78581" y="92526"/>
                  </a:lnTo>
                  <a:lnTo>
                    <a:pt x="85370" y="88974"/>
                  </a:lnTo>
                  <a:lnTo>
                    <a:pt x="95246" y="816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0" name="SMARTInkShape-1653">
              <a:extLst>
                <a:ext uri="{FF2B5EF4-FFF2-40B4-BE49-F238E27FC236}">
                  <a16:creationId xmlns:a16="http://schemas.microsoft.com/office/drawing/2014/main" id="{91F5E0EA-A3F0-80FF-6E23-8ACADAE32F5F}"/>
                </a:ext>
              </a:extLst>
            </p:cNvPr>
            <p:cNvSpPr/>
            <p:nvPr>
              <p:custDataLst>
                <p:tags r:id="rId166"/>
              </p:custDataLst>
            </p:nvPr>
          </p:nvSpPr>
          <p:spPr>
            <a:xfrm>
              <a:off x="1285875" y="4506926"/>
              <a:ext cx="271792" cy="121067"/>
            </a:xfrm>
            <a:custGeom>
              <a:avLst/>
              <a:gdLst/>
              <a:ahLst/>
              <a:cxnLst/>
              <a:rect l="0" t="0" r="0" b="0"/>
              <a:pathLst>
                <a:path w="271792" h="121067">
                  <a:moveTo>
                    <a:pt x="0" y="46024"/>
                  </a:moveTo>
                  <a:lnTo>
                    <a:pt x="0" y="46024"/>
                  </a:lnTo>
                  <a:lnTo>
                    <a:pt x="0" y="40967"/>
                  </a:lnTo>
                  <a:lnTo>
                    <a:pt x="2822" y="35663"/>
                  </a:lnTo>
                  <a:lnTo>
                    <a:pt x="16247" y="15026"/>
                  </a:lnTo>
                  <a:lnTo>
                    <a:pt x="34958" y="2002"/>
                  </a:lnTo>
                  <a:lnTo>
                    <a:pt x="41289" y="0"/>
                  </a:lnTo>
                  <a:lnTo>
                    <a:pt x="44460" y="525"/>
                  </a:lnTo>
                  <a:lnTo>
                    <a:pt x="50804" y="3930"/>
                  </a:lnTo>
                  <a:lnTo>
                    <a:pt x="60326" y="16854"/>
                  </a:lnTo>
                  <a:lnTo>
                    <a:pt x="64794" y="39145"/>
                  </a:lnTo>
                  <a:lnTo>
                    <a:pt x="66427" y="81650"/>
                  </a:lnTo>
                  <a:lnTo>
                    <a:pt x="65506" y="95724"/>
                  </a:lnTo>
                  <a:lnTo>
                    <a:pt x="57538" y="121066"/>
                  </a:lnTo>
                  <a:lnTo>
                    <a:pt x="57265" y="116825"/>
                  </a:lnTo>
                  <a:lnTo>
                    <a:pt x="71342" y="76227"/>
                  </a:lnTo>
                  <a:lnTo>
                    <a:pt x="97232" y="44595"/>
                  </a:lnTo>
                  <a:lnTo>
                    <a:pt x="112653" y="33841"/>
                  </a:lnTo>
                  <a:lnTo>
                    <a:pt x="125571" y="29009"/>
                  </a:lnTo>
                  <a:lnTo>
                    <a:pt x="136101" y="27577"/>
                  </a:lnTo>
                  <a:lnTo>
                    <a:pt x="138359" y="28434"/>
                  </a:lnTo>
                  <a:lnTo>
                    <a:pt x="139865" y="30064"/>
                  </a:lnTo>
                  <a:lnTo>
                    <a:pt x="149025" y="51918"/>
                  </a:lnTo>
                  <a:lnTo>
                    <a:pt x="152104" y="95029"/>
                  </a:lnTo>
                  <a:lnTo>
                    <a:pt x="152389" y="120149"/>
                  </a:lnTo>
                  <a:lnTo>
                    <a:pt x="184456" y="74323"/>
                  </a:lnTo>
                  <a:lnTo>
                    <a:pt x="225526" y="30132"/>
                  </a:lnTo>
                  <a:lnTo>
                    <a:pt x="241212" y="15444"/>
                  </a:lnTo>
                  <a:lnTo>
                    <a:pt x="249375" y="11266"/>
                  </a:lnTo>
                  <a:lnTo>
                    <a:pt x="259920" y="8914"/>
                  </a:lnTo>
                  <a:lnTo>
                    <a:pt x="262180" y="10701"/>
                  </a:lnTo>
                  <a:lnTo>
                    <a:pt x="271161" y="29470"/>
                  </a:lnTo>
                  <a:lnTo>
                    <a:pt x="271791" y="33930"/>
                  </a:lnTo>
                  <a:lnTo>
                    <a:pt x="266960" y="81097"/>
                  </a:lnTo>
                  <a:lnTo>
                    <a:pt x="265815" y="85281"/>
                  </a:lnTo>
                  <a:lnTo>
                    <a:pt x="257175" y="936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1" name="SMARTInkShape-1654">
              <a:extLst>
                <a:ext uri="{FF2B5EF4-FFF2-40B4-BE49-F238E27FC236}">
                  <a16:creationId xmlns:a16="http://schemas.microsoft.com/office/drawing/2014/main" id="{2474CA4F-189F-3E4F-3BFF-F6403C782E34}"/>
                </a:ext>
              </a:extLst>
            </p:cNvPr>
            <p:cNvSpPr/>
            <p:nvPr>
              <p:custDataLst>
                <p:tags r:id="rId167"/>
              </p:custDataLst>
            </p:nvPr>
          </p:nvSpPr>
          <p:spPr>
            <a:xfrm>
              <a:off x="962025" y="4554270"/>
              <a:ext cx="104776" cy="8206"/>
            </a:xfrm>
            <a:custGeom>
              <a:avLst/>
              <a:gdLst/>
              <a:ahLst/>
              <a:cxnLst/>
              <a:rect l="0" t="0" r="0" b="0"/>
              <a:pathLst>
                <a:path w="104776" h="8206">
                  <a:moveTo>
                    <a:pt x="0" y="8205"/>
                  </a:moveTo>
                  <a:lnTo>
                    <a:pt x="0" y="8205"/>
                  </a:lnTo>
                  <a:lnTo>
                    <a:pt x="15208" y="7147"/>
                  </a:lnTo>
                  <a:lnTo>
                    <a:pt x="44780" y="4"/>
                  </a:lnTo>
                  <a:lnTo>
                    <a:pt x="81949" y="0"/>
                  </a:lnTo>
                  <a:lnTo>
                    <a:pt x="104775" y="820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2" name="SMARTInkShape-1655">
              <a:extLst>
                <a:ext uri="{FF2B5EF4-FFF2-40B4-BE49-F238E27FC236}">
                  <a16:creationId xmlns:a16="http://schemas.microsoft.com/office/drawing/2014/main" id="{C0CC20C7-4DEB-4729-6F1C-C7C12CF6E2DB}"/>
                </a:ext>
              </a:extLst>
            </p:cNvPr>
            <p:cNvSpPr/>
            <p:nvPr>
              <p:custDataLst>
                <p:tags r:id="rId168"/>
              </p:custDataLst>
            </p:nvPr>
          </p:nvSpPr>
          <p:spPr>
            <a:xfrm>
              <a:off x="971550" y="4495800"/>
              <a:ext cx="85726" cy="8202"/>
            </a:xfrm>
            <a:custGeom>
              <a:avLst/>
              <a:gdLst/>
              <a:ahLst/>
              <a:cxnLst/>
              <a:rect l="0" t="0" r="0" b="0"/>
              <a:pathLst>
                <a:path w="85726" h="8202">
                  <a:moveTo>
                    <a:pt x="0" y="0"/>
                  </a:moveTo>
                  <a:lnTo>
                    <a:pt x="0" y="0"/>
                  </a:lnTo>
                  <a:lnTo>
                    <a:pt x="5057" y="5057"/>
                  </a:lnTo>
                  <a:lnTo>
                    <a:pt x="10361" y="7539"/>
                  </a:lnTo>
                  <a:lnTo>
                    <a:pt x="13258" y="8201"/>
                  </a:lnTo>
                  <a:lnTo>
                    <a:pt x="16247" y="7584"/>
                  </a:lnTo>
                  <a:lnTo>
                    <a:pt x="27627" y="2718"/>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6" name="SMARTInkShape-Group369">
            <a:extLst>
              <a:ext uri="{FF2B5EF4-FFF2-40B4-BE49-F238E27FC236}">
                <a16:creationId xmlns:a16="http://schemas.microsoft.com/office/drawing/2014/main" id="{CDA8132E-544C-9D08-7FCC-83DF4A67135B}"/>
              </a:ext>
            </a:extLst>
          </p:cNvPr>
          <p:cNvGrpSpPr/>
          <p:nvPr/>
        </p:nvGrpSpPr>
        <p:grpSpPr>
          <a:xfrm>
            <a:off x="2352675" y="4240102"/>
            <a:ext cx="1732991" cy="389049"/>
            <a:chOff x="2352675" y="4240102"/>
            <a:chExt cx="1732991" cy="389049"/>
          </a:xfrm>
        </p:grpSpPr>
        <p:sp>
          <p:nvSpPr>
            <p:cNvPr id="554" name="SMARTInkShape-1656">
              <a:extLst>
                <a:ext uri="{FF2B5EF4-FFF2-40B4-BE49-F238E27FC236}">
                  <a16:creationId xmlns:a16="http://schemas.microsoft.com/office/drawing/2014/main" id="{C325E94A-9825-803D-5F17-E81583DD6A7B}"/>
                </a:ext>
              </a:extLst>
            </p:cNvPr>
            <p:cNvSpPr/>
            <p:nvPr>
              <p:custDataLst>
                <p:tags r:id="rId150"/>
              </p:custDataLst>
            </p:nvPr>
          </p:nvSpPr>
          <p:spPr>
            <a:xfrm>
              <a:off x="3943350" y="4240102"/>
              <a:ext cx="142316" cy="336015"/>
            </a:xfrm>
            <a:custGeom>
              <a:avLst/>
              <a:gdLst/>
              <a:ahLst/>
              <a:cxnLst/>
              <a:rect l="0" t="0" r="0" b="0"/>
              <a:pathLst>
                <a:path w="142316" h="336015">
                  <a:moveTo>
                    <a:pt x="0" y="36623"/>
                  </a:moveTo>
                  <a:lnTo>
                    <a:pt x="0" y="36623"/>
                  </a:lnTo>
                  <a:lnTo>
                    <a:pt x="8201" y="28422"/>
                  </a:lnTo>
                  <a:lnTo>
                    <a:pt x="35395" y="11987"/>
                  </a:lnTo>
                  <a:lnTo>
                    <a:pt x="49764" y="8157"/>
                  </a:lnTo>
                  <a:lnTo>
                    <a:pt x="52226" y="6004"/>
                  </a:lnTo>
                  <a:lnTo>
                    <a:pt x="56178" y="0"/>
                  </a:lnTo>
                  <a:lnTo>
                    <a:pt x="56501" y="566"/>
                  </a:lnTo>
                  <a:lnTo>
                    <a:pt x="57064" y="11910"/>
                  </a:lnTo>
                  <a:lnTo>
                    <a:pt x="43885" y="56849"/>
                  </a:lnTo>
                  <a:lnTo>
                    <a:pt x="39814" y="94709"/>
                  </a:lnTo>
                  <a:lnTo>
                    <a:pt x="39497" y="137585"/>
                  </a:lnTo>
                  <a:lnTo>
                    <a:pt x="43307" y="149581"/>
                  </a:lnTo>
                  <a:lnTo>
                    <a:pt x="56458" y="167341"/>
                  </a:lnTo>
                  <a:lnTo>
                    <a:pt x="60922" y="170335"/>
                  </a:lnTo>
                  <a:lnTo>
                    <a:pt x="64957" y="171273"/>
                  </a:lnTo>
                  <a:lnTo>
                    <a:pt x="79035" y="170230"/>
                  </a:lnTo>
                  <a:lnTo>
                    <a:pt x="117074" y="146658"/>
                  </a:lnTo>
                  <a:lnTo>
                    <a:pt x="136490" y="128602"/>
                  </a:lnTo>
                  <a:lnTo>
                    <a:pt x="138618" y="127576"/>
                  </a:lnTo>
                  <a:lnTo>
                    <a:pt x="140037" y="127950"/>
                  </a:lnTo>
                  <a:lnTo>
                    <a:pt x="140982" y="129258"/>
                  </a:lnTo>
                  <a:lnTo>
                    <a:pt x="142315" y="136155"/>
                  </a:lnTo>
                  <a:lnTo>
                    <a:pt x="132440" y="174613"/>
                  </a:lnTo>
                  <a:lnTo>
                    <a:pt x="120471" y="216633"/>
                  </a:lnTo>
                  <a:lnTo>
                    <a:pt x="111072" y="256000"/>
                  </a:lnTo>
                  <a:lnTo>
                    <a:pt x="104961" y="300443"/>
                  </a:lnTo>
                  <a:lnTo>
                    <a:pt x="100271" y="316507"/>
                  </a:lnTo>
                  <a:lnTo>
                    <a:pt x="96481" y="321637"/>
                  </a:lnTo>
                  <a:lnTo>
                    <a:pt x="69176" y="335604"/>
                  </a:lnTo>
                  <a:lnTo>
                    <a:pt x="56850" y="336014"/>
                  </a:lnTo>
                  <a:lnTo>
                    <a:pt x="0" y="3223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5" name="SMARTInkShape-1657">
              <a:extLst>
                <a:ext uri="{FF2B5EF4-FFF2-40B4-BE49-F238E27FC236}">
                  <a16:creationId xmlns:a16="http://schemas.microsoft.com/office/drawing/2014/main" id="{7DC37CD3-8554-081A-C404-CBD7DF64FED7}"/>
                </a:ext>
              </a:extLst>
            </p:cNvPr>
            <p:cNvSpPr/>
            <p:nvPr>
              <p:custDataLst>
                <p:tags r:id="rId151"/>
              </p:custDataLst>
            </p:nvPr>
          </p:nvSpPr>
          <p:spPr>
            <a:xfrm>
              <a:off x="3810000" y="4333875"/>
              <a:ext cx="15635" cy="161926"/>
            </a:xfrm>
            <a:custGeom>
              <a:avLst/>
              <a:gdLst/>
              <a:ahLst/>
              <a:cxnLst/>
              <a:rect l="0" t="0" r="0" b="0"/>
              <a:pathLst>
                <a:path w="15635" h="161926">
                  <a:moveTo>
                    <a:pt x="9525" y="0"/>
                  </a:moveTo>
                  <a:lnTo>
                    <a:pt x="9525" y="0"/>
                  </a:lnTo>
                  <a:lnTo>
                    <a:pt x="14581" y="10113"/>
                  </a:lnTo>
                  <a:lnTo>
                    <a:pt x="14241" y="20723"/>
                  </a:lnTo>
                  <a:lnTo>
                    <a:pt x="12669" y="26515"/>
                  </a:lnTo>
                  <a:lnTo>
                    <a:pt x="15634" y="71717"/>
                  </a:lnTo>
                  <a:lnTo>
                    <a:pt x="10539" y="118178"/>
                  </a:lnTo>
                  <a:lnTo>
                    <a:pt x="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6" name="SMARTInkShape-1658">
              <a:extLst>
                <a:ext uri="{FF2B5EF4-FFF2-40B4-BE49-F238E27FC236}">
                  <a16:creationId xmlns:a16="http://schemas.microsoft.com/office/drawing/2014/main" id="{D939E096-2A70-0202-CEC3-34A37F04C034}"/>
                </a:ext>
              </a:extLst>
            </p:cNvPr>
            <p:cNvSpPr/>
            <p:nvPr>
              <p:custDataLst>
                <p:tags r:id="rId152"/>
              </p:custDataLst>
            </p:nvPr>
          </p:nvSpPr>
          <p:spPr>
            <a:xfrm>
              <a:off x="3790950" y="437197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7" name="SMARTInkShape-1659">
              <a:extLst>
                <a:ext uri="{FF2B5EF4-FFF2-40B4-BE49-F238E27FC236}">
                  <a16:creationId xmlns:a16="http://schemas.microsoft.com/office/drawing/2014/main" id="{AD79A1D4-C8C6-29B3-7DB4-D05DD779A9A7}"/>
                </a:ext>
              </a:extLst>
            </p:cNvPr>
            <p:cNvSpPr/>
            <p:nvPr>
              <p:custDataLst>
                <p:tags r:id="rId153"/>
              </p:custDataLst>
            </p:nvPr>
          </p:nvSpPr>
          <p:spPr>
            <a:xfrm>
              <a:off x="3600450" y="4429125"/>
              <a:ext cx="114301" cy="9526"/>
            </a:xfrm>
            <a:custGeom>
              <a:avLst/>
              <a:gdLst/>
              <a:ahLst/>
              <a:cxnLst/>
              <a:rect l="0" t="0" r="0" b="0"/>
              <a:pathLst>
                <a:path w="114301" h="9526">
                  <a:moveTo>
                    <a:pt x="0" y="9525"/>
                  </a:moveTo>
                  <a:lnTo>
                    <a:pt x="0" y="9525"/>
                  </a:lnTo>
                  <a:lnTo>
                    <a:pt x="18364" y="8467"/>
                  </a:lnTo>
                  <a:lnTo>
                    <a:pt x="58817" y="589"/>
                  </a:lnTo>
                  <a:lnTo>
                    <a:pt x="105899" y="23"/>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8" name="SMARTInkShape-1660">
              <a:extLst>
                <a:ext uri="{FF2B5EF4-FFF2-40B4-BE49-F238E27FC236}">
                  <a16:creationId xmlns:a16="http://schemas.microsoft.com/office/drawing/2014/main" id="{6E41D196-5EF2-B057-5E3E-574F2C64E169}"/>
                </a:ext>
              </a:extLst>
            </p:cNvPr>
            <p:cNvSpPr/>
            <p:nvPr>
              <p:custDataLst>
                <p:tags r:id="rId154"/>
              </p:custDataLst>
            </p:nvPr>
          </p:nvSpPr>
          <p:spPr>
            <a:xfrm>
              <a:off x="3419475" y="4334383"/>
              <a:ext cx="123826" cy="18543"/>
            </a:xfrm>
            <a:custGeom>
              <a:avLst/>
              <a:gdLst/>
              <a:ahLst/>
              <a:cxnLst/>
              <a:rect l="0" t="0" r="0" b="0"/>
              <a:pathLst>
                <a:path w="123826" h="18543">
                  <a:moveTo>
                    <a:pt x="0" y="18542"/>
                  </a:moveTo>
                  <a:lnTo>
                    <a:pt x="0" y="18542"/>
                  </a:lnTo>
                  <a:lnTo>
                    <a:pt x="5056" y="18542"/>
                  </a:lnTo>
                  <a:lnTo>
                    <a:pt x="52663" y="2067"/>
                  </a:lnTo>
                  <a:lnTo>
                    <a:pt x="74020" y="0"/>
                  </a:lnTo>
                  <a:lnTo>
                    <a:pt x="123825" y="90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1661">
              <a:extLst>
                <a:ext uri="{FF2B5EF4-FFF2-40B4-BE49-F238E27FC236}">
                  <a16:creationId xmlns:a16="http://schemas.microsoft.com/office/drawing/2014/main" id="{CDB45446-8A7A-F6AF-7AE2-E49C4E904C1A}"/>
                </a:ext>
              </a:extLst>
            </p:cNvPr>
            <p:cNvSpPr/>
            <p:nvPr>
              <p:custDataLst>
                <p:tags r:id="rId155"/>
              </p:custDataLst>
            </p:nvPr>
          </p:nvSpPr>
          <p:spPr>
            <a:xfrm>
              <a:off x="3381375" y="4353433"/>
              <a:ext cx="99126" cy="130972"/>
            </a:xfrm>
            <a:custGeom>
              <a:avLst/>
              <a:gdLst/>
              <a:ahLst/>
              <a:cxnLst/>
              <a:rect l="0" t="0" r="0" b="0"/>
              <a:pathLst>
                <a:path w="99126" h="130972">
                  <a:moveTo>
                    <a:pt x="38100" y="18542"/>
                  </a:moveTo>
                  <a:lnTo>
                    <a:pt x="38100" y="18542"/>
                  </a:lnTo>
                  <a:lnTo>
                    <a:pt x="56641" y="0"/>
                  </a:lnTo>
                  <a:lnTo>
                    <a:pt x="29690" y="26952"/>
                  </a:lnTo>
                  <a:lnTo>
                    <a:pt x="23779" y="38508"/>
                  </a:lnTo>
                  <a:lnTo>
                    <a:pt x="19984" y="58117"/>
                  </a:lnTo>
                  <a:lnTo>
                    <a:pt x="22287" y="65411"/>
                  </a:lnTo>
                  <a:lnTo>
                    <a:pt x="24383" y="68838"/>
                  </a:lnTo>
                  <a:lnTo>
                    <a:pt x="27897" y="71123"/>
                  </a:lnTo>
                  <a:lnTo>
                    <a:pt x="73246" y="88771"/>
                  </a:lnTo>
                  <a:lnTo>
                    <a:pt x="94443" y="96778"/>
                  </a:lnTo>
                  <a:lnTo>
                    <a:pt x="97887" y="99274"/>
                  </a:lnTo>
                  <a:lnTo>
                    <a:pt x="99125" y="101997"/>
                  </a:lnTo>
                  <a:lnTo>
                    <a:pt x="98892" y="104870"/>
                  </a:lnTo>
                  <a:lnTo>
                    <a:pt x="97678" y="107844"/>
                  </a:lnTo>
                  <a:lnTo>
                    <a:pt x="90685" y="113971"/>
                  </a:lnTo>
                  <a:lnTo>
                    <a:pt x="63891" y="126528"/>
                  </a:lnTo>
                  <a:lnTo>
                    <a:pt x="37275" y="130971"/>
                  </a:lnTo>
                  <a:lnTo>
                    <a:pt x="0" y="1233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0" name="SMARTInkShape-1662">
              <a:extLst>
                <a:ext uri="{FF2B5EF4-FFF2-40B4-BE49-F238E27FC236}">
                  <a16:creationId xmlns:a16="http://schemas.microsoft.com/office/drawing/2014/main" id="{9E70F966-0B59-41A8-790E-DE1444CA3C36}"/>
                </a:ext>
              </a:extLst>
            </p:cNvPr>
            <p:cNvSpPr/>
            <p:nvPr>
              <p:custDataLst>
                <p:tags r:id="rId156"/>
              </p:custDataLst>
            </p:nvPr>
          </p:nvSpPr>
          <p:spPr>
            <a:xfrm>
              <a:off x="3200400" y="4343989"/>
              <a:ext cx="122603" cy="141577"/>
            </a:xfrm>
            <a:custGeom>
              <a:avLst/>
              <a:gdLst/>
              <a:ahLst/>
              <a:cxnLst/>
              <a:rect l="0" t="0" r="0" b="0"/>
              <a:pathLst>
                <a:path w="122603" h="141577">
                  <a:moveTo>
                    <a:pt x="28575" y="8936"/>
                  </a:moveTo>
                  <a:lnTo>
                    <a:pt x="28575" y="8936"/>
                  </a:lnTo>
                  <a:lnTo>
                    <a:pt x="28575" y="3879"/>
                  </a:lnTo>
                  <a:lnTo>
                    <a:pt x="29633" y="2390"/>
                  </a:lnTo>
                  <a:lnTo>
                    <a:pt x="31397" y="1397"/>
                  </a:lnTo>
                  <a:lnTo>
                    <a:pt x="41758" y="0"/>
                  </a:lnTo>
                  <a:lnTo>
                    <a:pt x="83424" y="547"/>
                  </a:lnTo>
                  <a:lnTo>
                    <a:pt x="114872" y="7623"/>
                  </a:lnTo>
                  <a:lnTo>
                    <a:pt x="117857" y="10177"/>
                  </a:lnTo>
                  <a:lnTo>
                    <a:pt x="121172" y="18660"/>
                  </a:lnTo>
                  <a:lnTo>
                    <a:pt x="120998" y="22827"/>
                  </a:lnTo>
                  <a:lnTo>
                    <a:pt x="117982" y="30279"/>
                  </a:lnTo>
                  <a:lnTo>
                    <a:pt x="105278" y="40424"/>
                  </a:lnTo>
                  <a:lnTo>
                    <a:pt x="61247" y="61837"/>
                  </a:lnTo>
                  <a:lnTo>
                    <a:pt x="34923" y="65713"/>
                  </a:lnTo>
                  <a:lnTo>
                    <a:pt x="34924" y="65838"/>
                  </a:lnTo>
                  <a:lnTo>
                    <a:pt x="71615" y="68199"/>
                  </a:lnTo>
                  <a:lnTo>
                    <a:pt x="109894" y="87544"/>
                  </a:lnTo>
                  <a:lnTo>
                    <a:pt x="114538" y="92033"/>
                  </a:lnTo>
                  <a:lnTo>
                    <a:pt x="119697" y="102666"/>
                  </a:lnTo>
                  <a:lnTo>
                    <a:pt x="122602" y="120551"/>
                  </a:lnTo>
                  <a:lnTo>
                    <a:pt x="120893" y="125680"/>
                  </a:lnTo>
                  <a:lnTo>
                    <a:pt x="113349" y="134200"/>
                  </a:lnTo>
                  <a:lnTo>
                    <a:pt x="100119" y="138692"/>
                  </a:lnTo>
                  <a:lnTo>
                    <a:pt x="65755" y="141576"/>
                  </a:lnTo>
                  <a:lnTo>
                    <a:pt x="19557" y="134023"/>
                  </a:lnTo>
                  <a:lnTo>
                    <a:pt x="0" y="1232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1" name="SMARTInkShape-1663">
              <a:extLst>
                <a:ext uri="{FF2B5EF4-FFF2-40B4-BE49-F238E27FC236}">
                  <a16:creationId xmlns:a16="http://schemas.microsoft.com/office/drawing/2014/main" id="{957C952F-2A91-11FB-AD9B-0E434CD0E438}"/>
                </a:ext>
              </a:extLst>
            </p:cNvPr>
            <p:cNvSpPr/>
            <p:nvPr>
              <p:custDataLst>
                <p:tags r:id="rId157"/>
              </p:custDataLst>
            </p:nvPr>
          </p:nvSpPr>
          <p:spPr>
            <a:xfrm>
              <a:off x="2933700" y="4524375"/>
              <a:ext cx="66284" cy="104776"/>
            </a:xfrm>
            <a:custGeom>
              <a:avLst/>
              <a:gdLst/>
              <a:ahLst/>
              <a:cxnLst/>
              <a:rect l="0" t="0" r="0" b="0"/>
              <a:pathLst>
                <a:path w="66284" h="104776">
                  <a:moveTo>
                    <a:pt x="57150" y="0"/>
                  </a:moveTo>
                  <a:lnTo>
                    <a:pt x="57150" y="0"/>
                  </a:lnTo>
                  <a:lnTo>
                    <a:pt x="65350" y="8201"/>
                  </a:lnTo>
                  <a:lnTo>
                    <a:pt x="66283" y="19246"/>
                  </a:lnTo>
                  <a:lnTo>
                    <a:pt x="58993" y="41941"/>
                  </a:lnTo>
                  <a:lnTo>
                    <a:pt x="49347" y="60522"/>
                  </a:lnTo>
                  <a:lnTo>
                    <a:pt x="21616" y="92101"/>
                  </a:lnTo>
                  <a:lnTo>
                    <a:pt x="0" y="1047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2" name="SMARTInkShape-1664">
              <a:extLst>
                <a:ext uri="{FF2B5EF4-FFF2-40B4-BE49-F238E27FC236}">
                  <a16:creationId xmlns:a16="http://schemas.microsoft.com/office/drawing/2014/main" id="{EDC8C59A-0C44-2609-CB6F-9EC2C2391550}"/>
                </a:ext>
              </a:extLst>
            </p:cNvPr>
            <p:cNvSpPr/>
            <p:nvPr>
              <p:custDataLst>
                <p:tags r:id="rId158"/>
              </p:custDataLst>
            </p:nvPr>
          </p:nvSpPr>
          <p:spPr>
            <a:xfrm>
              <a:off x="2914650" y="4382284"/>
              <a:ext cx="18543" cy="132567"/>
            </a:xfrm>
            <a:custGeom>
              <a:avLst/>
              <a:gdLst/>
              <a:ahLst/>
              <a:cxnLst/>
              <a:rect l="0" t="0" r="0" b="0"/>
              <a:pathLst>
                <a:path w="18543" h="132567">
                  <a:moveTo>
                    <a:pt x="0" y="18266"/>
                  </a:moveTo>
                  <a:lnTo>
                    <a:pt x="0" y="18266"/>
                  </a:lnTo>
                  <a:lnTo>
                    <a:pt x="5056" y="8153"/>
                  </a:lnTo>
                  <a:lnTo>
                    <a:pt x="7604" y="5174"/>
                  </a:lnTo>
                  <a:lnTo>
                    <a:pt x="17334" y="0"/>
                  </a:lnTo>
                  <a:lnTo>
                    <a:pt x="17906" y="797"/>
                  </a:lnTo>
                  <a:lnTo>
                    <a:pt x="18542" y="4505"/>
                  </a:lnTo>
                  <a:lnTo>
                    <a:pt x="7271" y="49993"/>
                  </a:lnTo>
                  <a:lnTo>
                    <a:pt x="957" y="81789"/>
                  </a:lnTo>
                  <a:lnTo>
                    <a:pt x="0" y="1325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3" name="SMARTInkShape-1665">
              <a:extLst>
                <a:ext uri="{FF2B5EF4-FFF2-40B4-BE49-F238E27FC236}">
                  <a16:creationId xmlns:a16="http://schemas.microsoft.com/office/drawing/2014/main" id="{B52BA78B-BB83-A0F8-29D7-A17F11C966BB}"/>
                </a:ext>
              </a:extLst>
            </p:cNvPr>
            <p:cNvSpPr/>
            <p:nvPr>
              <p:custDataLst>
                <p:tags r:id="rId159"/>
              </p:custDataLst>
            </p:nvPr>
          </p:nvSpPr>
          <p:spPr>
            <a:xfrm>
              <a:off x="2705100" y="4457700"/>
              <a:ext cx="104776" cy="9526"/>
            </a:xfrm>
            <a:custGeom>
              <a:avLst/>
              <a:gdLst/>
              <a:ahLst/>
              <a:cxnLst/>
              <a:rect l="0" t="0" r="0" b="0"/>
              <a:pathLst>
                <a:path w="104776" h="9526">
                  <a:moveTo>
                    <a:pt x="0" y="9525"/>
                  </a:moveTo>
                  <a:lnTo>
                    <a:pt x="0" y="9525"/>
                  </a:lnTo>
                  <a:lnTo>
                    <a:pt x="5056" y="4468"/>
                  </a:lnTo>
                  <a:lnTo>
                    <a:pt x="23370" y="1324"/>
                  </a:lnTo>
                  <a:lnTo>
                    <a:pt x="65302" y="78"/>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4" name="SMARTInkShape-1666">
              <a:extLst>
                <a:ext uri="{FF2B5EF4-FFF2-40B4-BE49-F238E27FC236}">
                  <a16:creationId xmlns:a16="http://schemas.microsoft.com/office/drawing/2014/main" id="{A8456AAB-1998-5DC5-4A61-829ABA1E33D0}"/>
                </a:ext>
              </a:extLst>
            </p:cNvPr>
            <p:cNvSpPr/>
            <p:nvPr>
              <p:custDataLst>
                <p:tags r:id="rId160"/>
              </p:custDataLst>
            </p:nvPr>
          </p:nvSpPr>
          <p:spPr>
            <a:xfrm>
              <a:off x="2533650" y="4381675"/>
              <a:ext cx="133351" cy="142489"/>
            </a:xfrm>
            <a:custGeom>
              <a:avLst/>
              <a:gdLst/>
              <a:ahLst/>
              <a:cxnLst/>
              <a:rect l="0" t="0" r="0" b="0"/>
              <a:pathLst>
                <a:path w="133351" h="142489">
                  <a:moveTo>
                    <a:pt x="0" y="66500"/>
                  </a:moveTo>
                  <a:lnTo>
                    <a:pt x="0" y="66500"/>
                  </a:lnTo>
                  <a:lnTo>
                    <a:pt x="0" y="61443"/>
                  </a:lnTo>
                  <a:lnTo>
                    <a:pt x="2822" y="56139"/>
                  </a:lnTo>
                  <a:lnTo>
                    <a:pt x="6546" y="50253"/>
                  </a:lnTo>
                  <a:lnTo>
                    <a:pt x="8201" y="44110"/>
                  </a:lnTo>
                  <a:lnTo>
                    <a:pt x="30867" y="17010"/>
                  </a:lnTo>
                  <a:lnTo>
                    <a:pt x="46070" y="6563"/>
                  </a:lnTo>
                  <a:lnTo>
                    <a:pt x="58924" y="1821"/>
                  </a:lnTo>
                  <a:lnTo>
                    <a:pt x="79252" y="0"/>
                  </a:lnTo>
                  <a:lnTo>
                    <a:pt x="85670" y="2725"/>
                  </a:lnTo>
                  <a:lnTo>
                    <a:pt x="88864" y="4933"/>
                  </a:lnTo>
                  <a:lnTo>
                    <a:pt x="92412" y="15853"/>
                  </a:lnTo>
                  <a:lnTo>
                    <a:pt x="94689" y="43678"/>
                  </a:lnTo>
                  <a:lnTo>
                    <a:pt x="90027" y="68204"/>
                  </a:lnTo>
                  <a:lnTo>
                    <a:pt x="81943" y="85467"/>
                  </a:lnTo>
                  <a:lnTo>
                    <a:pt x="35400" y="125948"/>
                  </a:lnTo>
                  <a:lnTo>
                    <a:pt x="17074" y="137266"/>
                  </a:lnTo>
                  <a:lnTo>
                    <a:pt x="6588" y="141090"/>
                  </a:lnTo>
                  <a:lnTo>
                    <a:pt x="6509" y="141627"/>
                  </a:lnTo>
                  <a:lnTo>
                    <a:pt x="8929" y="142488"/>
                  </a:lnTo>
                  <a:lnTo>
                    <a:pt x="44189" y="134480"/>
                  </a:lnTo>
                  <a:lnTo>
                    <a:pt x="86527" y="133347"/>
                  </a:lnTo>
                  <a:lnTo>
                    <a:pt x="133350" y="1331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5" name="SMARTInkShape-1667">
              <a:extLst>
                <a:ext uri="{FF2B5EF4-FFF2-40B4-BE49-F238E27FC236}">
                  <a16:creationId xmlns:a16="http://schemas.microsoft.com/office/drawing/2014/main" id="{4F4169EA-2D1C-8298-7B4A-D85930FC50C5}"/>
                </a:ext>
              </a:extLst>
            </p:cNvPr>
            <p:cNvSpPr/>
            <p:nvPr>
              <p:custDataLst>
                <p:tags r:id="rId161"/>
              </p:custDataLst>
            </p:nvPr>
          </p:nvSpPr>
          <p:spPr>
            <a:xfrm>
              <a:off x="2352675" y="4400677"/>
              <a:ext cx="130533" cy="132787"/>
            </a:xfrm>
            <a:custGeom>
              <a:avLst/>
              <a:gdLst/>
              <a:ahLst/>
              <a:cxnLst/>
              <a:rect l="0" t="0" r="0" b="0"/>
              <a:pathLst>
                <a:path w="130533" h="132787">
                  <a:moveTo>
                    <a:pt x="28575" y="18923"/>
                  </a:moveTo>
                  <a:lnTo>
                    <a:pt x="28575" y="18923"/>
                  </a:lnTo>
                  <a:lnTo>
                    <a:pt x="28575" y="13866"/>
                  </a:lnTo>
                  <a:lnTo>
                    <a:pt x="30692" y="12377"/>
                  </a:lnTo>
                  <a:lnTo>
                    <a:pt x="69993" y="2034"/>
                  </a:lnTo>
                  <a:lnTo>
                    <a:pt x="107030" y="0"/>
                  </a:lnTo>
                  <a:lnTo>
                    <a:pt x="109453" y="1016"/>
                  </a:lnTo>
                  <a:lnTo>
                    <a:pt x="111069" y="2752"/>
                  </a:lnTo>
                  <a:lnTo>
                    <a:pt x="112146" y="4967"/>
                  </a:lnTo>
                  <a:lnTo>
                    <a:pt x="107698" y="13073"/>
                  </a:lnTo>
                  <a:lnTo>
                    <a:pt x="87596" y="35524"/>
                  </a:lnTo>
                  <a:lnTo>
                    <a:pt x="42484" y="59704"/>
                  </a:lnTo>
                  <a:lnTo>
                    <a:pt x="29796" y="65947"/>
                  </a:lnTo>
                  <a:lnTo>
                    <a:pt x="76949" y="69363"/>
                  </a:lnTo>
                  <a:lnTo>
                    <a:pt x="113537" y="83852"/>
                  </a:lnTo>
                  <a:lnTo>
                    <a:pt x="123838" y="93994"/>
                  </a:lnTo>
                  <a:lnTo>
                    <a:pt x="129123" y="102735"/>
                  </a:lnTo>
                  <a:lnTo>
                    <a:pt x="130532" y="106547"/>
                  </a:lnTo>
                  <a:lnTo>
                    <a:pt x="129275" y="116429"/>
                  </a:lnTo>
                  <a:lnTo>
                    <a:pt x="127458" y="122027"/>
                  </a:lnTo>
                  <a:lnTo>
                    <a:pt x="123073" y="125759"/>
                  </a:lnTo>
                  <a:lnTo>
                    <a:pt x="109733" y="129905"/>
                  </a:lnTo>
                  <a:lnTo>
                    <a:pt x="70790" y="132786"/>
                  </a:lnTo>
                  <a:lnTo>
                    <a:pt x="39319" y="130272"/>
                  </a:lnTo>
                  <a:lnTo>
                    <a:pt x="0" y="1141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1" name="SMARTInkShape-Group370">
            <a:extLst>
              <a:ext uri="{FF2B5EF4-FFF2-40B4-BE49-F238E27FC236}">
                <a16:creationId xmlns:a16="http://schemas.microsoft.com/office/drawing/2014/main" id="{65363BDC-9B83-97B0-99C8-A972F37C20A1}"/>
              </a:ext>
            </a:extLst>
          </p:cNvPr>
          <p:cNvGrpSpPr/>
          <p:nvPr/>
        </p:nvGrpSpPr>
        <p:grpSpPr>
          <a:xfrm>
            <a:off x="923925" y="4891302"/>
            <a:ext cx="637587" cy="223624"/>
            <a:chOff x="923925" y="4891302"/>
            <a:chExt cx="637587" cy="223624"/>
          </a:xfrm>
        </p:grpSpPr>
        <p:sp>
          <p:nvSpPr>
            <p:cNvPr id="567" name="SMARTInkShape-1668">
              <a:extLst>
                <a:ext uri="{FF2B5EF4-FFF2-40B4-BE49-F238E27FC236}">
                  <a16:creationId xmlns:a16="http://schemas.microsoft.com/office/drawing/2014/main" id="{C2EA75D6-5A9F-063C-BC4C-C3C77A1EBCEC}"/>
                </a:ext>
              </a:extLst>
            </p:cNvPr>
            <p:cNvSpPr/>
            <p:nvPr>
              <p:custDataLst>
                <p:tags r:id="rId146"/>
              </p:custDataLst>
            </p:nvPr>
          </p:nvSpPr>
          <p:spPr>
            <a:xfrm>
              <a:off x="1543476" y="4914900"/>
              <a:ext cx="18036" cy="200026"/>
            </a:xfrm>
            <a:custGeom>
              <a:avLst/>
              <a:gdLst/>
              <a:ahLst/>
              <a:cxnLst/>
              <a:rect l="0" t="0" r="0" b="0"/>
              <a:pathLst>
                <a:path w="18036" h="200026">
                  <a:moveTo>
                    <a:pt x="9099" y="0"/>
                  </a:moveTo>
                  <a:lnTo>
                    <a:pt x="9099" y="0"/>
                  </a:lnTo>
                  <a:lnTo>
                    <a:pt x="14156" y="0"/>
                  </a:lnTo>
                  <a:lnTo>
                    <a:pt x="15645" y="2117"/>
                  </a:lnTo>
                  <a:lnTo>
                    <a:pt x="18035" y="20723"/>
                  </a:lnTo>
                  <a:lnTo>
                    <a:pt x="13451" y="59950"/>
                  </a:lnTo>
                  <a:lnTo>
                    <a:pt x="8900" y="104505"/>
                  </a:lnTo>
                  <a:lnTo>
                    <a:pt x="1730" y="147329"/>
                  </a:lnTo>
                  <a:lnTo>
                    <a:pt x="0" y="181854"/>
                  </a:lnTo>
                  <a:lnTo>
                    <a:pt x="916" y="187912"/>
                  </a:lnTo>
                  <a:lnTo>
                    <a:pt x="9099"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8" name="SMARTInkShape-1669">
              <a:extLst>
                <a:ext uri="{FF2B5EF4-FFF2-40B4-BE49-F238E27FC236}">
                  <a16:creationId xmlns:a16="http://schemas.microsoft.com/office/drawing/2014/main" id="{240F2A07-E12C-88E7-73C4-062CC01F3A89}"/>
                </a:ext>
              </a:extLst>
            </p:cNvPr>
            <p:cNvSpPr/>
            <p:nvPr>
              <p:custDataLst>
                <p:tags r:id="rId147"/>
              </p:custDataLst>
            </p:nvPr>
          </p:nvSpPr>
          <p:spPr>
            <a:xfrm>
              <a:off x="1295400" y="4891302"/>
              <a:ext cx="132284" cy="161781"/>
            </a:xfrm>
            <a:custGeom>
              <a:avLst/>
              <a:gdLst/>
              <a:ahLst/>
              <a:cxnLst/>
              <a:rect l="0" t="0" r="0" b="0"/>
              <a:pathLst>
                <a:path w="132284" h="161781">
                  <a:moveTo>
                    <a:pt x="28575" y="23598"/>
                  </a:moveTo>
                  <a:lnTo>
                    <a:pt x="28575" y="23598"/>
                  </a:lnTo>
                  <a:lnTo>
                    <a:pt x="41833" y="10341"/>
                  </a:lnTo>
                  <a:lnTo>
                    <a:pt x="53517" y="7123"/>
                  </a:lnTo>
                  <a:lnTo>
                    <a:pt x="75124" y="2489"/>
                  </a:lnTo>
                  <a:lnTo>
                    <a:pt x="81833" y="0"/>
                  </a:lnTo>
                  <a:lnTo>
                    <a:pt x="97753" y="57"/>
                  </a:lnTo>
                  <a:lnTo>
                    <a:pt x="123731" y="3661"/>
                  </a:lnTo>
                  <a:lnTo>
                    <a:pt x="126938" y="5015"/>
                  </a:lnTo>
                  <a:lnTo>
                    <a:pt x="129075" y="6976"/>
                  </a:lnTo>
                  <a:lnTo>
                    <a:pt x="130500" y="9342"/>
                  </a:lnTo>
                  <a:lnTo>
                    <a:pt x="127449" y="27841"/>
                  </a:lnTo>
                  <a:lnTo>
                    <a:pt x="123066" y="33835"/>
                  </a:lnTo>
                  <a:lnTo>
                    <a:pt x="76434" y="61368"/>
                  </a:lnTo>
                  <a:lnTo>
                    <a:pt x="65721" y="67901"/>
                  </a:lnTo>
                  <a:lnTo>
                    <a:pt x="58279" y="78847"/>
                  </a:lnTo>
                  <a:lnTo>
                    <a:pt x="63296" y="79903"/>
                  </a:lnTo>
                  <a:lnTo>
                    <a:pt x="78708" y="80581"/>
                  </a:lnTo>
                  <a:lnTo>
                    <a:pt x="85429" y="83496"/>
                  </a:lnTo>
                  <a:lnTo>
                    <a:pt x="125244" y="107314"/>
                  </a:lnTo>
                  <a:lnTo>
                    <a:pt x="129747" y="117602"/>
                  </a:lnTo>
                  <a:lnTo>
                    <a:pt x="132283" y="130238"/>
                  </a:lnTo>
                  <a:lnTo>
                    <a:pt x="129464" y="134908"/>
                  </a:lnTo>
                  <a:lnTo>
                    <a:pt x="117864" y="145741"/>
                  </a:lnTo>
                  <a:lnTo>
                    <a:pt x="104948" y="151967"/>
                  </a:lnTo>
                  <a:lnTo>
                    <a:pt x="64385" y="161780"/>
                  </a:lnTo>
                  <a:lnTo>
                    <a:pt x="0" y="15694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9" name="SMARTInkShape-1670">
              <a:extLst>
                <a:ext uri="{FF2B5EF4-FFF2-40B4-BE49-F238E27FC236}">
                  <a16:creationId xmlns:a16="http://schemas.microsoft.com/office/drawing/2014/main" id="{C2EB591D-A3DE-99CE-11D6-8866D1F40057}"/>
                </a:ext>
              </a:extLst>
            </p:cNvPr>
            <p:cNvSpPr/>
            <p:nvPr>
              <p:custDataLst>
                <p:tags r:id="rId148"/>
              </p:custDataLst>
            </p:nvPr>
          </p:nvSpPr>
          <p:spPr>
            <a:xfrm>
              <a:off x="933450" y="5000625"/>
              <a:ext cx="161926" cy="19051"/>
            </a:xfrm>
            <a:custGeom>
              <a:avLst/>
              <a:gdLst/>
              <a:ahLst/>
              <a:cxnLst/>
              <a:rect l="0" t="0" r="0" b="0"/>
              <a:pathLst>
                <a:path w="161926" h="19051">
                  <a:moveTo>
                    <a:pt x="0" y="19050"/>
                  </a:moveTo>
                  <a:lnTo>
                    <a:pt x="0" y="19050"/>
                  </a:lnTo>
                  <a:lnTo>
                    <a:pt x="31084" y="11511"/>
                  </a:lnTo>
                  <a:lnTo>
                    <a:pt x="76530" y="3240"/>
                  </a:lnTo>
                  <a:lnTo>
                    <a:pt x="117187" y="640"/>
                  </a:lnTo>
                  <a:lnTo>
                    <a:pt x="1619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0" name="SMARTInkShape-1671">
              <a:extLst>
                <a:ext uri="{FF2B5EF4-FFF2-40B4-BE49-F238E27FC236}">
                  <a16:creationId xmlns:a16="http://schemas.microsoft.com/office/drawing/2014/main" id="{F757812F-E9DC-2BC3-6A95-0C400B1BD600}"/>
                </a:ext>
              </a:extLst>
            </p:cNvPr>
            <p:cNvSpPr/>
            <p:nvPr>
              <p:custDataLst>
                <p:tags r:id="rId149"/>
              </p:custDataLst>
            </p:nvPr>
          </p:nvSpPr>
          <p:spPr>
            <a:xfrm>
              <a:off x="923925" y="4933950"/>
              <a:ext cx="123826" cy="1"/>
            </a:xfrm>
            <a:custGeom>
              <a:avLst/>
              <a:gdLst/>
              <a:ahLst/>
              <a:cxnLst/>
              <a:rect l="0" t="0" r="0" b="0"/>
              <a:pathLst>
                <a:path w="123826" h="1">
                  <a:moveTo>
                    <a:pt x="0" y="0"/>
                  </a:moveTo>
                  <a:lnTo>
                    <a:pt x="0" y="0"/>
                  </a:lnTo>
                  <a:lnTo>
                    <a:pt x="43873" y="0"/>
                  </a:lnTo>
                  <a:lnTo>
                    <a:pt x="89490" y="0"/>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9" name="SMARTInkShape-Group371">
            <a:extLst>
              <a:ext uri="{FF2B5EF4-FFF2-40B4-BE49-F238E27FC236}">
                <a16:creationId xmlns:a16="http://schemas.microsoft.com/office/drawing/2014/main" id="{127FF850-6B68-3CBB-2289-50B427C09243}"/>
              </a:ext>
            </a:extLst>
          </p:cNvPr>
          <p:cNvGrpSpPr/>
          <p:nvPr/>
        </p:nvGrpSpPr>
        <p:grpSpPr>
          <a:xfrm>
            <a:off x="6777544" y="1744631"/>
            <a:ext cx="1080582" cy="274670"/>
            <a:chOff x="6777544" y="1744631"/>
            <a:chExt cx="1080582" cy="274670"/>
          </a:xfrm>
        </p:grpSpPr>
        <p:sp>
          <p:nvSpPr>
            <p:cNvPr id="572" name="SMARTInkShape-1672">
              <a:extLst>
                <a:ext uri="{FF2B5EF4-FFF2-40B4-BE49-F238E27FC236}">
                  <a16:creationId xmlns:a16="http://schemas.microsoft.com/office/drawing/2014/main" id="{472E0D30-8228-5CC4-9722-FAA60F73E1AB}"/>
                </a:ext>
              </a:extLst>
            </p:cNvPr>
            <p:cNvSpPr/>
            <p:nvPr>
              <p:custDataLst>
                <p:tags r:id="rId139"/>
              </p:custDataLst>
            </p:nvPr>
          </p:nvSpPr>
          <p:spPr>
            <a:xfrm>
              <a:off x="7812339" y="1744631"/>
              <a:ext cx="45787" cy="274670"/>
            </a:xfrm>
            <a:custGeom>
              <a:avLst/>
              <a:gdLst/>
              <a:ahLst/>
              <a:cxnLst/>
              <a:rect l="0" t="0" r="0" b="0"/>
              <a:pathLst>
                <a:path w="45787" h="274670">
                  <a:moveTo>
                    <a:pt x="7686" y="27019"/>
                  </a:moveTo>
                  <a:lnTo>
                    <a:pt x="7686" y="27019"/>
                  </a:lnTo>
                  <a:lnTo>
                    <a:pt x="31008" y="3697"/>
                  </a:lnTo>
                  <a:lnTo>
                    <a:pt x="31701" y="1946"/>
                  </a:lnTo>
                  <a:lnTo>
                    <a:pt x="31104" y="779"/>
                  </a:lnTo>
                  <a:lnTo>
                    <a:pt x="29648" y="0"/>
                  </a:lnTo>
                  <a:lnTo>
                    <a:pt x="28677" y="1598"/>
                  </a:lnTo>
                  <a:lnTo>
                    <a:pt x="19302" y="39691"/>
                  </a:lnTo>
                  <a:lnTo>
                    <a:pt x="7472" y="85418"/>
                  </a:lnTo>
                  <a:lnTo>
                    <a:pt x="0" y="130159"/>
                  </a:lnTo>
                  <a:lnTo>
                    <a:pt x="6128" y="177175"/>
                  </a:lnTo>
                  <a:lnTo>
                    <a:pt x="15574" y="214620"/>
                  </a:lnTo>
                  <a:lnTo>
                    <a:pt x="45786" y="2746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3" name="SMARTInkShape-1673">
              <a:extLst>
                <a:ext uri="{FF2B5EF4-FFF2-40B4-BE49-F238E27FC236}">
                  <a16:creationId xmlns:a16="http://schemas.microsoft.com/office/drawing/2014/main" id="{F2A461E0-1B9B-6F59-B22F-E61608533535}"/>
                </a:ext>
              </a:extLst>
            </p:cNvPr>
            <p:cNvSpPr/>
            <p:nvPr>
              <p:custDataLst>
                <p:tags r:id="rId140"/>
              </p:custDataLst>
            </p:nvPr>
          </p:nvSpPr>
          <p:spPr>
            <a:xfrm>
              <a:off x="7631447" y="1782544"/>
              <a:ext cx="90628" cy="106494"/>
            </a:xfrm>
            <a:custGeom>
              <a:avLst/>
              <a:gdLst/>
              <a:ahLst/>
              <a:cxnLst/>
              <a:rect l="0" t="0" r="0" b="0"/>
              <a:pathLst>
                <a:path w="90628" h="106494">
                  <a:moveTo>
                    <a:pt x="45703" y="36731"/>
                  </a:moveTo>
                  <a:lnTo>
                    <a:pt x="45703" y="36731"/>
                  </a:lnTo>
                  <a:lnTo>
                    <a:pt x="50759" y="36731"/>
                  </a:lnTo>
                  <a:lnTo>
                    <a:pt x="52250" y="35673"/>
                  </a:lnTo>
                  <a:lnTo>
                    <a:pt x="53243" y="33909"/>
                  </a:lnTo>
                  <a:lnTo>
                    <a:pt x="53904" y="31675"/>
                  </a:lnTo>
                  <a:lnTo>
                    <a:pt x="55404" y="30185"/>
                  </a:lnTo>
                  <a:lnTo>
                    <a:pt x="59893" y="28530"/>
                  </a:lnTo>
                  <a:lnTo>
                    <a:pt x="61512" y="27030"/>
                  </a:lnTo>
                  <a:lnTo>
                    <a:pt x="63313" y="22542"/>
                  </a:lnTo>
                  <a:lnTo>
                    <a:pt x="64749" y="0"/>
                  </a:lnTo>
                  <a:lnTo>
                    <a:pt x="38238" y="12009"/>
                  </a:lnTo>
                  <a:lnTo>
                    <a:pt x="25029" y="21057"/>
                  </a:lnTo>
                  <a:lnTo>
                    <a:pt x="2403" y="61436"/>
                  </a:lnTo>
                  <a:lnTo>
                    <a:pt x="0" y="72758"/>
                  </a:lnTo>
                  <a:lnTo>
                    <a:pt x="1475" y="78741"/>
                  </a:lnTo>
                  <a:lnTo>
                    <a:pt x="8760" y="91033"/>
                  </a:lnTo>
                  <a:lnTo>
                    <a:pt x="21876" y="100729"/>
                  </a:lnTo>
                  <a:lnTo>
                    <a:pt x="29819" y="104796"/>
                  </a:lnTo>
                  <a:lnTo>
                    <a:pt x="44288" y="106493"/>
                  </a:lnTo>
                  <a:lnTo>
                    <a:pt x="70824" y="98960"/>
                  </a:lnTo>
                  <a:lnTo>
                    <a:pt x="80857" y="84849"/>
                  </a:lnTo>
                  <a:lnTo>
                    <a:pt x="89633" y="58749"/>
                  </a:lnTo>
                  <a:lnTo>
                    <a:pt x="90627" y="45459"/>
                  </a:lnTo>
                  <a:lnTo>
                    <a:pt x="87542" y="36024"/>
                  </a:lnTo>
                  <a:lnTo>
                    <a:pt x="79854" y="24762"/>
                  </a:lnTo>
                  <a:lnTo>
                    <a:pt x="55228" y="81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4" name="SMARTInkShape-1674">
              <a:extLst>
                <a:ext uri="{FF2B5EF4-FFF2-40B4-BE49-F238E27FC236}">
                  <a16:creationId xmlns:a16="http://schemas.microsoft.com/office/drawing/2014/main" id="{1BDD8EEF-1598-5604-2561-F9046EB27B8E}"/>
                </a:ext>
              </a:extLst>
            </p:cNvPr>
            <p:cNvSpPr/>
            <p:nvPr>
              <p:custDataLst>
                <p:tags r:id="rId141"/>
              </p:custDataLst>
            </p:nvPr>
          </p:nvSpPr>
          <p:spPr>
            <a:xfrm>
              <a:off x="7515225" y="1866900"/>
              <a:ext cx="19051" cy="19051"/>
            </a:xfrm>
            <a:custGeom>
              <a:avLst/>
              <a:gdLst/>
              <a:ahLst/>
              <a:cxnLst/>
              <a:rect l="0" t="0" r="0" b="0"/>
              <a:pathLst>
                <a:path w="19051" h="19051">
                  <a:moveTo>
                    <a:pt x="0" y="19050"/>
                  </a:moveTo>
                  <a:lnTo>
                    <a:pt x="0" y="19050"/>
                  </a:lnTo>
                  <a:lnTo>
                    <a:pt x="0" y="13994"/>
                  </a:lnTo>
                  <a:lnTo>
                    <a:pt x="1058" y="12504"/>
                  </a:lnTo>
                  <a:lnTo>
                    <a:pt x="2822" y="11511"/>
                  </a:lnTo>
                  <a:lnTo>
                    <a:pt x="5056" y="10849"/>
                  </a:lnTo>
                  <a:lnTo>
                    <a:pt x="6547" y="9349"/>
                  </a:lnTo>
                  <a:lnTo>
                    <a:pt x="8201" y="4861"/>
                  </a:lnTo>
                  <a:lnTo>
                    <a:pt x="9701" y="324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5" name="SMARTInkShape-1675">
              <a:extLst>
                <a:ext uri="{FF2B5EF4-FFF2-40B4-BE49-F238E27FC236}">
                  <a16:creationId xmlns:a16="http://schemas.microsoft.com/office/drawing/2014/main" id="{DC76654D-E9AF-4FD1-D381-FEEFA89808F8}"/>
                </a:ext>
              </a:extLst>
            </p:cNvPr>
            <p:cNvSpPr/>
            <p:nvPr>
              <p:custDataLst>
                <p:tags r:id="rId142"/>
              </p:custDataLst>
            </p:nvPr>
          </p:nvSpPr>
          <p:spPr>
            <a:xfrm>
              <a:off x="7382603" y="1764118"/>
              <a:ext cx="94132" cy="127678"/>
            </a:xfrm>
            <a:custGeom>
              <a:avLst/>
              <a:gdLst/>
              <a:ahLst/>
              <a:cxnLst/>
              <a:rect l="0" t="0" r="0" b="0"/>
              <a:pathLst>
                <a:path w="94132" h="127678">
                  <a:moveTo>
                    <a:pt x="84997" y="55157"/>
                  </a:moveTo>
                  <a:lnTo>
                    <a:pt x="84997" y="55157"/>
                  </a:lnTo>
                  <a:lnTo>
                    <a:pt x="90053" y="50101"/>
                  </a:lnTo>
                  <a:lnTo>
                    <a:pt x="92537" y="44796"/>
                  </a:lnTo>
                  <a:lnTo>
                    <a:pt x="94131" y="27710"/>
                  </a:lnTo>
                  <a:lnTo>
                    <a:pt x="91526" y="18969"/>
                  </a:lnTo>
                  <a:lnTo>
                    <a:pt x="87898" y="11557"/>
                  </a:lnTo>
                  <a:lnTo>
                    <a:pt x="86286" y="4735"/>
                  </a:lnTo>
                  <a:lnTo>
                    <a:pt x="84799" y="2492"/>
                  </a:lnTo>
                  <a:lnTo>
                    <a:pt x="82748" y="997"/>
                  </a:lnTo>
                  <a:lnTo>
                    <a:pt x="80323" y="0"/>
                  </a:lnTo>
                  <a:lnTo>
                    <a:pt x="61740" y="8711"/>
                  </a:lnTo>
                  <a:lnTo>
                    <a:pt x="21685" y="42839"/>
                  </a:lnTo>
                  <a:lnTo>
                    <a:pt x="7559" y="66677"/>
                  </a:lnTo>
                  <a:lnTo>
                    <a:pt x="1728" y="83735"/>
                  </a:lnTo>
                  <a:lnTo>
                    <a:pt x="0" y="100549"/>
                  </a:lnTo>
                  <a:lnTo>
                    <a:pt x="5240" y="112725"/>
                  </a:lnTo>
                  <a:lnTo>
                    <a:pt x="9601" y="118936"/>
                  </a:lnTo>
                  <a:lnTo>
                    <a:pt x="20090" y="125837"/>
                  </a:lnTo>
                  <a:lnTo>
                    <a:pt x="25851" y="127677"/>
                  </a:lnTo>
                  <a:lnTo>
                    <a:pt x="31809" y="126787"/>
                  </a:lnTo>
                  <a:lnTo>
                    <a:pt x="44072" y="120154"/>
                  </a:lnTo>
                  <a:lnTo>
                    <a:pt x="57820" y="104519"/>
                  </a:lnTo>
                  <a:lnTo>
                    <a:pt x="62335" y="89796"/>
                  </a:lnTo>
                  <a:lnTo>
                    <a:pt x="63283" y="72669"/>
                  </a:lnTo>
                  <a:lnTo>
                    <a:pt x="60176" y="54473"/>
                  </a:lnTo>
                  <a:lnTo>
                    <a:pt x="52446" y="41448"/>
                  </a:lnTo>
                  <a:lnTo>
                    <a:pt x="27847" y="170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SMARTInkShape-1676">
              <a:extLst>
                <a:ext uri="{FF2B5EF4-FFF2-40B4-BE49-F238E27FC236}">
                  <a16:creationId xmlns:a16="http://schemas.microsoft.com/office/drawing/2014/main" id="{0DF75857-0999-2AA1-6994-2E7C359D4917}"/>
                </a:ext>
              </a:extLst>
            </p:cNvPr>
            <p:cNvSpPr/>
            <p:nvPr>
              <p:custDataLst>
                <p:tags r:id="rId143"/>
              </p:custDataLst>
            </p:nvPr>
          </p:nvSpPr>
          <p:spPr>
            <a:xfrm>
              <a:off x="7086600" y="1885950"/>
              <a:ext cx="133351" cy="1"/>
            </a:xfrm>
            <a:custGeom>
              <a:avLst/>
              <a:gdLst/>
              <a:ahLst/>
              <a:cxnLst/>
              <a:rect l="0" t="0" r="0" b="0"/>
              <a:pathLst>
                <a:path w="133351" h="1">
                  <a:moveTo>
                    <a:pt x="0" y="0"/>
                  </a:moveTo>
                  <a:lnTo>
                    <a:pt x="0" y="0"/>
                  </a:lnTo>
                  <a:lnTo>
                    <a:pt x="36628" y="0"/>
                  </a:lnTo>
                  <a:lnTo>
                    <a:pt x="83514" y="0"/>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7" name="SMARTInkShape-1677">
              <a:extLst>
                <a:ext uri="{FF2B5EF4-FFF2-40B4-BE49-F238E27FC236}">
                  <a16:creationId xmlns:a16="http://schemas.microsoft.com/office/drawing/2014/main" id="{953E8C94-9E18-6551-75E5-D56E10FD1A59}"/>
                </a:ext>
              </a:extLst>
            </p:cNvPr>
            <p:cNvSpPr/>
            <p:nvPr>
              <p:custDataLst>
                <p:tags r:id="rId144"/>
              </p:custDataLst>
            </p:nvPr>
          </p:nvSpPr>
          <p:spPr>
            <a:xfrm>
              <a:off x="7077075" y="1823137"/>
              <a:ext cx="95251" cy="15189"/>
            </a:xfrm>
            <a:custGeom>
              <a:avLst/>
              <a:gdLst/>
              <a:ahLst/>
              <a:cxnLst/>
              <a:rect l="0" t="0" r="0" b="0"/>
              <a:pathLst>
                <a:path w="95251" h="15189">
                  <a:moveTo>
                    <a:pt x="0" y="15188"/>
                  </a:moveTo>
                  <a:lnTo>
                    <a:pt x="0" y="15188"/>
                  </a:lnTo>
                  <a:lnTo>
                    <a:pt x="0" y="10132"/>
                  </a:lnTo>
                  <a:lnTo>
                    <a:pt x="8467" y="4827"/>
                  </a:lnTo>
                  <a:lnTo>
                    <a:pt x="22813" y="0"/>
                  </a:lnTo>
                  <a:lnTo>
                    <a:pt x="95250" y="56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SMARTInkShape-1678">
              <a:extLst>
                <a:ext uri="{FF2B5EF4-FFF2-40B4-BE49-F238E27FC236}">
                  <a16:creationId xmlns:a16="http://schemas.microsoft.com/office/drawing/2014/main" id="{8628A05E-D387-C501-56F0-9CFEEAA4A319}"/>
                </a:ext>
              </a:extLst>
            </p:cNvPr>
            <p:cNvSpPr/>
            <p:nvPr>
              <p:custDataLst>
                <p:tags r:id="rId145"/>
              </p:custDataLst>
            </p:nvPr>
          </p:nvSpPr>
          <p:spPr>
            <a:xfrm>
              <a:off x="6777544" y="1790700"/>
              <a:ext cx="251904" cy="180976"/>
            </a:xfrm>
            <a:custGeom>
              <a:avLst/>
              <a:gdLst/>
              <a:ahLst/>
              <a:cxnLst/>
              <a:rect l="0" t="0" r="0" b="0"/>
              <a:pathLst>
                <a:path w="251904" h="180976">
                  <a:moveTo>
                    <a:pt x="242381" y="9525"/>
                  </a:moveTo>
                  <a:lnTo>
                    <a:pt x="242381" y="9525"/>
                  </a:lnTo>
                  <a:lnTo>
                    <a:pt x="242381" y="4037"/>
                  </a:lnTo>
                  <a:lnTo>
                    <a:pt x="242381" y="6380"/>
                  </a:lnTo>
                  <a:lnTo>
                    <a:pt x="242381" y="3537"/>
                  </a:lnTo>
                  <a:lnTo>
                    <a:pt x="243439" y="2358"/>
                  </a:lnTo>
                  <a:lnTo>
                    <a:pt x="251901" y="1"/>
                  </a:lnTo>
                  <a:lnTo>
                    <a:pt x="251903" y="1"/>
                  </a:lnTo>
                  <a:lnTo>
                    <a:pt x="246849" y="0"/>
                  </a:lnTo>
                  <a:lnTo>
                    <a:pt x="245359" y="1058"/>
                  </a:lnTo>
                  <a:lnTo>
                    <a:pt x="244366" y="2822"/>
                  </a:lnTo>
                  <a:lnTo>
                    <a:pt x="243705" y="5056"/>
                  </a:lnTo>
                  <a:lnTo>
                    <a:pt x="237325" y="10361"/>
                  </a:lnTo>
                  <a:lnTo>
                    <a:pt x="191214" y="45661"/>
                  </a:lnTo>
                  <a:lnTo>
                    <a:pt x="167954" y="59390"/>
                  </a:lnTo>
                  <a:lnTo>
                    <a:pt x="121834" y="101731"/>
                  </a:lnTo>
                  <a:lnTo>
                    <a:pt x="92816" y="125828"/>
                  </a:lnTo>
                  <a:lnTo>
                    <a:pt x="82775" y="137415"/>
                  </a:lnTo>
                  <a:lnTo>
                    <a:pt x="47407" y="166040"/>
                  </a:lnTo>
                  <a:lnTo>
                    <a:pt x="34960" y="170737"/>
                  </a:lnTo>
                  <a:lnTo>
                    <a:pt x="19760" y="171387"/>
                  </a:lnTo>
                  <a:lnTo>
                    <a:pt x="13616" y="168600"/>
                  </a:lnTo>
                  <a:lnTo>
                    <a:pt x="1048" y="158187"/>
                  </a:lnTo>
                  <a:lnTo>
                    <a:pt x="0" y="156258"/>
                  </a:lnTo>
                  <a:lnTo>
                    <a:pt x="361" y="154972"/>
                  </a:lnTo>
                  <a:lnTo>
                    <a:pt x="1659" y="154115"/>
                  </a:lnTo>
                  <a:lnTo>
                    <a:pt x="4029" y="112778"/>
                  </a:lnTo>
                  <a:lnTo>
                    <a:pt x="6978" y="100218"/>
                  </a:lnTo>
                  <a:lnTo>
                    <a:pt x="26640" y="65115"/>
                  </a:lnTo>
                  <a:lnTo>
                    <a:pt x="32902" y="60690"/>
                  </a:lnTo>
                  <a:lnTo>
                    <a:pt x="36053" y="59510"/>
                  </a:lnTo>
                  <a:lnTo>
                    <a:pt x="55658" y="62906"/>
                  </a:lnTo>
                  <a:lnTo>
                    <a:pt x="60749" y="65220"/>
                  </a:lnTo>
                  <a:lnTo>
                    <a:pt x="64143" y="67822"/>
                  </a:lnTo>
                  <a:lnTo>
                    <a:pt x="83129" y="91364"/>
                  </a:lnTo>
                  <a:lnTo>
                    <a:pt x="94135" y="134092"/>
                  </a:lnTo>
                  <a:lnTo>
                    <a:pt x="112595" y="162934"/>
                  </a:lnTo>
                  <a:lnTo>
                    <a:pt x="125833" y="178390"/>
                  </a:lnTo>
                  <a:lnTo>
                    <a:pt x="147131"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SMARTInkShape-1679">
            <a:extLst>
              <a:ext uri="{FF2B5EF4-FFF2-40B4-BE49-F238E27FC236}">
                <a16:creationId xmlns:a16="http://schemas.microsoft.com/office/drawing/2014/main" id="{457DBEBA-CCCE-B5F6-9E66-D7D9A184C750}"/>
              </a:ext>
            </a:extLst>
          </p:cNvPr>
          <p:cNvSpPr/>
          <p:nvPr>
            <p:custDataLst>
              <p:tags r:id="rId7"/>
            </p:custDataLst>
          </p:nvPr>
        </p:nvSpPr>
        <p:spPr>
          <a:xfrm>
            <a:off x="5800725" y="4295775"/>
            <a:ext cx="2447926" cy="34247"/>
          </a:xfrm>
          <a:custGeom>
            <a:avLst/>
            <a:gdLst/>
            <a:ahLst/>
            <a:cxnLst/>
            <a:rect l="0" t="0" r="0" b="0"/>
            <a:pathLst>
              <a:path w="2447926" h="34247">
                <a:moveTo>
                  <a:pt x="0" y="9525"/>
                </a:moveTo>
                <a:lnTo>
                  <a:pt x="0" y="9525"/>
                </a:lnTo>
                <a:lnTo>
                  <a:pt x="22390" y="9525"/>
                </a:lnTo>
                <a:lnTo>
                  <a:pt x="28648" y="6703"/>
                </a:lnTo>
                <a:lnTo>
                  <a:pt x="31798" y="4468"/>
                </a:lnTo>
                <a:lnTo>
                  <a:pt x="62709" y="589"/>
                </a:lnTo>
                <a:lnTo>
                  <a:pt x="99352" y="78"/>
                </a:lnTo>
                <a:lnTo>
                  <a:pt x="138564" y="23"/>
                </a:lnTo>
                <a:lnTo>
                  <a:pt x="177464" y="7"/>
                </a:lnTo>
                <a:lnTo>
                  <a:pt x="215800" y="2"/>
                </a:lnTo>
                <a:lnTo>
                  <a:pt x="255029" y="0"/>
                </a:lnTo>
                <a:lnTo>
                  <a:pt x="297579" y="0"/>
                </a:lnTo>
                <a:lnTo>
                  <a:pt x="333352" y="0"/>
                </a:lnTo>
                <a:lnTo>
                  <a:pt x="375466" y="0"/>
                </a:lnTo>
                <a:lnTo>
                  <a:pt x="422514" y="0"/>
                </a:lnTo>
                <a:lnTo>
                  <a:pt x="462931" y="5057"/>
                </a:lnTo>
                <a:lnTo>
                  <a:pt x="509345" y="8201"/>
                </a:lnTo>
                <a:lnTo>
                  <a:pt x="544934" y="8936"/>
                </a:lnTo>
                <a:lnTo>
                  <a:pt x="579801" y="9263"/>
                </a:lnTo>
                <a:lnTo>
                  <a:pt x="623231" y="9447"/>
                </a:lnTo>
                <a:lnTo>
                  <a:pt x="665026" y="9502"/>
                </a:lnTo>
                <a:lnTo>
                  <a:pt x="698793" y="9515"/>
                </a:lnTo>
                <a:lnTo>
                  <a:pt x="743390" y="9522"/>
                </a:lnTo>
                <a:lnTo>
                  <a:pt x="783415" y="9525"/>
                </a:lnTo>
                <a:lnTo>
                  <a:pt x="822085" y="9525"/>
                </a:lnTo>
                <a:lnTo>
                  <a:pt x="856085" y="9525"/>
                </a:lnTo>
                <a:lnTo>
                  <a:pt x="891656" y="10583"/>
                </a:lnTo>
                <a:lnTo>
                  <a:pt x="933767" y="16071"/>
                </a:lnTo>
                <a:lnTo>
                  <a:pt x="970985" y="17726"/>
                </a:lnTo>
                <a:lnTo>
                  <a:pt x="1009399" y="18461"/>
                </a:lnTo>
                <a:lnTo>
                  <a:pt x="1045521" y="18788"/>
                </a:lnTo>
                <a:lnTo>
                  <a:pt x="1088599" y="17914"/>
                </a:lnTo>
                <a:lnTo>
                  <a:pt x="1132136" y="14318"/>
                </a:lnTo>
                <a:lnTo>
                  <a:pt x="1152988" y="15888"/>
                </a:lnTo>
                <a:lnTo>
                  <a:pt x="1190644" y="11881"/>
                </a:lnTo>
                <a:lnTo>
                  <a:pt x="1223442" y="10572"/>
                </a:lnTo>
                <a:lnTo>
                  <a:pt x="1267494" y="9835"/>
                </a:lnTo>
                <a:lnTo>
                  <a:pt x="1302752" y="9663"/>
                </a:lnTo>
                <a:lnTo>
                  <a:pt x="1343118" y="9586"/>
                </a:lnTo>
                <a:lnTo>
                  <a:pt x="1385753" y="9553"/>
                </a:lnTo>
                <a:lnTo>
                  <a:pt x="1429396" y="9537"/>
                </a:lnTo>
                <a:lnTo>
                  <a:pt x="1470311" y="9530"/>
                </a:lnTo>
                <a:lnTo>
                  <a:pt x="1517146" y="9527"/>
                </a:lnTo>
                <a:lnTo>
                  <a:pt x="1557835" y="10583"/>
                </a:lnTo>
                <a:lnTo>
                  <a:pt x="1596702" y="16071"/>
                </a:lnTo>
                <a:lnTo>
                  <a:pt x="1635030" y="18167"/>
                </a:lnTo>
                <a:lnTo>
                  <a:pt x="1673196" y="18788"/>
                </a:lnTo>
                <a:lnTo>
                  <a:pt x="1712375" y="18972"/>
                </a:lnTo>
                <a:lnTo>
                  <a:pt x="1755968" y="19027"/>
                </a:lnTo>
                <a:lnTo>
                  <a:pt x="1796166" y="20101"/>
                </a:lnTo>
                <a:lnTo>
                  <a:pt x="1835947" y="25594"/>
                </a:lnTo>
                <a:lnTo>
                  <a:pt x="1879719" y="27692"/>
                </a:lnTo>
                <a:lnTo>
                  <a:pt x="1919970" y="28313"/>
                </a:lnTo>
                <a:lnTo>
                  <a:pt x="1958707" y="28497"/>
                </a:lnTo>
                <a:lnTo>
                  <a:pt x="1998054" y="28552"/>
                </a:lnTo>
                <a:lnTo>
                  <a:pt x="2041698" y="28568"/>
                </a:lnTo>
                <a:lnTo>
                  <a:pt x="2081911" y="28573"/>
                </a:lnTo>
                <a:lnTo>
                  <a:pt x="2123811" y="28575"/>
                </a:lnTo>
                <a:lnTo>
                  <a:pt x="2161353" y="28575"/>
                </a:lnTo>
                <a:lnTo>
                  <a:pt x="2203911" y="28575"/>
                </a:lnTo>
                <a:lnTo>
                  <a:pt x="2234700" y="31397"/>
                </a:lnTo>
                <a:lnTo>
                  <a:pt x="2279266" y="33292"/>
                </a:lnTo>
                <a:lnTo>
                  <a:pt x="2322769" y="29507"/>
                </a:lnTo>
                <a:lnTo>
                  <a:pt x="2367424" y="34246"/>
                </a:lnTo>
                <a:lnTo>
                  <a:pt x="2410722" y="29531"/>
                </a:lnTo>
                <a:lnTo>
                  <a:pt x="2440539" y="28659"/>
                </a:lnTo>
                <a:lnTo>
                  <a:pt x="2443000" y="27573"/>
                </a:lnTo>
                <a:lnTo>
                  <a:pt x="24479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1" name="SMARTInkShape-Group373">
            <a:extLst>
              <a:ext uri="{FF2B5EF4-FFF2-40B4-BE49-F238E27FC236}">
                <a16:creationId xmlns:a16="http://schemas.microsoft.com/office/drawing/2014/main" id="{71155F63-FFAE-7594-7E8C-4DEF4F2A2A23}"/>
              </a:ext>
            </a:extLst>
          </p:cNvPr>
          <p:cNvGrpSpPr/>
          <p:nvPr/>
        </p:nvGrpSpPr>
        <p:grpSpPr>
          <a:xfrm>
            <a:off x="5724525" y="3202428"/>
            <a:ext cx="2819401" cy="1064620"/>
            <a:chOff x="5724525" y="3202428"/>
            <a:chExt cx="2819401" cy="1064620"/>
          </a:xfrm>
        </p:grpSpPr>
        <p:sp>
          <p:nvSpPr>
            <p:cNvPr id="581" name="SMARTInkShape-1680">
              <a:extLst>
                <a:ext uri="{FF2B5EF4-FFF2-40B4-BE49-F238E27FC236}">
                  <a16:creationId xmlns:a16="http://schemas.microsoft.com/office/drawing/2014/main" id="{F6F17D21-E181-23A0-D9B9-88C856E4EEAB}"/>
                </a:ext>
              </a:extLst>
            </p:cNvPr>
            <p:cNvSpPr/>
            <p:nvPr>
              <p:custDataLst>
                <p:tags r:id="rId129"/>
              </p:custDataLst>
            </p:nvPr>
          </p:nvSpPr>
          <p:spPr>
            <a:xfrm>
              <a:off x="7400925" y="3916657"/>
              <a:ext cx="200026" cy="102894"/>
            </a:xfrm>
            <a:custGeom>
              <a:avLst/>
              <a:gdLst/>
              <a:ahLst/>
              <a:cxnLst/>
              <a:rect l="0" t="0" r="0" b="0"/>
              <a:pathLst>
                <a:path w="200026" h="102894">
                  <a:moveTo>
                    <a:pt x="0" y="102893"/>
                  </a:moveTo>
                  <a:lnTo>
                    <a:pt x="0" y="102893"/>
                  </a:lnTo>
                  <a:lnTo>
                    <a:pt x="19246" y="102893"/>
                  </a:lnTo>
                  <a:lnTo>
                    <a:pt x="30073" y="97249"/>
                  </a:lnTo>
                  <a:lnTo>
                    <a:pt x="74005" y="64894"/>
                  </a:lnTo>
                  <a:lnTo>
                    <a:pt x="121421" y="29869"/>
                  </a:lnTo>
                  <a:lnTo>
                    <a:pt x="166873" y="7643"/>
                  </a:lnTo>
                  <a:lnTo>
                    <a:pt x="175766" y="2351"/>
                  </a:lnTo>
                  <a:lnTo>
                    <a:pt x="183245" y="0"/>
                  </a:lnTo>
                  <a:lnTo>
                    <a:pt x="186723" y="431"/>
                  </a:lnTo>
                  <a:lnTo>
                    <a:pt x="200025" y="76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2" name="SMARTInkShape-1681">
              <a:extLst>
                <a:ext uri="{FF2B5EF4-FFF2-40B4-BE49-F238E27FC236}">
                  <a16:creationId xmlns:a16="http://schemas.microsoft.com/office/drawing/2014/main" id="{68556C9E-62A7-877E-3447-FB22A23CAA61}"/>
                </a:ext>
              </a:extLst>
            </p:cNvPr>
            <p:cNvSpPr/>
            <p:nvPr>
              <p:custDataLst>
                <p:tags r:id="rId130"/>
              </p:custDataLst>
            </p:nvPr>
          </p:nvSpPr>
          <p:spPr>
            <a:xfrm>
              <a:off x="7496175" y="4076700"/>
              <a:ext cx="180976" cy="72164"/>
            </a:xfrm>
            <a:custGeom>
              <a:avLst/>
              <a:gdLst/>
              <a:ahLst/>
              <a:cxnLst/>
              <a:rect l="0" t="0" r="0" b="0"/>
              <a:pathLst>
                <a:path w="180976" h="72164">
                  <a:moveTo>
                    <a:pt x="0" y="66675"/>
                  </a:moveTo>
                  <a:lnTo>
                    <a:pt x="0" y="66675"/>
                  </a:lnTo>
                  <a:lnTo>
                    <a:pt x="0" y="71732"/>
                  </a:lnTo>
                  <a:lnTo>
                    <a:pt x="1058" y="72163"/>
                  </a:lnTo>
                  <a:lnTo>
                    <a:pt x="5056" y="69819"/>
                  </a:lnTo>
                  <a:lnTo>
                    <a:pt x="41832" y="39961"/>
                  </a:lnTo>
                  <a:lnTo>
                    <a:pt x="88591" y="15984"/>
                  </a:lnTo>
                  <a:lnTo>
                    <a:pt x="125449" y="9743"/>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3" name="SMARTInkShape-1682">
              <a:extLst>
                <a:ext uri="{FF2B5EF4-FFF2-40B4-BE49-F238E27FC236}">
                  <a16:creationId xmlns:a16="http://schemas.microsoft.com/office/drawing/2014/main" id="{B41D14E7-B502-0599-0644-AF4F2B6D7452}"/>
                </a:ext>
              </a:extLst>
            </p:cNvPr>
            <p:cNvSpPr/>
            <p:nvPr>
              <p:custDataLst>
                <p:tags r:id="rId131"/>
              </p:custDataLst>
            </p:nvPr>
          </p:nvSpPr>
          <p:spPr>
            <a:xfrm>
              <a:off x="7610475" y="4210050"/>
              <a:ext cx="123826" cy="19051"/>
            </a:xfrm>
            <a:custGeom>
              <a:avLst/>
              <a:gdLst/>
              <a:ahLst/>
              <a:cxnLst/>
              <a:rect l="0" t="0" r="0" b="0"/>
              <a:pathLst>
                <a:path w="123826" h="19051">
                  <a:moveTo>
                    <a:pt x="0" y="19050"/>
                  </a:moveTo>
                  <a:lnTo>
                    <a:pt x="0" y="19050"/>
                  </a:lnTo>
                  <a:lnTo>
                    <a:pt x="28301" y="17992"/>
                  </a:lnTo>
                  <a:lnTo>
                    <a:pt x="73159" y="5793"/>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4" name="SMARTInkShape-1683">
              <a:extLst>
                <a:ext uri="{FF2B5EF4-FFF2-40B4-BE49-F238E27FC236}">
                  <a16:creationId xmlns:a16="http://schemas.microsoft.com/office/drawing/2014/main" id="{A6BCF258-2CD2-67AC-A36A-DEA066A5DF4C}"/>
                </a:ext>
              </a:extLst>
            </p:cNvPr>
            <p:cNvSpPr/>
            <p:nvPr>
              <p:custDataLst>
                <p:tags r:id="rId132"/>
              </p:custDataLst>
            </p:nvPr>
          </p:nvSpPr>
          <p:spPr>
            <a:xfrm>
              <a:off x="7564174" y="3762428"/>
              <a:ext cx="450144" cy="333323"/>
            </a:xfrm>
            <a:custGeom>
              <a:avLst/>
              <a:gdLst/>
              <a:ahLst/>
              <a:cxnLst/>
              <a:rect l="0" t="0" r="0" b="0"/>
              <a:pathLst>
                <a:path w="450144" h="333323">
                  <a:moveTo>
                    <a:pt x="8201" y="333322"/>
                  </a:moveTo>
                  <a:lnTo>
                    <a:pt x="8201" y="333322"/>
                  </a:lnTo>
                  <a:lnTo>
                    <a:pt x="1654" y="318114"/>
                  </a:lnTo>
                  <a:lnTo>
                    <a:pt x="0" y="306807"/>
                  </a:lnTo>
                  <a:lnTo>
                    <a:pt x="4125" y="288541"/>
                  </a:lnTo>
                  <a:lnTo>
                    <a:pt x="28387" y="249540"/>
                  </a:lnTo>
                  <a:lnTo>
                    <a:pt x="43631" y="234702"/>
                  </a:lnTo>
                  <a:lnTo>
                    <a:pt x="88068" y="202128"/>
                  </a:lnTo>
                  <a:lnTo>
                    <a:pt x="132509" y="168506"/>
                  </a:lnTo>
                  <a:lnTo>
                    <a:pt x="179715" y="136509"/>
                  </a:lnTo>
                  <a:lnTo>
                    <a:pt x="227285" y="115088"/>
                  </a:lnTo>
                  <a:lnTo>
                    <a:pt x="274902" y="98483"/>
                  </a:lnTo>
                  <a:lnTo>
                    <a:pt x="313001" y="88516"/>
                  </a:lnTo>
                  <a:lnTo>
                    <a:pt x="359568" y="79501"/>
                  </a:lnTo>
                  <a:lnTo>
                    <a:pt x="400050" y="76588"/>
                  </a:lnTo>
                  <a:lnTo>
                    <a:pt x="436457" y="76150"/>
                  </a:lnTo>
                  <a:lnTo>
                    <a:pt x="431660" y="76148"/>
                  </a:lnTo>
                  <a:lnTo>
                    <a:pt x="426417" y="73325"/>
                  </a:lnTo>
                  <a:lnTo>
                    <a:pt x="383625" y="37137"/>
                  </a:lnTo>
                  <a:lnTo>
                    <a:pt x="374022" y="26001"/>
                  </a:lnTo>
                  <a:lnTo>
                    <a:pt x="341781" y="126"/>
                  </a:lnTo>
                  <a:lnTo>
                    <a:pt x="351750" y="0"/>
                  </a:lnTo>
                  <a:lnTo>
                    <a:pt x="359504" y="2793"/>
                  </a:lnTo>
                  <a:lnTo>
                    <a:pt x="363053" y="5019"/>
                  </a:lnTo>
                  <a:lnTo>
                    <a:pt x="408775" y="16815"/>
                  </a:lnTo>
                  <a:lnTo>
                    <a:pt x="445360" y="30566"/>
                  </a:lnTo>
                  <a:lnTo>
                    <a:pt x="448866" y="33060"/>
                  </a:lnTo>
                  <a:lnTo>
                    <a:pt x="450143" y="36839"/>
                  </a:lnTo>
                  <a:lnTo>
                    <a:pt x="445765" y="70249"/>
                  </a:lnTo>
                  <a:lnTo>
                    <a:pt x="430145" y="113424"/>
                  </a:lnTo>
                  <a:lnTo>
                    <a:pt x="414558" y="135527"/>
                  </a:lnTo>
                  <a:lnTo>
                    <a:pt x="405063" y="145717"/>
                  </a:lnTo>
                  <a:lnTo>
                    <a:pt x="389201" y="152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5" name="SMARTInkShape-1684">
              <a:extLst>
                <a:ext uri="{FF2B5EF4-FFF2-40B4-BE49-F238E27FC236}">
                  <a16:creationId xmlns:a16="http://schemas.microsoft.com/office/drawing/2014/main" id="{B82784A5-6335-310C-AF8F-0B0F9236B471}"/>
                </a:ext>
              </a:extLst>
            </p:cNvPr>
            <p:cNvSpPr/>
            <p:nvPr>
              <p:custDataLst>
                <p:tags r:id="rId133"/>
              </p:custDataLst>
            </p:nvPr>
          </p:nvSpPr>
          <p:spPr>
            <a:xfrm>
              <a:off x="8069604" y="3478397"/>
              <a:ext cx="115162" cy="149206"/>
            </a:xfrm>
            <a:custGeom>
              <a:avLst/>
              <a:gdLst/>
              <a:ahLst/>
              <a:cxnLst/>
              <a:rect l="0" t="0" r="0" b="0"/>
              <a:pathLst>
                <a:path w="115162" h="149206">
                  <a:moveTo>
                    <a:pt x="102846" y="45853"/>
                  </a:moveTo>
                  <a:lnTo>
                    <a:pt x="102846" y="45853"/>
                  </a:lnTo>
                  <a:lnTo>
                    <a:pt x="102846" y="12846"/>
                  </a:lnTo>
                  <a:lnTo>
                    <a:pt x="100024" y="7195"/>
                  </a:lnTo>
                  <a:lnTo>
                    <a:pt x="97790" y="4206"/>
                  </a:lnTo>
                  <a:lnTo>
                    <a:pt x="92485" y="885"/>
                  </a:lnTo>
                  <a:lnTo>
                    <a:pt x="89589" y="0"/>
                  </a:lnTo>
                  <a:lnTo>
                    <a:pt x="80726" y="1837"/>
                  </a:lnTo>
                  <a:lnTo>
                    <a:pt x="39166" y="20664"/>
                  </a:lnTo>
                  <a:lnTo>
                    <a:pt x="29389" y="32541"/>
                  </a:lnTo>
                  <a:lnTo>
                    <a:pt x="2411" y="79396"/>
                  </a:lnTo>
                  <a:lnTo>
                    <a:pt x="0" y="95686"/>
                  </a:lnTo>
                  <a:lnTo>
                    <a:pt x="1751" y="107865"/>
                  </a:lnTo>
                  <a:lnTo>
                    <a:pt x="16554" y="134420"/>
                  </a:lnTo>
                  <a:lnTo>
                    <a:pt x="24983" y="143424"/>
                  </a:lnTo>
                  <a:lnTo>
                    <a:pt x="28712" y="145826"/>
                  </a:lnTo>
                  <a:lnTo>
                    <a:pt x="49131" y="149205"/>
                  </a:lnTo>
                  <a:lnTo>
                    <a:pt x="70232" y="145150"/>
                  </a:lnTo>
                  <a:lnTo>
                    <a:pt x="89889" y="132189"/>
                  </a:lnTo>
                  <a:lnTo>
                    <a:pt x="104064" y="109887"/>
                  </a:lnTo>
                  <a:lnTo>
                    <a:pt x="114967" y="83170"/>
                  </a:lnTo>
                  <a:lnTo>
                    <a:pt x="115161" y="73906"/>
                  </a:lnTo>
                  <a:lnTo>
                    <a:pt x="106377" y="47815"/>
                  </a:lnTo>
                  <a:lnTo>
                    <a:pt x="90193" y="24723"/>
                  </a:lnTo>
                  <a:lnTo>
                    <a:pt x="64746" y="172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6" name="SMARTInkShape-1685">
              <a:extLst>
                <a:ext uri="{FF2B5EF4-FFF2-40B4-BE49-F238E27FC236}">
                  <a16:creationId xmlns:a16="http://schemas.microsoft.com/office/drawing/2014/main" id="{6D01D9D5-701F-3C45-F948-93F08E11DD5F}"/>
                </a:ext>
              </a:extLst>
            </p:cNvPr>
            <p:cNvSpPr/>
            <p:nvPr>
              <p:custDataLst>
                <p:tags r:id="rId134"/>
              </p:custDataLst>
            </p:nvPr>
          </p:nvSpPr>
          <p:spPr>
            <a:xfrm>
              <a:off x="8349718" y="3478530"/>
              <a:ext cx="102086" cy="120763"/>
            </a:xfrm>
            <a:custGeom>
              <a:avLst/>
              <a:gdLst/>
              <a:ahLst/>
              <a:cxnLst/>
              <a:rect l="0" t="0" r="0" b="0"/>
              <a:pathLst>
                <a:path w="102086" h="120763">
                  <a:moveTo>
                    <a:pt x="60857" y="55245"/>
                  </a:moveTo>
                  <a:lnTo>
                    <a:pt x="60857" y="55245"/>
                  </a:lnTo>
                  <a:lnTo>
                    <a:pt x="69059" y="47044"/>
                  </a:lnTo>
                  <a:lnTo>
                    <a:pt x="70266" y="24378"/>
                  </a:lnTo>
                  <a:lnTo>
                    <a:pt x="67509" y="17537"/>
                  </a:lnTo>
                  <a:lnTo>
                    <a:pt x="57114" y="4523"/>
                  </a:lnTo>
                  <a:lnTo>
                    <a:pt x="51080" y="951"/>
                  </a:lnTo>
                  <a:lnTo>
                    <a:pt x="47989" y="0"/>
                  </a:lnTo>
                  <a:lnTo>
                    <a:pt x="44870" y="423"/>
                  </a:lnTo>
                  <a:lnTo>
                    <a:pt x="38583" y="3716"/>
                  </a:lnTo>
                  <a:lnTo>
                    <a:pt x="24036" y="16576"/>
                  </a:lnTo>
                  <a:lnTo>
                    <a:pt x="7763" y="47489"/>
                  </a:lnTo>
                  <a:lnTo>
                    <a:pt x="923" y="65556"/>
                  </a:lnTo>
                  <a:lnTo>
                    <a:pt x="0" y="81347"/>
                  </a:lnTo>
                  <a:lnTo>
                    <a:pt x="8032" y="108732"/>
                  </a:lnTo>
                  <a:lnTo>
                    <a:pt x="11882" y="113128"/>
                  </a:lnTo>
                  <a:lnTo>
                    <a:pt x="21804" y="118012"/>
                  </a:lnTo>
                  <a:lnTo>
                    <a:pt x="34235" y="120762"/>
                  </a:lnTo>
                  <a:lnTo>
                    <a:pt x="70801" y="113617"/>
                  </a:lnTo>
                  <a:lnTo>
                    <a:pt x="74894" y="111093"/>
                  </a:lnTo>
                  <a:lnTo>
                    <a:pt x="82265" y="102644"/>
                  </a:lnTo>
                  <a:lnTo>
                    <a:pt x="98850" y="63486"/>
                  </a:lnTo>
                  <a:lnTo>
                    <a:pt x="102060" y="54389"/>
                  </a:lnTo>
                  <a:lnTo>
                    <a:pt x="102085" y="46208"/>
                  </a:lnTo>
                  <a:lnTo>
                    <a:pt x="96466" y="31473"/>
                  </a:lnTo>
                  <a:lnTo>
                    <a:pt x="86914" y="20691"/>
                  </a:lnTo>
                  <a:lnTo>
                    <a:pt x="75613" y="13429"/>
                  </a:lnTo>
                  <a:lnTo>
                    <a:pt x="63535" y="10202"/>
                  </a:lnTo>
                  <a:lnTo>
                    <a:pt x="41807" y="1714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7" name="SMARTInkShape-1686">
              <a:extLst>
                <a:ext uri="{FF2B5EF4-FFF2-40B4-BE49-F238E27FC236}">
                  <a16:creationId xmlns:a16="http://schemas.microsoft.com/office/drawing/2014/main" id="{074FEAD5-B0F1-2CEA-126A-D5242D7F3AC7}"/>
                </a:ext>
              </a:extLst>
            </p:cNvPr>
            <p:cNvSpPr/>
            <p:nvPr>
              <p:custDataLst>
                <p:tags r:id="rId135"/>
              </p:custDataLst>
            </p:nvPr>
          </p:nvSpPr>
          <p:spPr>
            <a:xfrm>
              <a:off x="8248650" y="360997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8" name="SMARTInkShape-1687">
              <a:extLst>
                <a:ext uri="{FF2B5EF4-FFF2-40B4-BE49-F238E27FC236}">
                  <a16:creationId xmlns:a16="http://schemas.microsoft.com/office/drawing/2014/main" id="{7A119DA4-57C7-B35C-0A40-8CBA6B6A5554}"/>
                </a:ext>
              </a:extLst>
            </p:cNvPr>
            <p:cNvSpPr/>
            <p:nvPr>
              <p:custDataLst>
                <p:tags r:id="rId136"/>
              </p:custDataLst>
            </p:nvPr>
          </p:nvSpPr>
          <p:spPr>
            <a:xfrm>
              <a:off x="8524875" y="3439033"/>
              <a:ext cx="19051" cy="209043"/>
            </a:xfrm>
            <a:custGeom>
              <a:avLst/>
              <a:gdLst/>
              <a:ahLst/>
              <a:cxnLst/>
              <a:rect l="0" t="0" r="0" b="0"/>
              <a:pathLst>
                <a:path w="19051" h="209043">
                  <a:moveTo>
                    <a:pt x="0" y="18542"/>
                  </a:moveTo>
                  <a:lnTo>
                    <a:pt x="0" y="18542"/>
                  </a:lnTo>
                  <a:lnTo>
                    <a:pt x="5056" y="13485"/>
                  </a:lnTo>
                  <a:lnTo>
                    <a:pt x="7539" y="8181"/>
                  </a:lnTo>
                  <a:lnTo>
                    <a:pt x="8202" y="5285"/>
                  </a:lnTo>
                  <a:lnTo>
                    <a:pt x="9702" y="3354"/>
                  </a:lnTo>
                  <a:lnTo>
                    <a:pt x="17609" y="0"/>
                  </a:lnTo>
                  <a:lnTo>
                    <a:pt x="18623" y="14812"/>
                  </a:lnTo>
                  <a:lnTo>
                    <a:pt x="12420" y="55866"/>
                  </a:lnTo>
                  <a:lnTo>
                    <a:pt x="7275" y="101919"/>
                  </a:lnTo>
                  <a:lnTo>
                    <a:pt x="1437" y="141903"/>
                  </a:lnTo>
                  <a:lnTo>
                    <a:pt x="1342" y="178259"/>
                  </a:lnTo>
                  <a:lnTo>
                    <a:pt x="5182" y="189363"/>
                  </a:lnTo>
                  <a:lnTo>
                    <a:pt x="19050" y="2090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9" name="SMARTInkShape-1688">
              <a:extLst>
                <a:ext uri="{FF2B5EF4-FFF2-40B4-BE49-F238E27FC236}">
                  <a16:creationId xmlns:a16="http://schemas.microsoft.com/office/drawing/2014/main" id="{7D779680-4E4D-8D15-DA2A-B8768C54BD85}"/>
                </a:ext>
              </a:extLst>
            </p:cNvPr>
            <p:cNvSpPr/>
            <p:nvPr>
              <p:custDataLst>
                <p:tags r:id="rId137"/>
              </p:custDataLst>
            </p:nvPr>
          </p:nvSpPr>
          <p:spPr>
            <a:xfrm>
              <a:off x="5724525" y="3202428"/>
              <a:ext cx="2352676" cy="950473"/>
            </a:xfrm>
            <a:custGeom>
              <a:avLst/>
              <a:gdLst/>
              <a:ahLst/>
              <a:cxnLst/>
              <a:rect l="0" t="0" r="0" b="0"/>
              <a:pathLst>
                <a:path w="2352676" h="950473">
                  <a:moveTo>
                    <a:pt x="0" y="931422"/>
                  </a:moveTo>
                  <a:lnTo>
                    <a:pt x="0" y="931422"/>
                  </a:lnTo>
                  <a:lnTo>
                    <a:pt x="9132" y="931422"/>
                  </a:lnTo>
                  <a:lnTo>
                    <a:pt x="9409" y="936479"/>
                  </a:lnTo>
                  <a:lnTo>
                    <a:pt x="10506" y="936910"/>
                  </a:lnTo>
                  <a:lnTo>
                    <a:pt x="19870" y="932820"/>
                  </a:lnTo>
                  <a:lnTo>
                    <a:pt x="40994" y="928722"/>
                  </a:lnTo>
                  <a:lnTo>
                    <a:pt x="83993" y="912135"/>
                  </a:lnTo>
                  <a:lnTo>
                    <a:pt x="128390" y="896123"/>
                  </a:lnTo>
                  <a:lnTo>
                    <a:pt x="139612" y="892450"/>
                  </a:lnTo>
                  <a:lnTo>
                    <a:pt x="181800" y="872028"/>
                  </a:lnTo>
                  <a:lnTo>
                    <a:pt x="228084" y="848984"/>
                  </a:lnTo>
                  <a:lnTo>
                    <a:pt x="257525" y="825407"/>
                  </a:lnTo>
                  <a:lnTo>
                    <a:pt x="301442" y="782345"/>
                  </a:lnTo>
                  <a:lnTo>
                    <a:pt x="316269" y="766483"/>
                  </a:lnTo>
                  <a:lnTo>
                    <a:pt x="339451" y="735727"/>
                  </a:lnTo>
                  <a:lnTo>
                    <a:pt x="382396" y="691979"/>
                  </a:lnTo>
                  <a:lnTo>
                    <a:pt x="420115" y="653130"/>
                  </a:lnTo>
                  <a:lnTo>
                    <a:pt x="453741" y="612357"/>
                  </a:lnTo>
                  <a:lnTo>
                    <a:pt x="487044" y="569644"/>
                  </a:lnTo>
                  <a:lnTo>
                    <a:pt x="521090" y="529227"/>
                  </a:lnTo>
                  <a:lnTo>
                    <a:pt x="553778" y="487291"/>
                  </a:lnTo>
                  <a:lnTo>
                    <a:pt x="587770" y="443798"/>
                  </a:lnTo>
                  <a:lnTo>
                    <a:pt x="617309" y="401592"/>
                  </a:lnTo>
                  <a:lnTo>
                    <a:pt x="623610" y="388673"/>
                  </a:lnTo>
                  <a:lnTo>
                    <a:pt x="628527" y="375875"/>
                  </a:lnTo>
                  <a:lnTo>
                    <a:pt x="660947" y="331158"/>
                  </a:lnTo>
                  <a:lnTo>
                    <a:pt x="694521" y="286719"/>
                  </a:lnTo>
                  <a:lnTo>
                    <a:pt x="730760" y="240214"/>
                  </a:lnTo>
                  <a:lnTo>
                    <a:pt x="754529" y="210468"/>
                  </a:lnTo>
                  <a:lnTo>
                    <a:pt x="778280" y="190347"/>
                  </a:lnTo>
                  <a:lnTo>
                    <a:pt x="785111" y="181191"/>
                  </a:lnTo>
                  <a:lnTo>
                    <a:pt x="790263" y="172536"/>
                  </a:lnTo>
                  <a:lnTo>
                    <a:pt x="831832" y="128238"/>
                  </a:lnTo>
                  <a:lnTo>
                    <a:pt x="877081" y="85740"/>
                  </a:lnTo>
                  <a:lnTo>
                    <a:pt x="920796" y="53390"/>
                  </a:lnTo>
                  <a:lnTo>
                    <a:pt x="963910" y="33024"/>
                  </a:lnTo>
                  <a:lnTo>
                    <a:pt x="999537" y="19861"/>
                  </a:lnTo>
                  <a:lnTo>
                    <a:pt x="1044889" y="10850"/>
                  </a:lnTo>
                  <a:lnTo>
                    <a:pt x="1090612" y="1245"/>
                  </a:lnTo>
                  <a:lnTo>
                    <a:pt x="1121010" y="0"/>
                  </a:lnTo>
                  <a:lnTo>
                    <a:pt x="1163126" y="6301"/>
                  </a:lnTo>
                  <a:lnTo>
                    <a:pt x="1209817" y="10162"/>
                  </a:lnTo>
                  <a:lnTo>
                    <a:pt x="1250772" y="23723"/>
                  </a:lnTo>
                  <a:lnTo>
                    <a:pt x="1295795" y="44350"/>
                  </a:lnTo>
                  <a:lnTo>
                    <a:pt x="1339328" y="67434"/>
                  </a:lnTo>
                  <a:lnTo>
                    <a:pt x="1371531" y="86468"/>
                  </a:lnTo>
                  <a:lnTo>
                    <a:pt x="1387808" y="97924"/>
                  </a:lnTo>
                  <a:lnTo>
                    <a:pt x="1396795" y="102720"/>
                  </a:lnTo>
                  <a:lnTo>
                    <a:pt x="1441271" y="144039"/>
                  </a:lnTo>
                  <a:lnTo>
                    <a:pt x="1485326" y="180377"/>
                  </a:lnTo>
                  <a:lnTo>
                    <a:pt x="1501958" y="198421"/>
                  </a:lnTo>
                  <a:lnTo>
                    <a:pt x="1535200" y="245617"/>
                  </a:lnTo>
                  <a:lnTo>
                    <a:pt x="1557095" y="271792"/>
                  </a:lnTo>
                  <a:lnTo>
                    <a:pt x="1563439" y="283009"/>
                  </a:lnTo>
                  <a:lnTo>
                    <a:pt x="1591629" y="317787"/>
                  </a:lnTo>
                  <a:lnTo>
                    <a:pt x="1597661" y="322307"/>
                  </a:lnTo>
                  <a:lnTo>
                    <a:pt x="1632037" y="365269"/>
                  </a:lnTo>
                  <a:lnTo>
                    <a:pt x="1666469" y="408251"/>
                  </a:lnTo>
                  <a:lnTo>
                    <a:pt x="1697400" y="449680"/>
                  </a:lnTo>
                  <a:lnTo>
                    <a:pt x="1727457" y="493803"/>
                  </a:lnTo>
                  <a:lnTo>
                    <a:pt x="1746326" y="519887"/>
                  </a:lnTo>
                  <a:lnTo>
                    <a:pt x="1785415" y="561726"/>
                  </a:lnTo>
                  <a:lnTo>
                    <a:pt x="1824302" y="607806"/>
                  </a:lnTo>
                  <a:lnTo>
                    <a:pt x="1861355" y="650430"/>
                  </a:lnTo>
                  <a:lnTo>
                    <a:pt x="1888932" y="681890"/>
                  </a:lnTo>
                  <a:lnTo>
                    <a:pt x="1931340" y="719911"/>
                  </a:lnTo>
                  <a:lnTo>
                    <a:pt x="1973638" y="756904"/>
                  </a:lnTo>
                  <a:lnTo>
                    <a:pt x="2021115" y="800062"/>
                  </a:lnTo>
                  <a:lnTo>
                    <a:pt x="2033865" y="810598"/>
                  </a:lnTo>
                  <a:lnTo>
                    <a:pt x="2079789" y="840693"/>
                  </a:lnTo>
                  <a:lnTo>
                    <a:pt x="2126869" y="870390"/>
                  </a:lnTo>
                  <a:lnTo>
                    <a:pt x="2170804" y="895573"/>
                  </a:lnTo>
                  <a:lnTo>
                    <a:pt x="2216425" y="915821"/>
                  </a:lnTo>
                  <a:lnTo>
                    <a:pt x="2260819" y="933418"/>
                  </a:lnTo>
                  <a:lnTo>
                    <a:pt x="2271633" y="937601"/>
                  </a:lnTo>
                  <a:lnTo>
                    <a:pt x="2317614" y="940860"/>
                  </a:lnTo>
                  <a:lnTo>
                    <a:pt x="2346679" y="940946"/>
                  </a:lnTo>
                  <a:lnTo>
                    <a:pt x="2348678" y="942005"/>
                  </a:lnTo>
                  <a:lnTo>
                    <a:pt x="2350011" y="943769"/>
                  </a:lnTo>
                  <a:lnTo>
                    <a:pt x="2352675" y="9504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0" name="SMARTInkShape-1689">
              <a:extLst>
                <a:ext uri="{FF2B5EF4-FFF2-40B4-BE49-F238E27FC236}">
                  <a16:creationId xmlns:a16="http://schemas.microsoft.com/office/drawing/2014/main" id="{FCD3FBA9-D4AD-A466-1372-5415E66F156F}"/>
                </a:ext>
              </a:extLst>
            </p:cNvPr>
            <p:cNvSpPr/>
            <p:nvPr>
              <p:custDataLst>
                <p:tags r:id="rId138"/>
              </p:custDataLst>
            </p:nvPr>
          </p:nvSpPr>
          <p:spPr>
            <a:xfrm>
              <a:off x="7343787" y="3696138"/>
              <a:ext cx="38085" cy="570910"/>
            </a:xfrm>
            <a:custGeom>
              <a:avLst/>
              <a:gdLst/>
              <a:ahLst/>
              <a:cxnLst/>
              <a:rect l="0" t="0" r="0" b="0"/>
              <a:pathLst>
                <a:path w="38085" h="570910">
                  <a:moveTo>
                    <a:pt x="28563" y="37662"/>
                  </a:moveTo>
                  <a:lnTo>
                    <a:pt x="28563" y="37662"/>
                  </a:lnTo>
                  <a:lnTo>
                    <a:pt x="28563" y="32605"/>
                  </a:lnTo>
                  <a:lnTo>
                    <a:pt x="29621" y="31116"/>
                  </a:lnTo>
                  <a:lnTo>
                    <a:pt x="31385" y="30123"/>
                  </a:lnTo>
                  <a:lnTo>
                    <a:pt x="33619" y="29461"/>
                  </a:lnTo>
                  <a:lnTo>
                    <a:pt x="35110" y="27961"/>
                  </a:lnTo>
                  <a:lnTo>
                    <a:pt x="36764" y="23473"/>
                  </a:lnTo>
                  <a:lnTo>
                    <a:pt x="38084" y="0"/>
                  </a:lnTo>
                  <a:lnTo>
                    <a:pt x="35266" y="39599"/>
                  </a:lnTo>
                  <a:lnTo>
                    <a:pt x="30548" y="75278"/>
                  </a:lnTo>
                  <a:lnTo>
                    <a:pt x="29445" y="108355"/>
                  </a:lnTo>
                  <a:lnTo>
                    <a:pt x="28954" y="144223"/>
                  </a:lnTo>
                  <a:lnTo>
                    <a:pt x="28678" y="190003"/>
                  </a:lnTo>
                  <a:lnTo>
                    <a:pt x="25792" y="222844"/>
                  </a:lnTo>
                  <a:lnTo>
                    <a:pt x="22040" y="257549"/>
                  </a:lnTo>
                  <a:lnTo>
                    <a:pt x="20373" y="290612"/>
                  </a:lnTo>
                  <a:lnTo>
                    <a:pt x="19631" y="325767"/>
                  </a:lnTo>
                  <a:lnTo>
                    <a:pt x="19302" y="360442"/>
                  </a:lnTo>
                  <a:lnTo>
                    <a:pt x="19116" y="401647"/>
                  </a:lnTo>
                  <a:lnTo>
                    <a:pt x="19054" y="441249"/>
                  </a:lnTo>
                  <a:lnTo>
                    <a:pt x="13985" y="484154"/>
                  </a:lnTo>
                  <a:lnTo>
                    <a:pt x="9339" y="528691"/>
                  </a:lnTo>
                  <a:lnTo>
                    <a:pt x="0" y="570909"/>
                  </a:lnTo>
                  <a:lnTo>
                    <a:pt x="9513" y="5615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8" name="SMARTInkShape-Group374">
            <a:extLst>
              <a:ext uri="{FF2B5EF4-FFF2-40B4-BE49-F238E27FC236}">
                <a16:creationId xmlns:a16="http://schemas.microsoft.com/office/drawing/2014/main" id="{D799D617-443A-5115-965C-1A3E7A635F61}"/>
              </a:ext>
            </a:extLst>
          </p:cNvPr>
          <p:cNvGrpSpPr/>
          <p:nvPr/>
        </p:nvGrpSpPr>
        <p:grpSpPr>
          <a:xfrm>
            <a:off x="7172897" y="4457703"/>
            <a:ext cx="730822" cy="180973"/>
            <a:chOff x="7172897" y="4457703"/>
            <a:chExt cx="730822" cy="180973"/>
          </a:xfrm>
        </p:grpSpPr>
        <p:sp>
          <p:nvSpPr>
            <p:cNvPr id="592" name="SMARTInkShape-1690">
              <a:extLst>
                <a:ext uri="{FF2B5EF4-FFF2-40B4-BE49-F238E27FC236}">
                  <a16:creationId xmlns:a16="http://schemas.microsoft.com/office/drawing/2014/main" id="{C859C1B9-6A10-CA84-D97A-794EC6D2B9D9}"/>
                </a:ext>
              </a:extLst>
            </p:cNvPr>
            <p:cNvSpPr/>
            <p:nvPr>
              <p:custDataLst>
                <p:tags r:id="rId123"/>
              </p:custDataLst>
            </p:nvPr>
          </p:nvSpPr>
          <p:spPr>
            <a:xfrm>
              <a:off x="7781925" y="4476867"/>
              <a:ext cx="121794" cy="142759"/>
            </a:xfrm>
            <a:custGeom>
              <a:avLst/>
              <a:gdLst/>
              <a:ahLst/>
              <a:cxnLst/>
              <a:rect l="0" t="0" r="0" b="0"/>
              <a:pathLst>
                <a:path w="121794" h="142759">
                  <a:moveTo>
                    <a:pt x="38100" y="9408"/>
                  </a:moveTo>
                  <a:lnTo>
                    <a:pt x="38100" y="9408"/>
                  </a:lnTo>
                  <a:lnTo>
                    <a:pt x="53308" y="8350"/>
                  </a:lnTo>
                  <a:lnTo>
                    <a:pt x="82879" y="1207"/>
                  </a:lnTo>
                  <a:lnTo>
                    <a:pt x="107421" y="0"/>
                  </a:lnTo>
                  <a:lnTo>
                    <a:pt x="108655" y="2077"/>
                  </a:lnTo>
                  <a:lnTo>
                    <a:pt x="107205" y="10031"/>
                  </a:lnTo>
                  <a:lnTo>
                    <a:pt x="95383" y="26408"/>
                  </a:lnTo>
                  <a:lnTo>
                    <a:pt x="54856" y="59040"/>
                  </a:lnTo>
                  <a:lnTo>
                    <a:pt x="40515" y="65568"/>
                  </a:lnTo>
                  <a:lnTo>
                    <a:pt x="40769" y="65898"/>
                  </a:lnTo>
                  <a:lnTo>
                    <a:pt x="86591" y="69376"/>
                  </a:lnTo>
                  <a:lnTo>
                    <a:pt x="106240" y="74759"/>
                  </a:lnTo>
                  <a:lnTo>
                    <a:pt x="113540" y="81139"/>
                  </a:lnTo>
                  <a:lnTo>
                    <a:pt x="119254" y="89972"/>
                  </a:lnTo>
                  <a:lnTo>
                    <a:pt x="121793" y="97425"/>
                  </a:lnTo>
                  <a:lnTo>
                    <a:pt x="120355" y="101953"/>
                  </a:lnTo>
                  <a:lnTo>
                    <a:pt x="102188" y="125482"/>
                  </a:lnTo>
                  <a:lnTo>
                    <a:pt x="87192" y="135993"/>
                  </a:lnTo>
                  <a:lnTo>
                    <a:pt x="64288" y="140754"/>
                  </a:lnTo>
                  <a:lnTo>
                    <a:pt x="0" y="1427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3" name="SMARTInkShape-1691">
              <a:extLst>
                <a:ext uri="{FF2B5EF4-FFF2-40B4-BE49-F238E27FC236}">
                  <a16:creationId xmlns:a16="http://schemas.microsoft.com/office/drawing/2014/main" id="{7CFF7233-21D4-93DC-97F2-73D1D18F7B27}"/>
                </a:ext>
              </a:extLst>
            </p:cNvPr>
            <p:cNvSpPr/>
            <p:nvPr>
              <p:custDataLst>
                <p:tags r:id="rId124"/>
              </p:custDataLst>
            </p:nvPr>
          </p:nvSpPr>
          <p:spPr>
            <a:xfrm>
              <a:off x="7667625" y="4486275"/>
              <a:ext cx="85726" cy="28576"/>
            </a:xfrm>
            <a:custGeom>
              <a:avLst/>
              <a:gdLst/>
              <a:ahLst/>
              <a:cxnLst/>
              <a:rect l="0" t="0" r="0" b="0"/>
              <a:pathLst>
                <a:path w="85726" h="28576">
                  <a:moveTo>
                    <a:pt x="0" y="28575"/>
                  </a:moveTo>
                  <a:lnTo>
                    <a:pt x="0" y="28575"/>
                  </a:lnTo>
                  <a:lnTo>
                    <a:pt x="5056" y="23518"/>
                  </a:lnTo>
                  <a:lnTo>
                    <a:pt x="10361" y="21036"/>
                  </a:lnTo>
                  <a:lnTo>
                    <a:pt x="13257" y="20374"/>
                  </a:lnTo>
                  <a:lnTo>
                    <a:pt x="26569" y="12765"/>
                  </a:lnTo>
                  <a:lnTo>
                    <a:pt x="71884" y="8551"/>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4" name="SMARTInkShape-1692">
              <a:extLst>
                <a:ext uri="{FF2B5EF4-FFF2-40B4-BE49-F238E27FC236}">
                  <a16:creationId xmlns:a16="http://schemas.microsoft.com/office/drawing/2014/main" id="{F8DE49EE-0BF4-8E10-7AE8-38D787574F51}"/>
                </a:ext>
              </a:extLst>
            </p:cNvPr>
            <p:cNvSpPr/>
            <p:nvPr>
              <p:custDataLst>
                <p:tags r:id="rId125"/>
              </p:custDataLst>
            </p:nvPr>
          </p:nvSpPr>
          <p:spPr>
            <a:xfrm>
              <a:off x="7631474" y="4495800"/>
              <a:ext cx="83376" cy="121949"/>
            </a:xfrm>
            <a:custGeom>
              <a:avLst/>
              <a:gdLst/>
              <a:ahLst/>
              <a:cxnLst/>
              <a:rect l="0" t="0" r="0" b="0"/>
              <a:pathLst>
                <a:path w="83376" h="121949">
                  <a:moveTo>
                    <a:pt x="36151" y="0"/>
                  </a:moveTo>
                  <a:lnTo>
                    <a:pt x="36151" y="0"/>
                  </a:lnTo>
                  <a:lnTo>
                    <a:pt x="26038" y="5057"/>
                  </a:lnTo>
                  <a:lnTo>
                    <a:pt x="18251" y="13183"/>
                  </a:lnTo>
                  <a:lnTo>
                    <a:pt x="974" y="37585"/>
                  </a:lnTo>
                  <a:lnTo>
                    <a:pt x="0" y="40931"/>
                  </a:lnTo>
                  <a:lnTo>
                    <a:pt x="408" y="44221"/>
                  </a:lnTo>
                  <a:lnTo>
                    <a:pt x="3685" y="50698"/>
                  </a:lnTo>
                  <a:lnTo>
                    <a:pt x="11479" y="60294"/>
                  </a:lnTo>
                  <a:lnTo>
                    <a:pt x="25548" y="69841"/>
                  </a:lnTo>
                  <a:lnTo>
                    <a:pt x="38066" y="74316"/>
                  </a:lnTo>
                  <a:lnTo>
                    <a:pt x="82424" y="76186"/>
                  </a:lnTo>
                  <a:lnTo>
                    <a:pt x="82875" y="77249"/>
                  </a:lnTo>
                  <a:lnTo>
                    <a:pt x="83375" y="81252"/>
                  </a:lnTo>
                  <a:lnTo>
                    <a:pt x="80775" y="86559"/>
                  </a:lnTo>
                  <a:lnTo>
                    <a:pt x="78600" y="89456"/>
                  </a:lnTo>
                  <a:lnTo>
                    <a:pt x="42012" y="111158"/>
                  </a:lnTo>
                  <a:lnTo>
                    <a:pt x="19826" y="121009"/>
                  </a:lnTo>
                  <a:lnTo>
                    <a:pt x="15743" y="121948"/>
                  </a:lnTo>
                  <a:lnTo>
                    <a:pt x="13021" y="121515"/>
                  </a:lnTo>
                  <a:lnTo>
                    <a:pt x="7576"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5" name="SMARTInkShape-1693">
              <a:extLst>
                <a:ext uri="{FF2B5EF4-FFF2-40B4-BE49-F238E27FC236}">
                  <a16:creationId xmlns:a16="http://schemas.microsoft.com/office/drawing/2014/main" id="{27F23779-6941-A961-701F-3332EA5DF2A0}"/>
                </a:ext>
              </a:extLst>
            </p:cNvPr>
            <p:cNvSpPr/>
            <p:nvPr>
              <p:custDataLst>
                <p:tags r:id="rId126"/>
              </p:custDataLst>
            </p:nvPr>
          </p:nvSpPr>
          <p:spPr>
            <a:xfrm>
              <a:off x="7420266" y="4457703"/>
              <a:ext cx="114009" cy="161923"/>
            </a:xfrm>
            <a:custGeom>
              <a:avLst/>
              <a:gdLst/>
              <a:ahLst/>
              <a:cxnLst/>
              <a:rect l="0" t="0" r="0" b="0"/>
              <a:pathLst>
                <a:path w="114009" h="161923">
                  <a:moveTo>
                    <a:pt x="47334" y="28572"/>
                  </a:moveTo>
                  <a:lnTo>
                    <a:pt x="47334" y="28572"/>
                  </a:lnTo>
                  <a:lnTo>
                    <a:pt x="55535" y="28572"/>
                  </a:lnTo>
                  <a:lnTo>
                    <a:pt x="55977" y="27514"/>
                  </a:lnTo>
                  <a:lnTo>
                    <a:pt x="56849" y="14107"/>
                  </a:lnTo>
                  <a:lnTo>
                    <a:pt x="57910" y="12579"/>
                  </a:lnTo>
                  <a:lnTo>
                    <a:pt x="59677" y="11559"/>
                  </a:lnTo>
                  <a:lnTo>
                    <a:pt x="66268" y="9558"/>
                  </a:lnTo>
                  <a:lnTo>
                    <a:pt x="66384" y="0"/>
                  </a:lnTo>
                  <a:lnTo>
                    <a:pt x="66384" y="5485"/>
                  </a:lnTo>
                  <a:lnTo>
                    <a:pt x="66384" y="3141"/>
                  </a:lnTo>
                  <a:lnTo>
                    <a:pt x="66384" y="8474"/>
                  </a:lnTo>
                  <a:lnTo>
                    <a:pt x="49079" y="32254"/>
                  </a:lnTo>
                  <a:lnTo>
                    <a:pt x="30197" y="49917"/>
                  </a:lnTo>
                  <a:lnTo>
                    <a:pt x="21726" y="60283"/>
                  </a:lnTo>
                  <a:lnTo>
                    <a:pt x="7174" y="72070"/>
                  </a:lnTo>
                  <a:lnTo>
                    <a:pt x="692" y="83715"/>
                  </a:lnTo>
                  <a:lnTo>
                    <a:pt x="0" y="90184"/>
                  </a:lnTo>
                  <a:lnTo>
                    <a:pt x="2020" y="90813"/>
                  </a:lnTo>
                  <a:lnTo>
                    <a:pt x="45247" y="84837"/>
                  </a:lnTo>
                  <a:lnTo>
                    <a:pt x="91234" y="76464"/>
                  </a:lnTo>
                  <a:lnTo>
                    <a:pt x="113994" y="76197"/>
                  </a:lnTo>
                  <a:lnTo>
                    <a:pt x="114008" y="103644"/>
                  </a:lnTo>
                  <a:lnTo>
                    <a:pt x="111187" y="112384"/>
                  </a:lnTo>
                  <a:lnTo>
                    <a:pt x="98821" y="136466"/>
                  </a:lnTo>
                  <a:lnTo>
                    <a:pt x="95467" y="155147"/>
                  </a:lnTo>
                  <a:lnTo>
                    <a:pt x="96357" y="157405"/>
                  </a:lnTo>
                  <a:lnTo>
                    <a:pt x="104484" y="1619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6" name="SMARTInkShape-1694">
              <a:extLst>
                <a:ext uri="{FF2B5EF4-FFF2-40B4-BE49-F238E27FC236}">
                  <a16:creationId xmlns:a16="http://schemas.microsoft.com/office/drawing/2014/main" id="{D170A7C7-3157-24CF-A227-E3EEDF74E864}"/>
                </a:ext>
              </a:extLst>
            </p:cNvPr>
            <p:cNvSpPr/>
            <p:nvPr>
              <p:custDataLst>
                <p:tags r:id="rId127"/>
              </p:custDataLst>
            </p:nvPr>
          </p:nvSpPr>
          <p:spPr>
            <a:xfrm>
              <a:off x="7334250" y="4629150"/>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7" name="SMARTInkShape-1695">
              <a:extLst>
                <a:ext uri="{FF2B5EF4-FFF2-40B4-BE49-F238E27FC236}">
                  <a16:creationId xmlns:a16="http://schemas.microsoft.com/office/drawing/2014/main" id="{CB01756C-B0C3-6EAA-B5F3-647C0BD2F264}"/>
                </a:ext>
              </a:extLst>
            </p:cNvPr>
            <p:cNvSpPr/>
            <p:nvPr>
              <p:custDataLst>
                <p:tags r:id="rId128"/>
              </p:custDataLst>
            </p:nvPr>
          </p:nvSpPr>
          <p:spPr>
            <a:xfrm>
              <a:off x="7172897" y="4486394"/>
              <a:ext cx="113729" cy="152282"/>
            </a:xfrm>
            <a:custGeom>
              <a:avLst/>
              <a:gdLst/>
              <a:ahLst/>
              <a:cxnLst/>
              <a:rect l="0" t="0" r="0" b="0"/>
              <a:pathLst>
                <a:path w="113729" h="152282">
                  <a:moveTo>
                    <a:pt x="18478" y="37981"/>
                  </a:moveTo>
                  <a:lnTo>
                    <a:pt x="18478" y="37981"/>
                  </a:lnTo>
                  <a:lnTo>
                    <a:pt x="27888" y="37981"/>
                  </a:lnTo>
                  <a:lnTo>
                    <a:pt x="44868" y="22171"/>
                  </a:lnTo>
                  <a:lnTo>
                    <a:pt x="53697" y="18833"/>
                  </a:lnTo>
                  <a:lnTo>
                    <a:pt x="64260" y="10857"/>
                  </a:lnTo>
                  <a:lnTo>
                    <a:pt x="73344" y="8634"/>
                  </a:lnTo>
                  <a:lnTo>
                    <a:pt x="82242" y="2945"/>
                  </a:lnTo>
                  <a:lnTo>
                    <a:pt x="94730" y="486"/>
                  </a:lnTo>
                  <a:lnTo>
                    <a:pt x="102332" y="0"/>
                  </a:lnTo>
                  <a:lnTo>
                    <a:pt x="102956" y="1019"/>
                  </a:lnTo>
                  <a:lnTo>
                    <a:pt x="103649" y="4973"/>
                  </a:lnTo>
                  <a:lnTo>
                    <a:pt x="104892" y="6451"/>
                  </a:lnTo>
                  <a:lnTo>
                    <a:pt x="109095" y="8093"/>
                  </a:lnTo>
                  <a:lnTo>
                    <a:pt x="110639" y="9589"/>
                  </a:lnTo>
                  <a:lnTo>
                    <a:pt x="112355" y="14074"/>
                  </a:lnTo>
                  <a:lnTo>
                    <a:pt x="113608" y="36819"/>
                  </a:lnTo>
                  <a:lnTo>
                    <a:pt x="110851" y="45579"/>
                  </a:lnTo>
                  <a:lnTo>
                    <a:pt x="80859" y="87789"/>
                  </a:lnTo>
                  <a:lnTo>
                    <a:pt x="64831" y="102481"/>
                  </a:lnTo>
                  <a:lnTo>
                    <a:pt x="19281" y="142111"/>
                  </a:lnTo>
                  <a:lnTo>
                    <a:pt x="12484" y="147761"/>
                  </a:lnTo>
                  <a:lnTo>
                    <a:pt x="0" y="152105"/>
                  </a:lnTo>
                  <a:lnTo>
                    <a:pt x="44490" y="152279"/>
                  </a:lnTo>
                  <a:lnTo>
                    <a:pt x="90233" y="152281"/>
                  </a:lnTo>
                  <a:lnTo>
                    <a:pt x="113728" y="1427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01" name="SMARTInkShape-Group375">
            <a:extLst>
              <a:ext uri="{FF2B5EF4-FFF2-40B4-BE49-F238E27FC236}">
                <a16:creationId xmlns:a16="http://schemas.microsoft.com/office/drawing/2014/main" id="{37671400-80A2-2A9D-807E-AE431AE1C15B}"/>
              </a:ext>
            </a:extLst>
          </p:cNvPr>
          <p:cNvGrpSpPr/>
          <p:nvPr/>
        </p:nvGrpSpPr>
        <p:grpSpPr>
          <a:xfrm>
            <a:off x="7286625" y="4781550"/>
            <a:ext cx="190501" cy="251390"/>
            <a:chOff x="7286625" y="4781550"/>
            <a:chExt cx="190501" cy="251390"/>
          </a:xfrm>
        </p:grpSpPr>
        <p:sp>
          <p:nvSpPr>
            <p:cNvPr id="599" name="SMARTInkShape-1696">
              <a:extLst>
                <a:ext uri="{FF2B5EF4-FFF2-40B4-BE49-F238E27FC236}">
                  <a16:creationId xmlns:a16="http://schemas.microsoft.com/office/drawing/2014/main" id="{D4A32CDB-C3A8-AD5D-08C5-9AF42B0CDD64}"/>
                </a:ext>
              </a:extLst>
            </p:cNvPr>
            <p:cNvSpPr/>
            <p:nvPr>
              <p:custDataLst>
                <p:tags r:id="rId121"/>
              </p:custDataLst>
            </p:nvPr>
          </p:nvSpPr>
          <p:spPr>
            <a:xfrm>
              <a:off x="7286625" y="4886717"/>
              <a:ext cx="190501" cy="146223"/>
            </a:xfrm>
            <a:custGeom>
              <a:avLst/>
              <a:gdLst/>
              <a:ahLst/>
              <a:cxnLst/>
              <a:rect l="0" t="0" r="0" b="0"/>
              <a:pathLst>
                <a:path w="190501" h="146223">
                  <a:moveTo>
                    <a:pt x="0" y="9133"/>
                  </a:moveTo>
                  <a:lnTo>
                    <a:pt x="0" y="9133"/>
                  </a:lnTo>
                  <a:lnTo>
                    <a:pt x="0" y="0"/>
                  </a:lnTo>
                  <a:lnTo>
                    <a:pt x="1058" y="43489"/>
                  </a:lnTo>
                  <a:lnTo>
                    <a:pt x="7540" y="84280"/>
                  </a:lnTo>
                  <a:lnTo>
                    <a:pt x="10323" y="124157"/>
                  </a:lnTo>
                  <a:lnTo>
                    <a:pt x="14465" y="133632"/>
                  </a:lnTo>
                  <a:lnTo>
                    <a:pt x="22657" y="141371"/>
                  </a:lnTo>
                  <a:lnTo>
                    <a:pt x="27805" y="144917"/>
                  </a:lnTo>
                  <a:lnTo>
                    <a:pt x="32295" y="146222"/>
                  </a:lnTo>
                  <a:lnTo>
                    <a:pt x="36346" y="146034"/>
                  </a:lnTo>
                  <a:lnTo>
                    <a:pt x="52750" y="137890"/>
                  </a:lnTo>
                  <a:lnTo>
                    <a:pt x="96286" y="102821"/>
                  </a:lnTo>
                  <a:lnTo>
                    <a:pt x="140217" y="75871"/>
                  </a:lnTo>
                  <a:lnTo>
                    <a:pt x="144278" y="72675"/>
                  </a:lnTo>
                  <a:lnTo>
                    <a:pt x="154435" y="69124"/>
                  </a:lnTo>
                  <a:lnTo>
                    <a:pt x="160107" y="68176"/>
                  </a:lnTo>
                  <a:lnTo>
                    <a:pt x="169230" y="69947"/>
                  </a:lnTo>
                  <a:lnTo>
                    <a:pt x="190500" y="75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0" name="SMARTInkShape-1697">
              <a:extLst>
                <a:ext uri="{FF2B5EF4-FFF2-40B4-BE49-F238E27FC236}">
                  <a16:creationId xmlns:a16="http://schemas.microsoft.com/office/drawing/2014/main" id="{FAC83F4E-AC44-C8AA-71A4-6657C80EFDF8}"/>
                </a:ext>
              </a:extLst>
            </p:cNvPr>
            <p:cNvSpPr/>
            <p:nvPr>
              <p:custDataLst>
                <p:tags r:id="rId122"/>
              </p:custDataLst>
            </p:nvPr>
          </p:nvSpPr>
          <p:spPr>
            <a:xfrm>
              <a:off x="7362825" y="4781550"/>
              <a:ext cx="56643" cy="200026"/>
            </a:xfrm>
            <a:custGeom>
              <a:avLst/>
              <a:gdLst/>
              <a:ahLst/>
              <a:cxnLst/>
              <a:rect l="0" t="0" r="0" b="0"/>
              <a:pathLst>
                <a:path w="56643" h="200026">
                  <a:moveTo>
                    <a:pt x="38100" y="0"/>
                  </a:moveTo>
                  <a:lnTo>
                    <a:pt x="38100" y="0"/>
                  </a:lnTo>
                  <a:lnTo>
                    <a:pt x="56642" y="0"/>
                  </a:lnTo>
                  <a:lnTo>
                    <a:pt x="43848" y="39773"/>
                  </a:lnTo>
                  <a:lnTo>
                    <a:pt x="31631" y="77589"/>
                  </a:lnTo>
                  <a:lnTo>
                    <a:pt x="19026" y="116261"/>
                  </a:lnTo>
                  <a:lnTo>
                    <a:pt x="13747" y="128930"/>
                  </a:lnTo>
                  <a:lnTo>
                    <a:pt x="10081" y="172122"/>
                  </a:lnTo>
                  <a:lnTo>
                    <a:pt x="6951" y="185155"/>
                  </a:lnTo>
                  <a:lnTo>
                    <a:pt x="0"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3" name="SMARTInkShape-Group376">
            <a:extLst>
              <a:ext uri="{FF2B5EF4-FFF2-40B4-BE49-F238E27FC236}">
                <a16:creationId xmlns:a16="http://schemas.microsoft.com/office/drawing/2014/main" id="{D878880B-B5D6-0AC8-1B11-C64026345C64}"/>
              </a:ext>
            </a:extLst>
          </p:cNvPr>
          <p:cNvGrpSpPr/>
          <p:nvPr/>
        </p:nvGrpSpPr>
        <p:grpSpPr>
          <a:xfrm>
            <a:off x="6479629" y="5105400"/>
            <a:ext cx="1121322" cy="227484"/>
            <a:chOff x="6479629" y="5105400"/>
            <a:chExt cx="1121322" cy="227484"/>
          </a:xfrm>
        </p:grpSpPr>
        <p:sp>
          <p:nvSpPr>
            <p:cNvPr id="602" name="SMARTInkShape-1698">
              <a:extLst>
                <a:ext uri="{FF2B5EF4-FFF2-40B4-BE49-F238E27FC236}">
                  <a16:creationId xmlns:a16="http://schemas.microsoft.com/office/drawing/2014/main" id="{85A47C80-F1C6-9FFB-C75B-085D3D1CB1CD}"/>
                </a:ext>
              </a:extLst>
            </p:cNvPr>
            <p:cNvSpPr/>
            <p:nvPr>
              <p:custDataLst>
                <p:tags r:id="rId110"/>
              </p:custDataLst>
            </p:nvPr>
          </p:nvSpPr>
          <p:spPr>
            <a:xfrm>
              <a:off x="7555121" y="5105400"/>
              <a:ext cx="45830" cy="200026"/>
            </a:xfrm>
            <a:custGeom>
              <a:avLst/>
              <a:gdLst/>
              <a:ahLst/>
              <a:cxnLst/>
              <a:rect l="0" t="0" r="0" b="0"/>
              <a:pathLst>
                <a:path w="45830" h="200026">
                  <a:moveTo>
                    <a:pt x="45829" y="0"/>
                  </a:moveTo>
                  <a:lnTo>
                    <a:pt x="45829" y="0"/>
                  </a:lnTo>
                  <a:lnTo>
                    <a:pt x="44771" y="16267"/>
                  </a:lnTo>
                  <a:lnTo>
                    <a:pt x="37165" y="40098"/>
                  </a:lnTo>
                  <a:lnTo>
                    <a:pt x="21814" y="73772"/>
                  </a:lnTo>
                  <a:lnTo>
                    <a:pt x="10250" y="120723"/>
                  </a:lnTo>
                  <a:lnTo>
                    <a:pt x="0" y="157924"/>
                  </a:lnTo>
                  <a:lnTo>
                    <a:pt x="7729"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3" name="SMARTInkShape-1699">
              <a:extLst>
                <a:ext uri="{FF2B5EF4-FFF2-40B4-BE49-F238E27FC236}">
                  <a16:creationId xmlns:a16="http://schemas.microsoft.com/office/drawing/2014/main" id="{8F607756-80CC-6BBB-83C6-1DCF24C857C6}"/>
                </a:ext>
              </a:extLst>
            </p:cNvPr>
            <p:cNvSpPr/>
            <p:nvPr>
              <p:custDataLst>
                <p:tags r:id="rId111"/>
              </p:custDataLst>
            </p:nvPr>
          </p:nvSpPr>
          <p:spPr>
            <a:xfrm>
              <a:off x="7386584" y="5210328"/>
              <a:ext cx="128642" cy="74236"/>
            </a:xfrm>
            <a:custGeom>
              <a:avLst/>
              <a:gdLst/>
              <a:ahLst/>
              <a:cxnLst/>
              <a:rect l="0" t="0" r="0" b="0"/>
              <a:pathLst>
                <a:path w="128642" h="74236">
                  <a:moveTo>
                    <a:pt x="119116" y="28422"/>
                  </a:moveTo>
                  <a:lnTo>
                    <a:pt x="119116" y="28422"/>
                  </a:lnTo>
                  <a:lnTo>
                    <a:pt x="119116" y="14233"/>
                  </a:lnTo>
                  <a:lnTo>
                    <a:pt x="116294" y="8710"/>
                  </a:lnTo>
                  <a:lnTo>
                    <a:pt x="114060" y="5756"/>
                  </a:lnTo>
                  <a:lnTo>
                    <a:pt x="108755" y="2473"/>
                  </a:lnTo>
                  <a:lnTo>
                    <a:pt x="96996" y="625"/>
                  </a:lnTo>
                  <a:lnTo>
                    <a:pt x="69003" y="0"/>
                  </a:lnTo>
                  <a:lnTo>
                    <a:pt x="54156" y="5560"/>
                  </a:lnTo>
                  <a:lnTo>
                    <a:pt x="41562" y="15086"/>
                  </a:lnTo>
                  <a:lnTo>
                    <a:pt x="767" y="60968"/>
                  </a:lnTo>
                  <a:lnTo>
                    <a:pt x="0" y="63877"/>
                  </a:lnTo>
                  <a:lnTo>
                    <a:pt x="547" y="66876"/>
                  </a:lnTo>
                  <a:lnTo>
                    <a:pt x="1970" y="69933"/>
                  </a:lnTo>
                  <a:lnTo>
                    <a:pt x="3977" y="71971"/>
                  </a:lnTo>
                  <a:lnTo>
                    <a:pt x="9029" y="74235"/>
                  </a:lnTo>
                  <a:lnTo>
                    <a:pt x="17625" y="69597"/>
                  </a:lnTo>
                  <a:lnTo>
                    <a:pt x="58983" y="44477"/>
                  </a:lnTo>
                  <a:lnTo>
                    <a:pt x="77898" y="24713"/>
                  </a:lnTo>
                  <a:lnTo>
                    <a:pt x="90443" y="81"/>
                  </a:lnTo>
                  <a:lnTo>
                    <a:pt x="90539" y="41608"/>
                  </a:lnTo>
                  <a:lnTo>
                    <a:pt x="91599" y="59258"/>
                  </a:lnTo>
                  <a:lnTo>
                    <a:pt x="95597" y="67880"/>
                  </a:lnTo>
                  <a:lnTo>
                    <a:pt x="98146" y="69544"/>
                  </a:lnTo>
                  <a:lnTo>
                    <a:pt x="100902" y="69595"/>
                  </a:lnTo>
                  <a:lnTo>
                    <a:pt x="128641" y="569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4" name="SMARTInkShape-1700">
              <a:extLst>
                <a:ext uri="{FF2B5EF4-FFF2-40B4-BE49-F238E27FC236}">
                  <a16:creationId xmlns:a16="http://schemas.microsoft.com/office/drawing/2014/main" id="{9F246A12-BAC1-C995-BB56-99BDB854BFC0}"/>
                </a:ext>
              </a:extLst>
            </p:cNvPr>
            <p:cNvSpPr/>
            <p:nvPr>
              <p:custDataLst>
                <p:tags r:id="rId112"/>
              </p:custDataLst>
            </p:nvPr>
          </p:nvSpPr>
          <p:spPr>
            <a:xfrm>
              <a:off x="7288945" y="5202091"/>
              <a:ext cx="92931" cy="93060"/>
            </a:xfrm>
            <a:custGeom>
              <a:avLst/>
              <a:gdLst/>
              <a:ahLst/>
              <a:cxnLst/>
              <a:rect l="0" t="0" r="0" b="0"/>
              <a:pathLst>
                <a:path w="92931" h="93060">
                  <a:moveTo>
                    <a:pt x="92930" y="17609"/>
                  </a:moveTo>
                  <a:lnTo>
                    <a:pt x="92930" y="17609"/>
                  </a:lnTo>
                  <a:lnTo>
                    <a:pt x="92930" y="9408"/>
                  </a:lnTo>
                  <a:lnTo>
                    <a:pt x="82817" y="3420"/>
                  </a:lnTo>
                  <a:lnTo>
                    <a:pt x="66415" y="0"/>
                  </a:lnTo>
                  <a:lnTo>
                    <a:pt x="54335" y="4844"/>
                  </a:lnTo>
                  <a:lnTo>
                    <a:pt x="38455" y="13826"/>
                  </a:lnTo>
                  <a:lnTo>
                    <a:pt x="34389" y="15087"/>
                  </a:lnTo>
                  <a:lnTo>
                    <a:pt x="18552" y="26975"/>
                  </a:lnTo>
                  <a:lnTo>
                    <a:pt x="5511" y="48959"/>
                  </a:lnTo>
                  <a:lnTo>
                    <a:pt x="0" y="70525"/>
                  </a:lnTo>
                  <a:lnTo>
                    <a:pt x="1534" y="80991"/>
                  </a:lnTo>
                  <a:lnTo>
                    <a:pt x="3425" y="85264"/>
                  </a:lnTo>
                  <a:lnTo>
                    <a:pt x="5742" y="88112"/>
                  </a:lnTo>
                  <a:lnTo>
                    <a:pt x="11141" y="91277"/>
                  </a:lnTo>
                  <a:lnTo>
                    <a:pt x="30243" y="93059"/>
                  </a:lnTo>
                  <a:lnTo>
                    <a:pt x="64355" y="842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5" name="SMARTInkShape-1701">
              <a:extLst>
                <a:ext uri="{FF2B5EF4-FFF2-40B4-BE49-F238E27FC236}">
                  <a16:creationId xmlns:a16="http://schemas.microsoft.com/office/drawing/2014/main" id="{60B495BD-FCEC-E297-F1C8-5B1EFC5597AF}"/>
                </a:ext>
              </a:extLst>
            </p:cNvPr>
            <p:cNvSpPr/>
            <p:nvPr>
              <p:custDataLst>
                <p:tags r:id="rId113"/>
              </p:custDataLst>
            </p:nvPr>
          </p:nvSpPr>
          <p:spPr>
            <a:xfrm>
              <a:off x="7191375" y="5181600"/>
              <a:ext cx="9526" cy="9526"/>
            </a:xfrm>
            <a:custGeom>
              <a:avLst/>
              <a:gdLst/>
              <a:ahLst/>
              <a:cxnLst/>
              <a:rect l="0" t="0" r="0" b="0"/>
              <a:pathLst>
                <a:path w="9526" h="9526">
                  <a:moveTo>
                    <a:pt x="0" y="9525"/>
                  </a:moveTo>
                  <a:lnTo>
                    <a:pt x="0" y="952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SMARTInkShape-1702">
              <a:extLst>
                <a:ext uri="{FF2B5EF4-FFF2-40B4-BE49-F238E27FC236}">
                  <a16:creationId xmlns:a16="http://schemas.microsoft.com/office/drawing/2014/main" id="{57983A42-D2AB-9E9B-1970-A5396259A14F}"/>
                </a:ext>
              </a:extLst>
            </p:cNvPr>
            <p:cNvSpPr/>
            <p:nvPr>
              <p:custDataLst>
                <p:tags r:id="rId114"/>
              </p:custDataLst>
            </p:nvPr>
          </p:nvSpPr>
          <p:spPr>
            <a:xfrm>
              <a:off x="7163229" y="5219700"/>
              <a:ext cx="28147" cy="104776"/>
            </a:xfrm>
            <a:custGeom>
              <a:avLst/>
              <a:gdLst/>
              <a:ahLst/>
              <a:cxnLst/>
              <a:rect l="0" t="0" r="0" b="0"/>
              <a:pathLst>
                <a:path w="28147" h="104776">
                  <a:moveTo>
                    <a:pt x="28146" y="0"/>
                  </a:moveTo>
                  <a:lnTo>
                    <a:pt x="28146" y="0"/>
                  </a:lnTo>
                  <a:lnTo>
                    <a:pt x="28146" y="5056"/>
                  </a:lnTo>
                  <a:lnTo>
                    <a:pt x="25324" y="10361"/>
                  </a:lnTo>
                  <a:lnTo>
                    <a:pt x="23090" y="13257"/>
                  </a:lnTo>
                  <a:lnTo>
                    <a:pt x="20606" y="22120"/>
                  </a:lnTo>
                  <a:lnTo>
                    <a:pt x="10536" y="66824"/>
                  </a:lnTo>
                  <a:lnTo>
                    <a:pt x="6914" y="74855"/>
                  </a:lnTo>
                  <a:lnTo>
                    <a:pt x="2834" y="81952"/>
                  </a:lnTo>
                  <a:lnTo>
                    <a:pt x="215" y="95131"/>
                  </a:lnTo>
                  <a:lnTo>
                    <a:pt x="0" y="98346"/>
                  </a:lnTo>
                  <a:lnTo>
                    <a:pt x="916" y="100489"/>
                  </a:lnTo>
                  <a:lnTo>
                    <a:pt x="9096"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7" name="SMARTInkShape-1703">
              <a:extLst>
                <a:ext uri="{FF2B5EF4-FFF2-40B4-BE49-F238E27FC236}">
                  <a16:creationId xmlns:a16="http://schemas.microsoft.com/office/drawing/2014/main" id="{85C80117-B630-4AA6-2FF6-30ADDDA04FFA}"/>
                </a:ext>
              </a:extLst>
            </p:cNvPr>
            <p:cNvSpPr/>
            <p:nvPr>
              <p:custDataLst>
                <p:tags r:id="rId115"/>
              </p:custDataLst>
            </p:nvPr>
          </p:nvSpPr>
          <p:spPr>
            <a:xfrm>
              <a:off x="7058025" y="5219700"/>
              <a:ext cx="114301" cy="38101"/>
            </a:xfrm>
            <a:custGeom>
              <a:avLst/>
              <a:gdLst/>
              <a:ahLst/>
              <a:cxnLst/>
              <a:rect l="0" t="0" r="0" b="0"/>
              <a:pathLst>
                <a:path w="114301" h="38101">
                  <a:moveTo>
                    <a:pt x="0" y="38100"/>
                  </a:moveTo>
                  <a:lnTo>
                    <a:pt x="0" y="38100"/>
                  </a:lnTo>
                  <a:lnTo>
                    <a:pt x="5056" y="33044"/>
                  </a:lnTo>
                  <a:lnTo>
                    <a:pt x="13183" y="30561"/>
                  </a:lnTo>
                  <a:lnTo>
                    <a:pt x="22793" y="28399"/>
                  </a:lnTo>
                  <a:lnTo>
                    <a:pt x="35211" y="22290"/>
                  </a:lnTo>
                  <a:lnTo>
                    <a:pt x="81119" y="16418"/>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8" name="SMARTInkShape-1704">
              <a:extLst>
                <a:ext uri="{FF2B5EF4-FFF2-40B4-BE49-F238E27FC236}">
                  <a16:creationId xmlns:a16="http://schemas.microsoft.com/office/drawing/2014/main" id="{4A2EA85B-32A3-862E-CDCC-0A859C7C885F}"/>
                </a:ext>
              </a:extLst>
            </p:cNvPr>
            <p:cNvSpPr/>
            <p:nvPr>
              <p:custDataLst>
                <p:tags r:id="rId116"/>
              </p:custDataLst>
            </p:nvPr>
          </p:nvSpPr>
          <p:spPr>
            <a:xfrm>
              <a:off x="7039566" y="5114925"/>
              <a:ext cx="104185" cy="199831"/>
            </a:xfrm>
            <a:custGeom>
              <a:avLst/>
              <a:gdLst/>
              <a:ahLst/>
              <a:cxnLst/>
              <a:rect l="0" t="0" r="0" b="0"/>
              <a:pathLst>
                <a:path w="104185" h="199831">
                  <a:moveTo>
                    <a:pt x="56559" y="0"/>
                  </a:moveTo>
                  <a:lnTo>
                    <a:pt x="56559" y="0"/>
                  </a:lnTo>
                  <a:lnTo>
                    <a:pt x="64759" y="0"/>
                  </a:lnTo>
                  <a:lnTo>
                    <a:pt x="65201" y="1058"/>
                  </a:lnTo>
                  <a:lnTo>
                    <a:pt x="65691" y="5056"/>
                  </a:lnTo>
                  <a:lnTo>
                    <a:pt x="58402" y="29338"/>
                  </a:lnTo>
                  <a:lnTo>
                    <a:pt x="39508" y="76298"/>
                  </a:lnTo>
                  <a:lnTo>
                    <a:pt x="20422" y="121650"/>
                  </a:lnTo>
                  <a:lnTo>
                    <a:pt x="3901" y="169047"/>
                  </a:lnTo>
                  <a:lnTo>
                    <a:pt x="0" y="192523"/>
                  </a:lnTo>
                  <a:lnTo>
                    <a:pt x="861" y="195023"/>
                  </a:lnTo>
                  <a:lnTo>
                    <a:pt x="2494" y="196691"/>
                  </a:lnTo>
                  <a:lnTo>
                    <a:pt x="4640" y="197802"/>
                  </a:lnTo>
                  <a:lnTo>
                    <a:pt x="43273" y="199830"/>
                  </a:lnTo>
                  <a:lnTo>
                    <a:pt x="62735" y="194910"/>
                  </a:lnTo>
                  <a:lnTo>
                    <a:pt x="104184"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9" name="SMARTInkShape-1705">
              <a:extLst>
                <a:ext uri="{FF2B5EF4-FFF2-40B4-BE49-F238E27FC236}">
                  <a16:creationId xmlns:a16="http://schemas.microsoft.com/office/drawing/2014/main" id="{382714FA-D313-8A0B-EC21-43353EE37946}"/>
                </a:ext>
              </a:extLst>
            </p:cNvPr>
            <p:cNvSpPr/>
            <p:nvPr>
              <p:custDataLst>
                <p:tags r:id="rId117"/>
              </p:custDataLst>
            </p:nvPr>
          </p:nvSpPr>
          <p:spPr>
            <a:xfrm>
              <a:off x="6991350" y="5133975"/>
              <a:ext cx="9526" cy="28576"/>
            </a:xfrm>
            <a:custGeom>
              <a:avLst/>
              <a:gdLst/>
              <a:ahLst/>
              <a:cxnLst/>
              <a:rect l="0" t="0" r="0" b="0"/>
              <a:pathLst>
                <a:path w="9526" h="28576">
                  <a:moveTo>
                    <a:pt x="0" y="28575"/>
                  </a:moveTo>
                  <a:lnTo>
                    <a:pt x="0" y="28575"/>
                  </a:lnTo>
                  <a:lnTo>
                    <a:pt x="0" y="18462"/>
                  </a:lnTo>
                  <a:lnTo>
                    <a:pt x="2822" y="1067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0" name="SMARTInkShape-1706">
              <a:extLst>
                <a:ext uri="{FF2B5EF4-FFF2-40B4-BE49-F238E27FC236}">
                  <a16:creationId xmlns:a16="http://schemas.microsoft.com/office/drawing/2014/main" id="{88B3C9BE-2EA5-F830-7C9B-107FE43E5BBA}"/>
                </a:ext>
              </a:extLst>
            </p:cNvPr>
            <p:cNvSpPr/>
            <p:nvPr>
              <p:custDataLst>
                <p:tags r:id="rId118"/>
              </p:custDataLst>
            </p:nvPr>
          </p:nvSpPr>
          <p:spPr>
            <a:xfrm>
              <a:off x="6924675" y="5231102"/>
              <a:ext cx="37970" cy="93374"/>
            </a:xfrm>
            <a:custGeom>
              <a:avLst/>
              <a:gdLst/>
              <a:ahLst/>
              <a:cxnLst/>
              <a:rect l="0" t="0" r="0" b="0"/>
              <a:pathLst>
                <a:path w="37970" h="93374">
                  <a:moveTo>
                    <a:pt x="0" y="45748"/>
                  </a:moveTo>
                  <a:lnTo>
                    <a:pt x="0" y="45748"/>
                  </a:lnTo>
                  <a:lnTo>
                    <a:pt x="24452" y="20238"/>
                  </a:lnTo>
                  <a:lnTo>
                    <a:pt x="30583" y="7626"/>
                  </a:lnTo>
                  <a:lnTo>
                    <a:pt x="36615" y="0"/>
                  </a:lnTo>
                  <a:lnTo>
                    <a:pt x="37109" y="433"/>
                  </a:lnTo>
                  <a:lnTo>
                    <a:pt x="37969" y="11545"/>
                  </a:lnTo>
                  <a:lnTo>
                    <a:pt x="37016" y="31270"/>
                  </a:lnTo>
                  <a:lnTo>
                    <a:pt x="28397" y="73584"/>
                  </a:lnTo>
                  <a:lnTo>
                    <a:pt x="19050" y="933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1" name="SMARTInkShape-1707">
              <a:extLst>
                <a:ext uri="{FF2B5EF4-FFF2-40B4-BE49-F238E27FC236}">
                  <a16:creationId xmlns:a16="http://schemas.microsoft.com/office/drawing/2014/main" id="{9090231C-0FC1-7033-AA2C-C42FDD26FB8F}"/>
                </a:ext>
              </a:extLst>
            </p:cNvPr>
            <p:cNvSpPr/>
            <p:nvPr>
              <p:custDataLst>
                <p:tags r:id="rId119"/>
              </p:custDataLst>
            </p:nvPr>
          </p:nvSpPr>
          <p:spPr>
            <a:xfrm>
              <a:off x="6648450" y="5229781"/>
              <a:ext cx="266701" cy="100397"/>
            </a:xfrm>
            <a:custGeom>
              <a:avLst/>
              <a:gdLst/>
              <a:ahLst/>
              <a:cxnLst/>
              <a:rect l="0" t="0" r="0" b="0"/>
              <a:pathLst>
                <a:path w="266701" h="100397">
                  <a:moveTo>
                    <a:pt x="0" y="47069"/>
                  </a:moveTo>
                  <a:lnTo>
                    <a:pt x="0" y="47069"/>
                  </a:lnTo>
                  <a:lnTo>
                    <a:pt x="5056" y="47069"/>
                  </a:lnTo>
                  <a:lnTo>
                    <a:pt x="47946" y="27771"/>
                  </a:lnTo>
                  <a:lnTo>
                    <a:pt x="92094" y="5779"/>
                  </a:lnTo>
                  <a:lnTo>
                    <a:pt x="106074" y="1321"/>
                  </a:lnTo>
                  <a:lnTo>
                    <a:pt x="121976" y="0"/>
                  </a:lnTo>
                  <a:lnTo>
                    <a:pt x="126826" y="1932"/>
                  </a:lnTo>
                  <a:lnTo>
                    <a:pt x="135037" y="9722"/>
                  </a:lnTo>
                  <a:lnTo>
                    <a:pt x="145609" y="26008"/>
                  </a:lnTo>
                  <a:lnTo>
                    <a:pt x="150388" y="44238"/>
                  </a:lnTo>
                  <a:lnTo>
                    <a:pt x="146748" y="68102"/>
                  </a:lnTo>
                  <a:lnTo>
                    <a:pt x="138965" y="90225"/>
                  </a:lnTo>
                  <a:lnTo>
                    <a:pt x="133024" y="97999"/>
                  </a:lnTo>
                  <a:lnTo>
                    <a:pt x="129957" y="100072"/>
                  </a:lnTo>
                  <a:lnTo>
                    <a:pt x="125796" y="100396"/>
                  </a:lnTo>
                  <a:lnTo>
                    <a:pt x="115529" y="97934"/>
                  </a:lnTo>
                  <a:lnTo>
                    <a:pt x="106732" y="90490"/>
                  </a:lnTo>
                  <a:lnTo>
                    <a:pt x="100353" y="80126"/>
                  </a:lnTo>
                  <a:lnTo>
                    <a:pt x="97519" y="68463"/>
                  </a:lnTo>
                  <a:lnTo>
                    <a:pt x="100979" y="44941"/>
                  </a:lnTo>
                  <a:lnTo>
                    <a:pt x="113763" y="22920"/>
                  </a:lnTo>
                  <a:lnTo>
                    <a:pt x="124997" y="15170"/>
                  </a:lnTo>
                  <a:lnTo>
                    <a:pt x="164392" y="3240"/>
                  </a:lnTo>
                  <a:lnTo>
                    <a:pt x="210665" y="194"/>
                  </a:lnTo>
                  <a:lnTo>
                    <a:pt x="232270" y="836"/>
                  </a:lnTo>
                  <a:lnTo>
                    <a:pt x="245401" y="4649"/>
                  </a:lnTo>
                  <a:lnTo>
                    <a:pt x="266700" y="184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2" name="SMARTInkShape-1708">
              <a:extLst>
                <a:ext uri="{FF2B5EF4-FFF2-40B4-BE49-F238E27FC236}">
                  <a16:creationId xmlns:a16="http://schemas.microsoft.com/office/drawing/2014/main" id="{2AD8DDAE-0B99-0809-0CD3-B68CC5B04428}"/>
                </a:ext>
              </a:extLst>
            </p:cNvPr>
            <p:cNvSpPr/>
            <p:nvPr>
              <p:custDataLst>
                <p:tags r:id="rId120"/>
              </p:custDataLst>
            </p:nvPr>
          </p:nvSpPr>
          <p:spPr>
            <a:xfrm>
              <a:off x="6479629" y="5202875"/>
              <a:ext cx="187872" cy="130009"/>
            </a:xfrm>
            <a:custGeom>
              <a:avLst/>
              <a:gdLst/>
              <a:ahLst/>
              <a:cxnLst/>
              <a:rect l="0" t="0" r="0" b="0"/>
              <a:pathLst>
                <a:path w="187872" h="130009">
                  <a:moveTo>
                    <a:pt x="92621" y="26350"/>
                  </a:moveTo>
                  <a:lnTo>
                    <a:pt x="92621" y="26350"/>
                  </a:lnTo>
                  <a:lnTo>
                    <a:pt x="125824" y="26350"/>
                  </a:lnTo>
                  <a:lnTo>
                    <a:pt x="127456" y="25292"/>
                  </a:lnTo>
                  <a:lnTo>
                    <a:pt x="128544" y="23528"/>
                  </a:lnTo>
                  <a:lnTo>
                    <a:pt x="129270" y="21294"/>
                  </a:lnTo>
                  <a:lnTo>
                    <a:pt x="130812" y="19805"/>
                  </a:lnTo>
                  <a:lnTo>
                    <a:pt x="135347" y="18149"/>
                  </a:lnTo>
                  <a:lnTo>
                    <a:pt x="135921" y="16649"/>
                  </a:lnTo>
                  <a:lnTo>
                    <a:pt x="135246" y="14591"/>
                  </a:lnTo>
                  <a:lnTo>
                    <a:pt x="126558" y="3684"/>
                  </a:lnTo>
                  <a:lnTo>
                    <a:pt x="115113" y="401"/>
                  </a:lnTo>
                  <a:lnTo>
                    <a:pt x="98384" y="0"/>
                  </a:lnTo>
                  <a:lnTo>
                    <a:pt x="55973" y="8368"/>
                  </a:lnTo>
                  <a:lnTo>
                    <a:pt x="45964" y="11187"/>
                  </a:lnTo>
                  <a:lnTo>
                    <a:pt x="29198" y="22785"/>
                  </a:lnTo>
                  <a:lnTo>
                    <a:pt x="15750" y="39582"/>
                  </a:lnTo>
                  <a:lnTo>
                    <a:pt x="3287" y="70723"/>
                  </a:lnTo>
                  <a:lnTo>
                    <a:pt x="0" y="86993"/>
                  </a:lnTo>
                  <a:lnTo>
                    <a:pt x="1241" y="94295"/>
                  </a:lnTo>
                  <a:lnTo>
                    <a:pt x="8263" y="108054"/>
                  </a:lnTo>
                  <a:lnTo>
                    <a:pt x="21262" y="118402"/>
                  </a:lnTo>
                  <a:lnTo>
                    <a:pt x="40786" y="127356"/>
                  </a:lnTo>
                  <a:lnTo>
                    <a:pt x="61740" y="130008"/>
                  </a:lnTo>
                  <a:lnTo>
                    <a:pt x="91937" y="127972"/>
                  </a:lnTo>
                  <a:lnTo>
                    <a:pt x="126638" y="120666"/>
                  </a:lnTo>
                  <a:lnTo>
                    <a:pt x="170602" y="108716"/>
                  </a:lnTo>
                  <a:lnTo>
                    <a:pt x="187871" y="102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9" name="SMARTInkShape-Group377">
            <a:extLst>
              <a:ext uri="{FF2B5EF4-FFF2-40B4-BE49-F238E27FC236}">
                <a16:creationId xmlns:a16="http://schemas.microsoft.com/office/drawing/2014/main" id="{0D9EDAC1-96CF-763A-C6EE-EB28D8564303}"/>
              </a:ext>
            </a:extLst>
          </p:cNvPr>
          <p:cNvGrpSpPr/>
          <p:nvPr/>
        </p:nvGrpSpPr>
        <p:grpSpPr>
          <a:xfrm>
            <a:off x="7877175" y="5057775"/>
            <a:ext cx="809626" cy="273279"/>
            <a:chOff x="7877175" y="5057775"/>
            <a:chExt cx="809626" cy="273279"/>
          </a:xfrm>
        </p:grpSpPr>
        <p:sp>
          <p:nvSpPr>
            <p:cNvPr id="614" name="SMARTInkShape-1709">
              <a:extLst>
                <a:ext uri="{FF2B5EF4-FFF2-40B4-BE49-F238E27FC236}">
                  <a16:creationId xmlns:a16="http://schemas.microsoft.com/office/drawing/2014/main" id="{395109A1-C6F9-8493-E2D6-C86F4811B8A8}"/>
                </a:ext>
              </a:extLst>
            </p:cNvPr>
            <p:cNvSpPr/>
            <p:nvPr>
              <p:custDataLst>
                <p:tags r:id="rId105"/>
              </p:custDataLst>
            </p:nvPr>
          </p:nvSpPr>
          <p:spPr>
            <a:xfrm>
              <a:off x="8555539" y="5196692"/>
              <a:ext cx="131262" cy="124147"/>
            </a:xfrm>
            <a:custGeom>
              <a:avLst/>
              <a:gdLst/>
              <a:ahLst/>
              <a:cxnLst/>
              <a:rect l="0" t="0" r="0" b="0"/>
              <a:pathLst>
                <a:path w="131262" h="124147">
                  <a:moveTo>
                    <a:pt x="16961" y="51583"/>
                  </a:moveTo>
                  <a:lnTo>
                    <a:pt x="16961" y="51583"/>
                  </a:lnTo>
                  <a:lnTo>
                    <a:pt x="16961" y="56639"/>
                  </a:lnTo>
                  <a:lnTo>
                    <a:pt x="18019" y="58128"/>
                  </a:lnTo>
                  <a:lnTo>
                    <a:pt x="19784" y="59122"/>
                  </a:lnTo>
                  <a:lnTo>
                    <a:pt x="47359" y="66334"/>
                  </a:lnTo>
                  <a:lnTo>
                    <a:pt x="75226" y="62005"/>
                  </a:lnTo>
                  <a:lnTo>
                    <a:pt x="91258" y="51261"/>
                  </a:lnTo>
                  <a:lnTo>
                    <a:pt x="104356" y="39728"/>
                  </a:lnTo>
                  <a:lnTo>
                    <a:pt x="108719" y="30086"/>
                  </a:lnTo>
                  <a:lnTo>
                    <a:pt x="111522" y="11706"/>
                  </a:lnTo>
                  <a:lnTo>
                    <a:pt x="109634" y="8065"/>
                  </a:lnTo>
                  <a:lnTo>
                    <a:pt x="101895" y="1197"/>
                  </a:lnTo>
                  <a:lnTo>
                    <a:pt x="95807" y="0"/>
                  </a:lnTo>
                  <a:lnTo>
                    <a:pt x="80580" y="1493"/>
                  </a:lnTo>
                  <a:lnTo>
                    <a:pt x="54155" y="13342"/>
                  </a:lnTo>
                  <a:lnTo>
                    <a:pt x="31274" y="30257"/>
                  </a:lnTo>
                  <a:lnTo>
                    <a:pt x="12184" y="54935"/>
                  </a:lnTo>
                  <a:lnTo>
                    <a:pt x="2611" y="73860"/>
                  </a:lnTo>
                  <a:lnTo>
                    <a:pt x="0" y="86531"/>
                  </a:lnTo>
                  <a:lnTo>
                    <a:pt x="1662" y="99218"/>
                  </a:lnTo>
                  <a:lnTo>
                    <a:pt x="3586" y="105565"/>
                  </a:lnTo>
                  <a:lnTo>
                    <a:pt x="9102" y="110854"/>
                  </a:lnTo>
                  <a:lnTo>
                    <a:pt x="26521" y="119554"/>
                  </a:lnTo>
                  <a:lnTo>
                    <a:pt x="45551" y="121303"/>
                  </a:lnTo>
                  <a:lnTo>
                    <a:pt x="64593" y="120669"/>
                  </a:lnTo>
                  <a:lnTo>
                    <a:pt x="93163" y="124146"/>
                  </a:lnTo>
                  <a:lnTo>
                    <a:pt x="131261" y="1182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 name="SMARTInkShape-1710">
              <a:extLst>
                <a:ext uri="{FF2B5EF4-FFF2-40B4-BE49-F238E27FC236}">
                  <a16:creationId xmlns:a16="http://schemas.microsoft.com/office/drawing/2014/main" id="{CADBA805-8044-5A96-C8E2-51C254071BE2}"/>
                </a:ext>
              </a:extLst>
            </p:cNvPr>
            <p:cNvSpPr/>
            <p:nvPr>
              <p:custDataLst>
                <p:tags r:id="rId106"/>
              </p:custDataLst>
            </p:nvPr>
          </p:nvSpPr>
          <p:spPr>
            <a:xfrm>
              <a:off x="8421537" y="5202367"/>
              <a:ext cx="103339" cy="128687"/>
            </a:xfrm>
            <a:custGeom>
              <a:avLst/>
              <a:gdLst/>
              <a:ahLst/>
              <a:cxnLst/>
              <a:rect l="0" t="0" r="0" b="0"/>
              <a:pathLst>
                <a:path w="103339" h="128687">
                  <a:moveTo>
                    <a:pt x="8088" y="17333"/>
                  </a:moveTo>
                  <a:lnTo>
                    <a:pt x="8088" y="17333"/>
                  </a:lnTo>
                  <a:lnTo>
                    <a:pt x="13144" y="12277"/>
                  </a:lnTo>
                  <a:lnTo>
                    <a:pt x="15627" y="6972"/>
                  </a:lnTo>
                  <a:lnTo>
                    <a:pt x="17222" y="0"/>
                  </a:lnTo>
                  <a:lnTo>
                    <a:pt x="10022" y="26771"/>
                  </a:lnTo>
                  <a:lnTo>
                    <a:pt x="5839" y="45882"/>
                  </a:lnTo>
                  <a:lnTo>
                    <a:pt x="1796" y="59655"/>
                  </a:lnTo>
                  <a:lnTo>
                    <a:pt x="0" y="76360"/>
                  </a:lnTo>
                  <a:lnTo>
                    <a:pt x="4846" y="94367"/>
                  </a:lnTo>
                  <a:lnTo>
                    <a:pt x="14056" y="110837"/>
                  </a:lnTo>
                  <a:lnTo>
                    <a:pt x="25204" y="121685"/>
                  </a:lnTo>
                  <a:lnTo>
                    <a:pt x="34393" y="127212"/>
                  </a:lnTo>
                  <a:lnTo>
                    <a:pt x="38324" y="128686"/>
                  </a:lnTo>
                  <a:lnTo>
                    <a:pt x="43063" y="127551"/>
                  </a:lnTo>
                  <a:lnTo>
                    <a:pt x="53971" y="120646"/>
                  </a:lnTo>
                  <a:lnTo>
                    <a:pt x="72012" y="94746"/>
                  </a:lnTo>
                  <a:lnTo>
                    <a:pt x="89468" y="50185"/>
                  </a:lnTo>
                  <a:lnTo>
                    <a:pt x="103338" y="7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6" name="SMARTInkShape-1711">
              <a:extLst>
                <a:ext uri="{FF2B5EF4-FFF2-40B4-BE49-F238E27FC236}">
                  <a16:creationId xmlns:a16="http://schemas.microsoft.com/office/drawing/2014/main" id="{40C60F77-F7A0-16DB-B5A5-1E3C0F1F8A5A}"/>
                </a:ext>
              </a:extLst>
            </p:cNvPr>
            <p:cNvSpPr/>
            <p:nvPr>
              <p:custDataLst>
                <p:tags r:id="rId107"/>
              </p:custDataLst>
            </p:nvPr>
          </p:nvSpPr>
          <p:spPr>
            <a:xfrm>
              <a:off x="8296275" y="5057775"/>
              <a:ext cx="57151" cy="228601"/>
            </a:xfrm>
            <a:custGeom>
              <a:avLst/>
              <a:gdLst/>
              <a:ahLst/>
              <a:cxnLst/>
              <a:rect l="0" t="0" r="0" b="0"/>
              <a:pathLst>
                <a:path w="57151" h="228601">
                  <a:moveTo>
                    <a:pt x="57150" y="0"/>
                  </a:moveTo>
                  <a:lnTo>
                    <a:pt x="57150" y="0"/>
                  </a:lnTo>
                  <a:lnTo>
                    <a:pt x="54327" y="18828"/>
                  </a:lnTo>
                  <a:lnTo>
                    <a:pt x="43893" y="62162"/>
                  </a:lnTo>
                  <a:lnTo>
                    <a:pt x="34761" y="104026"/>
                  </a:lnTo>
                  <a:lnTo>
                    <a:pt x="22192" y="149312"/>
                  </a:lnTo>
                  <a:lnTo>
                    <a:pt x="13749" y="174886"/>
                  </a:lnTo>
                  <a:lnTo>
                    <a:pt x="7537" y="211914"/>
                  </a:lnTo>
                  <a:lnTo>
                    <a:pt x="0" y="228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7" name="SMARTInkShape-1712">
              <a:extLst>
                <a:ext uri="{FF2B5EF4-FFF2-40B4-BE49-F238E27FC236}">
                  <a16:creationId xmlns:a16="http://schemas.microsoft.com/office/drawing/2014/main" id="{ED167645-AE71-5265-F4A8-5AF53BF67B8A}"/>
                </a:ext>
              </a:extLst>
            </p:cNvPr>
            <p:cNvSpPr/>
            <p:nvPr>
              <p:custDataLst>
                <p:tags r:id="rId108"/>
              </p:custDataLst>
            </p:nvPr>
          </p:nvSpPr>
          <p:spPr>
            <a:xfrm>
              <a:off x="8116408" y="5205313"/>
              <a:ext cx="160818" cy="91509"/>
            </a:xfrm>
            <a:custGeom>
              <a:avLst/>
              <a:gdLst/>
              <a:ahLst/>
              <a:cxnLst/>
              <a:rect l="0" t="0" r="0" b="0"/>
              <a:pathLst>
                <a:path w="160818" h="91509">
                  <a:moveTo>
                    <a:pt x="65567" y="52487"/>
                  </a:moveTo>
                  <a:lnTo>
                    <a:pt x="65567" y="52487"/>
                  </a:lnTo>
                  <a:lnTo>
                    <a:pt x="65567" y="47431"/>
                  </a:lnTo>
                  <a:lnTo>
                    <a:pt x="66625" y="45942"/>
                  </a:lnTo>
                  <a:lnTo>
                    <a:pt x="68389" y="44948"/>
                  </a:lnTo>
                  <a:lnTo>
                    <a:pt x="70623" y="44286"/>
                  </a:lnTo>
                  <a:lnTo>
                    <a:pt x="72114" y="42786"/>
                  </a:lnTo>
                  <a:lnTo>
                    <a:pt x="77327" y="32775"/>
                  </a:lnTo>
                  <a:lnTo>
                    <a:pt x="79757" y="29821"/>
                  </a:lnTo>
                  <a:lnTo>
                    <a:pt x="82457" y="20894"/>
                  </a:lnTo>
                  <a:lnTo>
                    <a:pt x="84190" y="8029"/>
                  </a:lnTo>
                  <a:lnTo>
                    <a:pt x="81606" y="3447"/>
                  </a:lnTo>
                  <a:lnTo>
                    <a:pt x="79434" y="743"/>
                  </a:lnTo>
                  <a:lnTo>
                    <a:pt x="75869" y="0"/>
                  </a:lnTo>
                  <a:lnTo>
                    <a:pt x="48958" y="4012"/>
                  </a:lnTo>
                  <a:lnTo>
                    <a:pt x="36666" y="10129"/>
                  </a:lnTo>
                  <a:lnTo>
                    <a:pt x="24147" y="20961"/>
                  </a:lnTo>
                  <a:lnTo>
                    <a:pt x="7316" y="43851"/>
                  </a:lnTo>
                  <a:lnTo>
                    <a:pt x="555" y="68263"/>
                  </a:lnTo>
                  <a:lnTo>
                    <a:pt x="0" y="72529"/>
                  </a:lnTo>
                  <a:lnTo>
                    <a:pt x="2207" y="80093"/>
                  </a:lnTo>
                  <a:lnTo>
                    <a:pt x="4277" y="83591"/>
                  </a:lnTo>
                  <a:lnTo>
                    <a:pt x="6716" y="85923"/>
                  </a:lnTo>
                  <a:lnTo>
                    <a:pt x="12247" y="88514"/>
                  </a:lnTo>
                  <a:lnTo>
                    <a:pt x="15204" y="88147"/>
                  </a:lnTo>
                  <a:lnTo>
                    <a:pt x="21312" y="84916"/>
                  </a:lnTo>
                  <a:lnTo>
                    <a:pt x="30700" y="77148"/>
                  </a:lnTo>
                  <a:lnTo>
                    <a:pt x="54064" y="49659"/>
                  </a:lnTo>
                  <a:lnTo>
                    <a:pt x="68351" y="39229"/>
                  </a:lnTo>
                  <a:lnTo>
                    <a:pt x="72096" y="33189"/>
                  </a:lnTo>
                  <a:lnTo>
                    <a:pt x="74697" y="19646"/>
                  </a:lnTo>
                  <a:lnTo>
                    <a:pt x="74828" y="20010"/>
                  </a:lnTo>
                  <a:lnTo>
                    <a:pt x="76147" y="64565"/>
                  </a:lnTo>
                  <a:lnTo>
                    <a:pt x="80147" y="73025"/>
                  </a:lnTo>
                  <a:lnTo>
                    <a:pt x="98462" y="88794"/>
                  </a:lnTo>
                  <a:lnTo>
                    <a:pt x="105489" y="91508"/>
                  </a:lnTo>
                  <a:lnTo>
                    <a:pt x="138414" y="90917"/>
                  </a:lnTo>
                  <a:lnTo>
                    <a:pt x="160817" y="8106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8" name="SMARTInkShape-1713">
              <a:extLst>
                <a:ext uri="{FF2B5EF4-FFF2-40B4-BE49-F238E27FC236}">
                  <a16:creationId xmlns:a16="http://schemas.microsoft.com/office/drawing/2014/main" id="{91605981-3174-BE3D-2A4F-2AFBD7E9524C}"/>
                </a:ext>
              </a:extLst>
            </p:cNvPr>
            <p:cNvSpPr/>
            <p:nvPr>
              <p:custDataLst>
                <p:tags r:id="rId109"/>
              </p:custDataLst>
            </p:nvPr>
          </p:nvSpPr>
          <p:spPr>
            <a:xfrm>
              <a:off x="7877175" y="5191125"/>
              <a:ext cx="190501" cy="134684"/>
            </a:xfrm>
            <a:custGeom>
              <a:avLst/>
              <a:gdLst/>
              <a:ahLst/>
              <a:cxnLst/>
              <a:rect l="0" t="0" r="0" b="0"/>
              <a:pathLst>
                <a:path w="190501" h="134684">
                  <a:moveTo>
                    <a:pt x="0" y="19050"/>
                  </a:moveTo>
                  <a:lnTo>
                    <a:pt x="0" y="19050"/>
                  </a:lnTo>
                  <a:lnTo>
                    <a:pt x="5056" y="19050"/>
                  </a:lnTo>
                  <a:lnTo>
                    <a:pt x="10361" y="21872"/>
                  </a:lnTo>
                  <a:lnTo>
                    <a:pt x="16246" y="27712"/>
                  </a:lnTo>
                  <a:lnTo>
                    <a:pt x="22390" y="37364"/>
                  </a:lnTo>
                  <a:lnTo>
                    <a:pt x="30583" y="80180"/>
                  </a:lnTo>
                  <a:lnTo>
                    <a:pt x="41672" y="117673"/>
                  </a:lnTo>
                  <a:lnTo>
                    <a:pt x="50623" y="129205"/>
                  </a:lnTo>
                  <a:lnTo>
                    <a:pt x="55974" y="133761"/>
                  </a:lnTo>
                  <a:lnTo>
                    <a:pt x="62716" y="134683"/>
                  </a:lnTo>
                  <a:lnTo>
                    <a:pt x="78673" y="130062"/>
                  </a:lnTo>
                  <a:lnTo>
                    <a:pt x="100451" y="115560"/>
                  </a:lnTo>
                  <a:lnTo>
                    <a:pt x="136020" y="69467"/>
                  </a:lnTo>
                  <a:lnTo>
                    <a:pt x="157072" y="32225"/>
                  </a:lnTo>
                  <a:lnTo>
                    <a:pt x="166118" y="14323"/>
                  </a:lnTo>
                  <a:lnTo>
                    <a:pt x="173667" y="6366"/>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6" name="SMARTInkShape-Group378">
            <a:extLst>
              <a:ext uri="{FF2B5EF4-FFF2-40B4-BE49-F238E27FC236}">
                <a16:creationId xmlns:a16="http://schemas.microsoft.com/office/drawing/2014/main" id="{0484DC04-D1AC-C4DA-9533-AD002EA6B7FA}"/>
              </a:ext>
            </a:extLst>
          </p:cNvPr>
          <p:cNvGrpSpPr/>
          <p:nvPr/>
        </p:nvGrpSpPr>
        <p:grpSpPr>
          <a:xfrm>
            <a:off x="5982778" y="4233137"/>
            <a:ext cx="1122873" cy="738914"/>
            <a:chOff x="5982778" y="4233137"/>
            <a:chExt cx="1122873" cy="738914"/>
          </a:xfrm>
        </p:grpSpPr>
        <p:sp>
          <p:nvSpPr>
            <p:cNvPr id="620" name="SMARTInkShape-1714">
              <a:extLst>
                <a:ext uri="{FF2B5EF4-FFF2-40B4-BE49-F238E27FC236}">
                  <a16:creationId xmlns:a16="http://schemas.microsoft.com/office/drawing/2014/main" id="{79FAAD2A-BE64-E324-EFDD-347DDFC18C6B}"/>
                </a:ext>
              </a:extLst>
            </p:cNvPr>
            <p:cNvSpPr/>
            <p:nvPr>
              <p:custDataLst>
                <p:tags r:id="rId99"/>
              </p:custDataLst>
            </p:nvPr>
          </p:nvSpPr>
          <p:spPr>
            <a:xfrm>
              <a:off x="6429584" y="4743453"/>
              <a:ext cx="123613" cy="228598"/>
            </a:xfrm>
            <a:custGeom>
              <a:avLst/>
              <a:gdLst/>
              <a:ahLst/>
              <a:cxnLst/>
              <a:rect l="0" t="0" r="0" b="0"/>
              <a:pathLst>
                <a:path w="123613" h="228598">
                  <a:moveTo>
                    <a:pt x="95041" y="9522"/>
                  </a:moveTo>
                  <a:lnTo>
                    <a:pt x="95041" y="9522"/>
                  </a:lnTo>
                  <a:lnTo>
                    <a:pt x="95041" y="0"/>
                  </a:lnTo>
                  <a:lnTo>
                    <a:pt x="87437" y="8660"/>
                  </a:lnTo>
                  <a:lnTo>
                    <a:pt x="54137" y="52660"/>
                  </a:lnTo>
                  <a:lnTo>
                    <a:pt x="48287" y="62561"/>
                  </a:lnTo>
                  <a:lnTo>
                    <a:pt x="5136" y="109926"/>
                  </a:lnTo>
                  <a:lnTo>
                    <a:pt x="0" y="123218"/>
                  </a:lnTo>
                  <a:lnTo>
                    <a:pt x="41998" y="115144"/>
                  </a:lnTo>
                  <a:lnTo>
                    <a:pt x="86738" y="114371"/>
                  </a:lnTo>
                  <a:lnTo>
                    <a:pt x="95937" y="114330"/>
                  </a:lnTo>
                  <a:lnTo>
                    <a:pt x="103553" y="111489"/>
                  </a:lnTo>
                  <a:lnTo>
                    <a:pt x="110466" y="107758"/>
                  </a:lnTo>
                  <a:lnTo>
                    <a:pt x="117067" y="106099"/>
                  </a:lnTo>
                  <a:lnTo>
                    <a:pt x="119250" y="104598"/>
                  </a:lnTo>
                  <a:lnTo>
                    <a:pt x="120705" y="102540"/>
                  </a:lnTo>
                  <a:lnTo>
                    <a:pt x="123042" y="96687"/>
                  </a:lnTo>
                  <a:lnTo>
                    <a:pt x="123565" y="87173"/>
                  </a:lnTo>
                  <a:lnTo>
                    <a:pt x="123612" y="99107"/>
                  </a:lnTo>
                  <a:lnTo>
                    <a:pt x="108427" y="143480"/>
                  </a:lnTo>
                  <a:lnTo>
                    <a:pt x="99417" y="182864"/>
                  </a:lnTo>
                  <a:lnTo>
                    <a:pt x="101512" y="194468"/>
                  </a:lnTo>
                  <a:lnTo>
                    <a:pt x="100414" y="196319"/>
                  </a:lnTo>
                  <a:lnTo>
                    <a:pt x="98623" y="197553"/>
                  </a:lnTo>
                  <a:lnTo>
                    <a:pt x="97428" y="199434"/>
                  </a:lnTo>
                  <a:lnTo>
                    <a:pt x="95749" y="207138"/>
                  </a:lnTo>
                  <a:lnTo>
                    <a:pt x="95041" y="2285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1" name="SMARTInkShape-1715">
              <a:extLst>
                <a:ext uri="{FF2B5EF4-FFF2-40B4-BE49-F238E27FC236}">
                  <a16:creationId xmlns:a16="http://schemas.microsoft.com/office/drawing/2014/main" id="{5AF2FDAA-03A3-C2BC-8271-C19293BD3CBD}"/>
                </a:ext>
              </a:extLst>
            </p:cNvPr>
            <p:cNvSpPr/>
            <p:nvPr>
              <p:custDataLst>
                <p:tags r:id="rId100"/>
              </p:custDataLst>
            </p:nvPr>
          </p:nvSpPr>
          <p:spPr>
            <a:xfrm>
              <a:off x="6276975" y="4773349"/>
              <a:ext cx="104492" cy="132027"/>
            </a:xfrm>
            <a:custGeom>
              <a:avLst/>
              <a:gdLst/>
              <a:ahLst/>
              <a:cxnLst/>
              <a:rect l="0" t="0" r="0" b="0"/>
              <a:pathLst>
                <a:path w="104492" h="132027">
                  <a:moveTo>
                    <a:pt x="0" y="8201"/>
                  </a:moveTo>
                  <a:lnTo>
                    <a:pt x="0" y="8201"/>
                  </a:lnTo>
                  <a:lnTo>
                    <a:pt x="44658" y="8201"/>
                  </a:lnTo>
                  <a:lnTo>
                    <a:pt x="78949" y="8201"/>
                  </a:lnTo>
                  <a:lnTo>
                    <a:pt x="101533" y="0"/>
                  </a:lnTo>
                  <a:lnTo>
                    <a:pt x="102614" y="617"/>
                  </a:lnTo>
                  <a:lnTo>
                    <a:pt x="103334" y="2087"/>
                  </a:lnTo>
                  <a:lnTo>
                    <a:pt x="104491" y="12050"/>
                  </a:lnTo>
                  <a:lnTo>
                    <a:pt x="91492" y="43743"/>
                  </a:lnTo>
                  <a:lnTo>
                    <a:pt x="68584" y="85318"/>
                  </a:lnTo>
                  <a:lnTo>
                    <a:pt x="47625" y="1320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2" name="SMARTInkShape-1716">
              <a:extLst>
                <a:ext uri="{FF2B5EF4-FFF2-40B4-BE49-F238E27FC236}">
                  <a16:creationId xmlns:a16="http://schemas.microsoft.com/office/drawing/2014/main" id="{0F8EA4A1-97AF-0488-B0C5-5AA5598A0F66}"/>
                </a:ext>
              </a:extLst>
            </p:cNvPr>
            <p:cNvSpPr/>
            <p:nvPr>
              <p:custDataLst>
                <p:tags r:id="rId101"/>
              </p:custDataLst>
            </p:nvPr>
          </p:nvSpPr>
          <p:spPr>
            <a:xfrm>
              <a:off x="6181725" y="4763824"/>
              <a:ext cx="17693" cy="151077"/>
            </a:xfrm>
            <a:custGeom>
              <a:avLst/>
              <a:gdLst/>
              <a:ahLst/>
              <a:cxnLst/>
              <a:rect l="0" t="0" r="0" b="0"/>
              <a:pathLst>
                <a:path w="17693" h="151077">
                  <a:moveTo>
                    <a:pt x="0" y="8201"/>
                  </a:moveTo>
                  <a:lnTo>
                    <a:pt x="0" y="8201"/>
                  </a:lnTo>
                  <a:lnTo>
                    <a:pt x="5056" y="8201"/>
                  </a:lnTo>
                  <a:lnTo>
                    <a:pt x="6545" y="7143"/>
                  </a:lnTo>
                  <a:lnTo>
                    <a:pt x="7539" y="5379"/>
                  </a:lnTo>
                  <a:lnTo>
                    <a:pt x="9132" y="0"/>
                  </a:lnTo>
                  <a:lnTo>
                    <a:pt x="12173" y="2087"/>
                  </a:lnTo>
                  <a:lnTo>
                    <a:pt x="14465" y="4125"/>
                  </a:lnTo>
                  <a:lnTo>
                    <a:pt x="17013" y="9212"/>
                  </a:lnTo>
                  <a:lnTo>
                    <a:pt x="17692" y="12050"/>
                  </a:lnTo>
                  <a:lnTo>
                    <a:pt x="11331" y="55601"/>
                  </a:lnTo>
                  <a:lnTo>
                    <a:pt x="9763" y="97934"/>
                  </a:lnTo>
                  <a:lnTo>
                    <a:pt x="9546" y="143710"/>
                  </a:lnTo>
                  <a:lnTo>
                    <a:pt x="9525" y="1510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3" name="SMARTInkShape-1717">
              <a:extLst>
                <a:ext uri="{FF2B5EF4-FFF2-40B4-BE49-F238E27FC236}">
                  <a16:creationId xmlns:a16="http://schemas.microsoft.com/office/drawing/2014/main" id="{A2D4EAD1-23A0-B52F-4848-24EDF35C0F38}"/>
                </a:ext>
              </a:extLst>
            </p:cNvPr>
            <p:cNvSpPr/>
            <p:nvPr>
              <p:custDataLst>
                <p:tags r:id="rId102"/>
              </p:custDataLst>
            </p:nvPr>
          </p:nvSpPr>
          <p:spPr>
            <a:xfrm>
              <a:off x="5982778" y="4773513"/>
              <a:ext cx="102017" cy="125347"/>
            </a:xfrm>
            <a:custGeom>
              <a:avLst/>
              <a:gdLst/>
              <a:ahLst/>
              <a:cxnLst/>
              <a:rect l="0" t="0" r="0" b="0"/>
              <a:pathLst>
                <a:path w="102017" h="125347">
                  <a:moveTo>
                    <a:pt x="75122" y="46137"/>
                  </a:moveTo>
                  <a:lnTo>
                    <a:pt x="75122" y="46137"/>
                  </a:lnTo>
                  <a:lnTo>
                    <a:pt x="80178" y="41080"/>
                  </a:lnTo>
                  <a:lnTo>
                    <a:pt x="82661" y="35776"/>
                  </a:lnTo>
                  <a:lnTo>
                    <a:pt x="84613" y="9904"/>
                  </a:lnTo>
                  <a:lnTo>
                    <a:pt x="74524" y="3534"/>
                  </a:lnTo>
                  <a:lnTo>
                    <a:pt x="58129" y="0"/>
                  </a:lnTo>
                  <a:lnTo>
                    <a:pt x="48872" y="1996"/>
                  </a:lnTo>
                  <a:lnTo>
                    <a:pt x="40172" y="7468"/>
                  </a:lnTo>
                  <a:lnTo>
                    <a:pt x="7108" y="39236"/>
                  </a:lnTo>
                  <a:lnTo>
                    <a:pt x="2560" y="47656"/>
                  </a:lnTo>
                  <a:lnTo>
                    <a:pt x="0" y="68459"/>
                  </a:lnTo>
                  <a:lnTo>
                    <a:pt x="4298" y="89675"/>
                  </a:lnTo>
                  <a:lnTo>
                    <a:pt x="12274" y="109366"/>
                  </a:lnTo>
                  <a:lnTo>
                    <a:pt x="23906" y="119395"/>
                  </a:lnTo>
                  <a:lnTo>
                    <a:pt x="31453" y="123550"/>
                  </a:lnTo>
                  <a:lnTo>
                    <a:pt x="45483" y="125346"/>
                  </a:lnTo>
                  <a:lnTo>
                    <a:pt x="65282" y="120406"/>
                  </a:lnTo>
                  <a:lnTo>
                    <a:pt x="78156" y="114071"/>
                  </a:lnTo>
                  <a:lnTo>
                    <a:pt x="90935" y="104199"/>
                  </a:lnTo>
                  <a:lnTo>
                    <a:pt x="98025" y="92756"/>
                  </a:lnTo>
                  <a:lnTo>
                    <a:pt x="102016" y="71592"/>
                  </a:lnTo>
                  <a:lnTo>
                    <a:pt x="101892" y="54275"/>
                  </a:lnTo>
                  <a:lnTo>
                    <a:pt x="98309" y="35996"/>
                  </a:lnTo>
                  <a:lnTo>
                    <a:pt x="93755" y="28793"/>
                  </a:lnTo>
                  <a:lnTo>
                    <a:pt x="80228" y="17968"/>
                  </a:lnTo>
                  <a:lnTo>
                    <a:pt x="59819" y="10979"/>
                  </a:lnTo>
                  <a:lnTo>
                    <a:pt x="27497" y="80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4" name="SMARTInkShape-1718">
              <a:extLst>
                <a:ext uri="{FF2B5EF4-FFF2-40B4-BE49-F238E27FC236}">
                  <a16:creationId xmlns:a16="http://schemas.microsoft.com/office/drawing/2014/main" id="{54EBB021-4EC2-C8F1-C678-256655242F7A}"/>
                </a:ext>
              </a:extLst>
            </p:cNvPr>
            <p:cNvSpPr/>
            <p:nvPr>
              <p:custDataLst>
                <p:tags r:id="rId103"/>
              </p:custDataLst>
            </p:nvPr>
          </p:nvSpPr>
          <p:spPr>
            <a:xfrm>
              <a:off x="6296159" y="4392383"/>
              <a:ext cx="685630" cy="312968"/>
            </a:xfrm>
            <a:custGeom>
              <a:avLst/>
              <a:gdLst/>
              <a:ahLst/>
              <a:cxnLst/>
              <a:rect l="0" t="0" r="0" b="0"/>
              <a:pathLst>
                <a:path w="685630" h="312968">
                  <a:moveTo>
                    <a:pt x="657091" y="17692"/>
                  </a:moveTo>
                  <a:lnTo>
                    <a:pt x="657091" y="17692"/>
                  </a:lnTo>
                  <a:lnTo>
                    <a:pt x="665291" y="9491"/>
                  </a:lnTo>
                  <a:lnTo>
                    <a:pt x="671280" y="8559"/>
                  </a:lnTo>
                  <a:lnTo>
                    <a:pt x="672900" y="9487"/>
                  </a:lnTo>
                  <a:lnTo>
                    <a:pt x="673981" y="11164"/>
                  </a:lnTo>
                  <a:lnTo>
                    <a:pt x="674701" y="13340"/>
                  </a:lnTo>
                  <a:lnTo>
                    <a:pt x="676239" y="14791"/>
                  </a:lnTo>
                  <a:lnTo>
                    <a:pt x="685539" y="17658"/>
                  </a:lnTo>
                  <a:lnTo>
                    <a:pt x="685629" y="12626"/>
                  </a:lnTo>
                  <a:lnTo>
                    <a:pt x="684583" y="11139"/>
                  </a:lnTo>
                  <a:lnTo>
                    <a:pt x="682827" y="10149"/>
                  </a:lnTo>
                  <a:lnTo>
                    <a:pt x="635552" y="0"/>
                  </a:lnTo>
                  <a:lnTo>
                    <a:pt x="590088" y="6360"/>
                  </a:lnTo>
                  <a:lnTo>
                    <a:pt x="542748" y="14475"/>
                  </a:lnTo>
                  <a:lnTo>
                    <a:pt x="495161" y="22325"/>
                  </a:lnTo>
                  <a:lnTo>
                    <a:pt x="447540" y="32217"/>
                  </a:lnTo>
                  <a:lnTo>
                    <a:pt x="404385" y="48548"/>
                  </a:lnTo>
                  <a:lnTo>
                    <a:pt x="362699" y="63024"/>
                  </a:lnTo>
                  <a:lnTo>
                    <a:pt x="323890" y="82346"/>
                  </a:lnTo>
                  <a:lnTo>
                    <a:pt x="285650" y="101724"/>
                  </a:lnTo>
                  <a:lnTo>
                    <a:pt x="240977" y="125935"/>
                  </a:lnTo>
                  <a:lnTo>
                    <a:pt x="195816" y="152374"/>
                  </a:lnTo>
                  <a:lnTo>
                    <a:pt x="148907" y="183033"/>
                  </a:lnTo>
                  <a:lnTo>
                    <a:pt x="105859" y="213335"/>
                  </a:lnTo>
                  <a:lnTo>
                    <a:pt x="64000" y="244335"/>
                  </a:lnTo>
                  <a:lnTo>
                    <a:pt x="37660" y="267700"/>
                  </a:lnTo>
                  <a:lnTo>
                    <a:pt x="29055" y="280034"/>
                  </a:lnTo>
                  <a:lnTo>
                    <a:pt x="16158" y="290391"/>
                  </a:lnTo>
                  <a:lnTo>
                    <a:pt x="10282" y="301515"/>
                  </a:lnTo>
                  <a:lnTo>
                    <a:pt x="9985" y="301098"/>
                  </a:lnTo>
                  <a:lnTo>
                    <a:pt x="9655" y="297814"/>
                  </a:lnTo>
                  <a:lnTo>
                    <a:pt x="12331" y="292827"/>
                  </a:lnTo>
                  <a:lnTo>
                    <a:pt x="14526" y="290015"/>
                  </a:lnTo>
                  <a:lnTo>
                    <a:pt x="16965" y="281246"/>
                  </a:lnTo>
                  <a:lnTo>
                    <a:pt x="27003" y="236613"/>
                  </a:lnTo>
                  <a:lnTo>
                    <a:pt x="38613" y="197393"/>
                  </a:lnTo>
                  <a:lnTo>
                    <a:pt x="52868" y="151932"/>
                  </a:lnTo>
                  <a:lnTo>
                    <a:pt x="56845" y="131080"/>
                  </a:lnTo>
                  <a:lnTo>
                    <a:pt x="66410" y="104038"/>
                  </a:lnTo>
                  <a:lnTo>
                    <a:pt x="66503" y="108657"/>
                  </a:lnTo>
                  <a:lnTo>
                    <a:pt x="58929" y="132792"/>
                  </a:lnTo>
                  <a:lnTo>
                    <a:pt x="53280" y="142225"/>
                  </a:lnTo>
                  <a:lnTo>
                    <a:pt x="45431" y="188504"/>
                  </a:lnTo>
                  <a:lnTo>
                    <a:pt x="34534" y="217528"/>
                  </a:lnTo>
                  <a:lnTo>
                    <a:pt x="14428" y="263201"/>
                  </a:lnTo>
                  <a:lnTo>
                    <a:pt x="9825" y="278701"/>
                  </a:lnTo>
                  <a:lnTo>
                    <a:pt x="2147" y="293420"/>
                  </a:lnTo>
                  <a:lnTo>
                    <a:pt x="0" y="302856"/>
                  </a:lnTo>
                  <a:lnTo>
                    <a:pt x="42684" y="303432"/>
                  </a:lnTo>
                  <a:lnTo>
                    <a:pt x="76998" y="306262"/>
                  </a:lnTo>
                  <a:lnTo>
                    <a:pt x="119407" y="311643"/>
                  </a:lnTo>
                  <a:lnTo>
                    <a:pt x="171316" y="31296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5" name="SMARTInkShape-1719">
              <a:extLst>
                <a:ext uri="{FF2B5EF4-FFF2-40B4-BE49-F238E27FC236}">
                  <a16:creationId xmlns:a16="http://schemas.microsoft.com/office/drawing/2014/main" id="{F641E389-D7E0-4974-2E56-452E26230BD9}"/>
                </a:ext>
              </a:extLst>
            </p:cNvPr>
            <p:cNvSpPr/>
            <p:nvPr>
              <p:custDataLst>
                <p:tags r:id="rId104"/>
              </p:custDataLst>
            </p:nvPr>
          </p:nvSpPr>
          <p:spPr>
            <a:xfrm>
              <a:off x="7067550" y="4233137"/>
              <a:ext cx="38101" cy="195989"/>
            </a:xfrm>
            <a:custGeom>
              <a:avLst/>
              <a:gdLst/>
              <a:ahLst/>
              <a:cxnLst/>
              <a:rect l="0" t="0" r="0" b="0"/>
              <a:pathLst>
                <a:path w="38101" h="195989">
                  <a:moveTo>
                    <a:pt x="38100" y="24538"/>
                  </a:moveTo>
                  <a:lnTo>
                    <a:pt x="38100" y="24538"/>
                  </a:lnTo>
                  <a:lnTo>
                    <a:pt x="38100" y="0"/>
                  </a:lnTo>
                  <a:lnTo>
                    <a:pt x="38100" y="19670"/>
                  </a:lnTo>
                  <a:lnTo>
                    <a:pt x="35278" y="25196"/>
                  </a:lnTo>
                  <a:lnTo>
                    <a:pt x="31555" y="31181"/>
                  </a:lnTo>
                  <a:lnTo>
                    <a:pt x="29163" y="43646"/>
                  </a:lnTo>
                  <a:lnTo>
                    <a:pt x="28578" y="84863"/>
                  </a:lnTo>
                  <a:lnTo>
                    <a:pt x="25754" y="91213"/>
                  </a:lnTo>
                  <a:lnTo>
                    <a:pt x="20375" y="98856"/>
                  </a:lnTo>
                  <a:lnTo>
                    <a:pt x="19311" y="107971"/>
                  </a:lnTo>
                  <a:lnTo>
                    <a:pt x="19084" y="118023"/>
                  </a:lnTo>
                  <a:lnTo>
                    <a:pt x="12511" y="127044"/>
                  </a:lnTo>
                  <a:lnTo>
                    <a:pt x="9918" y="137076"/>
                  </a:lnTo>
                  <a:lnTo>
                    <a:pt x="9559" y="146884"/>
                  </a:lnTo>
                  <a:lnTo>
                    <a:pt x="2986" y="155675"/>
                  </a:lnTo>
                  <a:lnTo>
                    <a:pt x="1327" y="161490"/>
                  </a:lnTo>
                  <a:lnTo>
                    <a:pt x="1943" y="164523"/>
                  </a:lnTo>
                  <a:lnTo>
                    <a:pt x="8318" y="175094"/>
                  </a:lnTo>
                  <a:lnTo>
                    <a:pt x="7662" y="175709"/>
                  </a:lnTo>
                  <a:lnTo>
                    <a:pt x="4111" y="176391"/>
                  </a:lnTo>
                  <a:lnTo>
                    <a:pt x="2740" y="177632"/>
                  </a:lnTo>
                  <a:lnTo>
                    <a:pt x="108" y="186056"/>
                  </a:lnTo>
                  <a:lnTo>
                    <a:pt x="5508" y="186382"/>
                  </a:lnTo>
                  <a:lnTo>
                    <a:pt x="934" y="186452"/>
                  </a:lnTo>
                  <a:lnTo>
                    <a:pt x="5672" y="186461"/>
                  </a:lnTo>
                  <a:lnTo>
                    <a:pt x="0" y="186463"/>
                  </a:lnTo>
                  <a:lnTo>
                    <a:pt x="0" y="1959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9" name="SMARTInkShape-Group379">
            <a:extLst>
              <a:ext uri="{FF2B5EF4-FFF2-40B4-BE49-F238E27FC236}">
                <a16:creationId xmlns:a16="http://schemas.microsoft.com/office/drawing/2014/main" id="{A23567C2-0E91-D9A9-B593-87F8519F449E}"/>
              </a:ext>
            </a:extLst>
          </p:cNvPr>
          <p:cNvGrpSpPr/>
          <p:nvPr/>
        </p:nvGrpSpPr>
        <p:grpSpPr>
          <a:xfrm>
            <a:off x="5629275" y="4726051"/>
            <a:ext cx="266701" cy="207900"/>
            <a:chOff x="5629275" y="4726051"/>
            <a:chExt cx="266701" cy="207900"/>
          </a:xfrm>
        </p:grpSpPr>
        <p:sp>
          <p:nvSpPr>
            <p:cNvPr id="627" name="SMARTInkShape-1720">
              <a:extLst>
                <a:ext uri="{FF2B5EF4-FFF2-40B4-BE49-F238E27FC236}">
                  <a16:creationId xmlns:a16="http://schemas.microsoft.com/office/drawing/2014/main" id="{68E2672D-4359-597A-DF51-F81E66868D10}"/>
                </a:ext>
              </a:extLst>
            </p:cNvPr>
            <p:cNvSpPr/>
            <p:nvPr>
              <p:custDataLst>
                <p:tags r:id="rId97"/>
              </p:custDataLst>
            </p:nvPr>
          </p:nvSpPr>
          <p:spPr>
            <a:xfrm>
              <a:off x="5886450" y="4895850"/>
              <a:ext cx="9526" cy="9526"/>
            </a:xfrm>
            <a:custGeom>
              <a:avLst/>
              <a:gdLst/>
              <a:ahLst/>
              <a:cxnLst/>
              <a:rect l="0" t="0" r="0" b="0"/>
              <a:pathLst>
                <a:path w="9526" h="9526">
                  <a:moveTo>
                    <a:pt x="9525" y="9525"/>
                  </a:moveTo>
                  <a:lnTo>
                    <a:pt x="9525" y="9525"/>
                  </a:lnTo>
                  <a:lnTo>
                    <a:pt x="9525" y="116"/>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8" name="SMARTInkShape-1721">
              <a:extLst>
                <a:ext uri="{FF2B5EF4-FFF2-40B4-BE49-F238E27FC236}">
                  <a16:creationId xmlns:a16="http://schemas.microsoft.com/office/drawing/2014/main" id="{15B39B1C-B0F8-A67F-6776-93BD9230EE0A}"/>
                </a:ext>
              </a:extLst>
            </p:cNvPr>
            <p:cNvSpPr/>
            <p:nvPr>
              <p:custDataLst>
                <p:tags r:id="rId98"/>
              </p:custDataLst>
            </p:nvPr>
          </p:nvSpPr>
          <p:spPr>
            <a:xfrm>
              <a:off x="5629275" y="4726051"/>
              <a:ext cx="142876" cy="207900"/>
            </a:xfrm>
            <a:custGeom>
              <a:avLst/>
              <a:gdLst/>
              <a:ahLst/>
              <a:cxnLst/>
              <a:rect l="0" t="0" r="0" b="0"/>
              <a:pathLst>
                <a:path w="142876" h="207900">
                  <a:moveTo>
                    <a:pt x="0" y="93599"/>
                  </a:moveTo>
                  <a:lnTo>
                    <a:pt x="0" y="93599"/>
                  </a:lnTo>
                  <a:lnTo>
                    <a:pt x="25510" y="51221"/>
                  </a:lnTo>
                  <a:lnTo>
                    <a:pt x="40944" y="26706"/>
                  </a:lnTo>
                  <a:lnTo>
                    <a:pt x="51006" y="16244"/>
                  </a:lnTo>
                  <a:lnTo>
                    <a:pt x="79310" y="2062"/>
                  </a:lnTo>
                  <a:lnTo>
                    <a:pt x="87460" y="0"/>
                  </a:lnTo>
                  <a:lnTo>
                    <a:pt x="91115" y="508"/>
                  </a:lnTo>
                  <a:lnTo>
                    <a:pt x="97998" y="3894"/>
                  </a:lnTo>
                  <a:lnTo>
                    <a:pt x="100256" y="7338"/>
                  </a:lnTo>
                  <a:lnTo>
                    <a:pt x="102767" y="16808"/>
                  </a:lnTo>
                  <a:lnTo>
                    <a:pt x="96972" y="56676"/>
                  </a:lnTo>
                  <a:lnTo>
                    <a:pt x="90534" y="98888"/>
                  </a:lnTo>
                  <a:lnTo>
                    <a:pt x="82094" y="125387"/>
                  </a:lnTo>
                  <a:lnTo>
                    <a:pt x="62156" y="153305"/>
                  </a:lnTo>
                  <a:lnTo>
                    <a:pt x="28784" y="188633"/>
                  </a:lnTo>
                  <a:lnTo>
                    <a:pt x="33693" y="183728"/>
                  </a:lnTo>
                  <a:lnTo>
                    <a:pt x="37278" y="183319"/>
                  </a:lnTo>
                  <a:lnTo>
                    <a:pt x="82766" y="188571"/>
                  </a:lnTo>
                  <a:lnTo>
                    <a:pt x="101664" y="188766"/>
                  </a:lnTo>
                  <a:lnTo>
                    <a:pt x="142875" y="2078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6" name="SMARTInkShape-Group380">
            <a:extLst>
              <a:ext uri="{FF2B5EF4-FFF2-40B4-BE49-F238E27FC236}">
                <a16:creationId xmlns:a16="http://schemas.microsoft.com/office/drawing/2014/main" id="{055E90D0-0A9E-279A-12B5-44BCBED7319F}"/>
              </a:ext>
            </a:extLst>
          </p:cNvPr>
          <p:cNvGrpSpPr/>
          <p:nvPr/>
        </p:nvGrpSpPr>
        <p:grpSpPr>
          <a:xfrm>
            <a:off x="285788" y="5210845"/>
            <a:ext cx="571463" cy="311245"/>
            <a:chOff x="285788" y="5210845"/>
            <a:chExt cx="571463" cy="311245"/>
          </a:xfrm>
        </p:grpSpPr>
        <p:sp>
          <p:nvSpPr>
            <p:cNvPr id="630" name="SMARTInkShape-1722">
              <a:extLst>
                <a:ext uri="{FF2B5EF4-FFF2-40B4-BE49-F238E27FC236}">
                  <a16:creationId xmlns:a16="http://schemas.microsoft.com/office/drawing/2014/main" id="{85C27AED-2CBB-80D3-02A6-B2037174E444}"/>
                </a:ext>
              </a:extLst>
            </p:cNvPr>
            <p:cNvSpPr/>
            <p:nvPr>
              <p:custDataLst>
                <p:tags r:id="rId91"/>
              </p:custDataLst>
            </p:nvPr>
          </p:nvSpPr>
          <p:spPr>
            <a:xfrm>
              <a:off x="819150" y="5238750"/>
              <a:ext cx="38101" cy="161926"/>
            </a:xfrm>
            <a:custGeom>
              <a:avLst/>
              <a:gdLst/>
              <a:ahLst/>
              <a:cxnLst/>
              <a:rect l="0" t="0" r="0" b="0"/>
              <a:pathLst>
                <a:path w="38101" h="161926">
                  <a:moveTo>
                    <a:pt x="38100" y="0"/>
                  </a:moveTo>
                  <a:lnTo>
                    <a:pt x="38100" y="0"/>
                  </a:lnTo>
                  <a:lnTo>
                    <a:pt x="37042" y="16267"/>
                  </a:lnTo>
                  <a:lnTo>
                    <a:pt x="24842" y="58038"/>
                  </a:lnTo>
                  <a:lnTo>
                    <a:pt x="16991" y="97353"/>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1" name="SMARTInkShape-1723">
              <a:extLst>
                <a:ext uri="{FF2B5EF4-FFF2-40B4-BE49-F238E27FC236}">
                  <a16:creationId xmlns:a16="http://schemas.microsoft.com/office/drawing/2014/main" id="{BB2D8F82-2019-F4A7-5290-E5F35A4665FC}"/>
                </a:ext>
              </a:extLst>
            </p:cNvPr>
            <p:cNvSpPr/>
            <p:nvPr>
              <p:custDataLst>
                <p:tags r:id="rId92"/>
              </p:custDataLst>
            </p:nvPr>
          </p:nvSpPr>
          <p:spPr>
            <a:xfrm>
              <a:off x="742950" y="52768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2" name="SMARTInkShape-1724">
              <a:extLst>
                <a:ext uri="{FF2B5EF4-FFF2-40B4-BE49-F238E27FC236}">
                  <a16:creationId xmlns:a16="http://schemas.microsoft.com/office/drawing/2014/main" id="{0FFB2579-F43E-4342-52AC-528BF6FFA1E0}"/>
                </a:ext>
              </a:extLst>
            </p:cNvPr>
            <p:cNvSpPr/>
            <p:nvPr>
              <p:custDataLst>
                <p:tags r:id="rId93"/>
              </p:custDataLst>
            </p:nvPr>
          </p:nvSpPr>
          <p:spPr>
            <a:xfrm>
              <a:off x="480958" y="5338950"/>
              <a:ext cx="242943" cy="125574"/>
            </a:xfrm>
            <a:custGeom>
              <a:avLst/>
              <a:gdLst/>
              <a:ahLst/>
              <a:cxnLst/>
              <a:rect l="0" t="0" r="0" b="0"/>
              <a:pathLst>
                <a:path w="242943" h="125574">
                  <a:moveTo>
                    <a:pt x="119117" y="33150"/>
                  </a:moveTo>
                  <a:lnTo>
                    <a:pt x="119117" y="33150"/>
                  </a:lnTo>
                  <a:lnTo>
                    <a:pt x="119117" y="14608"/>
                  </a:lnTo>
                  <a:lnTo>
                    <a:pt x="114061" y="9194"/>
                  </a:lnTo>
                  <a:lnTo>
                    <a:pt x="100803" y="887"/>
                  </a:lnTo>
                  <a:lnTo>
                    <a:pt x="96324" y="0"/>
                  </a:lnTo>
                  <a:lnTo>
                    <a:pt x="92280" y="467"/>
                  </a:lnTo>
                  <a:lnTo>
                    <a:pt x="82848" y="2749"/>
                  </a:lnTo>
                  <a:lnTo>
                    <a:pt x="68072" y="3764"/>
                  </a:lnTo>
                  <a:lnTo>
                    <a:pt x="53744" y="9859"/>
                  </a:lnTo>
                  <a:lnTo>
                    <a:pt x="16269" y="41133"/>
                  </a:lnTo>
                  <a:lnTo>
                    <a:pt x="9907" y="52926"/>
                  </a:lnTo>
                  <a:lnTo>
                    <a:pt x="0" y="85104"/>
                  </a:lnTo>
                  <a:lnTo>
                    <a:pt x="3974" y="118857"/>
                  </a:lnTo>
                  <a:lnTo>
                    <a:pt x="7430" y="122038"/>
                  </a:lnTo>
                  <a:lnTo>
                    <a:pt x="19737" y="125573"/>
                  </a:lnTo>
                  <a:lnTo>
                    <a:pt x="30145" y="124321"/>
                  </a:lnTo>
                  <a:lnTo>
                    <a:pt x="39357" y="119179"/>
                  </a:lnTo>
                  <a:lnTo>
                    <a:pt x="79275" y="82390"/>
                  </a:lnTo>
                  <a:lnTo>
                    <a:pt x="85534" y="70557"/>
                  </a:lnTo>
                  <a:lnTo>
                    <a:pt x="89375" y="59300"/>
                  </a:lnTo>
                  <a:lnTo>
                    <a:pt x="97641" y="43450"/>
                  </a:lnTo>
                  <a:lnTo>
                    <a:pt x="100025" y="24196"/>
                  </a:lnTo>
                  <a:lnTo>
                    <a:pt x="94998" y="28851"/>
                  </a:lnTo>
                  <a:lnTo>
                    <a:pt x="92522" y="36883"/>
                  </a:lnTo>
                  <a:lnTo>
                    <a:pt x="90658" y="82875"/>
                  </a:lnTo>
                  <a:lnTo>
                    <a:pt x="93416" y="95114"/>
                  </a:lnTo>
                  <a:lnTo>
                    <a:pt x="98096" y="107954"/>
                  </a:lnTo>
                  <a:lnTo>
                    <a:pt x="98753" y="111595"/>
                  </a:lnTo>
                  <a:lnTo>
                    <a:pt x="102366" y="112963"/>
                  </a:lnTo>
                  <a:lnTo>
                    <a:pt x="114847" y="111661"/>
                  </a:lnTo>
                  <a:lnTo>
                    <a:pt x="125333" y="107555"/>
                  </a:lnTo>
                  <a:lnTo>
                    <a:pt x="150224" y="87320"/>
                  </a:lnTo>
                  <a:lnTo>
                    <a:pt x="155730" y="81964"/>
                  </a:lnTo>
                  <a:lnTo>
                    <a:pt x="161848" y="70367"/>
                  </a:lnTo>
                  <a:lnTo>
                    <a:pt x="165625" y="59215"/>
                  </a:lnTo>
                  <a:lnTo>
                    <a:pt x="173851" y="43433"/>
                  </a:lnTo>
                  <a:lnTo>
                    <a:pt x="174657" y="40006"/>
                  </a:lnTo>
                  <a:lnTo>
                    <a:pt x="176252" y="37721"/>
                  </a:lnTo>
                  <a:lnTo>
                    <a:pt x="178374" y="36197"/>
                  </a:lnTo>
                  <a:lnTo>
                    <a:pt x="184327" y="33752"/>
                  </a:lnTo>
                  <a:lnTo>
                    <a:pt x="183757" y="33552"/>
                  </a:lnTo>
                  <a:lnTo>
                    <a:pt x="180301" y="33328"/>
                  </a:lnTo>
                  <a:lnTo>
                    <a:pt x="178957" y="35386"/>
                  </a:lnTo>
                  <a:lnTo>
                    <a:pt x="176503" y="58049"/>
                  </a:lnTo>
                  <a:lnTo>
                    <a:pt x="176270" y="89345"/>
                  </a:lnTo>
                  <a:lnTo>
                    <a:pt x="179090" y="89876"/>
                  </a:lnTo>
                  <a:lnTo>
                    <a:pt x="181324" y="90017"/>
                  </a:lnTo>
                  <a:lnTo>
                    <a:pt x="186629" y="87353"/>
                  </a:lnTo>
                  <a:lnTo>
                    <a:pt x="192514" y="83698"/>
                  </a:lnTo>
                  <a:lnTo>
                    <a:pt x="204915" y="81353"/>
                  </a:lnTo>
                  <a:lnTo>
                    <a:pt x="236593" y="80785"/>
                  </a:lnTo>
                  <a:lnTo>
                    <a:pt x="238710" y="79724"/>
                  </a:lnTo>
                  <a:lnTo>
                    <a:pt x="242942" y="71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3" name="SMARTInkShape-1725">
              <a:extLst>
                <a:ext uri="{FF2B5EF4-FFF2-40B4-BE49-F238E27FC236}">
                  <a16:creationId xmlns:a16="http://schemas.microsoft.com/office/drawing/2014/main" id="{62E5A70C-415E-E9D4-44E2-D36E9BA2D37E}"/>
                </a:ext>
              </a:extLst>
            </p:cNvPr>
            <p:cNvSpPr/>
            <p:nvPr>
              <p:custDataLst>
                <p:tags r:id="rId94"/>
              </p:custDataLst>
            </p:nvPr>
          </p:nvSpPr>
          <p:spPr>
            <a:xfrm>
              <a:off x="323850" y="5362575"/>
              <a:ext cx="123826" cy="9526"/>
            </a:xfrm>
            <a:custGeom>
              <a:avLst/>
              <a:gdLst/>
              <a:ahLst/>
              <a:cxnLst/>
              <a:rect l="0" t="0" r="0" b="0"/>
              <a:pathLst>
                <a:path w="123826" h="9526">
                  <a:moveTo>
                    <a:pt x="0" y="9525"/>
                  </a:moveTo>
                  <a:lnTo>
                    <a:pt x="0" y="9525"/>
                  </a:lnTo>
                  <a:lnTo>
                    <a:pt x="31084" y="6703"/>
                  </a:lnTo>
                  <a:lnTo>
                    <a:pt x="72227" y="1324"/>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4" name="SMARTInkShape-1726">
              <a:extLst>
                <a:ext uri="{FF2B5EF4-FFF2-40B4-BE49-F238E27FC236}">
                  <a16:creationId xmlns:a16="http://schemas.microsoft.com/office/drawing/2014/main" id="{F097E9E6-3A2E-EA74-9960-1C38F931E339}"/>
                </a:ext>
              </a:extLst>
            </p:cNvPr>
            <p:cNvSpPr/>
            <p:nvPr>
              <p:custDataLst>
                <p:tags r:id="rId95"/>
              </p:custDataLst>
            </p:nvPr>
          </p:nvSpPr>
          <p:spPr>
            <a:xfrm>
              <a:off x="304800" y="5210845"/>
              <a:ext cx="152401" cy="46956"/>
            </a:xfrm>
            <a:custGeom>
              <a:avLst/>
              <a:gdLst/>
              <a:ahLst/>
              <a:cxnLst/>
              <a:rect l="0" t="0" r="0" b="0"/>
              <a:pathLst>
                <a:path w="152401" h="46956">
                  <a:moveTo>
                    <a:pt x="0" y="46955"/>
                  </a:moveTo>
                  <a:lnTo>
                    <a:pt x="0" y="46955"/>
                  </a:lnTo>
                  <a:lnTo>
                    <a:pt x="0" y="41899"/>
                  </a:lnTo>
                  <a:lnTo>
                    <a:pt x="2822" y="36594"/>
                  </a:lnTo>
                  <a:lnTo>
                    <a:pt x="9721" y="29650"/>
                  </a:lnTo>
                  <a:lnTo>
                    <a:pt x="40020" y="10768"/>
                  </a:lnTo>
                  <a:lnTo>
                    <a:pt x="64422" y="2719"/>
                  </a:lnTo>
                  <a:lnTo>
                    <a:pt x="101743" y="0"/>
                  </a:lnTo>
                  <a:lnTo>
                    <a:pt x="152400" y="88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5" name="SMARTInkShape-1727">
              <a:extLst>
                <a:ext uri="{FF2B5EF4-FFF2-40B4-BE49-F238E27FC236}">
                  <a16:creationId xmlns:a16="http://schemas.microsoft.com/office/drawing/2014/main" id="{806C11CD-C42C-DB45-643E-48EFEF2A33BE}"/>
                </a:ext>
              </a:extLst>
            </p:cNvPr>
            <p:cNvSpPr/>
            <p:nvPr>
              <p:custDataLst>
                <p:tags r:id="rId96"/>
              </p:custDataLst>
            </p:nvPr>
          </p:nvSpPr>
          <p:spPr>
            <a:xfrm>
              <a:off x="285788" y="5315472"/>
              <a:ext cx="28143" cy="206618"/>
            </a:xfrm>
            <a:custGeom>
              <a:avLst/>
              <a:gdLst/>
              <a:ahLst/>
              <a:cxnLst/>
              <a:rect l="0" t="0" r="0" b="0"/>
              <a:pathLst>
                <a:path w="28143" h="206618">
                  <a:moveTo>
                    <a:pt x="9487" y="37578"/>
                  </a:moveTo>
                  <a:lnTo>
                    <a:pt x="9487" y="37578"/>
                  </a:lnTo>
                  <a:lnTo>
                    <a:pt x="9487" y="32522"/>
                  </a:lnTo>
                  <a:lnTo>
                    <a:pt x="12309" y="27217"/>
                  </a:lnTo>
                  <a:lnTo>
                    <a:pt x="17688" y="20245"/>
                  </a:lnTo>
                  <a:lnTo>
                    <a:pt x="18750" y="11263"/>
                  </a:lnTo>
                  <a:lnTo>
                    <a:pt x="18896" y="5421"/>
                  </a:lnTo>
                  <a:lnTo>
                    <a:pt x="19993" y="3441"/>
                  </a:lnTo>
                  <a:lnTo>
                    <a:pt x="21782" y="2120"/>
                  </a:lnTo>
                  <a:lnTo>
                    <a:pt x="27203" y="0"/>
                  </a:lnTo>
                  <a:lnTo>
                    <a:pt x="27648" y="884"/>
                  </a:lnTo>
                  <a:lnTo>
                    <a:pt x="28142" y="4689"/>
                  </a:lnTo>
                  <a:lnTo>
                    <a:pt x="20301" y="43340"/>
                  </a:lnTo>
                  <a:lnTo>
                    <a:pt x="12721" y="89908"/>
                  </a:lnTo>
                  <a:lnTo>
                    <a:pt x="7304" y="134699"/>
                  </a:lnTo>
                  <a:lnTo>
                    <a:pt x="607" y="180930"/>
                  </a:lnTo>
                  <a:lnTo>
                    <a:pt x="0" y="206617"/>
                  </a:lnTo>
                  <a:lnTo>
                    <a:pt x="9487" y="1899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0" name="SMARTInkShape-Group381">
            <a:extLst>
              <a:ext uri="{FF2B5EF4-FFF2-40B4-BE49-F238E27FC236}">
                <a16:creationId xmlns:a16="http://schemas.microsoft.com/office/drawing/2014/main" id="{6BAAF110-F94D-9F8D-A4F7-45F139395CC4}"/>
              </a:ext>
            </a:extLst>
          </p:cNvPr>
          <p:cNvGrpSpPr/>
          <p:nvPr/>
        </p:nvGrpSpPr>
        <p:grpSpPr>
          <a:xfrm>
            <a:off x="1173063" y="5276850"/>
            <a:ext cx="217195" cy="180634"/>
            <a:chOff x="1173063" y="5276850"/>
            <a:chExt cx="217195" cy="180634"/>
          </a:xfrm>
        </p:grpSpPr>
        <p:sp>
          <p:nvSpPr>
            <p:cNvPr id="637" name="SMARTInkShape-1728">
              <a:extLst>
                <a:ext uri="{FF2B5EF4-FFF2-40B4-BE49-F238E27FC236}">
                  <a16:creationId xmlns:a16="http://schemas.microsoft.com/office/drawing/2014/main" id="{D6396194-C75F-0A25-F398-939CD910E460}"/>
                </a:ext>
              </a:extLst>
            </p:cNvPr>
            <p:cNvSpPr/>
            <p:nvPr>
              <p:custDataLst>
                <p:tags r:id="rId88"/>
              </p:custDataLst>
            </p:nvPr>
          </p:nvSpPr>
          <p:spPr>
            <a:xfrm>
              <a:off x="1326361" y="5345242"/>
              <a:ext cx="63897" cy="100128"/>
            </a:xfrm>
            <a:custGeom>
              <a:avLst/>
              <a:gdLst/>
              <a:ahLst/>
              <a:cxnLst/>
              <a:rect l="0" t="0" r="0" b="0"/>
              <a:pathLst>
                <a:path w="63897" h="100128">
                  <a:moveTo>
                    <a:pt x="54764" y="17333"/>
                  </a:moveTo>
                  <a:lnTo>
                    <a:pt x="54764" y="17333"/>
                  </a:lnTo>
                  <a:lnTo>
                    <a:pt x="59821" y="17333"/>
                  </a:lnTo>
                  <a:lnTo>
                    <a:pt x="61310" y="16275"/>
                  </a:lnTo>
                  <a:lnTo>
                    <a:pt x="62303" y="14511"/>
                  </a:lnTo>
                  <a:lnTo>
                    <a:pt x="63896" y="4076"/>
                  </a:lnTo>
                  <a:lnTo>
                    <a:pt x="62969" y="2145"/>
                  </a:lnTo>
                  <a:lnTo>
                    <a:pt x="61292" y="858"/>
                  </a:lnTo>
                  <a:lnTo>
                    <a:pt x="59116" y="0"/>
                  </a:lnTo>
                  <a:lnTo>
                    <a:pt x="56607" y="486"/>
                  </a:lnTo>
                  <a:lnTo>
                    <a:pt x="25275" y="20470"/>
                  </a:lnTo>
                  <a:lnTo>
                    <a:pt x="14141" y="32486"/>
                  </a:lnTo>
                  <a:lnTo>
                    <a:pt x="5665" y="48409"/>
                  </a:lnTo>
                  <a:lnTo>
                    <a:pt x="0" y="75224"/>
                  </a:lnTo>
                  <a:lnTo>
                    <a:pt x="1496" y="88218"/>
                  </a:lnTo>
                  <a:lnTo>
                    <a:pt x="3377" y="93165"/>
                  </a:lnTo>
                  <a:lnTo>
                    <a:pt x="6748" y="96463"/>
                  </a:lnTo>
                  <a:lnTo>
                    <a:pt x="16137" y="100127"/>
                  </a:lnTo>
                  <a:lnTo>
                    <a:pt x="38380" y="97133"/>
                  </a:lnTo>
                  <a:lnTo>
                    <a:pt x="50305" y="89488"/>
                  </a:lnTo>
                  <a:lnTo>
                    <a:pt x="54966" y="84487"/>
                  </a:lnTo>
                  <a:lnTo>
                    <a:pt x="60145" y="70463"/>
                  </a:lnTo>
                  <a:lnTo>
                    <a:pt x="63470" y="40645"/>
                  </a:lnTo>
                  <a:lnTo>
                    <a:pt x="58990" y="20830"/>
                  </a:lnTo>
                  <a:lnTo>
                    <a:pt x="55464" y="16490"/>
                  </a:lnTo>
                  <a:lnTo>
                    <a:pt x="35714" y="7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8" name="SMARTInkShape-1729">
              <a:extLst>
                <a:ext uri="{FF2B5EF4-FFF2-40B4-BE49-F238E27FC236}">
                  <a16:creationId xmlns:a16="http://schemas.microsoft.com/office/drawing/2014/main" id="{F1072CE9-35E2-3CDE-B619-B06CCBF40311}"/>
                </a:ext>
              </a:extLst>
            </p:cNvPr>
            <p:cNvSpPr/>
            <p:nvPr>
              <p:custDataLst>
                <p:tags r:id="rId89"/>
              </p:custDataLst>
            </p:nvPr>
          </p:nvSpPr>
          <p:spPr>
            <a:xfrm>
              <a:off x="1190625" y="5362575"/>
              <a:ext cx="114301" cy="9526"/>
            </a:xfrm>
            <a:custGeom>
              <a:avLst/>
              <a:gdLst/>
              <a:ahLst/>
              <a:cxnLst/>
              <a:rect l="0" t="0" r="0" b="0"/>
              <a:pathLst>
                <a:path w="114301" h="9526">
                  <a:moveTo>
                    <a:pt x="0" y="9525"/>
                  </a:moveTo>
                  <a:lnTo>
                    <a:pt x="0" y="9525"/>
                  </a:lnTo>
                  <a:lnTo>
                    <a:pt x="31084" y="1986"/>
                  </a:lnTo>
                  <a:lnTo>
                    <a:pt x="76530" y="262"/>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9" name="SMARTInkShape-1730">
              <a:extLst>
                <a:ext uri="{FF2B5EF4-FFF2-40B4-BE49-F238E27FC236}">
                  <a16:creationId xmlns:a16="http://schemas.microsoft.com/office/drawing/2014/main" id="{2AEBA2B9-2A34-8D3C-3FF1-876D9E81C89A}"/>
                </a:ext>
              </a:extLst>
            </p:cNvPr>
            <p:cNvSpPr/>
            <p:nvPr>
              <p:custDataLst>
                <p:tags r:id="rId90"/>
              </p:custDataLst>
            </p:nvPr>
          </p:nvSpPr>
          <p:spPr>
            <a:xfrm>
              <a:off x="1173063" y="5276850"/>
              <a:ext cx="103288" cy="180634"/>
            </a:xfrm>
            <a:custGeom>
              <a:avLst/>
              <a:gdLst/>
              <a:ahLst/>
              <a:cxnLst/>
              <a:rect l="0" t="0" r="0" b="0"/>
              <a:pathLst>
                <a:path w="103288" h="180634">
                  <a:moveTo>
                    <a:pt x="36612" y="0"/>
                  </a:moveTo>
                  <a:lnTo>
                    <a:pt x="36612" y="0"/>
                  </a:lnTo>
                  <a:lnTo>
                    <a:pt x="44813" y="0"/>
                  </a:lnTo>
                  <a:lnTo>
                    <a:pt x="45254" y="1058"/>
                  </a:lnTo>
                  <a:lnTo>
                    <a:pt x="46127" y="27722"/>
                  </a:lnTo>
                  <a:lnTo>
                    <a:pt x="32879" y="73817"/>
                  </a:lnTo>
                  <a:lnTo>
                    <a:pt x="17489" y="115972"/>
                  </a:lnTo>
                  <a:lnTo>
                    <a:pt x="6045" y="161235"/>
                  </a:lnTo>
                  <a:lnTo>
                    <a:pt x="0" y="177076"/>
                  </a:lnTo>
                  <a:lnTo>
                    <a:pt x="562" y="178375"/>
                  </a:lnTo>
                  <a:lnTo>
                    <a:pt x="1996" y="179242"/>
                  </a:lnTo>
                  <a:lnTo>
                    <a:pt x="11900" y="180633"/>
                  </a:lnTo>
                  <a:lnTo>
                    <a:pt x="31652" y="179849"/>
                  </a:lnTo>
                  <a:lnTo>
                    <a:pt x="75030" y="171268"/>
                  </a:lnTo>
                  <a:lnTo>
                    <a:pt x="89317" y="166782"/>
                  </a:lnTo>
                  <a:lnTo>
                    <a:pt x="103287"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9" name="SMARTInkShape-Group382">
            <a:extLst>
              <a:ext uri="{FF2B5EF4-FFF2-40B4-BE49-F238E27FC236}">
                <a16:creationId xmlns:a16="http://schemas.microsoft.com/office/drawing/2014/main" id="{45B0576E-B409-04A6-DB0D-E21D7B1E900D}"/>
              </a:ext>
            </a:extLst>
          </p:cNvPr>
          <p:cNvGrpSpPr/>
          <p:nvPr/>
        </p:nvGrpSpPr>
        <p:grpSpPr>
          <a:xfrm>
            <a:off x="1657350" y="5097199"/>
            <a:ext cx="857251" cy="452203"/>
            <a:chOff x="1657350" y="5097199"/>
            <a:chExt cx="857251" cy="452203"/>
          </a:xfrm>
        </p:grpSpPr>
        <p:sp>
          <p:nvSpPr>
            <p:cNvPr id="641" name="SMARTInkShape-1731">
              <a:extLst>
                <a:ext uri="{FF2B5EF4-FFF2-40B4-BE49-F238E27FC236}">
                  <a16:creationId xmlns:a16="http://schemas.microsoft.com/office/drawing/2014/main" id="{85D08E0D-1E04-0B4C-6171-8A87C20CED5D}"/>
                </a:ext>
              </a:extLst>
            </p:cNvPr>
            <p:cNvSpPr/>
            <p:nvPr>
              <p:custDataLst>
                <p:tags r:id="rId80"/>
              </p:custDataLst>
            </p:nvPr>
          </p:nvSpPr>
          <p:spPr>
            <a:xfrm>
              <a:off x="2362200" y="5259275"/>
              <a:ext cx="152401" cy="27101"/>
            </a:xfrm>
            <a:custGeom>
              <a:avLst/>
              <a:gdLst/>
              <a:ahLst/>
              <a:cxnLst/>
              <a:rect l="0" t="0" r="0" b="0"/>
              <a:pathLst>
                <a:path w="152401" h="27101">
                  <a:moveTo>
                    <a:pt x="0" y="27100"/>
                  </a:moveTo>
                  <a:lnTo>
                    <a:pt x="0" y="27100"/>
                  </a:lnTo>
                  <a:lnTo>
                    <a:pt x="5056" y="22044"/>
                  </a:lnTo>
                  <a:lnTo>
                    <a:pt x="23370" y="13843"/>
                  </a:lnTo>
                  <a:lnTo>
                    <a:pt x="70066" y="5991"/>
                  </a:lnTo>
                  <a:lnTo>
                    <a:pt x="108032" y="0"/>
                  </a:lnTo>
                  <a:lnTo>
                    <a:pt x="152400" y="8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2" name="SMARTInkShape-1732">
              <a:extLst>
                <a:ext uri="{FF2B5EF4-FFF2-40B4-BE49-F238E27FC236}">
                  <a16:creationId xmlns:a16="http://schemas.microsoft.com/office/drawing/2014/main" id="{0E68532A-BFD5-E3DC-89D7-2990BD6BDDE9}"/>
                </a:ext>
              </a:extLst>
            </p:cNvPr>
            <p:cNvSpPr/>
            <p:nvPr>
              <p:custDataLst>
                <p:tags r:id="rId81"/>
              </p:custDataLst>
            </p:nvPr>
          </p:nvSpPr>
          <p:spPr>
            <a:xfrm>
              <a:off x="2392253" y="5097199"/>
              <a:ext cx="74723" cy="283762"/>
            </a:xfrm>
            <a:custGeom>
              <a:avLst/>
              <a:gdLst/>
              <a:ahLst/>
              <a:cxnLst/>
              <a:rect l="0" t="0" r="0" b="0"/>
              <a:pathLst>
                <a:path w="74723" h="283762">
                  <a:moveTo>
                    <a:pt x="46147" y="8201"/>
                  </a:moveTo>
                  <a:lnTo>
                    <a:pt x="46147" y="8201"/>
                  </a:lnTo>
                  <a:lnTo>
                    <a:pt x="46147" y="0"/>
                  </a:lnTo>
                  <a:lnTo>
                    <a:pt x="45089" y="43301"/>
                  </a:lnTo>
                  <a:lnTo>
                    <a:pt x="38608" y="83808"/>
                  </a:lnTo>
                  <a:lnTo>
                    <a:pt x="31958" y="122384"/>
                  </a:lnTo>
                  <a:lnTo>
                    <a:pt x="26999" y="160578"/>
                  </a:lnTo>
                  <a:lnTo>
                    <a:pt x="16925" y="201518"/>
                  </a:lnTo>
                  <a:lnTo>
                    <a:pt x="9801" y="245001"/>
                  </a:lnTo>
                  <a:lnTo>
                    <a:pt x="6004" y="259142"/>
                  </a:lnTo>
                  <a:lnTo>
                    <a:pt x="740" y="273053"/>
                  </a:lnTo>
                  <a:lnTo>
                    <a:pt x="0" y="276845"/>
                  </a:lnTo>
                  <a:lnTo>
                    <a:pt x="1624" y="279371"/>
                  </a:lnTo>
                  <a:lnTo>
                    <a:pt x="4823" y="281057"/>
                  </a:lnTo>
                  <a:lnTo>
                    <a:pt x="25167" y="283761"/>
                  </a:lnTo>
                  <a:lnTo>
                    <a:pt x="43340" y="279172"/>
                  </a:lnTo>
                  <a:lnTo>
                    <a:pt x="74722" y="2653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3" name="SMARTInkShape-1733">
              <a:extLst>
                <a:ext uri="{FF2B5EF4-FFF2-40B4-BE49-F238E27FC236}">
                  <a16:creationId xmlns:a16="http://schemas.microsoft.com/office/drawing/2014/main" id="{18586D01-A34C-8D74-69D5-7F8CD091B117}"/>
                </a:ext>
              </a:extLst>
            </p:cNvPr>
            <p:cNvSpPr/>
            <p:nvPr>
              <p:custDataLst>
                <p:tags r:id="rId82"/>
              </p:custDataLst>
            </p:nvPr>
          </p:nvSpPr>
          <p:spPr>
            <a:xfrm>
              <a:off x="2226167" y="5286375"/>
              <a:ext cx="116984" cy="83568"/>
            </a:xfrm>
            <a:custGeom>
              <a:avLst/>
              <a:gdLst/>
              <a:ahLst/>
              <a:cxnLst/>
              <a:rect l="0" t="0" r="0" b="0"/>
              <a:pathLst>
                <a:path w="116984" h="83568">
                  <a:moveTo>
                    <a:pt x="88408" y="0"/>
                  </a:moveTo>
                  <a:lnTo>
                    <a:pt x="88408" y="0"/>
                  </a:lnTo>
                  <a:lnTo>
                    <a:pt x="78687" y="1058"/>
                  </a:lnTo>
                  <a:lnTo>
                    <a:pt x="31463" y="17305"/>
                  </a:lnTo>
                  <a:lnTo>
                    <a:pt x="11093" y="33114"/>
                  </a:lnTo>
                  <a:lnTo>
                    <a:pt x="1834" y="45057"/>
                  </a:lnTo>
                  <a:lnTo>
                    <a:pt x="0" y="51205"/>
                  </a:lnTo>
                  <a:lnTo>
                    <a:pt x="785" y="63679"/>
                  </a:lnTo>
                  <a:lnTo>
                    <a:pt x="3535" y="67853"/>
                  </a:lnTo>
                  <a:lnTo>
                    <a:pt x="7484" y="70636"/>
                  </a:lnTo>
                  <a:lnTo>
                    <a:pt x="49216" y="82014"/>
                  </a:lnTo>
                  <a:lnTo>
                    <a:pt x="77501" y="83567"/>
                  </a:lnTo>
                  <a:lnTo>
                    <a:pt x="116983"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4" name="SMARTInkShape-1734">
              <a:extLst>
                <a:ext uri="{FF2B5EF4-FFF2-40B4-BE49-F238E27FC236}">
                  <a16:creationId xmlns:a16="http://schemas.microsoft.com/office/drawing/2014/main" id="{ADD666D1-67F6-C6E7-88BF-92FFE005DF06}"/>
                </a:ext>
              </a:extLst>
            </p:cNvPr>
            <p:cNvSpPr/>
            <p:nvPr>
              <p:custDataLst>
                <p:tags r:id="rId83"/>
              </p:custDataLst>
            </p:nvPr>
          </p:nvSpPr>
          <p:spPr>
            <a:xfrm>
              <a:off x="2135794" y="5288207"/>
              <a:ext cx="108106" cy="97177"/>
            </a:xfrm>
            <a:custGeom>
              <a:avLst/>
              <a:gdLst/>
              <a:ahLst/>
              <a:cxnLst/>
              <a:rect l="0" t="0" r="0" b="0"/>
              <a:pathLst>
                <a:path w="108106" h="97177">
                  <a:moveTo>
                    <a:pt x="7331" y="26743"/>
                  </a:moveTo>
                  <a:lnTo>
                    <a:pt x="7331" y="26743"/>
                  </a:lnTo>
                  <a:lnTo>
                    <a:pt x="52160" y="26743"/>
                  </a:lnTo>
                  <a:lnTo>
                    <a:pt x="84899" y="25685"/>
                  </a:lnTo>
                  <a:lnTo>
                    <a:pt x="98604" y="21687"/>
                  </a:lnTo>
                  <a:lnTo>
                    <a:pt x="103104" y="19139"/>
                  </a:lnTo>
                  <a:lnTo>
                    <a:pt x="108105" y="13486"/>
                  </a:lnTo>
                  <a:lnTo>
                    <a:pt x="107322" y="10496"/>
                  </a:lnTo>
                  <a:lnTo>
                    <a:pt x="100807" y="4353"/>
                  </a:lnTo>
                  <a:lnTo>
                    <a:pt x="90857" y="917"/>
                  </a:lnTo>
                  <a:lnTo>
                    <a:pt x="85240" y="0"/>
                  </a:lnTo>
                  <a:lnTo>
                    <a:pt x="62165" y="3768"/>
                  </a:lnTo>
                  <a:lnTo>
                    <a:pt x="35220" y="16643"/>
                  </a:lnTo>
                  <a:lnTo>
                    <a:pt x="22195" y="27898"/>
                  </a:lnTo>
                  <a:lnTo>
                    <a:pt x="12879" y="41015"/>
                  </a:lnTo>
                  <a:lnTo>
                    <a:pt x="1097" y="69661"/>
                  </a:lnTo>
                  <a:lnTo>
                    <a:pt x="0" y="74405"/>
                  </a:lnTo>
                  <a:lnTo>
                    <a:pt x="327" y="78626"/>
                  </a:lnTo>
                  <a:lnTo>
                    <a:pt x="3512" y="86138"/>
                  </a:lnTo>
                  <a:lnTo>
                    <a:pt x="16312" y="96317"/>
                  </a:lnTo>
                  <a:lnTo>
                    <a:pt x="30373" y="97176"/>
                  </a:lnTo>
                  <a:lnTo>
                    <a:pt x="54956" y="934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5" name="SMARTInkShape-1735">
              <a:extLst>
                <a:ext uri="{FF2B5EF4-FFF2-40B4-BE49-F238E27FC236}">
                  <a16:creationId xmlns:a16="http://schemas.microsoft.com/office/drawing/2014/main" id="{E0FD2FBA-8E56-DF58-37CF-413E26CD4EBC}"/>
                </a:ext>
              </a:extLst>
            </p:cNvPr>
            <p:cNvSpPr/>
            <p:nvPr>
              <p:custDataLst>
                <p:tags r:id="rId84"/>
              </p:custDataLst>
            </p:nvPr>
          </p:nvSpPr>
          <p:spPr>
            <a:xfrm>
              <a:off x="2040066" y="5248275"/>
              <a:ext cx="17335" cy="19051"/>
            </a:xfrm>
            <a:custGeom>
              <a:avLst/>
              <a:gdLst/>
              <a:ahLst/>
              <a:cxnLst/>
              <a:rect l="0" t="0" r="0" b="0"/>
              <a:pathLst>
                <a:path w="17335" h="19051">
                  <a:moveTo>
                    <a:pt x="17334" y="19050"/>
                  </a:moveTo>
                  <a:lnTo>
                    <a:pt x="17334" y="19050"/>
                  </a:lnTo>
                  <a:lnTo>
                    <a:pt x="0" y="1717"/>
                  </a:lnTo>
                  <a:lnTo>
                    <a:pt x="486" y="1145"/>
                  </a:lnTo>
                  <a:lnTo>
                    <a:pt x="780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6" name="SMARTInkShape-1736">
              <a:extLst>
                <a:ext uri="{FF2B5EF4-FFF2-40B4-BE49-F238E27FC236}">
                  <a16:creationId xmlns:a16="http://schemas.microsoft.com/office/drawing/2014/main" id="{20F9F4FC-31C1-D88C-8535-180C7AB84B2A}"/>
                </a:ext>
              </a:extLst>
            </p:cNvPr>
            <p:cNvSpPr/>
            <p:nvPr>
              <p:custDataLst>
                <p:tags r:id="rId85"/>
              </p:custDataLst>
            </p:nvPr>
          </p:nvSpPr>
          <p:spPr>
            <a:xfrm>
              <a:off x="2011642" y="5318987"/>
              <a:ext cx="102909" cy="230415"/>
            </a:xfrm>
            <a:custGeom>
              <a:avLst/>
              <a:gdLst/>
              <a:ahLst/>
              <a:cxnLst/>
              <a:rect l="0" t="0" r="0" b="0"/>
              <a:pathLst>
                <a:path w="102909" h="230415">
                  <a:moveTo>
                    <a:pt x="36233" y="5488"/>
                  </a:moveTo>
                  <a:lnTo>
                    <a:pt x="36233" y="5488"/>
                  </a:lnTo>
                  <a:lnTo>
                    <a:pt x="36233" y="432"/>
                  </a:lnTo>
                  <a:lnTo>
                    <a:pt x="37291" y="0"/>
                  </a:lnTo>
                  <a:lnTo>
                    <a:pt x="41290" y="2344"/>
                  </a:lnTo>
                  <a:lnTo>
                    <a:pt x="42779" y="4450"/>
                  </a:lnTo>
                  <a:lnTo>
                    <a:pt x="44434" y="9613"/>
                  </a:lnTo>
                  <a:lnTo>
                    <a:pt x="44438" y="37817"/>
                  </a:lnTo>
                  <a:lnTo>
                    <a:pt x="37522" y="85187"/>
                  </a:lnTo>
                  <a:lnTo>
                    <a:pt x="36488" y="128084"/>
                  </a:lnTo>
                  <a:lnTo>
                    <a:pt x="36309" y="165873"/>
                  </a:lnTo>
                  <a:lnTo>
                    <a:pt x="35197" y="205880"/>
                  </a:lnTo>
                  <a:lnTo>
                    <a:pt x="31186" y="220846"/>
                  </a:lnTo>
                  <a:lnTo>
                    <a:pt x="28635" y="225260"/>
                  </a:lnTo>
                  <a:lnTo>
                    <a:pt x="22978" y="230164"/>
                  </a:lnTo>
                  <a:lnTo>
                    <a:pt x="19988" y="230414"/>
                  </a:lnTo>
                  <a:lnTo>
                    <a:pt x="13844" y="227869"/>
                  </a:lnTo>
                  <a:lnTo>
                    <a:pt x="4434" y="210373"/>
                  </a:lnTo>
                  <a:lnTo>
                    <a:pt x="0" y="190137"/>
                  </a:lnTo>
                  <a:lnTo>
                    <a:pt x="1785" y="177160"/>
                  </a:lnTo>
                  <a:lnTo>
                    <a:pt x="15547" y="138671"/>
                  </a:lnTo>
                  <a:lnTo>
                    <a:pt x="43204" y="104309"/>
                  </a:lnTo>
                  <a:lnTo>
                    <a:pt x="58381" y="97034"/>
                  </a:lnTo>
                  <a:lnTo>
                    <a:pt x="79132" y="90115"/>
                  </a:lnTo>
                  <a:lnTo>
                    <a:pt x="102908" y="721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7" name="SMARTInkShape-1737">
              <a:extLst>
                <a:ext uri="{FF2B5EF4-FFF2-40B4-BE49-F238E27FC236}">
                  <a16:creationId xmlns:a16="http://schemas.microsoft.com/office/drawing/2014/main" id="{0338E47F-A5ED-8F25-A066-CB5B62BC735A}"/>
                </a:ext>
              </a:extLst>
            </p:cNvPr>
            <p:cNvSpPr/>
            <p:nvPr>
              <p:custDataLst>
                <p:tags r:id="rId86"/>
              </p:custDataLst>
            </p:nvPr>
          </p:nvSpPr>
          <p:spPr>
            <a:xfrm>
              <a:off x="1849478" y="5317253"/>
              <a:ext cx="110724" cy="97052"/>
            </a:xfrm>
            <a:custGeom>
              <a:avLst/>
              <a:gdLst/>
              <a:ahLst/>
              <a:cxnLst/>
              <a:rect l="0" t="0" r="0" b="0"/>
              <a:pathLst>
                <a:path w="110724" h="97052">
                  <a:moveTo>
                    <a:pt x="26947" y="35797"/>
                  </a:moveTo>
                  <a:lnTo>
                    <a:pt x="26947" y="35797"/>
                  </a:lnTo>
                  <a:lnTo>
                    <a:pt x="68941" y="35797"/>
                  </a:lnTo>
                  <a:lnTo>
                    <a:pt x="84663" y="35797"/>
                  </a:lnTo>
                  <a:lnTo>
                    <a:pt x="92463" y="32975"/>
                  </a:lnTo>
                  <a:lnTo>
                    <a:pt x="106093" y="22540"/>
                  </a:lnTo>
                  <a:lnTo>
                    <a:pt x="109748" y="16499"/>
                  </a:lnTo>
                  <a:lnTo>
                    <a:pt x="110723" y="13407"/>
                  </a:lnTo>
                  <a:lnTo>
                    <a:pt x="110314" y="10287"/>
                  </a:lnTo>
                  <a:lnTo>
                    <a:pt x="107038" y="3999"/>
                  </a:lnTo>
                  <a:lnTo>
                    <a:pt x="96410" y="497"/>
                  </a:lnTo>
                  <a:lnTo>
                    <a:pt x="82161" y="0"/>
                  </a:lnTo>
                  <a:lnTo>
                    <a:pt x="68773" y="3306"/>
                  </a:lnTo>
                  <a:lnTo>
                    <a:pt x="35327" y="22716"/>
                  </a:lnTo>
                  <a:lnTo>
                    <a:pt x="10733" y="46032"/>
                  </a:lnTo>
                  <a:lnTo>
                    <a:pt x="2034" y="65758"/>
                  </a:lnTo>
                  <a:lnTo>
                    <a:pt x="0" y="74866"/>
                  </a:lnTo>
                  <a:lnTo>
                    <a:pt x="515" y="78776"/>
                  </a:lnTo>
                  <a:lnTo>
                    <a:pt x="3911" y="85943"/>
                  </a:lnTo>
                  <a:lnTo>
                    <a:pt x="11772" y="95928"/>
                  </a:lnTo>
                  <a:lnTo>
                    <a:pt x="14714" y="97051"/>
                  </a:lnTo>
                  <a:lnTo>
                    <a:pt x="17733" y="96742"/>
                  </a:lnTo>
                  <a:lnTo>
                    <a:pt x="20804" y="95477"/>
                  </a:lnTo>
                  <a:lnTo>
                    <a:pt x="103147" y="834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8" name="SMARTInkShape-1738">
              <a:extLst>
                <a:ext uri="{FF2B5EF4-FFF2-40B4-BE49-F238E27FC236}">
                  <a16:creationId xmlns:a16="http://schemas.microsoft.com/office/drawing/2014/main" id="{21FB51D2-3F81-62DF-BAAE-515C2F0F8577}"/>
                </a:ext>
              </a:extLst>
            </p:cNvPr>
            <p:cNvSpPr/>
            <p:nvPr>
              <p:custDataLst>
                <p:tags r:id="rId87"/>
              </p:custDataLst>
            </p:nvPr>
          </p:nvSpPr>
          <p:spPr>
            <a:xfrm>
              <a:off x="1657350" y="5335556"/>
              <a:ext cx="200026" cy="110300"/>
            </a:xfrm>
            <a:custGeom>
              <a:avLst/>
              <a:gdLst/>
              <a:ahLst/>
              <a:cxnLst/>
              <a:rect l="0" t="0" r="0" b="0"/>
              <a:pathLst>
                <a:path w="200026" h="110300">
                  <a:moveTo>
                    <a:pt x="0" y="27019"/>
                  </a:moveTo>
                  <a:lnTo>
                    <a:pt x="0" y="27019"/>
                  </a:lnTo>
                  <a:lnTo>
                    <a:pt x="0" y="16906"/>
                  </a:lnTo>
                  <a:lnTo>
                    <a:pt x="1058" y="13927"/>
                  </a:lnTo>
                  <a:lnTo>
                    <a:pt x="2822" y="11941"/>
                  </a:lnTo>
                  <a:lnTo>
                    <a:pt x="17305" y="1946"/>
                  </a:lnTo>
                  <a:lnTo>
                    <a:pt x="27446" y="0"/>
                  </a:lnTo>
                  <a:lnTo>
                    <a:pt x="36187" y="1959"/>
                  </a:lnTo>
                  <a:lnTo>
                    <a:pt x="50422" y="11838"/>
                  </a:lnTo>
                  <a:lnTo>
                    <a:pt x="60214" y="30988"/>
                  </a:lnTo>
                  <a:lnTo>
                    <a:pt x="65398" y="58299"/>
                  </a:lnTo>
                  <a:lnTo>
                    <a:pt x="66507" y="90457"/>
                  </a:lnTo>
                  <a:lnTo>
                    <a:pt x="63778" y="100369"/>
                  </a:lnTo>
                  <a:lnTo>
                    <a:pt x="61569" y="104494"/>
                  </a:lnTo>
                  <a:lnTo>
                    <a:pt x="59037" y="107244"/>
                  </a:lnTo>
                  <a:lnTo>
                    <a:pt x="53403" y="110299"/>
                  </a:lnTo>
                  <a:lnTo>
                    <a:pt x="50418" y="110056"/>
                  </a:lnTo>
                  <a:lnTo>
                    <a:pt x="44280" y="106963"/>
                  </a:lnTo>
                  <a:lnTo>
                    <a:pt x="34875" y="99272"/>
                  </a:lnTo>
                  <a:lnTo>
                    <a:pt x="34197" y="84884"/>
                  </a:lnTo>
                  <a:lnTo>
                    <a:pt x="37424" y="67554"/>
                  </a:lnTo>
                  <a:lnTo>
                    <a:pt x="42386" y="56324"/>
                  </a:lnTo>
                  <a:lnTo>
                    <a:pt x="50941" y="47804"/>
                  </a:lnTo>
                  <a:lnTo>
                    <a:pt x="70480" y="37059"/>
                  </a:lnTo>
                  <a:lnTo>
                    <a:pt x="117171" y="22550"/>
                  </a:lnTo>
                  <a:lnTo>
                    <a:pt x="154025" y="17434"/>
                  </a:lnTo>
                  <a:lnTo>
                    <a:pt x="200025" y="79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5" name="SMARTInkShape-Group383">
            <a:extLst>
              <a:ext uri="{FF2B5EF4-FFF2-40B4-BE49-F238E27FC236}">
                <a16:creationId xmlns:a16="http://schemas.microsoft.com/office/drawing/2014/main" id="{432601E9-9426-0045-C133-0E9B84595DCD}"/>
              </a:ext>
            </a:extLst>
          </p:cNvPr>
          <p:cNvGrpSpPr/>
          <p:nvPr/>
        </p:nvGrpSpPr>
        <p:grpSpPr>
          <a:xfrm>
            <a:off x="2857500" y="5116874"/>
            <a:ext cx="457201" cy="299176"/>
            <a:chOff x="2857500" y="5116874"/>
            <a:chExt cx="457201" cy="299176"/>
          </a:xfrm>
        </p:grpSpPr>
        <p:sp>
          <p:nvSpPr>
            <p:cNvPr id="650" name="SMARTInkShape-1739">
              <a:extLst>
                <a:ext uri="{FF2B5EF4-FFF2-40B4-BE49-F238E27FC236}">
                  <a16:creationId xmlns:a16="http://schemas.microsoft.com/office/drawing/2014/main" id="{23A0997F-E416-5B61-85AF-E3E55DA66F2C}"/>
                </a:ext>
              </a:extLst>
            </p:cNvPr>
            <p:cNvSpPr/>
            <p:nvPr>
              <p:custDataLst>
                <p:tags r:id="rId75"/>
              </p:custDataLst>
            </p:nvPr>
          </p:nvSpPr>
          <p:spPr>
            <a:xfrm>
              <a:off x="3314700" y="5324475"/>
              <a:ext cx="1" cy="28576"/>
            </a:xfrm>
            <a:custGeom>
              <a:avLst/>
              <a:gdLst/>
              <a:ahLst/>
              <a:cxnLst/>
              <a:rect l="0" t="0" r="0" b="0"/>
              <a:pathLst>
                <a:path w="1" h="28576">
                  <a:moveTo>
                    <a:pt x="0" y="28575"/>
                  </a:moveTo>
                  <a:lnTo>
                    <a:pt x="0" y="2857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1" name="SMARTInkShape-1740">
              <a:extLst>
                <a:ext uri="{FF2B5EF4-FFF2-40B4-BE49-F238E27FC236}">
                  <a16:creationId xmlns:a16="http://schemas.microsoft.com/office/drawing/2014/main" id="{06E6E2D1-2778-7F98-8865-49C48ACC591B}"/>
                </a:ext>
              </a:extLst>
            </p:cNvPr>
            <p:cNvSpPr/>
            <p:nvPr>
              <p:custDataLst>
                <p:tags r:id="rId76"/>
              </p:custDataLst>
            </p:nvPr>
          </p:nvSpPr>
          <p:spPr>
            <a:xfrm>
              <a:off x="3116703" y="5305551"/>
              <a:ext cx="71397" cy="110499"/>
            </a:xfrm>
            <a:custGeom>
              <a:avLst/>
              <a:gdLst/>
              <a:ahLst/>
              <a:cxnLst/>
              <a:rect l="0" t="0" r="0" b="0"/>
              <a:pathLst>
                <a:path w="71397" h="110499">
                  <a:moveTo>
                    <a:pt x="45597" y="18924"/>
                  </a:moveTo>
                  <a:lnTo>
                    <a:pt x="45597" y="18924"/>
                  </a:lnTo>
                  <a:lnTo>
                    <a:pt x="45597" y="13868"/>
                  </a:lnTo>
                  <a:lnTo>
                    <a:pt x="46655" y="12379"/>
                  </a:lnTo>
                  <a:lnTo>
                    <a:pt x="48419" y="11385"/>
                  </a:lnTo>
                  <a:lnTo>
                    <a:pt x="50653" y="10723"/>
                  </a:lnTo>
                  <a:lnTo>
                    <a:pt x="64139" y="301"/>
                  </a:lnTo>
                  <a:lnTo>
                    <a:pt x="59440" y="0"/>
                  </a:lnTo>
                  <a:lnTo>
                    <a:pt x="28986" y="13143"/>
                  </a:lnTo>
                  <a:lnTo>
                    <a:pt x="19517" y="21999"/>
                  </a:lnTo>
                  <a:lnTo>
                    <a:pt x="8236" y="41707"/>
                  </a:lnTo>
                  <a:lnTo>
                    <a:pt x="0" y="66698"/>
                  </a:lnTo>
                  <a:lnTo>
                    <a:pt x="1695" y="77551"/>
                  </a:lnTo>
                  <a:lnTo>
                    <a:pt x="11408" y="101766"/>
                  </a:lnTo>
                  <a:lnTo>
                    <a:pt x="15396" y="105902"/>
                  </a:lnTo>
                  <a:lnTo>
                    <a:pt x="25472" y="110498"/>
                  </a:lnTo>
                  <a:lnTo>
                    <a:pt x="39827" y="109718"/>
                  </a:lnTo>
                  <a:lnTo>
                    <a:pt x="54675" y="105843"/>
                  </a:lnTo>
                  <a:lnTo>
                    <a:pt x="64801" y="100594"/>
                  </a:lnTo>
                  <a:lnTo>
                    <a:pt x="67925" y="95595"/>
                  </a:lnTo>
                  <a:lnTo>
                    <a:pt x="71396" y="81576"/>
                  </a:lnTo>
                  <a:lnTo>
                    <a:pt x="66268" y="40266"/>
                  </a:lnTo>
                  <a:lnTo>
                    <a:pt x="65728" y="33152"/>
                  </a:lnTo>
                  <a:lnTo>
                    <a:pt x="63251" y="27351"/>
                  </a:lnTo>
                  <a:lnTo>
                    <a:pt x="54854" y="18083"/>
                  </a:lnTo>
                  <a:lnTo>
                    <a:pt x="46889" y="13259"/>
                  </a:lnTo>
                  <a:lnTo>
                    <a:pt x="36455" y="10543"/>
                  </a:lnTo>
                  <a:lnTo>
                    <a:pt x="33152" y="10161"/>
                  </a:lnTo>
                  <a:lnTo>
                    <a:pt x="30950" y="8849"/>
                  </a:lnTo>
                  <a:lnTo>
                    <a:pt x="29483" y="6915"/>
                  </a:lnTo>
                  <a:lnTo>
                    <a:pt x="28504" y="4568"/>
                  </a:lnTo>
                  <a:lnTo>
                    <a:pt x="26793" y="4062"/>
                  </a:lnTo>
                  <a:lnTo>
                    <a:pt x="24595" y="4782"/>
                  </a:lnTo>
                  <a:lnTo>
                    <a:pt x="19329" y="7348"/>
                  </a:lnTo>
                  <a:lnTo>
                    <a:pt x="7497" y="93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2" name="SMARTInkShape-1741">
              <a:extLst>
                <a:ext uri="{FF2B5EF4-FFF2-40B4-BE49-F238E27FC236}">
                  <a16:creationId xmlns:a16="http://schemas.microsoft.com/office/drawing/2014/main" id="{D073FC12-CFC2-727E-5ED9-BA9487985222}"/>
                </a:ext>
              </a:extLst>
            </p:cNvPr>
            <p:cNvSpPr/>
            <p:nvPr>
              <p:custDataLst>
                <p:tags r:id="rId77"/>
              </p:custDataLst>
            </p:nvPr>
          </p:nvSpPr>
          <p:spPr>
            <a:xfrm>
              <a:off x="2857500" y="5268649"/>
              <a:ext cx="171451" cy="27252"/>
            </a:xfrm>
            <a:custGeom>
              <a:avLst/>
              <a:gdLst/>
              <a:ahLst/>
              <a:cxnLst/>
              <a:rect l="0" t="0" r="0" b="0"/>
              <a:pathLst>
                <a:path w="171451" h="27252">
                  <a:moveTo>
                    <a:pt x="0" y="8201"/>
                  </a:moveTo>
                  <a:lnTo>
                    <a:pt x="0" y="8201"/>
                  </a:lnTo>
                  <a:lnTo>
                    <a:pt x="5056" y="3145"/>
                  </a:lnTo>
                  <a:lnTo>
                    <a:pt x="28427" y="0"/>
                  </a:lnTo>
                  <a:lnTo>
                    <a:pt x="74250" y="5484"/>
                  </a:lnTo>
                  <a:lnTo>
                    <a:pt x="118422" y="10487"/>
                  </a:lnTo>
                  <a:lnTo>
                    <a:pt x="171450" y="272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3" name="SMARTInkShape-1742">
              <a:extLst>
                <a:ext uri="{FF2B5EF4-FFF2-40B4-BE49-F238E27FC236}">
                  <a16:creationId xmlns:a16="http://schemas.microsoft.com/office/drawing/2014/main" id="{7B625F53-ED58-1DA0-C3F3-02A96A0D23AC}"/>
                </a:ext>
              </a:extLst>
            </p:cNvPr>
            <p:cNvSpPr/>
            <p:nvPr>
              <p:custDataLst>
                <p:tags r:id="rId78"/>
              </p:custDataLst>
            </p:nvPr>
          </p:nvSpPr>
          <p:spPr>
            <a:xfrm>
              <a:off x="3009900" y="5116874"/>
              <a:ext cx="33026" cy="274277"/>
            </a:xfrm>
            <a:custGeom>
              <a:avLst/>
              <a:gdLst/>
              <a:ahLst/>
              <a:cxnLst/>
              <a:rect l="0" t="0" r="0" b="0"/>
              <a:pathLst>
                <a:path w="33026" h="274277">
                  <a:moveTo>
                    <a:pt x="0" y="36151"/>
                  </a:moveTo>
                  <a:lnTo>
                    <a:pt x="0" y="36151"/>
                  </a:lnTo>
                  <a:lnTo>
                    <a:pt x="13092" y="22000"/>
                  </a:lnTo>
                  <a:lnTo>
                    <a:pt x="23322" y="4628"/>
                  </a:lnTo>
                  <a:lnTo>
                    <a:pt x="29062" y="974"/>
                  </a:lnTo>
                  <a:lnTo>
                    <a:pt x="32075" y="0"/>
                  </a:lnTo>
                  <a:lnTo>
                    <a:pt x="33025" y="1466"/>
                  </a:lnTo>
                  <a:lnTo>
                    <a:pt x="24313" y="39907"/>
                  </a:lnTo>
                  <a:lnTo>
                    <a:pt x="15553" y="77598"/>
                  </a:lnTo>
                  <a:lnTo>
                    <a:pt x="12204" y="108547"/>
                  </a:lnTo>
                  <a:lnTo>
                    <a:pt x="7497" y="156027"/>
                  </a:lnTo>
                  <a:lnTo>
                    <a:pt x="2222" y="194084"/>
                  </a:lnTo>
                  <a:lnTo>
                    <a:pt x="439" y="235387"/>
                  </a:lnTo>
                  <a:lnTo>
                    <a:pt x="0" y="2742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4" name="SMARTInkShape-1743">
              <a:extLst>
                <a:ext uri="{FF2B5EF4-FFF2-40B4-BE49-F238E27FC236}">
                  <a16:creationId xmlns:a16="http://schemas.microsoft.com/office/drawing/2014/main" id="{580D6426-6BEB-5914-EFC5-FC8EBB7C85CF}"/>
                </a:ext>
              </a:extLst>
            </p:cNvPr>
            <p:cNvSpPr/>
            <p:nvPr>
              <p:custDataLst>
                <p:tags r:id="rId79"/>
              </p:custDataLst>
            </p:nvPr>
          </p:nvSpPr>
          <p:spPr>
            <a:xfrm>
              <a:off x="2867025" y="5173907"/>
              <a:ext cx="76166" cy="179144"/>
            </a:xfrm>
            <a:custGeom>
              <a:avLst/>
              <a:gdLst/>
              <a:ahLst/>
              <a:cxnLst/>
              <a:rect l="0" t="0" r="0" b="0"/>
              <a:pathLst>
                <a:path w="76166" h="179144">
                  <a:moveTo>
                    <a:pt x="66675" y="26743"/>
                  </a:moveTo>
                  <a:lnTo>
                    <a:pt x="66675" y="26743"/>
                  </a:lnTo>
                  <a:lnTo>
                    <a:pt x="71731" y="21687"/>
                  </a:lnTo>
                  <a:lnTo>
                    <a:pt x="74213" y="16382"/>
                  </a:lnTo>
                  <a:lnTo>
                    <a:pt x="76084" y="0"/>
                  </a:lnTo>
                  <a:lnTo>
                    <a:pt x="76165" y="3768"/>
                  </a:lnTo>
                  <a:lnTo>
                    <a:pt x="73362" y="8771"/>
                  </a:lnTo>
                  <a:lnTo>
                    <a:pt x="71133" y="11586"/>
                  </a:lnTo>
                  <a:lnTo>
                    <a:pt x="56901" y="52277"/>
                  </a:lnTo>
                  <a:lnTo>
                    <a:pt x="39344" y="90231"/>
                  </a:lnTo>
                  <a:lnTo>
                    <a:pt x="22040" y="137434"/>
                  </a:lnTo>
                  <a:lnTo>
                    <a:pt x="0" y="1791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7" name="SMARTInkShape-Group384">
            <a:extLst>
              <a:ext uri="{FF2B5EF4-FFF2-40B4-BE49-F238E27FC236}">
                <a16:creationId xmlns:a16="http://schemas.microsoft.com/office/drawing/2014/main" id="{2DD32652-7942-541D-D33D-F7552373F9F0}"/>
              </a:ext>
            </a:extLst>
          </p:cNvPr>
          <p:cNvGrpSpPr/>
          <p:nvPr/>
        </p:nvGrpSpPr>
        <p:grpSpPr>
          <a:xfrm>
            <a:off x="228600" y="5591879"/>
            <a:ext cx="1104901" cy="323147"/>
            <a:chOff x="228600" y="5591879"/>
            <a:chExt cx="1104901" cy="323147"/>
          </a:xfrm>
        </p:grpSpPr>
        <p:sp>
          <p:nvSpPr>
            <p:cNvPr id="656" name="SMARTInkShape-1744">
              <a:extLst>
                <a:ext uri="{FF2B5EF4-FFF2-40B4-BE49-F238E27FC236}">
                  <a16:creationId xmlns:a16="http://schemas.microsoft.com/office/drawing/2014/main" id="{8C9B9CF0-4581-C825-9FD7-B56EB81FABE9}"/>
                </a:ext>
              </a:extLst>
            </p:cNvPr>
            <p:cNvSpPr/>
            <p:nvPr>
              <p:custDataLst>
                <p:tags r:id="rId64"/>
              </p:custDataLst>
            </p:nvPr>
          </p:nvSpPr>
          <p:spPr>
            <a:xfrm>
              <a:off x="876692" y="5708402"/>
              <a:ext cx="66284" cy="89904"/>
            </a:xfrm>
            <a:custGeom>
              <a:avLst/>
              <a:gdLst/>
              <a:ahLst/>
              <a:cxnLst/>
              <a:rect l="0" t="0" r="0" b="0"/>
              <a:pathLst>
                <a:path w="66284" h="89904">
                  <a:moveTo>
                    <a:pt x="9133" y="25648"/>
                  </a:moveTo>
                  <a:lnTo>
                    <a:pt x="9133" y="25648"/>
                  </a:lnTo>
                  <a:lnTo>
                    <a:pt x="9133" y="16239"/>
                  </a:lnTo>
                  <a:lnTo>
                    <a:pt x="4076" y="21214"/>
                  </a:lnTo>
                  <a:lnTo>
                    <a:pt x="1594" y="29322"/>
                  </a:lnTo>
                  <a:lnTo>
                    <a:pt x="0" y="51774"/>
                  </a:lnTo>
                  <a:lnTo>
                    <a:pt x="4781" y="70313"/>
                  </a:lnTo>
                  <a:lnTo>
                    <a:pt x="12843" y="80071"/>
                  </a:lnTo>
                  <a:lnTo>
                    <a:pt x="22424" y="86878"/>
                  </a:lnTo>
                  <a:lnTo>
                    <a:pt x="30210" y="89903"/>
                  </a:lnTo>
                  <a:lnTo>
                    <a:pt x="33767" y="89652"/>
                  </a:lnTo>
                  <a:lnTo>
                    <a:pt x="40543" y="86549"/>
                  </a:lnTo>
                  <a:lnTo>
                    <a:pt x="50307" y="73797"/>
                  </a:lnTo>
                  <a:lnTo>
                    <a:pt x="62030" y="42920"/>
                  </a:lnTo>
                  <a:lnTo>
                    <a:pt x="66117" y="0"/>
                  </a:lnTo>
                  <a:lnTo>
                    <a:pt x="66172" y="83"/>
                  </a:lnTo>
                  <a:lnTo>
                    <a:pt x="66283" y="65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7" name="SMARTInkShape-1745">
              <a:extLst>
                <a:ext uri="{FF2B5EF4-FFF2-40B4-BE49-F238E27FC236}">
                  <a16:creationId xmlns:a16="http://schemas.microsoft.com/office/drawing/2014/main" id="{A56151FC-2503-6F0E-BF1C-577DC67FE895}"/>
                </a:ext>
              </a:extLst>
            </p:cNvPr>
            <p:cNvSpPr/>
            <p:nvPr>
              <p:custDataLst>
                <p:tags r:id="rId65"/>
              </p:custDataLst>
            </p:nvPr>
          </p:nvSpPr>
          <p:spPr>
            <a:xfrm>
              <a:off x="695325" y="5696076"/>
              <a:ext cx="110186" cy="104650"/>
            </a:xfrm>
            <a:custGeom>
              <a:avLst/>
              <a:gdLst/>
              <a:ahLst/>
              <a:cxnLst/>
              <a:rect l="0" t="0" r="0" b="0"/>
              <a:pathLst>
                <a:path w="110186" h="104650">
                  <a:moveTo>
                    <a:pt x="95250" y="18924"/>
                  </a:moveTo>
                  <a:lnTo>
                    <a:pt x="95250" y="18924"/>
                  </a:lnTo>
                  <a:lnTo>
                    <a:pt x="100307" y="18924"/>
                  </a:lnTo>
                  <a:lnTo>
                    <a:pt x="101796" y="17866"/>
                  </a:lnTo>
                  <a:lnTo>
                    <a:pt x="102789" y="16102"/>
                  </a:lnTo>
                  <a:lnTo>
                    <a:pt x="104383" y="10723"/>
                  </a:lnTo>
                  <a:lnTo>
                    <a:pt x="109715" y="4735"/>
                  </a:lnTo>
                  <a:lnTo>
                    <a:pt x="110185" y="3114"/>
                  </a:lnTo>
                  <a:lnTo>
                    <a:pt x="109440" y="2034"/>
                  </a:lnTo>
                  <a:lnTo>
                    <a:pt x="105790" y="834"/>
                  </a:lnTo>
                  <a:lnTo>
                    <a:pt x="91791" y="0"/>
                  </a:lnTo>
                  <a:lnTo>
                    <a:pt x="77409" y="4968"/>
                  </a:lnTo>
                  <a:lnTo>
                    <a:pt x="57727" y="19176"/>
                  </a:lnTo>
                  <a:lnTo>
                    <a:pt x="52115" y="25386"/>
                  </a:lnTo>
                  <a:lnTo>
                    <a:pt x="49620" y="31674"/>
                  </a:lnTo>
                  <a:lnTo>
                    <a:pt x="48216" y="41164"/>
                  </a:lnTo>
                  <a:lnTo>
                    <a:pt x="50136" y="44334"/>
                  </a:lnTo>
                  <a:lnTo>
                    <a:pt x="60834" y="53852"/>
                  </a:lnTo>
                  <a:lnTo>
                    <a:pt x="70962" y="69724"/>
                  </a:lnTo>
                  <a:lnTo>
                    <a:pt x="88257" y="82424"/>
                  </a:lnTo>
                  <a:lnTo>
                    <a:pt x="94329" y="93243"/>
                  </a:lnTo>
                  <a:lnTo>
                    <a:pt x="92018" y="97110"/>
                  </a:lnTo>
                  <a:lnTo>
                    <a:pt x="89921" y="99623"/>
                  </a:lnTo>
                  <a:lnTo>
                    <a:pt x="79123" y="102415"/>
                  </a:lnTo>
                  <a:lnTo>
                    <a:pt x="0" y="1046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8" name="SMARTInkShape-1746">
              <a:extLst>
                <a:ext uri="{FF2B5EF4-FFF2-40B4-BE49-F238E27FC236}">
                  <a16:creationId xmlns:a16="http://schemas.microsoft.com/office/drawing/2014/main" id="{172C754F-5D96-B71E-E0EA-0A55C1727564}"/>
                </a:ext>
              </a:extLst>
            </p:cNvPr>
            <p:cNvSpPr/>
            <p:nvPr>
              <p:custDataLst>
                <p:tags r:id="rId66"/>
              </p:custDataLst>
            </p:nvPr>
          </p:nvSpPr>
          <p:spPr>
            <a:xfrm>
              <a:off x="419100" y="5734191"/>
              <a:ext cx="209551" cy="98907"/>
            </a:xfrm>
            <a:custGeom>
              <a:avLst/>
              <a:gdLst/>
              <a:ahLst/>
              <a:cxnLst/>
              <a:rect l="0" t="0" r="0" b="0"/>
              <a:pathLst>
                <a:path w="209551" h="98907">
                  <a:moveTo>
                    <a:pt x="0" y="47484"/>
                  </a:moveTo>
                  <a:lnTo>
                    <a:pt x="0" y="47484"/>
                  </a:lnTo>
                  <a:lnTo>
                    <a:pt x="19298" y="25364"/>
                  </a:lnTo>
                  <a:lnTo>
                    <a:pt x="22390" y="20038"/>
                  </a:lnTo>
                  <a:lnTo>
                    <a:pt x="26569" y="16486"/>
                  </a:lnTo>
                  <a:lnTo>
                    <a:pt x="36855" y="12541"/>
                  </a:lnTo>
                  <a:lnTo>
                    <a:pt x="49491" y="10319"/>
                  </a:lnTo>
                  <a:lnTo>
                    <a:pt x="56568" y="12622"/>
                  </a:lnTo>
                  <a:lnTo>
                    <a:pt x="59937" y="14718"/>
                  </a:lnTo>
                  <a:lnTo>
                    <a:pt x="62183" y="18232"/>
                  </a:lnTo>
                  <a:lnTo>
                    <a:pt x="73951" y="64880"/>
                  </a:lnTo>
                  <a:lnTo>
                    <a:pt x="76112" y="98906"/>
                  </a:lnTo>
                  <a:lnTo>
                    <a:pt x="76189" y="95817"/>
                  </a:lnTo>
                  <a:lnTo>
                    <a:pt x="84860" y="80041"/>
                  </a:lnTo>
                  <a:lnTo>
                    <a:pt x="117956" y="45160"/>
                  </a:lnTo>
                  <a:lnTo>
                    <a:pt x="159131" y="14427"/>
                  </a:lnTo>
                  <a:lnTo>
                    <a:pt x="170622" y="8056"/>
                  </a:lnTo>
                  <a:lnTo>
                    <a:pt x="177432" y="3502"/>
                  </a:lnTo>
                  <a:lnTo>
                    <a:pt x="187216" y="938"/>
                  </a:lnTo>
                  <a:lnTo>
                    <a:pt x="203186" y="0"/>
                  </a:lnTo>
                  <a:lnTo>
                    <a:pt x="205307" y="2071"/>
                  </a:lnTo>
                  <a:lnTo>
                    <a:pt x="207664" y="10015"/>
                  </a:lnTo>
                  <a:lnTo>
                    <a:pt x="209440" y="56369"/>
                  </a:lnTo>
                  <a:lnTo>
                    <a:pt x="209550" y="855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9" name="SMARTInkShape-1747">
              <a:extLst>
                <a:ext uri="{FF2B5EF4-FFF2-40B4-BE49-F238E27FC236}">
                  <a16:creationId xmlns:a16="http://schemas.microsoft.com/office/drawing/2014/main" id="{E02486B9-1A9F-72F0-5567-1C01F1304D79}"/>
                </a:ext>
              </a:extLst>
            </p:cNvPr>
            <p:cNvSpPr/>
            <p:nvPr>
              <p:custDataLst>
                <p:tags r:id="rId67"/>
              </p:custDataLst>
            </p:nvPr>
          </p:nvSpPr>
          <p:spPr>
            <a:xfrm>
              <a:off x="247650" y="5802442"/>
              <a:ext cx="133351" cy="17334"/>
            </a:xfrm>
            <a:custGeom>
              <a:avLst/>
              <a:gdLst/>
              <a:ahLst/>
              <a:cxnLst/>
              <a:rect l="0" t="0" r="0" b="0"/>
              <a:pathLst>
                <a:path w="133351" h="17334">
                  <a:moveTo>
                    <a:pt x="0" y="17333"/>
                  </a:moveTo>
                  <a:lnTo>
                    <a:pt x="0" y="17333"/>
                  </a:lnTo>
                  <a:lnTo>
                    <a:pt x="39039" y="2145"/>
                  </a:lnTo>
                  <a:lnTo>
                    <a:pt x="52982" y="0"/>
                  </a:lnTo>
                  <a:lnTo>
                    <a:pt x="98778" y="6048"/>
                  </a:lnTo>
                  <a:lnTo>
                    <a:pt x="133350" y="7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0" name="SMARTInkShape-1748">
              <a:extLst>
                <a:ext uri="{FF2B5EF4-FFF2-40B4-BE49-F238E27FC236}">
                  <a16:creationId xmlns:a16="http://schemas.microsoft.com/office/drawing/2014/main" id="{E72FC2FF-1C22-65AE-5357-2A82F77EB304}"/>
                </a:ext>
              </a:extLst>
            </p:cNvPr>
            <p:cNvSpPr/>
            <p:nvPr>
              <p:custDataLst>
                <p:tags r:id="rId68"/>
              </p:custDataLst>
            </p:nvPr>
          </p:nvSpPr>
          <p:spPr>
            <a:xfrm>
              <a:off x="285750" y="5667375"/>
              <a:ext cx="19051" cy="133351"/>
            </a:xfrm>
            <a:custGeom>
              <a:avLst/>
              <a:gdLst/>
              <a:ahLst/>
              <a:cxnLst/>
              <a:rect l="0" t="0" r="0" b="0"/>
              <a:pathLst>
                <a:path w="19051" h="133351">
                  <a:moveTo>
                    <a:pt x="19050" y="0"/>
                  </a:moveTo>
                  <a:lnTo>
                    <a:pt x="19050" y="0"/>
                  </a:lnTo>
                  <a:lnTo>
                    <a:pt x="17992" y="9721"/>
                  </a:lnTo>
                  <a:lnTo>
                    <a:pt x="5793" y="48905"/>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1" name="SMARTInkShape-1749">
              <a:extLst>
                <a:ext uri="{FF2B5EF4-FFF2-40B4-BE49-F238E27FC236}">
                  <a16:creationId xmlns:a16="http://schemas.microsoft.com/office/drawing/2014/main" id="{E66DAB27-EBB5-D5DD-9969-A1E86CC4C11E}"/>
                </a:ext>
              </a:extLst>
            </p:cNvPr>
            <p:cNvSpPr/>
            <p:nvPr>
              <p:custDataLst>
                <p:tags r:id="rId69"/>
              </p:custDataLst>
            </p:nvPr>
          </p:nvSpPr>
          <p:spPr>
            <a:xfrm>
              <a:off x="228600" y="5638800"/>
              <a:ext cx="171451" cy="57151"/>
            </a:xfrm>
            <a:custGeom>
              <a:avLst/>
              <a:gdLst/>
              <a:ahLst/>
              <a:cxnLst/>
              <a:rect l="0" t="0" r="0" b="0"/>
              <a:pathLst>
                <a:path w="171451" h="57151">
                  <a:moveTo>
                    <a:pt x="0" y="57150"/>
                  </a:moveTo>
                  <a:lnTo>
                    <a:pt x="0" y="57150"/>
                  </a:lnTo>
                  <a:lnTo>
                    <a:pt x="24909" y="34357"/>
                  </a:lnTo>
                  <a:lnTo>
                    <a:pt x="67447" y="16218"/>
                  </a:lnTo>
                  <a:lnTo>
                    <a:pt x="107491" y="5056"/>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2" name="SMARTInkShape-1750">
              <a:extLst>
                <a:ext uri="{FF2B5EF4-FFF2-40B4-BE49-F238E27FC236}">
                  <a16:creationId xmlns:a16="http://schemas.microsoft.com/office/drawing/2014/main" id="{49AE5434-DE8B-9691-00AD-2959DF91E0A0}"/>
                </a:ext>
              </a:extLst>
            </p:cNvPr>
            <p:cNvSpPr/>
            <p:nvPr>
              <p:custDataLst>
                <p:tags r:id="rId70"/>
              </p:custDataLst>
            </p:nvPr>
          </p:nvSpPr>
          <p:spPr>
            <a:xfrm>
              <a:off x="1005626" y="5602226"/>
              <a:ext cx="99158" cy="312800"/>
            </a:xfrm>
            <a:custGeom>
              <a:avLst/>
              <a:gdLst/>
              <a:ahLst/>
              <a:cxnLst/>
              <a:rect l="0" t="0" r="0" b="0"/>
              <a:pathLst>
                <a:path w="99158" h="312800">
                  <a:moveTo>
                    <a:pt x="89749" y="74674"/>
                  </a:moveTo>
                  <a:lnTo>
                    <a:pt x="89749" y="74674"/>
                  </a:lnTo>
                  <a:lnTo>
                    <a:pt x="89749" y="69618"/>
                  </a:lnTo>
                  <a:lnTo>
                    <a:pt x="98391" y="39463"/>
                  </a:lnTo>
                  <a:lnTo>
                    <a:pt x="99157" y="15775"/>
                  </a:lnTo>
                  <a:lnTo>
                    <a:pt x="98138" y="13183"/>
                  </a:lnTo>
                  <a:lnTo>
                    <a:pt x="96400" y="11455"/>
                  </a:lnTo>
                  <a:lnTo>
                    <a:pt x="94183" y="10303"/>
                  </a:lnTo>
                  <a:lnTo>
                    <a:pt x="92705" y="8477"/>
                  </a:lnTo>
                  <a:lnTo>
                    <a:pt x="91063" y="3625"/>
                  </a:lnTo>
                  <a:lnTo>
                    <a:pt x="89567" y="1908"/>
                  </a:lnTo>
                  <a:lnTo>
                    <a:pt x="85082" y="0"/>
                  </a:lnTo>
                  <a:lnTo>
                    <a:pt x="76738" y="4797"/>
                  </a:lnTo>
                  <a:lnTo>
                    <a:pt x="67033" y="13984"/>
                  </a:lnTo>
                  <a:lnTo>
                    <a:pt x="40047" y="56067"/>
                  </a:lnTo>
                  <a:lnTo>
                    <a:pt x="28426" y="92126"/>
                  </a:lnTo>
                  <a:lnTo>
                    <a:pt x="15135" y="131351"/>
                  </a:lnTo>
                  <a:lnTo>
                    <a:pt x="4494" y="172606"/>
                  </a:lnTo>
                  <a:lnTo>
                    <a:pt x="0" y="199691"/>
                  </a:lnTo>
                  <a:lnTo>
                    <a:pt x="2916" y="239970"/>
                  </a:lnTo>
                  <a:lnTo>
                    <a:pt x="3805" y="283009"/>
                  </a:lnTo>
                  <a:lnTo>
                    <a:pt x="13549" y="3127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3" name="SMARTInkShape-1751">
              <a:extLst>
                <a:ext uri="{FF2B5EF4-FFF2-40B4-BE49-F238E27FC236}">
                  <a16:creationId xmlns:a16="http://schemas.microsoft.com/office/drawing/2014/main" id="{BC44B17B-E950-570D-E1FC-7DE52181BCCB}"/>
                </a:ext>
              </a:extLst>
            </p:cNvPr>
            <p:cNvSpPr/>
            <p:nvPr>
              <p:custDataLst>
                <p:tags r:id="rId71"/>
              </p:custDataLst>
            </p:nvPr>
          </p:nvSpPr>
          <p:spPr>
            <a:xfrm>
              <a:off x="990600" y="5724525"/>
              <a:ext cx="161926" cy="57151"/>
            </a:xfrm>
            <a:custGeom>
              <a:avLst/>
              <a:gdLst/>
              <a:ahLst/>
              <a:cxnLst/>
              <a:rect l="0" t="0" r="0" b="0"/>
              <a:pathLst>
                <a:path w="161926" h="57151">
                  <a:moveTo>
                    <a:pt x="0" y="57150"/>
                  </a:moveTo>
                  <a:lnTo>
                    <a:pt x="0" y="57150"/>
                  </a:lnTo>
                  <a:lnTo>
                    <a:pt x="5057" y="52094"/>
                  </a:lnTo>
                  <a:lnTo>
                    <a:pt x="7539" y="46789"/>
                  </a:lnTo>
                  <a:lnTo>
                    <a:pt x="8201" y="43893"/>
                  </a:lnTo>
                  <a:lnTo>
                    <a:pt x="14581" y="37852"/>
                  </a:lnTo>
                  <a:lnTo>
                    <a:pt x="52359" y="20917"/>
                  </a:lnTo>
                  <a:lnTo>
                    <a:pt x="96502" y="14158"/>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4" name="SMARTInkShape-1752">
              <a:extLst>
                <a:ext uri="{FF2B5EF4-FFF2-40B4-BE49-F238E27FC236}">
                  <a16:creationId xmlns:a16="http://schemas.microsoft.com/office/drawing/2014/main" id="{8AD72457-B2BF-8D85-D336-214FDB5F8A27}"/>
                </a:ext>
              </a:extLst>
            </p:cNvPr>
            <p:cNvSpPr/>
            <p:nvPr>
              <p:custDataLst>
                <p:tags r:id="rId72"/>
              </p:custDataLst>
            </p:nvPr>
          </p:nvSpPr>
          <p:spPr>
            <a:xfrm>
              <a:off x="1162050" y="5591879"/>
              <a:ext cx="95251" cy="313622"/>
            </a:xfrm>
            <a:custGeom>
              <a:avLst/>
              <a:gdLst/>
              <a:ahLst/>
              <a:cxnLst/>
              <a:rect l="0" t="0" r="0" b="0"/>
              <a:pathLst>
                <a:path w="95251" h="313622">
                  <a:moveTo>
                    <a:pt x="95250" y="56446"/>
                  </a:moveTo>
                  <a:lnTo>
                    <a:pt x="95250" y="56446"/>
                  </a:lnTo>
                  <a:lnTo>
                    <a:pt x="95250" y="11322"/>
                  </a:lnTo>
                  <a:lnTo>
                    <a:pt x="95250" y="7314"/>
                  </a:lnTo>
                  <a:lnTo>
                    <a:pt x="94192" y="4641"/>
                  </a:lnTo>
                  <a:lnTo>
                    <a:pt x="92428" y="2859"/>
                  </a:lnTo>
                  <a:lnTo>
                    <a:pt x="87646" y="879"/>
                  </a:lnTo>
                  <a:lnTo>
                    <a:pt x="81992" y="0"/>
                  </a:lnTo>
                  <a:lnTo>
                    <a:pt x="80062" y="823"/>
                  </a:lnTo>
                  <a:lnTo>
                    <a:pt x="78775" y="2431"/>
                  </a:lnTo>
                  <a:lnTo>
                    <a:pt x="77916" y="4561"/>
                  </a:lnTo>
                  <a:lnTo>
                    <a:pt x="48032" y="42533"/>
                  </a:lnTo>
                  <a:lnTo>
                    <a:pt x="29949" y="86624"/>
                  </a:lnTo>
                  <a:lnTo>
                    <a:pt x="20145" y="126651"/>
                  </a:lnTo>
                  <a:lnTo>
                    <a:pt x="12083" y="166266"/>
                  </a:lnTo>
                  <a:lnTo>
                    <a:pt x="4051" y="206343"/>
                  </a:lnTo>
                  <a:lnTo>
                    <a:pt x="1200" y="248085"/>
                  </a:lnTo>
                  <a:lnTo>
                    <a:pt x="105" y="295673"/>
                  </a:lnTo>
                  <a:lnTo>
                    <a:pt x="0" y="3136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5" name="SMARTInkShape-1753">
              <a:extLst>
                <a:ext uri="{FF2B5EF4-FFF2-40B4-BE49-F238E27FC236}">
                  <a16:creationId xmlns:a16="http://schemas.microsoft.com/office/drawing/2014/main" id="{487AC70B-195B-C859-8255-E10244C2C52B}"/>
                </a:ext>
              </a:extLst>
            </p:cNvPr>
            <p:cNvSpPr/>
            <p:nvPr>
              <p:custDataLst>
                <p:tags r:id="rId73"/>
              </p:custDataLst>
            </p:nvPr>
          </p:nvSpPr>
          <p:spPr>
            <a:xfrm>
              <a:off x="1152525" y="5724525"/>
              <a:ext cx="114301" cy="19051"/>
            </a:xfrm>
            <a:custGeom>
              <a:avLst/>
              <a:gdLst/>
              <a:ahLst/>
              <a:cxnLst/>
              <a:rect l="0" t="0" r="0" b="0"/>
              <a:pathLst>
                <a:path w="114301" h="19051">
                  <a:moveTo>
                    <a:pt x="0" y="19050"/>
                  </a:moveTo>
                  <a:lnTo>
                    <a:pt x="0" y="19050"/>
                  </a:lnTo>
                  <a:lnTo>
                    <a:pt x="5057" y="13994"/>
                  </a:lnTo>
                  <a:lnTo>
                    <a:pt x="23370" y="5793"/>
                  </a:lnTo>
                  <a:lnTo>
                    <a:pt x="56883" y="763"/>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6" name="SMARTInkShape-1754">
              <a:extLst>
                <a:ext uri="{FF2B5EF4-FFF2-40B4-BE49-F238E27FC236}">
                  <a16:creationId xmlns:a16="http://schemas.microsoft.com/office/drawing/2014/main" id="{49C178F8-280C-D341-7FD7-204EE21E8A25}"/>
                </a:ext>
              </a:extLst>
            </p:cNvPr>
            <p:cNvSpPr/>
            <p:nvPr>
              <p:custDataLst>
                <p:tags r:id="rId74"/>
              </p:custDataLst>
            </p:nvPr>
          </p:nvSpPr>
          <p:spPr>
            <a:xfrm>
              <a:off x="1323975" y="5772150"/>
              <a:ext cx="9526" cy="9526"/>
            </a:xfrm>
            <a:custGeom>
              <a:avLst/>
              <a:gdLst/>
              <a:ahLst/>
              <a:cxnLst/>
              <a:rect l="0" t="0" r="0" b="0"/>
              <a:pathLst>
                <a:path w="9526" h="9526">
                  <a:moveTo>
                    <a:pt x="0" y="0"/>
                  </a:moveTo>
                  <a:lnTo>
                    <a:pt x="0" y="0"/>
                  </a:lnTo>
                  <a:lnTo>
                    <a:pt x="8201" y="0"/>
                  </a:lnTo>
                  <a:lnTo>
                    <a:pt x="8642" y="1058"/>
                  </a:lnTo>
                  <a:lnTo>
                    <a:pt x="95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6" name="SMARTInkShape-Group385">
            <a:extLst>
              <a:ext uri="{FF2B5EF4-FFF2-40B4-BE49-F238E27FC236}">
                <a16:creationId xmlns:a16="http://schemas.microsoft.com/office/drawing/2014/main" id="{C121510E-76DF-9A93-5FFB-EA2E14DC9F29}"/>
              </a:ext>
            </a:extLst>
          </p:cNvPr>
          <p:cNvGrpSpPr/>
          <p:nvPr/>
        </p:nvGrpSpPr>
        <p:grpSpPr>
          <a:xfrm>
            <a:off x="1571625" y="5581650"/>
            <a:ext cx="1321139" cy="238126"/>
            <a:chOff x="1571625" y="5581650"/>
            <a:chExt cx="1321139" cy="238126"/>
          </a:xfrm>
        </p:grpSpPr>
        <p:sp>
          <p:nvSpPr>
            <p:cNvPr id="668" name="SMARTInkShape-1755">
              <a:extLst>
                <a:ext uri="{FF2B5EF4-FFF2-40B4-BE49-F238E27FC236}">
                  <a16:creationId xmlns:a16="http://schemas.microsoft.com/office/drawing/2014/main" id="{857AF8AA-AD6D-1335-0923-0326A6B37011}"/>
                </a:ext>
              </a:extLst>
            </p:cNvPr>
            <p:cNvSpPr/>
            <p:nvPr>
              <p:custDataLst>
                <p:tags r:id="rId56"/>
              </p:custDataLst>
            </p:nvPr>
          </p:nvSpPr>
          <p:spPr>
            <a:xfrm>
              <a:off x="1571625" y="5650738"/>
              <a:ext cx="161926" cy="138930"/>
            </a:xfrm>
            <a:custGeom>
              <a:avLst/>
              <a:gdLst/>
              <a:ahLst/>
              <a:cxnLst/>
              <a:rect l="0" t="0" r="0" b="0"/>
              <a:pathLst>
                <a:path w="161926" h="138930">
                  <a:moveTo>
                    <a:pt x="0" y="73787"/>
                  </a:moveTo>
                  <a:lnTo>
                    <a:pt x="0" y="73787"/>
                  </a:lnTo>
                  <a:lnTo>
                    <a:pt x="5057" y="78843"/>
                  </a:lnTo>
                  <a:lnTo>
                    <a:pt x="13183" y="81326"/>
                  </a:lnTo>
                  <a:lnTo>
                    <a:pt x="45988" y="83196"/>
                  </a:lnTo>
                  <a:lnTo>
                    <a:pt x="70154" y="75685"/>
                  </a:lnTo>
                  <a:lnTo>
                    <a:pt x="101640" y="60918"/>
                  </a:lnTo>
                  <a:lnTo>
                    <a:pt x="111496" y="51840"/>
                  </a:lnTo>
                  <a:lnTo>
                    <a:pt x="118345" y="40749"/>
                  </a:lnTo>
                  <a:lnTo>
                    <a:pt x="121389" y="28765"/>
                  </a:lnTo>
                  <a:lnTo>
                    <a:pt x="119920" y="19204"/>
                  </a:lnTo>
                  <a:lnTo>
                    <a:pt x="113143" y="7873"/>
                  </a:lnTo>
                  <a:lnTo>
                    <a:pt x="110354" y="4444"/>
                  </a:lnTo>
                  <a:lnTo>
                    <a:pt x="98788" y="634"/>
                  </a:lnTo>
                  <a:lnTo>
                    <a:pt x="83064" y="0"/>
                  </a:lnTo>
                  <a:lnTo>
                    <a:pt x="58478" y="5592"/>
                  </a:lnTo>
                  <a:lnTo>
                    <a:pt x="25823" y="25086"/>
                  </a:lnTo>
                  <a:lnTo>
                    <a:pt x="13947" y="39443"/>
                  </a:lnTo>
                  <a:lnTo>
                    <a:pt x="6198" y="57464"/>
                  </a:lnTo>
                  <a:lnTo>
                    <a:pt x="2895" y="88236"/>
                  </a:lnTo>
                  <a:lnTo>
                    <a:pt x="5873" y="100670"/>
                  </a:lnTo>
                  <a:lnTo>
                    <a:pt x="18556" y="118676"/>
                  </a:lnTo>
                  <a:lnTo>
                    <a:pt x="35719" y="132361"/>
                  </a:lnTo>
                  <a:lnTo>
                    <a:pt x="59267" y="138062"/>
                  </a:lnTo>
                  <a:lnTo>
                    <a:pt x="95668" y="138929"/>
                  </a:lnTo>
                  <a:lnTo>
                    <a:pt x="161925" y="1214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9" name="SMARTInkShape-1756">
              <a:extLst>
                <a:ext uri="{FF2B5EF4-FFF2-40B4-BE49-F238E27FC236}">
                  <a16:creationId xmlns:a16="http://schemas.microsoft.com/office/drawing/2014/main" id="{18AE2353-8456-6FAE-2607-93B733DBFADF}"/>
                </a:ext>
              </a:extLst>
            </p:cNvPr>
            <p:cNvSpPr/>
            <p:nvPr>
              <p:custDataLst>
                <p:tags r:id="rId57"/>
              </p:custDataLst>
            </p:nvPr>
          </p:nvSpPr>
          <p:spPr>
            <a:xfrm>
              <a:off x="1781175" y="5715000"/>
              <a:ext cx="161926" cy="89453"/>
            </a:xfrm>
            <a:custGeom>
              <a:avLst/>
              <a:gdLst/>
              <a:ahLst/>
              <a:cxnLst/>
              <a:rect l="0" t="0" r="0" b="0"/>
              <a:pathLst>
                <a:path w="161926" h="89453">
                  <a:moveTo>
                    <a:pt x="0" y="9525"/>
                  </a:moveTo>
                  <a:lnTo>
                    <a:pt x="0" y="9525"/>
                  </a:lnTo>
                  <a:lnTo>
                    <a:pt x="0" y="1324"/>
                  </a:lnTo>
                  <a:lnTo>
                    <a:pt x="1058" y="883"/>
                  </a:lnTo>
                  <a:lnTo>
                    <a:pt x="5057" y="392"/>
                  </a:lnTo>
                  <a:lnTo>
                    <a:pt x="7604" y="2378"/>
                  </a:lnTo>
                  <a:lnTo>
                    <a:pt x="13257" y="10229"/>
                  </a:lnTo>
                  <a:lnTo>
                    <a:pt x="31471" y="53689"/>
                  </a:lnTo>
                  <a:lnTo>
                    <a:pt x="42562" y="67254"/>
                  </a:lnTo>
                  <a:lnTo>
                    <a:pt x="73194" y="88140"/>
                  </a:lnTo>
                  <a:lnTo>
                    <a:pt x="78430" y="89452"/>
                  </a:lnTo>
                  <a:lnTo>
                    <a:pt x="82978" y="89267"/>
                  </a:lnTo>
                  <a:lnTo>
                    <a:pt x="102939" y="81368"/>
                  </a:lnTo>
                  <a:lnTo>
                    <a:pt x="112073" y="70030"/>
                  </a:lnTo>
                  <a:lnTo>
                    <a:pt x="137871" y="24153"/>
                  </a:lnTo>
                  <a:lnTo>
                    <a:pt x="141709" y="14968"/>
                  </a:lnTo>
                  <a:lnTo>
                    <a:pt x="146943" y="7358"/>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0" name="SMARTInkShape-1757">
              <a:extLst>
                <a:ext uri="{FF2B5EF4-FFF2-40B4-BE49-F238E27FC236}">
                  <a16:creationId xmlns:a16="http://schemas.microsoft.com/office/drawing/2014/main" id="{F7A9964A-7BD3-A648-0C9F-82D741F06172}"/>
                </a:ext>
              </a:extLst>
            </p:cNvPr>
            <p:cNvSpPr/>
            <p:nvPr>
              <p:custDataLst>
                <p:tags r:id="rId58"/>
              </p:custDataLst>
            </p:nvPr>
          </p:nvSpPr>
          <p:spPr>
            <a:xfrm>
              <a:off x="2009775" y="5725033"/>
              <a:ext cx="9526" cy="94743"/>
            </a:xfrm>
            <a:custGeom>
              <a:avLst/>
              <a:gdLst/>
              <a:ahLst/>
              <a:cxnLst/>
              <a:rect l="0" t="0" r="0" b="0"/>
              <a:pathLst>
                <a:path w="9526" h="94743">
                  <a:moveTo>
                    <a:pt x="0" y="18542"/>
                  </a:moveTo>
                  <a:lnTo>
                    <a:pt x="0" y="18542"/>
                  </a:lnTo>
                  <a:lnTo>
                    <a:pt x="5057" y="13486"/>
                  </a:lnTo>
                  <a:lnTo>
                    <a:pt x="7539" y="8181"/>
                  </a:lnTo>
                  <a:lnTo>
                    <a:pt x="9409" y="0"/>
                  </a:lnTo>
                  <a:lnTo>
                    <a:pt x="8460" y="32015"/>
                  </a:lnTo>
                  <a:lnTo>
                    <a:pt x="4035" y="51580"/>
                  </a:lnTo>
                  <a:lnTo>
                    <a:pt x="9525" y="947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1" name="SMARTInkShape-1758">
              <a:extLst>
                <a:ext uri="{FF2B5EF4-FFF2-40B4-BE49-F238E27FC236}">
                  <a16:creationId xmlns:a16="http://schemas.microsoft.com/office/drawing/2014/main" id="{CD65D145-E262-D1F6-5470-F84BA8B0608F}"/>
                </a:ext>
              </a:extLst>
            </p:cNvPr>
            <p:cNvSpPr/>
            <p:nvPr>
              <p:custDataLst>
                <p:tags r:id="rId59"/>
              </p:custDataLst>
            </p:nvPr>
          </p:nvSpPr>
          <p:spPr>
            <a:xfrm>
              <a:off x="2047875" y="5657850"/>
              <a:ext cx="9526" cy="19051"/>
            </a:xfrm>
            <a:custGeom>
              <a:avLst/>
              <a:gdLst/>
              <a:ahLst/>
              <a:cxnLst/>
              <a:rect l="0" t="0" r="0" b="0"/>
              <a:pathLst>
                <a:path w="9526" h="19051">
                  <a:moveTo>
                    <a:pt x="9525" y="19050"/>
                  </a:moveTo>
                  <a:lnTo>
                    <a:pt x="9525" y="19050"/>
                  </a:lnTo>
                  <a:lnTo>
                    <a:pt x="4468" y="13994"/>
                  </a:lnTo>
                  <a:lnTo>
                    <a:pt x="1986" y="868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2" name="SMARTInkShape-1759">
              <a:extLst>
                <a:ext uri="{FF2B5EF4-FFF2-40B4-BE49-F238E27FC236}">
                  <a16:creationId xmlns:a16="http://schemas.microsoft.com/office/drawing/2014/main" id="{90280893-C8D8-BC7D-FF56-CA79C0E0744E}"/>
                </a:ext>
              </a:extLst>
            </p:cNvPr>
            <p:cNvSpPr/>
            <p:nvPr>
              <p:custDataLst>
                <p:tags r:id="rId60"/>
              </p:custDataLst>
            </p:nvPr>
          </p:nvSpPr>
          <p:spPr>
            <a:xfrm>
              <a:off x="2134201" y="5581650"/>
              <a:ext cx="104175" cy="231378"/>
            </a:xfrm>
            <a:custGeom>
              <a:avLst/>
              <a:gdLst/>
              <a:ahLst/>
              <a:cxnLst/>
              <a:rect l="0" t="0" r="0" b="0"/>
              <a:pathLst>
                <a:path w="104175" h="231378">
                  <a:moveTo>
                    <a:pt x="66074" y="152400"/>
                  </a:moveTo>
                  <a:lnTo>
                    <a:pt x="66074" y="152400"/>
                  </a:lnTo>
                  <a:lnTo>
                    <a:pt x="66074" y="125933"/>
                  </a:lnTo>
                  <a:lnTo>
                    <a:pt x="61018" y="119393"/>
                  </a:lnTo>
                  <a:lnTo>
                    <a:pt x="52891" y="116563"/>
                  </a:lnTo>
                  <a:lnTo>
                    <a:pt x="47760" y="115809"/>
                  </a:lnTo>
                  <a:lnTo>
                    <a:pt x="30426" y="119804"/>
                  </a:lnTo>
                  <a:lnTo>
                    <a:pt x="20950" y="127682"/>
                  </a:lnTo>
                  <a:lnTo>
                    <a:pt x="13211" y="139298"/>
                  </a:lnTo>
                  <a:lnTo>
                    <a:pt x="2441" y="166981"/>
                  </a:lnTo>
                  <a:lnTo>
                    <a:pt x="0" y="193380"/>
                  </a:lnTo>
                  <a:lnTo>
                    <a:pt x="5310" y="208008"/>
                  </a:lnTo>
                  <a:lnTo>
                    <a:pt x="14727" y="220506"/>
                  </a:lnTo>
                  <a:lnTo>
                    <a:pt x="25967" y="229589"/>
                  </a:lnTo>
                  <a:lnTo>
                    <a:pt x="31927" y="231377"/>
                  </a:lnTo>
                  <a:lnTo>
                    <a:pt x="44195" y="230539"/>
                  </a:lnTo>
                  <a:lnTo>
                    <a:pt x="48313" y="227776"/>
                  </a:lnTo>
                  <a:lnTo>
                    <a:pt x="51058" y="223818"/>
                  </a:lnTo>
                  <a:lnTo>
                    <a:pt x="63431" y="179953"/>
                  </a:lnTo>
                  <a:lnTo>
                    <a:pt x="72581" y="139633"/>
                  </a:lnTo>
                  <a:lnTo>
                    <a:pt x="80938" y="104520"/>
                  </a:lnTo>
                  <a:lnTo>
                    <a:pt x="84942" y="63660"/>
                  </a:lnTo>
                  <a:lnTo>
                    <a:pt x="10417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3" name="SMARTInkShape-1760">
              <a:extLst>
                <a:ext uri="{FF2B5EF4-FFF2-40B4-BE49-F238E27FC236}">
                  <a16:creationId xmlns:a16="http://schemas.microsoft.com/office/drawing/2014/main" id="{D07AAB24-3B2A-0D47-EC58-FC487A9CE227}"/>
                </a:ext>
              </a:extLst>
            </p:cNvPr>
            <p:cNvSpPr/>
            <p:nvPr>
              <p:custDataLst>
                <p:tags r:id="rId61"/>
              </p:custDataLst>
            </p:nvPr>
          </p:nvSpPr>
          <p:spPr>
            <a:xfrm>
              <a:off x="2276475" y="5658256"/>
              <a:ext cx="295188" cy="123420"/>
            </a:xfrm>
            <a:custGeom>
              <a:avLst/>
              <a:gdLst/>
              <a:ahLst/>
              <a:cxnLst/>
              <a:rect l="0" t="0" r="0" b="0"/>
              <a:pathLst>
                <a:path w="295188" h="123420">
                  <a:moveTo>
                    <a:pt x="0" y="66269"/>
                  </a:moveTo>
                  <a:lnTo>
                    <a:pt x="0" y="66269"/>
                  </a:lnTo>
                  <a:lnTo>
                    <a:pt x="5056" y="71325"/>
                  </a:lnTo>
                  <a:lnTo>
                    <a:pt x="10361" y="73808"/>
                  </a:lnTo>
                  <a:lnTo>
                    <a:pt x="13257" y="74470"/>
                  </a:lnTo>
                  <a:lnTo>
                    <a:pt x="60535" y="61570"/>
                  </a:lnTo>
                  <a:lnTo>
                    <a:pt x="76615" y="53117"/>
                  </a:lnTo>
                  <a:lnTo>
                    <a:pt x="98182" y="34480"/>
                  </a:lnTo>
                  <a:lnTo>
                    <a:pt x="101845" y="28152"/>
                  </a:lnTo>
                  <a:lnTo>
                    <a:pt x="104724" y="9677"/>
                  </a:lnTo>
                  <a:lnTo>
                    <a:pt x="99703" y="4227"/>
                  </a:lnTo>
                  <a:lnTo>
                    <a:pt x="94407" y="1653"/>
                  </a:lnTo>
                  <a:lnTo>
                    <a:pt x="77327" y="0"/>
                  </a:lnTo>
                  <a:lnTo>
                    <a:pt x="68587" y="2597"/>
                  </a:lnTo>
                  <a:lnTo>
                    <a:pt x="54352" y="12887"/>
                  </a:lnTo>
                  <a:lnTo>
                    <a:pt x="34958" y="44653"/>
                  </a:lnTo>
                  <a:lnTo>
                    <a:pt x="33889" y="50800"/>
                  </a:lnTo>
                  <a:lnTo>
                    <a:pt x="35523" y="63274"/>
                  </a:lnTo>
                  <a:lnTo>
                    <a:pt x="42393" y="82198"/>
                  </a:lnTo>
                  <a:lnTo>
                    <a:pt x="46254" y="86413"/>
                  </a:lnTo>
                  <a:lnTo>
                    <a:pt x="73681" y="98790"/>
                  </a:lnTo>
                  <a:lnTo>
                    <a:pt x="86016" y="99067"/>
                  </a:lnTo>
                  <a:lnTo>
                    <a:pt x="97496" y="95663"/>
                  </a:lnTo>
                  <a:lnTo>
                    <a:pt x="126836" y="77704"/>
                  </a:lnTo>
                  <a:lnTo>
                    <a:pt x="149990" y="51258"/>
                  </a:lnTo>
                  <a:lnTo>
                    <a:pt x="178689" y="30085"/>
                  </a:lnTo>
                  <a:lnTo>
                    <a:pt x="179451" y="30504"/>
                  </a:lnTo>
                  <a:lnTo>
                    <a:pt x="188425" y="57902"/>
                  </a:lnTo>
                  <a:lnTo>
                    <a:pt x="190379" y="101262"/>
                  </a:lnTo>
                  <a:lnTo>
                    <a:pt x="190489" y="120986"/>
                  </a:lnTo>
                  <a:lnTo>
                    <a:pt x="191551" y="120739"/>
                  </a:lnTo>
                  <a:lnTo>
                    <a:pt x="236488" y="77412"/>
                  </a:lnTo>
                  <a:lnTo>
                    <a:pt x="259595" y="55378"/>
                  </a:lnTo>
                  <a:lnTo>
                    <a:pt x="287718" y="40331"/>
                  </a:lnTo>
                  <a:lnTo>
                    <a:pt x="293036" y="33300"/>
                  </a:lnTo>
                  <a:lnTo>
                    <a:pt x="293782" y="33707"/>
                  </a:lnTo>
                  <a:lnTo>
                    <a:pt x="294612" y="36980"/>
                  </a:lnTo>
                  <a:lnTo>
                    <a:pt x="295187" y="55775"/>
                  </a:lnTo>
                  <a:lnTo>
                    <a:pt x="286627" y="100244"/>
                  </a:lnTo>
                  <a:lnTo>
                    <a:pt x="286140" y="111708"/>
                  </a:lnTo>
                  <a:lnTo>
                    <a:pt x="284952" y="115612"/>
                  </a:lnTo>
                  <a:lnTo>
                    <a:pt x="276225" y="1234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4" name="SMARTInkShape-1761">
              <a:extLst>
                <a:ext uri="{FF2B5EF4-FFF2-40B4-BE49-F238E27FC236}">
                  <a16:creationId xmlns:a16="http://schemas.microsoft.com/office/drawing/2014/main" id="{D247FD0C-1ACC-9B21-5114-649055B07C96}"/>
                </a:ext>
              </a:extLst>
            </p:cNvPr>
            <p:cNvSpPr/>
            <p:nvPr>
              <p:custDataLst>
                <p:tags r:id="rId62"/>
              </p:custDataLst>
            </p:nvPr>
          </p:nvSpPr>
          <p:spPr>
            <a:xfrm>
              <a:off x="2653488" y="5676969"/>
              <a:ext cx="87605" cy="122342"/>
            </a:xfrm>
            <a:custGeom>
              <a:avLst/>
              <a:gdLst/>
              <a:ahLst/>
              <a:cxnLst/>
              <a:rect l="0" t="0" r="0" b="0"/>
              <a:pathLst>
                <a:path w="87605" h="122342">
                  <a:moveTo>
                    <a:pt x="61137" y="18981"/>
                  </a:moveTo>
                  <a:lnTo>
                    <a:pt x="61137" y="18981"/>
                  </a:lnTo>
                  <a:lnTo>
                    <a:pt x="75287" y="5889"/>
                  </a:lnTo>
                  <a:lnTo>
                    <a:pt x="87604" y="716"/>
                  </a:lnTo>
                  <a:lnTo>
                    <a:pt x="87248" y="454"/>
                  </a:lnTo>
                  <a:lnTo>
                    <a:pt x="71213" y="0"/>
                  </a:lnTo>
                  <a:lnTo>
                    <a:pt x="62793" y="2785"/>
                  </a:lnTo>
                  <a:lnTo>
                    <a:pt x="37876" y="23786"/>
                  </a:lnTo>
                  <a:lnTo>
                    <a:pt x="21672" y="40631"/>
                  </a:lnTo>
                  <a:lnTo>
                    <a:pt x="573" y="86037"/>
                  </a:lnTo>
                  <a:lnTo>
                    <a:pt x="0" y="99583"/>
                  </a:lnTo>
                  <a:lnTo>
                    <a:pt x="3199" y="118981"/>
                  </a:lnTo>
                  <a:lnTo>
                    <a:pt x="5579" y="120573"/>
                  </a:lnTo>
                  <a:lnTo>
                    <a:pt x="13867" y="122341"/>
                  </a:lnTo>
                  <a:lnTo>
                    <a:pt x="42087" y="1142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5" name="SMARTInkShape-1762">
              <a:extLst>
                <a:ext uri="{FF2B5EF4-FFF2-40B4-BE49-F238E27FC236}">
                  <a16:creationId xmlns:a16="http://schemas.microsoft.com/office/drawing/2014/main" id="{FF72C450-A637-BA3E-5777-40230AF14A4F}"/>
                </a:ext>
              </a:extLst>
            </p:cNvPr>
            <p:cNvSpPr/>
            <p:nvPr>
              <p:custDataLst>
                <p:tags r:id="rId63"/>
              </p:custDataLst>
            </p:nvPr>
          </p:nvSpPr>
          <p:spPr>
            <a:xfrm>
              <a:off x="2757294" y="5659730"/>
              <a:ext cx="135470" cy="108266"/>
            </a:xfrm>
            <a:custGeom>
              <a:avLst/>
              <a:gdLst/>
              <a:ahLst/>
              <a:cxnLst/>
              <a:rect l="0" t="0" r="0" b="0"/>
              <a:pathLst>
                <a:path w="135470" h="108266">
                  <a:moveTo>
                    <a:pt x="14481" y="55270"/>
                  </a:moveTo>
                  <a:lnTo>
                    <a:pt x="14481" y="55270"/>
                  </a:lnTo>
                  <a:lnTo>
                    <a:pt x="54141" y="54212"/>
                  </a:lnTo>
                  <a:lnTo>
                    <a:pt x="94773" y="39023"/>
                  </a:lnTo>
                  <a:lnTo>
                    <a:pt x="123945" y="26622"/>
                  </a:lnTo>
                  <a:lnTo>
                    <a:pt x="131923" y="20312"/>
                  </a:lnTo>
                  <a:lnTo>
                    <a:pt x="135469" y="13980"/>
                  </a:lnTo>
                  <a:lnTo>
                    <a:pt x="133240" y="10810"/>
                  </a:lnTo>
                  <a:lnTo>
                    <a:pt x="117049" y="2351"/>
                  </a:lnTo>
                  <a:lnTo>
                    <a:pt x="108397" y="0"/>
                  </a:lnTo>
                  <a:lnTo>
                    <a:pt x="95380" y="4600"/>
                  </a:lnTo>
                  <a:lnTo>
                    <a:pt x="56096" y="24801"/>
                  </a:lnTo>
                  <a:lnTo>
                    <a:pt x="14053" y="56676"/>
                  </a:lnTo>
                  <a:lnTo>
                    <a:pt x="8999" y="66831"/>
                  </a:lnTo>
                  <a:lnTo>
                    <a:pt x="5695" y="77342"/>
                  </a:lnTo>
                  <a:lnTo>
                    <a:pt x="698" y="85541"/>
                  </a:lnTo>
                  <a:lnTo>
                    <a:pt x="0" y="89209"/>
                  </a:lnTo>
                  <a:lnTo>
                    <a:pt x="594" y="92712"/>
                  </a:lnTo>
                  <a:lnTo>
                    <a:pt x="2048" y="96106"/>
                  </a:lnTo>
                  <a:lnTo>
                    <a:pt x="6193" y="98370"/>
                  </a:lnTo>
                  <a:lnTo>
                    <a:pt x="46980" y="103556"/>
                  </a:lnTo>
                  <a:lnTo>
                    <a:pt x="73852" y="108265"/>
                  </a:lnTo>
                  <a:lnTo>
                    <a:pt x="128781" y="1028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9" name="SMARTInkShape-Group386">
            <a:extLst>
              <a:ext uri="{FF2B5EF4-FFF2-40B4-BE49-F238E27FC236}">
                <a16:creationId xmlns:a16="http://schemas.microsoft.com/office/drawing/2014/main" id="{E5C44588-444D-3F9B-7EC7-8D9C55373D3F}"/>
              </a:ext>
            </a:extLst>
          </p:cNvPr>
          <p:cNvGrpSpPr/>
          <p:nvPr/>
        </p:nvGrpSpPr>
        <p:grpSpPr>
          <a:xfrm>
            <a:off x="3239318" y="5572517"/>
            <a:ext cx="214965" cy="170840"/>
            <a:chOff x="3239318" y="5572517"/>
            <a:chExt cx="214965" cy="170840"/>
          </a:xfrm>
        </p:grpSpPr>
        <p:sp>
          <p:nvSpPr>
            <p:cNvPr id="677" name="SMARTInkShape-1763">
              <a:extLst>
                <a:ext uri="{FF2B5EF4-FFF2-40B4-BE49-F238E27FC236}">
                  <a16:creationId xmlns:a16="http://schemas.microsoft.com/office/drawing/2014/main" id="{5052E196-4809-CA12-0EDE-0F83128A721D}"/>
                </a:ext>
              </a:extLst>
            </p:cNvPr>
            <p:cNvSpPr/>
            <p:nvPr>
              <p:custDataLst>
                <p:tags r:id="rId54"/>
              </p:custDataLst>
            </p:nvPr>
          </p:nvSpPr>
          <p:spPr>
            <a:xfrm>
              <a:off x="3239318" y="5572517"/>
              <a:ext cx="132533" cy="170840"/>
            </a:xfrm>
            <a:custGeom>
              <a:avLst/>
              <a:gdLst/>
              <a:ahLst/>
              <a:cxnLst/>
              <a:rect l="0" t="0" r="0" b="0"/>
              <a:pathLst>
                <a:path w="132533" h="170840">
                  <a:moveTo>
                    <a:pt x="8707" y="9133"/>
                  </a:moveTo>
                  <a:lnTo>
                    <a:pt x="8707" y="9133"/>
                  </a:lnTo>
                  <a:lnTo>
                    <a:pt x="8707" y="4077"/>
                  </a:lnTo>
                  <a:lnTo>
                    <a:pt x="9765" y="2588"/>
                  </a:lnTo>
                  <a:lnTo>
                    <a:pt x="11529" y="1594"/>
                  </a:lnTo>
                  <a:lnTo>
                    <a:pt x="21964" y="0"/>
                  </a:lnTo>
                  <a:lnTo>
                    <a:pt x="23895" y="928"/>
                  </a:lnTo>
                  <a:lnTo>
                    <a:pt x="25182" y="2605"/>
                  </a:lnTo>
                  <a:lnTo>
                    <a:pt x="26613" y="8348"/>
                  </a:lnTo>
                  <a:lnTo>
                    <a:pt x="26360" y="25599"/>
                  </a:lnTo>
                  <a:lnTo>
                    <a:pt x="20151" y="65459"/>
                  </a:lnTo>
                  <a:lnTo>
                    <a:pt x="16968" y="84966"/>
                  </a:lnTo>
                  <a:lnTo>
                    <a:pt x="1942" y="127853"/>
                  </a:lnTo>
                  <a:lnTo>
                    <a:pt x="0" y="148261"/>
                  </a:lnTo>
                  <a:lnTo>
                    <a:pt x="2368" y="158456"/>
                  </a:lnTo>
                  <a:lnTo>
                    <a:pt x="4481" y="162657"/>
                  </a:lnTo>
                  <a:lnTo>
                    <a:pt x="6948" y="165458"/>
                  </a:lnTo>
                  <a:lnTo>
                    <a:pt x="12511" y="168569"/>
                  </a:lnTo>
                  <a:lnTo>
                    <a:pt x="52446" y="170839"/>
                  </a:lnTo>
                  <a:lnTo>
                    <a:pt x="98055" y="169956"/>
                  </a:lnTo>
                  <a:lnTo>
                    <a:pt x="115798" y="165982"/>
                  </a:lnTo>
                  <a:lnTo>
                    <a:pt x="132532" y="1520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8" name="SMARTInkShape-1764">
              <a:extLst>
                <a:ext uri="{FF2B5EF4-FFF2-40B4-BE49-F238E27FC236}">
                  <a16:creationId xmlns:a16="http://schemas.microsoft.com/office/drawing/2014/main" id="{442062CC-F4F6-1D3B-2E98-755141AAEE8F}"/>
                </a:ext>
              </a:extLst>
            </p:cNvPr>
            <p:cNvSpPr/>
            <p:nvPr>
              <p:custDataLst>
                <p:tags r:id="rId55"/>
              </p:custDataLst>
            </p:nvPr>
          </p:nvSpPr>
          <p:spPr>
            <a:xfrm>
              <a:off x="3276600" y="5657850"/>
              <a:ext cx="177683" cy="55264"/>
            </a:xfrm>
            <a:custGeom>
              <a:avLst/>
              <a:gdLst/>
              <a:ahLst/>
              <a:cxnLst/>
              <a:rect l="0" t="0" r="0" b="0"/>
              <a:pathLst>
                <a:path w="177683" h="55264">
                  <a:moveTo>
                    <a:pt x="0" y="9525"/>
                  </a:moveTo>
                  <a:lnTo>
                    <a:pt x="0" y="9525"/>
                  </a:lnTo>
                  <a:lnTo>
                    <a:pt x="27764" y="6703"/>
                  </a:lnTo>
                  <a:lnTo>
                    <a:pt x="72470" y="588"/>
                  </a:lnTo>
                  <a:lnTo>
                    <a:pt x="113883" y="3"/>
                  </a:lnTo>
                  <a:lnTo>
                    <a:pt x="106706" y="17900"/>
                  </a:lnTo>
                  <a:lnTo>
                    <a:pt x="105156" y="31523"/>
                  </a:lnTo>
                  <a:lnTo>
                    <a:pt x="107767" y="37999"/>
                  </a:lnTo>
                  <a:lnTo>
                    <a:pt x="109944" y="41207"/>
                  </a:lnTo>
                  <a:lnTo>
                    <a:pt x="123123" y="50780"/>
                  </a:lnTo>
                  <a:lnTo>
                    <a:pt x="140433" y="55263"/>
                  </a:lnTo>
                  <a:lnTo>
                    <a:pt x="149904" y="53489"/>
                  </a:lnTo>
                  <a:lnTo>
                    <a:pt x="158698" y="48115"/>
                  </a:lnTo>
                  <a:lnTo>
                    <a:pt x="169664" y="38671"/>
                  </a:lnTo>
                  <a:lnTo>
                    <a:pt x="175947" y="27417"/>
                  </a:lnTo>
                  <a:lnTo>
                    <a:pt x="177624" y="21453"/>
                  </a:lnTo>
                  <a:lnTo>
                    <a:pt x="177682" y="16419"/>
                  </a:lnTo>
                  <a:lnTo>
                    <a:pt x="172480" y="2372"/>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8" name="SMARTInkShape-Group387">
            <a:extLst>
              <a:ext uri="{FF2B5EF4-FFF2-40B4-BE49-F238E27FC236}">
                <a16:creationId xmlns:a16="http://schemas.microsoft.com/office/drawing/2014/main" id="{0BA32870-0145-3A87-543E-083C3BB91142}"/>
              </a:ext>
            </a:extLst>
          </p:cNvPr>
          <p:cNvGrpSpPr/>
          <p:nvPr/>
        </p:nvGrpSpPr>
        <p:grpSpPr>
          <a:xfrm>
            <a:off x="3782145" y="5554399"/>
            <a:ext cx="1217791" cy="208058"/>
            <a:chOff x="3782145" y="5554399"/>
            <a:chExt cx="1217791" cy="208058"/>
          </a:xfrm>
        </p:grpSpPr>
        <p:sp>
          <p:nvSpPr>
            <p:cNvPr id="680" name="SMARTInkShape-1765">
              <a:extLst>
                <a:ext uri="{FF2B5EF4-FFF2-40B4-BE49-F238E27FC236}">
                  <a16:creationId xmlns:a16="http://schemas.microsoft.com/office/drawing/2014/main" id="{363AD749-315E-D8DB-9DFF-D8C189AB59C9}"/>
                </a:ext>
              </a:extLst>
            </p:cNvPr>
            <p:cNvSpPr/>
            <p:nvPr>
              <p:custDataLst>
                <p:tags r:id="rId46"/>
              </p:custDataLst>
            </p:nvPr>
          </p:nvSpPr>
          <p:spPr>
            <a:xfrm>
              <a:off x="3782145" y="5629275"/>
              <a:ext cx="123106" cy="80628"/>
            </a:xfrm>
            <a:custGeom>
              <a:avLst/>
              <a:gdLst/>
              <a:ahLst/>
              <a:cxnLst/>
              <a:rect l="0" t="0" r="0" b="0"/>
              <a:pathLst>
                <a:path w="123106" h="80628">
                  <a:moveTo>
                    <a:pt x="85005" y="0"/>
                  </a:moveTo>
                  <a:lnTo>
                    <a:pt x="85005" y="0"/>
                  </a:lnTo>
                  <a:lnTo>
                    <a:pt x="69796" y="1058"/>
                  </a:lnTo>
                  <a:lnTo>
                    <a:pt x="58490" y="5056"/>
                  </a:lnTo>
                  <a:lnTo>
                    <a:pt x="11584" y="42301"/>
                  </a:lnTo>
                  <a:lnTo>
                    <a:pt x="7482" y="44076"/>
                  </a:lnTo>
                  <a:lnTo>
                    <a:pt x="4748" y="47375"/>
                  </a:lnTo>
                  <a:lnTo>
                    <a:pt x="900" y="61074"/>
                  </a:lnTo>
                  <a:lnTo>
                    <a:pt x="0" y="68772"/>
                  </a:lnTo>
                  <a:lnTo>
                    <a:pt x="819" y="71248"/>
                  </a:lnTo>
                  <a:lnTo>
                    <a:pt x="2422" y="72899"/>
                  </a:lnTo>
                  <a:lnTo>
                    <a:pt x="22713" y="80604"/>
                  </a:lnTo>
                  <a:lnTo>
                    <a:pt x="36506" y="80627"/>
                  </a:lnTo>
                  <a:lnTo>
                    <a:pt x="77678" y="76783"/>
                  </a:lnTo>
                  <a:lnTo>
                    <a:pt x="123105"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1" name="SMARTInkShape-1766">
              <a:extLst>
                <a:ext uri="{FF2B5EF4-FFF2-40B4-BE49-F238E27FC236}">
                  <a16:creationId xmlns:a16="http://schemas.microsoft.com/office/drawing/2014/main" id="{C91C65CB-5D39-5BE4-393A-32EB24D2CD0A}"/>
                </a:ext>
              </a:extLst>
            </p:cNvPr>
            <p:cNvSpPr/>
            <p:nvPr>
              <p:custDataLst>
                <p:tags r:id="rId47"/>
              </p:custDataLst>
            </p:nvPr>
          </p:nvSpPr>
          <p:spPr>
            <a:xfrm>
              <a:off x="3950038" y="5643945"/>
              <a:ext cx="249069" cy="106305"/>
            </a:xfrm>
            <a:custGeom>
              <a:avLst/>
              <a:gdLst/>
              <a:ahLst/>
              <a:cxnLst/>
              <a:rect l="0" t="0" r="0" b="0"/>
              <a:pathLst>
                <a:path w="249069" h="106305">
                  <a:moveTo>
                    <a:pt x="50462" y="52005"/>
                  </a:moveTo>
                  <a:lnTo>
                    <a:pt x="50462" y="52005"/>
                  </a:lnTo>
                  <a:lnTo>
                    <a:pt x="55518" y="52005"/>
                  </a:lnTo>
                  <a:lnTo>
                    <a:pt x="60823" y="49183"/>
                  </a:lnTo>
                  <a:lnTo>
                    <a:pt x="69003" y="42872"/>
                  </a:lnTo>
                  <a:lnTo>
                    <a:pt x="69508" y="28018"/>
                  </a:lnTo>
                  <a:lnTo>
                    <a:pt x="68451" y="26489"/>
                  </a:lnTo>
                  <a:lnTo>
                    <a:pt x="66688" y="25469"/>
                  </a:lnTo>
                  <a:lnTo>
                    <a:pt x="59150" y="24034"/>
                  </a:lnTo>
                  <a:lnTo>
                    <a:pt x="37009" y="23549"/>
                  </a:lnTo>
                  <a:lnTo>
                    <a:pt x="22963" y="29127"/>
                  </a:lnTo>
                  <a:lnTo>
                    <a:pt x="1756" y="44899"/>
                  </a:lnTo>
                  <a:lnTo>
                    <a:pt x="0" y="50442"/>
                  </a:lnTo>
                  <a:lnTo>
                    <a:pt x="2254" y="81040"/>
                  </a:lnTo>
                  <a:lnTo>
                    <a:pt x="5400" y="88898"/>
                  </a:lnTo>
                  <a:lnTo>
                    <a:pt x="7721" y="92476"/>
                  </a:lnTo>
                  <a:lnTo>
                    <a:pt x="13122" y="96450"/>
                  </a:lnTo>
                  <a:lnTo>
                    <a:pt x="16043" y="97510"/>
                  </a:lnTo>
                  <a:lnTo>
                    <a:pt x="24934" y="95866"/>
                  </a:lnTo>
                  <a:lnTo>
                    <a:pt x="39018" y="88990"/>
                  </a:lnTo>
                  <a:lnTo>
                    <a:pt x="45376" y="83259"/>
                  </a:lnTo>
                  <a:lnTo>
                    <a:pt x="48202" y="77184"/>
                  </a:lnTo>
                  <a:lnTo>
                    <a:pt x="51074" y="58115"/>
                  </a:lnTo>
                  <a:lnTo>
                    <a:pt x="57934" y="46525"/>
                  </a:lnTo>
                  <a:lnTo>
                    <a:pt x="81925" y="15942"/>
                  </a:lnTo>
                  <a:lnTo>
                    <a:pt x="91962" y="9519"/>
                  </a:lnTo>
                  <a:lnTo>
                    <a:pt x="107029" y="2574"/>
                  </a:lnTo>
                  <a:lnTo>
                    <a:pt x="110398" y="0"/>
                  </a:lnTo>
                  <a:lnTo>
                    <a:pt x="113703" y="402"/>
                  </a:lnTo>
                  <a:lnTo>
                    <a:pt x="120197" y="6493"/>
                  </a:lnTo>
                  <a:lnTo>
                    <a:pt x="123788" y="13433"/>
                  </a:lnTo>
                  <a:lnTo>
                    <a:pt x="125811" y="28935"/>
                  </a:lnTo>
                  <a:lnTo>
                    <a:pt x="126587" y="73525"/>
                  </a:lnTo>
                  <a:lnTo>
                    <a:pt x="126648" y="99530"/>
                  </a:lnTo>
                  <a:lnTo>
                    <a:pt x="125593" y="102738"/>
                  </a:lnTo>
                  <a:lnTo>
                    <a:pt x="123833" y="104878"/>
                  </a:lnTo>
                  <a:lnTo>
                    <a:pt x="121601" y="106304"/>
                  </a:lnTo>
                  <a:lnTo>
                    <a:pt x="121172" y="106196"/>
                  </a:lnTo>
                  <a:lnTo>
                    <a:pt x="144700" y="81634"/>
                  </a:lnTo>
                  <a:lnTo>
                    <a:pt x="188151" y="45727"/>
                  </a:lnTo>
                  <a:lnTo>
                    <a:pt x="200150" y="29918"/>
                  </a:lnTo>
                  <a:lnTo>
                    <a:pt x="237341" y="6391"/>
                  </a:lnTo>
                  <a:lnTo>
                    <a:pt x="238548" y="6779"/>
                  </a:lnTo>
                  <a:lnTo>
                    <a:pt x="239352" y="8096"/>
                  </a:lnTo>
                  <a:lnTo>
                    <a:pt x="239889" y="10032"/>
                  </a:lnTo>
                  <a:lnTo>
                    <a:pt x="245701" y="17814"/>
                  </a:lnTo>
                  <a:lnTo>
                    <a:pt x="249068" y="36936"/>
                  </a:lnTo>
                  <a:lnTo>
                    <a:pt x="240962" y="901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2" name="SMARTInkShape-1767">
              <a:extLst>
                <a:ext uri="{FF2B5EF4-FFF2-40B4-BE49-F238E27FC236}">
                  <a16:creationId xmlns:a16="http://schemas.microsoft.com/office/drawing/2014/main" id="{E64C37E0-3FE3-A604-CBD0-7DC583C5B7DB}"/>
                </a:ext>
              </a:extLst>
            </p:cNvPr>
            <p:cNvSpPr/>
            <p:nvPr>
              <p:custDataLst>
                <p:tags r:id="rId48"/>
              </p:custDataLst>
            </p:nvPr>
          </p:nvSpPr>
          <p:spPr>
            <a:xfrm>
              <a:off x="4282399" y="5658393"/>
              <a:ext cx="127677" cy="89702"/>
            </a:xfrm>
            <a:custGeom>
              <a:avLst/>
              <a:gdLst/>
              <a:ahLst/>
              <a:cxnLst/>
              <a:rect l="0" t="0" r="0" b="0"/>
              <a:pathLst>
                <a:path w="127677" h="89702">
                  <a:moveTo>
                    <a:pt x="80051" y="28032"/>
                  </a:moveTo>
                  <a:lnTo>
                    <a:pt x="80051" y="28032"/>
                  </a:lnTo>
                  <a:lnTo>
                    <a:pt x="93308" y="14775"/>
                  </a:lnTo>
                  <a:lnTo>
                    <a:pt x="94181" y="11785"/>
                  </a:lnTo>
                  <a:lnTo>
                    <a:pt x="93704" y="8734"/>
                  </a:lnTo>
                  <a:lnTo>
                    <a:pt x="92328" y="5642"/>
                  </a:lnTo>
                  <a:lnTo>
                    <a:pt x="90352" y="3580"/>
                  </a:lnTo>
                  <a:lnTo>
                    <a:pt x="85334" y="1289"/>
                  </a:lnTo>
                  <a:lnTo>
                    <a:pt x="66447" y="0"/>
                  </a:lnTo>
                  <a:lnTo>
                    <a:pt x="45798" y="4674"/>
                  </a:lnTo>
                  <a:lnTo>
                    <a:pt x="26275" y="17819"/>
                  </a:lnTo>
                  <a:lnTo>
                    <a:pt x="8319" y="41223"/>
                  </a:lnTo>
                  <a:lnTo>
                    <a:pt x="1251" y="53650"/>
                  </a:lnTo>
                  <a:lnTo>
                    <a:pt x="0" y="57810"/>
                  </a:lnTo>
                  <a:lnTo>
                    <a:pt x="226" y="60585"/>
                  </a:lnTo>
                  <a:lnTo>
                    <a:pt x="8192" y="70093"/>
                  </a:lnTo>
                  <a:lnTo>
                    <a:pt x="32066" y="79065"/>
                  </a:lnTo>
                  <a:lnTo>
                    <a:pt x="77181" y="87199"/>
                  </a:lnTo>
                  <a:lnTo>
                    <a:pt x="84488" y="89701"/>
                  </a:lnTo>
                  <a:lnTo>
                    <a:pt x="127676" y="756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3" name="SMARTInkShape-1768">
              <a:extLst>
                <a:ext uri="{FF2B5EF4-FFF2-40B4-BE49-F238E27FC236}">
                  <a16:creationId xmlns:a16="http://schemas.microsoft.com/office/drawing/2014/main" id="{A7CD7772-FACE-7E8E-28AA-BCA21F3F6955}"/>
                </a:ext>
              </a:extLst>
            </p:cNvPr>
            <p:cNvSpPr/>
            <p:nvPr>
              <p:custDataLst>
                <p:tags r:id="rId49"/>
              </p:custDataLst>
            </p:nvPr>
          </p:nvSpPr>
          <p:spPr>
            <a:xfrm>
              <a:off x="4419600" y="5554399"/>
              <a:ext cx="37985" cy="179652"/>
            </a:xfrm>
            <a:custGeom>
              <a:avLst/>
              <a:gdLst/>
              <a:ahLst/>
              <a:cxnLst/>
              <a:rect l="0" t="0" r="0" b="0"/>
              <a:pathLst>
                <a:path w="37985" h="179652">
                  <a:moveTo>
                    <a:pt x="28575" y="8201"/>
                  </a:moveTo>
                  <a:lnTo>
                    <a:pt x="28575" y="8201"/>
                  </a:lnTo>
                  <a:lnTo>
                    <a:pt x="36776" y="0"/>
                  </a:lnTo>
                  <a:lnTo>
                    <a:pt x="37217" y="617"/>
                  </a:lnTo>
                  <a:lnTo>
                    <a:pt x="37984" y="17106"/>
                  </a:lnTo>
                  <a:lnTo>
                    <a:pt x="29414" y="49119"/>
                  </a:lnTo>
                  <a:lnTo>
                    <a:pt x="14081" y="89465"/>
                  </a:lnTo>
                  <a:lnTo>
                    <a:pt x="3580" y="132693"/>
                  </a:lnTo>
                  <a:lnTo>
                    <a:pt x="0" y="1796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4" name="SMARTInkShape-1769">
              <a:extLst>
                <a:ext uri="{FF2B5EF4-FFF2-40B4-BE49-F238E27FC236}">
                  <a16:creationId xmlns:a16="http://schemas.microsoft.com/office/drawing/2014/main" id="{BEBBF97B-41AA-47EC-D2A3-D20ECF6EABE6}"/>
                </a:ext>
              </a:extLst>
            </p:cNvPr>
            <p:cNvSpPr/>
            <p:nvPr>
              <p:custDataLst>
                <p:tags r:id="rId50"/>
              </p:custDataLst>
            </p:nvPr>
          </p:nvSpPr>
          <p:spPr>
            <a:xfrm>
              <a:off x="4524375" y="5648916"/>
              <a:ext cx="104776" cy="112561"/>
            </a:xfrm>
            <a:custGeom>
              <a:avLst/>
              <a:gdLst/>
              <a:ahLst/>
              <a:cxnLst/>
              <a:rect l="0" t="0" r="0" b="0"/>
              <a:pathLst>
                <a:path w="104776" h="112561">
                  <a:moveTo>
                    <a:pt x="0" y="56559"/>
                  </a:moveTo>
                  <a:lnTo>
                    <a:pt x="0" y="56559"/>
                  </a:lnTo>
                  <a:lnTo>
                    <a:pt x="0" y="51503"/>
                  </a:lnTo>
                  <a:lnTo>
                    <a:pt x="2822" y="46198"/>
                  </a:lnTo>
                  <a:lnTo>
                    <a:pt x="5056" y="43302"/>
                  </a:lnTo>
                  <a:lnTo>
                    <a:pt x="7539" y="34439"/>
                  </a:lnTo>
                  <a:lnTo>
                    <a:pt x="9701" y="24503"/>
                  </a:lnTo>
                  <a:lnTo>
                    <a:pt x="16890" y="9500"/>
                  </a:lnTo>
                  <a:lnTo>
                    <a:pt x="18923" y="0"/>
                  </a:lnTo>
                  <a:lnTo>
                    <a:pt x="17967" y="21281"/>
                  </a:lnTo>
                  <a:lnTo>
                    <a:pt x="10846" y="58393"/>
                  </a:lnTo>
                  <a:lnTo>
                    <a:pt x="14972" y="80621"/>
                  </a:lnTo>
                  <a:lnTo>
                    <a:pt x="22898" y="100613"/>
                  </a:lnTo>
                  <a:lnTo>
                    <a:pt x="26907" y="104978"/>
                  </a:lnTo>
                  <a:lnTo>
                    <a:pt x="37006" y="109829"/>
                  </a:lnTo>
                  <a:lnTo>
                    <a:pt x="49535" y="112560"/>
                  </a:lnTo>
                  <a:lnTo>
                    <a:pt x="53132" y="110826"/>
                  </a:lnTo>
                  <a:lnTo>
                    <a:pt x="98023" y="64292"/>
                  </a:lnTo>
                  <a:lnTo>
                    <a:pt x="104775" y="565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5" name="SMARTInkShape-1770">
              <a:extLst>
                <a:ext uri="{FF2B5EF4-FFF2-40B4-BE49-F238E27FC236}">
                  <a16:creationId xmlns:a16="http://schemas.microsoft.com/office/drawing/2014/main" id="{8B83D388-58D5-0070-B5DA-08A451343452}"/>
                </a:ext>
              </a:extLst>
            </p:cNvPr>
            <p:cNvSpPr/>
            <p:nvPr>
              <p:custDataLst>
                <p:tags r:id="rId51"/>
              </p:custDataLst>
            </p:nvPr>
          </p:nvSpPr>
          <p:spPr>
            <a:xfrm>
              <a:off x="4581525" y="5667378"/>
              <a:ext cx="57151" cy="66639"/>
            </a:xfrm>
            <a:custGeom>
              <a:avLst/>
              <a:gdLst/>
              <a:ahLst/>
              <a:cxnLst/>
              <a:rect l="0" t="0" r="0" b="0"/>
              <a:pathLst>
                <a:path w="57151" h="66639">
                  <a:moveTo>
                    <a:pt x="47625" y="19047"/>
                  </a:moveTo>
                  <a:lnTo>
                    <a:pt x="47625" y="19047"/>
                  </a:lnTo>
                  <a:lnTo>
                    <a:pt x="47625" y="13991"/>
                  </a:lnTo>
                  <a:lnTo>
                    <a:pt x="48683" y="12502"/>
                  </a:lnTo>
                  <a:lnTo>
                    <a:pt x="50447" y="11508"/>
                  </a:lnTo>
                  <a:lnTo>
                    <a:pt x="52681" y="10846"/>
                  </a:lnTo>
                  <a:lnTo>
                    <a:pt x="54170" y="9346"/>
                  </a:lnTo>
                  <a:lnTo>
                    <a:pt x="57148" y="5"/>
                  </a:lnTo>
                  <a:lnTo>
                    <a:pt x="57150" y="0"/>
                  </a:lnTo>
                  <a:lnTo>
                    <a:pt x="57150" y="5054"/>
                  </a:lnTo>
                  <a:lnTo>
                    <a:pt x="54328" y="10359"/>
                  </a:lnTo>
                  <a:lnTo>
                    <a:pt x="50605" y="16244"/>
                  </a:lnTo>
                  <a:lnTo>
                    <a:pt x="47449" y="25507"/>
                  </a:lnTo>
                  <a:lnTo>
                    <a:pt x="41340" y="34955"/>
                  </a:lnTo>
                  <a:lnTo>
                    <a:pt x="38527" y="45745"/>
                  </a:lnTo>
                  <a:lnTo>
                    <a:pt x="38100" y="57144"/>
                  </a:lnTo>
                  <a:lnTo>
                    <a:pt x="29899" y="57147"/>
                  </a:lnTo>
                  <a:lnTo>
                    <a:pt x="29458" y="58205"/>
                  </a:lnTo>
                  <a:lnTo>
                    <a:pt x="28691" y="65348"/>
                  </a:lnTo>
                  <a:lnTo>
                    <a:pt x="25804" y="66084"/>
                  </a:lnTo>
                  <a:lnTo>
                    <a:pt x="6187" y="66638"/>
                  </a:lnTo>
                  <a:lnTo>
                    <a:pt x="4125" y="65591"/>
                  </a:lnTo>
                  <a:lnTo>
                    <a:pt x="2750" y="63835"/>
                  </a:lnTo>
                  <a:lnTo>
                    <a:pt x="0" y="571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6" name="SMARTInkShape-1771">
              <a:extLst>
                <a:ext uri="{FF2B5EF4-FFF2-40B4-BE49-F238E27FC236}">
                  <a16:creationId xmlns:a16="http://schemas.microsoft.com/office/drawing/2014/main" id="{A65F776A-DEC3-A4F8-AD9B-3363F5AF5E35}"/>
                </a:ext>
              </a:extLst>
            </p:cNvPr>
            <p:cNvSpPr/>
            <p:nvPr>
              <p:custDataLst>
                <p:tags r:id="rId52"/>
              </p:custDataLst>
            </p:nvPr>
          </p:nvSpPr>
          <p:spPr>
            <a:xfrm>
              <a:off x="4718357" y="5581650"/>
              <a:ext cx="148919" cy="168600"/>
            </a:xfrm>
            <a:custGeom>
              <a:avLst/>
              <a:gdLst/>
              <a:ahLst/>
              <a:cxnLst/>
              <a:rect l="0" t="0" r="0" b="0"/>
              <a:pathLst>
                <a:path w="148919" h="168600">
                  <a:moveTo>
                    <a:pt x="82243" y="133350"/>
                  </a:moveTo>
                  <a:lnTo>
                    <a:pt x="82243" y="133350"/>
                  </a:lnTo>
                  <a:lnTo>
                    <a:pt x="115250" y="133350"/>
                  </a:lnTo>
                  <a:lnTo>
                    <a:pt x="116947" y="132292"/>
                  </a:lnTo>
                  <a:lnTo>
                    <a:pt x="118080" y="130528"/>
                  </a:lnTo>
                  <a:lnTo>
                    <a:pt x="119672" y="122989"/>
                  </a:lnTo>
                  <a:lnTo>
                    <a:pt x="120332" y="101193"/>
                  </a:lnTo>
                  <a:lnTo>
                    <a:pt x="119278" y="99213"/>
                  </a:lnTo>
                  <a:lnTo>
                    <a:pt x="117516" y="97892"/>
                  </a:lnTo>
                  <a:lnTo>
                    <a:pt x="115283" y="97011"/>
                  </a:lnTo>
                  <a:lnTo>
                    <a:pt x="113795" y="95366"/>
                  </a:lnTo>
                  <a:lnTo>
                    <a:pt x="108584" y="85120"/>
                  </a:lnTo>
                  <a:lnTo>
                    <a:pt x="97677" y="72906"/>
                  </a:lnTo>
                  <a:lnTo>
                    <a:pt x="88750" y="69445"/>
                  </a:lnTo>
                  <a:lnTo>
                    <a:pt x="65772" y="67222"/>
                  </a:lnTo>
                  <a:lnTo>
                    <a:pt x="42086" y="71894"/>
                  </a:lnTo>
                  <a:lnTo>
                    <a:pt x="25071" y="79981"/>
                  </a:lnTo>
                  <a:lnTo>
                    <a:pt x="8271" y="99193"/>
                  </a:lnTo>
                  <a:lnTo>
                    <a:pt x="1741" y="113230"/>
                  </a:lnTo>
                  <a:lnTo>
                    <a:pt x="0" y="119936"/>
                  </a:lnTo>
                  <a:lnTo>
                    <a:pt x="2606" y="144545"/>
                  </a:lnTo>
                  <a:lnTo>
                    <a:pt x="10080" y="161832"/>
                  </a:lnTo>
                  <a:lnTo>
                    <a:pt x="15085" y="165038"/>
                  </a:lnTo>
                  <a:lnTo>
                    <a:pt x="29111" y="168599"/>
                  </a:lnTo>
                  <a:lnTo>
                    <a:pt x="36238" y="167433"/>
                  </a:lnTo>
                  <a:lnTo>
                    <a:pt x="49803" y="160493"/>
                  </a:lnTo>
                  <a:lnTo>
                    <a:pt x="75757" y="137731"/>
                  </a:lnTo>
                  <a:lnTo>
                    <a:pt x="98445" y="103759"/>
                  </a:lnTo>
                  <a:lnTo>
                    <a:pt x="117851" y="62504"/>
                  </a:lnTo>
                  <a:lnTo>
                    <a:pt x="138281" y="15818"/>
                  </a:lnTo>
                  <a:lnTo>
                    <a:pt x="14891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7" name="SMARTInkShape-1772">
              <a:extLst>
                <a:ext uri="{FF2B5EF4-FFF2-40B4-BE49-F238E27FC236}">
                  <a16:creationId xmlns:a16="http://schemas.microsoft.com/office/drawing/2014/main" id="{1460DCC5-C312-F524-856F-1B4851EC57EE}"/>
                </a:ext>
              </a:extLst>
            </p:cNvPr>
            <p:cNvSpPr/>
            <p:nvPr>
              <p:custDataLst>
                <p:tags r:id="rId53"/>
              </p:custDataLst>
            </p:nvPr>
          </p:nvSpPr>
          <p:spPr>
            <a:xfrm>
              <a:off x="4850170" y="5651952"/>
              <a:ext cx="149766" cy="110505"/>
            </a:xfrm>
            <a:custGeom>
              <a:avLst/>
              <a:gdLst/>
              <a:ahLst/>
              <a:cxnLst/>
              <a:rect l="0" t="0" r="0" b="0"/>
              <a:pathLst>
                <a:path w="149766" h="110505">
                  <a:moveTo>
                    <a:pt x="45680" y="53523"/>
                  </a:moveTo>
                  <a:lnTo>
                    <a:pt x="45680" y="53523"/>
                  </a:lnTo>
                  <a:lnTo>
                    <a:pt x="84719" y="68711"/>
                  </a:lnTo>
                  <a:lnTo>
                    <a:pt x="98662" y="70856"/>
                  </a:lnTo>
                  <a:lnTo>
                    <a:pt x="109091" y="68988"/>
                  </a:lnTo>
                  <a:lnTo>
                    <a:pt x="118313" y="63571"/>
                  </a:lnTo>
                  <a:lnTo>
                    <a:pt x="142590" y="41937"/>
                  </a:lnTo>
                  <a:lnTo>
                    <a:pt x="146959" y="32146"/>
                  </a:lnTo>
                  <a:lnTo>
                    <a:pt x="149765" y="8613"/>
                  </a:lnTo>
                  <a:lnTo>
                    <a:pt x="145762" y="4533"/>
                  </a:lnTo>
                  <a:lnTo>
                    <a:pt x="130024" y="0"/>
                  </a:lnTo>
                  <a:lnTo>
                    <a:pt x="97365" y="2504"/>
                  </a:lnTo>
                  <a:lnTo>
                    <a:pt x="65933" y="15006"/>
                  </a:lnTo>
                  <a:lnTo>
                    <a:pt x="23496" y="43680"/>
                  </a:lnTo>
                  <a:lnTo>
                    <a:pt x="11237" y="58956"/>
                  </a:lnTo>
                  <a:lnTo>
                    <a:pt x="973" y="79721"/>
                  </a:lnTo>
                  <a:lnTo>
                    <a:pt x="0" y="83689"/>
                  </a:lnTo>
                  <a:lnTo>
                    <a:pt x="410" y="87391"/>
                  </a:lnTo>
                  <a:lnTo>
                    <a:pt x="3688" y="94329"/>
                  </a:lnTo>
                  <a:lnTo>
                    <a:pt x="21596" y="104184"/>
                  </a:lnTo>
                  <a:lnTo>
                    <a:pt x="65322" y="109819"/>
                  </a:lnTo>
                  <a:lnTo>
                    <a:pt x="97890" y="110504"/>
                  </a:lnTo>
                  <a:lnTo>
                    <a:pt x="140930" y="916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95" name="SMARTInkShape-Group388">
            <a:extLst>
              <a:ext uri="{FF2B5EF4-FFF2-40B4-BE49-F238E27FC236}">
                <a16:creationId xmlns:a16="http://schemas.microsoft.com/office/drawing/2014/main" id="{980AFB49-1E25-C426-28AE-74B1BA746D70}"/>
              </a:ext>
            </a:extLst>
          </p:cNvPr>
          <p:cNvGrpSpPr/>
          <p:nvPr/>
        </p:nvGrpSpPr>
        <p:grpSpPr>
          <a:xfrm>
            <a:off x="5267325" y="5524500"/>
            <a:ext cx="800101" cy="256733"/>
            <a:chOff x="5267325" y="5524500"/>
            <a:chExt cx="800101" cy="256733"/>
          </a:xfrm>
        </p:grpSpPr>
        <p:sp>
          <p:nvSpPr>
            <p:cNvPr id="689" name="SMARTInkShape-1773">
              <a:extLst>
                <a:ext uri="{FF2B5EF4-FFF2-40B4-BE49-F238E27FC236}">
                  <a16:creationId xmlns:a16="http://schemas.microsoft.com/office/drawing/2014/main" id="{87C75275-E2D7-4675-E073-5794E95A8833}"/>
                </a:ext>
              </a:extLst>
            </p:cNvPr>
            <p:cNvSpPr/>
            <p:nvPr>
              <p:custDataLst>
                <p:tags r:id="rId40"/>
              </p:custDataLst>
            </p:nvPr>
          </p:nvSpPr>
          <p:spPr>
            <a:xfrm>
              <a:off x="5286931" y="5591175"/>
              <a:ext cx="123270" cy="175384"/>
            </a:xfrm>
            <a:custGeom>
              <a:avLst/>
              <a:gdLst/>
              <a:ahLst/>
              <a:cxnLst/>
              <a:rect l="0" t="0" r="0" b="0"/>
              <a:pathLst>
                <a:path w="123270" h="175384">
                  <a:moveTo>
                    <a:pt x="37544" y="0"/>
                  </a:moveTo>
                  <a:lnTo>
                    <a:pt x="37544" y="0"/>
                  </a:lnTo>
                  <a:lnTo>
                    <a:pt x="45745" y="0"/>
                  </a:lnTo>
                  <a:lnTo>
                    <a:pt x="46186" y="1058"/>
                  </a:lnTo>
                  <a:lnTo>
                    <a:pt x="46953" y="13257"/>
                  </a:lnTo>
                  <a:lnTo>
                    <a:pt x="39442" y="38602"/>
                  </a:lnTo>
                  <a:lnTo>
                    <a:pt x="18419" y="84233"/>
                  </a:lnTo>
                  <a:lnTo>
                    <a:pt x="695" y="122317"/>
                  </a:lnTo>
                  <a:lnTo>
                    <a:pt x="0" y="127741"/>
                  </a:lnTo>
                  <a:lnTo>
                    <a:pt x="2514" y="133680"/>
                  </a:lnTo>
                  <a:lnTo>
                    <a:pt x="6100" y="139847"/>
                  </a:lnTo>
                  <a:lnTo>
                    <a:pt x="7694" y="146115"/>
                  </a:lnTo>
                  <a:lnTo>
                    <a:pt x="9178" y="148210"/>
                  </a:lnTo>
                  <a:lnTo>
                    <a:pt x="11225" y="149608"/>
                  </a:lnTo>
                  <a:lnTo>
                    <a:pt x="31687" y="159637"/>
                  </a:lnTo>
                  <a:lnTo>
                    <a:pt x="52183" y="171625"/>
                  </a:lnTo>
                  <a:lnTo>
                    <a:pt x="60003" y="174742"/>
                  </a:lnTo>
                  <a:lnTo>
                    <a:pt x="77159" y="175383"/>
                  </a:lnTo>
                  <a:lnTo>
                    <a:pt x="123269"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0" name="SMARTInkShape-1774">
              <a:extLst>
                <a:ext uri="{FF2B5EF4-FFF2-40B4-BE49-F238E27FC236}">
                  <a16:creationId xmlns:a16="http://schemas.microsoft.com/office/drawing/2014/main" id="{5C1BF4B4-D104-373C-9E54-40B016D03C37}"/>
                </a:ext>
              </a:extLst>
            </p:cNvPr>
            <p:cNvSpPr/>
            <p:nvPr>
              <p:custDataLst>
                <p:tags r:id="rId41"/>
              </p:custDataLst>
            </p:nvPr>
          </p:nvSpPr>
          <p:spPr>
            <a:xfrm>
              <a:off x="5267325" y="5667427"/>
              <a:ext cx="209551" cy="9474"/>
            </a:xfrm>
            <a:custGeom>
              <a:avLst/>
              <a:gdLst/>
              <a:ahLst/>
              <a:cxnLst/>
              <a:rect l="0" t="0" r="0" b="0"/>
              <a:pathLst>
                <a:path w="209551" h="9474">
                  <a:moveTo>
                    <a:pt x="0" y="9473"/>
                  </a:moveTo>
                  <a:lnTo>
                    <a:pt x="0" y="9473"/>
                  </a:lnTo>
                  <a:lnTo>
                    <a:pt x="9721" y="8415"/>
                  </a:lnTo>
                  <a:lnTo>
                    <a:pt x="48905" y="1272"/>
                  </a:lnTo>
                  <a:lnTo>
                    <a:pt x="86692" y="340"/>
                  </a:lnTo>
                  <a:lnTo>
                    <a:pt x="129492" y="0"/>
                  </a:lnTo>
                  <a:lnTo>
                    <a:pt x="175744" y="5014"/>
                  </a:lnTo>
                  <a:lnTo>
                    <a:pt x="209550" y="94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1" name="SMARTInkShape-1775">
              <a:extLst>
                <a:ext uri="{FF2B5EF4-FFF2-40B4-BE49-F238E27FC236}">
                  <a16:creationId xmlns:a16="http://schemas.microsoft.com/office/drawing/2014/main" id="{DC439FE5-5253-4D15-A861-BD9FEA757298}"/>
                </a:ext>
              </a:extLst>
            </p:cNvPr>
            <p:cNvSpPr/>
            <p:nvPr>
              <p:custDataLst>
                <p:tags r:id="rId42"/>
              </p:custDataLst>
            </p:nvPr>
          </p:nvSpPr>
          <p:spPr>
            <a:xfrm>
              <a:off x="5514975" y="5591325"/>
              <a:ext cx="151564" cy="186543"/>
            </a:xfrm>
            <a:custGeom>
              <a:avLst/>
              <a:gdLst/>
              <a:ahLst/>
              <a:cxnLst/>
              <a:rect l="0" t="0" r="0" b="0"/>
              <a:pathLst>
                <a:path w="151564" h="186543">
                  <a:moveTo>
                    <a:pt x="0" y="18900"/>
                  </a:moveTo>
                  <a:lnTo>
                    <a:pt x="0" y="18900"/>
                  </a:lnTo>
                  <a:lnTo>
                    <a:pt x="0" y="13844"/>
                  </a:lnTo>
                  <a:lnTo>
                    <a:pt x="2822" y="8539"/>
                  </a:lnTo>
                  <a:lnTo>
                    <a:pt x="5056" y="5643"/>
                  </a:lnTo>
                  <a:lnTo>
                    <a:pt x="10361" y="2425"/>
                  </a:lnTo>
                  <a:lnTo>
                    <a:pt x="26742" y="0"/>
                  </a:lnTo>
                  <a:lnTo>
                    <a:pt x="28032" y="15063"/>
                  </a:lnTo>
                  <a:lnTo>
                    <a:pt x="20863" y="55145"/>
                  </a:lnTo>
                  <a:lnTo>
                    <a:pt x="12078" y="97556"/>
                  </a:lnTo>
                  <a:lnTo>
                    <a:pt x="9861" y="138227"/>
                  </a:lnTo>
                  <a:lnTo>
                    <a:pt x="8567" y="162206"/>
                  </a:lnTo>
                  <a:lnTo>
                    <a:pt x="1336" y="186225"/>
                  </a:lnTo>
                  <a:lnTo>
                    <a:pt x="1949" y="186542"/>
                  </a:lnTo>
                  <a:lnTo>
                    <a:pt x="7869" y="182989"/>
                  </a:lnTo>
                  <a:lnTo>
                    <a:pt x="18442" y="179350"/>
                  </a:lnTo>
                  <a:lnTo>
                    <a:pt x="63539" y="147911"/>
                  </a:lnTo>
                  <a:lnTo>
                    <a:pt x="72690" y="142913"/>
                  </a:lnTo>
                  <a:lnTo>
                    <a:pt x="109258" y="118038"/>
                  </a:lnTo>
                  <a:lnTo>
                    <a:pt x="149578" y="105211"/>
                  </a:lnTo>
                  <a:lnTo>
                    <a:pt x="150519" y="106074"/>
                  </a:lnTo>
                  <a:lnTo>
                    <a:pt x="151563" y="109855"/>
                  </a:lnTo>
                  <a:lnTo>
                    <a:pt x="142651" y="153975"/>
                  </a:lnTo>
                  <a:lnTo>
                    <a:pt x="133350" y="180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2" name="SMARTInkShape-1776">
              <a:extLst>
                <a:ext uri="{FF2B5EF4-FFF2-40B4-BE49-F238E27FC236}">
                  <a16:creationId xmlns:a16="http://schemas.microsoft.com/office/drawing/2014/main" id="{9FCC3EF6-9CBD-7B8D-CF89-7E62CF1C6B09}"/>
                </a:ext>
              </a:extLst>
            </p:cNvPr>
            <p:cNvSpPr/>
            <p:nvPr>
              <p:custDataLst>
                <p:tags r:id="rId43"/>
              </p:custDataLst>
            </p:nvPr>
          </p:nvSpPr>
          <p:spPr>
            <a:xfrm>
              <a:off x="5701869" y="5687913"/>
              <a:ext cx="156007" cy="92228"/>
            </a:xfrm>
            <a:custGeom>
              <a:avLst/>
              <a:gdLst/>
              <a:ahLst/>
              <a:cxnLst/>
              <a:rect l="0" t="0" r="0" b="0"/>
              <a:pathLst>
                <a:path w="156007" h="92228">
                  <a:moveTo>
                    <a:pt x="70281" y="55662"/>
                  </a:moveTo>
                  <a:lnTo>
                    <a:pt x="70281" y="55662"/>
                  </a:lnTo>
                  <a:lnTo>
                    <a:pt x="75337" y="50606"/>
                  </a:lnTo>
                  <a:lnTo>
                    <a:pt x="80642" y="48123"/>
                  </a:lnTo>
                  <a:lnTo>
                    <a:pt x="83538" y="47461"/>
                  </a:lnTo>
                  <a:lnTo>
                    <a:pt x="92671" y="41473"/>
                  </a:lnTo>
                  <a:lnTo>
                    <a:pt x="96107" y="35950"/>
                  </a:lnTo>
                  <a:lnTo>
                    <a:pt x="98313" y="23781"/>
                  </a:lnTo>
                  <a:lnTo>
                    <a:pt x="98808" y="9907"/>
                  </a:lnTo>
                  <a:lnTo>
                    <a:pt x="88728" y="3535"/>
                  </a:lnTo>
                  <a:lnTo>
                    <a:pt x="72337" y="0"/>
                  </a:lnTo>
                  <a:lnTo>
                    <a:pt x="54074" y="4009"/>
                  </a:lnTo>
                  <a:lnTo>
                    <a:pt x="13132" y="29142"/>
                  </a:lnTo>
                  <a:lnTo>
                    <a:pt x="1372" y="44511"/>
                  </a:lnTo>
                  <a:lnTo>
                    <a:pt x="0" y="50345"/>
                  </a:lnTo>
                  <a:lnTo>
                    <a:pt x="2922" y="76141"/>
                  </a:lnTo>
                  <a:lnTo>
                    <a:pt x="6125" y="83461"/>
                  </a:lnTo>
                  <a:lnTo>
                    <a:pt x="11747" y="91727"/>
                  </a:lnTo>
                  <a:lnTo>
                    <a:pt x="18161" y="90035"/>
                  </a:lnTo>
                  <a:lnTo>
                    <a:pt x="30849" y="85955"/>
                  </a:lnTo>
                  <a:lnTo>
                    <a:pt x="34468" y="85382"/>
                  </a:lnTo>
                  <a:lnTo>
                    <a:pt x="79263" y="52870"/>
                  </a:lnTo>
                  <a:lnTo>
                    <a:pt x="93639" y="39782"/>
                  </a:lnTo>
                  <a:lnTo>
                    <a:pt x="108192" y="17855"/>
                  </a:lnTo>
                  <a:lnTo>
                    <a:pt x="108325" y="27762"/>
                  </a:lnTo>
                  <a:lnTo>
                    <a:pt x="99442" y="72040"/>
                  </a:lnTo>
                  <a:lnTo>
                    <a:pt x="99247" y="76106"/>
                  </a:lnTo>
                  <a:lnTo>
                    <a:pt x="100175" y="78816"/>
                  </a:lnTo>
                  <a:lnTo>
                    <a:pt x="101852" y="80623"/>
                  </a:lnTo>
                  <a:lnTo>
                    <a:pt x="121672" y="90307"/>
                  </a:lnTo>
                  <a:lnTo>
                    <a:pt x="129458" y="92227"/>
                  </a:lnTo>
                  <a:lnTo>
                    <a:pt x="156006" y="842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3" name="SMARTInkShape-1777">
              <a:extLst>
                <a:ext uri="{FF2B5EF4-FFF2-40B4-BE49-F238E27FC236}">
                  <a16:creationId xmlns:a16="http://schemas.microsoft.com/office/drawing/2014/main" id="{D0F54257-CEB5-300E-6DB4-258EA24C48EC}"/>
                </a:ext>
              </a:extLst>
            </p:cNvPr>
            <p:cNvSpPr/>
            <p:nvPr>
              <p:custDataLst>
                <p:tags r:id="rId44"/>
              </p:custDataLst>
            </p:nvPr>
          </p:nvSpPr>
          <p:spPr>
            <a:xfrm>
              <a:off x="5907417" y="5524500"/>
              <a:ext cx="83809" cy="256733"/>
            </a:xfrm>
            <a:custGeom>
              <a:avLst/>
              <a:gdLst/>
              <a:ahLst/>
              <a:cxnLst/>
              <a:rect l="0" t="0" r="0" b="0"/>
              <a:pathLst>
                <a:path w="83809" h="256733">
                  <a:moveTo>
                    <a:pt x="74283" y="0"/>
                  </a:moveTo>
                  <a:lnTo>
                    <a:pt x="74283" y="0"/>
                  </a:lnTo>
                  <a:lnTo>
                    <a:pt x="74283" y="15170"/>
                  </a:lnTo>
                  <a:lnTo>
                    <a:pt x="60132" y="50857"/>
                  </a:lnTo>
                  <a:lnTo>
                    <a:pt x="48336" y="91739"/>
                  </a:lnTo>
                  <a:lnTo>
                    <a:pt x="32963" y="134191"/>
                  </a:lnTo>
                  <a:lnTo>
                    <a:pt x="17752" y="174753"/>
                  </a:lnTo>
                  <a:lnTo>
                    <a:pt x="4555" y="217846"/>
                  </a:lnTo>
                  <a:lnTo>
                    <a:pt x="0" y="237173"/>
                  </a:lnTo>
                  <a:lnTo>
                    <a:pt x="419" y="241724"/>
                  </a:lnTo>
                  <a:lnTo>
                    <a:pt x="3709" y="249602"/>
                  </a:lnTo>
                  <a:lnTo>
                    <a:pt x="6066" y="252126"/>
                  </a:lnTo>
                  <a:lnTo>
                    <a:pt x="11510" y="254931"/>
                  </a:lnTo>
                  <a:lnTo>
                    <a:pt x="26802" y="256732"/>
                  </a:lnTo>
                  <a:lnTo>
                    <a:pt x="53746" y="255986"/>
                  </a:lnTo>
                  <a:lnTo>
                    <a:pt x="83808" y="2476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4" name="SMARTInkShape-1778">
              <a:extLst>
                <a:ext uri="{FF2B5EF4-FFF2-40B4-BE49-F238E27FC236}">
                  <a16:creationId xmlns:a16="http://schemas.microsoft.com/office/drawing/2014/main" id="{78DB4F1A-E961-66AC-564D-CB0003B59184}"/>
                </a:ext>
              </a:extLst>
            </p:cNvPr>
            <p:cNvSpPr/>
            <p:nvPr>
              <p:custDataLst>
                <p:tags r:id="rId45"/>
              </p:custDataLst>
            </p:nvPr>
          </p:nvSpPr>
          <p:spPr>
            <a:xfrm>
              <a:off x="5905500" y="5657850"/>
              <a:ext cx="161926" cy="9526"/>
            </a:xfrm>
            <a:custGeom>
              <a:avLst/>
              <a:gdLst/>
              <a:ahLst/>
              <a:cxnLst/>
              <a:rect l="0" t="0" r="0" b="0"/>
              <a:pathLst>
                <a:path w="161926" h="9526">
                  <a:moveTo>
                    <a:pt x="0" y="9525"/>
                  </a:moveTo>
                  <a:lnTo>
                    <a:pt x="0" y="9525"/>
                  </a:lnTo>
                  <a:lnTo>
                    <a:pt x="39773" y="9525"/>
                  </a:lnTo>
                  <a:lnTo>
                    <a:pt x="83076" y="8467"/>
                  </a:lnTo>
                  <a:lnTo>
                    <a:pt x="123302" y="1986"/>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6" name="SMARTInkShape-Group389">
            <a:extLst>
              <a:ext uri="{FF2B5EF4-FFF2-40B4-BE49-F238E27FC236}">
                <a16:creationId xmlns:a16="http://schemas.microsoft.com/office/drawing/2014/main" id="{4114DEC3-24D3-91B6-3832-141708986A37}"/>
              </a:ext>
            </a:extLst>
          </p:cNvPr>
          <p:cNvGrpSpPr/>
          <p:nvPr/>
        </p:nvGrpSpPr>
        <p:grpSpPr>
          <a:xfrm>
            <a:off x="2393377" y="5987503"/>
            <a:ext cx="1435674" cy="356148"/>
            <a:chOff x="2393377" y="5987503"/>
            <a:chExt cx="1435674" cy="356148"/>
          </a:xfrm>
        </p:grpSpPr>
        <p:sp>
          <p:nvSpPr>
            <p:cNvPr id="696" name="SMARTInkShape-1779">
              <a:extLst>
                <a:ext uri="{FF2B5EF4-FFF2-40B4-BE49-F238E27FC236}">
                  <a16:creationId xmlns:a16="http://schemas.microsoft.com/office/drawing/2014/main" id="{98E57A80-9A98-795F-D9CB-B19AD44374C3}"/>
                </a:ext>
              </a:extLst>
            </p:cNvPr>
            <p:cNvSpPr/>
            <p:nvPr>
              <p:custDataLst>
                <p:tags r:id="rId30"/>
              </p:custDataLst>
            </p:nvPr>
          </p:nvSpPr>
          <p:spPr>
            <a:xfrm>
              <a:off x="2393377" y="6069313"/>
              <a:ext cx="340299" cy="146966"/>
            </a:xfrm>
            <a:custGeom>
              <a:avLst/>
              <a:gdLst/>
              <a:ahLst/>
              <a:cxnLst/>
              <a:rect l="0" t="0" r="0" b="0"/>
              <a:pathLst>
                <a:path w="340299" h="146966">
                  <a:moveTo>
                    <a:pt x="140273" y="83837"/>
                  </a:moveTo>
                  <a:lnTo>
                    <a:pt x="140273" y="83837"/>
                  </a:lnTo>
                  <a:lnTo>
                    <a:pt x="140273" y="78781"/>
                  </a:lnTo>
                  <a:lnTo>
                    <a:pt x="142390" y="77292"/>
                  </a:lnTo>
                  <a:lnTo>
                    <a:pt x="153365" y="74136"/>
                  </a:lnTo>
                  <a:lnTo>
                    <a:pt x="155351" y="72078"/>
                  </a:lnTo>
                  <a:lnTo>
                    <a:pt x="159254" y="64914"/>
                  </a:lnTo>
                  <a:lnTo>
                    <a:pt x="167518" y="56597"/>
                  </a:lnTo>
                  <a:lnTo>
                    <a:pt x="168731" y="33920"/>
                  </a:lnTo>
                  <a:lnTo>
                    <a:pt x="165974" y="27080"/>
                  </a:lnTo>
                  <a:lnTo>
                    <a:pt x="163757" y="23774"/>
                  </a:lnTo>
                  <a:lnTo>
                    <a:pt x="150524" y="14064"/>
                  </a:lnTo>
                  <a:lnTo>
                    <a:pt x="119485" y="2361"/>
                  </a:lnTo>
                  <a:lnTo>
                    <a:pt x="101401" y="0"/>
                  </a:lnTo>
                  <a:lnTo>
                    <a:pt x="82780" y="4595"/>
                  </a:lnTo>
                  <a:lnTo>
                    <a:pt x="36511" y="30715"/>
                  </a:lnTo>
                  <a:lnTo>
                    <a:pt x="21485" y="42941"/>
                  </a:lnTo>
                  <a:lnTo>
                    <a:pt x="6181" y="66781"/>
                  </a:lnTo>
                  <a:lnTo>
                    <a:pt x="0" y="93953"/>
                  </a:lnTo>
                  <a:lnTo>
                    <a:pt x="4199" y="109852"/>
                  </a:lnTo>
                  <a:lnTo>
                    <a:pt x="19085" y="132251"/>
                  </a:lnTo>
                  <a:lnTo>
                    <a:pt x="28556" y="137104"/>
                  </a:lnTo>
                  <a:lnTo>
                    <a:pt x="34045" y="138398"/>
                  </a:lnTo>
                  <a:lnTo>
                    <a:pt x="48610" y="134192"/>
                  </a:lnTo>
                  <a:lnTo>
                    <a:pt x="71839" y="119924"/>
                  </a:lnTo>
                  <a:lnTo>
                    <a:pt x="89305" y="102291"/>
                  </a:lnTo>
                  <a:lnTo>
                    <a:pt x="123405" y="55219"/>
                  </a:lnTo>
                  <a:lnTo>
                    <a:pt x="130461" y="37015"/>
                  </a:lnTo>
                  <a:lnTo>
                    <a:pt x="130740" y="80082"/>
                  </a:lnTo>
                  <a:lnTo>
                    <a:pt x="139684" y="127192"/>
                  </a:lnTo>
                  <a:lnTo>
                    <a:pt x="139881" y="128616"/>
                  </a:lnTo>
                  <a:lnTo>
                    <a:pt x="141069" y="129564"/>
                  </a:lnTo>
                  <a:lnTo>
                    <a:pt x="147800" y="130900"/>
                  </a:lnTo>
                  <a:lnTo>
                    <a:pt x="153496" y="131212"/>
                  </a:lnTo>
                  <a:lnTo>
                    <a:pt x="159556" y="128529"/>
                  </a:lnTo>
                  <a:lnTo>
                    <a:pt x="162653" y="126332"/>
                  </a:lnTo>
                  <a:lnTo>
                    <a:pt x="166095" y="121068"/>
                  </a:lnTo>
                  <a:lnTo>
                    <a:pt x="167012" y="118183"/>
                  </a:lnTo>
                  <a:lnTo>
                    <a:pt x="206366" y="74903"/>
                  </a:lnTo>
                  <a:lnTo>
                    <a:pt x="229323" y="119108"/>
                  </a:lnTo>
                  <a:lnTo>
                    <a:pt x="243799" y="137914"/>
                  </a:lnTo>
                  <a:lnTo>
                    <a:pt x="252607" y="144913"/>
                  </a:lnTo>
                  <a:lnTo>
                    <a:pt x="256437" y="146779"/>
                  </a:lnTo>
                  <a:lnTo>
                    <a:pt x="260049" y="146965"/>
                  </a:lnTo>
                  <a:lnTo>
                    <a:pt x="266885" y="144350"/>
                  </a:lnTo>
                  <a:lnTo>
                    <a:pt x="286443" y="126443"/>
                  </a:lnTo>
                  <a:lnTo>
                    <a:pt x="313768" y="90026"/>
                  </a:lnTo>
                  <a:lnTo>
                    <a:pt x="320090" y="73205"/>
                  </a:lnTo>
                  <a:lnTo>
                    <a:pt x="322593" y="70399"/>
                  </a:lnTo>
                  <a:lnTo>
                    <a:pt x="328196" y="67281"/>
                  </a:lnTo>
                  <a:lnTo>
                    <a:pt x="340298" y="647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7" name="SMARTInkShape-1780">
              <a:extLst>
                <a:ext uri="{FF2B5EF4-FFF2-40B4-BE49-F238E27FC236}">
                  <a16:creationId xmlns:a16="http://schemas.microsoft.com/office/drawing/2014/main" id="{B46A6483-690B-02E2-4E86-F5566799D2B8}"/>
                </a:ext>
              </a:extLst>
            </p:cNvPr>
            <p:cNvSpPr/>
            <p:nvPr>
              <p:custDataLst>
                <p:tags r:id="rId31"/>
              </p:custDataLst>
            </p:nvPr>
          </p:nvSpPr>
          <p:spPr>
            <a:xfrm>
              <a:off x="2749104" y="6102586"/>
              <a:ext cx="89347" cy="230443"/>
            </a:xfrm>
            <a:custGeom>
              <a:avLst/>
              <a:gdLst/>
              <a:ahLst/>
              <a:cxnLst/>
              <a:rect l="0" t="0" r="0" b="0"/>
              <a:pathLst>
                <a:path w="89347" h="230443">
                  <a:moveTo>
                    <a:pt x="51246" y="50564"/>
                  </a:moveTo>
                  <a:lnTo>
                    <a:pt x="51246" y="50564"/>
                  </a:lnTo>
                  <a:lnTo>
                    <a:pt x="60379" y="50564"/>
                  </a:lnTo>
                  <a:lnTo>
                    <a:pt x="60736" y="42363"/>
                  </a:lnTo>
                  <a:lnTo>
                    <a:pt x="65817" y="36375"/>
                  </a:lnTo>
                  <a:lnTo>
                    <a:pt x="68305" y="28030"/>
                  </a:lnTo>
                  <a:lnTo>
                    <a:pt x="68969" y="22842"/>
                  </a:lnTo>
                  <a:lnTo>
                    <a:pt x="66884" y="14254"/>
                  </a:lnTo>
                  <a:lnTo>
                    <a:pt x="63488" y="6910"/>
                  </a:lnTo>
                  <a:lnTo>
                    <a:pt x="61978" y="117"/>
                  </a:lnTo>
                  <a:lnTo>
                    <a:pt x="58401" y="0"/>
                  </a:lnTo>
                  <a:lnTo>
                    <a:pt x="45959" y="5514"/>
                  </a:lnTo>
                  <a:lnTo>
                    <a:pt x="26161" y="20517"/>
                  </a:lnTo>
                  <a:lnTo>
                    <a:pt x="11946" y="43425"/>
                  </a:lnTo>
                  <a:lnTo>
                    <a:pt x="1031" y="70321"/>
                  </a:lnTo>
                  <a:lnTo>
                    <a:pt x="0" y="88978"/>
                  </a:lnTo>
                  <a:lnTo>
                    <a:pt x="3070" y="105737"/>
                  </a:lnTo>
                  <a:lnTo>
                    <a:pt x="7963" y="116713"/>
                  </a:lnTo>
                  <a:lnTo>
                    <a:pt x="10749" y="119005"/>
                  </a:lnTo>
                  <a:lnTo>
                    <a:pt x="13665" y="119475"/>
                  </a:lnTo>
                  <a:lnTo>
                    <a:pt x="31005" y="112624"/>
                  </a:lnTo>
                  <a:lnTo>
                    <a:pt x="39781" y="104252"/>
                  </a:lnTo>
                  <a:lnTo>
                    <a:pt x="50671" y="84815"/>
                  </a:lnTo>
                  <a:lnTo>
                    <a:pt x="57778" y="58948"/>
                  </a:lnTo>
                  <a:lnTo>
                    <a:pt x="62706" y="33998"/>
                  </a:lnTo>
                  <a:lnTo>
                    <a:pt x="69852" y="5524"/>
                  </a:lnTo>
                  <a:lnTo>
                    <a:pt x="70238" y="47547"/>
                  </a:lnTo>
                  <a:lnTo>
                    <a:pt x="70279" y="87770"/>
                  </a:lnTo>
                  <a:lnTo>
                    <a:pt x="73113" y="126499"/>
                  </a:lnTo>
                  <a:lnTo>
                    <a:pt x="77834" y="164785"/>
                  </a:lnTo>
                  <a:lnTo>
                    <a:pt x="78501" y="206599"/>
                  </a:lnTo>
                  <a:lnTo>
                    <a:pt x="74648" y="219044"/>
                  </a:lnTo>
                  <a:lnTo>
                    <a:pt x="72139" y="223209"/>
                  </a:lnTo>
                  <a:lnTo>
                    <a:pt x="66529" y="227837"/>
                  </a:lnTo>
                  <a:lnTo>
                    <a:pt x="57420" y="230442"/>
                  </a:lnTo>
                  <a:lnTo>
                    <a:pt x="55362" y="229750"/>
                  </a:lnTo>
                  <a:lnTo>
                    <a:pt x="53990" y="228229"/>
                  </a:lnTo>
                  <a:lnTo>
                    <a:pt x="45061" y="206565"/>
                  </a:lnTo>
                  <a:lnTo>
                    <a:pt x="42161" y="169141"/>
                  </a:lnTo>
                  <a:lnTo>
                    <a:pt x="44131" y="163482"/>
                  </a:lnTo>
                  <a:lnTo>
                    <a:pt x="63218" y="143294"/>
                  </a:lnTo>
                  <a:lnTo>
                    <a:pt x="89346" y="1267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8" name="SMARTInkShape-1781">
              <a:extLst>
                <a:ext uri="{FF2B5EF4-FFF2-40B4-BE49-F238E27FC236}">
                  <a16:creationId xmlns:a16="http://schemas.microsoft.com/office/drawing/2014/main" id="{732CCF89-01BA-5C7D-D983-0CD8741980E4}"/>
                </a:ext>
              </a:extLst>
            </p:cNvPr>
            <p:cNvSpPr/>
            <p:nvPr>
              <p:custDataLst>
                <p:tags r:id="rId32"/>
              </p:custDataLst>
            </p:nvPr>
          </p:nvSpPr>
          <p:spPr>
            <a:xfrm>
              <a:off x="2933700" y="6229350"/>
              <a:ext cx="19051" cy="9526"/>
            </a:xfrm>
            <a:custGeom>
              <a:avLst/>
              <a:gdLst/>
              <a:ahLst/>
              <a:cxnLst/>
              <a:rect l="0" t="0" r="0" b="0"/>
              <a:pathLst>
                <a:path w="19051" h="9526">
                  <a:moveTo>
                    <a:pt x="0" y="9525"/>
                  </a:moveTo>
                  <a:lnTo>
                    <a:pt x="0" y="9525"/>
                  </a:lnTo>
                  <a:lnTo>
                    <a:pt x="5056" y="9525"/>
                  </a:lnTo>
                  <a:lnTo>
                    <a:pt x="6546" y="8467"/>
                  </a:lnTo>
                  <a:lnTo>
                    <a:pt x="7538" y="6703"/>
                  </a:lnTo>
                  <a:lnTo>
                    <a:pt x="8200" y="4469"/>
                  </a:lnTo>
                  <a:lnTo>
                    <a:pt x="9701" y="298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9" name="SMARTInkShape-1782">
              <a:extLst>
                <a:ext uri="{FF2B5EF4-FFF2-40B4-BE49-F238E27FC236}">
                  <a16:creationId xmlns:a16="http://schemas.microsoft.com/office/drawing/2014/main" id="{E77EE01A-BC33-5C62-B452-5D48C88306D8}"/>
                </a:ext>
              </a:extLst>
            </p:cNvPr>
            <p:cNvSpPr/>
            <p:nvPr>
              <p:custDataLst>
                <p:tags r:id="rId33"/>
              </p:custDataLst>
            </p:nvPr>
          </p:nvSpPr>
          <p:spPr>
            <a:xfrm>
              <a:off x="3057525" y="6129756"/>
              <a:ext cx="171451" cy="116992"/>
            </a:xfrm>
            <a:custGeom>
              <a:avLst/>
              <a:gdLst/>
              <a:ahLst/>
              <a:cxnLst/>
              <a:rect l="0" t="0" r="0" b="0"/>
              <a:pathLst>
                <a:path w="171451" h="116992">
                  <a:moveTo>
                    <a:pt x="0" y="23394"/>
                  </a:moveTo>
                  <a:lnTo>
                    <a:pt x="0" y="23394"/>
                  </a:lnTo>
                  <a:lnTo>
                    <a:pt x="0" y="18338"/>
                  </a:lnTo>
                  <a:lnTo>
                    <a:pt x="2822" y="13033"/>
                  </a:lnTo>
                  <a:lnTo>
                    <a:pt x="6546" y="7147"/>
                  </a:lnTo>
                  <a:lnTo>
                    <a:pt x="8642" y="0"/>
                  </a:lnTo>
                  <a:lnTo>
                    <a:pt x="8936" y="390"/>
                  </a:lnTo>
                  <a:lnTo>
                    <a:pt x="9409" y="8619"/>
                  </a:lnTo>
                  <a:lnTo>
                    <a:pt x="876" y="53660"/>
                  </a:lnTo>
                  <a:lnTo>
                    <a:pt x="2995" y="90403"/>
                  </a:lnTo>
                  <a:lnTo>
                    <a:pt x="7681" y="106092"/>
                  </a:lnTo>
                  <a:lnTo>
                    <a:pt x="13292" y="113066"/>
                  </a:lnTo>
                  <a:lnTo>
                    <a:pt x="19313" y="116165"/>
                  </a:lnTo>
                  <a:lnTo>
                    <a:pt x="22400" y="116991"/>
                  </a:lnTo>
                  <a:lnTo>
                    <a:pt x="25517" y="116484"/>
                  </a:lnTo>
                  <a:lnTo>
                    <a:pt x="31802" y="113097"/>
                  </a:lnTo>
                  <a:lnTo>
                    <a:pt x="41291" y="105241"/>
                  </a:lnTo>
                  <a:lnTo>
                    <a:pt x="60326" y="73575"/>
                  </a:lnTo>
                  <a:lnTo>
                    <a:pt x="66479" y="50788"/>
                  </a:lnTo>
                  <a:lnTo>
                    <a:pt x="68662" y="48007"/>
                  </a:lnTo>
                  <a:lnTo>
                    <a:pt x="71175" y="46152"/>
                  </a:lnTo>
                  <a:lnTo>
                    <a:pt x="73967" y="41270"/>
                  </a:lnTo>
                  <a:lnTo>
                    <a:pt x="74711" y="38486"/>
                  </a:lnTo>
                  <a:lnTo>
                    <a:pt x="75207" y="37689"/>
                  </a:lnTo>
                  <a:lnTo>
                    <a:pt x="75538" y="38215"/>
                  </a:lnTo>
                  <a:lnTo>
                    <a:pt x="75759" y="39624"/>
                  </a:lnTo>
                  <a:lnTo>
                    <a:pt x="82659" y="50550"/>
                  </a:lnTo>
                  <a:lnTo>
                    <a:pt x="90378" y="83074"/>
                  </a:lnTo>
                  <a:lnTo>
                    <a:pt x="95907" y="92252"/>
                  </a:lnTo>
                  <a:lnTo>
                    <a:pt x="111211" y="105174"/>
                  </a:lnTo>
                  <a:lnTo>
                    <a:pt x="117513" y="107366"/>
                  </a:lnTo>
                  <a:lnTo>
                    <a:pt x="120676" y="106892"/>
                  </a:lnTo>
                  <a:lnTo>
                    <a:pt x="127011" y="103543"/>
                  </a:lnTo>
                  <a:lnTo>
                    <a:pt x="129124" y="100110"/>
                  </a:lnTo>
                  <a:lnTo>
                    <a:pt x="143464" y="58330"/>
                  </a:lnTo>
                  <a:lnTo>
                    <a:pt x="149487" y="44212"/>
                  </a:lnTo>
                  <a:lnTo>
                    <a:pt x="160078" y="34406"/>
                  </a:lnTo>
                  <a:lnTo>
                    <a:pt x="161104" y="30758"/>
                  </a:lnTo>
                  <a:lnTo>
                    <a:pt x="161378" y="28302"/>
                  </a:lnTo>
                  <a:lnTo>
                    <a:pt x="162619" y="26667"/>
                  </a:lnTo>
                  <a:lnTo>
                    <a:pt x="171450" y="233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0" name="SMARTInkShape-1783">
              <a:extLst>
                <a:ext uri="{FF2B5EF4-FFF2-40B4-BE49-F238E27FC236}">
                  <a16:creationId xmlns:a16="http://schemas.microsoft.com/office/drawing/2014/main" id="{44A5A0A8-A070-76C7-3EA1-DA878691E599}"/>
                </a:ext>
              </a:extLst>
            </p:cNvPr>
            <p:cNvSpPr/>
            <p:nvPr>
              <p:custDataLst>
                <p:tags r:id="rId34"/>
              </p:custDataLst>
            </p:nvPr>
          </p:nvSpPr>
          <p:spPr>
            <a:xfrm>
              <a:off x="3280799" y="5987503"/>
              <a:ext cx="100577" cy="241229"/>
            </a:xfrm>
            <a:custGeom>
              <a:avLst/>
              <a:gdLst/>
              <a:ahLst/>
              <a:cxnLst/>
              <a:rect l="0" t="0" r="0" b="0"/>
              <a:pathLst>
                <a:path w="100577" h="241229">
                  <a:moveTo>
                    <a:pt x="24376" y="22772"/>
                  </a:moveTo>
                  <a:lnTo>
                    <a:pt x="24376" y="22772"/>
                  </a:lnTo>
                  <a:lnTo>
                    <a:pt x="31915" y="4872"/>
                  </a:lnTo>
                  <a:lnTo>
                    <a:pt x="33018" y="0"/>
                  </a:lnTo>
                  <a:lnTo>
                    <a:pt x="33312" y="182"/>
                  </a:lnTo>
                  <a:lnTo>
                    <a:pt x="33508" y="1362"/>
                  </a:lnTo>
                  <a:lnTo>
                    <a:pt x="25665" y="48344"/>
                  </a:lnTo>
                  <a:lnTo>
                    <a:pt x="14645" y="89145"/>
                  </a:lnTo>
                  <a:lnTo>
                    <a:pt x="8087" y="129691"/>
                  </a:lnTo>
                  <a:lnTo>
                    <a:pt x="2868" y="176186"/>
                  </a:lnTo>
                  <a:lnTo>
                    <a:pt x="0" y="193614"/>
                  </a:lnTo>
                  <a:lnTo>
                    <a:pt x="4416" y="223592"/>
                  </a:lnTo>
                  <a:lnTo>
                    <a:pt x="7743" y="231264"/>
                  </a:lnTo>
                  <a:lnTo>
                    <a:pt x="10113" y="234792"/>
                  </a:lnTo>
                  <a:lnTo>
                    <a:pt x="15567" y="238711"/>
                  </a:lnTo>
                  <a:lnTo>
                    <a:pt x="24588" y="240918"/>
                  </a:lnTo>
                  <a:lnTo>
                    <a:pt x="27692" y="241228"/>
                  </a:lnTo>
                  <a:lnTo>
                    <a:pt x="61345" y="231403"/>
                  </a:lnTo>
                  <a:lnTo>
                    <a:pt x="74673" y="224505"/>
                  </a:lnTo>
                  <a:lnTo>
                    <a:pt x="100576" y="1942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1" name="SMARTInkShape-1784">
              <a:extLst>
                <a:ext uri="{FF2B5EF4-FFF2-40B4-BE49-F238E27FC236}">
                  <a16:creationId xmlns:a16="http://schemas.microsoft.com/office/drawing/2014/main" id="{ECBAA94A-93A9-1BE6-DFD4-CB502B499075}"/>
                </a:ext>
              </a:extLst>
            </p:cNvPr>
            <p:cNvSpPr/>
            <p:nvPr>
              <p:custDataLst>
                <p:tags r:id="rId35"/>
              </p:custDataLst>
            </p:nvPr>
          </p:nvSpPr>
          <p:spPr>
            <a:xfrm>
              <a:off x="3296974" y="6096000"/>
              <a:ext cx="65352" cy="19051"/>
            </a:xfrm>
            <a:custGeom>
              <a:avLst/>
              <a:gdLst/>
              <a:ahLst/>
              <a:cxnLst/>
              <a:rect l="0" t="0" r="0" b="0"/>
              <a:pathLst>
                <a:path w="65352" h="19051">
                  <a:moveTo>
                    <a:pt x="8201" y="0"/>
                  </a:moveTo>
                  <a:lnTo>
                    <a:pt x="8201" y="0"/>
                  </a:lnTo>
                  <a:lnTo>
                    <a:pt x="0" y="0"/>
                  </a:lnTo>
                  <a:lnTo>
                    <a:pt x="22604" y="1058"/>
                  </a:lnTo>
                  <a:lnTo>
                    <a:pt x="65351"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2" name="SMARTInkShape-1785">
              <a:extLst>
                <a:ext uri="{FF2B5EF4-FFF2-40B4-BE49-F238E27FC236}">
                  <a16:creationId xmlns:a16="http://schemas.microsoft.com/office/drawing/2014/main" id="{2E987FEE-FDC1-BF45-A824-AE2C84B63906}"/>
                </a:ext>
              </a:extLst>
            </p:cNvPr>
            <p:cNvSpPr/>
            <p:nvPr>
              <p:custDataLst>
                <p:tags r:id="rId36"/>
              </p:custDataLst>
            </p:nvPr>
          </p:nvSpPr>
          <p:spPr>
            <a:xfrm>
              <a:off x="3423512" y="6200775"/>
              <a:ext cx="24539" cy="9526"/>
            </a:xfrm>
            <a:custGeom>
              <a:avLst/>
              <a:gdLst/>
              <a:ahLst/>
              <a:cxnLst/>
              <a:rect l="0" t="0" r="0" b="0"/>
              <a:pathLst>
                <a:path w="24539" h="9526">
                  <a:moveTo>
                    <a:pt x="5488" y="9525"/>
                  </a:moveTo>
                  <a:lnTo>
                    <a:pt x="5488" y="9525"/>
                  </a:lnTo>
                  <a:lnTo>
                    <a:pt x="432" y="9525"/>
                  </a:lnTo>
                  <a:lnTo>
                    <a:pt x="0" y="8467"/>
                  </a:lnTo>
                  <a:lnTo>
                    <a:pt x="2344" y="4469"/>
                  </a:lnTo>
                  <a:lnTo>
                    <a:pt x="4450" y="2980"/>
                  </a:lnTo>
                  <a:lnTo>
                    <a:pt x="9613" y="1324"/>
                  </a:lnTo>
                  <a:lnTo>
                    <a:pt x="2453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3" name="SMARTInkShape-1786">
              <a:extLst>
                <a:ext uri="{FF2B5EF4-FFF2-40B4-BE49-F238E27FC236}">
                  <a16:creationId xmlns:a16="http://schemas.microsoft.com/office/drawing/2014/main" id="{5E87BAD9-DDD8-0187-49A5-909172DCDD69}"/>
                </a:ext>
              </a:extLst>
            </p:cNvPr>
            <p:cNvSpPr/>
            <p:nvPr>
              <p:custDataLst>
                <p:tags r:id="rId37"/>
              </p:custDataLst>
            </p:nvPr>
          </p:nvSpPr>
          <p:spPr>
            <a:xfrm>
              <a:off x="3545826" y="6145527"/>
              <a:ext cx="73675" cy="90780"/>
            </a:xfrm>
            <a:custGeom>
              <a:avLst/>
              <a:gdLst/>
              <a:ahLst/>
              <a:cxnLst/>
              <a:rect l="0" t="0" r="0" b="0"/>
              <a:pathLst>
                <a:path w="73675" h="90780">
                  <a:moveTo>
                    <a:pt x="64149" y="45723"/>
                  </a:moveTo>
                  <a:lnTo>
                    <a:pt x="64149" y="45723"/>
                  </a:lnTo>
                  <a:lnTo>
                    <a:pt x="71688" y="27823"/>
                  </a:lnTo>
                  <a:lnTo>
                    <a:pt x="73558" y="4516"/>
                  </a:lnTo>
                  <a:lnTo>
                    <a:pt x="71480" y="2376"/>
                  </a:lnTo>
                  <a:lnTo>
                    <a:pt x="63527" y="0"/>
                  </a:lnTo>
                  <a:lnTo>
                    <a:pt x="42092" y="3717"/>
                  </a:lnTo>
                  <a:lnTo>
                    <a:pt x="27535" y="14354"/>
                  </a:lnTo>
                  <a:lnTo>
                    <a:pt x="15068" y="29664"/>
                  </a:lnTo>
                  <a:lnTo>
                    <a:pt x="3157" y="55076"/>
                  </a:lnTo>
                  <a:lnTo>
                    <a:pt x="0" y="69636"/>
                  </a:lnTo>
                  <a:lnTo>
                    <a:pt x="2333" y="75423"/>
                  </a:lnTo>
                  <a:lnTo>
                    <a:pt x="13392" y="84676"/>
                  </a:lnTo>
                  <a:lnTo>
                    <a:pt x="26068" y="89494"/>
                  </a:lnTo>
                  <a:lnTo>
                    <a:pt x="32412" y="90779"/>
                  </a:lnTo>
                  <a:lnTo>
                    <a:pt x="45105" y="89384"/>
                  </a:lnTo>
                  <a:lnTo>
                    <a:pt x="51452" y="87530"/>
                  </a:lnTo>
                  <a:lnTo>
                    <a:pt x="61328" y="79825"/>
                  </a:lnTo>
                  <a:lnTo>
                    <a:pt x="68187" y="69346"/>
                  </a:lnTo>
                  <a:lnTo>
                    <a:pt x="72590" y="45371"/>
                  </a:lnTo>
                  <a:lnTo>
                    <a:pt x="73674" y="171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4" name="SMARTInkShape-1787">
              <a:extLst>
                <a:ext uri="{FF2B5EF4-FFF2-40B4-BE49-F238E27FC236}">
                  <a16:creationId xmlns:a16="http://schemas.microsoft.com/office/drawing/2014/main" id="{3C382B8A-67DC-B274-F4E6-DD4FF5FDB86D}"/>
                </a:ext>
              </a:extLst>
            </p:cNvPr>
            <p:cNvSpPr/>
            <p:nvPr>
              <p:custDataLst>
                <p:tags r:id="rId38"/>
              </p:custDataLst>
            </p:nvPr>
          </p:nvSpPr>
          <p:spPr>
            <a:xfrm>
              <a:off x="3714750" y="6012321"/>
              <a:ext cx="95207" cy="331330"/>
            </a:xfrm>
            <a:custGeom>
              <a:avLst/>
              <a:gdLst/>
              <a:ahLst/>
              <a:cxnLst/>
              <a:rect l="0" t="0" r="0" b="0"/>
              <a:pathLst>
                <a:path w="95207" h="331330">
                  <a:moveTo>
                    <a:pt x="76200" y="112254"/>
                  </a:moveTo>
                  <a:lnTo>
                    <a:pt x="76200" y="112254"/>
                  </a:lnTo>
                  <a:lnTo>
                    <a:pt x="91388" y="79761"/>
                  </a:lnTo>
                  <a:lnTo>
                    <a:pt x="95024" y="36011"/>
                  </a:lnTo>
                  <a:lnTo>
                    <a:pt x="95206" y="15702"/>
                  </a:lnTo>
                  <a:lnTo>
                    <a:pt x="92408" y="8312"/>
                  </a:lnTo>
                  <a:lnTo>
                    <a:pt x="87045" y="0"/>
                  </a:lnTo>
                  <a:lnTo>
                    <a:pt x="85546" y="377"/>
                  </a:lnTo>
                  <a:lnTo>
                    <a:pt x="63369" y="20398"/>
                  </a:lnTo>
                  <a:lnTo>
                    <a:pt x="50774" y="41584"/>
                  </a:lnTo>
                  <a:lnTo>
                    <a:pt x="38095" y="80890"/>
                  </a:lnTo>
                  <a:lnTo>
                    <a:pt x="28574" y="118131"/>
                  </a:lnTo>
                  <a:lnTo>
                    <a:pt x="15875" y="159158"/>
                  </a:lnTo>
                  <a:lnTo>
                    <a:pt x="6350" y="198354"/>
                  </a:lnTo>
                  <a:lnTo>
                    <a:pt x="1881" y="243480"/>
                  </a:lnTo>
                  <a:lnTo>
                    <a:pt x="372" y="284382"/>
                  </a:lnTo>
                  <a:lnTo>
                    <a:pt x="0" y="3313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5" name="SMARTInkShape-1788">
              <a:extLst>
                <a:ext uri="{FF2B5EF4-FFF2-40B4-BE49-F238E27FC236}">
                  <a16:creationId xmlns:a16="http://schemas.microsoft.com/office/drawing/2014/main" id="{07849854-C9FE-04AE-8CA3-288A62E5AE69}"/>
                </a:ext>
              </a:extLst>
            </p:cNvPr>
            <p:cNvSpPr/>
            <p:nvPr>
              <p:custDataLst>
                <p:tags r:id="rId39"/>
              </p:custDataLst>
            </p:nvPr>
          </p:nvSpPr>
          <p:spPr>
            <a:xfrm>
              <a:off x="3695700" y="6181725"/>
              <a:ext cx="133351" cy="38101"/>
            </a:xfrm>
            <a:custGeom>
              <a:avLst/>
              <a:gdLst/>
              <a:ahLst/>
              <a:cxnLst/>
              <a:rect l="0" t="0" r="0" b="0"/>
              <a:pathLst>
                <a:path w="133351" h="38101">
                  <a:moveTo>
                    <a:pt x="0" y="38100"/>
                  </a:moveTo>
                  <a:lnTo>
                    <a:pt x="0" y="38100"/>
                  </a:lnTo>
                  <a:lnTo>
                    <a:pt x="22813" y="25008"/>
                  </a:lnTo>
                  <a:lnTo>
                    <a:pt x="67171" y="14779"/>
                  </a:lnTo>
                  <a:lnTo>
                    <a:pt x="110611" y="9987"/>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2" name="SMARTInkShape-Group390">
            <a:extLst>
              <a:ext uri="{FF2B5EF4-FFF2-40B4-BE49-F238E27FC236}">
                <a16:creationId xmlns:a16="http://schemas.microsoft.com/office/drawing/2014/main" id="{A40A5312-D4C7-DC72-1649-F989139A834B}"/>
              </a:ext>
            </a:extLst>
          </p:cNvPr>
          <p:cNvGrpSpPr/>
          <p:nvPr/>
        </p:nvGrpSpPr>
        <p:grpSpPr>
          <a:xfrm>
            <a:off x="4126415" y="6038966"/>
            <a:ext cx="701044" cy="190320"/>
            <a:chOff x="4126415" y="6038966"/>
            <a:chExt cx="701044" cy="190320"/>
          </a:xfrm>
        </p:grpSpPr>
        <p:sp>
          <p:nvSpPr>
            <p:cNvPr id="707" name="SMARTInkShape-1789">
              <a:extLst>
                <a:ext uri="{FF2B5EF4-FFF2-40B4-BE49-F238E27FC236}">
                  <a16:creationId xmlns:a16="http://schemas.microsoft.com/office/drawing/2014/main" id="{E364525E-951E-8708-EF75-11047FD5A5DB}"/>
                </a:ext>
              </a:extLst>
            </p:cNvPr>
            <p:cNvSpPr/>
            <p:nvPr>
              <p:custDataLst>
                <p:tags r:id="rId25"/>
              </p:custDataLst>
            </p:nvPr>
          </p:nvSpPr>
          <p:spPr>
            <a:xfrm>
              <a:off x="4126415" y="6107358"/>
              <a:ext cx="188411" cy="93403"/>
            </a:xfrm>
            <a:custGeom>
              <a:avLst/>
              <a:gdLst/>
              <a:ahLst/>
              <a:cxnLst/>
              <a:rect l="0" t="0" r="0" b="0"/>
              <a:pathLst>
                <a:path w="188411" h="93403">
                  <a:moveTo>
                    <a:pt x="121735" y="26742"/>
                  </a:moveTo>
                  <a:lnTo>
                    <a:pt x="121735" y="26742"/>
                  </a:lnTo>
                  <a:lnTo>
                    <a:pt x="121735" y="13485"/>
                  </a:lnTo>
                  <a:lnTo>
                    <a:pt x="118913" y="7444"/>
                  </a:lnTo>
                  <a:lnTo>
                    <a:pt x="116679" y="4352"/>
                  </a:lnTo>
                  <a:lnTo>
                    <a:pt x="113073" y="2290"/>
                  </a:lnTo>
                  <a:lnTo>
                    <a:pt x="103421" y="0"/>
                  </a:lnTo>
                  <a:lnTo>
                    <a:pt x="89254" y="4626"/>
                  </a:lnTo>
                  <a:lnTo>
                    <a:pt x="46079" y="30768"/>
                  </a:lnTo>
                  <a:lnTo>
                    <a:pt x="20518" y="49840"/>
                  </a:lnTo>
                  <a:lnTo>
                    <a:pt x="16157" y="51666"/>
                  </a:lnTo>
                  <a:lnTo>
                    <a:pt x="8489" y="59338"/>
                  </a:lnTo>
                  <a:lnTo>
                    <a:pt x="2612" y="68746"/>
                  </a:lnTo>
                  <a:lnTo>
                    <a:pt x="0" y="76455"/>
                  </a:lnTo>
                  <a:lnTo>
                    <a:pt x="1419" y="79993"/>
                  </a:lnTo>
                  <a:lnTo>
                    <a:pt x="8642" y="86745"/>
                  </a:lnTo>
                  <a:lnTo>
                    <a:pt x="21729" y="90451"/>
                  </a:lnTo>
                  <a:lnTo>
                    <a:pt x="61059" y="92831"/>
                  </a:lnTo>
                  <a:lnTo>
                    <a:pt x="103047" y="93301"/>
                  </a:lnTo>
                  <a:lnTo>
                    <a:pt x="148306" y="93402"/>
                  </a:lnTo>
                  <a:lnTo>
                    <a:pt x="188410" y="838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8" name="SMARTInkShape-1790">
              <a:extLst>
                <a:ext uri="{FF2B5EF4-FFF2-40B4-BE49-F238E27FC236}">
                  <a16:creationId xmlns:a16="http://schemas.microsoft.com/office/drawing/2014/main" id="{3ADD09E5-3BAF-C7D5-D6F6-ACDC32ABC4C1}"/>
                </a:ext>
              </a:extLst>
            </p:cNvPr>
            <p:cNvSpPr/>
            <p:nvPr>
              <p:custDataLst>
                <p:tags r:id="rId26"/>
              </p:custDataLst>
            </p:nvPr>
          </p:nvSpPr>
          <p:spPr>
            <a:xfrm>
              <a:off x="4286250" y="6143625"/>
              <a:ext cx="228601" cy="74713"/>
            </a:xfrm>
            <a:custGeom>
              <a:avLst/>
              <a:gdLst/>
              <a:ahLst/>
              <a:cxnLst/>
              <a:rect l="0" t="0" r="0" b="0"/>
              <a:pathLst>
                <a:path w="228601" h="74713">
                  <a:moveTo>
                    <a:pt x="0" y="19050"/>
                  </a:moveTo>
                  <a:lnTo>
                    <a:pt x="0" y="19050"/>
                  </a:lnTo>
                  <a:lnTo>
                    <a:pt x="0" y="13994"/>
                  </a:lnTo>
                  <a:lnTo>
                    <a:pt x="8467" y="8689"/>
                  </a:lnTo>
                  <a:lnTo>
                    <a:pt x="29659" y="1717"/>
                  </a:lnTo>
                  <a:lnTo>
                    <a:pt x="63874" y="150"/>
                  </a:lnTo>
                  <a:lnTo>
                    <a:pt x="82660" y="5102"/>
                  </a:lnTo>
                  <a:lnTo>
                    <a:pt x="86858" y="8692"/>
                  </a:lnTo>
                  <a:lnTo>
                    <a:pt x="99201" y="35652"/>
                  </a:lnTo>
                  <a:lnTo>
                    <a:pt x="99475" y="50771"/>
                  </a:lnTo>
                  <a:lnTo>
                    <a:pt x="96085" y="71177"/>
                  </a:lnTo>
                  <a:lnTo>
                    <a:pt x="94748" y="72851"/>
                  </a:lnTo>
                  <a:lnTo>
                    <a:pt x="90441" y="74712"/>
                  </a:lnTo>
                  <a:lnTo>
                    <a:pt x="87810" y="74149"/>
                  </a:lnTo>
                  <a:lnTo>
                    <a:pt x="82065" y="70703"/>
                  </a:lnTo>
                  <a:lnTo>
                    <a:pt x="80110" y="68302"/>
                  </a:lnTo>
                  <a:lnTo>
                    <a:pt x="77938" y="62813"/>
                  </a:lnTo>
                  <a:lnTo>
                    <a:pt x="76716" y="53772"/>
                  </a:lnTo>
                  <a:lnTo>
                    <a:pt x="86466" y="34277"/>
                  </a:lnTo>
                  <a:lnTo>
                    <a:pt x="102761" y="18506"/>
                  </a:lnTo>
                  <a:lnTo>
                    <a:pt x="117638" y="13517"/>
                  </a:lnTo>
                  <a:lnTo>
                    <a:pt x="158116" y="10314"/>
                  </a:lnTo>
                  <a:lnTo>
                    <a:pt x="198214" y="3135"/>
                  </a:lnTo>
                  <a:lnTo>
                    <a:pt x="2286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9" name="SMARTInkShape-1791">
              <a:extLst>
                <a:ext uri="{FF2B5EF4-FFF2-40B4-BE49-F238E27FC236}">
                  <a16:creationId xmlns:a16="http://schemas.microsoft.com/office/drawing/2014/main" id="{CA8FBFD6-CC2D-6408-B776-00D32C52C292}"/>
                </a:ext>
              </a:extLst>
            </p:cNvPr>
            <p:cNvSpPr/>
            <p:nvPr>
              <p:custDataLst>
                <p:tags r:id="rId27"/>
              </p:custDataLst>
            </p:nvPr>
          </p:nvSpPr>
          <p:spPr>
            <a:xfrm>
              <a:off x="4458858" y="6125261"/>
              <a:ext cx="170293" cy="92490"/>
            </a:xfrm>
            <a:custGeom>
              <a:avLst/>
              <a:gdLst/>
              <a:ahLst/>
              <a:cxnLst/>
              <a:rect l="0" t="0" r="0" b="0"/>
              <a:pathLst>
                <a:path w="170293" h="92490">
                  <a:moveTo>
                    <a:pt x="113142" y="37414"/>
                  </a:moveTo>
                  <a:lnTo>
                    <a:pt x="113142" y="37414"/>
                  </a:lnTo>
                  <a:lnTo>
                    <a:pt x="113142" y="42902"/>
                  </a:lnTo>
                  <a:lnTo>
                    <a:pt x="113142" y="37690"/>
                  </a:lnTo>
                  <a:lnTo>
                    <a:pt x="118198" y="37496"/>
                  </a:lnTo>
                  <a:lnTo>
                    <a:pt x="118630" y="36410"/>
                  </a:lnTo>
                  <a:lnTo>
                    <a:pt x="115238" y="28768"/>
                  </a:lnTo>
                  <a:lnTo>
                    <a:pt x="113418" y="11882"/>
                  </a:lnTo>
                  <a:lnTo>
                    <a:pt x="103110" y="4684"/>
                  </a:lnTo>
                  <a:lnTo>
                    <a:pt x="81595" y="906"/>
                  </a:lnTo>
                  <a:lnTo>
                    <a:pt x="55111" y="4842"/>
                  </a:lnTo>
                  <a:lnTo>
                    <a:pt x="32212" y="17768"/>
                  </a:lnTo>
                  <a:lnTo>
                    <a:pt x="12022" y="40060"/>
                  </a:lnTo>
                  <a:lnTo>
                    <a:pt x="4700" y="54818"/>
                  </a:lnTo>
                  <a:lnTo>
                    <a:pt x="0" y="76483"/>
                  </a:lnTo>
                  <a:lnTo>
                    <a:pt x="2179" y="84059"/>
                  </a:lnTo>
                  <a:lnTo>
                    <a:pt x="4241" y="87561"/>
                  </a:lnTo>
                  <a:lnTo>
                    <a:pt x="6674" y="89895"/>
                  </a:lnTo>
                  <a:lnTo>
                    <a:pt x="12200" y="92489"/>
                  </a:lnTo>
                  <a:lnTo>
                    <a:pt x="21007" y="90820"/>
                  </a:lnTo>
                  <a:lnTo>
                    <a:pt x="43907" y="81124"/>
                  </a:lnTo>
                  <a:lnTo>
                    <a:pt x="53443" y="72363"/>
                  </a:lnTo>
                  <a:lnTo>
                    <a:pt x="93437" y="25822"/>
                  </a:lnTo>
                  <a:lnTo>
                    <a:pt x="111222" y="1632"/>
                  </a:lnTo>
                  <a:lnTo>
                    <a:pt x="110804" y="859"/>
                  </a:lnTo>
                  <a:lnTo>
                    <a:pt x="107516" y="0"/>
                  </a:lnTo>
                  <a:lnTo>
                    <a:pt x="94660" y="9630"/>
                  </a:lnTo>
                  <a:lnTo>
                    <a:pt x="89052" y="20127"/>
                  </a:lnTo>
                  <a:lnTo>
                    <a:pt x="84961" y="49080"/>
                  </a:lnTo>
                  <a:lnTo>
                    <a:pt x="84829" y="54716"/>
                  </a:lnTo>
                  <a:lnTo>
                    <a:pt x="86859" y="59532"/>
                  </a:lnTo>
                  <a:lnTo>
                    <a:pt x="94757" y="67706"/>
                  </a:lnTo>
                  <a:lnTo>
                    <a:pt x="111105" y="78257"/>
                  </a:lnTo>
                  <a:lnTo>
                    <a:pt x="129355" y="83030"/>
                  </a:lnTo>
                  <a:lnTo>
                    <a:pt x="135592" y="81583"/>
                  </a:lnTo>
                  <a:lnTo>
                    <a:pt x="170292" y="564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0" name="SMARTInkShape-1792">
              <a:extLst>
                <a:ext uri="{FF2B5EF4-FFF2-40B4-BE49-F238E27FC236}">
                  <a16:creationId xmlns:a16="http://schemas.microsoft.com/office/drawing/2014/main" id="{5CD09A30-B28C-4246-A674-477F96E9B655}"/>
                </a:ext>
              </a:extLst>
            </p:cNvPr>
            <p:cNvSpPr/>
            <p:nvPr>
              <p:custDataLst>
                <p:tags r:id="rId28"/>
              </p:custDataLst>
            </p:nvPr>
          </p:nvSpPr>
          <p:spPr>
            <a:xfrm>
              <a:off x="4624034" y="6038966"/>
              <a:ext cx="107976" cy="190320"/>
            </a:xfrm>
            <a:custGeom>
              <a:avLst/>
              <a:gdLst/>
              <a:ahLst/>
              <a:cxnLst/>
              <a:rect l="0" t="0" r="0" b="0"/>
              <a:pathLst>
                <a:path w="107976" h="190320">
                  <a:moveTo>
                    <a:pt x="62266" y="9409"/>
                  </a:moveTo>
                  <a:lnTo>
                    <a:pt x="62266" y="9409"/>
                  </a:lnTo>
                  <a:lnTo>
                    <a:pt x="62266" y="0"/>
                  </a:lnTo>
                  <a:lnTo>
                    <a:pt x="42968" y="41306"/>
                  </a:lnTo>
                  <a:lnTo>
                    <a:pt x="27308" y="84988"/>
                  </a:lnTo>
                  <a:lnTo>
                    <a:pt x="11462" y="125091"/>
                  </a:lnTo>
                  <a:lnTo>
                    <a:pt x="617" y="167723"/>
                  </a:lnTo>
                  <a:lnTo>
                    <a:pt x="0" y="173160"/>
                  </a:lnTo>
                  <a:lnTo>
                    <a:pt x="4233" y="187906"/>
                  </a:lnTo>
                  <a:lnTo>
                    <a:pt x="5586" y="188733"/>
                  </a:lnTo>
                  <a:lnTo>
                    <a:pt x="15361" y="190057"/>
                  </a:lnTo>
                  <a:lnTo>
                    <a:pt x="27482" y="190319"/>
                  </a:lnTo>
                  <a:lnTo>
                    <a:pt x="29552" y="189282"/>
                  </a:lnTo>
                  <a:lnTo>
                    <a:pt x="30932" y="187533"/>
                  </a:lnTo>
                  <a:lnTo>
                    <a:pt x="31851" y="185309"/>
                  </a:lnTo>
                  <a:lnTo>
                    <a:pt x="33523" y="183826"/>
                  </a:lnTo>
                  <a:lnTo>
                    <a:pt x="38203" y="182178"/>
                  </a:lnTo>
                  <a:lnTo>
                    <a:pt x="49830" y="180061"/>
                  </a:lnTo>
                  <a:lnTo>
                    <a:pt x="70532" y="162579"/>
                  </a:lnTo>
                  <a:lnTo>
                    <a:pt x="93626" y="139930"/>
                  </a:lnTo>
                  <a:lnTo>
                    <a:pt x="105580" y="113860"/>
                  </a:lnTo>
                  <a:lnTo>
                    <a:pt x="107975" y="104163"/>
                  </a:lnTo>
                  <a:lnTo>
                    <a:pt x="106497" y="100095"/>
                  </a:lnTo>
                  <a:lnTo>
                    <a:pt x="93321" y="87726"/>
                  </a:lnTo>
                  <a:lnTo>
                    <a:pt x="53198" y="85795"/>
                  </a:lnTo>
                  <a:lnTo>
                    <a:pt x="33691" y="951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1" name="SMARTInkShape-1793">
              <a:extLst>
                <a:ext uri="{FF2B5EF4-FFF2-40B4-BE49-F238E27FC236}">
                  <a16:creationId xmlns:a16="http://schemas.microsoft.com/office/drawing/2014/main" id="{A668031D-E001-0500-2E38-32FB64B734B4}"/>
                </a:ext>
              </a:extLst>
            </p:cNvPr>
            <p:cNvSpPr/>
            <p:nvPr>
              <p:custDataLst>
                <p:tags r:id="rId29"/>
              </p:custDataLst>
            </p:nvPr>
          </p:nvSpPr>
          <p:spPr>
            <a:xfrm>
              <a:off x="4714875" y="6106999"/>
              <a:ext cx="112584" cy="101274"/>
            </a:xfrm>
            <a:custGeom>
              <a:avLst/>
              <a:gdLst/>
              <a:ahLst/>
              <a:cxnLst/>
              <a:rect l="0" t="0" r="0" b="0"/>
              <a:pathLst>
                <a:path w="112584" h="101274">
                  <a:moveTo>
                    <a:pt x="95250" y="27101"/>
                  </a:moveTo>
                  <a:lnTo>
                    <a:pt x="95250" y="27101"/>
                  </a:lnTo>
                  <a:lnTo>
                    <a:pt x="112583" y="9768"/>
                  </a:lnTo>
                  <a:lnTo>
                    <a:pt x="112097" y="8138"/>
                  </a:lnTo>
                  <a:lnTo>
                    <a:pt x="108734" y="3504"/>
                  </a:lnTo>
                  <a:lnTo>
                    <a:pt x="100891" y="738"/>
                  </a:lnTo>
                  <a:lnTo>
                    <a:pt x="95836" y="0"/>
                  </a:lnTo>
                  <a:lnTo>
                    <a:pt x="87396" y="2003"/>
                  </a:lnTo>
                  <a:lnTo>
                    <a:pt x="59282" y="15059"/>
                  </a:lnTo>
                  <a:lnTo>
                    <a:pt x="55397" y="15897"/>
                  </a:lnTo>
                  <a:lnTo>
                    <a:pt x="52806" y="17516"/>
                  </a:lnTo>
                  <a:lnTo>
                    <a:pt x="51079" y="19652"/>
                  </a:lnTo>
                  <a:lnTo>
                    <a:pt x="49160" y="24849"/>
                  </a:lnTo>
                  <a:lnTo>
                    <a:pt x="48307" y="30686"/>
                  </a:lnTo>
                  <a:lnTo>
                    <a:pt x="50197" y="33724"/>
                  </a:lnTo>
                  <a:lnTo>
                    <a:pt x="68437" y="46205"/>
                  </a:lnTo>
                  <a:lnTo>
                    <a:pt x="87366" y="58862"/>
                  </a:lnTo>
                  <a:lnTo>
                    <a:pt x="91746" y="65206"/>
                  </a:lnTo>
                  <a:lnTo>
                    <a:pt x="94751" y="71553"/>
                  </a:lnTo>
                  <a:lnTo>
                    <a:pt x="103245" y="82370"/>
                  </a:lnTo>
                  <a:lnTo>
                    <a:pt x="102696" y="84055"/>
                  </a:lnTo>
                  <a:lnTo>
                    <a:pt x="99265" y="88750"/>
                  </a:lnTo>
                  <a:lnTo>
                    <a:pt x="91390" y="91542"/>
                  </a:lnTo>
                  <a:lnTo>
                    <a:pt x="49273" y="101119"/>
                  </a:lnTo>
                  <a:lnTo>
                    <a:pt x="34599" y="101273"/>
                  </a:lnTo>
                  <a:lnTo>
                    <a:pt x="0" y="937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0" name="SMARTInkShape-Group391">
            <a:extLst>
              <a:ext uri="{FF2B5EF4-FFF2-40B4-BE49-F238E27FC236}">
                <a16:creationId xmlns:a16="http://schemas.microsoft.com/office/drawing/2014/main" id="{51338E0D-5646-D49A-7468-8EC7E4855BF8}"/>
              </a:ext>
            </a:extLst>
          </p:cNvPr>
          <p:cNvGrpSpPr/>
          <p:nvPr/>
        </p:nvGrpSpPr>
        <p:grpSpPr>
          <a:xfrm>
            <a:off x="5086483" y="6021240"/>
            <a:ext cx="914268" cy="272638"/>
            <a:chOff x="5086483" y="6021240"/>
            <a:chExt cx="914268" cy="272638"/>
          </a:xfrm>
        </p:grpSpPr>
        <p:sp>
          <p:nvSpPr>
            <p:cNvPr id="713" name="SMARTInkShape-1794">
              <a:extLst>
                <a:ext uri="{FF2B5EF4-FFF2-40B4-BE49-F238E27FC236}">
                  <a16:creationId xmlns:a16="http://schemas.microsoft.com/office/drawing/2014/main" id="{17DDD2AE-A378-B0BB-72BE-C41F6B2DC007}"/>
                </a:ext>
              </a:extLst>
            </p:cNvPr>
            <p:cNvSpPr/>
            <p:nvPr>
              <p:custDataLst>
                <p:tags r:id="rId18"/>
              </p:custDataLst>
            </p:nvPr>
          </p:nvSpPr>
          <p:spPr>
            <a:xfrm>
              <a:off x="5086483" y="6021240"/>
              <a:ext cx="190368" cy="198417"/>
            </a:xfrm>
            <a:custGeom>
              <a:avLst/>
              <a:gdLst/>
              <a:ahLst/>
              <a:cxnLst/>
              <a:rect l="0" t="0" r="0" b="0"/>
              <a:pathLst>
                <a:path w="190368" h="198417">
                  <a:moveTo>
                    <a:pt x="57017" y="17610"/>
                  </a:moveTo>
                  <a:lnTo>
                    <a:pt x="57017" y="17610"/>
                  </a:lnTo>
                  <a:lnTo>
                    <a:pt x="48816" y="9409"/>
                  </a:lnTo>
                  <a:lnTo>
                    <a:pt x="47608" y="0"/>
                  </a:lnTo>
                  <a:lnTo>
                    <a:pt x="42439" y="39302"/>
                  </a:lnTo>
                  <a:lnTo>
                    <a:pt x="20656" y="84633"/>
                  </a:lnTo>
                  <a:lnTo>
                    <a:pt x="7558" y="126387"/>
                  </a:lnTo>
                  <a:lnTo>
                    <a:pt x="317" y="157723"/>
                  </a:lnTo>
                  <a:lnTo>
                    <a:pt x="0" y="164723"/>
                  </a:lnTo>
                  <a:lnTo>
                    <a:pt x="1014" y="165427"/>
                  </a:lnTo>
                  <a:lnTo>
                    <a:pt x="2749" y="164838"/>
                  </a:lnTo>
                  <a:lnTo>
                    <a:pt x="49393" y="135646"/>
                  </a:lnTo>
                  <a:lnTo>
                    <a:pt x="92326" y="109707"/>
                  </a:lnTo>
                  <a:lnTo>
                    <a:pt x="113381" y="101352"/>
                  </a:lnTo>
                  <a:lnTo>
                    <a:pt x="116818" y="98838"/>
                  </a:lnTo>
                  <a:lnTo>
                    <a:pt x="119110" y="98220"/>
                  </a:lnTo>
                  <a:lnTo>
                    <a:pt x="120637" y="98867"/>
                  </a:lnTo>
                  <a:lnTo>
                    <a:pt x="121655" y="100355"/>
                  </a:lnTo>
                  <a:lnTo>
                    <a:pt x="123089" y="107510"/>
                  </a:lnTo>
                  <a:lnTo>
                    <a:pt x="123513" y="116331"/>
                  </a:lnTo>
                  <a:lnTo>
                    <a:pt x="108493" y="162108"/>
                  </a:lnTo>
                  <a:lnTo>
                    <a:pt x="104980" y="185470"/>
                  </a:lnTo>
                  <a:lnTo>
                    <a:pt x="104656" y="198012"/>
                  </a:lnTo>
                  <a:lnTo>
                    <a:pt x="114759" y="198416"/>
                  </a:lnTo>
                  <a:lnTo>
                    <a:pt x="117737" y="197413"/>
                  </a:lnTo>
                  <a:lnTo>
                    <a:pt x="119722" y="195688"/>
                  </a:lnTo>
                  <a:lnTo>
                    <a:pt x="121046" y="193478"/>
                  </a:lnTo>
                  <a:lnTo>
                    <a:pt x="122986" y="192005"/>
                  </a:lnTo>
                  <a:lnTo>
                    <a:pt x="127965" y="190370"/>
                  </a:lnTo>
                  <a:lnTo>
                    <a:pt x="139784" y="188260"/>
                  </a:lnTo>
                  <a:lnTo>
                    <a:pt x="149156" y="182591"/>
                  </a:lnTo>
                  <a:lnTo>
                    <a:pt x="159919" y="179937"/>
                  </a:lnTo>
                  <a:lnTo>
                    <a:pt x="166294" y="179654"/>
                  </a:lnTo>
                  <a:lnTo>
                    <a:pt x="167968" y="178556"/>
                  </a:lnTo>
                  <a:lnTo>
                    <a:pt x="169085" y="176765"/>
                  </a:lnTo>
                  <a:lnTo>
                    <a:pt x="169829" y="174513"/>
                  </a:lnTo>
                  <a:lnTo>
                    <a:pt x="172441" y="173013"/>
                  </a:lnTo>
                  <a:lnTo>
                    <a:pt x="190367" y="1700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4" name="SMARTInkShape-1795">
              <a:extLst>
                <a:ext uri="{FF2B5EF4-FFF2-40B4-BE49-F238E27FC236}">
                  <a16:creationId xmlns:a16="http://schemas.microsoft.com/office/drawing/2014/main" id="{82F4F343-7529-29C3-768C-BC2280864699}"/>
                </a:ext>
              </a:extLst>
            </p:cNvPr>
            <p:cNvSpPr/>
            <p:nvPr>
              <p:custDataLst>
                <p:tags r:id="rId19"/>
              </p:custDataLst>
            </p:nvPr>
          </p:nvSpPr>
          <p:spPr>
            <a:xfrm>
              <a:off x="5324475" y="6143741"/>
              <a:ext cx="28183" cy="85610"/>
            </a:xfrm>
            <a:custGeom>
              <a:avLst/>
              <a:gdLst/>
              <a:ahLst/>
              <a:cxnLst/>
              <a:rect l="0" t="0" r="0" b="0"/>
              <a:pathLst>
                <a:path w="28183" h="85610">
                  <a:moveTo>
                    <a:pt x="19050" y="9409"/>
                  </a:moveTo>
                  <a:lnTo>
                    <a:pt x="19050" y="9409"/>
                  </a:lnTo>
                  <a:lnTo>
                    <a:pt x="19050" y="4353"/>
                  </a:lnTo>
                  <a:lnTo>
                    <a:pt x="20108" y="2864"/>
                  </a:lnTo>
                  <a:lnTo>
                    <a:pt x="21872" y="1870"/>
                  </a:lnTo>
                  <a:lnTo>
                    <a:pt x="28182" y="0"/>
                  </a:lnTo>
                  <a:lnTo>
                    <a:pt x="9604" y="44360"/>
                  </a:lnTo>
                  <a:lnTo>
                    <a:pt x="1474" y="68274"/>
                  </a:lnTo>
                  <a:lnTo>
                    <a:pt x="0" y="856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5" name="SMARTInkShape-1796">
              <a:extLst>
                <a:ext uri="{FF2B5EF4-FFF2-40B4-BE49-F238E27FC236}">
                  <a16:creationId xmlns:a16="http://schemas.microsoft.com/office/drawing/2014/main" id="{EEC40236-9491-3E55-9898-EC70DA81DDB4}"/>
                </a:ext>
              </a:extLst>
            </p:cNvPr>
            <p:cNvSpPr/>
            <p:nvPr>
              <p:custDataLst>
                <p:tags r:id="rId20"/>
              </p:custDataLst>
            </p:nvPr>
          </p:nvSpPr>
          <p:spPr>
            <a:xfrm>
              <a:off x="5381625" y="6079451"/>
              <a:ext cx="9526" cy="35600"/>
            </a:xfrm>
            <a:custGeom>
              <a:avLst/>
              <a:gdLst/>
              <a:ahLst/>
              <a:cxnLst/>
              <a:rect l="0" t="0" r="0" b="0"/>
              <a:pathLst>
                <a:path w="9526" h="35600">
                  <a:moveTo>
                    <a:pt x="0" y="35599"/>
                  </a:moveTo>
                  <a:lnTo>
                    <a:pt x="0" y="35599"/>
                  </a:lnTo>
                  <a:lnTo>
                    <a:pt x="0" y="5940"/>
                  </a:lnTo>
                  <a:lnTo>
                    <a:pt x="1058" y="3126"/>
                  </a:lnTo>
                  <a:lnTo>
                    <a:pt x="2822" y="1250"/>
                  </a:lnTo>
                  <a:lnTo>
                    <a:pt x="5056" y="0"/>
                  </a:lnTo>
                  <a:lnTo>
                    <a:pt x="6545" y="225"/>
                  </a:lnTo>
                  <a:lnTo>
                    <a:pt x="9525" y="70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 name="SMARTInkShape-1797">
              <a:extLst>
                <a:ext uri="{FF2B5EF4-FFF2-40B4-BE49-F238E27FC236}">
                  <a16:creationId xmlns:a16="http://schemas.microsoft.com/office/drawing/2014/main" id="{B3EE429E-3883-D4D6-E5D6-C5D18B200E3F}"/>
                </a:ext>
              </a:extLst>
            </p:cNvPr>
            <p:cNvSpPr/>
            <p:nvPr>
              <p:custDataLst>
                <p:tags r:id="rId21"/>
              </p:custDataLst>
            </p:nvPr>
          </p:nvSpPr>
          <p:spPr>
            <a:xfrm>
              <a:off x="5383653" y="6116955"/>
              <a:ext cx="140848" cy="176923"/>
            </a:xfrm>
            <a:custGeom>
              <a:avLst/>
              <a:gdLst/>
              <a:ahLst/>
              <a:cxnLst/>
              <a:rect l="0" t="0" r="0" b="0"/>
              <a:pathLst>
                <a:path w="140848" h="176923">
                  <a:moveTo>
                    <a:pt x="102747" y="55245"/>
                  </a:moveTo>
                  <a:lnTo>
                    <a:pt x="102747" y="55245"/>
                  </a:lnTo>
                  <a:lnTo>
                    <a:pt x="110948" y="47044"/>
                  </a:lnTo>
                  <a:lnTo>
                    <a:pt x="112156" y="24378"/>
                  </a:lnTo>
                  <a:lnTo>
                    <a:pt x="109398" y="17537"/>
                  </a:lnTo>
                  <a:lnTo>
                    <a:pt x="107182" y="14232"/>
                  </a:lnTo>
                  <a:lnTo>
                    <a:pt x="93948" y="4522"/>
                  </a:lnTo>
                  <a:lnTo>
                    <a:pt x="76621" y="0"/>
                  </a:lnTo>
                  <a:lnTo>
                    <a:pt x="64325" y="1763"/>
                  </a:lnTo>
                  <a:lnTo>
                    <a:pt x="39183" y="11519"/>
                  </a:lnTo>
                  <a:lnTo>
                    <a:pt x="29341" y="23112"/>
                  </a:lnTo>
                  <a:lnTo>
                    <a:pt x="22497" y="37789"/>
                  </a:lnTo>
                  <a:lnTo>
                    <a:pt x="19456" y="51367"/>
                  </a:lnTo>
                  <a:lnTo>
                    <a:pt x="20926" y="61635"/>
                  </a:lnTo>
                  <a:lnTo>
                    <a:pt x="26165" y="70785"/>
                  </a:lnTo>
                  <a:lnTo>
                    <a:pt x="58593" y="106305"/>
                  </a:lnTo>
                  <a:lnTo>
                    <a:pt x="61957" y="115333"/>
                  </a:lnTo>
                  <a:lnTo>
                    <a:pt x="64115" y="143431"/>
                  </a:lnTo>
                  <a:lnTo>
                    <a:pt x="61588" y="155470"/>
                  </a:lnTo>
                  <a:lnTo>
                    <a:pt x="59433" y="160161"/>
                  </a:lnTo>
                  <a:lnTo>
                    <a:pt x="51394" y="168196"/>
                  </a:lnTo>
                  <a:lnTo>
                    <a:pt x="40765" y="174237"/>
                  </a:lnTo>
                  <a:lnTo>
                    <a:pt x="28985" y="176922"/>
                  </a:lnTo>
                  <a:lnTo>
                    <a:pt x="19517" y="175293"/>
                  </a:lnTo>
                  <a:lnTo>
                    <a:pt x="8236" y="168427"/>
                  </a:lnTo>
                  <a:lnTo>
                    <a:pt x="4815" y="165624"/>
                  </a:lnTo>
                  <a:lnTo>
                    <a:pt x="1014" y="154044"/>
                  </a:lnTo>
                  <a:lnTo>
                    <a:pt x="0" y="146511"/>
                  </a:lnTo>
                  <a:lnTo>
                    <a:pt x="4518" y="132496"/>
                  </a:lnTo>
                  <a:lnTo>
                    <a:pt x="39196" y="90353"/>
                  </a:lnTo>
                  <a:lnTo>
                    <a:pt x="48396" y="86724"/>
                  </a:lnTo>
                  <a:lnTo>
                    <a:pt x="58483" y="84053"/>
                  </a:lnTo>
                  <a:lnTo>
                    <a:pt x="140847" y="4572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 name="SMARTInkShape-1798">
              <a:extLst>
                <a:ext uri="{FF2B5EF4-FFF2-40B4-BE49-F238E27FC236}">
                  <a16:creationId xmlns:a16="http://schemas.microsoft.com/office/drawing/2014/main" id="{7BBE7D31-93C7-0F74-D01C-D204B0BEFF78}"/>
                </a:ext>
              </a:extLst>
            </p:cNvPr>
            <p:cNvSpPr/>
            <p:nvPr>
              <p:custDataLst>
                <p:tags r:id="rId22"/>
              </p:custDataLst>
            </p:nvPr>
          </p:nvSpPr>
          <p:spPr>
            <a:xfrm>
              <a:off x="5543710" y="6068210"/>
              <a:ext cx="123226" cy="164726"/>
            </a:xfrm>
            <a:custGeom>
              <a:avLst/>
              <a:gdLst/>
              <a:ahLst/>
              <a:cxnLst/>
              <a:rect l="0" t="0" r="0" b="0"/>
              <a:pathLst>
                <a:path w="123226" h="164726">
                  <a:moveTo>
                    <a:pt x="9365" y="18265"/>
                  </a:moveTo>
                  <a:lnTo>
                    <a:pt x="9365" y="18265"/>
                  </a:lnTo>
                  <a:lnTo>
                    <a:pt x="9365" y="8152"/>
                  </a:lnTo>
                  <a:lnTo>
                    <a:pt x="10423" y="5173"/>
                  </a:lnTo>
                  <a:lnTo>
                    <a:pt x="12187" y="3187"/>
                  </a:lnTo>
                  <a:lnTo>
                    <a:pt x="17566" y="0"/>
                  </a:lnTo>
                  <a:lnTo>
                    <a:pt x="21124" y="2387"/>
                  </a:lnTo>
                  <a:lnTo>
                    <a:pt x="23554" y="4503"/>
                  </a:lnTo>
                  <a:lnTo>
                    <a:pt x="26255" y="12501"/>
                  </a:lnTo>
                  <a:lnTo>
                    <a:pt x="26975" y="17598"/>
                  </a:lnTo>
                  <a:lnTo>
                    <a:pt x="15031" y="63523"/>
                  </a:lnTo>
                  <a:lnTo>
                    <a:pt x="5987" y="103877"/>
                  </a:lnTo>
                  <a:lnTo>
                    <a:pt x="650" y="146687"/>
                  </a:lnTo>
                  <a:lnTo>
                    <a:pt x="0" y="163343"/>
                  </a:lnTo>
                  <a:lnTo>
                    <a:pt x="1005" y="164725"/>
                  </a:lnTo>
                  <a:lnTo>
                    <a:pt x="2733" y="164589"/>
                  </a:lnTo>
                  <a:lnTo>
                    <a:pt x="18168" y="156765"/>
                  </a:lnTo>
                  <a:lnTo>
                    <a:pt x="26683" y="148259"/>
                  </a:lnTo>
                  <a:lnTo>
                    <a:pt x="36112" y="137424"/>
                  </a:lnTo>
                  <a:lnTo>
                    <a:pt x="83457" y="96258"/>
                  </a:lnTo>
                  <a:lnTo>
                    <a:pt x="106742" y="68530"/>
                  </a:lnTo>
                  <a:lnTo>
                    <a:pt x="120321" y="58768"/>
                  </a:lnTo>
                  <a:lnTo>
                    <a:pt x="121436" y="60084"/>
                  </a:lnTo>
                  <a:lnTo>
                    <a:pt x="123225" y="80226"/>
                  </a:lnTo>
                  <a:lnTo>
                    <a:pt x="122411" y="95545"/>
                  </a:lnTo>
                  <a:lnTo>
                    <a:pt x="114524" y="140156"/>
                  </a:lnTo>
                  <a:lnTo>
                    <a:pt x="113338" y="143976"/>
                  </a:lnTo>
                  <a:lnTo>
                    <a:pt x="104615" y="1516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 name="SMARTInkShape-1799">
              <a:extLst>
                <a:ext uri="{FF2B5EF4-FFF2-40B4-BE49-F238E27FC236}">
                  <a16:creationId xmlns:a16="http://schemas.microsoft.com/office/drawing/2014/main" id="{0761DECF-F61E-9068-6352-9B0AAFA3E9AB}"/>
                </a:ext>
              </a:extLst>
            </p:cNvPr>
            <p:cNvSpPr/>
            <p:nvPr>
              <p:custDataLst>
                <p:tags r:id="rId23"/>
              </p:custDataLst>
            </p:nvPr>
          </p:nvSpPr>
          <p:spPr>
            <a:xfrm>
              <a:off x="5706653" y="6134770"/>
              <a:ext cx="101440" cy="112957"/>
            </a:xfrm>
            <a:custGeom>
              <a:avLst/>
              <a:gdLst/>
              <a:ahLst/>
              <a:cxnLst/>
              <a:rect l="0" t="0" r="0" b="0"/>
              <a:pathLst>
                <a:path w="101440" h="112957">
                  <a:moveTo>
                    <a:pt x="8347" y="56480"/>
                  </a:moveTo>
                  <a:lnTo>
                    <a:pt x="8347" y="56480"/>
                  </a:lnTo>
                  <a:lnTo>
                    <a:pt x="13403" y="51424"/>
                  </a:lnTo>
                  <a:lnTo>
                    <a:pt x="21530" y="48941"/>
                  </a:lnTo>
                  <a:lnTo>
                    <a:pt x="67592" y="42015"/>
                  </a:lnTo>
                  <a:lnTo>
                    <a:pt x="84580" y="33732"/>
                  </a:lnTo>
                  <a:lnTo>
                    <a:pt x="96316" y="19518"/>
                  </a:lnTo>
                  <a:lnTo>
                    <a:pt x="101439" y="6958"/>
                  </a:lnTo>
                  <a:lnTo>
                    <a:pt x="101100" y="4415"/>
                  </a:lnTo>
                  <a:lnTo>
                    <a:pt x="99816" y="2720"/>
                  </a:lnTo>
                  <a:lnTo>
                    <a:pt x="97901" y="1590"/>
                  </a:lnTo>
                  <a:lnTo>
                    <a:pt x="85094" y="0"/>
                  </a:lnTo>
                  <a:lnTo>
                    <a:pt x="57780" y="9641"/>
                  </a:lnTo>
                  <a:lnTo>
                    <a:pt x="18946" y="37952"/>
                  </a:lnTo>
                  <a:lnTo>
                    <a:pt x="12239" y="44128"/>
                  </a:lnTo>
                  <a:lnTo>
                    <a:pt x="4785" y="62278"/>
                  </a:lnTo>
                  <a:lnTo>
                    <a:pt x="0" y="93256"/>
                  </a:lnTo>
                  <a:lnTo>
                    <a:pt x="2169" y="102105"/>
                  </a:lnTo>
                  <a:lnTo>
                    <a:pt x="4228" y="105947"/>
                  </a:lnTo>
                  <a:lnTo>
                    <a:pt x="7718" y="108508"/>
                  </a:lnTo>
                  <a:lnTo>
                    <a:pt x="17239" y="111353"/>
                  </a:lnTo>
                  <a:lnTo>
                    <a:pt x="39556" y="112956"/>
                  </a:lnTo>
                  <a:lnTo>
                    <a:pt x="75022" y="1041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9" name="SMARTInkShape-1800">
              <a:extLst>
                <a:ext uri="{FF2B5EF4-FFF2-40B4-BE49-F238E27FC236}">
                  <a16:creationId xmlns:a16="http://schemas.microsoft.com/office/drawing/2014/main" id="{22470555-150C-E6A4-2442-2141B48349A2}"/>
                </a:ext>
              </a:extLst>
            </p:cNvPr>
            <p:cNvSpPr/>
            <p:nvPr>
              <p:custDataLst>
                <p:tags r:id="rId24"/>
              </p:custDataLst>
            </p:nvPr>
          </p:nvSpPr>
          <p:spPr>
            <a:xfrm>
              <a:off x="5857875" y="6105559"/>
              <a:ext cx="142876" cy="116675"/>
            </a:xfrm>
            <a:custGeom>
              <a:avLst/>
              <a:gdLst/>
              <a:ahLst/>
              <a:cxnLst/>
              <a:rect l="0" t="0" r="0" b="0"/>
              <a:pathLst>
                <a:path w="142876" h="116675">
                  <a:moveTo>
                    <a:pt x="0" y="9491"/>
                  </a:moveTo>
                  <a:lnTo>
                    <a:pt x="0" y="9491"/>
                  </a:lnTo>
                  <a:lnTo>
                    <a:pt x="5056" y="9491"/>
                  </a:lnTo>
                  <a:lnTo>
                    <a:pt x="6545" y="8433"/>
                  </a:lnTo>
                  <a:lnTo>
                    <a:pt x="7539" y="6669"/>
                  </a:lnTo>
                  <a:lnTo>
                    <a:pt x="8201" y="4435"/>
                  </a:lnTo>
                  <a:lnTo>
                    <a:pt x="9701" y="2946"/>
                  </a:lnTo>
                  <a:lnTo>
                    <a:pt x="17610" y="359"/>
                  </a:lnTo>
                  <a:lnTo>
                    <a:pt x="40382" y="0"/>
                  </a:lnTo>
                  <a:lnTo>
                    <a:pt x="50051" y="5626"/>
                  </a:lnTo>
                  <a:lnTo>
                    <a:pt x="55592" y="10089"/>
                  </a:lnTo>
                  <a:lnTo>
                    <a:pt x="61749" y="20692"/>
                  </a:lnTo>
                  <a:lnTo>
                    <a:pt x="63391" y="26484"/>
                  </a:lnTo>
                  <a:lnTo>
                    <a:pt x="60646" y="49804"/>
                  </a:lnTo>
                  <a:lnTo>
                    <a:pt x="49178" y="79582"/>
                  </a:lnTo>
                  <a:lnTo>
                    <a:pt x="26650" y="114128"/>
                  </a:lnTo>
                  <a:lnTo>
                    <a:pt x="23059" y="116291"/>
                  </a:lnTo>
                  <a:lnTo>
                    <a:pt x="19606" y="116674"/>
                  </a:lnTo>
                  <a:lnTo>
                    <a:pt x="12947" y="114278"/>
                  </a:lnTo>
                  <a:lnTo>
                    <a:pt x="6460" y="109685"/>
                  </a:lnTo>
                  <a:lnTo>
                    <a:pt x="2871" y="104116"/>
                  </a:lnTo>
                  <a:lnTo>
                    <a:pt x="1914" y="101150"/>
                  </a:lnTo>
                  <a:lnTo>
                    <a:pt x="3393" y="98113"/>
                  </a:lnTo>
                  <a:lnTo>
                    <a:pt x="33663" y="72770"/>
                  </a:lnTo>
                  <a:lnTo>
                    <a:pt x="62035" y="60522"/>
                  </a:lnTo>
                  <a:lnTo>
                    <a:pt x="105031" y="49115"/>
                  </a:lnTo>
                  <a:lnTo>
                    <a:pt x="142875" y="475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4" name="SMARTInkShape-Group392">
            <a:extLst>
              <a:ext uri="{FF2B5EF4-FFF2-40B4-BE49-F238E27FC236}">
                <a16:creationId xmlns:a16="http://schemas.microsoft.com/office/drawing/2014/main" id="{EC0F1E96-AA63-17F6-79FF-6D34B365F04D}"/>
              </a:ext>
            </a:extLst>
          </p:cNvPr>
          <p:cNvGrpSpPr/>
          <p:nvPr/>
        </p:nvGrpSpPr>
        <p:grpSpPr>
          <a:xfrm>
            <a:off x="4000538" y="6327947"/>
            <a:ext cx="251422" cy="244304"/>
            <a:chOff x="4000538" y="6327947"/>
            <a:chExt cx="251422" cy="244304"/>
          </a:xfrm>
        </p:grpSpPr>
        <p:sp>
          <p:nvSpPr>
            <p:cNvPr id="721" name="SMARTInkShape-1801">
              <a:extLst>
                <a:ext uri="{FF2B5EF4-FFF2-40B4-BE49-F238E27FC236}">
                  <a16:creationId xmlns:a16="http://schemas.microsoft.com/office/drawing/2014/main" id="{60C35011-EE62-6704-74EB-F6A1614F9453}"/>
                </a:ext>
              </a:extLst>
            </p:cNvPr>
            <p:cNvSpPr/>
            <p:nvPr>
              <p:custDataLst>
                <p:tags r:id="rId15"/>
              </p:custDataLst>
            </p:nvPr>
          </p:nvSpPr>
          <p:spPr>
            <a:xfrm>
              <a:off x="4000538" y="6419850"/>
              <a:ext cx="19013" cy="152401"/>
            </a:xfrm>
            <a:custGeom>
              <a:avLst/>
              <a:gdLst/>
              <a:ahLst/>
              <a:cxnLst/>
              <a:rect l="0" t="0" r="0" b="0"/>
              <a:pathLst>
                <a:path w="19013" h="152401">
                  <a:moveTo>
                    <a:pt x="19012" y="0"/>
                  </a:moveTo>
                  <a:lnTo>
                    <a:pt x="19012" y="0"/>
                  </a:lnTo>
                  <a:lnTo>
                    <a:pt x="19012" y="5056"/>
                  </a:lnTo>
                  <a:lnTo>
                    <a:pt x="16190" y="10361"/>
                  </a:lnTo>
                  <a:lnTo>
                    <a:pt x="13956" y="13257"/>
                  </a:lnTo>
                  <a:lnTo>
                    <a:pt x="4823" y="58314"/>
                  </a:lnTo>
                  <a:lnTo>
                    <a:pt x="602" y="97389"/>
                  </a:lnTo>
                  <a:lnTo>
                    <a:pt x="0" y="140591"/>
                  </a:lnTo>
                  <a:lnTo>
                    <a:pt x="1045" y="144528"/>
                  </a:lnTo>
                  <a:lnTo>
                    <a:pt x="9487"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2" name="SMARTInkShape-1802">
              <a:extLst>
                <a:ext uri="{FF2B5EF4-FFF2-40B4-BE49-F238E27FC236}">
                  <a16:creationId xmlns:a16="http://schemas.microsoft.com/office/drawing/2014/main" id="{D9ABEC4E-7E01-E429-2686-5184180E78CD}"/>
                </a:ext>
              </a:extLst>
            </p:cNvPr>
            <p:cNvSpPr/>
            <p:nvPr>
              <p:custDataLst>
                <p:tags r:id="rId16"/>
              </p:custDataLst>
            </p:nvPr>
          </p:nvSpPr>
          <p:spPr>
            <a:xfrm>
              <a:off x="4002609" y="6327947"/>
              <a:ext cx="26467" cy="34754"/>
            </a:xfrm>
            <a:custGeom>
              <a:avLst/>
              <a:gdLst/>
              <a:ahLst/>
              <a:cxnLst/>
              <a:rect l="0" t="0" r="0" b="0"/>
              <a:pathLst>
                <a:path w="26467" h="34754">
                  <a:moveTo>
                    <a:pt x="26466" y="34753"/>
                  </a:moveTo>
                  <a:lnTo>
                    <a:pt x="26466" y="34753"/>
                  </a:lnTo>
                  <a:lnTo>
                    <a:pt x="8566" y="14030"/>
                  </a:lnTo>
                  <a:lnTo>
                    <a:pt x="0" y="86"/>
                  </a:lnTo>
                  <a:lnTo>
                    <a:pt x="1414" y="0"/>
                  </a:lnTo>
                  <a:lnTo>
                    <a:pt x="26466" y="617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3" name="SMARTInkShape-1803">
              <a:extLst>
                <a:ext uri="{FF2B5EF4-FFF2-40B4-BE49-F238E27FC236}">
                  <a16:creationId xmlns:a16="http://schemas.microsoft.com/office/drawing/2014/main" id="{060C9C9A-7858-D63F-1202-6581C0229C08}"/>
                </a:ext>
              </a:extLst>
            </p:cNvPr>
            <p:cNvSpPr/>
            <p:nvPr>
              <p:custDataLst>
                <p:tags r:id="rId17"/>
              </p:custDataLst>
            </p:nvPr>
          </p:nvSpPr>
          <p:spPr>
            <a:xfrm>
              <a:off x="4057650" y="6429849"/>
              <a:ext cx="194310" cy="123352"/>
            </a:xfrm>
            <a:custGeom>
              <a:avLst/>
              <a:gdLst/>
              <a:ahLst/>
              <a:cxnLst/>
              <a:rect l="0" t="0" r="0" b="0"/>
              <a:pathLst>
                <a:path w="194310" h="123352">
                  <a:moveTo>
                    <a:pt x="0" y="47151"/>
                  </a:moveTo>
                  <a:lnTo>
                    <a:pt x="0" y="47151"/>
                  </a:lnTo>
                  <a:lnTo>
                    <a:pt x="0" y="42095"/>
                  </a:lnTo>
                  <a:lnTo>
                    <a:pt x="5644" y="36790"/>
                  </a:lnTo>
                  <a:lnTo>
                    <a:pt x="49757" y="7632"/>
                  </a:lnTo>
                  <a:lnTo>
                    <a:pt x="64485" y="1928"/>
                  </a:lnTo>
                  <a:lnTo>
                    <a:pt x="73886" y="0"/>
                  </a:lnTo>
                  <a:lnTo>
                    <a:pt x="77993" y="2559"/>
                  </a:lnTo>
                  <a:lnTo>
                    <a:pt x="80571" y="4723"/>
                  </a:lnTo>
                  <a:lnTo>
                    <a:pt x="83434" y="15594"/>
                  </a:lnTo>
                  <a:lnTo>
                    <a:pt x="85424" y="57538"/>
                  </a:lnTo>
                  <a:lnTo>
                    <a:pt x="84577" y="84448"/>
                  </a:lnTo>
                  <a:lnTo>
                    <a:pt x="76588" y="112556"/>
                  </a:lnTo>
                  <a:lnTo>
                    <a:pt x="106802" y="83202"/>
                  </a:lnTo>
                  <a:lnTo>
                    <a:pt x="146354" y="36087"/>
                  </a:lnTo>
                  <a:lnTo>
                    <a:pt x="176573" y="13707"/>
                  </a:lnTo>
                  <a:lnTo>
                    <a:pt x="183605" y="11121"/>
                  </a:lnTo>
                  <a:lnTo>
                    <a:pt x="186961" y="12547"/>
                  </a:lnTo>
                  <a:lnTo>
                    <a:pt x="193513" y="19777"/>
                  </a:lnTo>
                  <a:lnTo>
                    <a:pt x="194309" y="35691"/>
                  </a:lnTo>
                  <a:lnTo>
                    <a:pt x="189943" y="77392"/>
                  </a:lnTo>
                  <a:lnTo>
                    <a:pt x="185161" y="97504"/>
                  </a:lnTo>
                  <a:lnTo>
                    <a:pt x="190500" y="1233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32" name="SMARTInkShape-Group393">
            <a:extLst>
              <a:ext uri="{FF2B5EF4-FFF2-40B4-BE49-F238E27FC236}">
                <a16:creationId xmlns:a16="http://schemas.microsoft.com/office/drawing/2014/main" id="{F075365C-8840-AE5B-5AFC-AC0FA2FFD7CA}"/>
              </a:ext>
            </a:extLst>
          </p:cNvPr>
          <p:cNvGrpSpPr/>
          <p:nvPr/>
        </p:nvGrpSpPr>
        <p:grpSpPr>
          <a:xfrm>
            <a:off x="4610100" y="6325224"/>
            <a:ext cx="857251" cy="236713"/>
            <a:chOff x="4610100" y="6325224"/>
            <a:chExt cx="857251" cy="236713"/>
          </a:xfrm>
        </p:grpSpPr>
        <p:sp>
          <p:nvSpPr>
            <p:cNvPr id="725" name="SMARTInkShape-1804">
              <a:extLst>
                <a:ext uri="{FF2B5EF4-FFF2-40B4-BE49-F238E27FC236}">
                  <a16:creationId xmlns:a16="http://schemas.microsoft.com/office/drawing/2014/main" id="{EF637852-68DD-4750-54CD-F50D64DAE018}"/>
                </a:ext>
              </a:extLst>
            </p:cNvPr>
            <p:cNvSpPr/>
            <p:nvPr>
              <p:custDataLst>
                <p:tags r:id="rId8"/>
              </p:custDataLst>
            </p:nvPr>
          </p:nvSpPr>
          <p:spPr>
            <a:xfrm>
              <a:off x="4610100" y="6372687"/>
              <a:ext cx="118113" cy="151694"/>
            </a:xfrm>
            <a:custGeom>
              <a:avLst/>
              <a:gdLst/>
              <a:ahLst/>
              <a:cxnLst/>
              <a:rect l="0" t="0" r="0" b="0"/>
              <a:pathLst>
                <a:path w="118113" h="151694">
                  <a:moveTo>
                    <a:pt x="76200" y="28113"/>
                  </a:moveTo>
                  <a:lnTo>
                    <a:pt x="76200" y="28113"/>
                  </a:lnTo>
                  <a:lnTo>
                    <a:pt x="100804" y="11711"/>
                  </a:lnTo>
                  <a:lnTo>
                    <a:pt x="102127" y="9770"/>
                  </a:lnTo>
                  <a:lnTo>
                    <a:pt x="103598" y="4792"/>
                  </a:lnTo>
                  <a:lnTo>
                    <a:pt x="101874" y="3040"/>
                  </a:lnTo>
                  <a:lnTo>
                    <a:pt x="94312" y="1094"/>
                  </a:lnTo>
                  <a:lnTo>
                    <a:pt x="78157" y="0"/>
                  </a:lnTo>
                  <a:lnTo>
                    <a:pt x="66134" y="5388"/>
                  </a:lnTo>
                  <a:lnTo>
                    <a:pt x="27249" y="39274"/>
                  </a:lnTo>
                  <a:lnTo>
                    <a:pt x="25575" y="42962"/>
                  </a:lnTo>
                  <a:lnTo>
                    <a:pt x="25516" y="46479"/>
                  </a:lnTo>
                  <a:lnTo>
                    <a:pt x="26536" y="49882"/>
                  </a:lnTo>
                  <a:lnTo>
                    <a:pt x="49854" y="82606"/>
                  </a:lnTo>
                  <a:lnTo>
                    <a:pt x="62374" y="92196"/>
                  </a:lnTo>
                  <a:lnTo>
                    <a:pt x="109703" y="122183"/>
                  </a:lnTo>
                  <a:lnTo>
                    <a:pt x="116842" y="127425"/>
                  </a:lnTo>
                  <a:lnTo>
                    <a:pt x="118112" y="130304"/>
                  </a:lnTo>
                  <a:lnTo>
                    <a:pt x="117899" y="133283"/>
                  </a:lnTo>
                  <a:lnTo>
                    <a:pt x="114841" y="139413"/>
                  </a:lnTo>
                  <a:lnTo>
                    <a:pt x="109955" y="145666"/>
                  </a:lnTo>
                  <a:lnTo>
                    <a:pt x="98610" y="149150"/>
                  </a:lnTo>
                  <a:lnTo>
                    <a:pt x="54623" y="151693"/>
                  </a:lnTo>
                  <a:lnTo>
                    <a:pt x="38035" y="150771"/>
                  </a:lnTo>
                  <a:lnTo>
                    <a:pt x="0" y="1424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6" name="SMARTInkShape-1805">
              <a:extLst>
                <a:ext uri="{FF2B5EF4-FFF2-40B4-BE49-F238E27FC236}">
                  <a16:creationId xmlns:a16="http://schemas.microsoft.com/office/drawing/2014/main" id="{8D8EA85E-9604-7559-E16D-55C3528AA33C}"/>
                </a:ext>
              </a:extLst>
            </p:cNvPr>
            <p:cNvSpPr/>
            <p:nvPr>
              <p:custDataLst>
                <p:tags r:id="rId9"/>
              </p:custDataLst>
            </p:nvPr>
          </p:nvSpPr>
          <p:spPr>
            <a:xfrm>
              <a:off x="4812480" y="6325224"/>
              <a:ext cx="83371" cy="216377"/>
            </a:xfrm>
            <a:custGeom>
              <a:avLst/>
              <a:gdLst/>
              <a:ahLst/>
              <a:cxnLst/>
              <a:rect l="0" t="0" r="0" b="0"/>
              <a:pathLst>
                <a:path w="83371" h="216377">
                  <a:moveTo>
                    <a:pt x="16695" y="27951"/>
                  </a:moveTo>
                  <a:lnTo>
                    <a:pt x="16695" y="27951"/>
                  </a:lnTo>
                  <a:lnTo>
                    <a:pt x="24234" y="10051"/>
                  </a:lnTo>
                  <a:lnTo>
                    <a:pt x="25827" y="1484"/>
                  </a:lnTo>
                  <a:lnTo>
                    <a:pt x="27016" y="782"/>
                  </a:lnTo>
                  <a:lnTo>
                    <a:pt x="31160" y="0"/>
                  </a:lnTo>
                  <a:lnTo>
                    <a:pt x="32689" y="850"/>
                  </a:lnTo>
                  <a:lnTo>
                    <a:pt x="33708" y="2475"/>
                  </a:lnTo>
                  <a:lnTo>
                    <a:pt x="34387" y="4618"/>
                  </a:lnTo>
                  <a:lnTo>
                    <a:pt x="35343" y="32915"/>
                  </a:lnTo>
                  <a:lnTo>
                    <a:pt x="29922" y="54499"/>
                  </a:lnTo>
                  <a:lnTo>
                    <a:pt x="14252" y="99282"/>
                  </a:lnTo>
                  <a:lnTo>
                    <a:pt x="2023" y="146777"/>
                  </a:lnTo>
                  <a:lnTo>
                    <a:pt x="0" y="171579"/>
                  </a:lnTo>
                  <a:lnTo>
                    <a:pt x="5634" y="191275"/>
                  </a:lnTo>
                  <a:lnTo>
                    <a:pt x="11073" y="200375"/>
                  </a:lnTo>
                  <a:lnTo>
                    <a:pt x="25142" y="211449"/>
                  </a:lnTo>
                  <a:lnTo>
                    <a:pt x="42717" y="216376"/>
                  </a:lnTo>
                  <a:lnTo>
                    <a:pt x="52248" y="214706"/>
                  </a:lnTo>
                  <a:lnTo>
                    <a:pt x="83370" y="1994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7" name="SMARTInkShape-1806">
              <a:extLst>
                <a:ext uri="{FF2B5EF4-FFF2-40B4-BE49-F238E27FC236}">
                  <a16:creationId xmlns:a16="http://schemas.microsoft.com/office/drawing/2014/main" id="{F5438139-7221-C32D-5C37-E6B744ECB2DF}"/>
                </a:ext>
              </a:extLst>
            </p:cNvPr>
            <p:cNvSpPr/>
            <p:nvPr>
              <p:custDataLst>
                <p:tags r:id="rId10"/>
              </p:custDataLst>
            </p:nvPr>
          </p:nvSpPr>
          <p:spPr>
            <a:xfrm>
              <a:off x="4776062" y="6392599"/>
              <a:ext cx="119789" cy="36777"/>
            </a:xfrm>
            <a:custGeom>
              <a:avLst/>
              <a:gdLst/>
              <a:ahLst/>
              <a:cxnLst/>
              <a:rect l="0" t="0" r="0" b="0"/>
              <a:pathLst>
                <a:path w="119789" h="36777">
                  <a:moveTo>
                    <a:pt x="5488" y="8201"/>
                  </a:moveTo>
                  <a:lnTo>
                    <a:pt x="5488" y="8201"/>
                  </a:lnTo>
                  <a:lnTo>
                    <a:pt x="432" y="3145"/>
                  </a:lnTo>
                  <a:lnTo>
                    <a:pt x="0" y="1656"/>
                  </a:lnTo>
                  <a:lnTo>
                    <a:pt x="772" y="662"/>
                  </a:lnTo>
                  <a:lnTo>
                    <a:pt x="2344" y="0"/>
                  </a:lnTo>
                  <a:lnTo>
                    <a:pt x="44984" y="12050"/>
                  </a:lnTo>
                  <a:lnTo>
                    <a:pt x="87452" y="29697"/>
                  </a:lnTo>
                  <a:lnTo>
                    <a:pt x="119788" y="367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8" name="SMARTInkShape-1807">
              <a:extLst>
                <a:ext uri="{FF2B5EF4-FFF2-40B4-BE49-F238E27FC236}">
                  <a16:creationId xmlns:a16="http://schemas.microsoft.com/office/drawing/2014/main" id="{C0AD1E79-C3A6-A5E2-8E16-D0374829FA35}"/>
                </a:ext>
              </a:extLst>
            </p:cNvPr>
            <p:cNvSpPr/>
            <p:nvPr>
              <p:custDataLst>
                <p:tags r:id="rId11"/>
              </p:custDataLst>
            </p:nvPr>
          </p:nvSpPr>
          <p:spPr>
            <a:xfrm>
              <a:off x="4956602" y="6429883"/>
              <a:ext cx="79595" cy="120796"/>
            </a:xfrm>
            <a:custGeom>
              <a:avLst/>
              <a:gdLst/>
              <a:ahLst/>
              <a:cxnLst/>
              <a:rect l="0" t="0" r="0" b="0"/>
              <a:pathLst>
                <a:path w="79595" h="120796">
                  <a:moveTo>
                    <a:pt x="72598" y="18542"/>
                  </a:moveTo>
                  <a:lnTo>
                    <a:pt x="72598" y="18542"/>
                  </a:lnTo>
                  <a:lnTo>
                    <a:pt x="72598" y="1209"/>
                  </a:lnTo>
                  <a:lnTo>
                    <a:pt x="71540" y="637"/>
                  </a:lnTo>
                  <a:lnTo>
                    <a:pt x="67542" y="0"/>
                  </a:lnTo>
                  <a:lnTo>
                    <a:pt x="49228" y="4700"/>
                  </a:lnTo>
                  <a:lnTo>
                    <a:pt x="28750" y="17850"/>
                  </a:lnTo>
                  <a:lnTo>
                    <a:pt x="9276" y="35153"/>
                  </a:lnTo>
                  <a:lnTo>
                    <a:pt x="2122" y="50266"/>
                  </a:lnTo>
                  <a:lnTo>
                    <a:pt x="0" y="67567"/>
                  </a:lnTo>
                  <a:lnTo>
                    <a:pt x="4934" y="103863"/>
                  </a:lnTo>
                  <a:lnTo>
                    <a:pt x="7380" y="108231"/>
                  </a:lnTo>
                  <a:lnTo>
                    <a:pt x="15743" y="115907"/>
                  </a:lnTo>
                  <a:lnTo>
                    <a:pt x="29337" y="120023"/>
                  </a:lnTo>
                  <a:lnTo>
                    <a:pt x="44905" y="120795"/>
                  </a:lnTo>
                  <a:lnTo>
                    <a:pt x="58879" y="117610"/>
                  </a:lnTo>
                  <a:lnTo>
                    <a:pt x="64510" y="113162"/>
                  </a:lnTo>
                  <a:lnTo>
                    <a:pt x="73589" y="99754"/>
                  </a:lnTo>
                  <a:lnTo>
                    <a:pt x="79594" y="74356"/>
                  </a:lnTo>
                  <a:lnTo>
                    <a:pt x="78177" y="58870"/>
                  </a:lnTo>
                  <a:lnTo>
                    <a:pt x="68606" y="35430"/>
                  </a:lnTo>
                  <a:lnTo>
                    <a:pt x="59183" y="20756"/>
                  </a:lnTo>
                  <a:lnTo>
                    <a:pt x="44023" y="90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9" name="SMARTInkShape-1808">
              <a:extLst>
                <a:ext uri="{FF2B5EF4-FFF2-40B4-BE49-F238E27FC236}">
                  <a16:creationId xmlns:a16="http://schemas.microsoft.com/office/drawing/2014/main" id="{31330932-738E-1CAB-2E65-2ECFBF381F1D}"/>
                </a:ext>
              </a:extLst>
            </p:cNvPr>
            <p:cNvSpPr/>
            <p:nvPr>
              <p:custDataLst>
                <p:tags r:id="rId12"/>
              </p:custDataLst>
            </p:nvPr>
          </p:nvSpPr>
          <p:spPr>
            <a:xfrm>
              <a:off x="5076825" y="6452689"/>
              <a:ext cx="161915" cy="109248"/>
            </a:xfrm>
            <a:custGeom>
              <a:avLst/>
              <a:gdLst/>
              <a:ahLst/>
              <a:cxnLst/>
              <a:rect l="0" t="0" r="0" b="0"/>
              <a:pathLst>
                <a:path w="161915" h="109248">
                  <a:moveTo>
                    <a:pt x="0" y="33836"/>
                  </a:moveTo>
                  <a:lnTo>
                    <a:pt x="0" y="33836"/>
                  </a:lnTo>
                  <a:lnTo>
                    <a:pt x="25510" y="9384"/>
                  </a:lnTo>
                  <a:lnTo>
                    <a:pt x="34958" y="6483"/>
                  </a:lnTo>
                  <a:lnTo>
                    <a:pt x="41290" y="5804"/>
                  </a:lnTo>
                  <a:lnTo>
                    <a:pt x="43402" y="7740"/>
                  </a:lnTo>
                  <a:lnTo>
                    <a:pt x="45748" y="15535"/>
                  </a:lnTo>
                  <a:lnTo>
                    <a:pt x="47069" y="31824"/>
                  </a:lnTo>
                  <a:lnTo>
                    <a:pt x="37190" y="77642"/>
                  </a:lnTo>
                  <a:lnTo>
                    <a:pt x="28724" y="109247"/>
                  </a:lnTo>
                  <a:lnTo>
                    <a:pt x="33675" y="104746"/>
                  </a:lnTo>
                  <a:lnTo>
                    <a:pt x="36133" y="99571"/>
                  </a:lnTo>
                  <a:lnTo>
                    <a:pt x="36789" y="96709"/>
                  </a:lnTo>
                  <a:lnTo>
                    <a:pt x="63367" y="68195"/>
                  </a:lnTo>
                  <a:lnTo>
                    <a:pt x="73671" y="52281"/>
                  </a:lnTo>
                  <a:lnTo>
                    <a:pt x="116835" y="13953"/>
                  </a:lnTo>
                  <a:lnTo>
                    <a:pt x="135277" y="7836"/>
                  </a:lnTo>
                  <a:lnTo>
                    <a:pt x="144085" y="6406"/>
                  </a:lnTo>
                  <a:lnTo>
                    <a:pt x="146857" y="4966"/>
                  </a:lnTo>
                  <a:lnTo>
                    <a:pt x="148705" y="2948"/>
                  </a:lnTo>
                  <a:lnTo>
                    <a:pt x="149936" y="544"/>
                  </a:lnTo>
                  <a:lnTo>
                    <a:pt x="151816" y="0"/>
                  </a:lnTo>
                  <a:lnTo>
                    <a:pt x="154127" y="695"/>
                  </a:lnTo>
                  <a:lnTo>
                    <a:pt x="160384" y="4359"/>
                  </a:lnTo>
                  <a:lnTo>
                    <a:pt x="161240" y="7683"/>
                  </a:lnTo>
                  <a:lnTo>
                    <a:pt x="161914" y="50310"/>
                  </a:lnTo>
                  <a:lnTo>
                    <a:pt x="159098" y="59855"/>
                  </a:lnTo>
                  <a:lnTo>
                    <a:pt x="152400" y="8146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0" name="SMARTInkShape-1809">
              <a:extLst>
                <a:ext uri="{FF2B5EF4-FFF2-40B4-BE49-F238E27FC236}">
                  <a16:creationId xmlns:a16="http://schemas.microsoft.com/office/drawing/2014/main" id="{9FFFD16D-78AC-4400-04DA-F852BF967421}"/>
                </a:ext>
              </a:extLst>
            </p:cNvPr>
            <p:cNvSpPr/>
            <p:nvPr>
              <p:custDataLst>
                <p:tags r:id="rId13"/>
              </p:custDataLst>
            </p:nvPr>
          </p:nvSpPr>
          <p:spPr>
            <a:xfrm>
              <a:off x="5311749" y="6381750"/>
              <a:ext cx="78719" cy="159339"/>
            </a:xfrm>
            <a:custGeom>
              <a:avLst/>
              <a:gdLst/>
              <a:ahLst/>
              <a:cxnLst/>
              <a:rect l="0" t="0" r="0" b="0"/>
              <a:pathLst>
                <a:path w="78719" h="159339">
                  <a:moveTo>
                    <a:pt x="60351" y="76200"/>
                  </a:moveTo>
                  <a:lnTo>
                    <a:pt x="60351" y="76200"/>
                  </a:lnTo>
                  <a:lnTo>
                    <a:pt x="60351" y="71144"/>
                  </a:lnTo>
                  <a:lnTo>
                    <a:pt x="63173" y="65839"/>
                  </a:lnTo>
                  <a:lnTo>
                    <a:pt x="66896" y="59953"/>
                  </a:lnTo>
                  <a:lnTo>
                    <a:pt x="70052" y="50690"/>
                  </a:lnTo>
                  <a:lnTo>
                    <a:pt x="74540" y="44402"/>
                  </a:lnTo>
                  <a:lnTo>
                    <a:pt x="75102" y="42301"/>
                  </a:lnTo>
                  <a:lnTo>
                    <a:pt x="74417" y="40900"/>
                  </a:lnTo>
                  <a:lnTo>
                    <a:pt x="72904" y="39968"/>
                  </a:lnTo>
                  <a:lnTo>
                    <a:pt x="65717" y="38653"/>
                  </a:lnTo>
                  <a:lnTo>
                    <a:pt x="46772" y="48377"/>
                  </a:lnTo>
                  <a:lnTo>
                    <a:pt x="31162" y="64664"/>
                  </a:lnTo>
                  <a:lnTo>
                    <a:pt x="5525" y="105764"/>
                  </a:lnTo>
                  <a:lnTo>
                    <a:pt x="0" y="123206"/>
                  </a:lnTo>
                  <a:lnTo>
                    <a:pt x="1073" y="138014"/>
                  </a:lnTo>
                  <a:lnTo>
                    <a:pt x="3899" y="143867"/>
                  </a:lnTo>
                  <a:lnTo>
                    <a:pt x="12684" y="153194"/>
                  </a:lnTo>
                  <a:lnTo>
                    <a:pt x="23643" y="158045"/>
                  </a:lnTo>
                  <a:lnTo>
                    <a:pt x="29529" y="159338"/>
                  </a:lnTo>
                  <a:lnTo>
                    <a:pt x="41714" y="157953"/>
                  </a:lnTo>
                  <a:lnTo>
                    <a:pt x="47927" y="156102"/>
                  </a:lnTo>
                  <a:lnTo>
                    <a:pt x="57652" y="148401"/>
                  </a:lnTo>
                  <a:lnTo>
                    <a:pt x="64443" y="137923"/>
                  </a:lnTo>
                  <a:lnTo>
                    <a:pt x="74217" y="97603"/>
                  </a:lnTo>
                  <a:lnTo>
                    <a:pt x="78718" y="55474"/>
                  </a:lnTo>
                  <a:lnTo>
                    <a:pt x="78039" y="38413"/>
                  </a:lnTo>
                  <a:lnTo>
                    <a:pt x="71160" y="8691"/>
                  </a:lnTo>
                  <a:lnTo>
                    <a:pt x="69673" y="5795"/>
                  </a:lnTo>
                  <a:lnTo>
                    <a:pt x="67625" y="3862"/>
                  </a:lnTo>
                  <a:lnTo>
                    <a:pt x="6035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1" name="SMARTInkShape-1810">
              <a:extLst>
                <a:ext uri="{FF2B5EF4-FFF2-40B4-BE49-F238E27FC236}">
                  <a16:creationId xmlns:a16="http://schemas.microsoft.com/office/drawing/2014/main" id="{147D5FF3-B269-BC95-AAA5-1B1967E679DE}"/>
                </a:ext>
              </a:extLst>
            </p:cNvPr>
            <p:cNvSpPr/>
            <p:nvPr>
              <p:custDataLst>
                <p:tags r:id="rId14"/>
              </p:custDataLst>
            </p:nvPr>
          </p:nvSpPr>
          <p:spPr>
            <a:xfrm>
              <a:off x="5457825" y="6477000"/>
              <a:ext cx="9526" cy="9526"/>
            </a:xfrm>
            <a:custGeom>
              <a:avLst/>
              <a:gdLst/>
              <a:ahLst/>
              <a:cxnLst/>
              <a:rect l="0" t="0" r="0" b="0"/>
              <a:pathLst>
                <a:path w="9526" h="9526">
                  <a:moveTo>
                    <a:pt x="9525" y="9525"/>
                  </a:moveTo>
                  <a:lnTo>
                    <a:pt x="9525"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Properties of the Sampling Distribution of  </a:t>
            </a:r>
            <a:br>
              <a:rPr lang="en-US" dirty="0"/>
            </a:br>
            <a:endParaRPr lang="en-US" dirty="0"/>
          </a:p>
        </p:txBody>
      </p:sp>
      <p:graphicFrame>
        <p:nvGraphicFramePr>
          <p:cNvPr id="103425" name="Object 1"/>
          <p:cNvGraphicFramePr>
            <a:graphicFrameLocks noChangeAspect="1"/>
          </p:cNvGraphicFramePr>
          <p:nvPr/>
        </p:nvGraphicFramePr>
        <p:xfrm>
          <a:off x="3610062" y="541789"/>
          <a:ext cx="1054100" cy="482600"/>
        </p:xfrm>
        <a:graphic>
          <a:graphicData uri="http://schemas.openxmlformats.org/presentationml/2006/ole">
            <mc:AlternateContent xmlns:mc="http://schemas.openxmlformats.org/markup-compatibility/2006">
              <mc:Choice xmlns:v="urn:schemas-microsoft-com:vml" Requires="v">
                <p:oleObj name="Equation" r:id="rId291" imgW="1054080" imgH="482400" progId="Equation.DSMT4">
                  <p:embed/>
                </p:oleObj>
              </mc:Choice>
              <mc:Fallback>
                <p:oleObj name="Equation" r:id="rId291" imgW="1054080" imgH="482400" progId="Equation.DSMT4">
                  <p:embed/>
                  <p:pic>
                    <p:nvPicPr>
                      <p:cNvPr id="0" name="Picture 1"/>
                      <p:cNvPicPr>
                        <a:picLocks noChangeAspect="1" noChangeArrowheads="1"/>
                      </p:cNvPicPr>
                      <p:nvPr/>
                    </p:nvPicPr>
                    <p:blipFill>
                      <a:blip r:embed="rId292">
                        <a:extLst>
                          <a:ext uri="{28A0092B-C50C-407E-A947-70E740481C1C}">
                            <a14:useLocalDpi xmlns:a14="http://schemas.microsoft.com/office/drawing/2010/main" val="0"/>
                          </a:ext>
                        </a:extLst>
                      </a:blip>
                      <a:srcRect/>
                      <a:stretch>
                        <a:fillRect/>
                      </a:stretch>
                    </p:blipFill>
                    <p:spPr bwMode="auto">
                      <a:xfrm>
                        <a:off x="3610062" y="541789"/>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SMARTInkShape-Group30">
            <a:extLst>
              <a:ext uri="{FF2B5EF4-FFF2-40B4-BE49-F238E27FC236}">
                <a16:creationId xmlns:a16="http://schemas.microsoft.com/office/drawing/2014/main" id="{8A871C10-3F2E-6337-490A-6C63D7DB4C47}"/>
              </a:ext>
            </a:extLst>
          </p:cNvPr>
          <p:cNvGrpSpPr/>
          <p:nvPr/>
        </p:nvGrpSpPr>
        <p:grpSpPr>
          <a:xfrm>
            <a:off x="2333625" y="1185137"/>
            <a:ext cx="1181101" cy="291239"/>
            <a:chOff x="2333625" y="1185137"/>
            <a:chExt cx="1181101" cy="291239"/>
          </a:xfrm>
        </p:grpSpPr>
        <p:sp>
          <p:nvSpPr>
            <p:cNvPr id="3" name="SMARTInkShape-208">
              <a:extLst>
                <a:ext uri="{FF2B5EF4-FFF2-40B4-BE49-F238E27FC236}">
                  <a16:creationId xmlns:a16="http://schemas.microsoft.com/office/drawing/2014/main" id="{FFC7F52A-9715-0F06-8B51-EF10068AC7B8}"/>
                </a:ext>
              </a:extLst>
            </p:cNvPr>
            <p:cNvSpPr/>
            <p:nvPr>
              <p:custDataLst>
                <p:tags r:id="rId283"/>
              </p:custDataLst>
            </p:nvPr>
          </p:nvSpPr>
          <p:spPr>
            <a:xfrm>
              <a:off x="3324225" y="1419225"/>
              <a:ext cx="190501" cy="9526"/>
            </a:xfrm>
            <a:custGeom>
              <a:avLst/>
              <a:gdLst/>
              <a:ahLst/>
              <a:cxnLst/>
              <a:rect l="0" t="0" r="0" b="0"/>
              <a:pathLst>
                <a:path w="190501" h="9526">
                  <a:moveTo>
                    <a:pt x="0" y="9525"/>
                  </a:moveTo>
                  <a:lnTo>
                    <a:pt x="0" y="9525"/>
                  </a:lnTo>
                  <a:lnTo>
                    <a:pt x="41777" y="9525"/>
                  </a:lnTo>
                  <a:lnTo>
                    <a:pt x="84256" y="6703"/>
                  </a:lnTo>
                  <a:lnTo>
                    <a:pt x="128592" y="1324"/>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09">
              <a:extLst>
                <a:ext uri="{FF2B5EF4-FFF2-40B4-BE49-F238E27FC236}">
                  <a16:creationId xmlns:a16="http://schemas.microsoft.com/office/drawing/2014/main" id="{28A9F69C-499B-C0F0-5E32-0C2EBE813153}"/>
                </a:ext>
              </a:extLst>
            </p:cNvPr>
            <p:cNvSpPr/>
            <p:nvPr>
              <p:custDataLst>
                <p:tags r:id="rId284"/>
              </p:custDataLst>
            </p:nvPr>
          </p:nvSpPr>
          <p:spPr>
            <a:xfrm>
              <a:off x="3011020" y="1271495"/>
              <a:ext cx="132231" cy="93826"/>
            </a:xfrm>
            <a:custGeom>
              <a:avLst/>
              <a:gdLst/>
              <a:ahLst/>
              <a:cxnLst/>
              <a:rect l="0" t="0" r="0" b="0"/>
              <a:pathLst>
                <a:path w="132231" h="93826">
                  <a:moveTo>
                    <a:pt x="46505" y="71530"/>
                  </a:moveTo>
                  <a:lnTo>
                    <a:pt x="46505" y="71530"/>
                  </a:lnTo>
                  <a:lnTo>
                    <a:pt x="87795" y="30241"/>
                  </a:lnTo>
                  <a:lnTo>
                    <a:pt x="91314" y="21076"/>
                  </a:lnTo>
                  <a:lnTo>
                    <a:pt x="93574" y="8059"/>
                  </a:lnTo>
                  <a:lnTo>
                    <a:pt x="91060" y="3457"/>
                  </a:lnTo>
                  <a:lnTo>
                    <a:pt x="88909" y="748"/>
                  </a:lnTo>
                  <a:lnTo>
                    <a:pt x="84299" y="0"/>
                  </a:lnTo>
                  <a:lnTo>
                    <a:pt x="70710" y="1992"/>
                  </a:lnTo>
                  <a:lnTo>
                    <a:pt x="50267" y="14120"/>
                  </a:lnTo>
                  <a:lnTo>
                    <a:pt x="7381" y="54767"/>
                  </a:lnTo>
                  <a:lnTo>
                    <a:pt x="2658" y="63374"/>
                  </a:lnTo>
                  <a:lnTo>
                    <a:pt x="0" y="79226"/>
                  </a:lnTo>
                  <a:lnTo>
                    <a:pt x="1743" y="84069"/>
                  </a:lnTo>
                  <a:lnTo>
                    <a:pt x="9325" y="92272"/>
                  </a:lnTo>
                  <a:lnTo>
                    <a:pt x="13251" y="93825"/>
                  </a:lnTo>
                  <a:lnTo>
                    <a:pt x="16928" y="93802"/>
                  </a:lnTo>
                  <a:lnTo>
                    <a:pt x="30432" y="91216"/>
                  </a:lnTo>
                  <a:lnTo>
                    <a:pt x="77513" y="90597"/>
                  </a:lnTo>
                  <a:lnTo>
                    <a:pt x="132230" y="90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210">
              <a:extLst>
                <a:ext uri="{FF2B5EF4-FFF2-40B4-BE49-F238E27FC236}">
                  <a16:creationId xmlns:a16="http://schemas.microsoft.com/office/drawing/2014/main" id="{01C6FAA1-A2A2-8568-B630-078DFDDD6C3C}"/>
                </a:ext>
              </a:extLst>
            </p:cNvPr>
            <p:cNvSpPr/>
            <p:nvPr>
              <p:custDataLst>
                <p:tags r:id="rId285"/>
              </p:custDataLst>
            </p:nvPr>
          </p:nvSpPr>
          <p:spPr>
            <a:xfrm>
              <a:off x="2962275" y="1190694"/>
              <a:ext cx="9526" cy="171382"/>
            </a:xfrm>
            <a:custGeom>
              <a:avLst/>
              <a:gdLst/>
              <a:ahLst/>
              <a:cxnLst/>
              <a:rect l="0" t="0" r="0" b="0"/>
              <a:pathLst>
                <a:path w="9526" h="171382">
                  <a:moveTo>
                    <a:pt x="0" y="18981"/>
                  </a:moveTo>
                  <a:lnTo>
                    <a:pt x="0" y="18981"/>
                  </a:lnTo>
                  <a:lnTo>
                    <a:pt x="0" y="2579"/>
                  </a:lnTo>
                  <a:lnTo>
                    <a:pt x="1058" y="1696"/>
                  </a:lnTo>
                  <a:lnTo>
                    <a:pt x="5487" y="454"/>
                  </a:lnTo>
                  <a:lnTo>
                    <a:pt x="3144" y="163"/>
                  </a:lnTo>
                  <a:lnTo>
                    <a:pt x="3155" y="86"/>
                  </a:lnTo>
                  <a:lnTo>
                    <a:pt x="5988" y="0"/>
                  </a:lnTo>
                  <a:lnTo>
                    <a:pt x="7167" y="1035"/>
                  </a:lnTo>
                  <a:lnTo>
                    <a:pt x="8477" y="5008"/>
                  </a:lnTo>
                  <a:lnTo>
                    <a:pt x="9464" y="51390"/>
                  </a:lnTo>
                  <a:lnTo>
                    <a:pt x="6690" y="86413"/>
                  </a:lnTo>
                  <a:lnTo>
                    <a:pt x="4032" y="106101"/>
                  </a:lnTo>
                  <a:lnTo>
                    <a:pt x="9525" y="1713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211">
              <a:extLst>
                <a:ext uri="{FF2B5EF4-FFF2-40B4-BE49-F238E27FC236}">
                  <a16:creationId xmlns:a16="http://schemas.microsoft.com/office/drawing/2014/main" id="{5ED6FD63-2057-E7DC-8F2E-EB36F712EC3E}"/>
                </a:ext>
              </a:extLst>
            </p:cNvPr>
            <p:cNvSpPr/>
            <p:nvPr>
              <p:custDataLst>
                <p:tags r:id="rId286"/>
              </p:custDataLst>
            </p:nvPr>
          </p:nvSpPr>
          <p:spPr>
            <a:xfrm>
              <a:off x="2857500" y="1315062"/>
              <a:ext cx="66151" cy="56539"/>
            </a:xfrm>
            <a:custGeom>
              <a:avLst/>
              <a:gdLst/>
              <a:ahLst/>
              <a:cxnLst/>
              <a:rect l="0" t="0" r="0" b="0"/>
              <a:pathLst>
                <a:path w="66151" h="56539">
                  <a:moveTo>
                    <a:pt x="0" y="47013"/>
                  </a:moveTo>
                  <a:lnTo>
                    <a:pt x="0" y="47013"/>
                  </a:lnTo>
                  <a:lnTo>
                    <a:pt x="15078" y="21574"/>
                  </a:lnTo>
                  <a:lnTo>
                    <a:pt x="16402" y="17354"/>
                  </a:lnTo>
                  <a:lnTo>
                    <a:pt x="23517" y="9842"/>
                  </a:lnTo>
                  <a:lnTo>
                    <a:pt x="32677" y="4034"/>
                  </a:lnTo>
                  <a:lnTo>
                    <a:pt x="45447" y="0"/>
                  </a:lnTo>
                  <a:lnTo>
                    <a:pt x="49480" y="2482"/>
                  </a:lnTo>
                  <a:lnTo>
                    <a:pt x="60691" y="12699"/>
                  </a:lnTo>
                  <a:lnTo>
                    <a:pt x="64016" y="18710"/>
                  </a:lnTo>
                  <a:lnTo>
                    <a:pt x="65887" y="30866"/>
                  </a:lnTo>
                  <a:lnTo>
                    <a:pt x="66150" y="36248"/>
                  </a:lnTo>
                  <a:lnTo>
                    <a:pt x="65267" y="39836"/>
                  </a:lnTo>
                  <a:lnTo>
                    <a:pt x="63619" y="42229"/>
                  </a:lnTo>
                  <a:lnTo>
                    <a:pt x="61463" y="43824"/>
                  </a:lnTo>
                  <a:lnTo>
                    <a:pt x="60025" y="45945"/>
                  </a:lnTo>
                  <a:lnTo>
                    <a:pt x="58428" y="51124"/>
                  </a:lnTo>
                  <a:lnTo>
                    <a:pt x="55886" y="52929"/>
                  </a:lnTo>
                  <a:lnTo>
                    <a:pt x="42194" y="55469"/>
                  </a:lnTo>
                  <a:lnTo>
                    <a:pt x="0" y="565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212">
              <a:extLst>
                <a:ext uri="{FF2B5EF4-FFF2-40B4-BE49-F238E27FC236}">
                  <a16:creationId xmlns:a16="http://schemas.microsoft.com/office/drawing/2014/main" id="{0829D52E-D43D-2744-28F7-033480D54E7F}"/>
                </a:ext>
              </a:extLst>
            </p:cNvPr>
            <p:cNvSpPr/>
            <p:nvPr>
              <p:custDataLst>
                <p:tags r:id="rId287"/>
              </p:custDataLst>
            </p:nvPr>
          </p:nvSpPr>
          <p:spPr>
            <a:xfrm>
              <a:off x="2838450" y="1314842"/>
              <a:ext cx="28541" cy="161534"/>
            </a:xfrm>
            <a:custGeom>
              <a:avLst/>
              <a:gdLst/>
              <a:ahLst/>
              <a:cxnLst/>
              <a:rect l="0" t="0" r="0" b="0"/>
              <a:pathLst>
                <a:path w="28541" h="161534">
                  <a:moveTo>
                    <a:pt x="19050" y="9133"/>
                  </a:moveTo>
                  <a:lnTo>
                    <a:pt x="19050" y="9133"/>
                  </a:lnTo>
                  <a:lnTo>
                    <a:pt x="28183" y="0"/>
                  </a:lnTo>
                  <a:lnTo>
                    <a:pt x="28540" y="7844"/>
                  </a:lnTo>
                  <a:lnTo>
                    <a:pt x="23508" y="13807"/>
                  </a:lnTo>
                  <a:lnTo>
                    <a:pt x="21031" y="22147"/>
                  </a:lnTo>
                  <a:lnTo>
                    <a:pt x="19224" y="67426"/>
                  </a:lnTo>
                  <a:lnTo>
                    <a:pt x="16279" y="95196"/>
                  </a:lnTo>
                  <a:lnTo>
                    <a:pt x="4864" y="140094"/>
                  </a:lnTo>
                  <a:lnTo>
                    <a:pt x="0"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213">
              <a:extLst>
                <a:ext uri="{FF2B5EF4-FFF2-40B4-BE49-F238E27FC236}">
                  <a16:creationId xmlns:a16="http://schemas.microsoft.com/office/drawing/2014/main" id="{749725FB-C067-E198-3CF1-91994D851993}"/>
                </a:ext>
              </a:extLst>
            </p:cNvPr>
            <p:cNvSpPr/>
            <p:nvPr>
              <p:custDataLst>
                <p:tags r:id="rId288"/>
              </p:custDataLst>
            </p:nvPr>
          </p:nvSpPr>
          <p:spPr>
            <a:xfrm>
              <a:off x="2515479" y="1257737"/>
              <a:ext cx="303794" cy="123389"/>
            </a:xfrm>
            <a:custGeom>
              <a:avLst/>
              <a:gdLst/>
              <a:ahLst/>
              <a:cxnLst/>
              <a:rect l="0" t="0" r="0" b="0"/>
              <a:pathLst>
                <a:path w="303794" h="123389">
                  <a:moveTo>
                    <a:pt x="103896" y="37663"/>
                  </a:moveTo>
                  <a:lnTo>
                    <a:pt x="103896" y="37663"/>
                  </a:lnTo>
                  <a:lnTo>
                    <a:pt x="103896" y="14915"/>
                  </a:lnTo>
                  <a:lnTo>
                    <a:pt x="102838" y="12973"/>
                  </a:lnTo>
                  <a:lnTo>
                    <a:pt x="101074" y="11678"/>
                  </a:lnTo>
                  <a:lnTo>
                    <a:pt x="96292" y="9181"/>
                  </a:lnTo>
                  <a:lnTo>
                    <a:pt x="90639" y="4543"/>
                  </a:lnTo>
                  <a:lnTo>
                    <a:pt x="81776" y="1776"/>
                  </a:lnTo>
                  <a:lnTo>
                    <a:pt x="63896" y="0"/>
                  </a:lnTo>
                  <a:lnTo>
                    <a:pt x="48418" y="4749"/>
                  </a:lnTo>
                  <a:lnTo>
                    <a:pt x="30425" y="17915"/>
                  </a:lnTo>
                  <a:lnTo>
                    <a:pt x="23618" y="26417"/>
                  </a:lnTo>
                  <a:lnTo>
                    <a:pt x="18475" y="34781"/>
                  </a:lnTo>
                  <a:lnTo>
                    <a:pt x="5796" y="51390"/>
                  </a:lnTo>
                  <a:lnTo>
                    <a:pt x="1099" y="69718"/>
                  </a:lnTo>
                  <a:lnTo>
                    <a:pt x="0" y="82248"/>
                  </a:lnTo>
                  <a:lnTo>
                    <a:pt x="4438" y="101203"/>
                  </a:lnTo>
                  <a:lnTo>
                    <a:pt x="12420" y="111059"/>
                  </a:lnTo>
                  <a:lnTo>
                    <a:pt x="17512" y="115168"/>
                  </a:lnTo>
                  <a:lnTo>
                    <a:pt x="21965" y="116850"/>
                  </a:lnTo>
                  <a:lnTo>
                    <a:pt x="25992" y="116913"/>
                  </a:lnTo>
                  <a:lnTo>
                    <a:pt x="56439" y="106660"/>
                  </a:lnTo>
                  <a:lnTo>
                    <a:pt x="66223" y="100784"/>
                  </a:lnTo>
                  <a:lnTo>
                    <a:pt x="99615" y="60143"/>
                  </a:lnTo>
                  <a:lnTo>
                    <a:pt x="102627" y="50439"/>
                  </a:lnTo>
                  <a:lnTo>
                    <a:pt x="103729" y="39554"/>
                  </a:lnTo>
                  <a:lnTo>
                    <a:pt x="102726" y="39982"/>
                  </a:lnTo>
                  <a:lnTo>
                    <a:pt x="95680" y="46030"/>
                  </a:lnTo>
                  <a:lnTo>
                    <a:pt x="89702" y="56958"/>
                  </a:lnTo>
                  <a:lnTo>
                    <a:pt x="85805" y="79614"/>
                  </a:lnTo>
                  <a:lnTo>
                    <a:pt x="85272" y="91938"/>
                  </a:lnTo>
                  <a:lnTo>
                    <a:pt x="87858" y="101649"/>
                  </a:lnTo>
                  <a:lnTo>
                    <a:pt x="93085" y="111450"/>
                  </a:lnTo>
                  <a:lnTo>
                    <a:pt x="94572" y="112255"/>
                  </a:lnTo>
                  <a:lnTo>
                    <a:pt x="99046" y="113148"/>
                  </a:lnTo>
                  <a:lnTo>
                    <a:pt x="101722" y="111270"/>
                  </a:lnTo>
                  <a:lnTo>
                    <a:pt x="135657" y="64449"/>
                  </a:lnTo>
                  <a:lnTo>
                    <a:pt x="150964" y="47781"/>
                  </a:lnTo>
                  <a:lnTo>
                    <a:pt x="159673" y="47240"/>
                  </a:lnTo>
                  <a:lnTo>
                    <a:pt x="160131" y="48281"/>
                  </a:lnTo>
                  <a:lnTo>
                    <a:pt x="161041" y="94661"/>
                  </a:lnTo>
                  <a:lnTo>
                    <a:pt x="161045" y="102426"/>
                  </a:lnTo>
                  <a:lnTo>
                    <a:pt x="162103" y="103064"/>
                  </a:lnTo>
                  <a:lnTo>
                    <a:pt x="166102" y="103772"/>
                  </a:lnTo>
                  <a:lnTo>
                    <a:pt x="167592" y="102902"/>
                  </a:lnTo>
                  <a:lnTo>
                    <a:pt x="168585" y="101264"/>
                  </a:lnTo>
                  <a:lnTo>
                    <a:pt x="169246" y="99114"/>
                  </a:lnTo>
                  <a:lnTo>
                    <a:pt x="185475" y="77479"/>
                  </a:lnTo>
                  <a:lnTo>
                    <a:pt x="186857" y="73732"/>
                  </a:lnTo>
                  <a:lnTo>
                    <a:pt x="188837" y="71234"/>
                  </a:lnTo>
                  <a:lnTo>
                    <a:pt x="217647" y="47714"/>
                  </a:lnTo>
                  <a:lnTo>
                    <a:pt x="227314" y="56334"/>
                  </a:lnTo>
                  <a:lnTo>
                    <a:pt x="227720" y="74404"/>
                  </a:lnTo>
                  <a:lnTo>
                    <a:pt x="226662" y="74857"/>
                  </a:lnTo>
                  <a:lnTo>
                    <a:pt x="222665" y="75360"/>
                  </a:lnTo>
                  <a:lnTo>
                    <a:pt x="221175" y="76553"/>
                  </a:lnTo>
                  <a:lnTo>
                    <a:pt x="219520" y="80700"/>
                  </a:lnTo>
                  <a:lnTo>
                    <a:pt x="218196" y="104324"/>
                  </a:lnTo>
                  <a:lnTo>
                    <a:pt x="223252" y="99277"/>
                  </a:lnTo>
                  <a:lnTo>
                    <a:pt x="225735" y="93975"/>
                  </a:lnTo>
                  <a:lnTo>
                    <a:pt x="227605" y="80740"/>
                  </a:lnTo>
                  <a:lnTo>
                    <a:pt x="228702" y="79081"/>
                  </a:lnTo>
                  <a:lnTo>
                    <a:pt x="230491" y="77975"/>
                  </a:lnTo>
                  <a:lnTo>
                    <a:pt x="232743" y="77238"/>
                  </a:lnTo>
                  <a:lnTo>
                    <a:pt x="234244" y="75688"/>
                  </a:lnTo>
                  <a:lnTo>
                    <a:pt x="239475" y="65596"/>
                  </a:lnTo>
                  <a:lnTo>
                    <a:pt x="245330" y="58468"/>
                  </a:lnTo>
                  <a:lnTo>
                    <a:pt x="246344" y="52176"/>
                  </a:lnTo>
                  <a:lnTo>
                    <a:pt x="247545" y="50514"/>
                  </a:lnTo>
                  <a:lnTo>
                    <a:pt x="249403" y="49405"/>
                  </a:lnTo>
                  <a:lnTo>
                    <a:pt x="256447" y="47480"/>
                  </a:lnTo>
                  <a:lnTo>
                    <a:pt x="260949" y="47318"/>
                  </a:lnTo>
                  <a:lnTo>
                    <a:pt x="262573" y="46216"/>
                  </a:lnTo>
                  <a:lnTo>
                    <a:pt x="263656" y="44423"/>
                  </a:lnTo>
                  <a:lnTo>
                    <a:pt x="264377" y="42170"/>
                  </a:lnTo>
                  <a:lnTo>
                    <a:pt x="265917" y="40668"/>
                  </a:lnTo>
                  <a:lnTo>
                    <a:pt x="273895" y="38059"/>
                  </a:lnTo>
                  <a:lnTo>
                    <a:pt x="289498" y="37673"/>
                  </a:lnTo>
                  <a:lnTo>
                    <a:pt x="291131" y="38728"/>
                  </a:lnTo>
                  <a:lnTo>
                    <a:pt x="292219" y="40490"/>
                  </a:lnTo>
                  <a:lnTo>
                    <a:pt x="292945" y="42723"/>
                  </a:lnTo>
                  <a:lnTo>
                    <a:pt x="301744" y="56961"/>
                  </a:lnTo>
                  <a:lnTo>
                    <a:pt x="303793" y="87153"/>
                  </a:lnTo>
                  <a:lnTo>
                    <a:pt x="301042" y="94231"/>
                  </a:lnTo>
                  <a:lnTo>
                    <a:pt x="297350" y="100904"/>
                  </a:lnTo>
                  <a:lnTo>
                    <a:pt x="294979" y="113812"/>
                  </a:lnTo>
                  <a:lnTo>
                    <a:pt x="294396" y="123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214">
              <a:extLst>
                <a:ext uri="{FF2B5EF4-FFF2-40B4-BE49-F238E27FC236}">
                  <a16:creationId xmlns:a16="http://schemas.microsoft.com/office/drawing/2014/main" id="{AA0FBBE5-CF47-539E-C3EE-C90A99F59B4B}"/>
                </a:ext>
              </a:extLst>
            </p:cNvPr>
            <p:cNvSpPr/>
            <p:nvPr>
              <p:custDataLst>
                <p:tags r:id="rId289"/>
              </p:custDataLst>
            </p:nvPr>
          </p:nvSpPr>
          <p:spPr>
            <a:xfrm>
              <a:off x="2333625" y="1185137"/>
              <a:ext cx="152401" cy="175430"/>
            </a:xfrm>
            <a:custGeom>
              <a:avLst/>
              <a:gdLst/>
              <a:ahLst/>
              <a:cxnLst/>
              <a:rect l="0" t="0" r="0" b="0"/>
              <a:pathLst>
                <a:path w="152401" h="175430">
                  <a:moveTo>
                    <a:pt x="152400" y="5488"/>
                  </a:moveTo>
                  <a:lnTo>
                    <a:pt x="152400" y="5488"/>
                  </a:lnTo>
                  <a:lnTo>
                    <a:pt x="147344" y="5488"/>
                  </a:lnTo>
                  <a:lnTo>
                    <a:pt x="145854" y="4430"/>
                  </a:lnTo>
                  <a:lnTo>
                    <a:pt x="144861" y="2666"/>
                  </a:lnTo>
                  <a:lnTo>
                    <a:pt x="144199" y="432"/>
                  </a:lnTo>
                  <a:lnTo>
                    <a:pt x="143758" y="0"/>
                  </a:lnTo>
                  <a:lnTo>
                    <a:pt x="143464" y="771"/>
                  </a:lnTo>
                  <a:lnTo>
                    <a:pt x="142991" y="4556"/>
                  </a:lnTo>
                  <a:lnTo>
                    <a:pt x="134684" y="5406"/>
                  </a:lnTo>
                  <a:lnTo>
                    <a:pt x="110995" y="5486"/>
                  </a:lnTo>
                  <a:lnTo>
                    <a:pt x="104717" y="8309"/>
                  </a:lnTo>
                  <a:lnTo>
                    <a:pt x="85691" y="19677"/>
                  </a:lnTo>
                  <a:lnTo>
                    <a:pt x="67089" y="26720"/>
                  </a:lnTo>
                  <a:lnTo>
                    <a:pt x="50854" y="39642"/>
                  </a:lnTo>
                  <a:lnTo>
                    <a:pt x="38110" y="45631"/>
                  </a:lnTo>
                  <a:lnTo>
                    <a:pt x="30459" y="51635"/>
                  </a:lnTo>
                  <a:lnTo>
                    <a:pt x="29412" y="55278"/>
                  </a:lnTo>
                  <a:lnTo>
                    <a:pt x="29133" y="57732"/>
                  </a:lnTo>
                  <a:lnTo>
                    <a:pt x="27889" y="59367"/>
                  </a:lnTo>
                  <a:lnTo>
                    <a:pt x="23684" y="61184"/>
                  </a:lnTo>
                  <a:lnTo>
                    <a:pt x="22139" y="62727"/>
                  </a:lnTo>
                  <a:lnTo>
                    <a:pt x="19171" y="71733"/>
                  </a:lnTo>
                  <a:lnTo>
                    <a:pt x="28186" y="81285"/>
                  </a:lnTo>
                  <a:lnTo>
                    <a:pt x="33516" y="81568"/>
                  </a:lnTo>
                  <a:lnTo>
                    <a:pt x="38885" y="84457"/>
                  </a:lnTo>
                  <a:lnTo>
                    <a:pt x="45899" y="89878"/>
                  </a:lnTo>
                  <a:lnTo>
                    <a:pt x="54888" y="92008"/>
                  </a:lnTo>
                  <a:lnTo>
                    <a:pt x="64829" y="97681"/>
                  </a:lnTo>
                  <a:lnTo>
                    <a:pt x="92668" y="105392"/>
                  </a:lnTo>
                  <a:lnTo>
                    <a:pt x="133372" y="131294"/>
                  </a:lnTo>
                  <a:lnTo>
                    <a:pt x="138651" y="138307"/>
                  </a:lnTo>
                  <a:lnTo>
                    <a:pt x="140059" y="141659"/>
                  </a:lnTo>
                  <a:lnTo>
                    <a:pt x="138881" y="146011"/>
                  </a:lnTo>
                  <a:lnTo>
                    <a:pt x="131928" y="156490"/>
                  </a:lnTo>
                  <a:lnTo>
                    <a:pt x="116113" y="169233"/>
                  </a:lnTo>
                  <a:lnTo>
                    <a:pt x="92965" y="174655"/>
                  </a:lnTo>
                  <a:lnTo>
                    <a:pt x="51211" y="175429"/>
                  </a:lnTo>
                  <a:lnTo>
                    <a:pt x="0" y="1674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 name="SMARTInkShape-215">
            <a:extLst>
              <a:ext uri="{FF2B5EF4-FFF2-40B4-BE49-F238E27FC236}">
                <a16:creationId xmlns:a16="http://schemas.microsoft.com/office/drawing/2014/main" id="{184F2DB4-466E-FD7D-B4D7-47994558A9CD}"/>
              </a:ext>
            </a:extLst>
          </p:cNvPr>
          <p:cNvSpPr/>
          <p:nvPr>
            <p:custDataLst>
              <p:tags r:id="rId1"/>
            </p:custDataLst>
          </p:nvPr>
        </p:nvSpPr>
        <p:spPr>
          <a:xfrm>
            <a:off x="3390900" y="1182128"/>
            <a:ext cx="38101" cy="221236"/>
          </a:xfrm>
          <a:custGeom>
            <a:avLst/>
            <a:gdLst/>
            <a:ahLst/>
            <a:cxnLst/>
            <a:rect l="0" t="0" r="0" b="0"/>
            <a:pathLst>
              <a:path w="38101" h="221236">
                <a:moveTo>
                  <a:pt x="0" y="94222"/>
                </a:moveTo>
                <a:lnTo>
                  <a:pt x="0" y="94222"/>
                </a:lnTo>
                <a:lnTo>
                  <a:pt x="0" y="89165"/>
                </a:lnTo>
                <a:lnTo>
                  <a:pt x="2822" y="83861"/>
                </a:lnTo>
                <a:lnTo>
                  <a:pt x="30998" y="37530"/>
                </a:lnTo>
                <a:lnTo>
                  <a:pt x="35995" y="22156"/>
                </a:lnTo>
                <a:lnTo>
                  <a:pt x="38018" y="0"/>
                </a:lnTo>
                <a:lnTo>
                  <a:pt x="38097" y="43252"/>
                </a:lnTo>
                <a:lnTo>
                  <a:pt x="37042" y="89352"/>
                </a:lnTo>
                <a:lnTo>
                  <a:pt x="31554" y="127116"/>
                </a:lnTo>
                <a:lnTo>
                  <a:pt x="26341" y="172216"/>
                </a:lnTo>
                <a:lnTo>
                  <a:pt x="23349" y="193444"/>
                </a:lnTo>
                <a:lnTo>
                  <a:pt x="27678" y="219655"/>
                </a:lnTo>
                <a:lnTo>
                  <a:pt x="29035" y="221235"/>
                </a:lnTo>
                <a:lnTo>
                  <a:pt x="38100" y="218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 name="SMARTInkShape-Group32">
            <a:extLst>
              <a:ext uri="{FF2B5EF4-FFF2-40B4-BE49-F238E27FC236}">
                <a16:creationId xmlns:a16="http://schemas.microsoft.com/office/drawing/2014/main" id="{133AD1BD-790B-8F5F-507F-B4A7CF16AAE1}"/>
              </a:ext>
            </a:extLst>
          </p:cNvPr>
          <p:cNvGrpSpPr/>
          <p:nvPr/>
        </p:nvGrpSpPr>
        <p:grpSpPr>
          <a:xfrm>
            <a:off x="6648450" y="1124342"/>
            <a:ext cx="1276351" cy="323459"/>
            <a:chOff x="6648450" y="1124342"/>
            <a:chExt cx="1276351" cy="323459"/>
          </a:xfrm>
        </p:grpSpPr>
        <p:sp>
          <p:nvSpPr>
            <p:cNvPr id="12" name="SMARTInkShape-216">
              <a:extLst>
                <a:ext uri="{FF2B5EF4-FFF2-40B4-BE49-F238E27FC236}">
                  <a16:creationId xmlns:a16="http://schemas.microsoft.com/office/drawing/2014/main" id="{E17ABDA0-85F5-3DED-47D3-D264AD2FC379}"/>
                </a:ext>
              </a:extLst>
            </p:cNvPr>
            <p:cNvSpPr/>
            <p:nvPr>
              <p:custDataLst>
                <p:tags r:id="rId275"/>
              </p:custDataLst>
            </p:nvPr>
          </p:nvSpPr>
          <p:spPr>
            <a:xfrm>
              <a:off x="6648450" y="1423262"/>
              <a:ext cx="1238251" cy="24539"/>
            </a:xfrm>
            <a:custGeom>
              <a:avLst/>
              <a:gdLst/>
              <a:ahLst/>
              <a:cxnLst/>
              <a:rect l="0" t="0" r="0" b="0"/>
              <a:pathLst>
                <a:path w="1238251" h="24539">
                  <a:moveTo>
                    <a:pt x="0" y="5488"/>
                  </a:moveTo>
                  <a:lnTo>
                    <a:pt x="0" y="5488"/>
                  </a:lnTo>
                  <a:lnTo>
                    <a:pt x="41156" y="5488"/>
                  </a:lnTo>
                  <a:lnTo>
                    <a:pt x="86956" y="2666"/>
                  </a:lnTo>
                  <a:lnTo>
                    <a:pt x="110614" y="0"/>
                  </a:lnTo>
                  <a:lnTo>
                    <a:pt x="157316" y="4090"/>
                  </a:lnTo>
                  <a:lnTo>
                    <a:pt x="201702" y="5212"/>
                  </a:lnTo>
                  <a:lnTo>
                    <a:pt x="244265" y="5406"/>
                  </a:lnTo>
                  <a:lnTo>
                    <a:pt x="276132" y="5452"/>
                  </a:lnTo>
                  <a:lnTo>
                    <a:pt x="321000" y="5477"/>
                  </a:lnTo>
                  <a:lnTo>
                    <a:pt x="363974" y="5486"/>
                  </a:lnTo>
                  <a:lnTo>
                    <a:pt x="411351" y="5488"/>
                  </a:lnTo>
                  <a:lnTo>
                    <a:pt x="447025" y="5488"/>
                  </a:lnTo>
                  <a:lnTo>
                    <a:pt x="491227" y="5488"/>
                  </a:lnTo>
                  <a:lnTo>
                    <a:pt x="529120" y="5488"/>
                  </a:lnTo>
                  <a:lnTo>
                    <a:pt x="567482" y="5488"/>
                  </a:lnTo>
                  <a:lnTo>
                    <a:pt x="612878" y="5488"/>
                  </a:lnTo>
                  <a:lnTo>
                    <a:pt x="653140" y="5488"/>
                  </a:lnTo>
                  <a:lnTo>
                    <a:pt x="695054" y="5488"/>
                  </a:lnTo>
                  <a:lnTo>
                    <a:pt x="732599" y="5488"/>
                  </a:lnTo>
                  <a:lnTo>
                    <a:pt x="780217" y="5488"/>
                  </a:lnTo>
                  <a:lnTo>
                    <a:pt x="827687" y="5488"/>
                  </a:lnTo>
                  <a:lnTo>
                    <a:pt x="866365" y="5488"/>
                  </a:lnTo>
                  <a:lnTo>
                    <a:pt x="899402" y="5488"/>
                  </a:lnTo>
                  <a:lnTo>
                    <a:pt x="935251" y="8310"/>
                  </a:lnTo>
                  <a:lnTo>
                    <a:pt x="971292" y="12034"/>
                  </a:lnTo>
                  <a:lnTo>
                    <a:pt x="1004949" y="13689"/>
                  </a:lnTo>
                  <a:lnTo>
                    <a:pt x="1037546" y="14425"/>
                  </a:lnTo>
                  <a:lnTo>
                    <a:pt x="1082827" y="14839"/>
                  </a:lnTo>
                  <a:lnTo>
                    <a:pt x="1120232" y="17783"/>
                  </a:lnTo>
                  <a:lnTo>
                    <a:pt x="1156260" y="23204"/>
                  </a:lnTo>
                  <a:lnTo>
                    <a:pt x="1190281" y="19646"/>
                  </a:lnTo>
                  <a:lnTo>
                    <a:pt x="1225166" y="24347"/>
                  </a:lnTo>
                  <a:lnTo>
                    <a:pt x="1238250" y="245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17">
              <a:extLst>
                <a:ext uri="{FF2B5EF4-FFF2-40B4-BE49-F238E27FC236}">
                  <a16:creationId xmlns:a16="http://schemas.microsoft.com/office/drawing/2014/main" id="{75865368-D2BB-4697-4E7F-BBC43DE9F737}"/>
                </a:ext>
              </a:extLst>
            </p:cNvPr>
            <p:cNvSpPr/>
            <p:nvPr>
              <p:custDataLst>
                <p:tags r:id="rId276"/>
              </p:custDataLst>
            </p:nvPr>
          </p:nvSpPr>
          <p:spPr>
            <a:xfrm>
              <a:off x="7762875" y="1219627"/>
              <a:ext cx="161926" cy="123399"/>
            </a:xfrm>
            <a:custGeom>
              <a:avLst/>
              <a:gdLst/>
              <a:ahLst/>
              <a:cxnLst/>
              <a:rect l="0" t="0" r="0" b="0"/>
              <a:pathLst>
                <a:path w="161926" h="123399">
                  <a:moveTo>
                    <a:pt x="0" y="18623"/>
                  </a:moveTo>
                  <a:lnTo>
                    <a:pt x="0" y="18623"/>
                  </a:lnTo>
                  <a:lnTo>
                    <a:pt x="0" y="24111"/>
                  </a:lnTo>
                  <a:lnTo>
                    <a:pt x="0" y="18899"/>
                  </a:lnTo>
                  <a:lnTo>
                    <a:pt x="5056" y="13648"/>
                  </a:lnTo>
                  <a:lnTo>
                    <a:pt x="10361" y="11120"/>
                  </a:lnTo>
                  <a:lnTo>
                    <a:pt x="50422" y="0"/>
                  </a:lnTo>
                  <a:lnTo>
                    <a:pt x="56983" y="2585"/>
                  </a:lnTo>
                  <a:lnTo>
                    <a:pt x="60213" y="4756"/>
                  </a:lnTo>
                  <a:lnTo>
                    <a:pt x="69817" y="17924"/>
                  </a:lnTo>
                  <a:lnTo>
                    <a:pt x="70886" y="22391"/>
                  </a:lnTo>
                  <a:lnTo>
                    <a:pt x="70541" y="26426"/>
                  </a:lnTo>
                  <a:lnTo>
                    <a:pt x="56653" y="62125"/>
                  </a:lnTo>
                  <a:lnTo>
                    <a:pt x="26695" y="96433"/>
                  </a:lnTo>
                  <a:lnTo>
                    <a:pt x="19626" y="100830"/>
                  </a:lnTo>
                  <a:lnTo>
                    <a:pt x="12956" y="103843"/>
                  </a:lnTo>
                  <a:lnTo>
                    <a:pt x="1915" y="112343"/>
                  </a:lnTo>
                  <a:lnTo>
                    <a:pt x="852" y="116015"/>
                  </a:lnTo>
                  <a:lnTo>
                    <a:pt x="168" y="121940"/>
                  </a:lnTo>
                  <a:lnTo>
                    <a:pt x="1170" y="122426"/>
                  </a:lnTo>
                  <a:lnTo>
                    <a:pt x="47566" y="123341"/>
                  </a:lnTo>
                  <a:lnTo>
                    <a:pt x="88696" y="122332"/>
                  </a:lnTo>
                  <a:lnTo>
                    <a:pt x="134674" y="114461"/>
                  </a:lnTo>
                  <a:lnTo>
                    <a:pt x="145579" y="115193"/>
                  </a:lnTo>
                  <a:lnTo>
                    <a:pt x="161925" y="123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18">
              <a:extLst>
                <a:ext uri="{FF2B5EF4-FFF2-40B4-BE49-F238E27FC236}">
                  <a16:creationId xmlns:a16="http://schemas.microsoft.com/office/drawing/2014/main" id="{C98696C9-F1D0-374C-1775-855DB5FD6C2B}"/>
                </a:ext>
              </a:extLst>
            </p:cNvPr>
            <p:cNvSpPr/>
            <p:nvPr>
              <p:custDataLst>
                <p:tags r:id="rId277"/>
              </p:custDataLst>
            </p:nvPr>
          </p:nvSpPr>
          <p:spPr>
            <a:xfrm>
              <a:off x="7440362" y="1238921"/>
              <a:ext cx="112964" cy="85055"/>
            </a:xfrm>
            <a:custGeom>
              <a:avLst/>
              <a:gdLst/>
              <a:ahLst/>
              <a:cxnLst/>
              <a:rect l="0" t="0" r="0" b="0"/>
              <a:pathLst>
                <a:path w="112964" h="85055">
                  <a:moveTo>
                    <a:pt x="8188" y="66004"/>
                  </a:moveTo>
                  <a:lnTo>
                    <a:pt x="8188" y="66004"/>
                  </a:lnTo>
                  <a:lnTo>
                    <a:pt x="33628" y="50926"/>
                  </a:lnTo>
                  <a:lnTo>
                    <a:pt x="72062" y="33929"/>
                  </a:lnTo>
                  <a:lnTo>
                    <a:pt x="81733" y="24937"/>
                  </a:lnTo>
                  <a:lnTo>
                    <a:pt x="88500" y="14944"/>
                  </a:lnTo>
                  <a:lnTo>
                    <a:pt x="91507" y="6975"/>
                  </a:lnTo>
                  <a:lnTo>
                    <a:pt x="91250" y="4426"/>
                  </a:lnTo>
                  <a:lnTo>
                    <a:pt x="90022" y="2727"/>
                  </a:lnTo>
                  <a:lnTo>
                    <a:pt x="88144" y="1594"/>
                  </a:lnTo>
                  <a:lnTo>
                    <a:pt x="75388" y="0"/>
                  </a:lnTo>
                  <a:lnTo>
                    <a:pt x="33417" y="15790"/>
                  </a:lnTo>
                  <a:lnTo>
                    <a:pt x="13899" y="27725"/>
                  </a:lnTo>
                  <a:lnTo>
                    <a:pt x="5435" y="38760"/>
                  </a:lnTo>
                  <a:lnTo>
                    <a:pt x="0" y="58035"/>
                  </a:lnTo>
                  <a:lnTo>
                    <a:pt x="612" y="61750"/>
                  </a:lnTo>
                  <a:lnTo>
                    <a:pt x="4115" y="68699"/>
                  </a:lnTo>
                  <a:lnTo>
                    <a:pt x="17094" y="78562"/>
                  </a:lnTo>
                  <a:lnTo>
                    <a:pt x="34345" y="83130"/>
                  </a:lnTo>
                  <a:lnTo>
                    <a:pt x="77694" y="84801"/>
                  </a:lnTo>
                  <a:lnTo>
                    <a:pt x="112963" y="850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219">
              <a:extLst>
                <a:ext uri="{FF2B5EF4-FFF2-40B4-BE49-F238E27FC236}">
                  <a16:creationId xmlns:a16="http://schemas.microsoft.com/office/drawing/2014/main" id="{F77A1A95-CF3E-7E5D-48BA-1DACB70A295B}"/>
                </a:ext>
              </a:extLst>
            </p:cNvPr>
            <p:cNvSpPr/>
            <p:nvPr>
              <p:custDataLst>
                <p:tags r:id="rId278"/>
              </p:custDataLst>
            </p:nvPr>
          </p:nvSpPr>
          <p:spPr>
            <a:xfrm>
              <a:off x="7400925" y="1152525"/>
              <a:ext cx="18936" cy="180976"/>
            </a:xfrm>
            <a:custGeom>
              <a:avLst/>
              <a:gdLst/>
              <a:ahLst/>
              <a:cxnLst/>
              <a:rect l="0" t="0" r="0" b="0"/>
              <a:pathLst>
                <a:path w="18936" h="180976">
                  <a:moveTo>
                    <a:pt x="9525" y="0"/>
                  </a:moveTo>
                  <a:lnTo>
                    <a:pt x="9525" y="0"/>
                  </a:lnTo>
                  <a:lnTo>
                    <a:pt x="14581" y="0"/>
                  </a:lnTo>
                  <a:lnTo>
                    <a:pt x="16072" y="2117"/>
                  </a:lnTo>
                  <a:lnTo>
                    <a:pt x="18168" y="16267"/>
                  </a:lnTo>
                  <a:lnTo>
                    <a:pt x="18935" y="58038"/>
                  </a:lnTo>
                  <a:lnTo>
                    <a:pt x="17969" y="81275"/>
                  </a:lnTo>
                  <a:lnTo>
                    <a:pt x="7290" y="123936"/>
                  </a:lnTo>
                  <a:lnTo>
                    <a:pt x="2160" y="142908"/>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20">
              <a:extLst>
                <a:ext uri="{FF2B5EF4-FFF2-40B4-BE49-F238E27FC236}">
                  <a16:creationId xmlns:a16="http://schemas.microsoft.com/office/drawing/2014/main" id="{634AAD94-27E9-6D41-1D7A-55B655957754}"/>
                </a:ext>
              </a:extLst>
            </p:cNvPr>
            <p:cNvSpPr/>
            <p:nvPr>
              <p:custDataLst>
                <p:tags r:id="rId279"/>
              </p:custDataLst>
            </p:nvPr>
          </p:nvSpPr>
          <p:spPr>
            <a:xfrm>
              <a:off x="7305675" y="1266960"/>
              <a:ext cx="66514" cy="47491"/>
            </a:xfrm>
            <a:custGeom>
              <a:avLst/>
              <a:gdLst/>
              <a:ahLst/>
              <a:cxnLst/>
              <a:rect l="0" t="0" r="0" b="0"/>
              <a:pathLst>
                <a:path w="66514" h="47491">
                  <a:moveTo>
                    <a:pt x="0" y="47490"/>
                  </a:moveTo>
                  <a:lnTo>
                    <a:pt x="0" y="47490"/>
                  </a:lnTo>
                  <a:lnTo>
                    <a:pt x="21458" y="17831"/>
                  </a:lnTo>
                  <a:lnTo>
                    <a:pt x="28235" y="13141"/>
                  </a:lnTo>
                  <a:lnTo>
                    <a:pt x="31523" y="11891"/>
                  </a:lnTo>
                  <a:lnTo>
                    <a:pt x="33716" y="9999"/>
                  </a:lnTo>
                  <a:lnTo>
                    <a:pt x="37859" y="3338"/>
                  </a:lnTo>
                  <a:lnTo>
                    <a:pt x="42580" y="1409"/>
                  </a:lnTo>
                  <a:lnTo>
                    <a:pt x="60439" y="0"/>
                  </a:lnTo>
                  <a:lnTo>
                    <a:pt x="62518" y="1014"/>
                  </a:lnTo>
                  <a:lnTo>
                    <a:pt x="63904" y="2747"/>
                  </a:lnTo>
                  <a:lnTo>
                    <a:pt x="65443" y="7496"/>
                  </a:lnTo>
                  <a:lnTo>
                    <a:pt x="66513" y="22259"/>
                  </a:lnTo>
                  <a:lnTo>
                    <a:pt x="63780" y="28515"/>
                  </a:lnTo>
                  <a:lnTo>
                    <a:pt x="53403" y="41155"/>
                  </a:lnTo>
                  <a:lnTo>
                    <a:pt x="41727" y="44674"/>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MARTInkShape-221">
              <a:extLst>
                <a:ext uri="{FF2B5EF4-FFF2-40B4-BE49-F238E27FC236}">
                  <a16:creationId xmlns:a16="http://schemas.microsoft.com/office/drawing/2014/main" id="{7B5E8C26-DA4D-7467-BBFA-B232FEE45BA6}"/>
                </a:ext>
              </a:extLst>
            </p:cNvPr>
            <p:cNvSpPr/>
            <p:nvPr>
              <p:custDataLst>
                <p:tags r:id="rId280"/>
              </p:custDataLst>
            </p:nvPr>
          </p:nvSpPr>
          <p:spPr>
            <a:xfrm>
              <a:off x="7286625" y="1280387"/>
              <a:ext cx="43589" cy="157889"/>
            </a:xfrm>
            <a:custGeom>
              <a:avLst/>
              <a:gdLst/>
              <a:ahLst/>
              <a:cxnLst/>
              <a:rect l="0" t="0" r="0" b="0"/>
              <a:pathLst>
                <a:path w="43589" h="157889">
                  <a:moveTo>
                    <a:pt x="38100" y="5488"/>
                  </a:moveTo>
                  <a:lnTo>
                    <a:pt x="38100" y="5488"/>
                  </a:lnTo>
                  <a:lnTo>
                    <a:pt x="38100" y="0"/>
                  </a:lnTo>
                  <a:lnTo>
                    <a:pt x="38100" y="2344"/>
                  </a:lnTo>
                  <a:lnTo>
                    <a:pt x="40922" y="6913"/>
                  </a:lnTo>
                  <a:lnTo>
                    <a:pt x="43156" y="9613"/>
                  </a:lnTo>
                  <a:lnTo>
                    <a:pt x="43588" y="13529"/>
                  </a:lnTo>
                  <a:lnTo>
                    <a:pt x="31117" y="55853"/>
                  </a:lnTo>
                  <a:lnTo>
                    <a:pt x="21748" y="99084"/>
                  </a:lnTo>
                  <a:lnTo>
                    <a:pt x="14526" y="138511"/>
                  </a:lnTo>
                  <a:lnTo>
                    <a:pt x="0" y="157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22">
              <a:extLst>
                <a:ext uri="{FF2B5EF4-FFF2-40B4-BE49-F238E27FC236}">
                  <a16:creationId xmlns:a16="http://schemas.microsoft.com/office/drawing/2014/main" id="{A565FABC-F92A-937D-C4D2-FC515380CF3D}"/>
                </a:ext>
              </a:extLst>
            </p:cNvPr>
            <p:cNvSpPr/>
            <p:nvPr>
              <p:custDataLst>
                <p:tags r:id="rId281"/>
              </p:custDataLst>
            </p:nvPr>
          </p:nvSpPr>
          <p:spPr>
            <a:xfrm>
              <a:off x="6916686" y="1220019"/>
              <a:ext cx="346748" cy="123007"/>
            </a:xfrm>
            <a:custGeom>
              <a:avLst/>
              <a:gdLst/>
              <a:ahLst/>
              <a:cxnLst/>
              <a:rect l="0" t="0" r="0" b="0"/>
              <a:pathLst>
                <a:path w="346748" h="123007">
                  <a:moveTo>
                    <a:pt x="112764" y="37281"/>
                  </a:moveTo>
                  <a:lnTo>
                    <a:pt x="112764" y="37281"/>
                  </a:lnTo>
                  <a:lnTo>
                    <a:pt x="120964" y="37281"/>
                  </a:lnTo>
                  <a:lnTo>
                    <a:pt x="121406" y="36223"/>
                  </a:lnTo>
                  <a:lnTo>
                    <a:pt x="121896" y="32224"/>
                  </a:lnTo>
                  <a:lnTo>
                    <a:pt x="120969" y="30735"/>
                  </a:lnTo>
                  <a:lnTo>
                    <a:pt x="119292" y="29742"/>
                  </a:lnTo>
                  <a:lnTo>
                    <a:pt x="117116" y="29080"/>
                  </a:lnTo>
                  <a:lnTo>
                    <a:pt x="115665" y="27580"/>
                  </a:lnTo>
                  <a:lnTo>
                    <a:pt x="114054" y="23092"/>
                  </a:lnTo>
                  <a:lnTo>
                    <a:pt x="111960" y="11587"/>
                  </a:lnTo>
                  <a:lnTo>
                    <a:pt x="107821" y="5400"/>
                  </a:lnTo>
                  <a:lnTo>
                    <a:pt x="102453" y="1945"/>
                  </a:lnTo>
                  <a:lnTo>
                    <a:pt x="90659" y="0"/>
                  </a:lnTo>
                  <a:lnTo>
                    <a:pt x="55016" y="347"/>
                  </a:lnTo>
                  <a:lnTo>
                    <a:pt x="33094" y="7876"/>
                  </a:lnTo>
                  <a:lnTo>
                    <a:pt x="15972" y="17509"/>
                  </a:lnTo>
                  <a:lnTo>
                    <a:pt x="6246" y="28846"/>
                  </a:lnTo>
                  <a:lnTo>
                    <a:pt x="1922" y="40941"/>
                  </a:lnTo>
                  <a:lnTo>
                    <a:pt x="0" y="53371"/>
                  </a:lnTo>
                  <a:lnTo>
                    <a:pt x="4792" y="65952"/>
                  </a:lnTo>
                  <a:lnTo>
                    <a:pt x="20058" y="86218"/>
                  </a:lnTo>
                  <a:lnTo>
                    <a:pt x="32403" y="90781"/>
                  </a:lnTo>
                  <a:lnTo>
                    <a:pt x="47415" y="91751"/>
                  </a:lnTo>
                  <a:lnTo>
                    <a:pt x="66708" y="86346"/>
                  </a:lnTo>
                  <a:lnTo>
                    <a:pt x="91645" y="67670"/>
                  </a:lnTo>
                  <a:lnTo>
                    <a:pt x="100909" y="57552"/>
                  </a:lnTo>
                  <a:lnTo>
                    <a:pt x="108781" y="43169"/>
                  </a:lnTo>
                  <a:lnTo>
                    <a:pt x="110993" y="35312"/>
                  </a:lnTo>
                  <a:lnTo>
                    <a:pt x="110525" y="31735"/>
                  </a:lnTo>
                  <a:lnTo>
                    <a:pt x="104407" y="20218"/>
                  </a:lnTo>
                  <a:lnTo>
                    <a:pt x="104018" y="20614"/>
                  </a:lnTo>
                  <a:lnTo>
                    <a:pt x="103585" y="23876"/>
                  </a:lnTo>
                  <a:lnTo>
                    <a:pt x="97749" y="28854"/>
                  </a:lnTo>
                  <a:lnTo>
                    <a:pt x="90216" y="34594"/>
                  </a:lnTo>
                  <a:lnTo>
                    <a:pt x="86868" y="40673"/>
                  </a:lnTo>
                  <a:lnTo>
                    <a:pt x="84425" y="72782"/>
                  </a:lnTo>
                  <a:lnTo>
                    <a:pt x="89315" y="91427"/>
                  </a:lnTo>
                  <a:lnTo>
                    <a:pt x="91840" y="95603"/>
                  </a:lnTo>
                  <a:lnTo>
                    <a:pt x="101528" y="102856"/>
                  </a:lnTo>
                  <a:lnTo>
                    <a:pt x="112845" y="98574"/>
                  </a:lnTo>
                  <a:lnTo>
                    <a:pt x="124548" y="90602"/>
                  </a:lnTo>
                  <a:lnTo>
                    <a:pt x="128585" y="84615"/>
                  </a:lnTo>
                  <a:lnTo>
                    <a:pt x="131437" y="78427"/>
                  </a:lnTo>
                  <a:lnTo>
                    <a:pt x="154148" y="53151"/>
                  </a:lnTo>
                  <a:lnTo>
                    <a:pt x="160438" y="49626"/>
                  </a:lnTo>
                  <a:lnTo>
                    <a:pt x="163597" y="48686"/>
                  </a:lnTo>
                  <a:lnTo>
                    <a:pt x="165703" y="47001"/>
                  </a:lnTo>
                  <a:lnTo>
                    <a:pt x="168043" y="42307"/>
                  </a:lnTo>
                  <a:lnTo>
                    <a:pt x="169724" y="41690"/>
                  </a:lnTo>
                  <a:lnTo>
                    <a:pt x="171905" y="42337"/>
                  </a:lnTo>
                  <a:lnTo>
                    <a:pt x="178998" y="46544"/>
                  </a:lnTo>
                  <a:lnTo>
                    <a:pt x="179308" y="56841"/>
                  </a:lnTo>
                  <a:lnTo>
                    <a:pt x="176559" y="64672"/>
                  </a:lnTo>
                  <a:lnTo>
                    <a:pt x="172867" y="71680"/>
                  </a:lnTo>
                  <a:lnTo>
                    <a:pt x="171226" y="78322"/>
                  </a:lnTo>
                  <a:lnTo>
                    <a:pt x="171847" y="81575"/>
                  </a:lnTo>
                  <a:lnTo>
                    <a:pt x="177626" y="94400"/>
                  </a:lnTo>
                  <a:lnTo>
                    <a:pt x="179333" y="103397"/>
                  </a:lnTo>
                  <a:lnTo>
                    <a:pt x="225702" y="62744"/>
                  </a:lnTo>
                  <a:lnTo>
                    <a:pt x="238420" y="58231"/>
                  </a:lnTo>
                  <a:lnTo>
                    <a:pt x="255047" y="56380"/>
                  </a:lnTo>
                  <a:lnTo>
                    <a:pt x="260520" y="61402"/>
                  </a:lnTo>
                  <a:lnTo>
                    <a:pt x="263100" y="66699"/>
                  </a:lnTo>
                  <a:lnTo>
                    <a:pt x="265083" y="99931"/>
                  </a:lnTo>
                  <a:lnTo>
                    <a:pt x="265160" y="112890"/>
                  </a:lnTo>
                  <a:lnTo>
                    <a:pt x="265163" y="108250"/>
                  </a:lnTo>
                  <a:lnTo>
                    <a:pt x="267986" y="103042"/>
                  </a:lnTo>
                  <a:lnTo>
                    <a:pt x="312222" y="56912"/>
                  </a:lnTo>
                  <a:lnTo>
                    <a:pt x="320320" y="48802"/>
                  </a:lnTo>
                  <a:lnTo>
                    <a:pt x="324251" y="47693"/>
                  </a:lnTo>
                  <a:lnTo>
                    <a:pt x="339596" y="46858"/>
                  </a:lnTo>
                  <a:lnTo>
                    <a:pt x="340186" y="47899"/>
                  </a:lnTo>
                  <a:lnTo>
                    <a:pt x="340840" y="51878"/>
                  </a:lnTo>
                  <a:lnTo>
                    <a:pt x="346265" y="60068"/>
                  </a:lnTo>
                  <a:lnTo>
                    <a:pt x="346747" y="64114"/>
                  </a:lnTo>
                  <a:lnTo>
                    <a:pt x="331839" y="1230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23">
              <a:extLst>
                <a:ext uri="{FF2B5EF4-FFF2-40B4-BE49-F238E27FC236}">
                  <a16:creationId xmlns:a16="http://schemas.microsoft.com/office/drawing/2014/main" id="{B97C125E-F77F-4A5F-5657-48A02563D374}"/>
                </a:ext>
              </a:extLst>
            </p:cNvPr>
            <p:cNvSpPr/>
            <p:nvPr>
              <p:custDataLst>
                <p:tags r:id="rId282"/>
              </p:custDataLst>
            </p:nvPr>
          </p:nvSpPr>
          <p:spPr>
            <a:xfrm>
              <a:off x="6712107" y="1124342"/>
              <a:ext cx="218056" cy="180324"/>
            </a:xfrm>
            <a:custGeom>
              <a:avLst/>
              <a:gdLst/>
              <a:ahLst/>
              <a:cxnLst/>
              <a:rect l="0" t="0" r="0" b="0"/>
              <a:pathLst>
                <a:path w="218056" h="180324">
                  <a:moveTo>
                    <a:pt x="212568" y="9133"/>
                  </a:moveTo>
                  <a:lnTo>
                    <a:pt x="212568" y="9133"/>
                  </a:lnTo>
                  <a:lnTo>
                    <a:pt x="218055" y="9133"/>
                  </a:lnTo>
                  <a:lnTo>
                    <a:pt x="215713" y="9133"/>
                  </a:lnTo>
                  <a:lnTo>
                    <a:pt x="214665" y="8075"/>
                  </a:lnTo>
                  <a:lnTo>
                    <a:pt x="213499" y="4077"/>
                  </a:lnTo>
                  <a:lnTo>
                    <a:pt x="211072" y="2587"/>
                  </a:lnTo>
                  <a:lnTo>
                    <a:pt x="196248" y="0"/>
                  </a:lnTo>
                  <a:lnTo>
                    <a:pt x="166816" y="7290"/>
                  </a:lnTo>
                  <a:lnTo>
                    <a:pt x="126114" y="25125"/>
                  </a:lnTo>
                  <a:lnTo>
                    <a:pt x="81353" y="44068"/>
                  </a:lnTo>
                  <a:lnTo>
                    <a:pt x="61116" y="64991"/>
                  </a:lnTo>
                  <a:lnTo>
                    <a:pt x="58684" y="69655"/>
                  </a:lnTo>
                  <a:lnTo>
                    <a:pt x="58120" y="73823"/>
                  </a:lnTo>
                  <a:lnTo>
                    <a:pt x="58802" y="77659"/>
                  </a:lnTo>
                  <a:lnTo>
                    <a:pt x="60316" y="80217"/>
                  </a:lnTo>
                  <a:lnTo>
                    <a:pt x="62383" y="81922"/>
                  </a:lnTo>
                  <a:lnTo>
                    <a:pt x="86952" y="92573"/>
                  </a:lnTo>
                  <a:lnTo>
                    <a:pt x="129177" y="99781"/>
                  </a:lnTo>
                  <a:lnTo>
                    <a:pt x="162739" y="117236"/>
                  </a:lnTo>
                  <a:lnTo>
                    <a:pt x="172077" y="126323"/>
                  </a:lnTo>
                  <a:lnTo>
                    <a:pt x="179756" y="135301"/>
                  </a:lnTo>
                  <a:lnTo>
                    <a:pt x="186696" y="139291"/>
                  </a:lnTo>
                  <a:lnTo>
                    <a:pt x="188970" y="142472"/>
                  </a:lnTo>
                  <a:lnTo>
                    <a:pt x="191496" y="151650"/>
                  </a:lnTo>
                  <a:lnTo>
                    <a:pt x="190054" y="156003"/>
                  </a:lnTo>
                  <a:lnTo>
                    <a:pt x="182806" y="163661"/>
                  </a:lnTo>
                  <a:lnTo>
                    <a:pt x="161770" y="173923"/>
                  </a:lnTo>
                  <a:lnTo>
                    <a:pt x="125159" y="179267"/>
                  </a:lnTo>
                  <a:lnTo>
                    <a:pt x="81080" y="180323"/>
                  </a:lnTo>
                  <a:lnTo>
                    <a:pt x="45988" y="179490"/>
                  </a:lnTo>
                  <a:lnTo>
                    <a:pt x="10297" y="171938"/>
                  </a:lnTo>
                  <a:lnTo>
                    <a:pt x="1667" y="171449"/>
                  </a:lnTo>
                  <a:lnTo>
                    <a:pt x="0" y="170260"/>
                  </a:lnTo>
                  <a:lnTo>
                    <a:pt x="3018"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SMARTInkShape-224">
            <a:extLst>
              <a:ext uri="{FF2B5EF4-FFF2-40B4-BE49-F238E27FC236}">
                <a16:creationId xmlns:a16="http://schemas.microsoft.com/office/drawing/2014/main" id="{481AA77A-B6EA-15AF-84C3-437306D0D5D7}"/>
              </a:ext>
            </a:extLst>
          </p:cNvPr>
          <p:cNvSpPr/>
          <p:nvPr>
            <p:custDataLst>
              <p:tags r:id="rId2"/>
            </p:custDataLst>
          </p:nvPr>
        </p:nvSpPr>
        <p:spPr>
          <a:xfrm>
            <a:off x="2171735" y="1571625"/>
            <a:ext cx="1352516" cy="47626"/>
          </a:xfrm>
          <a:custGeom>
            <a:avLst/>
            <a:gdLst/>
            <a:ahLst/>
            <a:cxnLst/>
            <a:rect l="0" t="0" r="0" b="0"/>
            <a:pathLst>
              <a:path w="1352516" h="47626">
                <a:moveTo>
                  <a:pt x="9490" y="0"/>
                </a:moveTo>
                <a:lnTo>
                  <a:pt x="9490" y="0"/>
                </a:lnTo>
                <a:lnTo>
                  <a:pt x="4434" y="0"/>
                </a:lnTo>
                <a:lnTo>
                  <a:pt x="2944" y="1058"/>
                </a:lnTo>
                <a:lnTo>
                  <a:pt x="1951" y="2822"/>
                </a:lnTo>
                <a:lnTo>
                  <a:pt x="0" y="9409"/>
                </a:lnTo>
                <a:lnTo>
                  <a:pt x="44620" y="9524"/>
                </a:lnTo>
                <a:lnTo>
                  <a:pt x="80929" y="9525"/>
                </a:lnTo>
                <a:lnTo>
                  <a:pt x="122380" y="9525"/>
                </a:lnTo>
                <a:lnTo>
                  <a:pt x="167117" y="9525"/>
                </a:lnTo>
                <a:lnTo>
                  <a:pt x="212122" y="12347"/>
                </a:lnTo>
                <a:lnTo>
                  <a:pt x="255773" y="17726"/>
                </a:lnTo>
                <a:lnTo>
                  <a:pt x="302574" y="18788"/>
                </a:lnTo>
                <a:lnTo>
                  <a:pt x="341040" y="20031"/>
                </a:lnTo>
                <a:lnTo>
                  <a:pt x="385481" y="25573"/>
                </a:lnTo>
                <a:lnTo>
                  <a:pt x="432162" y="27686"/>
                </a:lnTo>
                <a:lnTo>
                  <a:pt x="479508" y="28311"/>
                </a:lnTo>
                <a:lnTo>
                  <a:pt x="511192" y="28458"/>
                </a:lnTo>
                <a:lnTo>
                  <a:pt x="545736" y="28523"/>
                </a:lnTo>
                <a:lnTo>
                  <a:pt x="583313" y="28552"/>
                </a:lnTo>
                <a:lnTo>
                  <a:pt x="624708" y="28565"/>
                </a:lnTo>
                <a:lnTo>
                  <a:pt x="664979" y="28570"/>
                </a:lnTo>
                <a:lnTo>
                  <a:pt x="704043" y="28573"/>
                </a:lnTo>
                <a:lnTo>
                  <a:pt x="742572" y="28574"/>
                </a:lnTo>
                <a:lnTo>
                  <a:pt x="783685" y="28575"/>
                </a:lnTo>
                <a:lnTo>
                  <a:pt x="825593" y="29633"/>
                </a:lnTo>
                <a:lnTo>
                  <a:pt x="865386" y="33631"/>
                </a:lnTo>
                <a:lnTo>
                  <a:pt x="904238" y="36114"/>
                </a:lnTo>
                <a:lnTo>
                  <a:pt x="942673" y="37217"/>
                </a:lnTo>
                <a:lnTo>
                  <a:pt x="980921" y="37707"/>
                </a:lnTo>
                <a:lnTo>
                  <a:pt x="1016265" y="37926"/>
                </a:lnTo>
                <a:lnTo>
                  <a:pt x="1049612" y="38022"/>
                </a:lnTo>
                <a:lnTo>
                  <a:pt x="1097078" y="38077"/>
                </a:lnTo>
                <a:lnTo>
                  <a:pt x="1138423" y="39151"/>
                </a:lnTo>
                <a:lnTo>
                  <a:pt x="1177485" y="44644"/>
                </a:lnTo>
                <a:lnTo>
                  <a:pt x="1214811" y="46742"/>
                </a:lnTo>
                <a:lnTo>
                  <a:pt x="1262050" y="47450"/>
                </a:lnTo>
                <a:lnTo>
                  <a:pt x="1300664" y="47573"/>
                </a:lnTo>
                <a:lnTo>
                  <a:pt x="1352515"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0" name="SMARTInkShape-Group34">
            <a:extLst>
              <a:ext uri="{FF2B5EF4-FFF2-40B4-BE49-F238E27FC236}">
                <a16:creationId xmlns:a16="http://schemas.microsoft.com/office/drawing/2014/main" id="{22F9217E-8DE2-13A8-6BEF-0792D12F943F}"/>
              </a:ext>
            </a:extLst>
          </p:cNvPr>
          <p:cNvGrpSpPr/>
          <p:nvPr/>
        </p:nvGrpSpPr>
        <p:grpSpPr>
          <a:xfrm>
            <a:off x="333375" y="1809750"/>
            <a:ext cx="771526" cy="180976"/>
            <a:chOff x="333375" y="1809750"/>
            <a:chExt cx="771526" cy="180976"/>
          </a:xfrm>
        </p:grpSpPr>
        <p:sp>
          <p:nvSpPr>
            <p:cNvPr id="22" name="SMARTInkShape-225">
              <a:extLst>
                <a:ext uri="{FF2B5EF4-FFF2-40B4-BE49-F238E27FC236}">
                  <a16:creationId xmlns:a16="http://schemas.microsoft.com/office/drawing/2014/main" id="{74ACD5C0-FDF0-5673-7863-102DCAA6CF23}"/>
                </a:ext>
              </a:extLst>
            </p:cNvPr>
            <p:cNvSpPr/>
            <p:nvPr>
              <p:custDataLst>
                <p:tags r:id="rId267"/>
              </p:custDataLst>
            </p:nvPr>
          </p:nvSpPr>
          <p:spPr>
            <a:xfrm>
              <a:off x="1085850" y="19812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26">
              <a:extLst>
                <a:ext uri="{FF2B5EF4-FFF2-40B4-BE49-F238E27FC236}">
                  <a16:creationId xmlns:a16="http://schemas.microsoft.com/office/drawing/2014/main" id="{FCE4E208-B8DE-59C8-6B46-FBD3AB5CE84C}"/>
                </a:ext>
              </a:extLst>
            </p:cNvPr>
            <p:cNvSpPr/>
            <p:nvPr>
              <p:custDataLst>
                <p:tags r:id="rId268"/>
              </p:custDataLst>
            </p:nvPr>
          </p:nvSpPr>
          <p:spPr>
            <a:xfrm>
              <a:off x="1095375" y="18859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27">
              <a:extLst>
                <a:ext uri="{FF2B5EF4-FFF2-40B4-BE49-F238E27FC236}">
                  <a16:creationId xmlns:a16="http://schemas.microsoft.com/office/drawing/2014/main" id="{F9D73718-E435-D581-C7F8-0003C1C51AA7}"/>
                </a:ext>
              </a:extLst>
            </p:cNvPr>
            <p:cNvSpPr/>
            <p:nvPr>
              <p:custDataLst>
                <p:tags r:id="rId269"/>
              </p:custDataLst>
            </p:nvPr>
          </p:nvSpPr>
          <p:spPr>
            <a:xfrm>
              <a:off x="804886" y="1887820"/>
              <a:ext cx="138090" cy="100619"/>
            </a:xfrm>
            <a:custGeom>
              <a:avLst/>
              <a:gdLst/>
              <a:ahLst/>
              <a:cxnLst/>
              <a:rect l="0" t="0" r="0" b="0"/>
              <a:pathLst>
                <a:path w="138090" h="100619">
                  <a:moveTo>
                    <a:pt x="23789" y="36230"/>
                  </a:moveTo>
                  <a:lnTo>
                    <a:pt x="23789" y="36230"/>
                  </a:lnTo>
                  <a:lnTo>
                    <a:pt x="23789" y="41286"/>
                  </a:lnTo>
                  <a:lnTo>
                    <a:pt x="24847" y="42776"/>
                  </a:lnTo>
                  <a:lnTo>
                    <a:pt x="26611" y="43769"/>
                  </a:lnTo>
                  <a:lnTo>
                    <a:pt x="37047" y="45363"/>
                  </a:lnTo>
                  <a:lnTo>
                    <a:pt x="60644" y="45721"/>
                  </a:lnTo>
                  <a:lnTo>
                    <a:pt x="102219" y="36052"/>
                  </a:lnTo>
                  <a:lnTo>
                    <a:pt x="110858" y="31565"/>
                  </a:lnTo>
                  <a:lnTo>
                    <a:pt x="113585" y="28887"/>
                  </a:lnTo>
                  <a:lnTo>
                    <a:pt x="116615" y="23089"/>
                  </a:lnTo>
                  <a:lnTo>
                    <a:pt x="118321" y="13874"/>
                  </a:lnTo>
                  <a:lnTo>
                    <a:pt x="115898" y="7597"/>
                  </a:lnTo>
                  <a:lnTo>
                    <a:pt x="113770" y="4441"/>
                  </a:lnTo>
                  <a:lnTo>
                    <a:pt x="110235" y="2337"/>
                  </a:lnTo>
                  <a:lnTo>
                    <a:pt x="100662" y="0"/>
                  </a:lnTo>
                  <a:lnTo>
                    <a:pt x="78316" y="3741"/>
                  </a:lnTo>
                  <a:lnTo>
                    <a:pt x="56643" y="11552"/>
                  </a:lnTo>
                  <a:lnTo>
                    <a:pt x="17536" y="43201"/>
                  </a:lnTo>
                  <a:lnTo>
                    <a:pt x="10426" y="52734"/>
                  </a:lnTo>
                  <a:lnTo>
                    <a:pt x="3602" y="64050"/>
                  </a:lnTo>
                  <a:lnTo>
                    <a:pt x="806" y="67477"/>
                  </a:lnTo>
                  <a:lnTo>
                    <a:pt x="0" y="71878"/>
                  </a:lnTo>
                  <a:lnTo>
                    <a:pt x="3906" y="95187"/>
                  </a:lnTo>
                  <a:lnTo>
                    <a:pt x="6300" y="97760"/>
                  </a:lnTo>
                  <a:lnTo>
                    <a:pt x="14605" y="100618"/>
                  </a:lnTo>
                  <a:lnTo>
                    <a:pt x="25352" y="99066"/>
                  </a:lnTo>
                  <a:lnTo>
                    <a:pt x="67671" y="91057"/>
                  </a:lnTo>
                  <a:lnTo>
                    <a:pt x="110942" y="84803"/>
                  </a:lnTo>
                  <a:lnTo>
                    <a:pt x="138089" y="838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28">
              <a:extLst>
                <a:ext uri="{FF2B5EF4-FFF2-40B4-BE49-F238E27FC236}">
                  <a16:creationId xmlns:a16="http://schemas.microsoft.com/office/drawing/2014/main" id="{AFA1335E-5CD6-E2C8-C240-DCE4D272A8D0}"/>
                </a:ext>
              </a:extLst>
            </p:cNvPr>
            <p:cNvSpPr/>
            <p:nvPr>
              <p:custDataLst>
                <p:tags r:id="rId270"/>
              </p:custDataLst>
            </p:nvPr>
          </p:nvSpPr>
          <p:spPr>
            <a:xfrm>
              <a:off x="666750" y="1914525"/>
              <a:ext cx="114301" cy="28576"/>
            </a:xfrm>
            <a:custGeom>
              <a:avLst/>
              <a:gdLst/>
              <a:ahLst/>
              <a:cxnLst/>
              <a:rect l="0" t="0" r="0" b="0"/>
              <a:pathLst>
                <a:path w="114301" h="28576">
                  <a:moveTo>
                    <a:pt x="0" y="28575"/>
                  </a:moveTo>
                  <a:lnTo>
                    <a:pt x="0" y="28575"/>
                  </a:lnTo>
                  <a:lnTo>
                    <a:pt x="29339" y="27517"/>
                  </a:lnTo>
                  <a:lnTo>
                    <a:pt x="52166" y="21036"/>
                  </a:lnTo>
                  <a:lnTo>
                    <a:pt x="74723" y="1681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29">
              <a:extLst>
                <a:ext uri="{FF2B5EF4-FFF2-40B4-BE49-F238E27FC236}">
                  <a16:creationId xmlns:a16="http://schemas.microsoft.com/office/drawing/2014/main" id="{F6F526C9-89C4-9990-F5A7-2C91EE5F2D9C}"/>
                </a:ext>
              </a:extLst>
            </p:cNvPr>
            <p:cNvSpPr/>
            <p:nvPr>
              <p:custDataLst>
                <p:tags r:id="rId271"/>
              </p:custDataLst>
            </p:nvPr>
          </p:nvSpPr>
          <p:spPr>
            <a:xfrm>
              <a:off x="666750" y="1857409"/>
              <a:ext cx="114301" cy="133316"/>
            </a:xfrm>
            <a:custGeom>
              <a:avLst/>
              <a:gdLst/>
              <a:ahLst/>
              <a:cxnLst/>
              <a:rect l="0" t="0" r="0" b="0"/>
              <a:pathLst>
                <a:path w="114301" h="133316">
                  <a:moveTo>
                    <a:pt x="0" y="9491"/>
                  </a:moveTo>
                  <a:lnTo>
                    <a:pt x="0" y="9491"/>
                  </a:lnTo>
                  <a:lnTo>
                    <a:pt x="17900" y="1952"/>
                  </a:lnTo>
                  <a:lnTo>
                    <a:pt x="50780" y="0"/>
                  </a:lnTo>
                  <a:lnTo>
                    <a:pt x="52903" y="1047"/>
                  </a:lnTo>
                  <a:lnTo>
                    <a:pt x="54319" y="2804"/>
                  </a:lnTo>
                  <a:lnTo>
                    <a:pt x="65185" y="30558"/>
                  </a:lnTo>
                  <a:lnTo>
                    <a:pt x="64624" y="34119"/>
                  </a:lnTo>
                  <a:lnTo>
                    <a:pt x="50141" y="79688"/>
                  </a:lnTo>
                  <a:lnTo>
                    <a:pt x="47685" y="89373"/>
                  </a:lnTo>
                  <a:lnTo>
                    <a:pt x="43066" y="97205"/>
                  </a:lnTo>
                  <a:lnTo>
                    <a:pt x="10059" y="128461"/>
                  </a:lnTo>
                  <a:lnTo>
                    <a:pt x="589" y="133032"/>
                  </a:lnTo>
                  <a:lnTo>
                    <a:pt x="45543" y="133311"/>
                  </a:lnTo>
                  <a:lnTo>
                    <a:pt x="86705" y="133315"/>
                  </a:lnTo>
                  <a:lnTo>
                    <a:pt x="114300" y="12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30">
              <a:extLst>
                <a:ext uri="{FF2B5EF4-FFF2-40B4-BE49-F238E27FC236}">
                  <a16:creationId xmlns:a16="http://schemas.microsoft.com/office/drawing/2014/main" id="{5540FD31-B562-5B30-D61D-112AA9E9FC6B}"/>
                </a:ext>
              </a:extLst>
            </p:cNvPr>
            <p:cNvSpPr/>
            <p:nvPr>
              <p:custDataLst>
                <p:tags r:id="rId272"/>
              </p:custDataLst>
            </p:nvPr>
          </p:nvSpPr>
          <p:spPr>
            <a:xfrm>
              <a:off x="590550" y="18097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31">
              <a:extLst>
                <a:ext uri="{FF2B5EF4-FFF2-40B4-BE49-F238E27FC236}">
                  <a16:creationId xmlns:a16="http://schemas.microsoft.com/office/drawing/2014/main" id="{1249574F-A42F-4ECD-575F-CCD4ABD6FF01}"/>
                </a:ext>
              </a:extLst>
            </p:cNvPr>
            <p:cNvSpPr/>
            <p:nvPr>
              <p:custDataLst>
                <p:tags r:id="rId273"/>
              </p:custDataLst>
            </p:nvPr>
          </p:nvSpPr>
          <p:spPr>
            <a:xfrm>
              <a:off x="562091" y="1880462"/>
              <a:ext cx="9410" cy="110264"/>
            </a:xfrm>
            <a:custGeom>
              <a:avLst/>
              <a:gdLst/>
              <a:ahLst/>
              <a:cxnLst/>
              <a:rect l="0" t="0" r="0" b="0"/>
              <a:pathLst>
                <a:path w="9410" h="110264">
                  <a:moveTo>
                    <a:pt x="9409" y="5488"/>
                  </a:moveTo>
                  <a:lnTo>
                    <a:pt x="9409" y="5488"/>
                  </a:lnTo>
                  <a:lnTo>
                    <a:pt x="9409" y="0"/>
                  </a:lnTo>
                  <a:lnTo>
                    <a:pt x="8351" y="14588"/>
                  </a:lnTo>
                  <a:lnTo>
                    <a:pt x="767" y="55833"/>
                  </a:lnTo>
                  <a:lnTo>
                    <a:pt x="0" y="87978"/>
                  </a:lnTo>
                  <a:lnTo>
                    <a:pt x="9409"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32">
              <a:extLst>
                <a:ext uri="{FF2B5EF4-FFF2-40B4-BE49-F238E27FC236}">
                  <a16:creationId xmlns:a16="http://schemas.microsoft.com/office/drawing/2014/main" id="{A63EAC9B-1EE0-25F6-B3C6-6BCF018AEAB4}"/>
                </a:ext>
              </a:extLst>
            </p:cNvPr>
            <p:cNvSpPr/>
            <p:nvPr>
              <p:custDataLst>
                <p:tags r:id="rId274"/>
              </p:custDataLst>
            </p:nvPr>
          </p:nvSpPr>
          <p:spPr>
            <a:xfrm>
              <a:off x="333375" y="1838325"/>
              <a:ext cx="131699" cy="131783"/>
            </a:xfrm>
            <a:custGeom>
              <a:avLst/>
              <a:gdLst/>
              <a:ahLst/>
              <a:cxnLst/>
              <a:rect l="0" t="0" r="0" b="0"/>
              <a:pathLst>
                <a:path w="131699" h="131783">
                  <a:moveTo>
                    <a:pt x="123825" y="0"/>
                  </a:moveTo>
                  <a:lnTo>
                    <a:pt x="123825" y="0"/>
                  </a:lnTo>
                  <a:lnTo>
                    <a:pt x="84165" y="1058"/>
                  </a:lnTo>
                  <a:lnTo>
                    <a:pt x="51013" y="13258"/>
                  </a:lnTo>
                  <a:lnTo>
                    <a:pt x="17775" y="34944"/>
                  </a:lnTo>
                  <a:lnTo>
                    <a:pt x="16083" y="37054"/>
                  </a:lnTo>
                  <a:lnTo>
                    <a:pt x="16014" y="39519"/>
                  </a:lnTo>
                  <a:lnTo>
                    <a:pt x="17026" y="42221"/>
                  </a:lnTo>
                  <a:lnTo>
                    <a:pt x="18759" y="44023"/>
                  </a:lnTo>
                  <a:lnTo>
                    <a:pt x="23507" y="46024"/>
                  </a:lnTo>
                  <a:lnTo>
                    <a:pt x="48270" y="48367"/>
                  </a:lnTo>
                  <a:lnTo>
                    <a:pt x="68370" y="55101"/>
                  </a:lnTo>
                  <a:lnTo>
                    <a:pt x="86227" y="59365"/>
                  </a:lnTo>
                  <a:lnTo>
                    <a:pt x="98648" y="65543"/>
                  </a:lnTo>
                  <a:lnTo>
                    <a:pt x="115424" y="79863"/>
                  </a:lnTo>
                  <a:lnTo>
                    <a:pt x="122394" y="90220"/>
                  </a:lnTo>
                  <a:lnTo>
                    <a:pt x="129633" y="94818"/>
                  </a:lnTo>
                  <a:lnTo>
                    <a:pt x="131698" y="99644"/>
                  </a:lnTo>
                  <a:lnTo>
                    <a:pt x="131190" y="101354"/>
                  </a:lnTo>
                  <a:lnTo>
                    <a:pt x="129794" y="102495"/>
                  </a:lnTo>
                  <a:lnTo>
                    <a:pt x="127804" y="103255"/>
                  </a:lnTo>
                  <a:lnTo>
                    <a:pt x="108344" y="117567"/>
                  </a:lnTo>
                  <a:lnTo>
                    <a:pt x="65891" y="128057"/>
                  </a:lnTo>
                  <a:lnTo>
                    <a:pt x="47981" y="131782"/>
                  </a:lnTo>
                  <a:lnTo>
                    <a:pt x="36847" y="129831"/>
                  </a:lnTo>
                  <a:lnTo>
                    <a:pt x="18679" y="125605"/>
                  </a:lnTo>
                  <a:lnTo>
                    <a:pt x="12452" y="125011"/>
                  </a:lnTo>
                  <a:lnTo>
                    <a:pt x="8302" y="123558"/>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SMARTInkShape-Group35">
            <a:extLst>
              <a:ext uri="{FF2B5EF4-FFF2-40B4-BE49-F238E27FC236}">
                <a16:creationId xmlns:a16="http://schemas.microsoft.com/office/drawing/2014/main" id="{D37F3208-DE84-F6B2-2AD8-D16A1C4F6E32}"/>
              </a:ext>
            </a:extLst>
          </p:cNvPr>
          <p:cNvGrpSpPr/>
          <p:nvPr/>
        </p:nvGrpSpPr>
        <p:grpSpPr>
          <a:xfrm>
            <a:off x="2514600" y="1838762"/>
            <a:ext cx="304801" cy="190064"/>
            <a:chOff x="2514600" y="1838762"/>
            <a:chExt cx="304801" cy="190064"/>
          </a:xfrm>
        </p:grpSpPr>
        <p:sp>
          <p:nvSpPr>
            <p:cNvPr id="31" name="SMARTInkShape-233">
              <a:extLst>
                <a:ext uri="{FF2B5EF4-FFF2-40B4-BE49-F238E27FC236}">
                  <a16:creationId xmlns:a16="http://schemas.microsoft.com/office/drawing/2014/main" id="{B610AC22-45F8-F718-4A23-60479F5C5598}"/>
                </a:ext>
              </a:extLst>
            </p:cNvPr>
            <p:cNvSpPr/>
            <p:nvPr>
              <p:custDataLst>
                <p:tags r:id="rId265"/>
              </p:custDataLst>
            </p:nvPr>
          </p:nvSpPr>
          <p:spPr>
            <a:xfrm>
              <a:off x="2801677" y="1933575"/>
              <a:ext cx="17724" cy="95251"/>
            </a:xfrm>
            <a:custGeom>
              <a:avLst/>
              <a:gdLst/>
              <a:ahLst/>
              <a:cxnLst/>
              <a:rect l="0" t="0" r="0" b="0"/>
              <a:pathLst>
                <a:path w="17724" h="95251">
                  <a:moveTo>
                    <a:pt x="17723" y="0"/>
                  </a:moveTo>
                  <a:lnTo>
                    <a:pt x="17723" y="0"/>
                  </a:lnTo>
                  <a:lnTo>
                    <a:pt x="17723" y="8201"/>
                  </a:lnTo>
                  <a:lnTo>
                    <a:pt x="11177" y="16868"/>
                  </a:lnTo>
                  <a:lnTo>
                    <a:pt x="9523" y="22666"/>
                  </a:lnTo>
                  <a:lnTo>
                    <a:pt x="7163" y="63246"/>
                  </a:lnTo>
                  <a:lnTo>
                    <a:pt x="1659" y="74008"/>
                  </a:lnTo>
                  <a:lnTo>
                    <a:pt x="0" y="84398"/>
                  </a:lnTo>
                  <a:lnTo>
                    <a:pt x="616" y="88015"/>
                  </a:lnTo>
                  <a:lnTo>
                    <a:pt x="2085" y="90427"/>
                  </a:lnTo>
                  <a:lnTo>
                    <a:pt x="4122" y="92035"/>
                  </a:lnTo>
                  <a:lnTo>
                    <a:pt x="4422" y="93107"/>
                  </a:lnTo>
                  <a:lnTo>
                    <a:pt x="3565" y="93821"/>
                  </a:lnTo>
                  <a:lnTo>
                    <a:pt x="1934" y="94298"/>
                  </a:lnTo>
                  <a:lnTo>
                    <a:pt x="1905" y="94615"/>
                  </a:lnTo>
                  <a:lnTo>
                    <a:pt x="8198"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34">
              <a:extLst>
                <a:ext uri="{FF2B5EF4-FFF2-40B4-BE49-F238E27FC236}">
                  <a16:creationId xmlns:a16="http://schemas.microsoft.com/office/drawing/2014/main" id="{B16F0914-3966-A1FD-73F2-7006ADE89366}"/>
                </a:ext>
              </a:extLst>
            </p:cNvPr>
            <p:cNvSpPr/>
            <p:nvPr>
              <p:custDataLst>
                <p:tags r:id="rId266"/>
              </p:custDataLst>
            </p:nvPr>
          </p:nvSpPr>
          <p:spPr>
            <a:xfrm>
              <a:off x="2514600" y="1838762"/>
              <a:ext cx="200026" cy="132914"/>
            </a:xfrm>
            <a:custGeom>
              <a:avLst/>
              <a:gdLst/>
              <a:ahLst/>
              <a:cxnLst/>
              <a:rect l="0" t="0" r="0" b="0"/>
              <a:pathLst>
                <a:path w="200026" h="132914">
                  <a:moveTo>
                    <a:pt x="0" y="28138"/>
                  </a:moveTo>
                  <a:lnTo>
                    <a:pt x="0" y="28138"/>
                  </a:lnTo>
                  <a:lnTo>
                    <a:pt x="5056" y="28138"/>
                  </a:lnTo>
                  <a:lnTo>
                    <a:pt x="6546" y="27080"/>
                  </a:lnTo>
                  <a:lnTo>
                    <a:pt x="7539" y="25316"/>
                  </a:lnTo>
                  <a:lnTo>
                    <a:pt x="8201" y="23082"/>
                  </a:lnTo>
                  <a:lnTo>
                    <a:pt x="14581" y="17777"/>
                  </a:lnTo>
                  <a:lnTo>
                    <a:pt x="23413" y="12950"/>
                  </a:lnTo>
                  <a:lnTo>
                    <a:pt x="34337" y="9174"/>
                  </a:lnTo>
                  <a:lnTo>
                    <a:pt x="44276" y="2881"/>
                  </a:lnTo>
                  <a:lnTo>
                    <a:pt x="53923" y="546"/>
                  </a:lnTo>
                  <a:lnTo>
                    <a:pt x="60302" y="0"/>
                  </a:lnTo>
                  <a:lnTo>
                    <a:pt x="63485" y="1971"/>
                  </a:lnTo>
                  <a:lnTo>
                    <a:pt x="69843" y="9805"/>
                  </a:lnTo>
                  <a:lnTo>
                    <a:pt x="73375" y="20343"/>
                  </a:lnTo>
                  <a:lnTo>
                    <a:pt x="75642" y="44355"/>
                  </a:lnTo>
                  <a:lnTo>
                    <a:pt x="68587" y="90886"/>
                  </a:lnTo>
                  <a:lnTo>
                    <a:pt x="66708" y="122597"/>
                  </a:lnTo>
                  <a:lnTo>
                    <a:pt x="66684" y="113041"/>
                  </a:lnTo>
                  <a:lnTo>
                    <a:pt x="76791" y="91747"/>
                  </a:lnTo>
                  <a:lnTo>
                    <a:pt x="117695" y="44205"/>
                  </a:lnTo>
                  <a:lnTo>
                    <a:pt x="163227" y="6478"/>
                  </a:lnTo>
                  <a:lnTo>
                    <a:pt x="170618" y="2636"/>
                  </a:lnTo>
                  <a:lnTo>
                    <a:pt x="183986" y="170"/>
                  </a:lnTo>
                  <a:lnTo>
                    <a:pt x="186157" y="1026"/>
                  </a:lnTo>
                  <a:lnTo>
                    <a:pt x="187605" y="2655"/>
                  </a:lnTo>
                  <a:lnTo>
                    <a:pt x="189213" y="7287"/>
                  </a:lnTo>
                  <a:lnTo>
                    <a:pt x="198651" y="52825"/>
                  </a:lnTo>
                  <a:lnTo>
                    <a:pt x="198695" y="79856"/>
                  </a:lnTo>
                  <a:lnTo>
                    <a:pt x="190882" y="125608"/>
                  </a:lnTo>
                  <a:lnTo>
                    <a:pt x="190613" y="130748"/>
                  </a:lnTo>
                  <a:lnTo>
                    <a:pt x="191634" y="131470"/>
                  </a:lnTo>
                  <a:lnTo>
                    <a:pt x="200025" y="1329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 name="SMARTInkShape-Group36">
            <a:extLst>
              <a:ext uri="{FF2B5EF4-FFF2-40B4-BE49-F238E27FC236}">
                <a16:creationId xmlns:a16="http://schemas.microsoft.com/office/drawing/2014/main" id="{C91E6A5B-D013-E97E-70BE-B5CD3BE06F4C}"/>
              </a:ext>
            </a:extLst>
          </p:cNvPr>
          <p:cNvGrpSpPr/>
          <p:nvPr/>
        </p:nvGrpSpPr>
        <p:grpSpPr>
          <a:xfrm>
            <a:off x="7105650" y="1657919"/>
            <a:ext cx="428626" cy="218474"/>
            <a:chOff x="7105650" y="1657919"/>
            <a:chExt cx="428626" cy="218474"/>
          </a:xfrm>
        </p:grpSpPr>
        <p:sp>
          <p:nvSpPr>
            <p:cNvPr id="34" name="SMARTInkShape-235">
              <a:extLst>
                <a:ext uri="{FF2B5EF4-FFF2-40B4-BE49-F238E27FC236}">
                  <a16:creationId xmlns:a16="http://schemas.microsoft.com/office/drawing/2014/main" id="{486460FE-72F9-2524-3BCB-5CC58698D125}"/>
                </a:ext>
              </a:extLst>
            </p:cNvPr>
            <p:cNvSpPr/>
            <p:nvPr>
              <p:custDataLst>
                <p:tags r:id="rId263"/>
              </p:custDataLst>
            </p:nvPr>
          </p:nvSpPr>
          <p:spPr>
            <a:xfrm>
              <a:off x="7391400" y="1771651"/>
              <a:ext cx="142876" cy="104742"/>
            </a:xfrm>
            <a:custGeom>
              <a:avLst/>
              <a:gdLst/>
              <a:ahLst/>
              <a:cxnLst/>
              <a:rect l="0" t="0" r="0" b="0"/>
              <a:pathLst>
                <a:path w="142876" h="104742">
                  <a:moveTo>
                    <a:pt x="0" y="28574"/>
                  </a:moveTo>
                  <a:lnTo>
                    <a:pt x="0" y="28574"/>
                  </a:lnTo>
                  <a:lnTo>
                    <a:pt x="8201" y="20373"/>
                  </a:lnTo>
                  <a:lnTo>
                    <a:pt x="22356" y="11706"/>
                  </a:lnTo>
                  <a:lnTo>
                    <a:pt x="27790" y="3938"/>
                  </a:lnTo>
                  <a:lnTo>
                    <a:pt x="36533" y="518"/>
                  </a:lnTo>
                  <a:lnTo>
                    <a:pt x="65197" y="0"/>
                  </a:lnTo>
                  <a:lnTo>
                    <a:pt x="65690" y="1058"/>
                  </a:lnTo>
                  <a:lnTo>
                    <a:pt x="66637" y="22389"/>
                  </a:lnTo>
                  <a:lnTo>
                    <a:pt x="63836" y="28647"/>
                  </a:lnTo>
                  <a:lnTo>
                    <a:pt x="51484" y="51005"/>
                  </a:lnTo>
                  <a:lnTo>
                    <a:pt x="49340" y="59005"/>
                  </a:lnTo>
                  <a:lnTo>
                    <a:pt x="42742" y="66088"/>
                  </a:lnTo>
                  <a:lnTo>
                    <a:pt x="34872" y="72763"/>
                  </a:lnTo>
                  <a:lnTo>
                    <a:pt x="29383" y="81414"/>
                  </a:lnTo>
                  <a:lnTo>
                    <a:pt x="24348" y="83808"/>
                  </a:lnTo>
                  <a:lnTo>
                    <a:pt x="18582" y="90517"/>
                  </a:lnTo>
                  <a:lnTo>
                    <a:pt x="12492" y="98438"/>
                  </a:lnTo>
                  <a:lnTo>
                    <a:pt x="1854" y="103940"/>
                  </a:lnTo>
                  <a:lnTo>
                    <a:pt x="41491" y="104741"/>
                  </a:lnTo>
                  <a:lnTo>
                    <a:pt x="57598" y="103701"/>
                  </a:lnTo>
                  <a:lnTo>
                    <a:pt x="96772" y="96571"/>
                  </a:lnTo>
                  <a:lnTo>
                    <a:pt x="123930" y="100998"/>
                  </a:lnTo>
                  <a:lnTo>
                    <a:pt x="127071" y="100140"/>
                  </a:lnTo>
                  <a:lnTo>
                    <a:pt x="129163" y="98509"/>
                  </a:lnTo>
                  <a:lnTo>
                    <a:pt x="131618" y="98481"/>
                  </a:lnTo>
                  <a:lnTo>
                    <a:pt x="141183" y="103736"/>
                  </a:lnTo>
                  <a:lnTo>
                    <a:pt x="141746" y="103024"/>
                  </a:lnTo>
                  <a:lnTo>
                    <a:pt x="142875" y="952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36">
              <a:extLst>
                <a:ext uri="{FF2B5EF4-FFF2-40B4-BE49-F238E27FC236}">
                  <a16:creationId xmlns:a16="http://schemas.microsoft.com/office/drawing/2014/main" id="{4374FEFB-55D2-02DA-ABBC-A2480BE7BDB9}"/>
                </a:ext>
              </a:extLst>
            </p:cNvPr>
            <p:cNvSpPr/>
            <p:nvPr>
              <p:custDataLst>
                <p:tags r:id="rId264"/>
              </p:custDataLst>
            </p:nvPr>
          </p:nvSpPr>
          <p:spPr>
            <a:xfrm>
              <a:off x="7105650" y="1657919"/>
              <a:ext cx="209551" cy="151832"/>
            </a:xfrm>
            <a:custGeom>
              <a:avLst/>
              <a:gdLst/>
              <a:ahLst/>
              <a:cxnLst/>
              <a:rect l="0" t="0" r="0" b="0"/>
              <a:pathLst>
                <a:path w="209551" h="151832">
                  <a:moveTo>
                    <a:pt x="0" y="28006"/>
                  </a:moveTo>
                  <a:lnTo>
                    <a:pt x="0" y="28006"/>
                  </a:lnTo>
                  <a:lnTo>
                    <a:pt x="5056" y="28006"/>
                  </a:lnTo>
                  <a:lnTo>
                    <a:pt x="6545" y="26948"/>
                  </a:lnTo>
                  <a:lnTo>
                    <a:pt x="7538" y="25184"/>
                  </a:lnTo>
                  <a:lnTo>
                    <a:pt x="9409" y="18873"/>
                  </a:lnTo>
                  <a:lnTo>
                    <a:pt x="14547" y="18597"/>
                  </a:lnTo>
                  <a:lnTo>
                    <a:pt x="19871" y="15710"/>
                  </a:lnTo>
                  <a:lnTo>
                    <a:pt x="26855" y="10290"/>
                  </a:lnTo>
                  <a:lnTo>
                    <a:pt x="54997" y="8991"/>
                  </a:lnTo>
                  <a:lnTo>
                    <a:pt x="65387" y="17625"/>
                  </a:lnTo>
                  <a:lnTo>
                    <a:pt x="75274" y="27273"/>
                  </a:lnTo>
                  <a:lnTo>
                    <a:pt x="77699" y="32809"/>
                  </a:lnTo>
                  <a:lnTo>
                    <a:pt x="76606" y="63145"/>
                  </a:lnTo>
                  <a:lnTo>
                    <a:pt x="67581" y="108432"/>
                  </a:lnTo>
                  <a:lnTo>
                    <a:pt x="66794" y="121095"/>
                  </a:lnTo>
                  <a:lnTo>
                    <a:pt x="66710" y="117559"/>
                  </a:lnTo>
                  <a:lnTo>
                    <a:pt x="77436" y="81462"/>
                  </a:lnTo>
                  <a:lnTo>
                    <a:pt x="97542" y="55219"/>
                  </a:lnTo>
                  <a:lnTo>
                    <a:pt x="142001" y="26314"/>
                  </a:lnTo>
                  <a:lnTo>
                    <a:pt x="189402" y="0"/>
                  </a:lnTo>
                  <a:lnTo>
                    <a:pt x="195231" y="4656"/>
                  </a:lnTo>
                  <a:lnTo>
                    <a:pt x="197895" y="9867"/>
                  </a:lnTo>
                  <a:lnTo>
                    <a:pt x="208101" y="54605"/>
                  </a:lnTo>
                  <a:lnTo>
                    <a:pt x="209359" y="96407"/>
                  </a:lnTo>
                  <a:lnTo>
                    <a:pt x="209545" y="141855"/>
                  </a:lnTo>
                  <a:lnTo>
                    <a:pt x="209550" y="1518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 name="SMARTInkShape-Group37">
            <a:extLst>
              <a:ext uri="{FF2B5EF4-FFF2-40B4-BE49-F238E27FC236}">
                <a16:creationId xmlns:a16="http://schemas.microsoft.com/office/drawing/2014/main" id="{8C39F1FF-BBF3-AFFA-E648-0F0C5B88BB0B}"/>
              </a:ext>
            </a:extLst>
          </p:cNvPr>
          <p:cNvGrpSpPr/>
          <p:nvPr/>
        </p:nvGrpSpPr>
        <p:grpSpPr>
          <a:xfrm>
            <a:off x="314889" y="2343267"/>
            <a:ext cx="694762" cy="288469"/>
            <a:chOff x="314889" y="2343267"/>
            <a:chExt cx="694762" cy="288469"/>
          </a:xfrm>
        </p:grpSpPr>
        <p:sp>
          <p:nvSpPr>
            <p:cNvPr id="37" name="SMARTInkShape-237">
              <a:extLst>
                <a:ext uri="{FF2B5EF4-FFF2-40B4-BE49-F238E27FC236}">
                  <a16:creationId xmlns:a16="http://schemas.microsoft.com/office/drawing/2014/main" id="{24255432-9F40-79D1-C837-889B71994D4A}"/>
                </a:ext>
              </a:extLst>
            </p:cNvPr>
            <p:cNvSpPr/>
            <p:nvPr>
              <p:custDataLst>
                <p:tags r:id="rId257"/>
              </p:custDataLst>
            </p:nvPr>
          </p:nvSpPr>
          <p:spPr>
            <a:xfrm>
              <a:off x="1000125" y="2486025"/>
              <a:ext cx="9526" cy="9526"/>
            </a:xfrm>
            <a:custGeom>
              <a:avLst/>
              <a:gdLst/>
              <a:ahLst/>
              <a:cxnLst/>
              <a:rect l="0" t="0" r="0" b="0"/>
              <a:pathLst>
                <a:path w="9526" h="9526">
                  <a:moveTo>
                    <a:pt x="0" y="0"/>
                  </a:moveTo>
                  <a:lnTo>
                    <a:pt x="0" y="0"/>
                  </a:lnTo>
                  <a:lnTo>
                    <a:pt x="0" y="8201"/>
                  </a:lnTo>
                  <a:lnTo>
                    <a:pt x="1058" y="8642"/>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238">
              <a:extLst>
                <a:ext uri="{FF2B5EF4-FFF2-40B4-BE49-F238E27FC236}">
                  <a16:creationId xmlns:a16="http://schemas.microsoft.com/office/drawing/2014/main" id="{4EF852C0-A24D-77B5-3CF1-824E26574066}"/>
                </a:ext>
              </a:extLst>
            </p:cNvPr>
            <p:cNvSpPr/>
            <p:nvPr>
              <p:custDataLst>
                <p:tags r:id="rId258"/>
              </p:custDataLst>
            </p:nvPr>
          </p:nvSpPr>
          <p:spPr>
            <a:xfrm>
              <a:off x="990600" y="23812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39">
              <a:extLst>
                <a:ext uri="{FF2B5EF4-FFF2-40B4-BE49-F238E27FC236}">
                  <a16:creationId xmlns:a16="http://schemas.microsoft.com/office/drawing/2014/main" id="{748A5EA6-8FFB-283D-D006-AA10D7AABAFF}"/>
                </a:ext>
              </a:extLst>
            </p:cNvPr>
            <p:cNvSpPr/>
            <p:nvPr>
              <p:custDataLst>
                <p:tags r:id="rId259"/>
              </p:custDataLst>
            </p:nvPr>
          </p:nvSpPr>
          <p:spPr>
            <a:xfrm>
              <a:off x="842237" y="2524125"/>
              <a:ext cx="5489" cy="1"/>
            </a:xfrm>
            <a:custGeom>
              <a:avLst/>
              <a:gdLst/>
              <a:ahLst/>
              <a:cxnLst/>
              <a:rect l="0" t="0" r="0" b="0"/>
              <a:pathLst>
                <a:path w="5489" h="1">
                  <a:moveTo>
                    <a:pt x="5488" y="0"/>
                  </a:moveTo>
                  <a:lnTo>
                    <a:pt x="5488" y="0"/>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SMARTInkShape-240">
              <a:extLst>
                <a:ext uri="{FF2B5EF4-FFF2-40B4-BE49-F238E27FC236}">
                  <a16:creationId xmlns:a16="http://schemas.microsoft.com/office/drawing/2014/main" id="{9EA82172-535E-A95F-AB16-E401A09ED346}"/>
                </a:ext>
              </a:extLst>
            </p:cNvPr>
            <p:cNvSpPr/>
            <p:nvPr>
              <p:custDataLst>
                <p:tags r:id="rId260"/>
              </p:custDataLst>
            </p:nvPr>
          </p:nvSpPr>
          <p:spPr>
            <a:xfrm>
              <a:off x="659219" y="2362362"/>
              <a:ext cx="102782" cy="269374"/>
            </a:xfrm>
            <a:custGeom>
              <a:avLst/>
              <a:gdLst/>
              <a:ahLst/>
              <a:cxnLst/>
              <a:rect l="0" t="0" r="0" b="0"/>
              <a:pathLst>
                <a:path w="102782" h="269374">
                  <a:moveTo>
                    <a:pt x="55156" y="56988"/>
                  </a:moveTo>
                  <a:lnTo>
                    <a:pt x="55156" y="56988"/>
                  </a:lnTo>
                  <a:lnTo>
                    <a:pt x="55156" y="48787"/>
                  </a:lnTo>
                  <a:lnTo>
                    <a:pt x="61702" y="40120"/>
                  </a:lnTo>
                  <a:lnTo>
                    <a:pt x="64289" y="30164"/>
                  </a:lnTo>
                  <a:lnTo>
                    <a:pt x="64565" y="23875"/>
                  </a:lnTo>
                  <a:lnTo>
                    <a:pt x="61807" y="18282"/>
                  </a:lnTo>
                  <a:lnTo>
                    <a:pt x="58112" y="12269"/>
                  </a:lnTo>
                  <a:lnTo>
                    <a:pt x="55545" y="1684"/>
                  </a:lnTo>
                  <a:lnTo>
                    <a:pt x="54357" y="1069"/>
                  </a:lnTo>
                  <a:lnTo>
                    <a:pt x="41933" y="0"/>
                  </a:lnTo>
                  <a:lnTo>
                    <a:pt x="33051" y="5555"/>
                  </a:lnTo>
                  <a:lnTo>
                    <a:pt x="15159" y="21311"/>
                  </a:lnTo>
                  <a:lnTo>
                    <a:pt x="4735" y="41478"/>
                  </a:lnTo>
                  <a:lnTo>
                    <a:pt x="0" y="57449"/>
                  </a:lnTo>
                  <a:lnTo>
                    <a:pt x="394" y="61529"/>
                  </a:lnTo>
                  <a:lnTo>
                    <a:pt x="3653" y="68884"/>
                  </a:lnTo>
                  <a:lnTo>
                    <a:pt x="11438" y="78975"/>
                  </a:lnTo>
                  <a:lnTo>
                    <a:pt x="17382" y="82635"/>
                  </a:lnTo>
                  <a:lnTo>
                    <a:pt x="20448" y="83611"/>
                  </a:lnTo>
                  <a:lnTo>
                    <a:pt x="23551" y="83203"/>
                  </a:lnTo>
                  <a:lnTo>
                    <a:pt x="44357" y="72134"/>
                  </a:lnTo>
                  <a:lnTo>
                    <a:pt x="47956" y="68144"/>
                  </a:lnTo>
                  <a:lnTo>
                    <a:pt x="62274" y="38498"/>
                  </a:lnTo>
                  <a:lnTo>
                    <a:pt x="64206" y="30405"/>
                  </a:lnTo>
                  <a:lnTo>
                    <a:pt x="64364" y="30799"/>
                  </a:lnTo>
                  <a:lnTo>
                    <a:pt x="64673" y="75712"/>
                  </a:lnTo>
                  <a:lnTo>
                    <a:pt x="64680" y="118564"/>
                  </a:lnTo>
                  <a:lnTo>
                    <a:pt x="61859" y="165168"/>
                  </a:lnTo>
                  <a:lnTo>
                    <a:pt x="56039" y="211561"/>
                  </a:lnTo>
                  <a:lnTo>
                    <a:pt x="52508" y="245095"/>
                  </a:lnTo>
                  <a:lnTo>
                    <a:pt x="50216" y="252243"/>
                  </a:lnTo>
                  <a:lnTo>
                    <a:pt x="42024" y="263007"/>
                  </a:lnTo>
                  <a:lnTo>
                    <a:pt x="36876" y="267359"/>
                  </a:lnTo>
                  <a:lnTo>
                    <a:pt x="32386" y="269202"/>
                  </a:lnTo>
                  <a:lnTo>
                    <a:pt x="28334" y="269373"/>
                  </a:lnTo>
                  <a:lnTo>
                    <a:pt x="24575" y="268428"/>
                  </a:lnTo>
                  <a:lnTo>
                    <a:pt x="17576" y="261733"/>
                  </a:lnTo>
                  <a:lnTo>
                    <a:pt x="14227" y="256985"/>
                  </a:lnTo>
                  <a:lnTo>
                    <a:pt x="9515" y="235132"/>
                  </a:lnTo>
                  <a:lnTo>
                    <a:pt x="8981" y="206908"/>
                  </a:lnTo>
                  <a:lnTo>
                    <a:pt x="16310" y="186311"/>
                  </a:lnTo>
                  <a:lnTo>
                    <a:pt x="31417" y="162686"/>
                  </a:lnTo>
                  <a:lnTo>
                    <a:pt x="55484" y="144150"/>
                  </a:lnTo>
                  <a:lnTo>
                    <a:pt x="69060" y="138060"/>
                  </a:lnTo>
                  <a:lnTo>
                    <a:pt x="102781" y="1331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241">
              <a:extLst>
                <a:ext uri="{FF2B5EF4-FFF2-40B4-BE49-F238E27FC236}">
                  <a16:creationId xmlns:a16="http://schemas.microsoft.com/office/drawing/2014/main" id="{AF2909BE-69BE-939D-747B-00D81F038CAB}"/>
                </a:ext>
              </a:extLst>
            </p:cNvPr>
            <p:cNvSpPr/>
            <p:nvPr>
              <p:custDataLst>
                <p:tags r:id="rId261"/>
              </p:custDataLst>
            </p:nvPr>
          </p:nvSpPr>
          <p:spPr>
            <a:xfrm>
              <a:off x="533400" y="2400300"/>
              <a:ext cx="66676" cy="93732"/>
            </a:xfrm>
            <a:custGeom>
              <a:avLst/>
              <a:gdLst/>
              <a:ahLst/>
              <a:cxnLst/>
              <a:rect l="0" t="0" r="0" b="0"/>
              <a:pathLst>
                <a:path w="66676" h="93732">
                  <a:moveTo>
                    <a:pt x="0" y="19050"/>
                  </a:moveTo>
                  <a:lnTo>
                    <a:pt x="0" y="19050"/>
                  </a:lnTo>
                  <a:lnTo>
                    <a:pt x="9409" y="9641"/>
                  </a:lnTo>
                  <a:lnTo>
                    <a:pt x="10581" y="28512"/>
                  </a:lnTo>
                  <a:lnTo>
                    <a:pt x="23714" y="65960"/>
                  </a:lnTo>
                  <a:lnTo>
                    <a:pt x="36349" y="83502"/>
                  </a:lnTo>
                  <a:lnTo>
                    <a:pt x="37946" y="93731"/>
                  </a:lnTo>
                  <a:lnTo>
                    <a:pt x="40854" y="91753"/>
                  </a:lnTo>
                  <a:lnTo>
                    <a:pt x="45674" y="86287"/>
                  </a:lnTo>
                  <a:lnTo>
                    <a:pt x="60486" y="54506"/>
                  </a:lnTo>
                  <a:lnTo>
                    <a:pt x="66313" y="8683"/>
                  </a:lnTo>
                  <a:lnTo>
                    <a:pt x="666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242">
              <a:extLst>
                <a:ext uri="{FF2B5EF4-FFF2-40B4-BE49-F238E27FC236}">
                  <a16:creationId xmlns:a16="http://schemas.microsoft.com/office/drawing/2014/main" id="{AAEE854D-3762-226E-9ACB-5E022CC29243}"/>
                </a:ext>
              </a:extLst>
            </p:cNvPr>
            <p:cNvSpPr/>
            <p:nvPr>
              <p:custDataLst>
                <p:tags r:id="rId262"/>
              </p:custDataLst>
            </p:nvPr>
          </p:nvSpPr>
          <p:spPr>
            <a:xfrm>
              <a:off x="314889" y="2343267"/>
              <a:ext cx="180412" cy="141572"/>
            </a:xfrm>
            <a:custGeom>
              <a:avLst/>
              <a:gdLst/>
              <a:ahLst/>
              <a:cxnLst/>
              <a:rect l="0" t="0" r="0" b="0"/>
              <a:pathLst>
                <a:path w="180412" h="141572">
                  <a:moveTo>
                    <a:pt x="85161" y="47508"/>
                  </a:moveTo>
                  <a:lnTo>
                    <a:pt x="85161" y="47508"/>
                  </a:lnTo>
                  <a:lnTo>
                    <a:pt x="90217" y="42452"/>
                  </a:lnTo>
                  <a:lnTo>
                    <a:pt x="95522" y="39969"/>
                  </a:lnTo>
                  <a:lnTo>
                    <a:pt x="102495" y="38375"/>
                  </a:lnTo>
                  <a:lnTo>
                    <a:pt x="103067" y="37186"/>
                  </a:lnTo>
                  <a:lnTo>
                    <a:pt x="104198" y="23521"/>
                  </a:lnTo>
                  <a:lnTo>
                    <a:pt x="105261" y="21992"/>
                  </a:lnTo>
                  <a:lnTo>
                    <a:pt x="107027" y="20972"/>
                  </a:lnTo>
                  <a:lnTo>
                    <a:pt x="113702" y="18943"/>
                  </a:lnTo>
                  <a:lnTo>
                    <a:pt x="113733" y="10733"/>
                  </a:lnTo>
                  <a:lnTo>
                    <a:pt x="112676" y="10291"/>
                  </a:lnTo>
                  <a:lnTo>
                    <a:pt x="105535" y="9524"/>
                  </a:lnTo>
                  <a:lnTo>
                    <a:pt x="104799" y="6638"/>
                  </a:lnTo>
                  <a:lnTo>
                    <a:pt x="104603" y="4386"/>
                  </a:lnTo>
                  <a:lnTo>
                    <a:pt x="103414" y="2885"/>
                  </a:lnTo>
                  <a:lnTo>
                    <a:pt x="99271" y="1217"/>
                  </a:lnTo>
                  <a:lnTo>
                    <a:pt x="76775" y="0"/>
                  </a:lnTo>
                  <a:lnTo>
                    <a:pt x="54101" y="10031"/>
                  </a:lnTo>
                  <a:lnTo>
                    <a:pt x="42076" y="20621"/>
                  </a:lnTo>
                  <a:lnTo>
                    <a:pt x="15577" y="63482"/>
                  </a:lnTo>
                  <a:lnTo>
                    <a:pt x="2293" y="84785"/>
                  </a:lnTo>
                  <a:lnTo>
                    <a:pt x="283" y="100533"/>
                  </a:lnTo>
                  <a:lnTo>
                    <a:pt x="0" y="108258"/>
                  </a:lnTo>
                  <a:lnTo>
                    <a:pt x="5331" y="122486"/>
                  </a:lnTo>
                  <a:lnTo>
                    <a:pt x="15887" y="138754"/>
                  </a:lnTo>
                  <a:lnTo>
                    <a:pt x="17812" y="140088"/>
                  </a:lnTo>
                  <a:lnTo>
                    <a:pt x="22773" y="141571"/>
                  </a:lnTo>
                  <a:lnTo>
                    <a:pt x="25577" y="140909"/>
                  </a:lnTo>
                  <a:lnTo>
                    <a:pt x="31515" y="137350"/>
                  </a:lnTo>
                  <a:lnTo>
                    <a:pt x="50497" y="118838"/>
                  </a:lnTo>
                  <a:lnTo>
                    <a:pt x="75466" y="75984"/>
                  </a:lnTo>
                  <a:lnTo>
                    <a:pt x="83884" y="58470"/>
                  </a:lnTo>
                  <a:lnTo>
                    <a:pt x="84993" y="49161"/>
                  </a:lnTo>
                  <a:lnTo>
                    <a:pt x="85161" y="93888"/>
                  </a:lnTo>
                  <a:lnTo>
                    <a:pt x="85161" y="116149"/>
                  </a:lnTo>
                  <a:lnTo>
                    <a:pt x="87983" y="123171"/>
                  </a:lnTo>
                  <a:lnTo>
                    <a:pt x="91707" y="129819"/>
                  </a:lnTo>
                  <a:lnTo>
                    <a:pt x="93362" y="136302"/>
                  </a:lnTo>
                  <a:lnTo>
                    <a:pt x="95920" y="138454"/>
                  </a:lnTo>
                  <a:lnTo>
                    <a:pt x="104407" y="140845"/>
                  </a:lnTo>
                  <a:lnTo>
                    <a:pt x="108575" y="140424"/>
                  </a:lnTo>
                  <a:lnTo>
                    <a:pt x="125691" y="134967"/>
                  </a:lnTo>
                  <a:lnTo>
                    <a:pt x="143031" y="130925"/>
                  </a:lnTo>
                  <a:lnTo>
                    <a:pt x="162797" y="125133"/>
                  </a:lnTo>
                  <a:lnTo>
                    <a:pt x="180411" y="123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 name="SMARTInkShape-Group38">
            <a:extLst>
              <a:ext uri="{FF2B5EF4-FFF2-40B4-BE49-F238E27FC236}">
                <a16:creationId xmlns:a16="http://schemas.microsoft.com/office/drawing/2014/main" id="{75BA527C-B7DC-BA84-F61E-3AB3FBEEA76F}"/>
              </a:ext>
            </a:extLst>
          </p:cNvPr>
          <p:cNvGrpSpPr/>
          <p:nvPr/>
        </p:nvGrpSpPr>
        <p:grpSpPr>
          <a:xfrm>
            <a:off x="2619375" y="2209800"/>
            <a:ext cx="338460" cy="314326"/>
            <a:chOff x="2619375" y="2209800"/>
            <a:chExt cx="338460" cy="314326"/>
          </a:xfrm>
        </p:grpSpPr>
        <p:sp>
          <p:nvSpPr>
            <p:cNvPr id="44" name="SMARTInkShape-243">
              <a:extLst>
                <a:ext uri="{FF2B5EF4-FFF2-40B4-BE49-F238E27FC236}">
                  <a16:creationId xmlns:a16="http://schemas.microsoft.com/office/drawing/2014/main" id="{7E30A9B2-1EE5-FAFB-AB72-EA97CF0FB2B6}"/>
                </a:ext>
              </a:extLst>
            </p:cNvPr>
            <p:cNvSpPr/>
            <p:nvPr>
              <p:custDataLst>
                <p:tags r:id="rId254"/>
              </p:custDataLst>
            </p:nvPr>
          </p:nvSpPr>
          <p:spPr>
            <a:xfrm>
              <a:off x="2619375" y="2209800"/>
              <a:ext cx="338460" cy="9526"/>
            </a:xfrm>
            <a:custGeom>
              <a:avLst/>
              <a:gdLst/>
              <a:ahLst/>
              <a:cxnLst/>
              <a:rect l="0" t="0" r="0" b="0"/>
              <a:pathLst>
                <a:path w="338460" h="9526">
                  <a:moveTo>
                    <a:pt x="0" y="9525"/>
                  </a:moveTo>
                  <a:lnTo>
                    <a:pt x="0" y="9525"/>
                  </a:lnTo>
                  <a:lnTo>
                    <a:pt x="42214" y="9525"/>
                  </a:lnTo>
                  <a:lnTo>
                    <a:pt x="88850" y="9525"/>
                  </a:lnTo>
                  <a:lnTo>
                    <a:pt x="129499" y="9525"/>
                  </a:lnTo>
                  <a:lnTo>
                    <a:pt x="170897" y="9525"/>
                  </a:lnTo>
                  <a:lnTo>
                    <a:pt x="216677" y="9525"/>
                  </a:lnTo>
                  <a:lnTo>
                    <a:pt x="258699" y="9525"/>
                  </a:lnTo>
                  <a:lnTo>
                    <a:pt x="301689" y="9525"/>
                  </a:lnTo>
                  <a:lnTo>
                    <a:pt x="315638" y="9525"/>
                  </a:lnTo>
                  <a:lnTo>
                    <a:pt x="323022" y="6703"/>
                  </a:lnTo>
                  <a:lnTo>
                    <a:pt x="331330" y="1324"/>
                  </a:lnTo>
                  <a:lnTo>
                    <a:pt x="338459" y="261"/>
                  </a:lnTo>
                  <a:lnTo>
                    <a:pt x="3333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44">
              <a:extLst>
                <a:ext uri="{FF2B5EF4-FFF2-40B4-BE49-F238E27FC236}">
                  <a16:creationId xmlns:a16="http://schemas.microsoft.com/office/drawing/2014/main" id="{79BD49F1-5312-B042-2976-8EC4E9B1958E}"/>
                </a:ext>
              </a:extLst>
            </p:cNvPr>
            <p:cNvSpPr/>
            <p:nvPr>
              <p:custDataLst>
                <p:tags r:id="rId255"/>
              </p:custDataLst>
            </p:nvPr>
          </p:nvSpPr>
          <p:spPr>
            <a:xfrm>
              <a:off x="2943225" y="2419742"/>
              <a:ext cx="9526" cy="104384"/>
            </a:xfrm>
            <a:custGeom>
              <a:avLst/>
              <a:gdLst/>
              <a:ahLst/>
              <a:cxnLst/>
              <a:rect l="0" t="0" r="0" b="0"/>
              <a:pathLst>
                <a:path w="9526" h="104384">
                  <a:moveTo>
                    <a:pt x="0" y="9133"/>
                  </a:moveTo>
                  <a:lnTo>
                    <a:pt x="0" y="9133"/>
                  </a:lnTo>
                  <a:lnTo>
                    <a:pt x="0" y="0"/>
                  </a:lnTo>
                  <a:lnTo>
                    <a:pt x="0" y="45758"/>
                  </a:lnTo>
                  <a:lnTo>
                    <a:pt x="0" y="91597"/>
                  </a:lnTo>
                  <a:lnTo>
                    <a:pt x="1058" y="95859"/>
                  </a:lnTo>
                  <a:lnTo>
                    <a:pt x="9525"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245">
              <a:extLst>
                <a:ext uri="{FF2B5EF4-FFF2-40B4-BE49-F238E27FC236}">
                  <a16:creationId xmlns:a16="http://schemas.microsoft.com/office/drawing/2014/main" id="{40396965-ECD8-434F-ACAC-37A293783A0E}"/>
                </a:ext>
              </a:extLst>
            </p:cNvPr>
            <p:cNvSpPr/>
            <p:nvPr>
              <p:custDataLst>
                <p:tags r:id="rId256"/>
              </p:custDataLst>
            </p:nvPr>
          </p:nvSpPr>
          <p:spPr>
            <a:xfrm>
              <a:off x="2639749" y="2267081"/>
              <a:ext cx="246327" cy="179390"/>
            </a:xfrm>
            <a:custGeom>
              <a:avLst/>
              <a:gdLst/>
              <a:ahLst/>
              <a:cxnLst/>
              <a:rect l="0" t="0" r="0" b="0"/>
              <a:pathLst>
                <a:path w="246327" h="179390">
                  <a:moveTo>
                    <a:pt x="8201" y="47494"/>
                  </a:moveTo>
                  <a:lnTo>
                    <a:pt x="8201" y="47494"/>
                  </a:lnTo>
                  <a:lnTo>
                    <a:pt x="0" y="47494"/>
                  </a:lnTo>
                  <a:lnTo>
                    <a:pt x="4125" y="42438"/>
                  </a:lnTo>
                  <a:lnTo>
                    <a:pt x="13942" y="31248"/>
                  </a:lnTo>
                  <a:lnTo>
                    <a:pt x="19801" y="18846"/>
                  </a:lnTo>
                  <a:lnTo>
                    <a:pt x="22284" y="15695"/>
                  </a:lnTo>
                  <a:lnTo>
                    <a:pt x="30688" y="12195"/>
                  </a:lnTo>
                  <a:lnTo>
                    <a:pt x="40421" y="9581"/>
                  </a:lnTo>
                  <a:lnTo>
                    <a:pt x="55292" y="2101"/>
                  </a:lnTo>
                  <a:lnTo>
                    <a:pt x="78020" y="0"/>
                  </a:lnTo>
                  <a:lnTo>
                    <a:pt x="84387" y="2749"/>
                  </a:lnTo>
                  <a:lnTo>
                    <a:pt x="97098" y="13138"/>
                  </a:lnTo>
                  <a:lnTo>
                    <a:pt x="100628" y="19172"/>
                  </a:lnTo>
                  <a:lnTo>
                    <a:pt x="111487" y="49360"/>
                  </a:lnTo>
                  <a:lnTo>
                    <a:pt x="110925" y="52971"/>
                  </a:lnTo>
                  <a:lnTo>
                    <a:pt x="105241" y="69194"/>
                  </a:lnTo>
                  <a:lnTo>
                    <a:pt x="101159" y="86379"/>
                  </a:lnTo>
                  <a:lnTo>
                    <a:pt x="93247" y="102054"/>
                  </a:lnTo>
                  <a:lnTo>
                    <a:pt x="71661" y="126718"/>
                  </a:lnTo>
                  <a:lnTo>
                    <a:pt x="39048" y="150384"/>
                  </a:lnTo>
                  <a:lnTo>
                    <a:pt x="34964" y="151431"/>
                  </a:lnTo>
                  <a:lnTo>
                    <a:pt x="28774" y="152103"/>
                  </a:lnTo>
                  <a:lnTo>
                    <a:pt x="32759" y="152220"/>
                  </a:lnTo>
                  <a:lnTo>
                    <a:pt x="37813" y="149425"/>
                  </a:lnTo>
                  <a:lnTo>
                    <a:pt x="79462" y="122608"/>
                  </a:lnTo>
                  <a:lnTo>
                    <a:pt x="121525" y="98079"/>
                  </a:lnTo>
                  <a:lnTo>
                    <a:pt x="164353" y="76877"/>
                  </a:lnTo>
                  <a:lnTo>
                    <a:pt x="208415" y="45690"/>
                  </a:lnTo>
                  <a:lnTo>
                    <a:pt x="216424" y="41401"/>
                  </a:lnTo>
                  <a:lnTo>
                    <a:pt x="220041" y="40257"/>
                  </a:lnTo>
                  <a:lnTo>
                    <a:pt x="222453" y="38436"/>
                  </a:lnTo>
                  <a:lnTo>
                    <a:pt x="227088" y="28896"/>
                  </a:lnTo>
                  <a:lnTo>
                    <a:pt x="219634" y="35079"/>
                  </a:lnTo>
                  <a:lnTo>
                    <a:pt x="172105" y="56170"/>
                  </a:lnTo>
                  <a:lnTo>
                    <a:pt x="127418" y="82184"/>
                  </a:lnTo>
                  <a:lnTo>
                    <a:pt x="110030" y="98263"/>
                  </a:lnTo>
                  <a:lnTo>
                    <a:pt x="106375" y="107452"/>
                  </a:lnTo>
                  <a:lnTo>
                    <a:pt x="103692" y="117534"/>
                  </a:lnTo>
                  <a:lnTo>
                    <a:pt x="96169" y="132629"/>
                  </a:lnTo>
                  <a:lnTo>
                    <a:pt x="93965" y="159902"/>
                  </a:lnTo>
                  <a:lnTo>
                    <a:pt x="102130" y="169829"/>
                  </a:lnTo>
                  <a:lnTo>
                    <a:pt x="117340" y="177571"/>
                  </a:lnTo>
                  <a:lnTo>
                    <a:pt x="124793" y="179389"/>
                  </a:lnTo>
                  <a:lnTo>
                    <a:pt x="170642" y="165571"/>
                  </a:lnTo>
                  <a:lnTo>
                    <a:pt x="198075" y="161067"/>
                  </a:lnTo>
                  <a:lnTo>
                    <a:pt x="214155" y="155346"/>
                  </a:lnTo>
                  <a:lnTo>
                    <a:pt x="246326" y="1522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39">
            <a:extLst>
              <a:ext uri="{FF2B5EF4-FFF2-40B4-BE49-F238E27FC236}">
                <a16:creationId xmlns:a16="http://schemas.microsoft.com/office/drawing/2014/main" id="{D85732F2-99F9-83F0-4EAC-AA50469A65C6}"/>
              </a:ext>
            </a:extLst>
          </p:cNvPr>
          <p:cNvGrpSpPr/>
          <p:nvPr/>
        </p:nvGrpSpPr>
        <p:grpSpPr>
          <a:xfrm>
            <a:off x="7048500" y="2057403"/>
            <a:ext cx="476251" cy="295273"/>
            <a:chOff x="7048500" y="2057403"/>
            <a:chExt cx="476251" cy="295273"/>
          </a:xfrm>
        </p:grpSpPr>
        <p:sp>
          <p:nvSpPr>
            <p:cNvPr id="48" name="SMARTInkShape-246">
              <a:extLst>
                <a:ext uri="{FF2B5EF4-FFF2-40B4-BE49-F238E27FC236}">
                  <a16:creationId xmlns:a16="http://schemas.microsoft.com/office/drawing/2014/main" id="{992EA4AA-7C87-63F8-43A3-FC6E123E16A8}"/>
                </a:ext>
              </a:extLst>
            </p:cNvPr>
            <p:cNvSpPr/>
            <p:nvPr>
              <p:custDataLst>
                <p:tags r:id="rId251"/>
              </p:custDataLst>
            </p:nvPr>
          </p:nvSpPr>
          <p:spPr>
            <a:xfrm>
              <a:off x="7048500" y="2057403"/>
              <a:ext cx="371476" cy="28573"/>
            </a:xfrm>
            <a:custGeom>
              <a:avLst/>
              <a:gdLst/>
              <a:ahLst/>
              <a:cxnLst/>
              <a:rect l="0" t="0" r="0" b="0"/>
              <a:pathLst>
                <a:path w="371476" h="28573">
                  <a:moveTo>
                    <a:pt x="0" y="28572"/>
                  </a:moveTo>
                  <a:lnTo>
                    <a:pt x="0" y="28572"/>
                  </a:lnTo>
                  <a:lnTo>
                    <a:pt x="42842" y="25750"/>
                  </a:lnTo>
                  <a:lnTo>
                    <a:pt x="80427" y="21033"/>
                  </a:lnTo>
                  <a:lnTo>
                    <a:pt x="119434" y="16813"/>
                  </a:lnTo>
                  <a:lnTo>
                    <a:pt x="156744" y="11682"/>
                  </a:lnTo>
                  <a:lnTo>
                    <a:pt x="201313" y="10162"/>
                  </a:lnTo>
                  <a:lnTo>
                    <a:pt x="245210" y="9712"/>
                  </a:lnTo>
                  <a:lnTo>
                    <a:pt x="287849" y="6756"/>
                  </a:lnTo>
                  <a:lnTo>
                    <a:pt x="334985" y="887"/>
                  </a:lnTo>
                  <a:lnTo>
                    <a:pt x="369969" y="0"/>
                  </a:lnTo>
                  <a:lnTo>
                    <a:pt x="370471" y="1057"/>
                  </a:lnTo>
                  <a:lnTo>
                    <a:pt x="371475"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247">
              <a:extLst>
                <a:ext uri="{FF2B5EF4-FFF2-40B4-BE49-F238E27FC236}">
                  <a16:creationId xmlns:a16="http://schemas.microsoft.com/office/drawing/2014/main" id="{9F5BCE93-1739-8BF9-D455-4383F4256564}"/>
                </a:ext>
              </a:extLst>
            </p:cNvPr>
            <p:cNvSpPr/>
            <p:nvPr>
              <p:custDataLst>
                <p:tags r:id="rId252"/>
              </p:custDataLst>
            </p:nvPr>
          </p:nvSpPr>
          <p:spPr>
            <a:xfrm>
              <a:off x="7372517" y="2257541"/>
              <a:ext cx="152234" cy="95135"/>
            </a:xfrm>
            <a:custGeom>
              <a:avLst/>
              <a:gdLst/>
              <a:ahLst/>
              <a:cxnLst/>
              <a:rect l="0" t="0" r="0" b="0"/>
              <a:pathLst>
                <a:path w="152234" h="95135">
                  <a:moveTo>
                    <a:pt x="9358" y="9409"/>
                  </a:moveTo>
                  <a:lnTo>
                    <a:pt x="9358" y="9409"/>
                  </a:lnTo>
                  <a:lnTo>
                    <a:pt x="9358" y="4353"/>
                  </a:lnTo>
                  <a:lnTo>
                    <a:pt x="11475" y="2863"/>
                  </a:lnTo>
                  <a:lnTo>
                    <a:pt x="30816" y="276"/>
                  </a:lnTo>
                  <a:lnTo>
                    <a:pt x="40881" y="0"/>
                  </a:lnTo>
                  <a:lnTo>
                    <a:pt x="47358" y="2758"/>
                  </a:lnTo>
                  <a:lnTo>
                    <a:pt x="55082" y="8095"/>
                  </a:lnTo>
                  <a:lnTo>
                    <a:pt x="56137" y="11647"/>
                  </a:lnTo>
                  <a:lnTo>
                    <a:pt x="56419" y="14076"/>
                  </a:lnTo>
                  <a:lnTo>
                    <a:pt x="53910" y="19597"/>
                  </a:lnTo>
                  <a:lnTo>
                    <a:pt x="51759" y="22551"/>
                  </a:lnTo>
                  <a:lnTo>
                    <a:pt x="46191" y="42501"/>
                  </a:lnTo>
                  <a:lnTo>
                    <a:pt x="22645" y="77260"/>
                  </a:lnTo>
                  <a:lnTo>
                    <a:pt x="0" y="94989"/>
                  </a:lnTo>
                  <a:lnTo>
                    <a:pt x="45598" y="95130"/>
                  </a:lnTo>
                  <a:lnTo>
                    <a:pt x="92016" y="95133"/>
                  </a:lnTo>
                  <a:lnTo>
                    <a:pt x="152233" y="95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248">
              <a:extLst>
                <a:ext uri="{FF2B5EF4-FFF2-40B4-BE49-F238E27FC236}">
                  <a16:creationId xmlns:a16="http://schemas.microsoft.com/office/drawing/2014/main" id="{E07BA4BE-DE00-CBF6-9EC2-2596B6435E6F}"/>
                </a:ext>
              </a:extLst>
            </p:cNvPr>
            <p:cNvSpPr/>
            <p:nvPr>
              <p:custDataLst>
                <p:tags r:id="rId253"/>
              </p:custDataLst>
            </p:nvPr>
          </p:nvSpPr>
          <p:spPr>
            <a:xfrm>
              <a:off x="7115175" y="2124595"/>
              <a:ext cx="228601" cy="161406"/>
            </a:xfrm>
            <a:custGeom>
              <a:avLst/>
              <a:gdLst/>
              <a:ahLst/>
              <a:cxnLst/>
              <a:rect l="0" t="0" r="0" b="0"/>
              <a:pathLst>
                <a:path w="228601" h="161406">
                  <a:moveTo>
                    <a:pt x="0" y="47105"/>
                  </a:moveTo>
                  <a:lnTo>
                    <a:pt x="0" y="47105"/>
                  </a:lnTo>
                  <a:lnTo>
                    <a:pt x="5056" y="47105"/>
                  </a:lnTo>
                  <a:lnTo>
                    <a:pt x="6545" y="46047"/>
                  </a:lnTo>
                  <a:lnTo>
                    <a:pt x="7538" y="44283"/>
                  </a:lnTo>
                  <a:lnTo>
                    <a:pt x="9132" y="33847"/>
                  </a:lnTo>
                  <a:lnTo>
                    <a:pt x="10321" y="31917"/>
                  </a:lnTo>
                  <a:lnTo>
                    <a:pt x="12173" y="30629"/>
                  </a:lnTo>
                  <a:lnTo>
                    <a:pt x="17052" y="28141"/>
                  </a:lnTo>
                  <a:lnTo>
                    <a:pt x="25749" y="21848"/>
                  </a:lnTo>
                  <a:lnTo>
                    <a:pt x="62724" y="8363"/>
                  </a:lnTo>
                  <a:lnTo>
                    <a:pt x="71269" y="3428"/>
                  </a:lnTo>
                  <a:lnTo>
                    <a:pt x="85379" y="260"/>
                  </a:lnTo>
                  <a:lnTo>
                    <a:pt x="88669" y="0"/>
                  </a:lnTo>
                  <a:lnTo>
                    <a:pt x="121187" y="7727"/>
                  </a:lnTo>
                  <a:lnTo>
                    <a:pt x="123125" y="10269"/>
                  </a:lnTo>
                  <a:lnTo>
                    <a:pt x="122300" y="14081"/>
                  </a:lnTo>
                  <a:lnTo>
                    <a:pt x="119633" y="18739"/>
                  </a:lnTo>
                  <a:lnTo>
                    <a:pt x="118914" y="23961"/>
                  </a:lnTo>
                  <a:lnTo>
                    <a:pt x="120937" y="35408"/>
                  </a:lnTo>
                  <a:lnTo>
                    <a:pt x="114074" y="53195"/>
                  </a:lnTo>
                  <a:lnTo>
                    <a:pt x="93911" y="94052"/>
                  </a:lnTo>
                  <a:lnTo>
                    <a:pt x="78038" y="118047"/>
                  </a:lnTo>
                  <a:lnTo>
                    <a:pt x="33809" y="155795"/>
                  </a:lnTo>
                  <a:lnTo>
                    <a:pt x="22835" y="159743"/>
                  </a:lnTo>
                  <a:lnTo>
                    <a:pt x="16147" y="160666"/>
                  </a:lnTo>
                  <a:lnTo>
                    <a:pt x="14998" y="158796"/>
                  </a:lnTo>
                  <a:lnTo>
                    <a:pt x="16543" y="151073"/>
                  </a:lnTo>
                  <a:lnTo>
                    <a:pt x="18437" y="148167"/>
                  </a:lnTo>
                  <a:lnTo>
                    <a:pt x="20758" y="146230"/>
                  </a:lnTo>
                  <a:lnTo>
                    <a:pt x="23363" y="144938"/>
                  </a:lnTo>
                  <a:lnTo>
                    <a:pt x="25101" y="143019"/>
                  </a:lnTo>
                  <a:lnTo>
                    <a:pt x="27031" y="138064"/>
                  </a:lnTo>
                  <a:lnTo>
                    <a:pt x="43287" y="124268"/>
                  </a:lnTo>
                  <a:lnTo>
                    <a:pt x="88302" y="97261"/>
                  </a:lnTo>
                  <a:lnTo>
                    <a:pt x="129848" y="73700"/>
                  </a:lnTo>
                  <a:lnTo>
                    <a:pt x="176426" y="56235"/>
                  </a:lnTo>
                  <a:lnTo>
                    <a:pt x="202798" y="41761"/>
                  </a:lnTo>
                  <a:lnTo>
                    <a:pt x="211135" y="39438"/>
                  </a:lnTo>
                  <a:lnTo>
                    <a:pt x="213782" y="37760"/>
                  </a:lnTo>
                  <a:lnTo>
                    <a:pt x="215546" y="35584"/>
                  </a:lnTo>
                  <a:lnTo>
                    <a:pt x="219070" y="28066"/>
                  </a:lnTo>
                  <a:lnTo>
                    <a:pt x="205818" y="28056"/>
                  </a:lnTo>
                  <a:lnTo>
                    <a:pt x="180473" y="42205"/>
                  </a:lnTo>
                  <a:lnTo>
                    <a:pt x="159520" y="59578"/>
                  </a:lnTo>
                  <a:lnTo>
                    <a:pt x="155565" y="66054"/>
                  </a:lnTo>
                  <a:lnTo>
                    <a:pt x="154510" y="69263"/>
                  </a:lnTo>
                  <a:lnTo>
                    <a:pt x="130061" y="103096"/>
                  </a:lnTo>
                  <a:lnTo>
                    <a:pt x="124373" y="124353"/>
                  </a:lnTo>
                  <a:lnTo>
                    <a:pt x="123933" y="141268"/>
                  </a:lnTo>
                  <a:lnTo>
                    <a:pt x="126013" y="145864"/>
                  </a:lnTo>
                  <a:lnTo>
                    <a:pt x="133970" y="153792"/>
                  </a:lnTo>
                  <a:lnTo>
                    <a:pt x="144562" y="158021"/>
                  </a:lnTo>
                  <a:lnTo>
                    <a:pt x="190568" y="161207"/>
                  </a:lnTo>
                  <a:lnTo>
                    <a:pt x="228600" y="1614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 name="SMARTInkShape-Group40">
            <a:extLst>
              <a:ext uri="{FF2B5EF4-FFF2-40B4-BE49-F238E27FC236}">
                <a16:creationId xmlns:a16="http://schemas.microsoft.com/office/drawing/2014/main" id="{F2AA675A-08C6-F906-6C69-993A6E323F17}"/>
              </a:ext>
            </a:extLst>
          </p:cNvPr>
          <p:cNvGrpSpPr/>
          <p:nvPr/>
        </p:nvGrpSpPr>
        <p:grpSpPr>
          <a:xfrm>
            <a:off x="400050" y="2982813"/>
            <a:ext cx="723901" cy="293788"/>
            <a:chOff x="400050" y="2982813"/>
            <a:chExt cx="723901" cy="293788"/>
          </a:xfrm>
        </p:grpSpPr>
        <p:sp>
          <p:nvSpPr>
            <p:cNvPr id="52" name="SMARTInkShape-249">
              <a:extLst>
                <a:ext uri="{FF2B5EF4-FFF2-40B4-BE49-F238E27FC236}">
                  <a16:creationId xmlns:a16="http://schemas.microsoft.com/office/drawing/2014/main" id="{21B74645-4E53-E572-430B-4B1068597467}"/>
                </a:ext>
              </a:extLst>
            </p:cNvPr>
            <p:cNvSpPr/>
            <p:nvPr>
              <p:custDataLst>
                <p:tags r:id="rId246"/>
              </p:custDataLst>
            </p:nvPr>
          </p:nvSpPr>
          <p:spPr>
            <a:xfrm>
              <a:off x="904875" y="3107689"/>
              <a:ext cx="219076" cy="102237"/>
            </a:xfrm>
            <a:custGeom>
              <a:avLst/>
              <a:gdLst/>
              <a:ahLst/>
              <a:cxnLst/>
              <a:rect l="0" t="0" r="0" b="0"/>
              <a:pathLst>
                <a:path w="219076" h="102237">
                  <a:moveTo>
                    <a:pt x="0" y="54611"/>
                  </a:moveTo>
                  <a:lnTo>
                    <a:pt x="0" y="54611"/>
                  </a:lnTo>
                  <a:lnTo>
                    <a:pt x="24889" y="30780"/>
                  </a:lnTo>
                  <a:lnTo>
                    <a:pt x="36151" y="26661"/>
                  </a:lnTo>
                  <a:lnTo>
                    <a:pt x="40056" y="29136"/>
                  </a:lnTo>
                  <a:lnTo>
                    <a:pt x="42579" y="31278"/>
                  </a:lnTo>
                  <a:lnTo>
                    <a:pt x="45382" y="36480"/>
                  </a:lnTo>
                  <a:lnTo>
                    <a:pt x="56503" y="82033"/>
                  </a:lnTo>
                  <a:lnTo>
                    <a:pt x="57065" y="96792"/>
                  </a:lnTo>
                  <a:lnTo>
                    <a:pt x="57112" y="95230"/>
                  </a:lnTo>
                  <a:lnTo>
                    <a:pt x="58183" y="94391"/>
                  </a:lnTo>
                  <a:lnTo>
                    <a:pt x="64747" y="92150"/>
                  </a:lnTo>
                  <a:lnTo>
                    <a:pt x="84596" y="74463"/>
                  </a:lnTo>
                  <a:lnTo>
                    <a:pt x="90515" y="65903"/>
                  </a:lnTo>
                  <a:lnTo>
                    <a:pt x="94204" y="58571"/>
                  </a:lnTo>
                  <a:lnTo>
                    <a:pt x="120703" y="29272"/>
                  </a:lnTo>
                  <a:lnTo>
                    <a:pt x="125259" y="27474"/>
                  </a:lnTo>
                  <a:lnTo>
                    <a:pt x="131752" y="26320"/>
                  </a:lnTo>
                  <a:lnTo>
                    <a:pt x="137933" y="31177"/>
                  </a:lnTo>
                  <a:lnTo>
                    <a:pt x="140679" y="36435"/>
                  </a:lnTo>
                  <a:lnTo>
                    <a:pt x="142585" y="58097"/>
                  </a:lnTo>
                  <a:lnTo>
                    <a:pt x="142872" y="90796"/>
                  </a:lnTo>
                  <a:lnTo>
                    <a:pt x="142874" y="87087"/>
                  </a:lnTo>
                  <a:lnTo>
                    <a:pt x="145697" y="82098"/>
                  </a:lnTo>
                  <a:lnTo>
                    <a:pt x="174931" y="34951"/>
                  </a:lnTo>
                  <a:lnTo>
                    <a:pt x="193297" y="6030"/>
                  </a:lnTo>
                  <a:lnTo>
                    <a:pt x="199857" y="1269"/>
                  </a:lnTo>
                  <a:lnTo>
                    <a:pt x="203088" y="0"/>
                  </a:lnTo>
                  <a:lnTo>
                    <a:pt x="205242" y="212"/>
                  </a:lnTo>
                  <a:lnTo>
                    <a:pt x="206678" y="1412"/>
                  </a:lnTo>
                  <a:lnTo>
                    <a:pt x="209332" y="5567"/>
                  </a:lnTo>
                  <a:lnTo>
                    <a:pt x="215718" y="13856"/>
                  </a:lnTo>
                  <a:lnTo>
                    <a:pt x="217583" y="19917"/>
                  </a:lnTo>
                  <a:lnTo>
                    <a:pt x="218988" y="65755"/>
                  </a:lnTo>
                  <a:lnTo>
                    <a:pt x="219075" y="1022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250">
              <a:extLst>
                <a:ext uri="{FF2B5EF4-FFF2-40B4-BE49-F238E27FC236}">
                  <a16:creationId xmlns:a16="http://schemas.microsoft.com/office/drawing/2014/main" id="{FEC3FC65-DC7E-20AB-7DA0-9E7A2E86E256}"/>
                </a:ext>
              </a:extLst>
            </p:cNvPr>
            <p:cNvSpPr/>
            <p:nvPr>
              <p:custDataLst>
                <p:tags r:id="rId247"/>
              </p:custDataLst>
            </p:nvPr>
          </p:nvSpPr>
          <p:spPr>
            <a:xfrm>
              <a:off x="822520" y="3114826"/>
              <a:ext cx="82340" cy="102044"/>
            </a:xfrm>
            <a:custGeom>
              <a:avLst/>
              <a:gdLst/>
              <a:ahLst/>
              <a:cxnLst/>
              <a:rect l="0" t="0" r="0" b="0"/>
              <a:pathLst>
                <a:path w="82340" h="102044">
                  <a:moveTo>
                    <a:pt x="44255" y="18899"/>
                  </a:moveTo>
                  <a:lnTo>
                    <a:pt x="44255" y="18899"/>
                  </a:lnTo>
                  <a:lnTo>
                    <a:pt x="44255" y="1565"/>
                  </a:lnTo>
                  <a:lnTo>
                    <a:pt x="43197" y="993"/>
                  </a:lnTo>
                  <a:lnTo>
                    <a:pt x="36054" y="0"/>
                  </a:lnTo>
                  <a:lnTo>
                    <a:pt x="19783" y="16146"/>
                  </a:lnTo>
                  <a:lnTo>
                    <a:pt x="8331" y="31434"/>
                  </a:lnTo>
                  <a:lnTo>
                    <a:pt x="1830" y="48812"/>
                  </a:lnTo>
                  <a:lnTo>
                    <a:pt x="0" y="66060"/>
                  </a:lnTo>
                  <a:lnTo>
                    <a:pt x="2714" y="80782"/>
                  </a:lnTo>
                  <a:lnTo>
                    <a:pt x="10270" y="91558"/>
                  </a:lnTo>
                  <a:lnTo>
                    <a:pt x="15249" y="95913"/>
                  </a:lnTo>
                  <a:lnTo>
                    <a:pt x="26424" y="100753"/>
                  </a:lnTo>
                  <a:lnTo>
                    <a:pt x="32368" y="102043"/>
                  </a:lnTo>
                  <a:lnTo>
                    <a:pt x="44617" y="100655"/>
                  </a:lnTo>
                  <a:lnTo>
                    <a:pt x="56057" y="96510"/>
                  </a:lnTo>
                  <a:lnTo>
                    <a:pt x="75469" y="82167"/>
                  </a:lnTo>
                  <a:lnTo>
                    <a:pt x="79294" y="75946"/>
                  </a:lnTo>
                  <a:lnTo>
                    <a:pt x="81750" y="63328"/>
                  </a:lnTo>
                  <a:lnTo>
                    <a:pt x="82339" y="34773"/>
                  </a:lnTo>
                  <a:lnTo>
                    <a:pt x="79526" y="28424"/>
                  </a:lnTo>
                  <a:lnTo>
                    <a:pt x="77294" y="25249"/>
                  </a:lnTo>
                  <a:lnTo>
                    <a:pt x="73689" y="23132"/>
                  </a:lnTo>
                  <a:lnTo>
                    <a:pt x="34730" y="93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251">
              <a:extLst>
                <a:ext uri="{FF2B5EF4-FFF2-40B4-BE49-F238E27FC236}">
                  <a16:creationId xmlns:a16="http://schemas.microsoft.com/office/drawing/2014/main" id="{91E55F38-AEA7-0C32-34B4-D9BE24962F36}"/>
                </a:ext>
              </a:extLst>
            </p:cNvPr>
            <p:cNvSpPr/>
            <p:nvPr>
              <p:custDataLst>
                <p:tags r:id="rId248"/>
              </p:custDataLst>
            </p:nvPr>
          </p:nvSpPr>
          <p:spPr>
            <a:xfrm>
              <a:off x="533400" y="3114675"/>
              <a:ext cx="266701" cy="95132"/>
            </a:xfrm>
            <a:custGeom>
              <a:avLst/>
              <a:gdLst/>
              <a:ahLst/>
              <a:cxnLst/>
              <a:rect l="0" t="0" r="0" b="0"/>
              <a:pathLst>
                <a:path w="266701" h="95132">
                  <a:moveTo>
                    <a:pt x="0" y="47625"/>
                  </a:moveTo>
                  <a:lnTo>
                    <a:pt x="0" y="47625"/>
                  </a:lnTo>
                  <a:lnTo>
                    <a:pt x="21458" y="34368"/>
                  </a:lnTo>
                  <a:lnTo>
                    <a:pt x="36890" y="22115"/>
                  </a:lnTo>
                  <a:lnTo>
                    <a:pt x="58556" y="13726"/>
                  </a:lnTo>
                  <a:lnTo>
                    <a:pt x="91842" y="5021"/>
                  </a:lnTo>
                  <a:lnTo>
                    <a:pt x="99328" y="5465"/>
                  </a:lnTo>
                  <a:lnTo>
                    <a:pt x="138356" y="21899"/>
                  </a:lnTo>
                  <a:lnTo>
                    <a:pt x="163734" y="40879"/>
                  </a:lnTo>
                  <a:lnTo>
                    <a:pt x="177569" y="53936"/>
                  </a:lnTo>
                  <a:lnTo>
                    <a:pt x="179461" y="58544"/>
                  </a:lnTo>
                  <a:lnTo>
                    <a:pt x="179966" y="61254"/>
                  </a:lnTo>
                  <a:lnTo>
                    <a:pt x="179244" y="64120"/>
                  </a:lnTo>
                  <a:lnTo>
                    <a:pt x="172685" y="74400"/>
                  </a:lnTo>
                  <a:lnTo>
                    <a:pt x="169177" y="75400"/>
                  </a:lnTo>
                  <a:lnTo>
                    <a:pt x="166759" y="75667"/>
                  </a:lnTo>
                  <a:lnTo>
                    <a:pt x="161251" y="78785"/>
                  </a:lnTo>
                  <a:lnTo>
                    <a:pt x="154148" y="84354"/>
                  </a:lnTo>
                  <a:lnTo>
                    <a:pt x="147862" y="85318"/>
                  </a:lnTo>
                  <a:lnTo>
                    <a:pt x="146199" y="86513"/>
                  </a:lnTo>
                  <a:lnTo>
                    <a:pt x="145091" y="88367"/>
                  </a:lnTo>
                  <a:lnTo>
                    <a:pt x="144352" y="90661"/>
                  </a:lnTo>
                  <a:lnTo>
                    <a:pt x="142802" y="92191"/>
                  </a:lnTo>
                  <a:lnTo>
                    <a:pt x="138256" y="93890"/>
                  </a:lnTo>
                  <a:lnTo>
                    <a:pt x="125580" y="95131"/>
                  </a:lnTo>
                  <a:lnTo>
                    <a:pt x="124995" y="94112"/>
                  </a:lnTo>
                  <a:lnTo>
                    <a:pt x="123979" y="81982"/>
                  </a:lnTo>
                  <a:lnTo>
                    <a:pt x="132039" y="55249"/>
                  </a:lnTo>
                  <a:lnTo>
                    <a:pt x="143075" y="39771"/>
                  </a:lnTo>
                  <a:lnTo>
                    <a:pt x="186297" y="16301"/>
                  </a:lnTo>
                  <a:lnTo>
                    <a:pt x="214639" y="4318"/>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252">
              <a:extLst>
                <a:ext uri="{FF2B5EF4-FFF2-40B4-BE49-F238E27FC236}">
                  <a16:creationId xmlns:a16="http://schemas.microsoft.com/office/drawing/2014/main" id="{ACE89F3E-A5B7-A910-D1B3-3868159BE875}"/>
                </a:ext>
              </a:extLst>
            </p:cNvPr>
            <p:cNvSpPr/>
            <p:nvPr>
              <p:custDataLst>
                <p:tags r:id="rId249"/>
              </p:custDataLst>
            </p:nvPr>
          </p:nvSpPr>
          <p:spPr>
            <a:xfrm>
              <a:off x="400050" y="3143250"/>
              <a:ext cx="114301" cy="19051"/>
            </a:xfrm>
            <a:custGeom>
              <a:avLst/>
              <a:gdLst/>
              <a:ahLst/>
              <a:cxnLst/>
              <a:rect l="0" t="0" r="0" b="0"/>
              <a:pathLst>
                <a:path w="114301" h="19051">
                  <a:moveTo>
                    <a:pt x="0" y="19050"/>
                  </a:moveTo>
                  <a:lnTo>
                    <a:pt x="0" y="19050"/>
                  </a:lnTo>
                  <a:lnTo>
                    <a:pt x="42194" y="3862"/>
                  </a:lnTo>
                  <a:lnTo>
                    <a:pt x="86264" y="508"/>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253">
              <a:extLst>
                <a:ext uri="{FF2B5EF4-FFF2-40B4-BE49-F238E27FC236}">
                  <a16:creationId xmlns:a16="http://schemas.microsoft.com/office/drawing/2014/main" id="{7084F760-26BF-D614-EB4D-82F5E2774EC9}"/>
                </a:ext>
              </a:extLst>
            </p:cNvPr>
            <p:cNvSpPr/>
            <p:nvPr>
              <p:custDataLst>
                <p:tags r:id="rId250"/>
              </p:custDataLst>
            </p:nvPr>
          </p:nvSpPr>
          <p:spPr>
            <a:xfrm>
              <a:off x="419579" y="2982813"/>
              <a:ext cx="104297" cy="293788"/>
            </a:xfrm>
            <a:custGeom>
              <a:avLst/>
              <a:gdLst/>
              <a:ahLst/>
              <a:cxnLst/>
              <a:rect l="0" t="0" r="0" b="0"/>
              <a:pathLst>
                <a:path w="104297" h="293788">
                  <a:moveTo>
                    <a:pt x="104296" y="55662"/>
                  </a:moveTo>
                  <a:lnTo>
                    <a:pt x="104296" y="55662"/>
                  </a:lnTo>
                  <a:lnTo>
                    <a:pt x="104296" y="33272"/>
                  </a:lnTo>
                  <a:lnTo>
                    <a:pt x="101474" y="27014"/>
                  </a:lnTo>
                  <a:lnTo>
                    <a:pt x="80698" y="3537"/>
                  </a:lnTo>
                  <a:lnTo>
                    <a:pt x="75111" y="745"/>
                  </a:lnTo>
                  <a:lnTo>
                    <a:pt x="72139" y="0"/>
                  </a:lnTo>
                  <a:lnTo>
                    <a:pt x="69100" y="563"/>
                  </a:lnTo>
                  <a:lnTo>
                    <a:pt x="48404" y="11900"/>
                  </a:lnTo>
                  <a:lnTo>
                    <a:pt x="39591" y="23512"/>
                  </a:lnTo>
                  <a:lnTo>
                    <a:pt x="16518" y="64912"/>
                  </a:lnTo>
                  <a:lnTo>
                    <a:pt x="4974" y="109771"/>
                  </a:lnTo>
                  <a:lnTo>
                    <a:pt x="1137" y="145543"/>
                  </a:lnTo>
                  <a:lnTo>
                    <a:pt x="0" y="182953"/>
                  </a:lnTo>
                  <a:lnTo>
                    <a:pt x="2406" y="228300"/>
                  </a:lnTo>
                  <a:lnTo>
                    <a:pt x="8463" y="274005"/>
                  </a:lnTo>
                  <a:lnTo>
                    <a:pt x="9046" y="293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26" name="SMARTInkShape-Group41">
            <a:extLst>
              <a:ext uri="{FF2B5EF4-FFF2-40B4-BE49-F238E27FC236}">
                <a16:creationId xmlns:a16="http://schemas.microsoft.com/office/drawing/2014/main" id="{B65336F6-124D-AE29-6726-4706089407F4}"/>
              </a:ext>
            </a:extLst>
          </p:cNvPr>
          <p:cNvGrpSpPr/>
          <p:nvPr/>
        </p:nvGrpSpPr>
        <p:grpSpPr>
          <a:xfrm>
            <a:off x="1666875" y="2981889"/>
            <a:ext cx="981076" cy="361387"/>
            <a:chOff x="1666875" y="2981889"/>
            <a:chExt cx="981076" cy="361387"/>
          </a:xfrm>
        </p:grpSpPr>
        <p:sp>
          <p:nvSpPr>
            <p:cNvPr id="58" name="SMARTInkShape-254">
              <a:extLst>
                <a:ext uri="{FF2B5EF4-FFF2-40B4-BE49-F238E27FC236}">
                  <a16:creationId xmlns:a16="http://schemas.microsoft.com/office/drawing/2014/main" id="{FA8740E8-F3A4-68CA-D3CE-38FE059C2202}"/>
                </a:ext>
              </a:extLst>
            </p:cNvPr>
            <p:cNvSpPr/>
            <p:nvPr>
              <p:custDataLst>
                <p:tags r:id="rId239"/>
              </p:custDataLst>
            </p:nvPr>
          </p:nvSpPr>
          <p:spPr>
            <a:xfrm>
              <a:off x="1696774" y="3324487"/>
              <a:ext cx="951177" cy="18789"/>
            </a:xfrm>
            <a:custGeom>
              <a:avLst/>
              <a:gdLst/>
              <a:ahLst/>
              <a:cxnLst/>
              <a:rect l="0" t="0" r="0" b="0"/>
              <a:pathLst>
                <a:path w="951177" h="18789">
                  <a:moveTo>
                    <a:pt x="8201" y="18788"/>
                  </a:moveTo>
                  <a:lnTo>
                    <a:pt x="8201" y="18788"/>
                  </a:lnTo>
                  <a:lnTo>
                    <a:pt x="0" y="10587"/>
                  </a:lnTo>
                  <a:lnTo>
                    <a:pt x="35579" y="9438"/>
                  </a:lnTo>
                  <a:lnTo>
                    <a:pt x="80166" y="9315"/>
                  </a:lnTo>
                  <a:lnTo>
                    <a:pt x="113210" y="8228"/>
                  </a:lnTo>
                  <a:lnTo>
                    <a:pt x="155614" y="2724"/>
                  </a:lnTo>
                  <a:lnTo>
                    <a:pt x="196047" y="623"/>
                  </a:lnTo>
                  <a:lnTo>
                    <a:pt x="240013" y="0"/>
                  </a:lnTo>
                  <a:lnTo>
                    <a:pt x="281380" y="874"/>
                  </a:lnTo>
                  <a:lnTo>
                    <a:pt x="327738" y="6307"/>
                  </a:lnTo>
                  <a:lnTo>
                    <a:pt x="362942" y="7949"/>
                  </a:lnTo>
                  <a:lnTo>
                    <a:pt x="396933" y="8679"/>
                  </a:lnTo>
                  <a:lnTo>
                    <a:pt x="430738" y="9003"/>
                  </a:lnTo>
                  <a:lnTo>
                    <a:pt x="466929" y="9148"/>
                  </a:lnTo>
                  <a:lnTo>
                    <a:pt x="501358" y="12034"/>
                  </a:lnTo>
                  <a:lnTo>
                    <a:pt x="535357" y="15786"/>
                  </a:lnTo>
                  <a:lnTo>
                    <a:pt x="571634" y="17454"/>
                  </a:lnTo>
                  <a:lnTo>
                    <a:pt x="606102" y="18195"/>
                  </a:lnTo>
                  <a:lnTo>
                    <a:pt x="652435" y="18612"/>
                  </a:lnTo>
                  <a:lnTo>
                    <a:pt x="692974" y="18736"/>
                  </a:lnTo>
                  <a:lnTo>
                    <a:pt x="731797" y="18773"/>
                  </a:lnTo>
                  <a:lnTo>
                    <a:pt x="775755" y="18783"/>
                  </a:lnTo>
                  <a:lnTo>
                    <a:pt x="820530" y="18787"/>
                  </a:lnTo>
                  <a:lnTo>
                    <a:pt x="864104" y="13731"/>
                  </a:lnTo>
                  <a:lnTo>
                    <a:pt x="909225" y="9656"/>
                  </a:lnTo>
                  <a:lnTo>
                    <a:pt x="919479" y="12260"/>
                  </a:lnTo>
                  <a:lnTo>
                    <a:pt x="931201" y="16854"/>
                  </a:lnTo>
                  <a:lnTo>
                    <a:pt x="951176" y="18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255">
              <a:extLst>
                <a:ext uri="{FF2B5EF4-FFF2-40B4-BE49-F238E27FC236}">
                  <a16:creationId xmlns:a16="http://schemas.microsoft.com/office/drawing/2014/main" id="{88DDF332-1478-5F2D-6EA4-9E7783C2341B}"/>
                </a:ext>
              </a:extLst>
            </p:cNvPr>
            <p:cNvSpPr/>
            <p:nvPr>
              <p:custDataLst>
                <p:tags r:id="rId240"/>
              </p:custDataLst>
            </p:nvPr>
          </p:nvSpPr>
          <p:spPr>
            <a:xfrm>
              <a:off x="2105025" y="319087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256">
              <a:extLst>
                <a:ext uri="{FF2B5EF4-FFF2-40B4-BE49-F238E27FC236}">
                  <a16:creationId xmlns:a16="http://schemas.microsoft.com/office/drawing/2014/main" id="{34C91E56-0844-BF68-6B18-036678A8610C}"/>
                </a:ext>
              </a:extLst>
            </p:cNvPr>
            <p:cNvSpPr/>
            <p:nvPr>
              <p:custDataLst>
                <p:tags r:id="rId241"/>
              </p:custDataLst>
            </p:nvPr>
          </p:nvSpPr>
          <p:spPr>
            <a:xfrm>
              <a:off x="1990725" y="3097556"/>
              <a:ext cx="85052" cy="93320"/>
            </a:xfrm>
            <a:custGeom>
              <a:avLst/>
              <a:gdLst/>
              <a:ahLst/>
              <a:cxnLst/>
              <a:rect l="0" t="0" r="0" b="0"/>
              <a:pathLst>
                <a:path w="85052" h="93320">
                  <a:moveTo>
                    <a:pt x="0" y="93319"/>
                  </a:moveTo>
                  <a:lnTo>
                    <a:pt x="0" y="93319"/>
                  </a:lnTo>
                  <a:lnTo>
                    <a:pt x="1058" y="71565"/>
                  </a:lnTo>
                  <a:lnTo>
                    <a:pt x="11759" y="29494"/>
                  </a:lnTo>
                  <a:lnTo>
                    <a:pt x="28771" y="7844"/>
                  </a:lnTo>
                  <a:lnTo>
                    <a:pt x="35012" y="2414"/>
                  </a:lnTo>
                  <a:lnTo>
                    <a:pt x="41314" y="0"/>
                  </a:lnTo>
                  <a:lnTo>
                    <a:pt x="44476" y="415"/>
                  </a:lnTo>
                  <a:lnTo>
                    <a:pt x="50811" y="3698"/>
                  </a:lnTo>
                  <a:lnTo>
                    <a:pt x="78052" y="28711"/>
                  </a:lnTo>
                  <a:lnTo>
                    <a:pt x="82315" y="38499"/>
                  </a:lnTo>
                  <a:lnTo>
                    <a:pt x="85051" y="62029"/>
                  </a:lnTo>
                  <a:lnTo>
                    <a:pt x="82603" y="71651"/>
                  </a:lnTo>
                  <a:lnTo>
                    <a:pt x="80469" y="75699"/>
                  </a:lnTo>
                  <a:lnTo>
                    <a:pt x="67352" y="86452"/>
                  </a:lnTo>
                  <a:lnTo>
                    <a:pt x="62893" y="87683"/>
                  </a:lnTo>
                  <a:lnTo>
                    <a:pt x="58862" y="87445"/>
                  </a:lnTo>
                  <a:lnTo>
                    <a:pt x="44788" y="84515"/>
                  </a:lnTo>
                  <a:lnTo>
                    <a:pt x="9525" y="83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57">
              <a:extLst>
                <a:ext uri="{FF2B5EF4-FFF2-40B4-BE49-F238E27FC236}">
                  <a16:creationId xmlns:a16="http://schemas.microsoft.com/office/drawing/2014/main" id="{9BE452C6-52B0-EB2F-1943-491A22832105}"/>
                </a:ext>
              </a:extLst>
            </p:cNvPr>
            <p:cNvSpPr/>
            <p:nvPr>
              <p:custDataLst>
                <p:tags r:id="rId242"/>
              </p:custDataLst>
            </p:nvPr>
          </p:nvSpPr>
          <p:spPr>
            <a:xfrm>
              <a:off x="1990725" y="3125916"/>
              <a:ext cx="9526" cy="169735"/>
            </a:xfrm>
            <a:custGeom>
              <a:avLst/>
              <a:gdLst/>
              <a:ahLst/>
              <a:cxnLst/>
              <a:rect l="0" t="0" r="0" b="0"/>
              <a:pathLst>
                <a:path w="9526" h="169735">
                  <a:moveTo>
                    <a:pt x="0" y="17334"/>
                  </a:moveTo>
                  <a:lnTo>
                    <a:pt x="0" y="17334"/>
                  </a:lnTo>
                  <a:lnTo>
                    <a:pt x="5057" y="12278"/>
                  </a:lnTo>
                  <a:lnTo>
                    <a:pt x="7539" y="6973"/>
                  </a:lnTo>
                  <a:lnTo>
                    <a:pt x="9133" y="0"/>
                  </a:lnTo>
                  <a:lnTo>
                    <a:pt x="9510" y="39769"/>
                  </a:lnTo>
                  <a:lnTo>
                    <a:pt x="9522" y="80209"/>
                  </a:lnTo>
                  <a:lnTo>
                    <a:pt x="9524" y="121358"/>
                  </a:lnTo>
                  <a:lnTo>
                    <a:pt x="9525" y="169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258">
              <a:extLst>
                <a:ext uri="{FF2B5EF4-FFF2-40B4-BE49-F238E27FC236}">
                  <a16:creationId xmlns:a16="http://schemas.microsoft.com/office/drawing/2014/main" id="{0B3F72EB-4538-B397-2A2C-1621287C5419}"/>
                </a:ext>
              </a:extLst>
            </p:cNvPr>
            <p:cNvSpPr/>
            <p:nvPr>
              <p:custDataLst>
                <p:tags r:id="rId243"/>
              </p:custDataLst>
            </p:nvPr>
          </p:nvSpPr>
          <p:spPr>
            <a:xfrm>
              <a:off x="1825185" y="3086100"/>
              <a:ext cx="84044" cy="104456"/>
            </a:xfrm>
            <a:custGeom>
              <a:avLst/>
              <a:gdLst/>
              <a:ahLst/>
              <a:cxnLst/>
              <a:rect l="0" t="0" r="0" b="0"/>
              <a:pathLst>
                <a:path w="84044" h="104456">
                  <a:moveTo>
                    <a:pt x="41715" y="28575"/>
                  </a:moveTo>
                  <a:lnTo>
                    <a:pt x="41715" y="28575"/>
                  </a:lnTo>
                  <a:lnTo>
                    <a:pt x="46772" y="23519"/>
                  </a:lnTo>
                  <a:lnTo>
                    <a:pt x="49254" y="18214"/>
                  </a:lnTo>
                  <a:lnTo>
                    <a:pt x="51124" y="10033"/>
                  </a:lnTo>
                  <a:lnTo>
                    <a:pt x="28847" y="9538"/>
                  </a:lnTo>
                  <a:lnTo>
                    <a:pt x="26786" y="10592"/>
                  </a:lnTo>
                  <a:lnTo>
                    <a:pt x="25413" y="12353"/>
                  </a:lnTo>
                  <a:lnTo>
                    <a:pt x="24496" y="14585"/>
                  </a:lnTo>
                  <a:lnTo>
                    <a:pt x="1367" y="45173"/>
                  </a:lnTo>
                  <a:lnTo>
                    <a:pt x="0" y="50223"/>
                  </a:lnTo>
                  <a:lnTo>
                    <a:pt x="147" y="54649"/>
                  </a:lnTo>
                  <a:lnTo>
                    <a:pt x="8468" y="92486"/>
                  </a:lnTo>
                  <a:lnTo>
                    <a:pt x="11084" y="96582"/>
                  </a:lnTo>
                  <a:lnTo>
                    <a:pt x="16812" y="101134"/>
                  </a:lnTo>
                  <a:lnTo>
                    <a:pt x="31044" y="103696"/>
                  </a:lnTo>
                  <a:lnTo>
                    <a:pt x="48666" y="104455"/>
                  </a:lnTo>
                  <a:lnTo>
                    <a:pt x="61032" y="98989"/>
                  </a:lnTo>
                  <a:lnTo>
                    <a:pt x="71467" y="90561"/>
                  </a:lnTo>
                  <a:lnTo>
                    <a:pt x="76105" y="83289"/>
                  </a:lnTo>
                  <a:lnTo>
                    <a:pt x="83772" y="63131"/>
                  </a:lnTo>
                  <a:lnTo>
                    <a:pt x="84043" y="46049"/>
                  </a:lnTo>
                  <a:lnTo>
                    <a:pt x="79313" y="15001"/>
                  </a:lnTo>
                  <a:lnTo>
                    <a:pt x="71687" y="2184"/>
                  </a:lnTo>
                  <a:lnTo>
                    <a:pt x="56415" y="432"/>
                  </a:lnTo>
                  <a:lnTo>
                    <a:pt x="417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259">
              <a:extLst>
                <a:ext uri="{FF2B5EF4-FFF2-40B4-BE49-F238E27FC236}">
                  <a16:creationId xmlns:a16="http://schemas.microsoft.com/office/drawing/2014/main" id="{AB2D885F-D632-C960-7482-58527A97B0AA}"/>
                </a:ext>
              </a:extLst>
            </p:cNvPr>
            <p:cNvSpPr/>
            <p:nvPr>
              <p:custDataLst>
                <p:tags r:id="rId244"/>
              </p:custDataLst>
            </p:nvPr>
          </p:nvSpPr>
          <p:spPr>
            <a:xfrm>
              <a:off x="1676400" y="2981889"/>
              <a:ext cx="133159" cy="113737"/>
            </a:xfrm>
            <a:custGeom>
              <a:avLst/>
              <a:gdLst/>
              <a:ahLst/>
              <a:cxnLst/>
              <a:rect l="0" t="0" r="0" b="0"/>
              <a:pathLst>
                <a:path w="133159" h="113737">
                  <a:moveTo>
                    <a:pt x="0" y="47061"/>
                  </a:moveTo>
                  <a:lnTo>
                    <a:pt x="0" y="47061"/>
                  </a:lnTo>
                  <a:lnTo>
                    <a:pt x="5057" y="36948"/>
                  </a:lnTo>
                  <a:lnTo>
                    <a:pt x="13183" y="29161"/>
                  </a:lnTo>
                  <a:lnTo>
                    <a:pt x="45988" y="5854"/>
                  </a:lnTo>
                  <a:lnTo>
                    <a:pt x="80773" y="0"/>
                  </a:lnTo>
                  <a:lnTo>
                    <a:pt x="101692" y="7686"/>
                  </a:lnTo>
                  <a:lnTo>
                    <a:pt x="125963" y="30308"/>
                  </a:lnTo>
                  <a:lnTo>
                    <a:pt x="130067" y="37146"/>
                  </a:lnTo>
                  <a:lnTo>
                    <a:pt x="132701" y="50159"/>
                  </a:lnTo>
                  <a:lnTo>
                    <a:pt x="133158" y="59738"/>
                  </a:lnTo>
                  <a:lnTo>
                    <a:pt x="128237" y="74336"/>
                  </a:lnTo>
                  <a:lnTo>
                    <a:pt x="120076" y="87010"/>
                  </a:lnTo>
                  <a:lnTo>
                    <a:pt x="81107" y="109425"/>
                  </a:lnTo>
                  <a:lnTo>
                    <a:pt x="73795" y="111820"/>
                  </a:lnTo>
                  <a:lnTo>
                    <a:pt x="19050" y="1137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24" name="SMARTInkShape-260">
              <a:extLst>
                <a:ext uri="{FF2B5EF4-FFF2-40B4-BE49-F238E27FC236}">
                  <a16:creationId xmlns:a16="http://schemas.microsoft.com/office/drawing/2014/main" id="{5B42EF20-7391-6EFF-DCF1-0C4EA3A71C04}"/>
                </a:ext>
              </a:extLst>
            </p:cNvPr>
            <p:cNvSpPr/>
            <p:nvPr>
              <p:custDataLst>
                <p:tags r:id="rId245"/>
              </p:custDataLst>
            </p:nvPr>
          </p:nvSpPr>
          <p:spPr>
            <a:xfrm>
              <a:off x="1666875" y="3009900"/>
              <a:ext cx="18787" cy="209551"/>
            </a:xfrm>
            <a:custGeom>
              <a:avLst/>
              <a:gdLst/>
              <a:ahLst/>
              <a:cxnLst/>
              <a:rect l="0" t="0" r="0" b="0"/>
              <a:pathLst>
                <a:path w="18787" h="209551">
                  <a:moveTo>
                    <a:pt x="0" y="0"/>
                  </a:moveTo>
                  <a:lnTo>
                    <a:pt x="0" y="0"/>
                  </a:lnTo>
                  <a:lnTo>
                    <a:pt x="9133" y="0"/>
                  </a:lnTo>
                  <a:lnTo>
                    <a:pt x="9409" y="5056"/>
                  </a:lnTo>
                  <a:lnTo>
                    <a:pt x="12296" y="10361"/>
                  </a:lnTo>
                  <a:lnTo>
                    <a:pt x="14547" y="13257"/>
                  </a:lnTo>
                  <a:lnTo>
                    <a:pt x="17049" y="22120"/>
                  </a:lnTo>
                  <a:lnTo>
                    <a:pt x="18786" y="60926"/>
                  </a:lnTo>
                  <a:lnTo>
                    <a:pt x="17913" y="99308"/>
                  </a:lnTo>
                  <a:lnTo>
                    <a:pt x="11496" y="141795"/>
                  </a:lnTo>
                  <a:lnTo>
                    <a:pt x="12931" y="171130"/>
                  </a:lnTo>
                  <a:lnTo>
                    <a:pt x="15272" y="188241"/>
                  </a:lnTo>
                  <a:lnTo>
                    <a:pt x="9525"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29" name="SMARTInkShape-Group42">
            <a:extLst>
              <a:ext uri="{FF2B5EF4-FFF2-40B4-BE49-F238E27FC236}">
                <a16:creationId xmlns:a16="http://schemas.microsoft.com/office/drawing/2014/main" id="{617E68CB-4EE3-E87F-6341-B12DC9409459}"/>
              </a:ext>
            </a:extLst>
          </p:cNvPr>
          <p:cNvGrpSpPr/>
          <p:nvPr/>
        </p:nvGrpSpPr>
        <p:grpSpPr>
          <a:xfrm>
            <a:off x="2390775" y="3001070"/>
            <a:ext cx="161926" cy="246956"/>
            <a:chOff x="2390775" y="3001070"/>
            <a:chExt cx="161926" cy="246956"/>
          </a:xfrm>
        </p:grpSpPr>
        <p:sp>
          <p:nvSpPr>
            <p:cNvPr id="103427" name="SMARTInkShape-261">
              <a:extLst>
                <a:ext uri="{FF2B5EF4-FFF2-40B4-BE49-F238E27FC236}">
                  <a16:creationId xmlns:a16="http://schemas.microsoft.com/office/drawing/2014/main" id="{63B92C9B-6AF3-B388-8DAF-A5D8A6754537}"/>
                </a:ext>
              </a:extLst>
            </p:cNvPr>
            <p:cNvSpPr/>
            <p:nvPr>
              <p:custDataLst>
                <p:tags r:id="rId237"/>
              </p:custDataLst>
            </p:nvPr>
          </p:nvSpPr>
          <p:spPr>
            <a:xfrm>
              <a:off x="2390775" y="3238500"/>
              <a:ext cx="161926" cy="9526"/>
            </a:xfrm>
            <a:custGeom>
              <a:avLst/>
              <a:gdLst/>
              <a:ahLst/>
              <a:cxnLst/>
              <a:rect l="0" t="0" r="0" b="0"/>
              <a:pathLst>
                <a:path w="161926" h="9526">
                  <a:moveTo>
                    <a:pt x="0" y="9525"/>
                  </a:moveTo>
                  <a:lnTo>
                    <a:pt x="0" y="9525"/>
                  </a:lnTo>
                  <a:lnTo>
                    <a:pt x="33114" y="8467"/>
                  </a:lnTo>
                  <a:lnTo>
                    <a:pt x="68736" y="1324"/>
                  </a:lnTo>
                  <a:lnTo>
                    <a:pt x="113893" y="116"/>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28" name="SMARTInkShape-262">
              <a:extLst>
                <a:ext uri="{FF2B5EF4-FFF2-40B4-BE49-F238E27FC236}">
                  <a16:creationId xmlns:a16="http://schemas.microsoft.com/office/drawing/2014/main" id="{A830D63C-0159-8B7F-0BD5-1F1DA675920B}"/>
                </a:ext>
              </a:extLst>
            </p:cNvPr>
            <p:cNvSpPr/>
            <p:nvPr>
              <p:custDataLst>
                <p:tags r:id="rId238"/>
              </p:custDataLst>
            </p:nvPr>
          </p:nvSpPr>
          <p:spPr>
            <a:xfrm>
              <a:off x="2419350" y="3001070"/>
              <a:ext cx="47626" cy="227906"/>
            </a:xfrm>
            <a:custGeom>
              <a:avLst/>
              <a:gdLst/>
              <a:ahLst/>
              <a:cxnLst/>
              <a:rect l="0" t="0" r="0" b="0"/>
              <a:pathLst>
                <a:path w="47626" h="227906">
                  <a:moveTo>
                    <a:pt x="0" y="113605"/>
                  </a:moveTo>
                  <a:lnTo>
                    <a:pt x="0" y="113605"/>
                  </a:lnTo>
                  <a:lnTo>
                    <a:pt x="0" y="108549"/>
                  </a:lnTo>
                  <a:lnTo>
                    <a:pt x="2822" y="103244"/>
                  </a:lnTo>
                  <a:lnTo>
                    <a:pt x="5056" y="100348"/>
                  </a:lnTo>
                  <a:lnTo>
                    <a:pt x="7539" y="91485"/>
                  </a:lnTo>
                  <a:lnTo>
                    <a:pt x="9701" y="81549"/>
                  </a:lnTo>
                  <a:lnTo>
                    <a:pt x="25949" y="41545"/>
                  </a:lnTo>
                  <a:lnTo>
                    <a:pt x="37970" y="0"/>
                  </a:lnTo>
                  <a:lnTo>
                    <a:pt x="38061" y="4567"/>
                  </a:lnTo>
                  <a:lnTo>
                    <a:pt x="46297" y="34970"/>
                  </a:lnTo>
                  <a:lnTo>
                    <a:pt x="40817" y="76044"/>
                  </a:lnTo>
                  <a:lnTo>
                    <a:pt x="39963" y="116704"/>
                  </a:lnTo>
                  <a:lnTo>
                    <a:pt x="45798" y="162783"/>
                  </a:lnTo>
                  <a:lnTo>
                    <a:pt x="47384" y="208667"/>
                  </a:lnTo>
                  <a:lnTo>
                    <a:pt x="47625" y="227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35" name="SMARTInkShape-Group43">
            <a:extLst>
              <a:ext uri="{FF2B5EF4-FFF2-40B4-BE49-F238E27FC236}">
                <a16:creationId xmlns:a16="http://schemas.microsoft.com/office/drawing/2014/main" id="{ED76CBDC-4DB8-68F8-C9DB-C492EFC85404}"/>
              </a:ext>
            </a:extLst>
          </p:cNvPr>
          <p:cNvGrpSpPr/>
          <p:nvPr/>
        </p:nvGrpSpPr>
        <p:grpSpPr>
          <a:xfrm>
            <a:off x="488257" y="3716715"/>
            <a:ext cx="626169" cy="291822"/>
            <a:chOff x="488257" y="3716715"/>
            <a:chExt cx="626169" cy="291822"/>
          </a:xfrm>
        </p:grpSpPr>
        <p:sp>
          <p:nvSpPr>
            <p:cNvPr id="103430" name="SMARTInkShape-263">
              <a:extLst>
                <a:ext uri="{FF2B5EF4-FFF2-40B4-BE49-F238E27FC236}">
                  <a16:creationId xmlns:a16="http://schemas.microsoft.com/office/drawing/2014/main" id="{A448C2BC-5DB2-FED1-BFD0-9699B2DD45E8}"/>
                </a:ext>
              </a:extLst>
            </p:cNvPr>
            <p:cNvSpPr/>
            <p:nvPr>
              <p:custDataLst>
                <p:tags r:id="rId232"/>
              </p:custDataLst>
            </p:nvPr>
          </p:nvSpPr>
          <p:spPr>
            <a:xfrm>
              <a:off x="1095375" y="3876675"/>
              <a:ext cx="19051" cy="9526"/>
            </a:xfrm>
            <a:custGeom>
              <a:avLst/>
              <a:gdLst/>
              <a:ahLst/>
              <a:cxnLst/>
              <a:rect l="0" t="0" r="0" b="0"/>
              <a:pathLst>
                <a:path w="19051" h="9526">
                  <a:moveTo>
                    <a:pt x="0" y="9525"/>
                  </a:moveTo>
                  <a:lnTo>
                    <a:pt x="0" y="9525"/>
                  </a:lnTo>
                  <a:lnTo>
                    <a:pt x="8201" y="9525"/>
                  </a:lnTo>
                  <a:lnTo>
                    <a:pt x="8642" y="8467"/>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31" name="SMARTInkShape-264">
              <a:extLst>
                <a:ext uri="{FF2B5EF4-FFF2-40B4-BE49-F238E27FC236}">
                  <a16:creationId xmlns:a16="http://schemas.microsoft.com/office/drawing/2014/main" id="{C52D2100-9453-CCD8-895D-0CC138A0E538}"/>
                </a:ext>
              </a:extLst>
            </p:cNvPr>
            <p:cNvSpPr/>
            <p:nvPr>
              <p:custDataLst>
                <p:tags r:id="rId233"/>
              </p:custDataLst>
            </p:nvPr>
          </p:nvSpPr>
          <p:spPr>
            <a:xfrm>
              <a:off x="1099412" y="3790950"/>
              <a:ext cx="5489" cy="9526"/>
            </a:xfrm>
            <a:custGeom>
              <a:avLst/>
              <a:gdLst/>
              <a:ahLst/>
              <a:cxnLst/>
              <a:rect l="0" t="0" r="0" b="0"/>
              <a:pathLst>
                <a:path w="5489" h="9526">
                  <a:moveTo>
                    <a:pt x="5488" y="9525"/>
                  </a:moveTo>
                  <a:lnTo>
                    <a:pt x="5488" y="9525"/>
                  </a:lnTo>
                  <a:lnTo>
                    <a:pt x="431" y="9525"/>
                  </a:lnTo>
                  <a:lnTo>
                    <a:pt x="0" y="8467"/>
                  </a:lnTo>
                  <a:lnTo>
                    <a:pt x="54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32" name="SMARTInkShape-265">
              <a:extLst>
                <a:ext uri="{FF2B5EF4-FFF2-40B4-BE49-F238E27FC236}">
                  <a16:creationId xmlns:a16="http://schemas.microsoft.com/office/drawing/2014/main" id="{9B5FF187-F34B-303F-9E56-7AAC78B961B9}"/>
                </a:ext>
              </a:extLst>
            </p:cNvPr>
            <p:cNvSpPr/>
            <p:nvPr>
              <p:custDataLst>
                <p:tags r:id="rId234"/>
              </p:custDataLst>
            </p:nvPr>
          </p:nvSpPr>
          <p:spPr>
            <a:xfrm>
              <a:off x="878730" y="3731951"/>
              <a:ext cx="130921" cy="276586"/>
            </a:xfrm>
            <a:custGeom>
              <a:avLst/>
              <a:gdLst/>
              <a:ahLst/>
              <a:cxnLst/>
              <a:rect l="0" t="0" r="0" b="0"/>
              <a:pathLst>
                <a:path w="130921" h="276586">
                  <a:moveTo>
                    <a:pt x="73770" y="58999"/>
                  </a:moveTo>
                  <a:lnTo>
                    <a:pt x="73770" y="58999"/>
                  </a:lnTo>
                  <a:lnTo>
                    <a:pt x="78827" y="58999"/>
                  </a:lnTo>
                  <a:lnTo>
                    <a:pt x="80316" y="57941"/>
                  </a:lnTo>
                  <a:lnTo>
                    <a:pt x="81309" y="56177"/>
                  </a:lnTo>
                  <a:lnTo>
                    <a:pt x="82707" y="45816"/>
                  </a:lnTo>
                  <a:lnTo>
                    <a:pt x="83260" y="18067"/>
                  </a:lnTo>
                  <a:lnTo>
                    <a:pt x="77635" y="8704"/>
                  </a:lnTo>
                  <a:lnTo>
                    <a:pt x="73172" y="3244"/>
                  </a:lnTo>
                  <a:lnTo>
                    <a:pt x="68080" y="663"/>
                  </a:lnTo>
                  <a:lnTo>
                    <a:pt x="62568" y="0"/>
                  </a:lnTo>
                  <a:lnTo>
                    <a:pt x="44698" y="4123"/>
                  </a:lnTo>
                  <a:lnTo>
                    <a:pt x="38514" y="6540"/>
                  </a:lnTo>
                  <a:lnTo>
                    <a:pt x="5772" y="40609"/>
                  </a:lnTo>
                  <a:lnTo>
                    <a:pt x="1216" y="51179"/>
                  </a:lnTo>
                  <a:lnTo>
                    <a:pt x="0" y="56960"/>
                  </a:lnTo>
                  <a:lnTo>
                    <a:pt x="1472" y="69029"/>
                  </a:lnTo>
                  <a:lnTo>
                    <a:pt x="11041" y="94024"/>
                  </a:lnTo>
                  <a:lnTo>
                    <a:pt x="15017" y="98224"/>
                  </a:lnTo>
                  <a:lnTo>
                    <a:pt x="25080" y="102890"/>
                  </a:lnTo>
                  <a:lnTo>
                    <a:pt x="29668" y="103077"/>
                  </a:lnTo>
                  <a:lnTo>
                    <a:pt x="37588" y="100461"/>
                  </a:lnTo>
                  <a:lnTo>
                    <a:pt x="65986" y="75936"/>
                  </a:lnTo>
                  <a:lnTo>
                    <a:pt x="70310" y="68996"/>
                  </a:lnTo>
                  <a:lnTo>
                    <a:pt x="73291" y="62384"/>
                  </a:lnTo>
                  <a:lnTo>
                    <a:pt x="81768" y="51383"/>
                  </a:lnTo>
                  <a:lnTo>
                    <a:pt x="82277" y="51805"/>
                  </a:lnTo>
                  <a:lnTo>
                    <a:pt x="82994" y="58514"/>
                  </a:lnTo>
                  <a:lnTo>
                    <a:pt x="83255" y="100341"/>
                  </a:lnTo>
                  <a:lnTo>
                    <a:pt x="83283" y="138394"/>
                  </a:lnTo>
                  <a:lnTo>
                    <a:pt x="83292" y="176480"/>
                  </a:lnTo>
                  <a:lnTo>
                    <a:pt x="82236" y="224100"/>
                  </a:lnTo>
                  <a:lnTo>
                    <a:pt x="73594" y="266768"/>
                  </a:lnTo>
                  <a:lnTo>
                    <a:pt x="71536" y="270536"/>
                  </a:lnTo>
                  <a:lnTo>
                    <a:pt x="69106" y="273049"/>
                  </a:lnTo>
                  <a:lnTo>
                    <a:pt x="63583" y="275840"/>
                  </a:lnTo>
                  <a:lnTo>
                    <a:pt x="60629" y="276585"/>
                  </a:lnTo>
                  <a:lnTo>
                    <a:pt x="51702" y="271768"/>
                  </a:lnTo>
                  <a:lnTo>
                    <a:pt x="41737" y="262571"/>
                  </a:lnTo>
                  <a:lnTo>
                    <a:pt x="33780" y="251428"/>
                  </a:lnTo>
                  <a:lnTo>
                    <a:pt x="28407" y="228198"/>
                  </a:lnTo>
                  <a:lnTo>
                    <a:pt x="26344" y="183214"/>
                  </a:lnTo>
                  <a:lnTo>
                    <a:pt x="36317" y="161068"/>
                  </a:lnTo>
                  <a:lnTo>
                    <a:pt x="75555" y="114558"/>
                  </a:lnTo>
                  <a:lnTo>
                    <a:pt x="95873" y="94063"/>
                  </a:lnTo>
                  <a:lnTo>
                    <a:pt x="130920" y="780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33" name="SMARTInkShape-266">
              <a:extLst>
                <a:ext uri="{FF2B5EF4-FFF2-40B4-BE49-F238E27FC236}">
                  <a16:creationId xmlns:a16="http://schemas.microsoft.com/office/drawing/2014/main" id="{6F46AF8B-379E-A6BB-C919-D35CCE63B415}"/>
                </a:ext>
              </a:extLst>
            </p:cNvPr>
            <p:cNvSpPr/>
            <p:nvPr>
              <p:custDataLst>
                <p:tags r:id="rId235"/>
              </p:custDataLst>
            </p:nvPr>
          </p:nvSpPr>
          <p:spPr>
            <a:xfrm>
              <a:off x="771525" y="3758031"/>
              <a:ext cx="85726" cy="70914"/>
            </a:xfrm>
            <a:custGeom>
              <a:avLst/>
              <a:gdLst/>
              <a:ahLst/>
              <a:cxnLst/>
              <a:rect l="0" t="0" r="0" b="0"/>
              <a:pathLst>
                <a:path w="85726" h="70914">
                  <a:moveTo>
                    <a:pt x="0" y="23394"/>
                  </a:moveTo>
                  <a:lnTo>
                    <a:pt x="0" y="23394"/>
                  </a:lnTo>
                  <a:lnTo>
                    <a:pt x="0" y="0"/>
                  </a:lnTo>
                  <a:lnTo>
                    <a:pt x="1058" y="20090"/>
                  </a:lnTo>
                  <a:lnTo>
                    <a:pt x="13258" y="57257"/>
                  </a:lnTo>
                  <a:lnTo>
                    <a:pt x="19298" y="64902"/>
                  </a:lnTo>
                  <a:lnTo>
                    <a:pt x="25510" y="68301"/>
                  </a:lnTo>
                  <a:lnTo>
                    <a:pt x="37547" y="70913"/>
                  </a:lnTo>
                  <a:lnTo>
                    <a:pt x="37936" y="65931"/>
                  </a:lnTo>
                  <a:lnTo>
                    <a:pt x="40849" y="60644"/>
                  </a:lnTo>
                  <a:lnTo>
                    <a:pt x="72436" y="13050"/>
                  </a:lnTo>
                  <a:lnTo>
                    <a:pt x="85725" y="4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34" name="SMARTInkShape-267">
              <a:extLst>
                <a:ext uri="{FF2B5EF4-FFF2-40B4-BE49-F238E27FC236}">
                  <a16:creationId xmlns:a16="http://schemas.microsoft.com/office/drawing/2014/main" id="{5933AB28-9B98-2427-A906-7A0C7108C8C9}"/>
                </a:ext>
              </a:extLst>
            </p:cNvPr>
            <p:cNvSpPr/>
            <p:nvPr>
              <p:custDataLst>
                <p:tags r:id="rId236"/>
              </p:custDataLst>
            </p:nvPr>
          </p:nvSpPr>
          <p:spPr>
            <a:xfrm>
              <a:off x="488257" y="3716715"/>
              <a:ext cx="216594" cy="130387"/>
            </a:xfrm>
            <a:custGeom>
              <a:avLst/>
              <a:gdLst/>
              <a:ahLst/>
              <a:cxnLst/>
              <a:rect l="0" t="0" r="0" b="0"/>
              <a:pathLst>
                <a:path w="216594" h="130387">
                  <a:moveTo>
                    <a:pt x="130868" y="45660"/>
                  </a:moveTo>
                  <a:lnTo>
                    <a:pt x="130868" y="45660"/>
                  </a:lnTo>
                  <a:lnTo>
                    <a:pt x="130868" y="40603"/>
                  </a:lnTo>
                  <a:lnTo>
                    <a:pt x="131926" y="39114"/>
                  </a:lnTo>
                  <a:lnTo>
                    <a:pt x="133690" y="38121"/>
                  </a:lnTo>
                  <a:lnTo>
                    <a:pt x="139069" y="36528"/>
                  </a:lnTo>
                  <a:lnTo>
                    <a:pt x="139805" y="33487"/>
                  </a:lnTo>
                  <a:lnTo>
                    <a:pt x="140393" y="8922"/>
                  </a:lnTo>
                  <a:lnTo>
                    <a:pt x="139334" y="8468"/>
                  </a:lnTo>
                  <a:lnTo>
                    <a:pt x="135336" y="7963"/>
                  </a:lnTo>
                  <a:lnTo>
                    <a:pt x="130032" y="4917"/>
                  </a:lnTo>
                  <a:lnTo>
                    <a:pt x="127136" y="2623"/>
                  </a:lnTo>
                  <a:lnTo>
                    <a:pt x="118273" y="74"/>
                  </a:lnTo>
                  <a:lnTo>
                    <a:pt x="106220" y="0"/>
                  </a:lnTo>
                  <a:lnTo>
                    <a:pt x="63456" y="11411"/>
                  </a:lnTo>
                  <a:lnTo>
                    <a:pt x="47638" y="23030"/>
                  </a:lnTo>
                  <a:lnTo>
                    <a:pt x="10084" y="64396"/>
                  </a:lnTo>
                  <a:lnTo>
                    <a:pt x="3103" y="77270"/>
                  </a:lnTo>
                  <a:lnTo>
                    <a:pt x="0" y="90048"/>
                  </a:lnTo>
                  <a:lnTo>
                    <a:pt x="1443" y="99960"/>
                  </a:lnTo>
                  <a:lnTo>
                    <a:pt x="10993" y="120004"/>
                  </a:lnTo>
                  <a:lnTo>
                    <a:pt x="14968" y="123797"/>
                  </a:lnTo>
                  <a:lnTo>
                    <a:pt x="32481" y="130386"/>
                  </a:lnTo>
                  <a:lnTo>
                    <a:pt x="34585" y="129661"/>
                  </a:lnTo>
                  <a:lnTo>
                    <a:pt x="39745" y="126033"/>
                  </a:lnTo>
                  <a:lnTo>
                    <a:pt x="42744" y="120892"/>
                  </a:lnTo>
                  <a:lnTo>
                    <a:pt x="43543" y="118040"/>
                  </a:lnTo>
                  <a:lnTo>
                    <a:pt x="50077" y="112049"/>
                  </a:lnTo>
                  <a:lnTo>
                    <a:pt x="71518" y="94522"/>
                  </a:lnTo>
                  <a:lnTo>
                    <a:pt x="78032" y="82898"/>
                  </a:lnTo>
                  <a:lnTo>
                    <a:pt x="83044" y="70677"/>
                  </a:lnTo>
                  <a:lnTo>
                    <a:pt x="102034" y="45986"/>
                  </a:lnTo>
                  <a:lnTo>
                    <a:pt x="103347" y="86364"/>
                  </a:lnTo>
                  <a:lnTo>
                    <a:pt x="109896" y="98525"/>
                  </a:lnTo>
                  <a:lnTo>
                    <a:pt x="124683" y="115364"/>
                  </a:lnTo>
                  <a:lnTo>
                    <a:pt x="128861" y="116471"/>
                  </a:lnTo>
                  <a:lnTo>
                    <a:pt x="161941" y="111779"/>
                  </a:lnTo>
                  <a:lnTo>
                    <a:pt x="180554" y="104896"/>
                  </a:lnTo>
                  <a:lnTo>
                    <a:pt x="198154" y="100606"/>
                  </a:lnTo>
                  <a:lnTo>
                    <a:pt x="216593" y="93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38" name="SMARTInkShape-Group44">
            <a:extLst>
              <a:ext uri="{FF2B5EF4-FFF2-40B4-BE49-F238E27FC236}">
                <a16:creationId xmlns:a16="http://schemas.microsoft.com/office/drawing/2014/main" id="{66F49901-1871-1AEB-7D82-754BBBE3F144}"/>
              </a:ext>
            </a:extLst>
          </p:cNvPr>
          <p:cNvGrpSpPr/>
          <p:nvPr/>
        </p:nvGrpSpPr>
        <p:grpSpPr>
          <a:xfrm>
            <a:off x="1810142" y="3629749"/>
            <a:ext cx="414672" cy="265977"/>
            <a:chOff x="1810142" y="3629749"/>
            <a:chExt cx="414672" cy="265977"/>
          </a:xfrm>
        </p:grpSpPr>
        <p:sp>
          <p:nvSpPr>
            <p:cNvPr id="103436" name="SMARTInkShape-268">
              <a:extLst>
                <a:ext uri="{FF2B5EF4-FFF2-40B4-BE49-F238E27FC236}">
                  <a16:creationId xmlns:a16="http://schemas.microsoft.com/office/drawing/2014/main" id="{29686747-467F-23F3-92FF-1975F20A0CD7}"/>
                </a:ext>
              </a:extLst>
            </p:cNvPr>
            <p:cNvSpPr/>
            <p:nvPr>
              <p:custDataLst>
                <p:tags r:id="rId230"/>
              </p:custDataLst>
            </p:nvPr>
          </p:nvSpPr>
          <p:spPr>
            <a:xfrm>
              <a:off x="2219325" y="3775937"/>
              <a:ext cx="5489" cy="119789"/>
            </a:xfrm>
            <a:custGeom>
              <a:avLst/>
              <a:gdLst/>
              <a:ahLst/>
              <a:cxnLst/>
              <a:rect l="0" t="0" r="0" b="0"/>
              <a:pathLst>
                <a:path w="5489" h="119789">
                  <a:moveTo>
                    <a:pt x="0" y="5488"/>
                  </a:moveTo>
                  <a:lnTo>
                    <a:pt x="0" y="5488"/>
                  </a:lnTo>
                  <a:lnTo>
                    <a:pt x="0" y="0"/>
                  </a:lnTo>
                  <a:lnTo>
                    <a:pt x="0" y="9613"/>
                  </a:lnTo>
                  <a:lnTo>
                    <a:pt x="5488" y="29155"/>
                  </a:lnTo>
                  <a:lnTo>
                    <a:pt x="621" y="71427"/>
                  </a:lnTo>
                  <a:lnTo>
                    <a:pt x="0"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37" name="SMARTInkShape-269">
              <a:extLst>
                <a:ext uri="{FF2B5EF4-FFF2-40B4-BE49-F238E27FC236}">
                  <a16:creationId xmlns:a16="http://schemas.microsoft.com/office/drawing/2014/main" id="{7578D793-ABF4-49E5-56A2-E3C39EEED6C2}"/>
                </a:ext>
              </a:extLst>
            </p:cNvPr>
            <p:cNvSpPr/>
            <p:nvPr>
              <p:custDataLst>
                <p:tags r:id="rId231"/>
              </p:custDataLst>
            </p:nvPr>
          </p:nvSpPr>
          <p:spPr>
            <a:xfrm>
              <a:off x="1810142" y="3629749"/>
              <a:ext cx="361559" cy="237402"/>
            </a:xfrm>
            <a:custGeom>
              <a:avLst/>
              <a:gdLst/>
              <a:ahLst/>
              <a:cxnLst/>
              <a:rect l="0" t="0" r="0" b="0"/>
              <a:pathLst>
                <a:path w="361559" h="237402">
                  <a:moveTo>
                    <a:pt x="9133" y="237401"/>
                  </a:moveTo>
                  <a:lnTo>
                    <a:pt x="9133" y="237401"/>
                  </a:lnTo>
                  <a:lnTo>
                    <a:pt x="932" y="237401"/>
                  </a:lnTo>
                  <a:lnTo>
                    <a:pt x="491" y="236343"/>
                  </a:lnTo>
                  <a:lnTo>
                    <a:pt x="0" y="232344"/>
                  </a:lnTo>
                  <a:lnTo>
                    <a:pt x="9837" y="219087"/>
                  </a:lnTo>
                  <a:lnTo>
                    <a:pt x="47973" y="172029"/>
                  </a:lnTo>
                  <a:lnTo>
                    <a:pt x="83525" y="126352"/>
                  </a:lnTo>
                  <a:lnTo>
                    <a:pt x="128579" y="79982"/>
                  </a:lnTo>
                  <a:lnTo>
                    <a:pt x="157916" y="34279"/>
                  </a:lnTo>
                  <a:lnTo>
                    <a:pt x="168149" y="11638"/>
                  </a:lnTo>
                  <a:lnTo>
                    <a:pt x="170888" y="0"/>
                  </a:lnTo>
                  <a:lnTo>
                    <a:pt x="171008" y="9603"/>
                  </a:lnTo>
                  <a:lnTo>
                    <a:pt x="162385" y="33928"/>
                  </a:lnTo>
                  <a:lnTo>
                    <a:pt x="147042" y="74481"/>
                  </a:lnTo>
                  <a:lnTo>
                    <a:pt x="143083" y="121912"/>
                  </a:lnTo>
                  <a:lnTo>
                    <a:pt x="142749" y="137037"/>
                  </a:lnTo>
                  <a:lnTo>
                    <a:pt x="148246" y="150814"/>
                  </a:lnTo>
                  <a:lnTo>
                    <a:pt x="152675" y="157451"/>
                  </a:lnTo>
                  <a:lnTo>
                    <a:pt x="157744" y="161876"/>
                  </a:lnTo>
                  <a:lnTo>
                    <a:pt x="169021" y="166793"/>
                  </a:lnTo>
                  <a:lnTo>
                    <a:pt x="187270" y="169561"/>
                  </a:lnTo>
                  <a:lnTo>
                    <a:pt x="199783" y="164564"/>
                  </a:lnTo>
                  <a:lnTo>
                    <a:pt x="235891" y="134116"/>
                  </a:lnTo>
                  <a:lnTo>
                    <a:pt x="259518" y="89352"/>
                  </a:lnTo>
                  <a:lnTo>
                    <a:pt x="272571" y="48858"/>
                  </a:lnTo>
                  <a:lnTo>
                    <a:pt x="284984" y="1324"/>
                  </a:lnTo>
                  <a:lnTo>
                    <a:pt x="285192" y="186"/>
                  </a:lnTo>
                  <a:lnTo>
                    <a:pt x="285309" y="4602"/>
                  </a:lnTo>
                  <a:lnTo>
                    <a:pt x="277813" y="42154"/>
                  </a:lnTo>
                  <a:lnTo>
                    <a:pt x="276224" y="84063"/>
                  </a:lnTo>
                  <a:lnTo>
                    <a:pt x="275949" y="123411"/>
                  </a:lnTo>
                  <a:lnTo>
                    <a:pt x="284044" y="170653"/>
                  </a:lnTo>
                  <a:lnTo>
                    <a:pt x="286599" y="173852"/>
                  </a:lnTo>
                  <a:lnTo>
                    <a:pt x="295082" y="177407"/>
                  </a:lnTo>
                  <a:lnTo>
                    <a:pt x="342621" y="180241"/>
                  </a:lnTo>
                  <a:lnTo>
                    <a:pt x="345758" y="180244"/>
                  </a:lnTo>
                  <a:lnTo>
                    <a:pt x="352067" y="177426"/>
                  </a:lnTo>
                  <a:lnTo>
                    <a:pt x="361558" y="1707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50" name="SMARTInkShape-Group45">
            <a:extLst>
              <a:ext uri="{FF2B5EF4-FFF2-40B4-BE49-F238E27FC236}">
                <a16:creationId xmlns:a16="http://schemas.microsoft.com/office/drawing/2014/main" id="{FBA522A5-E100-4518-7672-A3DDF9993E5E}"/>
              </a:ext>
            </a:extLst>
          </p:cNvPr>
          <p:cNvGrpSpPr/>
          <p:nvPr/>
        </p:nvGrpSpPr>
        <p:grpSpPr>
          <a:xfrm>
            <a:off x="200025" y="4152900"/>
            <a:ext cx="1285876" cy="228601"/>
            <a:chOff x="200025" y="4152900"/>
            <a:chExt cx="1285876" cy="228601"/>
          </a:xfrm>
        </p:grpSpPr>
        <p:sp>
          <p:nvSpPr>
            <p:cNvPr id="103439" name="SMARTInkShape-270">
              <a:extLst>
                <a:ext uri="{FF2B5EF4-FFF2-40B4-BE49-F238E27FC236}">
                  <a16:creationId xmlns:a16="http://schemas.microsoft.com/office/drawing/2014/main" id="{992FEF70-90D7-401C-DCC6-91A8DE8C501C}"/>
                </a:ext>
              </a:extLst>
            </p:cNvPr>
            <p:cNvSpPr/>
            <p:nvPr>
              <p:custDataLst>
                <p:tags r:id="rId219"/>
              </p:custDataLst>
            </p:nvPr>
          </p:nvSpPr>
          <p:spPr>
            <a:xfrm>
              <a:off x="1466850" y="436245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0" name="SMARTInkShape-271">
              <a:extLst>
                <a:ext uri="{FF2B5EF4-FFF2-40B4-BE49-F238E27FC236}">
                  <a16:creationId xmlns:a16="http://schemas.microsoft.com/office/drawing/2014/main" id="{8157414E-5406-3437-568F-BB1D8B3EB6B2}"/>
                </a:ext>
              </a:extLst>
            </p:cNvPr>
            <p:cNvSpPr/>
            <p:nvPr>
              <p:custDataLst>
                <p:tags r:id="rId220"/>
              </p:custDataLst>
            </p:nvPr>
          </p:nvSpPr>
          <p:spPr>
            <a:xfrm>
              <a:off x="1476375" y="4253070"/>
              <a:ext cx="9526" cy="14131"/>
            </a:xfrm>
            <a:custGeom>
              <a:avLst/>
              <a:gdLst/>
              <a:ahLst/>
              <a:cxnLst/>
              <a:rect l="0" t="0" r="0" b="0"/>
              <a:pathLst>
                <a:path w="9526" h="14131">
                  <a:moveTo>
                    <a:pt x="0" y="14130"/>
                  </a:moveTo>
                  <a:lnTo>
                    <a:pt x="0" y="14130"/>
                  </a:lnTo>
                  <a:lnTo>
                    <a:pt x="0" y="873"/>
                  </a:lnTo>
                  <a:lnTo>
                    <a:pt x="1058" y="0"/>
                  </a:lnTo>
                  <a:lnTo>
                    <a:pt x="2822" y="477"/>
                  </a:lnTo>
                  <a:lnTo>
                    <a:pt x="9525" y="4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1" name="SMARTInkShape-272">
              <a:extLst>
                <a:ext uri="{FF2B5EF4-FFF2-40B4-BE49-F238E27FC236}">
                  <a16:creationId xmlns:a16="http://schemas.microsoft.com/office/drawing/2014/main" id="{2CC564EE-736C-A482-D88A-448A91C093D2}"/>
                </a:ext>
              </a:extLst>
            </p:cNvPr>
            <p:cNvSpPr/>
            <p:nvPr>
              <p:custDataLst>
                <p:tags r:id="rId221"/>
              </p:custDataLst>
            </p:nvPr>
          </p:nvSpPr>
          <p:spPr>
            <a:xfrm>
              <a:off x="1323975" y="43529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2" name="SMARTInkShape-273">
              <a:extLst>
                <a:ext uri="{FF2B5EF4-FFF2-40B4-BE49-F238E27FC236}">
                  <a16:creationId xmlns:a16="http://schemas.microsoft.com/office/drawing/2014/main" id="{98BFC145-D987-5818-4831-4AA6F45B8B70}"/>
                </a:ext>
              </a:extLst>
            </p:cNvPr>
            <p:cNvSpPr/>
            <p:nvPr>
              <p:custDataLst>
                <p:tags r:id="rId222"/>
              </p:custDataLst>
            </p:nvPr>
          </p:nvSpPr>
          <p:spPr>
            <a:xfrm>
              <a:off x="1181100" y="4238625"/>
              <a:ext cx="104776" cy="111861"/>
            </a:xfrm>
            <a:custGeom>
              <a:avLst/>
              <a:gdLst/>
              <a:ahLst/>
              <a:cxnLst/>
              <a:rect l="0" t="0" r="0" b="0"/>
              <a:pathLst>
                <a:path w="104776" h="111861">
                  <a:moveTo>
                    <a:pt x="0" y="28575"/>
                  </a:moveTo>
                  <a:lnTo>
                    <a:pt x="0" y="28575"/>
                  </a:lnTo>
                  <a:lnTo>
                    <a:pt x="9132" y="19443"/>
                  </a:lnTo>
                  <a:lnTo>
                    <a:pt x="17012" y="47363"/>
                  </a:lnTo>
                  <a:lnTo>
                    <a:pt x="21694" y="85702"/>
                  </a:lnTo>
                  <a:lnTo>
                    <a:pt x="29358" y="101946"/>
                  </a:lnTo>
                  <a:lnTo>
                    <a:pt x="35273" y="108809"/>
                  </a:lnTo>
                  <a:lnTo>
                    <a:pt x="41430" y="111860"/>
                  </a:lnTo>
                  <a:lnTo>
                    <a:pt x="45611" y="110556"/>
                  </a:lnTo>
                  <a:lnTo>
                    <a:pt x="55902" y="103464"/>
                  </a:lnTo>
                  <a:lnTo>
                    <a:pt x="68540" y="87571"/>
                  </a:lnTo>
                  <a:lnTo>
                    <a:pt x="85552" y="46614"/>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3" name="SMARTInkShape-274">
              <a:extLst>
                <a:ext uri="{FF2B5EF4-FFF2-40B4-BE49-F238E27FC236}">
                  <a16:creationId xmlns:a16="http://schemas.microsoft.com/office/drawing/2014/main" id="{6C406A1E-2FC7-0F0E-F7D8-331BC9267039}"/>
                </a:ext>
              </a:extLst>
            </p:cNvPr>
            <p:cNvSpPr/>
            <p:nvPr>
              <p:custDataLst>
                <p:tags r:id="rId223"/>
              </p:custDataLst>
            </p:nvPr>
          </p:nvSpPr>
          <p:spPr>
            <a:xfrm>
              <a:off x="1047750" y="4248270"/>
              <a:ext cx="95251" cy="94966"/>
            </a:xfrm>
            <a:custGeom>
              <a:avLst/>
              <a:gdLst/>
              <a:ahLst/>
              <a:cxnLst/>
              <a:rect l="0" t="0" r="0" b="0"/>
              <a:pathLst>
                <a:path w="95251" h="94966">
                  <a:moveTo>
                    <a:pt x="0" y="28455"/>
                  </a:moveTo>
                  <a:lnTo>
                    <a:pt x="0" y="28455"/>
                  </a:lnTo>
                  <a:lnTo>
                    <a:pt x="8201" y="36656"/>
                  </a:lnTo>
                  <a:lnTo>
                    <a:pt x="14189" y="37587"/>
                  </a:lnTo>
                  <a:lnTo>
                    <a:pt x="36257" y="37970"/>
                  </a:lnTo>
                  <a:lnTo>
                    <a:pt x="75727" y="9842"/>
                  </a:lnTo>
                  <a:lnTo>
                    <a:pt x="76060" y="4478"/>
                  </a:lnTo>
                  <a:lnTo>
                    <a:pt x="73990" y="2945"/>
                  </a:lnTo>
                  <a:lnTo>
                    <a:pt x="58281" y="485"/>
                  </a:lnTo>
                  <a:lnTo>
                    <a:pt x="49730" y="0"/>
                  </a:lnTo>
                  <a:lnTo>
                    <a:pt x="26351" y="21349"/>
                  </a:lnTo>
                  <a:lnTo>
                    <a:pt x="4289" y="52928"/>
                  </a:lnTo>
                  <a:lnTo>
                    <a:pt x="1271" y="63105"/>
                  </a:lnTo>
                  <a:lnTo>
                    <a:pt x="15" y="93245"/>
                  </a:lnTo>
                  <a:lnTo>
                    <a:pt x="1068" y="93873"/>
                  </a:lnTo>
                  <a:lnTo>
                    <a:pt x="23372" y="94965"/>
                  </a:lnTo>
                  <a:lnTo>
                    <a:pt x="95250" y="760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4" name="SMARTInkShape-275">
              <a:extLst>
                <a:ext uri="{FF2B5EF4-FFF2-40B4-BE49-F238E27FC236}">
                  <a16:creationId xmlns:a16="http://schemas.microsoft.com/office/drawing/2014/main" id="{100CAC40-7D1D-C3DD-241C-9F266B8AC931}"/>
                </a:ext>
              </a:extLst>
            </p:cNvPr>
            <p:cNvSpPr/>
            <p:nvPr>
              <p:custDataLst>
                <p:tags r:id="rId224"/>
              </p:custDataLst>
            </p:nvPr>
          </p:nvSpPr>
          <p:spPr>
            <a:xfrm>
              <a:off x="904961" y="4152900"/>
              <a:ext cx="95165" cy="222386"/>
            </a:xfrm>
            <a:custGeom>
              <a:avLst/>
              <a:gdLst/>
              <a:ahLst/>
              <a:cxnLst/>
              <a:rect l="0" t="0" r="0" b="0"/>
              <a:pathLst>
                <a:path w="95165" h="222386">
                  <a:moveTo>
                    <a:pt x="76114" y="152400"/>
                  </a:moveTo>
                  <a:lnTo>
                    <a:pt x="76114" y="152400"/>
                  </a:lnTo>
                  <a:lnTo>
                    <a:pt x="76114" y="144199"/>
                  </a:lnTo>
                  <a:lnTo>
                    <a:pt x="71057" y="138211"/>
                  </a:lnTo>
                  <a:lnTo>
                    <a:pt x="65753" y="135510"/>
                  </a:lnTo>
                  <a:lnTo>
                    <a:pt x="62856" y="134790"/>
                  </a:lnTo>
                  <a:lnTo>
                    <a:pt x="49546" y="127088"/>
                  </a:lnTo>
                  <a:lnTo>
                    <a:pt x="39258" y="125276"/>
                  </a:lnTo>
                  <a:lnTo>
                    <a:pt x="30453" y="127292"/>
                  </a:lnTo>
                  <a:lnTo>
                    <a:pt x="16724" y="137199"/>
                  </a:lnTo>
                  <a:lnTo>
                    <a:pt x="3234" y="149397"/>
                  </a:lnTo>
                  <a:lnTo>
                    <a:pt x="351" y="177444"/>
                  </a:lnTo>
                  <a:lnTo>
                    <a:pt x="0" y="192978"/>
                  </a:lnTo>
                  <a:lnTo>
                    <a:pt x="5597" y="202538"/>
                  </a:lnTo>
                  <a:lnTo>
                    <a:pt x="15140" y="212784"/>
                  </a:lnTo>
                  <a:lnTo>
                    <a:pt x="26437" y="220864"/>
                  </a:lnTo>
                  <a:lnTo>
                    <a:pt x="31354" y="222385"/>
                  </a:lnTo>
                  <a:lnTo>
                    <a:pt x="35691" y="222340"/>
                  </a:lnTo>
                  <a:lnTo>
                    <a:pt x="45448" y="218410"/>
                  </a:lnTo>
                  <a:lnTo>
                    <a:pt x="60368" y="209607"/>
                  </a:lnTo>
                  <a:lnTo>
                    <a:pt x="71938" y="195817"/>
                  </a:lnTo>
                  <a:lnTo>
                    <a:pt x="79550" y="178046"/>
                  </a:lnTo>
                  <a:lnTo>
                    <a:pt x="84893" y="143183"/>
                  </a:lnTo>
                  <a:lnTo>
                    <a:pt x="91651" y="102985"/>
                  </a:lnTo>
                  <a:lnTo>
                    <a:pt x="94470" y="63186"/>
                  </a:lnTo>
                  <a:lnTo>
                    <a:pt x="95073" y="18983"/>
                  </a:lnTo>
                  <a:lnTo>
                    <a:pt x="9516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5" name="SMARTInkShape-276">
              <a:extLst>
                <a:ext uri="{FF2B5EF4-FFF2-40B4-BE49-F238E27FC236}">
                  <a16:creationId xmlns:a16="http://schemas.microsoft.com/office/drawing/2014/main" id="{3406B1C2-8F1D-944B-5487-308BDFD87A30}"/>
                </a:ext>
              </a:extLst>
            </p:cNvPr>
            <p:cNvSpPr/>
            <p:nvPr>
              <p:custDataLst>
                <p:tags r:id="rId225"/>
              </p:custDataLst>
            </p:nvPr>
          </p:nvSpPr>
          <p:spPr>
            <a:xfrm>
              <a:off x="771525" y="43338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6" name="SMARTInkShape-277">
              <a:extLst>
                <a:ext uri="{FF2B5EF4-FFF2-40B4-BE49-F238E27FC236}">
                  <a16:creationId xmlns:a16="http://schemas.microsoft.com/office/drawing/2014/main" id="{802B8BB2-B31C-99F6-234C-A6F8D1D3D8B5}"/>
                </a:ext>
              </a:extLst>
            </p:cNvPr>
            <p:cNvSpPr/>
            <p:nvPr>
              <p:custDataLst>
                <p:tags r:id="rId226"/>
              </p:custDataLst>
            </p:nvPr>
          </p:nvSpPr>
          <p:spPr>
            <a:xfrm>
              <a:off x="593202" y="4174220"/>
              <a:ext cx="102124" cy="201356"/>
            </a:xfrm>
            <a:custGeom>
              <a:avLst/>
              <a:gdLst/>
              <a:ahLst/>
              <a:cxnLst/>
              <a:rect l="0" t="0" r="0" b="0"/>
              <a:pathLst>
                <a:path w="102124" h="201356">
                  <a:moveTo>
                    <a:pt x="92598" y="150130"/>
                  </a:moveTo>
                  <a:lnTo>
                    <a:pt x="92598" y="150130"/>
                  </a:lnTo>
                  <a:lnTo>
                    <a:pt x="84994" y="141467"/>
                  </a:lnTo>
                  <a:lnTo>
                    <a:pt x="76351" y="128396"/>
                  </a:lnTo>
                  <a:lnTo>
                    <a:pt x="57640" y="115609"/>
                  </a:lnTo>
                  <a:lnTo>
                    <a:pt x="51309" y="113621"/>
                  </a:lnTo>
                  <a:lnTo>
                    <a:pt x="36737" y="112501"/>
                  </a:lnTo>
                  <a:lnTo>
                    <a:pt x="25085" y="117884"/>
                  </a:lnTo>
                  <a:lnTo>
                    <a:pt x="5414" y="133530"/>
                  </a:lnTo>
                  <a:lnTo>
                    <a:pt x="933" y="145928"/>
                  </a:lnTo>
                  <a:lnTo>
                    <a:pt x="0" y="160962"/>
                  </a:lnTo>
                  <a:lnTo>
                    <a:pt x="5424" y="180269"/>
                  </a:lnTo>
                  <a:lnTo>
                    <a:pt x="10815" y="189278"/>
                  </a:lnTo>
                  <a:lnTo>
                    <a:pt x="24857" y="200299"/>
                  </a:lnTo>
                  <a:lnTo>
                    <a:pt x="39208" y="201355"/>
                  </a:lnTo>
                  <a:lnTo>
                    <a:pt x="69234" y="193410"/>
                  </a:lnTo>
                  <a:lnTo>
                    <a:pt x="84029" y="184708"/>
                  </a:lnTo>
                  <a:lnTo>
                    <a:pt x="95115" y="155201"/>
                  </a:lnTo>
                  <a:lnTo>
                    <a:pt x="100047" y="112945"/>
                  </a:lnTo>
                  <a:lnTo>
                    <a:pt x="101508" y="71967"/>
                  </a:lnTo>
                  <a:lnTo>
                    <a:pt x="95456" y="29916"/>
                  </a:lnTo>
                  <a:lnTo>
                    <a:pt x="92709" y="0"/>
                  </a:lnTo>
                  <a:lnTo>
                    <a:pt x="92631" y="3459"/>
                  </a:lnTo>
                  <a:lnTo>
                    <a:pt x="102123" y="167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7" name="SMARTInkShape-278">
              <a:extLst>
                <a:ext uri="{FF2B5EF4-FFF2-40B4-BE49-F238E27FC236}">
                  <a16:creationId xmlns:a16="http://schemas.microsoft.com/office/drawing/2014/main" id="{73CA3168-3703-E4DF-7BAB-60BDFA21C70A}"/>
                </a:ext>
              </a:extLst>
            </p:cNvPr>
            <p:cNvSpPr/>
            <p:nvPr>
              <p:custDataLst>
                <p:tags r:id="rId227"/>
              </p:custDataLst>
            </p:nvPr>
          </p:nvSpPr>
          <p:spPr>
            <a:xfrm>
              <a:off x="390525" y="4257675"/>
              <a:ext cx="152401" cy="38101"/>
            </a:xfrm>
            <a:custGeom>
              <a:avLst/>
              <a:gdLst/>
              <a:ahLst/>
              <a:cxnLst/>
              <a:rect l="0" t="0" r="0" b="0"/>
              <a:pathLst>
                <a:path w="152401" h="38101">
                  <a:moveTo>
                    <a:pt x="0" y="38100"/>
                  </a:moveTo>
                  <a:lnTo>
                    <a:pt x="0" y="38100"/>
                  </a:lnTo>
                  <a:lnTo>
                    <a:pt x="10113" y="27987"/>
                  </a:lnTo>
                  <a:lnTo>
                    <a:pt x="20723" y="23022"/>
                  </a:lnTo>
                  <a:lnTo>
                    <a:pt x="31435" y="19757"/>
                  </a:lnTo>
                  <a:lnTo>
                    <a:pt x="44474" y="13027"/>
                  </a:lnTo>
                  <a:lnTo>
                    <a:pt x="88318" y="3287"/>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8" name="SMARTInkShape-279">
              <a:extLst>
                <a:ext uri="{FF2B5EF4-FFF2-40B4-BE49-F238E27FC236}">
                  <a16:creationId xmlns:a16="http://schemas.microsoft.com/office/drawing/2014/main" id="{A41D93E2-BBBA-9A20-9009-AE4EA6623115}"/>
                </a:ext>
              </a:extLst>
            </p:cNvPr>
            <p:cNvSpPr/>
            <p:nvPr>
              <p:custDataLst>
                <p:tags r:id="rId228"/>
              </p:custDataLst>
            </p:nvPr>
          </p:nvSpPr>
          <p:spPr>
            <a:xfrm>
              <a:off x="390525" y="4185181"/>
              <a:ext cx="104776" cy="173763"/>
            </a:xfrm>
            <a:custGeom>
              <a:avLst/>
              <a:gdLst/>
              <a:ahLst/>
              <a:cxnLst/>
              <a:rect l="0" t="0" r="0" b="0"/>
              <a:pathLst>
                <a:path w="104776" h="173763">
                  <a:moveTo>
                    <a:pt x="0" y="24869"/>
                  </a:moveTo>
                  <a:lnTo>
                    <a:pt x="0" y="24869"/>
                  </a:lnTo>
                  <a:lnTo>
                    <a:pt x="8201" y="266"/>
                  </a:lnTo>
                  <a:lnTo>
                    <a:pt x="8642" y="0"/>
                  </a:lnTo>
                  <a:lnTo>
                    <a:pt x="9133" y="2528"/>
                  </a:lnTo>
                  <a:lnTo>
                    <a:pt x="9491" y="47215"/>
                  </a:lnTo>
                  <a:lnTo>
                    <a:pt x="9522" y="88589"/>
                  </a:lnTo>
                  <a:lnTo>
                    <a:pt x="9525" y="134689"/>
                  </a:lnTo>
                  <a:lnTo>
                    <a:pt x="9525" y="171252"/>
                  </a:lnTo>
                  <a:lnTo>
                    <a:pt x="10583" y="172200"/>
                  </a:lnTo>
                  <a:lnTo>
                    <a:pt x="12347" y="171773"/>
                  </a:lnTo>
                  <a:lnTo>
                    <a:pt x="14581" y="170430"/>
                  </a:lnTo>
                  <a:lnTo>
                    <a:pt x="16071" y="170593"/>
                  </a:lnTo>
                  <a:lnTo>
                    <a:pt x="17064" y="171760"/>
                  </a:lnTo>
                  <a:lnTo>
                    <a:pt x="17726" y="173596"/>
                  </a:lnTo>
                  <a:lnTo>
                    <a:pt x="19226" y="173762"/>
                  </a:lnTo>
                  <a:lnTo>
                    <a:pt x="29237" y="169246"/>
                  </a:lnTo>
                  <a:lnTo>
                    <a:pt x="73027" y="166691"/>
                  </a:lnTo>
                  <a:lnTo>
                    <a:pt x="85726" y="160206"/>
                  </a:lnTo>
                  <a:lnTo>
                    <a:pt x="104775" y="1582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49" name="SMARTInkShape-280">
              <a:extLst>
                <a:ext uri="{FF2B5EF4-FFF2-40B4-BE49-F238E27FC236}">
                  <a16:creationId xmlns:a16="http://schemas.microsoft.com/office/drawing/2014/main" id="{85F93FA9-DC02-49F7-644C-F2A422332C48}"/>
                </a:ext>
              </a:extLst>
            </p:cNvPr>
            <p:cNvSpPr/>
            <p:nvPr>
              <p:custDataLst>
                <p:tags r:id="rId229"/>
              </p:custDataLst>
            </p:nvPr>
          </p:nvSpPr>
          <p:spPr>
            <a:xfrm>
              <a:off x="200025" y="4219692"/>
              <a:ext cx="145753" cy="149066"/>
            </a:xfrm>
            <a:custGeom>
              <a:avLst/>
              <a:gdLst/>
              <a:ahLst/>
              <a:cxnLst/>
              <a:rect l="0" t="0" r="0" b="0"/>
              <a:pathLst>
                <a:path w="145753" h="149066">
                  <a:moveTo>
                    <a:pt x="133350" y="9408"/>
                  </a:moveTo>
                  <a:lnTo>
                    <a:pt x="133350" y="9408"/>
                  </a:lnTo>
                  <a:lnTo>
                    <a:pt x="141551" y="9408"/>
                  </a:lnTo>
                  <a:lnTo>
                    <a:pt x="141992" y="8350"/>
                  </a:lnTo>
                  <a:lnTo>
                    <a:pt x="142841" y="276"/>
                  </a:lnTo>
                  <a:lnTo>
                    <a:pt x="137808" y="0"/>
                  </a:lnTo>
                  <a:lnTo>
                    <a:pt x="132509" y="2757"/>
                  </a:lnTo>
                  <a:lnTo>
                    <a:pt x="129614" y="4974"/>
                  </a:lnTo>
                  <a:lnTo>
                    <a:pt x="120754" y="7437"/>
                  </a:lnTo>
                  <a:lnTo>
                    <a:pt x="92762" y="14076"/>
                  </a:lnTo>
                  <a:lnTo>
                    <a:pt x="47831" y="34895"/>
                  </a:lnTo>
                  <a:lnTo>
                    <a:pt x="28816" y="47344"/>
                  </a:lnTo>
                  <a:lnTo>
                    <a:pt x="41854" y="60751"/>
                  </a:lnTo>
                  <a:lnTo>
                    <a:pt x="47882" y="63977"/>
                  </a:lnTo>
                  <a:lnTo>
                    <a:pt x="90340" y="82704"/>
                  </a:lnTo>
                  <a:lnTo>
                    <a:pt x="121914" y="98009"/>
                  </a:lnTo>
                  <a:lnTo>
                    <a:pt x="143791" y="116045"/>
                  </a:lnTo>
                  <a:lnTo>
                    <a:pt x="145602" y="119657"/>
                  </a:lnTo>
                  <a:lnTo>
                    <a:pt x="145752" y="123125"/>
                  </a:lnTo>
                  <a:lnTo>
                    <a:pt x="144793" y="126494"/>
                  </a:lnTo>
                  <a:lnTo>
                    <a:pt x="128274" y="141349"/>
                  </a:lnTo>
                  <a:lnTo>
                    <a:pt x="112044" y="147424"/>
                  </a:lnTo>
                  <a:lnTo>
                    <a:pt x="94247" y="149065"/>
                  </a:lnTo>
                  <a:lnTo>
                    <a:pt x="47493" y="143798"/>
                  </a:lnTo>
                  <a:lnTo>
                    <a:pt x="34161" y="140397"/>
                  </a:lnTo>
                  <a:lnTo>
                    <a:pt x="0" y="123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53" name="SMARTInkShape-Group46">
            <a:extLst>
              <a:ext uri="{FF2B5EF4-FFF2-40B4-BE49-F238E27FC236}">
                <a16:creationId xmlns:a16="http://schemas.microsoft.com/office/drawing/2014/main" id="{6644535A-59AF-83B5-AC31-05FDD1E39241}"/>
              </a:ext>
            </a:extLst>
          </p:cNvPr>
          <p:cNvGrpSpPr/>
          <p:nvPr/>
        </p:nvGrpSpPr>
        <p:grpSpPr>
          <a:xfrm>
            <a:off x="1990995" y="4107249"/>
            <a:ext cx="370323" cy="283777"/>
            <a:chOff x="1990995" y="4107249"/>
            <a:chExt cx="370323" cy="283777"/>
          </a:xfrm>
        </p:grpSpPr>
        <p:sp>
          <p:nvSpPr>
            <p:cNvPr id="103451" name="SMARTInkShape-281">
              <a:extLst>
                <a:ext uri="{FF2B5EF4-FFF2-40B4-BE49-F238E27FC236}">
                  <a16:creationId xmlns:a16="http://schemas.microsoft.com/office/drawing/2014/main" id="{FE248D13-91AC-18EC-711E-5842762E6156}"/>
                </a:ext>
              </a:extLst>
            </p:cNvPr>
            <p:cNvSpPr/>
            <p:nvPr>
              <p:custDataLst>
                <p:tags r:id="rId217"/>
              </p:custDataLst>
            </p:nvPr>
          </p:nvSpPr>
          <p:spPr>
            <a:xfrm>
              <a:off x="2352675" y="4286250"/>
              <a:ext cx="8643" cy="104776"/>
            </a:xfrm>
            <a:custGeom>
              <a:avLst/>
              <a:gdLst/>
              <a:ahLst/>
              <a:cxnLst/>
              <a:rect l="0" t="0" r="0" b="0"/>
              <a:pathLst>
                <a:path w="8643" h="104776">
                  <a:moveTo>
                    <a:pt x="0" y="0"/>
                  </a:moveTo>
                  <a:lnTo>
                    <a:pt x="0" y="0"/>
                  </a:lnTo>
                  <a:lnTo>
                    <a:pt x="0" y="5057"/>
                  </a:lnTo>
                  <a:lnTo>
                    <a:pt x="8642" y="36269"/>
                  </a:lnTo>
                  <a:lnTo>
                    <a:pt x="8205" y="57313"/>
                  </a:lnTo>
                  <a:lnTo>
                    <a:pt x="860" y="88553"/>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52" name="SMARTInkShape-282">
              <a:extLst>
                <a:ext uri="{FF2B5EF4-FFF2-40B4-BE49-F238E27FC236}">
                  <a16:creationId xmlns:a16="http://schemas.microsoft.com/office/drawing/2014/main" id="{E846BBB1-8245-0446-B8CF-0C5BC963DE81}"/>
                </a:ext>
              </a:extLst>
            </p:cNvPr>
            <p:cNvSpPr/>
            <p:nvPr>
              <p:custDataLst>
                <p:tags r:id="rId218"/>
              </p:custDataLst>
            </p:nvPr>
          </p:nvSpPr>
          <p:spPr>
            <a:xfrm>
              <a:off x="1990995" y="4107249"/>
              <a:ext cx="342631" cy="197051"/>
            </a:xfrm>
            <a:custGeom>
              <a:avLst/>
              <a:gdLst/>
              <a:ahLst/>
              <a:cxnLst/>
              <a:rect l="0" t="0" r="0" b="0"/>
              <a:pathLst>
                <a:path w="342631" h="197051">
                  <a:moveTo>
                    <a:pt x="9255" y="93276"/>
                  </a:moveTo>
                  <a:lnTo>
                    <a:pt x="9255" y="93276"/>
                  </a:lnTo>
                  <a:lnTo>
                    <a:pt x="9255" y="80019"/>
                  </a:lnTo>
                  <a:lnTo>
                    <a:pt x="11372" y="77029"/>
                  </a:lnTo>
                  <a:lnTo>
                    <a:pt x="35770" y="61477"/>
                  </a:lnTo>
                  <a:lnTo>
                    <a:pt x="60275" y="49874"/>
                  </a:lnTo>
                  <a:lnTo>
                    <a:pt x="72853" y="47528"/>
                  </a:lnTo>
                  <a:lnTo>
                    <a:pt x="85498" y="49307"/>
                  </a:lnTo>
                  <a:lnTo>
                    <a:pt x="101696" y="56259"/>
                  </a:lnTo>
                  <a:lnTo>
                    <a:pt x="105807" y="59073"/>
                  </a:lnTo>
                  <a:lnTo>
                    <a:pt x="126565" y="93866"/>
                  </a:lnTo>
                  <a:lnTo>
                    <a:pt x="131150" y="115323"/>
                  </a:lnTo>
                  <a:lnTo>
                    <a:pt x="127452" y="136732"/>
                  </a:lnTo>
                  <a:lnTo>
                    <a:pt x="116721" y="161871"/>
                  </a:lnTo>
                  <a:lnTo>
                    <a:pt x="110640" y="170683"/>
                  </a:lnTo>
                  <a:lnTo>
                    <a:pt x="91153" y="186649"/>
                  </a:lnTo>
                  <a:lnTo>
                    <a:pt x="77051" y="192983"/>
                  </a:lnTo>
                  <a:lnTo>
                    <a:pt x="50751" y="197050"/>
                  </a:lnTo>
                  <a:lnTo>
                    <a:pt x="31546" y="192698"/>
                  </a:lnTo>
                  <a:lnTo>
                    <a:pt x="17506" y="184706"/>
                  </a:lnTo>
                  <a:lnTo>
                    <a:pt x="6643" y="175635"/>
                  </a:lnTo>
                  <a:lnTo>
                    <a:pt x="2803" y="166569"/>
                  </a:lnTo>
                  <a:lnTo>
                    <a:pt x="0" y="123582"/>
                  </a:lnTo>
                  <a:lnTo>
                    <a:pt x="908" y="109920"/>
                  </a:lnTo>
                  <a:lnTo>
                    <a:pt x="4840" y="96792"/>
                  </a:lnTo>
                  <a:lnTo>
                    <a:pt x="18060" y="77502"/>
                  </a:lnTo>
                  <a:lnTo>
                    <a:pt x="49094" y="53080"/>
                  </a:lnTo>
                  <a:lnTo>
                    <a:pt x="88621" y="36966"/>
                  </a:lnTo>
                  <a:lnTo>
                    <a:pt x="131824" y="23592"/>
                  </a:lnTo>
                  <a:lnTo>
                    <a:pt x="166502" y="11817"/>
                  </a:lnTo>
                  <a:lnTo>
                    <a:pt x="205190" y="8815"/>
                  </a:lnTo>
                  <a:lnTo>
                    <a:pt x="243934" y="6868"/>
                  </a:lnTo>
                  <a:lnTo>
                    <a:pt x="289307" y="86"/>
                  </a:lnTo>
                  <a:lnTo>
                    <a:pt x="304114" y="0"/>
                  </a:lnTo>
                  <a:lnTo>
                    <a:pt x="342630" y="17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59" name="SMARTInkShape-Group47">
            <a:extLst>
              <a:ext uri="{FF2B5EF4-FFF2-40B4-BE49-F238E27FC236}">
                <a16:creationId xmlns:a16="http://schemas.microsoft.com/office/drawing/2014/main" id="{0E04603C-FFDF-2C90-12F7-2E0849F2D766}"/>
              </a:ext>
            </a:extLst>
          </p:cNvPr>
          <p:cNvGrpSpPr/>
          <p:nvPr/>
        </p:nvGrpSpPr>
        <p:grpSpPr>
          <a:xfrm>
            <a:off x="6124575" y="3010456"/>
            <a:ext cx="533401" cy="285195"/>
            <a:chOff x="6124575" y="3010456"/>
            <a:chExt cx="533401" cy="285195"/>
          </a:xfrm>
        </p:grpSpPr>
        <p:sp>
          <p:nvSpPr>
            <p:cNvPr id="103454" name="SMARTInkShape-283">
              <a:extLst>
                <a:ext uri="{FF2B5EF4-FFF2-40B4-BE49-F238E27FC236}">
                  <a16:creationId xmlns:a16="http://schemas.microsoft.com/office/drawing/2014/main" id="{B53A02DD-CC07-C63E-D31C-0CCEEFA3CF14}"/>
                </a:ext>
              </a:extLst>
            </p:cNvPr>
            <p:cNvSpPr/>
            <p:nvPr>
              <p:custDataLst>
                <p:tags r:id="rId212"/>
              </p:custDataLst>
            </p:nvPr>
          </p:nvSpPr>
          <p:spPr>
            <a:xfrm>
              <a:off x="6438900" y="3154642"/>
              <a:ext cx="219076" cy="112434"/>
            </a:xfrm>
            <a:custGeom>
              <a:avLst/>
              <a:gdLst/>
              <a:ahLst/>
              <a:cxnLst/>
              <a:rect l="0" t="0" r="0" b="0"/>
              <a:pathLst>
                <a:path w="219076" h="112434">
                  <a:moveTo>
                    <a:pt x="0" y="36233"/>
                  </a:moveTo>
                  <a:lnTo>
                    <a:pt x="0" y="36233"/>
                  </a:lnTo>
                  <a:lnTo>
                    <a:pt x="21459" y="22976"/>
                  </a:lnTo>
                  <a:lnTo>
                    <a:pt x="31522" y="13843"/>
                  </a:lnTo>
                  <a:lnTo>
                    <a:pt x="35177" y="7585"/>
                  </a:lnTo>
                  <a:lnTo>
                    <a:pt x="36151" y="4434"/>
                  </a:lnTo>
                  <a:lnTo>
                    <a:pt x="37859" y="2334"/>
                  </a:lnTo>
                  <a:lnTo>
                    <a:pt x="42579" y="0"/>
                  </a:lnTo>
                  <a:lnTo>
                    <a:pt x="45319" y="436"/>
                  </a:lnTo>
                  <a:lnTo>
                    <a:pt x="51186" y="3743"/>
                  </a:lnTo>
                  <a:lnTo>
                    <a:pt x="53174" y="7165"/>
                  </a:lnTo>
                  <a:lnTo>
                    <a:pt x="55972" y="22094"/>
                  </a:lnTo>
                  <a:lnTo>
                    <a:pt x="57047" y="65157"/>
                  </a:lnTo>
                  <a:lnTo>
                    <a:pt x="57146" y="100359"/>
                  </a:lnTo>
                  <a:lnTo>
                    <a:pt x="56089" y="100150"/>
                  </a:lnTo>
                  <a:lnTo>
                    <a:pt x="52093" y="97096"/>
                  </a:lnTo>
                  <a:lnTo>
                    <a:pt x="51662" y="94800"/>
                  </a:lnTo>
                  <a:lnTo>
                    <a:pt x="52433" y="92211"/>
                  </a:lnTo>
                  <a:lnTo>
                    <a:pt x="55054" y="86512"/>
                  </a:lnTo>
                  <a:lnTo>
                    <a:pt x="58646" y="75237"/>
                  </a:lnTo>
                  <a:lnTo>
                    <a:pt x="85361" y="30402"/>
                  </a:lnTo>
                  <a:lnTo>
                    <a:pt x="90150" y="23764"/>
                  </a:lnTo>
                  <a:lnTo>
                    <a:pt x="95806" y="20108"/>
                  </a:lnTo>
                  <a:lnTo>
                    <a:pt x="103003" y="17761"/>
                  </a:lnTo>
                  <a:lnTo>
                    <a:pt x="103594" y="18627"/>
                  </a:lnTo>
                  <a:lnTo>
                    <a:pt x="104619" y="35547"/>
                  </a:lnTo>
                  <a:lnTo>
                    <a:pt x="104761" y="66320"/>
                  </a:lnTo>
                  <a:lnTo>
                    <a:pt x="107591" y="73594"/>
                  </a:lnTo>
                  <a:lnTo>
                    <a:pt x="112974" y="81830"/>
                  </a:lnTo>
                  <a:lnTo>
                    <a:pt x="113416" y="81448"/>
                  </a:lnTo>
                  <a:lnTo>
                    <a:pt x="114184" y="75479"/>
                  </a:lnTo>
                  <a:lnTo>
                    <a:pt x="155507" y="28078"/>
                  </a:lnTo>
                  <a:lnTo>
                    <a:pt x="165079" y="15354"/>
                  </a:lnTo>
                  <a:lnTo>
                    <a:pt x="171441" y="11079"/>
                  </a:lnTo>
                  <a:lnTo>
                    <a:pt x="174619" y="9939"/>
                  </a:lnTo>
                  <a:lnTo>
                    <a:pt x="176738" y="10237"/>
                  </a:lnTo>
                  <a:lnTo>
                    <a:pt x="178150" y="11494"/>
                  </a:lnTo>
                  <a:lnTo>
                    <a:pt x="180779" y="15713"/>
                  </a:lnTo>
                  <a:lnTo>
                    <a:pt x="203315" y="52732"/>
                  </a:lnTo>
                  <a:lnTo>
                    <a:pt x="217589" y="100093"/>
                  </a:lnTo>
                  <a:lnTo>
                    <a:pt x="218635" y="102074"/>
                  </a:lnTo>
                  <a:lnTo>
                    <a:pt x="219075" y="112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55" name="SMARTInkShape-284">
              <a:extLst>
                <a:ext uri="{FF2B5EF4-FFF2-40B4-BE49-F238E27FC236}">
                  <a16:creationId xmlns:a16="http://schemas.microsoft.com/office/drawing/2014/main" id="{46C342A0-F776-9DEA-F94C-16F499165639}"/>
                </a:ext>
              </a:extLst>
            </p:cNvPr>
            <p:cNvSpPr/>
            <p:nvPr>
              <p:custDataLst>
                <p:tags r:id="rId213"/>
              </p:custDataLst>
            </p:nvPr>
          </p:nvSpPr>
          <p:spPr>
            <a:xfrm>
              <a:off x="6384006" y="3152785"/>
              <a:ext cx="71556" cy="93126"/>
            </a:xfrm>
            <a:custGeom>
              <a:avLst/>
              <a:gdLst/>
              <a:ahLst/>
              <a:cxnLst/>
              <a:rect l="0" t="0" r="0" b="0"/>
              <a:pathLst>
                <a:path w="71556" h="93126">
                  <a:moveTo>
                    <a:pt x="54894" y="9515"/>
                  </a:moveTo>
                  <a:lnTo>
                    <a:pt x="54894" y="9515"/>
                  </a:lnTo>
                  <a:lnTo>
                    <a:pt x="54894" y="4459"/>
                  </a:lnTo>
                  <a:lnTo>
                    <a:pt x="53836" y="2969"/>
                  </a:lnTo>
                  <a:lnTo>
                    <a:pt x="52072" y="1976"/>
                  </a:lnTo>
                  <a:lnTo>
                    <a:pt x="45485" y="25"/>
                  </a:lnTo>
                  <a:lnTo>
                    <a:pt x="40346" y="0"/>
                  </a:lnTo>
                  <a:lnTo>
                    <a:pt x="27066" y="10106"/>
                  </a:lnTo>
                  <a:lnTo>
                    <a:pt x="21359" y="17892"/>
                  </a:lnTo>
                  <a:lnTo>
                    <a:pt x="17764" y="24880"/>
                  </a:lnTo>
                  <a:lnTo>
                    <a:pt x="3804" y="41198"/>
                  </a:lnTo>
                  <a:lnTo>
                    <a:pt x="437" y="53229"/>
                  </a:lnTo>
                  <a:lnTo>
                    <a:pt x="0" y="67043"/>
                  </a:lnTo>
                  <a:lnTo>
                    <a:pt x="3333" y="76711"/>
                  </a:lnTo>
                  <a:lnTo>
                    <a:pt x="11159" y="88104"/>
                  </a:lnTo>
                  <a:lnTo>
                    <a:pt x="17112" y="92068"/>
                  </a:lnTo>
                  <a:lnTo>
                    <a:pt x="20181" y="93125"/>
                  </a:lnTo>
                  <a:lnTo>
                    <a:pt x="29235" y="91478"/>
                  </a:lnTo>
                  <a:lnTo>
                    <a:pt x="52295" y="81797"/>
                  </a:lnTo>
                  <a:lnTo>
                    <a:pt x="61853" y="73038"/>
                  </a:lnTo>
                  <a:lnTo>
                    <a:pt x="68570" y="62089"/>
                  </a:lnTo>
                  <a:lnTo>
                    <a:pt x="71555" y="50167"/>
                  </a:lnTo>
                  <a:lnTo>
                    <a:pt x="70236" y="44025"/>
                  </a:lnTo>
                  <a:lnTo>
                    <a:pt x="63124" y="31555"/>
                  </a:lnTo>
                  <a:lnTo>
                    <a:pt x="45369"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56" name="SMARTInkShape-285">
              <a:extLst>
                <a:ext uri="{FF2B5EF4-FFF2-40B4-BE49-F238E27FC236}">
                  <a16:creationId xmlns:a16="http://schemas.microsoft.com/office/drawing/2014/main" id="{92210FF1-5909-E7D9-61C9-59BE3179B56A}"/>
                </a:ext>
              </a:extLst>
            </p:cNvPr>
            <p:cNvSpPr/>
            <p:nvPr>
              <p:custDataLst>
                <p:tags r:id="rId214"/>
              </p:custDataLst>
            </p:nvPr>
          </p:nvSpPr>
          <p:spPr>
            <a:xfrm>
              <a:off x="6238875" y="3152775"/>
              <a:ext cx="142876" cy="99221"/>
            </a:xfrm>
            <a:custGeom>
              <a:avLst/>
              <a:gdLst/>
              <a:ahLst/>
              <a:cxnLst/>
              <a:rect l="0" t="0" r="0" b="0"/>
              <a:pathLst>
                <a:path w="142876" h="99221">
                  <a:moveTo>
                    <a:pt x="0" y="19050"/>
                  </a:moveTo>
                  <a:lnTo>
                    <a:pt x="0" y="19050"/>
                  </a:lnTo>
                  <a:lnTo>
                    <a:pt x="5056" y="13994"/>
                  </a:lnTo>
                  <a:lnTo>
                    <a:pt x="10361" y="11511"/>
                  </a:lnTo>
                  <a:lnTo>
                    <a:pt x="31798" y="9641"/>
                  </a:lnTo>
                  <a:lnTo>
                    <a:pt x="38122" y="12399"/>
                  </a:lnTo>
                  <a:lnTo>
                    <a:pt x="41290" y="14616"/>
                  </a:lnTo>
                  <a:lnTo>
                    <a:pt x="43402" y="18211"/>
                  </a:lnTo>
                  <a:lnTo>
                    <a:pt x="46791" y="36366"/>
                  </a:lnTo>
                  <a:lnTo>
                    <a:pt x="47618" y="83726"/>
                  </a:lnTo>
                  <a:lnTo>
                    <a:pt x="47621" y="87567"/>
                  </a:lnTo>
                  <a:lnTo>
                    <a:pt x="44801" y="94658"/>
                  </a:lnTo>
                  <a:lnTo>
                    <a:pt x="42568" y="98030"/>
                  </a:lnTo>
                  <a:lnTo>
                    <a:pt x="38962" y="99220"/>
                  </a:lnTo>
                  <a:lnTo>
                    <a:pt x="29311" y="97720"/>
                  </a:lnTo>
                  <a:lnTo>
                    <a:pt x="17033" y="90925"/>
                  </a:lnTo>
                  <a:lnTo>
                    <a:pt x="12862" y="85214"/>
                  </a:lnTo>
                  <a:lnTo>
                    <a:pt x="10513" y="76049"/>
                  </a:lnTo>
                  <a:lnTo>
                    <a:pt x="9721" y="63470"/>
                  </a:lnTo>
                  <a:lnTo>
                    <a:pt x="14640" y="48910"/>
                  </a:lnTo>
                  <a:lnTo>
                    <a:pt x="51390" y="15059"/>
                  </a:lnTo>
                  <a:lnTo>
                    <a:pt x="89370" y="271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57" name="SMARTInkShape-286">
              <a:extLst>
                <a:ext uri="{FF2B5EF4-FFF2-40B4-BE49-F238E27FC236}">
                  <a16:creationId xmlns:a16="http://schemas.microsoft.com/office/drawing/2014/main" id="{BAC1581D-FCE5-C855-2DF8-8A62BCA11F0D}"/>
                </a:ext>
              </a:extLst>
            </p:cNvPr>
            <p:cNvSpPr/>
            <p:nvPr>
              <p:custDataLst>
                <p:tags r:id="rId215"/>
              </p:custDataLst>
            </p:nvPr>
          </p:nvSpPr>
          <p:spPr>
            <a:xfrm>
              <a:off x="6124575" y="3125655"/>
              <a:ext cx="114301" cy="55696"/>
            </a:xfrm>
            <a:custGeom>
              <a:avLst/>
              <a:gdLst/>
              <a:ahLst/>
              <a:cxnLst/>
              <a:rect l="0" t="0" r="0" b="0"/>
              <a:pathLst>
                <a:path w="114301" h="55696">
                  <a:moveTo>
                    <a:pt x="0" y="55695"/>
                  </a:moveTo>
                  <a:lnTo>
                    <a:pt x="0" y="55695"/>
                  </a:lnTo>
                  <a:lnTo>
                    <a:pt x="13257" y="34236"/>
                  </a:lnTo>
                  <a:lnTo>
                    <a:pt x="22390" y="24172"/>
                  </a:lnTo>
                  <a:lnTo>
                    <a:pt x="28648" y="20518"/>
                  </a:lnTo>
                  <a:lnTo>
                    <a:pt x="75448" y="3456"/>
                  </a:lnTo>
                  <a:lnTo>
                    <a:pt x="87736" y="0"/>
                  </a:lnTo>
                  <a:lnTo>
                    <a:pt x="91300" y="573"/>
                  </a:lnTo>
                  <a:lnTo>
                    <a:pt x="114300" y="80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58" name="SMARTInkShape-287">
              <a:extLst>
                <a:ext uri="{FF2B5EF4-FFF2-40B4-BE49-F238E27FC236}">
                  <a16:creationId xmlns:a16="http://schemas.microsoft.com/office/drawing/2014/main" id="{D297C4BD-A3CA-0EED-13EF-0754D9BF44AA}"/>
                </a:ext>
              </a:extLst>
            </p:cNvPr>
            <p:cNvSpPr/>
            <p:nvPr>
              <p:custDataLst>
                <p:tags r:id="rId216"/>
              </p:custDataLst>
            </p:nvPr>
          </p:nvSpPr>
          <p:spPr>
            <a:xfrm>
              <a:off x="6143625" y="3010456"/>
              <a:ext cx="123710" cy="285195"/>
            </a:xfrm>
            <a:custGeom>
              <a:avLst/>
              <a:gdLst/>
              <a:ahLst/>
              <a:cxnLst/>
              <a:rect l="0" t="0" r="0" b="0"/>
              <a:pathLst>
                <a:path w="123710" h="285195">
                  <a:moveTo>
                    <a:pt x="114300" y="47069"/>
                  </a:moveTo>
                  <a:lnTo>
                    <a:pt x="114300" y="47069"/>
                  </a:lnTo>
                  <a:lnTo>
                    <a:pt x="123432" y="47069"/>
                  </a:lnTo>
                  <a:lnTo>
                    <a:pt x="123709" y="42013"/>
                  </a:lnTo>
                  <a:lnTo>
                    <a:pt x="120951" y="36708"/>
                  </a:lnTo>
                  <a:lnTo>
                    <a:pt x="99371" y="12111"/>
                  </a:lnTo>
                  <a:lnTo>
                    <a:pt x="97081" y="5779"/>
                  </a:lnTo>
                  <a:lnTo>
                    <a:pt x="94354" y="3668"/>
                  </a:lnTo>
                  <a:lnTo>
                    <a:pt x="79009" y="0"/>
                  </a:lnTo>
                  <a:lnTo>
                    <a:pt x="66919" y="4665"/>
                  </a:lnTo>
                  <a:lnTo>
                    <a:pt x="58669" y="12701"/>
                  </a:lnTo>
                  <a:lnTo>
                    <a:pt x="48075" y="31947"/>
                  </a:lnTo>
                  <a:lnTo>
                    <a:pt x="31809" y="70673"/>
                  </a:lnTo>
                  <a:lnTo>
                    <a:pt x="19061" y="118093"/>
                  </a:lnTo>
                  <a:lnTo>
                    <a:pt x="9528" y="162657"/>
                  </a:lnTo>
                  <a:lnTo>
                    <a:pt x="2823" y="206553"/>
                  </a:lnTo>
                  <a:lnTo>
                    <a:pt x="558" y="249199"/>
                  </a:lnTo>
                  <a:lnTo>
                    <a:pt x="0" y="2851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68" name="SMARTInkShape-Group48">
            <a:extLst>
              <a:ext uri="{FF2B5EF4-FFF2-40B4-BE49-F238E27FC236}">
                <a16:creationId xmlns:a16="http://schemas.microsoft.com/office/drawing/2014/main" id="{4B404969-56DA-5804-4E48-D84A9958DEC4}"/>
              </a:ext>
            </a:extLst>
          </p:cNvPr>
          <p:cNvGrpSpPr/>
          <p:nvPr/>
        </p:nvGrpSpPr>
        <p:grpSpPr>
          <a:xfrm>
            <a:off x="6800850" y="3038516"/>
            <a:ext cx="1008800" cy="361910"/>
            <a:chOff x="6800850" y="3038516"/>
            <a:chExt cx="1008800" cy="361910"/>
          </a:xfrm>
        </p:grpSpPr>
        <p:sp>
          <p:nvSpPr>
            <p:cNvPr id="103460" name="SMARTInkShape-288">
              <a:extLst>
                <a:ext uri="{FF2B5EF4-FFF2-40B4-BE49-F238E27FC236}">
                  <a16:creationId xmlns:a16="http://schemas.microsoft.com/office/drawing/2014/main" id="{2F9F1061-F10E-19C9-2834-62DD87AA7852}"/>
                </a:ext>
              </a:extLst>
            </p:cNvPr>
            <p:cNvSpPr/>
            <p:nvPr>
              <p:custDataLst>
                <p:tags r:id="rId204"/>
              </p:custDataLst>
            </p:nvPr>
          </p:nvSpPr>
          <p:spPr>
            <a:xfrm>
              <a:off x="6800850" y="3343275"/>
              <a:ext cx="1008800" cy="57151"/>
            </a:xfrm>
            <a:custGeom>
              <a:avLst/>
              <a:gdLst/>
              <a:ahLst/>
              <a:cxnLst/>
              <a:rect l="0" t="0" r="0" b="0"/>
              <a:pathLst>
                <a:path w="1008800" h="57151">
                  <a:moveTo>
                    <a:pt x="0" y="57150"/>
                  </a:moveTo>
                  <a:lnTo>
                    <a:pt x="0" y="57150"/>
                  </a:lnTo>
                  <a:lnTo>
                    <a:pt x="10113" y="52093"/>
                  </a:lnTo>
                  <a:lnTo>
                    <a:pt x="48761" y="47449"/>
                  </a:lnTo>
                  <a:lnTo>
                    <a:pt x="93235" y="40282"/>
                  </a:lnTo>
                  <a:lnTo>
                    <a:pt x="131749" y="34484"/>
                  </a:lnTo>
                  <a:lnTo>
                    <a:pt x="167916" y="31201"/>
                  </a:lnTo>
                  <a:lnTo>
                    <a:pt x="201629" y="29742"/>
                  </a:lnTo>
                  <a:lnTo>
                    <a:pt x="234252" y="29094"/>
                  </a:lnTo>
                  <a:lnTo>
                    <a:pt x="269211" y="25983"/>
                  </a:lnTo>
                  <a:lnTo>
                    <a:pt x="306974" y="22132"/>
                  </a:lnTo>
                  <a:lnTo>
                    <a:pt x="348452" y="20419"/>
                  </a:lnTo>
                  <a:lnTo>
                    <a:pt x="388760" y="16837"/>
                  </a:lnTo>
                  <a:lnTo>
                    <a:pt x="428899" y="12774"/>
                  </a:lnTo>
                  <a:lnTo>
                    <a:pt x="471432" y="10969"/>
                  </a:lnTo>
                  <a:lnTo>
                    <a:pt x="515031" y="10167"/>
                  </a:lnTo>
                  <a:lnTo>
                    <a:pt x="558045" y="9810"/>
                  </a:lnTo>
                  <a:lnTo>
                    <a:pt x="598329" y="9652"/>
                  </a:lnTo>
                  <a:lnTo>
                    <a:pt x="637399" y="9581"/>
                  </a:lnTo>
                  <a:lnTo>
                    <a:pt x="675930" y="9550"/>
                  </a:lnTo>
                  <a:lnTo>
                    <a:pt x="714222" y="9536"/>
                  </a:lnTo>
                  <a:lnTo>
                    <a:pt x="749584" y="9530"/>
                  </a:lnTo>
                  <a:lnTo>
                    <a:pt x="796422" y="9527"/>
                  </a:lnTo>
                  <a:lnTo>
                    <a:pt x="837109" y="9525"/>
                  </a:lnTo>
                  <a:lnTo>
                    <a:pt x="883727" y="9525"/>
                  </a:lnTo>
                  <a:lnTo>
                    <a:pt x="928948" y="9525"/>
                  </a:lnTo>
                  <a:lnTo>
                    <a:pt x="973675" y="9525"/>
                  </a:lnTo>
                  <a:lnTo>
                    <a:pt x="1006778" y="9525"/>
                  </a:lnTo>
                  <a:lnTo>
                    <a:pt x="1007735" y="8467"/>
                  </a:lnTo>
                  <a:lnTo>
                    <a:pt x="1008799" y="4468"/>
                  </a:lnTo>
                  <a:lnTo>
                    <a:pt x="1008024" y="2979"/>
                  </a:lnTo>
                  <a:lnTo>
                    <a:pt x="1000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1" name="SMARTInkShape-289">
              <a:extLst>
                <a:ext uri="{FF2B5EF4-FFF2-40B4-BE49-F238E27FC236}">
                  <a16:creationId xmlns:a16="http://schemas.microsoft.com/office/drawing/2014/main" id="{BCB54D4F-07D0-000F-482D-5A7734920156}"/>
                </a:ext>
              </a:extLst>
            </p:cNvPr>
            <p:cNvSpPr/>
            <p:nvPr>
              <p:custDataLst>
                <p:tags r:id="rId205"/>
              </p:custDataLst>
            </p:nvPr>
          </p:nvSpPr>
          <p:spPr>
            <a:xfrm>
              <a:off x="7576412" y="3072254"/>
              <a:ext cx="205514" cy="126770"/>
            </a:xfrm>
            <a:custGeom>
              <a:avLst/>
              <a:gdLst/>
              <a:ahLst/>
              <a:cxnLst/>
              <a:rect l="0" t="0" r="0" b="0"/>
              <a:pathLst>
                <a:path w="205514" h="126770">
                  <a:moveTo>
                    <a:pt x="5488" y="32896"/>
                  </a:moveTo>
                  <a:lnTo>
                    <a:pt x="5488" y="32896"/>
                  </a:lnTo>
                  <a:lnTo>
                    <a:pt x="0" y="32896"/>
                  </a:lnTo>
                  <a:lnTo>
                    <a:pt x="2343" y="32896"/>
                  </a:lnTo>
                  <a:lnTo>
                    <a:pt x="3391" y="31838"/>
                  </a:lnTo>
                  <a:lnTo>
                    <a:pt x="4557" y="27840"/>
                  </a:lnTo>
                  <a:lnTo>
                    <a:pt x="5925" y="26350"/>
                  </a:lnTo>
                  <a:lnTo>
                    <a:pt x="36054" y="10230"/>
                  </a:lnTo>
                  <a:lnTo>
                    <a:pt x="46413" y="1015"/>
                  </a:lnTo>
                  <a:lnTo>
                    <a:pt x="50764" y="0"/>
                  </a:lnTo>
                  <a:lnTo>
                    <a:pt x="68927" y="3543"/>
                  </a:lnTo>
                  <a:lnTo>
                    <a:pt x="76260" y="9147"/>
                  </a:lnTo>
                  <a:lnTo>
                    <a:pt x="79276" y="14580"/>
                  </a:lnTo>
                  <a:lnTo>
                    <a:pt x="80080" y="17510"/>
                  </a:lnTo>
                  <a:lnTo>
                    <a:pt x="73346" y="52516"/>
                  </a:lnTo>
                  <a:lnTo>
                    <a:pt x="62400" y="68930"/>
                  </a:lnTo>
                  <a:lnTo>
                    <a:pt x="39257" y="96895"/>
                  </a:lnTo>
                  <a:lnTo>
                    <a:pt x="32780" y="108303"/>
                  </a:lnTo>
                  <a:lnTo>
                    <a:pt x="30033" y="111743"/>
                  </a:lnTo>
                  <a:lnTo>
                    <a:pt x="24159" y="115564"/>
                  </a:lnTo>
                  <a:lnTo>
                    <a:pt x="16820" y="118017"/>
                  </a:lnTo>
                  <a:lnTo>
                    <a:pt x="16218" y="119277"/>
                  </a:lnTo>
                  <a:lnTo>
                    <a:pt x="15549" y="123499"/>
                  </a:lnTo>
                  <a:lnTo>
                    <a:pt x="16428" y="125048"/>
                  </a:lnTo>
                  <a:lnTo>
                    <a:pt x="18073" y="126080"/>
                  </a:lnTo>
                  <a:lnTo>
                    <a:pt x="20228" y="126769"/>
                  </a:lnTo>
                  <a:lnTo>
                    <a:pt x="63326" y="119423"/>
                  </a:lnTo>
                  <a:lnTo>
                    <a:pt x="107348" y="113670"/>
                  </a:lnTo>
                  <a:lnTo>
                    <a:pt x="147788" y="111058"/>
                  </a:lnTo>
                  <a:lnTo>
                    <a:pt x="194282" y="118085"/>
                  </a:lnTo>
                  <a:lnTo>
                    <a:pt x="205513" y="1186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2" name="SMARTInkShape-290">
              <a:extLst>
                <a:ext uri="{FF2B5EF4-FFF2-40B4-BE49-F238E27FC236}">
                  <a16:creationId xmlns:a16="http://schemas.microsoft.com/office/drawing/2014/main" id="{BEF2E7BB-509F-1D38-6C15-D4EC49295D86}"/>
                </a:ext>
              </a:extLst>
            </p:cNvPr>
            <p:cNvSpPr/>
            <p:nvPr>
              <p:custDataLst>
                <p:tags r:id="rId206"/>
              </p:custDataLst>
            </p:nvPr>
          </p:nvSpPr>
          <p:spPr>
            <a:xfrm>
              <a:off x="7343775" y="3228975"/>
              <a:ext cx="38101" cy="9526"/>
            </a:xfrm>
            <a:custGeom>
              <a:avLst/>
              <a:gdLst/>
              <a:ahLst/>
              <a:cxnLst/>
              <a:rect l="0" t="0" r="0" b="0"/>
              <a:pathLst>
                <a:path w="38101" h="9526">
                  <a:moveTo>
                    <a:pt x="0" y="9525"/>
                  </a:moveTo>
                  <a:lnTo>
                    <a:pt x="0" y="9525"/>
                  </a:lnTo>
                  <a:lnTo>
                    <a:pt x="5056" y="4469"/>
                  </a:lnTo>
                  <a:lnTo>
                    <a:pt x="10361" y="1986"/>
                  </a:lnTo>
                  <a:lnTo>
                    <a:pt x="38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3" name="SMARTInkShape-291">
              <a:extLst>
                <a:ext uri="{FF2B5EF4-FFF2-40B4-BE49-F238E27FC236}">
                  <a16:creationId xmlns:a16="http://schemas.microsoft.com/office/drawing/2014/main" id="{9229744A-1B87-A565-2320-E8419D5F112B}"/>
                </a:ext>
              </a:extLst>
            </p:cNvPr>
            <p:cNvSpPr/>
            <p:nvPr>
              <p:custDataLst>
                <p:tags r:id="rId207"/>
              </p:custDataLst>
            </p:nvPr>
          </p:nvSpPr>
          <p:spPr>
            <a:xfrm>
              <a:off x="7239000" y="3133856"/>
              <a:ext cx="66514" cy="83701"/>
            </a:xfrm>
            <a:custGeom>
              <a:avLst/>
              <a:gdLst/>
              <a:ahLst/>
              <a:cxnLst/>
              <a:rect l="0" t="0" r="0" b="0"/>
              <a:pathLst>
                <a:path w="66514" h="83701">
                  <a:moveTo>
                    <a:pt x="0" y="66544"/>
                  </a:moveTo>
                  <a:lnTo>
                    <a:pt x="0" y="66544"/>
                  </a:lnTo>
                  <a:lnTo>
                    <a:pt x="1058" y="45848"/>
                  </a:lnTo>
                  <a:lnTo>
                    <a:pt x="5056" y="36885"/>
                  </a:lnTo>
                  <a:lnTo>
                    <a:pt x="16476" y="19194"/>
                  </a:lnTo>
                  <a:lnTo>
                    <a:pt x="17334" y="15928"/>
                  </a:lnTo>
                  <a:lnTo>
                    <a:pt x="18963" y="13750"/>
                  </a:lnTo>
                  <a:lnTo>
                    <a:pt x="21109" y="12298"/>
                  </a:lnTo>
                  <a:lnTo>
                    <a:pt x="26315" y="9626"/>
                  </a:lnTo>
                  <a:lnTo>
                    <a:pt x="36339" y="1363"/>
                  </a:lnTo>
                  <a:lnTo>
                    <a:pt x="42635" y="311"/>
                  </a:lnTo>
                  <a:lnTo>
                    <a:pt x="51202" y="0"/>
                  </a:lnTo>
                  <a:lnTo>
                    <a:pt x="57329" y="2749"/>
                  </a:lnTo>
                  <a:lnTo>
                    <a:pt x="60444" y="4964"/>
                  </a:lnTo>
                  <a:lnTo>
                    <a:pt x="62521" y="8557"/>
                  </a:lnTo>
                  <a:lnTo>
                    <a:pt x="65443" y="23728"/>
                  </a:lnTo>
                  <a:lnTo>
                    <a:pt x="66513" y="49003"/>
                  </a:lnTo>
                  <a:lnTo>
                    <a:pt x="63780" y="56279"/>
                  </a:lnTo>
                  <a:lnTo>
                    <a:pt x="60097" y="63040"/>
                  </a:lnTo>
                  <a:lnTo>
                    <a:pt x="58460" y="69573"/>
                  </a:lnTo>
                  <a:lnTo>
                    <a:pt x="52088" y="76004"/>
                  </a:lnTo>
                  <a:lnTo>
                    <a:pt x="43259" y="81332"/>
                  </a:lnTo>
                  <a:lnTo>
                    <a:pt x="35806" y="83700"/>
                  </a:lnTo>
                  <a:lnTo>
                    <a:pt x="33396" y="83273"/>
                  </a:lnTo>
                  <a:lnTo>
                    <a:pt x="31790" y="81930"/>
                  </a:lnTo>
                  <a:lnTo>
                    <a:pt x="30718" y="79976"/>
                  </a:lnTo>
                  <a:lnTo>
                    <a:pt x="28946" y="78674"/>
                  </a:lnTo>
                  <a:lnTo>
                    <a:pt x="19050" y="760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4" name="SMARTInkShape-292">
              <a:extLst>
                <a:ext uri="{FF2B5EF4-FFF2-40B4-BE49-F238E27FC236}">
                  <a16:creationId xmlns:a16="http://schemas.microsoft.com/office/drawing/2014/main" id="{94FF3B0B-8848-8054-BDDC-22915687EBCF}"/>
                </a:ext>
              </a:extLst>
            </p:cNvPr>
            <p:cNvSpPr/>
            <p:nvPr>
              <p:custDataLst>
                <p:tags r:id="rId208"/>
              </p:custDataLst>
            </p:nvPr>
          </p:nvSpPr>
          <p:spPr>
            <a:xfrm>
              <a:off x="7248525" y="3172058"/>
              <a:ext cx="18936" cy="180743"/>
            </a:xfrm>
            <a:custGeom>
              <a:avLst/>
              <a:gdLst/>
              <a:ahLst/>
              <a:cxnLst/>
              <a:rect l="0" t="0" r="0" b="0"/>
              <a:pathLst>
                <a:path w="18936" h="180743">
                  <a:moveTo>
                    <a:pt x="9525" y="18817"/>
                  </a:moveTo>
                  <a:lnTo>
                    <a:pt x="9525" y="18817"/>
                  </a:lnTo>
                  <a:lnTo>
                    <a:pt x="18935" y="0"/>
                  </a:lnTo>
                  <a:lnTo>
                    <a:pt x="17984" y="39879"/>
                  </a:lnTo>
                  <a:lnTo>
                    <a:pt x="10848" y="85757"/>
                  </a:lnTo>
                  <a:lnTo>
                    <a:pt x="9640" y="126264"/>
                  </a:lnTo>
                  <a:lnTo>
                    <a:pt x="0" y="1807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5" name="SMARTInkShape-293">
              <a:extLst>
                <a:ext uri="{FF2B5EF4-FFF2-40B4-BE49-F238E27FC236}">
                  <a16:creationId xmlns:a16="http://schemas.microsoft.com/office/drawing/2014/main" id="{FCB433B5-2971-6CBB-4FED-3621B163BE37}"/>
                </a:ext>
              </a:extLst>
            </p:cNvPr>
            <p:cNvSpPr/>
            <p:nvPr>
              <p:custDataLst>
                <p:tags r:id="rId209"/>
              </p:custDataLst>
            </p:nvPr>
          </p:nvSpPr>
          <p:spPr>
            <a:xfrm>
              <a:off x="7125646" y="3143376"/>
              <a:ext cx="73994" cy="113695"/>
            </a:xfrm>
            <a:custGeom>
              <a:avLst/>
              <a:gdLst/>
              <a:ahLst/>
              <a:cxnLst/>
              <a:rect l="0" t="0" r="0" b="0"/>
              <a:pathLst>
                <a:path w="73994" h="113695">
                  <a:moveTo>
                    <a:pt x="56204" y="18924"/>
                  </a:moveTo>
                  <a:lnTo>
                    <a:pt x="56204" y="18924"/>
                  </a:lnTo>
                  <a:lnTo>
                    <a:pt x="56204" y="10723"/>
                  </a:lnTo>
                  <a:lnTo>
                    <a:pt x="48003" y="1314"/>
                  </a:lnTo>
                  <a:lnTo>
                    <a:pt x="42014" y="300"/>
                  </a:lnTo>
                  <a:lnTo>
                    <a:pt x="33537" y="0"/>
                  </a:lnTo>
                  <a:lnTo>
                    <a:pt x="30510" y="2075"/>
                  </a:lnTo>
                  <a:lnTo>
                    <a:pt x="6240" y="32375"/>
                  </a:lnTo>
                  <a:lnTo>
                    <a:pt x="2248" y="44658"/>
                  </a:lnTo>
                  <a:lnTo>
                    <a:pt x="0" y="68529"/>
                  </a:lnTo>
                  <a:lnTo>
                    <a:pt x="5120" y="86479"/>
                  </a:lnTo>
                  <a:lnTo>
                    <a:pt x="13391" y="101865"/>
                  </a:lnTo>
                  <a:lnTo>
                    <a:pt x="20596" y="108703"/>
                  </a:lnTo>
                  <a:lnTo>
                    <a:pt x="30147" y="111743"/>
                  </a:lnTo>
                  <a:lnTo>
                    <a:pt x="43413" y="113694"/>
                  </a:lnTo>
                  <a:lnTo>
                    <a:pt x="60881" y="103919"/>
                  </a:lnTo>
                  <a:lnTo>
                    <a:pt x="65672" y="98870"/>
                  </a:lnTo>
                  <a:lnTo>
                    <a:pt x="70995" y="87617"/>
                  </a:lnTo>
                  <a:lnTo>
                    <a:pt x="73993" y="64324"/>
                  </a:lnTo>
                  <a:lnTo>
                    <a:pt x="69824" y="37315"/>
                  </a:lnTo>
                  <a:lnTo>
                    <a:pt x="61905" y="24276"/>
                  </a:lnTo>
                  <a:lnTo>
                    <a:pt x="52388" y="16011"/>
                  </a:lnTo>
                  <a:lnTo>
                    <a:pt x="37154" y="9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6" name="SMARTInkShape-294">
              <a:extLst>
                <a:ext uri="{FF2B5EF4-FFF2-40B4-BE49-F238E27FC236}">
                  <a16:creationId xmlns:a16="http://schemas.microsoft.com/office/drawing/2014/main" id="{C59A54EF-F3B8-A402-2EF3-EEB2E6F5743F}"/>
                </a:ext>
              </a:extLst>
            </p:cNvPr>
            <p:cNvSpPr/>
            <p:nvPr>
              <p:custDataLst>
                <p:tags r:id="rId210"/>
              </p:custDataLst>
            </p:nvPr>
          </p:nvSpPr>
          <p:spPr>
            <a:xfrm>
              <a:off x="7000875" y="3038516"/>
              <a:ext cx="131470" cy="104735"/>
            </a:xfrm>
            <a:custGeom>
              <a:avLst/>
              <a:gdLst/>
              <a:ahLst/>
              <a:cxnLst/>
              <a:rect l="0" t="0" r="0" b="0"/>
              <a:pathLst>
                <a:path w="131470" h="104735">
                  <a:moveTo>
                    <a:pt x="9525" y="28534"/>
                  </a:moveTo>
                  <a:lnTo>
                    <a:pt x="9525" y="28534"/>
                  </a:lnTo>
                  <a:lnTo>
                    <a:pt x="23676" y="15442"/>
                  </a:lnTo>
                  <a:lnTo>
                    <a:pt x="45356" y="3461"/>
                  </a:lnTo>
                  <a:lnTo>
                    <a:pt x="88781" y="0"/>
                  </a:lnTo>
                  <a:lnTo>
                    <a:pt x="95197" y="2800"/>
                  </a:lnTo>
                  <a:lnTo>
                    <a:pt x="126999" y="31758"/>
                  </a:lnTo>
                  <a:lnTo>
                    <a:pt x="130528" y="38081"/>
                  </a:lnTo>
                  <a:lnTo>
                    <a:pt x="131469" y="41249"/>
                  </a:lnTo>
                  <a:lnTo>
                    <a:pt x="127736" y="65932"/>
                  </a:lnTo>
                  <a:lnTo>
                    <a:pt x="123257" y="73575"/>
                  </a:lnTo>
                  <a:lnTo>
                    <a:pt x="109814" y="84888"/>
                  </a:lnTo>
                  <a:lnTo>
                    <a:pt x="84396" y="97207"/>
                  </a:lnTo>
                  <a:lnTo>
                    <a:pt x="40817" y="103247"/>
                  </a:lnTo>
                  <a:lnTo>
                    <a:pt x="0" y="104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67" name="SMARTInkShape-295">
              <a:extLst>
                <a:ext uri="{FF2B5EF4-FFF2-40B4-BE49-F238E27FC236}">
                  <a16:creationId xmlns:a16="http://schemas.microsoft.com/office/drawing/2014/main" id="{58033088-8243-F95B-176A-BE30A056BCAB}"/>
                </a:ext>
              </a:extLst>
            </p:cNvPr>
            <p:cNvSpPr/>
            <p:nvPr>
              <p:custDataLst>
                <p:tags r:id="rId211"/>
              </p:custDataLst>
            </p:nvPr>
          </p:nvSpPr>
          <p:spPr>
            <a:xfrm>
              <a:off x="7010484" y="3067442"/>
              <a:ext cx="18574" cy="180584"/>
            </a:xfrm>
            <a:custGeom>
              <a:avLst/>
              <a:gdLst/>
              <a:ahLst/>
              <a:cxnLst/>
              <a:rect l="0" t="0" r="0" b="0"/>
              <a:pathLst>
                <a:path w="18574" h="180584">
                  <a:moveTo>
                    <a:pt x="9441" y="9133"/>
                  </a:moveTo>
                  <a:lnTo>
                    <a:pt x="9441" y="9133"/>
                  </a:lnTo>
                  <a:lnTo>
                    <a:pt x="18573" y="0"/>
                  </a:lnTo>
                  <a:lnTo>
                    <a:pt x="13793" y="4781"/>
                  </a:lnTo>
                  <a:lnTo>
                    <a:pt x="11375" y="12843"/>
                  </a:lnTo>
                  <a:lnTo>
                    <a:pt x="2072" y="55098"/>
                  </a:lnTo>
                  <a:lnTo>
                    <a:pt x="0" y="100947"/>
                  </a:lnTo>
                  <a:lnTo>
                    <a:pt x="999" y="116888"/>
                  </a:lnTo>
                  <a:lnTo>
                    <a:pt x="6469" y="130901"/>
                  </a:lnTo>
                  <a:lnTo>
                    <a:pt x="9441"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75" name="SMARTInkShape-Group49">
            <a:extLst>
              <a:ext uri="{FF2B5EF4-FFF2-40B4-BE49-F238E27FC236}">
                <a16:creationId xmlns:a16="http://schemas.microsoft.com/office/drawing/2014/main" id="{ACE031DE-E37A-EE17-2847-6133C13C44FD}"/>
              </a:ext>
            </a:extLst>
          </p:cNvPr>
          <p:cNvGrpSpPr/>
          <p:nvPr/>
        </p:nvGrpSpPr>
        <p:grpSpPr>
          <a:xfrm>
            <a:off x="6088006" y="3614560"/>
            <a:ext cx="636645" cy="279920"/>
            <a:chOff x="6088006" y="3614560"/>
            <a:chExt cx="636645" cy="279920"/>
          </a:xfrm>
        </p:grpSpPr>
        <p:sp>
          <p:nvSpPr>
            <p:cNvPr id="103469" name="SMARTInkShape-296">
              <a:extLst>
                <a:ext uri="{FF2B5EF4-FFF2-40B4-BE49-F238E27FC236}">
                  <a16:creationId xmlns:a16="http://schemas.microsoft.com/office/drawing/2014/main" id="{10C7F7CA-DC77-E11E-E6EA-1D1E9B6D0514}"/>
                </a:ext>
              </a:extLst>
            </p:cNvPr>
            <p:cNvSpPr/>
            <p:nvPr>
              <p:custDataLst>
                <p:tags r:id="rId198"/>
              </p:custDataLst>
            </p:nvPr>
          </p:nvSpPr>
          <p:spPr>
            <a:xfrm>
              <a:off x="6715125" y="3752850"/>
              <a:ext cx="9526" cy="9526"/>
            </a:xfrm>
            <a:custGeom>
              <a:avLst/>
              <a:gdLst/>
              <a:ahLst/>
              <a:cxnLst/>
              <a:rect l="0" t="0" r="0" b="0"/>
              <a:pathLst>
                <a:path w="9526" h="9526">
                  <a:moveTo>
                    <a:pt x="0" y="0"/>
                  </a:moveTo>
                  <a:lnTo>
                    <a:pt x="0" y="0"/>
                  </a:lnTo>
                  <a:lnTo>
                    <a:pt x="0" y="9132"/>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0" name="SMARTInkShape-297">
              <a:extLst>
                <a:ext uri="{FF2B5EF4-FFF2-40B4-BE49-F238E27FC236}">
                  <a16:creationId xmlns:a16="http://schemas.microsoft.com/office/drawing/2014/main" id="{A3C1F207-6FB8-7A9A-863A-F5A95DA95A57}"/>
                </a:ext>
              </a:extLst>
            </p:cNvPr>
            <p:cNvSpPr/>
            <p:nvPr>
              <p:custDataLst>
                <p:tags r:id="rId199"/>
              </p:custDataLst>
            </p:nvPr>
          </p:nvSpPr>
          <p:spPr>
            <a:xfrm>
              <a:off x="6705600" y="3667125"/>
              <a:ext cx="9526" cy="9526"/>
            </a:xfrm>
            <a:custGeom>
              <a:avLst/>
              <a:gdLst/>
              <a:ahLst/>
              <a:cxnLst/>
              <a:rect l="0" t="0" r="0" b="0"/>
              <a:pathLst>
                <a:path w="9526" h="9526">
                  <a:moveTo>
                    <a:pt x="0" y="9525"/>
                  </a:moveTo>
                  <a:lnTo>
                    <a:pt x="0" y="9525"/>
                  </a:lnTo>
                  <a:lnTo>
                    <a:pt x="0" y="4468"/>
                  </a:lnTo>
                  <a:lnTo>
                    <a:pt x="1058" y="297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1" name="SMARTInkShape-298">
              <a:extLst>
                <a:ext uri="{FF2B5EF4-FFF2-40B4-BE49-F238E27FC236}">
                  <a16:creationId xmlns:a16="http://schemas.microsoft.com/office/drawing/2014/main" id="{51C0A240-83CE-187E-BBDA-8D7DFF18EFB5}"/>
                </a:ext>
              </a:extLst>
            </p:cNvPr>
            <p:cNvSpPr/>
            <p:nvPr>
              <p:custDataLst>
                <p:tags r:id="rId200"/>
              </p:custDataLst>
            </p:nvPr>
          </p:nvSpPr>
          <p:spPr>
            <a:xfrm>
              <a:off x="6572250" y="3790950"/>
              <a:ext cx="9526" cy="19051"/>
            </a:xfrm>
            <a:custGeom>
              <a:avLst/>
              <a:gdLst/>
              <a:ahLst/>
              <a:cxnLst/>
              <a:rect l="0" t="0" r="0" b="0"/>
              <a:pathLst>
                <a:path w="9526" h="19051">
                  <a:moveTo>
                    <a:pt x="9525" y="19050"/>
                  </a:moveTo>
                  <a:lnTo>
                    <a:pt x="9525" y="19050"/>
                  </a:lnTo>
                  <a:lnTo>
                    <a:pt x="4469" y="19050"/>
                  </a:lnTo>
                  <a:lnTo>
                    <a:pt x="2980" y="17992"/>
                  </a:lnTo>
                  <a:lnTo>
                    <a:pt x="1987" y="16228"/>
                  </a:lnTo>
                  <a:lnTo>
                    <a:pt x="34" y="9642"/>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2" name="SMARTInkShape-299">
              <a:extLst>
                <a:ext uri="{FF2B5EF4-FFF2-40B4-BE49-F238E27FC236}">
                  <a16:creationId xmlns:a16="http://schemas.microsoft.com/office/drawing/2014/main" id="{2F052C5E-C82E-6C94-5C33-D44A4C4E8C38}"/>
                </a:ext>
              </a:extLst>
            </p:cNvPr>
            <p:cNvSpPr/>
            <p:nvPr>
              <p:custDataLst>
                <p:tags r:id="rId201"/>
              </p:custDataLst>
            </p:nvPr>
          </p:nvSpPr>
          <p:spPr>
            <a:xfrm>
              <a:off x="6402324" y="3657765"/>
              <a:ext cx="103252" cy="236715"/>
            </a:xfrm>
            <a:custGeom>
              <a:avLst/>
              <a:gdLst/>
              <a:ahLst/>
              <a:cxnLst/>
              <a:rect l="0" t="0" r="0" b="0"/>
              <a:pathLst>
                <a:path w="103252" h="236715">
                  <a:moveTo>
                    <a:pt x="74676" y="56985"/>
                  </a:moveTo>
                  <a:lnTo>
                    <a:pt x="74676" y="56985"/>
                  </a:lnTo>
                  <a:lnTo>
                    <a:pt x="82877" y="48784"/>
                  </a:lnTo>
                  <a:lnTo>
                    <a:pt x="89427" y="47722"/>
                  </a:lnTo>
                  <a:lnTo>
                    <a:pt x="87229" y="47577"/>
                  </a:lnTo>
                  <a:lnTo>
                    <a:pt x="87278" y="46479"/>
                  </a:lnTo>
                  <a:lnTo>
                    <a:pt x="91345" y="39879"/>
                  </a:lnTo>
                  <a:lnTo>
                    <a:pt x="92668" y="34213"/>
                  </a:lnTo>
                  <a:lnTo>
                    <a:pt x="91962" y="31220"/>
                  </a:lnTo>
                  <a:lnTo>
                    <a:pt x="86047" y="18813"/>
                  </a:lnTo>
                  <a:lnTo>
                    <a:pt x="85432" y="15662"/>
                  </a:lnTo>
                  <a:lnTo>
                    <a:pt x="76108" y="1712"/>
                  </a:lnTo>
                  <a:lnTo>
                    <a:pt x="53343" y="0"/>
                  </a:lnTo>
                  <a:lnTo>
                    <a:pt x="46498" y="2731"/>
                  </a:lnTo>
                  <a:lnTo>
                    <a:pt x="15699" y="30430"/>
                  </a:lnTo>
                  <a:lnTo>
                    <a:pt x="11422" y="37422"/>
                  </a:lnTo>
                  <a:lnTo>
                    <a:pt x="0" y="73388"/>
                  </a:lnTo>
                  <a:lnTo>
                    <a:pt x="3984" y="92066"/>
                  </a:lnTo>
                  <a:lnTo>
                    <a:pt x="7439" y="96248"/>
                  </a:lnTo>
                  <a:lnTo>
                    <a:pt x="16923" y="100894"/>
                  </a:lnTo>
                  <a:lnTo>
                    <a:pt x="21358" y="101074"/>
                  </a:lnTo>
                  <a:lnTo>
                    <a:pt x="38901" y="93759"/>
                  </a:lnTo>
                  <a:lnTo>
                    <a:pt x="56315" y="82345"/>
                  </a:lnTo>
                  <a:lnTo>
                    <a:pt x="62435" y="77066"/>
                  </a:lnTo>
                  <a:lnTo>
                    <a:pt x="69236" y="65557"/>
                  </a:lnTo>
                  <a:lnTo>
                    <a:pt x="73316" y="54445"/>
                  </a:lnTo>
                  <a:lnTo>
                    <a:pt x="80506" y="41181"/>
                  </a:lnTo>
                  <a:lnTo>
                    <a:pt x="84164" y="26432"/>
                  </a:lnTo>
                  <a:lnTo>
                    <a:pt x="86294" y="23916"/>
                  </a:lnTo>
                  <a:lnTo>
                    <a:pt x="88770" y="22239"/>
                  </a:lnTo>
                  <a:lnTo>
                    <a:pt x="90422" y="22180"/>
                  </a:lnTo>
                  <a:lnTo>
                    <a:pt x="91523" y="23198"/>
                  </a:lnTo>
                  <a:lnTo>
                    <a:pt x="92746" y="27152"/>
                  </a:lnTo>
                  <a:lnTo>
                    <a:pt x="93290" y="32437"/>
                  </a:lnTo>
                  <a:lnTo>
                    <a:pt x="86130" y="78656"/>
                  </a:lnTo>
                  <a:lnTo>
                    <a:pt x="87595" y="114912"/>
                  </a:lnTo>
                  <a:lnTo>
                    <a:pt x="91910" y="155288"/>
                  </a:lnTo>
                  <a:lnTo>
                    <a:pt x="93367" y="201168"/>
                  </a:lnTo>
                  <a:lnTo>
                    <a:pt x="88564" y="223766"/>
                  </a:lnTo>
                  <a:lnTo>
                    <a:pt x="86052" y="228497"/>
                  </a:lnTo>
                  <a:lnTo>
                    <a:pt x="83318" y="231651"/>
                  </a:lnTo>
                  <a:lnTo>
                    <a:pt x="77459" y="235156"/>
                  </a:lnTo>
                  <a:lnTo>
                    <a:pt x="71327" y="236714"/>
                  </a:lnTo>
                  <a:lnTo>
                    <a:pt x="68210" y="236071"/>
                  </a:lnTo>
                  <a:lnTo>
                    <a:pt x="61925" y="232535"/>
                  </a:lnTo>
                  <a:lnTo>
                    <a:pt x="47380" y="214480"/>
                  </a:lnTo>
                  <a:lnTo>
                    <a:pt x="41378" y="200713"/>
                  </a:lnTo>
                  <a:lnTo>
                    <a:pt x="39777" y="194079"/>
                  </a:lnTo>
                  <a:lnTo>
                    <a:pt x="40821" y="183885"/>
                  </a:lnTo>
                  <a:lnTo>
                    <a:pt x="44537" y="172196"/>
                  </a:lnTo>
                  <a:lnTo>
                    <a:pt x="45058" y="168718"/>
                  </a:lnTo>
                  <a:lnTo>
                    <a:pt x="60962" y="153709"/>
                  </a:lnTo>
                  <a:lnTo>
                    <a:pt x="103251" y="1427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3" name="SMARTInkShape-300">
              <a:extLst>
                <a:ext uri="{FF2B5EF4-FFF2-40B4-BE49-F238E27FC236}">
                  <a16:creationId xmlns:a16="http://schemas.microsoft.com/office/drawing/2014/main" id="{32724E28-37D3-B5A0-0E15-D697FB310FBD}"/>
                </a:ext>
              </a:extLst>
            </p:cNvPr>
            <p:cNvSpPr/>
            <p:nvPr>
              <p:custDataLst>
                <p:tags r:id="rId202"/>
              </p:custDataLst>
            </p:nvPr>
          </p:nvSpPr>
          <p:spPr>
            <a:xfrm>
              <a:off x="6286500" y="3681472"/>
              <a:ext cx="114301" cy="94639"/>
            </a:xfrm>
            <a:custGeom>
              <a:avLst/>
              <a:gdLst/>
              <a:ahLst/>
              <a:cxnLst/>
              <a:rect l="0" t="0" r="0" b="0"/>
              <a:pathLst>
                <a:path w="114301" h="94639">
                  <a:moveTo>
                    <a:pt x="0" y="33278"/>
                  </a:moveTo>
                  <a:lnTo>
                    <a:pt x="0" y="33278"/>
                  </a:lnTo>
                  <a:lnTo>
                    <a:pt x="8201" y="8675"/>
                  </a:lnTo>
                  <a:lnTo>
                    <a:pt x="14751" y="0"/>
                  </a:lnTo>
                  <a:lnTo>
                    <a:pt x="10422" y="3875"/>
                  </a:lnTo>
                  <a:lnTo>
                    <a:pt x="9604" y="26089"/>
                  </a:lnTo>
                  <a:lnTo>
                    <a:pt x="12382" y="32905"/>
                  </a:lnTo>
                  <a:lnTo>
                    <a:pt x="14604" y="36204"/>
                  </a:lnTo>
                  <a:lnTo>
                    <a:pt x="17733" y="50961"/>
                  </a:lnTo>
                  <a:lnTo>
                    <a:pt x="19848" y="67306"/>
                  </a:lnTo>
                  <a:lnTo>
                    <a:pt x="29360" y="80726"/>
                  </a:lnTo>
                  <a:lnTo>
                    <a:pt x="36333" y="87174"/>
                  </a:lnTo>
                  <a:lnTo>
                    <a:pt x="46487" y="93568"/>
                  </a:lnTo>
                  <a:lnTo>
                    <a:pt x="51099" y="94638"/>
                  </a:lnTo>
                  <a:lnTo>
                    <a:pt x="55233" y="94293"/>
                  </a:lnTo>
                  <a:lnTo>
                    <a:pt x="62647" y="91087"/>
                  </a:lnTo>
                  <a:lnTo>
                    <a:pt x="74206" y="82453"/>
                  </a:lnTo>
                  <a:lnTo>
                    <a:pt x="86298" y="57562"/>
                  </a:lnTo>
                  <a:lnTo>
                    <a:pt x="92329" y="44071"/>
                  </a:lnTo>
                  <a:lnTo>
                    <a:pt x="107983" y="24586"/>
                  </a:lnTo>
                  <a:lnTo>
                    <a:pt x="114300" y="47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4" name="SMARTInkShape-301">
              <a:extLst>
                <a:ext uri="{FF2B5EF4-FFF2-40B4-BE49-F238E27FC236}">
                  <a16:creationId xmlns:a16="http://schemas.microsoft.com/office/drawing/2014/main" id="{8FCB7F2D-ECE9-A0F9-7E13-A59ECA60CA82}"/>
                </a:ext>
              </a:extLst>
            </p:cNvPr>
            <p:cNvSpPr/>
            <p:nvPr>
              <p:custDataLst>
                <p:tags r:id="rId203"/>
              </p:custDataLst>
            </p:nvPr>
          </p:nvSpPr>
          <p:spPr>
            <a:xfrm>
              <a:off x="6088006" y="3614560"/>
              <a:ext cx="169920" cy="154990"/>
            </a:xfrm>
            <a:custGeom>
              <a:avLst/>
              <a:gdLst/>
              <a:ahLst/>
              <a:cxnLst/>
              <a:rect l="0" t="0" r="0" b="0"/>
              <a:pathLst>
                <a:path w="169920" h="154990">
                  <a:moveTo>
                    <a:pt x="141344" y="14465"/>
                  </a:moveTo>
                  <a:lnTo>
                    <a:pt x="141344" y="14465"/>
                  </a:lnTo>
                  <a:lnTo>
                    <a:pt x="146832" y="14465"/>
                  </a:lnTo>
                  <a:lnTo>
                    <a:pt x="144488" y="14465"/>
                  </a:lnTo>
                  <a:lnTo>
                    <a:pt x="143440" y="13407"/>
                  </a:lnTo>
                  <a:lnTo>
                    <a:pt x="141620" y="6264"/>
                  </a:lnTo>
                  <a:lnTo>
                    <a:pt x="138645" y="5529"/>
                  </a:lnTo>
                  <a:lnTo>
                    <a:pt x="136369" y="5333"/>
                  </a:lnTo>
                  <a:lnTo>
                    <a:pt x="123055" y="0"/>
                  </a:lnTo>
                  <a:lnTo>
                    <a:pt x="111696" y="275"/>
                  </a:lnTo>
                  <a:lnTo>
                    <a:pt x="87157" y="9075"/>
                  </a:lnTo>
                  <a:lnTo>
                    <a:pt x="46105" y="35450"/>
                  </a:lnTo>
                  <a:lnTo>
                    <a:pt x="19925" y="62763"/>
                  </a:lnTo>
                  <a:lnTo>
                    <a:pt x="11529" y="78517"/>
                  </a:lnTo>
                  <a:lnTo>
                    <a:pt x="0" y="119614"/>
                  </a:lnTo>
                  <a:lnTo>
                    <a:pt x="548" y="123722"/>
                  </a:lnTo>
                  <a:lnTo>
                    <a:pt x="11860" y="146276"/>
                  </a:lnTo>
                  <a:lnTo>
                    <a:pt x="17826" y="152422"/>
                  </a:lnTo>
                  <a:lnTo>
                    <a:pt x="20900" y="154062"/>
                  </a:lnTo>
                  <a:lnTo>
                    <a:pt x="24006" y="154096"/>
                  </a:lnTo>
                  <a:lnTo>
                    <a:pt x="30280" y="151312"/>
                  </a:lnTo>
                  <a:lnTo>
                    <a:pt x="39761" y="138738"/>
                  </a:lnTo>
                  <a:lnTo>
                    <a:pt x="61970" y="91368"/>
                  </a:lnTo>
                  <a:lnTo>
                    <a:pt x="71847" y="73008"/>
                  </a:lnTo>
                  <a:lnTo>
                    <a:pt x="74111" y="64246"/>
                  </a:lnTo>
                  <a:lnTo>
                    <a:pt x="73238" y="64586"/>
                  </a:lnTo>
                  <a:lnTo>
                    <a:pt x="69448" y="67785"/>
                  </a:lnTo>
                  <a:lnTo>
                    <a:pt x="67057" y="75557"/>
                  </a:lnTo>
                  <a:lnTo>
                    <a:pt x="59908" y="109372"/>
                  </a:lnTo>
                  <a:lnTo>
                    <a:pt x="65603" y="141074"/>
                  </a:lnTo>
                  <a:lnTo>
                    <a:pt x="69934" y="149405"/>
                  </a:lnTo>
                  <a:lnTo>
                    <a:pt x="72571" y="152050"/>
                  </a:lnTo>
                  <a:lnTo>
                    <a:pt x="78323" y="154989"/>
                  </a:lnTo>
                  <a:lnTo>
                    <a:pt x="87228" y="153473"/>
                  </a:lnTo>
                  <a:lnTo>
                    <a:pt x="104143" y="149491"/>
                  </a:lnTo>
                  <a:lnTo>
                    <a:pt x="151454" y="138922"/>
                  </a:lnTo>
                  <a:lnTo>
                    <a:pt x="154434" y="138711"/>
                  </a:lnTo>
                  <a:lnTo>
                    <a:pt x="169919" y="128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78" name="SMARTInkShape-Group50">
            <a:extLst>
              <a:ext uri="{FF2B5EF4-FFF2-40B4-BE49-F238E27FC236}">
                <a16:creationId xmlns:a16="http://schemas.microsoft.com/office/drawing/2014/main" id="{B9A7EE77-7AB9-AACA-5F87-7D213F24491D}"/>
              </a:ext>
            </a:extLst>
          </p:cNvPr>
          <p:cNvGrpSpPr/>
          <p:nvPr/>
        </p:nvGrpSpPr>
        <p:grpSpPr>
          <a:xfrm>
            <a:off x="7067550" y="3591533"/>
            <a:ext cx="523876" cy="218468"/>
            <a:chOff x="7067550" y="3591533"/>
            <a:chExt cx="523876" cy="218468"/>
          </a:xfrm>
        </p:grpSpPr>
        <p:sp>
          <p:nvSpPr>
            <p:cNvPr id="103476" name="SMARTInkShape-302">
              <a:extLst>
                <a:ext uri="{FF2B5EF4-FFF2-40B4-BE49-F238E27FC236}">
                  <a16:creationId xmlns:a16="http://schemas.microsoft.com/office/drawing/2014/main" id="{1DCA61E9-8EE0-21F3-2DE6-2254D6171644}"/>
                </a:ext>
              </a:extLst>
            </p:cNvPr>
            <p:cNvSpPr/>
            <p:nvPr>
              <p:custDataLst>
                <p:tags r:id="rId196"/>
              </p:custDataLst>
            </p:nvPr>
          </p:nvSpPr>
          <p:spPr>
            <a:xfrm>
              <a:off x="7429500" y="3714867"/>
              <a:ext cx="161926" cy="76084"/>
            </a:xfrm>
            <a:custGeom>
              <a:avLst/>
              <a:gdLst/>
              <a:ahLst/>
              <a:cxnLst/>
              <a:rect l="0" t="0" r="0" b="0"/>
              <a:pathLst>
                <a:path w="161926" h="76084">
                  <a:moveTo>
                    <a:pt x="0" y="9408"/>
                  </a:moveTo>
                  <a:lnTo>
                    <a:pt x="0" y="9408"/>
                  </a:lnTo>
                  <a:lnTo>
                    <a:pt x="5056" y="4351"/>
                  </a:lnTo>
                  <a:lnTo>
                    <a:pt x="13184" y="1869"/>
                  </a:lnTo>
                  <a:lnTo>
                    <a:pt x="40932" y="0"/>
                  </a:lnTo>
                  <a:lnTo>
                    <a:pt x="47472" y="2757"/>
                  </a:lnTo>
                  <a:lnTo>
                    <a:pt x="50698" y="4974"/>
                  </a:lnTo>
                  <a:lnTo>
                    <a:pt x="54282" y="10259"/>
                  </a:lnTo>
                  <a:lnTo>
                    <a:pt x="56300" y="19185"/>
                  </a:lnTo>
                  <a:lnTo>
                    <a:pt x="56583" y="22276"/>
                  </a:lnTo>
                  <a:lnTo>
                    <a:pt x="51926" y="36739"/>
                  </a:lnTo>
                  <a:lnTo>
                    <a:pt x="38786" y="54430"/>
                  </a:lnTo>
                  <a:lnTo>
                    <a:pt x="30290" y="61168"/>
                  </a:lnTo>
                  <a:lnTo>
                    <a:pt x="19558" y="67783"/>
                  </a:lnTo>
                  <a:lnTo>
                    <a:pt x="10112" y="75597"/>
                  </a:lnTo>
                  <a:lnTo>
                    <a:pt x="56779" y="76075"/>
                  </a:lnTo>
                  <a:lnTo>
                    <a:pt x="104070" y="76083"/>
                  </a:lnTo>
                  <a:lnTo>
                    <a:pt x="161925" y="760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77" name="SMARTInkShape-303">
              <a:extLst>
                <a:ext uri="{FF2B5EF4-FFF2-40B4-BE49-F238E27FC236}">
                  <a16:creationId xmlns:a16="http://schemas.microsoft.com/office/drawing/2014/main" id="{BE7154B2-2BE2-EE82-01B0-ABE17A239C57}"/>
                </a:ext>
              </a:extLst>
            </p:cNvPr>
            <p:cNvSpPr/>
            <p:nvPr>
              <p:custDataLst>
                <p:tags r:id="rId197"/>
              </p:custDataLst>
            </p:nvPr>
          </p:nvSpPr>
          <p:spPr>
            <a:xfrm>
              <a:off x="7067550" y="3591533"/>
              <a:ext cx="323851" cy="218468"/>
            </a:xfrm>
            <a:custGeom>
              <a:avLst/>
              <a:gdLst/>
              <a:ahLst/>
              <a:cxnLst/>
              <a:rect l="0" t="0" r="0" b="0"/>
              <a:pathLst>
                <a:path w="323851" h="218468">
                  <a:moveTo>
                    <a:pt x="0" y="218467"/>
                  </a:moveTo>
                  <a:lnTo>
                    <a:pt x="0" y="218467"/>
                  </a:lnTo>
                  <a:lnTo>
                    <a:pt x="13183" y="197745"/>
                  </a:lnTo>
                  <a:lnTo>
                    <a:pt x="40408" y="158348"/>
                  </a:lnTo>
                  <a:lnTo>
                    <a:pt x="76700" y="113301"/>
                  </a:lnTo>
                  <a:lnTo>
                    <a:pt x="110773" y="71072"/>
                  </a:lnTo>
                  <a:lnTo>
                    <a:pt x="139308" y="25957"/>
                  </a:lnTo>
                  <a:lnTo>
                    <a:pt x="161363" y="0"/>
                  </a:lnTo>
                  <a:lnTo>
                    <a:pt x="151646" y="4629"/>
                  </a:lnTo>
                  <a:lnTo>
                    <a:pt x="148722" y="8175"/>
                  </a:lnTo>
                  <a:lnTo>
                    <a:pt x="135785" y="48763"/>
                  </a:lnTo>
                  <a:lnTo>
                    <a:pt x="126501" y="88284"/>
                  </a:lnTo>
                  <a:lnTo>
                    <a:pt x="126072" y="109808"/>
                  </a:lnTo>
                  <a:lnTo>
                    <a:pt x="129410" y="126430"/>
                  </a:lnTo>
                  <a:lnTo>
                    <a:pt x="142295" y="147688"/>
                  </a:lnTo>
                  <a:lnTo>
                    <a:pt x="153553" y="155260"/>
                  </a:lnTo>
                  <a:lnTo>
                    <a:pt x="159519" y="157278"/>
                  </a:lnTo>
                  <a:lnTo>
                    <a:pt x="171792" y="156700"/>
                  </a:lnTo>
                  <a:lnTo>
                    <a:pt x="184303" y="151857"/>
                  </a:lnTo>
                  <a:lnTo>
                    <a:pt x="196917" y="142649"/>
                  </a:lnTo>
                  <a:lnTo>
                    <a:pt x="221204" y="105340"/>
                  </a:lnTo>
                  <a:lnTo>
                    <a:pt x="237291" y="63477"/>
                  </a:lnTo>
                  <a:lnTo>
                    <a:pt x="251773" y="19551"/>
                  </a:lnTo>
                  <a:lnTo>
                    <a:pt x="251458" y="16006"/>
                  </a:lnTo>
                  <a:lnTo>
                    <a:pt x="247873" y="9332"/>
                  </a:lnTo>
                  <a:lnTo>
                    <a:pt x="246595" y="35493"/>
                  </a:lnTo>
                  <a:lnTo>
                    <a:pt x="239450" y="58409"/>
                  </a:lnTo>
                  <a:lnTo>
                    <a:pt x="238203" y="100228"/>
                  </a:lnTo>
                  <a:lnTo>
                    <a:pt x="240962" y="138353"/>
                  </a:lnTo>
                  <a:lnTo>
                    <a:pt x="248490" y="157335"/>
                  </a:lnTo>
                  <a:lnTo>
                    <a:pt x="254373" y="164839"/>
                  </a:lnTo>
                  <a:lnTo>
                    <a:pt x="260516" y="168174"/>
                  </a:lnTo>
                  <a:lnTo>
                    <a:pt x="323850" y="170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90" name="SMARTInkShape-Group51">
            <a:extLst>
              <a:ext uri="{FF2B5EF4-FFF2-40B4-BE49-F238E27FC236}">
                <a16:creationId xmlns:a16="http://schemas.microsoft.com/office/drawing/2014/main" id="{B83DB865-53A6-857D-15D1-09CDBC00FA19}"/>
              </a:ext>
            </a:extLst>
          </p:cNvPr>
          <p:cNvGrpSpPr/>
          <p:nvPr/>
        </p:nvGrpSpPr>
        <p:grpSpPr>
          <a:xfrm>
            <a:off x="5946239" y="4010025"/>
            <a:ext cx="1264187" cy="236087"/>
            <a:chOff x="5946239" y="4010025"/>
            <a:chExt cx="1264187" cy="236087"/>
          </a:xfrm>
        </p:grpSpPr>
        <p:sp>
          <p:nvSpPr>
            <p:cNvPr id="103479" name="SMARTInkShape-304">
              <a:extLst>
                <a:ext uri="{FF2B5EF4-FFF2-40B4-BE49-F238E27FC236}">
                  <a16:creationId xmlns:a16="http://schemas.microsoft.com/office/drawing/2014/main" id="{8225B6D1-FC0C-8FEA-C1BB-4FB2CC642609}"/>
                </a:ext>
              </a:extLst>
            </p:cNvPr>
            <p:cNvSpPr/>
            <p:nvPr>
              <p:custDataLst>
                <p:tags r:id="rId185"/>
              </p:custDataLst>
            </p:nvPr>
          </p:nvSpPr>
          <p:spPr>
            <a:xfrm>
              <a:off x="7191375" y="41814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0" name="SMARTInkShape-305">
              <a:extLst>
                <a:ext uri="{FF2B5EF4-FFF2-40B4-BE49-F238E27FC236}">
                  <a16:creationId xmlns:a16="http://schemas.microsoft.com/office/drawing/2014/main" id="{FA9A7D79-06B0-D905-A575-A7E53CBDB0A7}"/>
                </a:ext>
              </a:extLst>
            </p:cNvPr>
            <p:cNvSpPr/>
            <p:nvPr>
              <p:custDataLst>
                <p:tags r:id="rId186"/>
              </p:custDataLst>
            </p:nvPr>
          </p:nvSpPr>
          <p:spPr>
            <a:xfrm>
              <a:off x="7191375" y="4072095"/>
              <a:ext cx="19051" cy="14131"/>
            </a:xfrm>
            <a:custGeom>
              <a:avLst/>
              <a:gdLst/>
              <a:ahLst/>
              <a:cxnLst/>
              <a:rect l="0" t="0" r="0" b="0"/>
              <a:pathLst>
                <a:path w="19051" h="14131">
                  <a:moveTo>
                    <a:pt x="0" y="14130"/>
                  </a:moveTo>
                  <a:lnTo>
                    <a:pt x="0" y="14130"/>
                  </a:lnTo>
                  <a:lnTo>
                    <a:pt x="13257" y="873"/>
                  </a:lnTo>
                  <a:lnTo>
                    <a:pt x="15188" y="0"/>
                  </a:lnTo>
                  <a:lnTo>
                    <a:pt x="19050" y="4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1" name="SMARTInkShape-306">
              <a:extLst>
                <a:ext uri="{FF2B5EF4-FFF2-40B4-BE49-F238E27FC236}">
                  <a16:creationId xmlns:a16="http://schemas.microsoft.com/office/drawing/2014/main" id="{2DA0336E-40EA-ADDE-690F-F063373E9387}"/>
                </a:ext>
              </a:extLst>
            </p:cNvPr>
            <p:cNvSpPr/>
            <p:nvPr>
              <p:custDataLst>
                <p:tags r:id="rId187"/>
              </p:custDataLst>
            </p:nvPr>
          </p:nvSpPr>
          <p:spPr>
            <a:xfrm>
              <a:off x="7010400" y="419100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2" name="SMARTInkShape-307">
              <a:extLst>
                <a:ext uri="{FF2B5EF4-FFF2-40B4-BE49-F238E27FC236}">
                  <a16:creationId xmlns:a16="http://schemas.microsoft.com/office/drawing/2014/main" id="{F5ADC55D-A45A-92F6-1A69-465213CBFFF3}"/>
                </a:ext>
              </a:extLst>
            </p:cNvPr>
            <p:cNvSpPr/>
            <p:nvPr>
              <p:custDataLst>
                <p:tags r:id="rId188"/>
              </p:custDataLst>
            </p:nvPr>
          </p:nvSpPr>
          <p:spPr>
            <a:xfrm>
              <a:off x="6886575" y="4095750"/>
              <a:ext cx="76201" cy="92875"/>
            </a:xfrm>
            <a:custGeom>
              <a:avLst/>
              <a:gdLst/>
              <a:ahLst/>
              <a:cxnLst/>
              <a:rect l="0" t="0" r="0" b="0"/>
              <a:pathLst>
                <a:path w="76201" h="92875">
                  <a:moveTo>
                    <a:pt x="0" y="38100"/>
                  </a:moveTo>
                  <a:lnTo>
                    <a:pt x="0" y="38100"/>
                  </a:lnTo>
                  <a:lnTo>
                    <a:pt x="5056" y="38100"/>
                  </a:lnTo>
                  <a:lnTo>
                    <a:pt x="6545" y="39158"/>
                  </a:lnTo>
                  <a:lnTo>
                    <a:pt x="7538" y="40922"/>
                  </a:lnTo>
                  <a:lnTo>
                    <a:pt x="8937" y="51283"/>
                  </a:lnTo>
                  <a:lnTo>
                    <a:pt x="10321" y="61951"/>
                  </a:lnTo>
                  <a:lnTo>
                    <a:pt x="17052" y="78798"/>
                  </a:lnTo>
                  <a:lnTo>
                    <a:pt x="26849" y="92874"/>
                  </a:lnTo>
                  <a:lnTo>
                    <a:pt x="33452" y="88550"/>
                  </a:lnTo>
                  <a:lnTo>
                    <a:pt x="49882" y="73583"/>
                  </a:lnTo>
                  <a:lnTo>
                    <a:pt x="53920" y="64101"/>
                  </a:lnTo>
                  <a:lnTo>
                    <a:pt x="61568" y="40767"/>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3" name="SMARTInkShape-308">
              <a:extLst>
                <a:ext uri="{FF2B5EF4-FFF2-40B4-BE49-F238E27FC236}">
                  <a16:creationId xmlns:a16="http://schemas.microsoft.com/office/drawing/2014/main" id="{2447C6BE-3399-9E21-75B1-368507BEB2C7}"/>
                </a:ext>
              </a:extLst>
            </p:cNvPr>
            <p:cNvSpPr/>
            <p:nvPr>
              <p:custDataLst>
                <p:tags r:id="rId189"/>
              </p:custDataLst>
            </p:nvPr>
          </p:nvSpPr>
          <p:spPr>
            <a:xfrm>
              <a:off x="6726979" y="4106753"/>
              <a:ext cx="131022" cy="101642"/>
            </a:xfrm>
            <a:custGeom>
              <a:avLst/>
              <a:gdLst/>
              <a:ahLst/>
              <a:cxnLst/>
              <a:rect l="0" t="0" r="0" b="0"/>
              <a:pathLst>
                <a:path w="131022" h="101642">
                  <a:moveTo>
                    <a:pt x="35771" y="36622"/>
                  </a:moveTo>
                  <a:lnTo>
                    <a:pt x="35771" y="36622"/>
                  </a:lnTo>
                  <a:lnTo>
                    <a:pt x="44903" y="45754"/>
                  </a:lnTo>
                  <a:lnTo>
                    <a:pt x="62620" y="46137"/>
                  </a:lnTo>
                  <a:lnTo>
                    <a:pt x="71609" y="39599"/>
                  </a:lnTo>
                  <a:lnTo>
                    <a:pt x="80491" y="36446"/>
                  </a:lnTo>
                  <a:lnTo>
                    <a:pt x="97430" y="22467"/>
                  </a:lnTo>
                  <a:lnTo>
                    <a:pt x="100217" y="16925"/>
                  </a:lnTo>
                  <a:lnTo>
                    <a:pt x="102006" y="9801"/>
                  </a:lnTo>
                  <a:lnTo>
                    <a:pt x="97259" y="3510"/>
                  </a:lnTo>
                  <a:lnTo>
                    <a:pt x="92027" y="739"/>
                  </a:lnTo>
                  <a:lnTo>
                    <a:pt x="89150" y="0"/>
                  </a:lnTo>
                  <a:lnTo>
                    <a:pt x="69931" y="9073"/>
                  </a:lnTo>
                  <a:lnTo>
                    <a:pt x="24354" y="48297"/>
                  </a:lnTo>
                  <a:lnTo>
                    <a:pt x="5529" y="71971"/>
                  </a:lnTo>
                  <a:lnTo>
                    <a:pt x="0" y="90723"/>
                  </a:lnTo>
                  <a:lnTo>
                    <a:pt x="282" y="94914"/>
                  </a:lnTo>
                  <a:lnTo>
                    <a:pt x="1528" y="97708"/>
                  </a:lnTo>
                  <a:lnTo>
                    <a:pt x="3417" y="99571"/>
                  </a:lnTo>
                  <a:lnTo>
                    <a:pt x="11161" y="101641"/>
                  </a:lnTo>
                  <a:lnTo>
                    <a:pt x="22717" y="101503"/>
                  </a:lnTo>
                  <a:lnTo>
                    <a:pt x="65136" y="89942"/>
                  </a:lnTo>
                  <a:lnTo>
                    <a:pt x="131021" y="651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4" name="SMARTInkShape-309">
              <a:extLst>
                <a:ext uri="{FF2B5EF4-FFF2-40B4-BE49-F238E27FC236}">
                  <a16:creationId xmlns:a16="http://schemas.microsoft.com/office/drawing/2014/main" id="{AEE548BD-0AEB-3ABE-B2EB-E4FB54785CA6}"/>
                </a:ext>
              </a:extLst>
            </p:cNvPr>
            <p:cNvSpPr/>
            <p:nvPr>
              <p:custDataLst>
                <p:tags r:id="rId190"/>
              </p:custDataLst>
            </p:nvPr>
          </p:nvSpPr>
          <p:spPr>
            <a:xfrm>
              <a:off x="6604359" y="4010025"/>
              <a:ext cx="129817" cy="236087"/>
            </a:xfrm>
            <a:custGeom>
              <a:avLst/>
              <a:gdLst/>
              <a:ahLst/>
              <a:cxnLst/>
              <a:rect l="0" t="0" r="0" b="0"/>
              <a:pathLst>
                <a:path w="129817" h="236087">
                  <a:moveTo>
                    <a:pt x="82191" y="171450"/>
                  </a:moveTo>
                  <a:lnTo>
                    <a:pt x="82191" y="171450"/>
                  </a:lnTo>
                  <a:lnTo>
                    <a:pt x="82191" y="149991"/>
                  </a:lnTo>
                  <a:lnTo>
                    <a:pt x="77135" y="134870"/>
                  </a:lnTo>
                  <a:lnTo>
                    <a:pt x="74587" y="131189"/>
                  </a:lnTo>
                  <a:lnTo>
                    <a:pt x="59801" y="119738"/>
                  </a:lnTo>
                  <a:lnTo>
                    <a:pt x="55622" y="118984"/>
                  </a:lnTo>
                  <a:lnTo>
                    <a:pt x="45335" y="120967"/>
                  </a:lnTo>
                  <a:lnTo>
                    <a:pt x="27645" y="128035"/>
                  </a:lnTo>
                  <a:lnTo>
                    <a:pt x="8996" y="146944"/>
                  </a:lnTo>
                  <a:lnTo>
                    <a:pt x="2035" y="169378"/>
                  </a:lnTo>
                  <a:lnTo>
                    <a:pt x="0" y="192754"/>
                  </a:lnTo>
                  <a:lnTo>
                    <a:pt x="4993" y="220457"/>
                  </a:lnTo>
                  <a:lnTo>
                    <a:pt x="7443" y="224229"/>
                  </a:lnTo>
                  <a:lnTo>
                    <a:pt x="15808" y="231244"/>
                  </a:lnTo>
                  <a:lnTo>
                    <a:pt x="29404" y="235067"/>
                  </a:lnTo>
                  <a:lnTo>
                    <a:pt x="37475" y="236086"/>
                  </a:lnTo>
                  <a:lnTo>
                    <a:pt x="43913" y="234649"/>
                  </a:lnTo>
                  <a:lnTo>
                    <a:pt x="53890" y="227408"/>
                  </a:lnTo>
                  <a:lnTo>
                    <a:pt x="70513" y="211431"/>
                  </a:lnTo>
                  <a:lnTo>
                    <a:pt x="83787" y="178122"/>
                  </a:lnTo>
                  <a:lnTo>
                    <a:pt x="94424" y="134739"/>
                  </a:lnTo>
                  <a:lnTo>
                    <a:pt x="106440" y="94427"/>
                  </a:lnTo>
                  <a:lnTo>
                    <a:pt x="110197" y="52573"/>
                  </a:lnTo>
                  <a:lnTo>
                    <a:pt x="115654" y="27219"/>
                  </a:lnTo>
                  <a:lnTo>
                    <a:pt x="121052" y="17389"/>
                  </a:lnTo>
                  <a:lnTo>
                    <a:pt x="123974" y="14768"/>
                  </a:lnTo>
                  <a:lnTo>
                    <a:pt x="12981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5" name="SMARTInkShape-310">
              <a:extLst>
                <a:ext uri="{FF2B5EF4-FFF2-40B4-BE49-F238E27FC236}">
                  <a16:creationId xmlns:a16="http://schemas.microsoft.com/office/drawing/2014/main" id="{709D21B8-62D6-6E19-19E4-DDEE4DBB2A74}"/>
                </a:ext>
              </a:extLst>
            </p:cNvPr>
            <p:cNvSpPr/>
            <p:nvPr>
              <p:custDataLst>
                <p:tags r:id="rId191"/>
              </p:custDataLst>
            </p:nvPr>
          </p:nvSpPr>
          <p:spPr>
            <a:xfrm>
              <a:off x="6490562" y="4210050"/>
              <a:ext cx="5489" cy="19051"/>
            </a:xfrm>
            <a:custGeom>
              <a:avLst/>
              <a:gdLst/>
              <a:ahLst/>
              <a:cxnLst/>
              <a:rect l="0" t="0" r="0" b="0"/>
              <a:pathLst>
                <a:path w="5489" h="19051">
                  <a:moveTo>
                    <a:pt x="5488" y="19050"/>
                  </a:moveTo>
                  <a:lnTo>
                    <a:pt x="5488" y="19050"/>
                  </a:lnTo>
                  <a:lnTo>
                    <a:pt x="432" y="13993"/>
                  </a:lnTo>
                  <a:lnTo>
                    <a:pt x="0" y="11445"/>
                  </a:lnTo>
                  <a:lnTo>
                    <a:pt x="772" y="8689"/>
                  </a:lnTo>
                  <a:lnTo>
                    <a:pt x="54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6" name="SMARTInkShape-311">
              <a:extLst>
                <a:ext uri="{FF2B5EF4-FFF2-40B4-BE49-F238E27FC236}">
                  <a16:creationId xmlns:a16="http://schemas.microsoft.com/office/drawing/2014/main" id="{79E78B48-1C73-F6AC-697B-1021B1CA34E4}"/>
                </a:ext>
              </a:extLst>
            </p:cNvPr>
            <p:cNvSpPr/>
            <p:nvPr>
              <p:custDataLst>
                <p:tags r:id="rId192"/>
              </p:custDataLst>
            </p:nvPr>
          </p:nvSpPr>
          <p:spPr>
            <a:xfrm>
              <a:off x="6290058" y="4041163"/>
              <a:ext cx="101218" cy="181949"/>
            </a:xfrm>
            <a:custGeom>
              <a:avLst/>
              <a:gdLst/>
              <a:ahLst/>
              <a:cxnLst/>
              <a:rect l="0" t="0" r="0" b="0"/>
              <a:pathLst>
                <a:path w="101218" h="181949">
                  <a:moveTo>
                    <a:pt x="101217" y="130787"/>
                  </a:moveTo>
                  <a:lnTo>
                    <a:pt x="101217" y="130787"/>
                  </a:lnTo>
                  <a:lnTo>
                    <a:pt x="87960" y="109328"/>
                  </a:lnTo>
                  <a:lnTo>
                    <a:pt x="74648" y="96014"/>
                  </a:lnTo>
                  <a:lnTo>
                    <a:pt x="58655" y="87440"/>
                  </a:lnTo>
                  <a:lnTo>
                    <a:pt x="46670" y="85064"/>
                  </a:lnTo>
                  <a:lnTo>
                    <a:pt x="34288" y="86830"/>
                  </a:lnTo>
                  <a:lnTo>
                    <a:pt x="21729" y="92200"/>
                  </a:lnTo>
                  <a:lnTo>
                    <a:pt x="9092" y="101643"/>
                  </a:lnTo>
                  <a:lnTo>
                    <a:pt x="2065" y="115717"/>
                  </a:lnTo>
                  <a:lnTo>
                    <a:pt x="0" y="132556"/>
                  </a:lnTo>
                  <a:lnTo>
                    <a:pt x="2609" y="150623"/>
                  </a:lnTo>
                  <a:lnTo>
                    <a:pt x="10119" y="163592"/>
                  </a:lnTo>
                  <a:lnTo>
                    <a:pt x="26247" y="176843"/>
                  </a:lnTo>
                  <a:lnTo>
                    <a:pt x="32187" y="180541"/>
                  </a:lnTo>
                  <a:lnTo>
                    <a:pt x="38264" y="181948"/>
                  </a:lnTo>
                  <a:lnTo>
                    <a:pt x="50660" y="180689"/>
                  </a:lnTo>
                  <a:lnTo>
                    <a:pt x="63225" y="170957"/>
                  </a:lnTo>
                  <a:lnTo>
                    <a:pt x="83482" y="143896"/>
                  </a:lnTo>
                  <a:lnTo>
                    <a:pt x="89260" y="114446"/>
                  </a:lnTo>
                  <a:lnTo>
                    <a:pt x="85915" y="73851"/>
                  </a:lnTo>
                  <a:lnTo>
                    <a:pt x="82660" y="28131"/>
                  </a:lnTo>
                  <a:lnTo>
                    <a:pt x="82196" y="0"/>
                  </a:lnTo>
                  <a:lnTo>
                    <a:pt x="83245" y="204"/>
                  </a:lnTo>
                  <a:lnTo>
                    <a:pt x="91692" y="69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7" name="SMARTInkShape-312">
              <a:extLst>
                <a:ext uri="{FF2B5EF4-FFF2-40B4-BE49-F238E27FC236}">
                  <a16:creationId xmlns:a16="http://schemas.microsoft.com/office/drawing/2014/main" id="{30B3FD77-D450-08CE-A830-67AA7F2C5966}"/>
                </a:ext>
              </a:extLst>
            </p:cNvPr>
            <p:cNvSpPr/>
            <p:nvPr>
              <p:custDataLst>
                <p:tags r:id="rId193"/>
              </p:custDataLst>
            </p:nvPr>
          </p:nvSpPr>
          <p:spPr>
            <a:xfrm>
              <a:off x="6124575" y="4124325"/>
              <a:ext cx="142876" cy="28576"/>
            </a:xfrm>
            <a:custGeom>
              <a:avLst/>
              <a:gdLst/>
              <a:ahLst/>
              <a:cxnLst/>
              <a:rect l="0" t="0" r="0" b="0"/>
              <a:pathLst>
                <a:path w="142876" h="28576">
                  <a:moveTo>
                    <a:pt x="0" y="28575"/>
                  </a:moveTo>
                  <a:lnTo>
                    <a:pt x="0" y="28575"/>
                  </a:lnTo>
                  <a:lnTo>
                    <a:pt x="14151" y="15483"/>
                  </a:lnTo>
                  <a:lnTo>
                    <a:pt x="21459" y="12173"/>
                  </a:lnTo>
                  <a:lnTo>
                    <a:pt x="69083" y="705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8" name="SMARTInkShape-313">
              <a:extLst>
                <a:ext uri="{FF2B5EF4-FFF2-40B4-BE49-F238E27FC236}">
                  <a16:creationId xmlns:a16="http://schemas.microsoft.com/office/drawing/2014/main" id="{664B66F8-802A-C9B5-A8E8-BEAD819128D5}"/>
                </a:ext>
              </a:extLst>
            </p:cNvPr>
            <p:cNvSpPr/>
            <p:nvPr>
              <p:custDataLst>
                <p:tags r:id="rId194"/>
              </p:custDataLst>
            </p:nvPr>
          </p:nvSpPr>
          <p:spPr>
            <a:xfrm>
              <a:off x="6143625" y="4029075"/>
              <a:ext cx="133351" cy="193410"/>
            </a:xfrm>
            <a:custGeom>
              <a:avLst/>
              <a:gdLst/>
              <a:ahLst/>
              <a:cxnLst/>
              <a:rect l="0" t="0" r="0" b="0"/>
              <a:pathLst>
                <a:path w="133351" h="193410">
                  <a:moveTo>
                    <a:pt x="0" y="0"/>
                  </a:moveTo>
                  <a:lnTo>
                    <a:pt x="0" y="0"/>
                  </a:lnTo>
                  <a:lnTo>
                    <a:pt x="10113" y="0"/>
                  </a:lnTo>
                  <a:lnTo>
                    <a:pt x="13092" y="2117"/>
                  </a:lnTo>
                  <a:lnTo>
                    <a:pt x="15078" y="5644"/>
                  </a:lnTo>
                  <a:lnTo>
                    <a:pt x="16402" y="10113"/>
                  </a:lnTo>
                  <a:lnTo>
                    <a:pt x="11162" y="48957"/>
                  </a:lnTo>
                  <a:lnTo>
                    <a:pt x="4792" y="91044"/>
                  </a:lnTo>
                  <a:lnTo>
                    <a:pt x="420" y="135629"/>
                  </a:lnTo>
                  <a:lnTo>
                    <a:pt x="1141" y="164296"/>
                  </a:lnTo>
                  <a:lnTo>
                    <a:pt x="7629" y="182854"/>
                  </a:lnTo>
                  <a:lnTo>
                    <a:pt x="13269" y="191688"/>
                  </a:lnTo>
                  <a:lnTo>
                    <a:pt x="17312" y="193409"/>
                  </a:lnTo>
                  <a:lnTo>
                    <a:pt x="27450" y="192498"/>
                  </a:lnTo>
                  <a:lnTo>
                    <a:pt x="69970" y="180916"/>
                  </a:lnTo>
                  <a:lnTo>
                    <a:pt x="98096" y="173633"/>
                  </a:lnTo>
                  <a:lnTo>
                    <a:pt x="113449" y="171362"/>
                  </a:lnTo>
                  <a:lnTo>
                    <a:pt x="13335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89" name="SMARTInkShape-314">
              <a:extLst>
                <a:ext uri="{FF2B5EF4-FFF2-40B4-BE49-F238E27FC236}">
                  <a16:creationId xmlns:a16="http://schemas.microsoft.com/office/drawing/2014/main" id="{0D300073-DBBC-74FE-4D1E-056D6C01D234}"/>
                </a:ext>
              </a:extLst>
            </p:cNvPr>
            <p:cNvSpPr/>
            <p:nvPr>
              <p:custDataLst>
                <p:tags r:id="rId195"/>
              </p:custDataLst>
            </p:nvPr>
          </p:nvSpPr>
          <p:spPr>
            <a:xfrm>
              <a:off x="5946239" y="4076734"/>
              <a:ext cx="147550" cy="142401"/>
            </a:xfrm>
            <a:custGeom>
              <a:avLst/>
              <a:gdLst/>
              <a:ahLst/>
              <a:cxnLst/>
              <a:rect l="0" t="0" r="0" b="0"/>
              <a:pathLst>
                <a:path w="147550" h="142401">
                  <a:moveTo>
                    <a:pt x="121186" y="9491"/>
                  </a:moveTo>
                  <a:lnTo>
                    <a:pt x="121186" y="9491"/>
                  </a:lnTo>
                  <a:lnTo>
                    <a:pt x="139451" y="359"/>
                  </a:lnTo>
                  <a:lnTo>
                    <a:pt x="111740" y="0"/>
                  </a:lnTo>
                  <a:lnTo>
                    <a:pt x="67031" y="7578"/>
                  </a:lnTo>
                  <a:lnTo>
                    <a:pt x="21862" y="22357"/>
                  </a:lnTo>
                  <a:lnTo>
                    <a:pt x="6267" y="31765"/>
                  </a:lnTo>
                  <a:lnTo>
                    <a:pt x="1319" y="38088"/>
                  </a:lnTo>
                  <a:lnTo>
                    <a:pt x="0" y="41255"/>
                  </a:lnTo>
                  <a:lnTo>
                    <a:pt x="179" y="44426"/>
                  </a:lnTo>
                  <a:lnTo>
                    <a:pt x="3199" y="50770"/>
                  </a:lnTo>
                  <a:lnTo>
                    <a:pt x="26020" y="65348"/>
                  </a:lnTo>
                  <a:lnTo>
                    <a:pt x="73572" y="77564"/>
                  </a:lnTo>
                  <a:lnTo>
                    <a:pt x="119070" y="92225"/>
                  </a:lnTo>
                  <a:lnTo>
                    <a:pt x="138564" y="104777"/>
                  </a:lnTo>
                  <a:lnTo>
                    <a:pt x="144785" y="111107"/>
                  </a:lnTo>
                  <a:lnTo>
                    <a:pt x="147549" y="117448"/>
                  </a:lnTo>
                  <a:lnTo>
                    <a:pt x="145111" y="120621"/>
                  </a:lnTo>
                  <a:lnTo>
                    <a:pt x="133937" y="126968"/>
                  </a:lnTo>
                  <a:lnTo>
                    <a:pt x="91781" y="135302"/>
                  </a:lnTo>
                  <a:lnTo>
                    <a:pt x="44201" y="142400"/>
                  </a:lnTo>
                  <a:lnTo>
                    <a:pt x="6886" y="133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493" name="SMARTInkShape-Group52">
            <a:extLst>
              <a:ext uri="{FF2B5EF4-FFF2-40B4-BE49-F238E27FC236}">
                <a16:creationId xmlns:a16="http://schemas.microsoft.com/office/drawing/2014/main" id="{4265D5D0-ED77-DACF-EFCA-ED1D366909FB}"/>
              </a:ext>
            </a:extLst>
          </p:cNvPr>
          <p:cNvGrpSpPr/>
          <p:nvPr/>
        </p:nvGrpSpPr>
        <p:grpSpPr>
          <a:xfrm>
            <a:off x="7515225" y="3944689"/>
            <a:ext cx="438151" cy="328000"/>
            <a:chOff x="7515225" y="3944689"/>
            <a:chExt cx="438151" cy="328000"/>
          </a:xfrm>
        </p:grpSpPr>
        <p:sp>
          <p:nvSpPr>
            <p:cNvPr id="103491" name="SMARTInkShape-315">
              <a:extLst>
                <a:ext uri="{FF2B5EF4-FFF2-40B4-BE49-F238E27FC236}">
                  <a16:creationId xmlns:a16="http://schemas.microsoft.com/office/drawing/2014/main" id="{ECD55200-1EB8-A069-E3F2-084CDBEFCDD8}"/>
                </a:ext>
              </a:extLst>
            </p:cNvPr>
            <p:cNvSpPr/>
            <p:nvPr>
              <p:custDataLst>
                <p:tags r:id="rId183"/>
              </p:custDataLst>
            </p:nvPr>
          </p:nvSpPr>
          <p:spPr>
            <a:xfrm>
              <a:off x="7762875" y="4181514"/>
              <a:ext cx="190501" cy="91175"/>
            </a:xfrm>
            <a:custGeom>
              <a:avLst/>
              <a:gdLst/>
              <a:ahLst/>
              <a:cxnLst/>
              <a:rect l="0" t="0" r="0" b="0"/>
              <a:pathLst>
                <a:path w="190501" h="91175">
                  <a:moveTo>
                    <a:pt x="0" y="28536"/>
                  </a:moveTo>
                  <a:lnTo>
                    <a:pt x="0" y="28536"/>
                  </a:lnTo>
                  <a:lnTo>
                    <a:pt x="16246" y="13348"/>
                  </a:lnTo>
                  <a:lnTo>
                    <a:pt x="22390" y="11203"/>
                  </a:lnTo>
                  <a:lnTo>
                    <a:pt x="24452" y="9572"/>
                  </a:lnTo>
                  <a:lnTo>
                    <a:pt x="26742" y="4938"/>
                  </a:lnTo>
                  <a:lnTo>
                    <a:pt x="29470" y="3279"/>
                  </a:lnTo>
                  <a:lnTo>
                    <a:pt x="49872" y="398"/>
                  </a:lnTo>
                  <a:lnTo>
                    <a:pt x="69768" y="0"/>
                  </a:lnTo>
                  <a:lnTo>
                    <a:pt x="71911" y="1045"/>
                  </a:lnTo>
                  <a:lnTo>
                    <a:pt x="73341" y="2800"/>
                  </a:lnTo>
                  <a:lnTo>
                    <a:pt x="74294" y="5029"/>
                  </a:lnTo>
                  <a:lnTo>
                    <a:pt x="72531" y="13149"/>
                  </a:lnTo>
                  <a:lnTo>
                    <a:pt x="65587" y="26799"/>
                  </a:lnTo>
                  <a:lnTo>
                    <a:pt x="60900" y="34114"/>
                  </a:lnTo>
                  <a:lnTo>
                    <a:pt x="58817" y="40893"/>
                  </a:lnTo>
                  <a:lnTo>
                    <a:pt x="57203" y="43124"/>
                  </a:lnTo>
                  <a:lnTo>
                    <a:pt x="55069" y="44611"/>
                  </a:lnTo>
                  <a:lnTo>
                    <a:pt x="52587" y="45603"/>
                  </a:lnTo>
                  <a:lnTo>
                    <a:pt x="38885" y="61344"/>
                  </a:lnTo>
                  <a:lnTo>
                    <a:pt x="787" y="85104"/>
                  </a:lnTo>
                  <a:lnTo>
                    <a:pt x="5290" y="85514"/>
                  </a:lnTo>
                  <a:lnTo>
                    <a:pt x="52529" y="85676"/>
                  </a:lnTo>
                  <a:lnTo>
                    <a:pt x="98392" y="85686"/>
                  </a:lnTo>
                  <a:lnTo>
                    <a:pt x="145658" y="85686"/>
                  </a:lnTo>
                  <a:lnTo>
                    <a:pt x="152226" y="88508"/>
                  </a:lnTo>
                  <a:lnTo>
                    <a:pt x="155460" y="90743"/>
                  </a:lnTo>
                  <a:lnTo>
                    <a:pt x="159731" y="91174"/>
                  </a:lnTo>
                  <a:lnTo>
                    <a:pt x="190500" y="85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92" name="SMARTInkShape-316">
              <a:extLst>
                <a:ext uri="{FF2B5EF4-FFF2-40B4-BE49-F238E27FC236}">
                  <a16:creationId xmlns:a16="http://schemas.microsoft.com/office/drawing/2014/main" id="{51E21991-39BC-DA8F-E677-D96BB416FF9F}"/>
                </a:ext>
              </a:extLst>
            </p:cNvPr>
            <p:cNvSpPr/>
            <p:nvPr>
              <p:custDataLst>
                <p:tags r:id="rId184"/>
              </p:custDataLst>
            </p:nvPr>
          </p:nvSpPr>
          <p:spPr>
            <a:xfrm>
              <a:off x="7515225" y="3944689"/>
              <a:ext cx="352426" cy="235127"/>
            </a:xfrm>
            <a:custGeom>
              <a:avLst/>
              <a:gdLst/>
              <a:ahLst/>
              <a:cxnLst/>
              <a:rect l="0" t="0" r="0" b="0"/>
              <a:pathLst>
                <a:path w="352426" h="235127">
                  <a:moveTo>
                    <a:pt x="0" y="103436"/>
                  </a:moveTo>
                  <a:lnTo>
                    <a:pt x="0" y="103436"/>
                  </a:lnTo>
                  <a:lnTo>
                    <a:pt x="0" y="98379"/>
                  </a:lnTo>
                  <a:lnTo>
                    <a:pt x="2822" y="93075"/>
                  </a:lnTo>
                  <a:lnTo>
                    <a:pt x="6547" y="87189"/>
                  </a:lnTo>
                  <a:lnTo>
                    <a:pt x="8201" y="81046"/>
                  </a:lnTo>
                  <a:lnTo>
                    <a:pt x="14581" y="74788"/>
                  </a:lnTo>
                  <a:lnTo>
                    <a:pt x="24472" y="69537"/>
                  </a:lnTo>
                  <a:lnTo>
                    <a:pt x="64383" y="60832"/>
                  </a:lnTo>
                  <a:lnTo>
                    <a:pt x="79062" y="60865"/>
                  </a:lnTo>
                  <a:lnTo>
                    <a:pt x="99664" y="65805"/>
                  </a:lnTo>
                  <a:lnTo>
                    <a:pt x="101367" y="67766"/>
                  </a:lnTo>
                  <a:lnTo>
                    <a:pt x="104319" y="72766"/>
                  </a:lnTo>
                  <a:lnTo>
                    <a:pt x="119831" y="90831"/>
                  </a:lnTo>
                  <a:lnTo>
                    <a:pt x="125858" y="103455"/>
                  </a:lnTo>
                  <a:lnTo>
                    <a:pt x="128356" y="106623"/>
                  </a:lnTo>
                  <a:lnTo>
                    <a:pt x="131130" y="115789"/>
                  </a:lnTo>
                  <a:lnTo>
                    <a:pt x="133058" y="158175"/>
                  </a:lnTo>
                  <a:lnTo>
                    <a:pt x="133221" y="173979"/>
                  </a:lnTo>
                  <a:lnTo>
                    <a:pt x="127648" y="188058"/>
                  </a:lnTo>
                  <a:lnTo>
                    <a:pt x="107395" y="218650"/>
                  </a:lnTo>
                  <a:lnTo>
                    <a:pt x="79243" y="233051"/>
                  </a:lnTo>
                  <a:lnTo>
                    <a:pt x="68380" y="235126"/>
                  </a:lnTo>
                  <a:lnTo>
                    <a:pt x="59320" y="233226"/>
                  </a:lnTo>
                  <a:lnTo>
                    <a:pt x="34766" y="218326"/>
                  </a:lnTo>
                  <a:lnTo>
                    <a:pt x="23212" y="204240"/>
                  </a:lnTo>
                  <a:lnTo>
                    <a:pt x="7172" y="174383"/>
                  </a:lnTo>
                  <a:lnTo>
                    <a:pt x="6010" y="155429"/>
                  </a:lnTo>
                  <a:lnTo>
                    <a:pt x="8831" y="123937"/>
                  </a:lnTo>
                  <a:lnTo>
                    <a:pt x="30156" y="83323"/>
                  </a:lnTo>
                  <a:lnTo>
                    <a:pt x="35979" y="74152"/>
                  </a:lnTo>
                  <a:lnTo>
                    <a:pt x="53739" y="61141"/>
                  </a:lnTo>
                  <a:lnTo>
                    <a:pt x="99633" y="39107"/>
                  </a:lnTo>
                  <a:lnTo>
                    <a:pt x="142918" y="21976"/>
                  </a:lnTo>
                  <a:lnTo>
                    <a:pt x="178753" y="12743"/>
                  </a:lnTo>
                  <a:lnTo>
                    <a:pt x="216183" y="9536"/>
                  </a:lnTo>
                  <a:lnTo>
                    <a:pt x="261112" y="8453"/>
                  </a:lnTo>
                  <a:lnTo>
                    <a:pt x="286916" y="5443"/>
                  </a:lnTo>
                  <a:lnTo>
                    <a:pt x="319024" y="0"/>
                  </a:lnTo>
                  <a:lnTo>
                    <a:pt x="352425" y="81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494" name="SMARTInkShape-317">
            <a:extLst>
              <a:ext uri="{FF2B5EF4-FFF2-40B4-BE49-F238E27FC236}">
                <a16:creationId xmlns:a16="http://schemas.microsoft.com/office/drawing/2014/main" id="{BF1EE016-636B-7F2A-CA90-CCA70509C6AE}"/>
              </a:ext>
            </a:extLst>
          </p:cNvPr>
          <p:cNvSpPr/>
          <p:nvPr>
            <p:custDataLst>
              <p:tags r:id="rId3"/>
            </p:custDataLst>
          </p:nvPr>
        </p:nvSpPr>
        <p:spPr>
          <a:xfrm>
            <a:off x="114457" y="1085850"/>
            <a:ext cx="3522736" cy="3552826"/>
          </a:xfrm>
          <a:custGeom>
            <a:avLst/>
            <a:gdLst/>
            <a:ahLst/>
            <a:cxnLst/>
            <a:rect l="0" t="0" r="0" b="0"/>
            <a:pathLst>
              <a:path w="3522736" h="3552826">
                <a:moveTo>
                  <a:pt x="3447893" y="28575"/>
                </a:moveTo>
                <a:lnTo>
                  <a:pt x="3447893" y="28575"/>
                </a:lnTo>
                <a:lnTo>
                  <a:pt x="3457384" y="19084"/>
                </a:lnTo>
                <a:lnTo>
                  <a:pt x="3457418" y="0"/>
                </a:lnTo>
                <a:lnTo>
                  <a:pt x="3457418" y="27723"/>
                </a:lnTo>
                <a:lnTo>
                  <a:pt x="3460240" y="36310"/>
                </a:lnTo>
                <a:lnTo>
                  <a:pt x="3473894" y="56993"/>
                </a:lnTo>
                <a:lnTo>
                  <a:pt x="3483940" y="102196"/>
                </a:lnTo>
                <a:lnTo>
                  <a:pt x="3492459" y="146321"/>
                </a:lnTo>
                <a:lnTo>
                  <a:pt x="3495339" y="193338"/>
                </a:lnTo>
                <a:lnTo>
                  <a:pt x="3495502" y="240360"/>
                </a:lnTo>
                <a:lnTo>
                  <a:pt x="3496574" y="277382"/>
                </a:lnTo>
                <a:lnTo>
                  <a:pt x="3503057" y="299894"/>
                </a:lnTo>
                <a:lnTo>
                  <a:pt x="3504781" y="339079"/>
                </a:lnTo>
                <a:lnTo>
                  <a:pt x="3504965" y="376105"/>
                </a:lnTo>
                <a:lnTo>
                  <a:pt x="3505027" y="418133"/>
                </a:lnTo>
                <a:lnTo>
                  <a:pt x="3505040" y="457009"/>
                </a:lnTo>
                <a:lnTo>
                  <a:pt x="3505043" y="495831"/>
                </a:lnTo>
                <a:lnTo>
                  <a:pt x="3505043" y="541149"/>
                </a:lnTo>
                <a:lnTo>
                  <a:pt x="3505043" y="583496"/>
                </a:lnTo>
                <a:lnTo>
                  <a:pt x="3505043" y="630700"/>
                </a:lnTo>
                <a:lnTo>
                  <a:pt x="3505043" y="669977"/>
                </a:lnTo>
                <a:lnTo>
                  <a:pt x="3510099" y="713131"/>
                </a:lnTo>
                <a:lnTo>
                  <a:pt x="3514175" y="758158"/>
                </a:lnTo>
                <a:lnTo>
                  <a:pt x="3522735" y="805067"/>
                </a:lnTo>
                <a:lnTo>
                  <a:pt x="3515773" y="847573"/>
                </a:lnTo>
                <a:lnTo>
                  <a:pt x="3512282" y="855771"/>
                </a:lnTo>
                <a:lnTo>
                  <a:pt x="3496360" y="874715"/>
                </a:lnTo>
                <a:lnTo>
                  <a:pt x="3484956" y="880887"/>
                </a:lnTo>
                <a:lnTo>
                  <a:pt x="3478952" y="882533"/>
                </a:lnTo>
                <a:lnTo>
                  <a:pt x="3474948" y="884689"/>
                </a:lnTo>
                <a:lnTo>
                  <a:pt x="3472280" y="887184"/>
                </a:lnTo>
                <a:lnTo>
                  <a:pt x="3470501" y="889906"/>
                </a:lnTo>
                <a:lnTo>
                  <a:pt x="3467198" y="891721"/>
                </a:lnTo>
                <a:lnTo>
                  <a:pt x="3425399" y="900265"/>
                </a:lnTo>
                <a:lnTo>
                  <a:pt x="3382458" y="905023"/>
                </a:lnTo>
                <a:lnTo>
                  <a:pt x="3338855" y="912234"/>
                </a:lnTo>
                <a:lnTo>
                  <a:pt x="3294063" y="919029"/>
                </a:lnTo>
                <a:lnTo>
                  <a:pt x="3254735" y="922474"/>
                </a:lnTo>
                <a:lnTo>
                  <a:pt x="3211215" y="928552"/>
                </a:lnTo>
                <a:lnTo>
                  <a:pt x="3169862" y="937055"/>
                </a:lnTo>
                <a:lnTo>
                  <a:pt x="3125896" y="942195"/>
                </a:lnTo>
                <a:lnTo>
                  <a:pt x="3112166" y="943687"/>
                </a:lnTo>
                <a:lnTo>
                  <a:pt x="3065711" y="952645"/>
                </a:lnTo>
                <a:lnTo>
                  <a:pt x="3024169" y="965637"/>
                </a:lnTo>
                <a:lnTo>
                  <a:pt x="2978094" y="977750"/>
                </a:lnTo>
                <a:lnTo>
                  <a:pt x="2952595" y="981075"/>
                </a:lnTo>
                <a:lnTo>
                  <a:pt x="2961726" y="981075"/>
                </a:lnTo>
                <a:lnTo>
                  <a:pt x="2962083" y="989276"/>
                </a:lnTo>
                <a:lnTo>
                  <a:pt x="2968657" y="997943"/>
                </a:lnTo>
                <a:lnTo>
                  <a:pt x="2970758" y="1006769"/>
                </a:lnTo>
                <a:lnTo>
                  <a:pt x="2971527" y="1022389"/>
                </a:lnTo>
                <a:lnTo>
                  <a:pt x="2974413" y="1028717"/>
                </a:lnTo>
                <a:lnTo>
                  <a:pt x="2978166" y="1035058"/>
                </a:lnTo>
                <a:lnTo>
                  <a:pt x="2980279" y="1045636"/>
                </a:lnTo>
                <a:lnTo>
                  <a:pt x="2981165" y="1088175"/>
                </a:lnTo>
                <a:lnTo>
                  <a:pt x="2983989" y="1094997"/>
                </a:lnTo>
                <a:lnTo>
                  <a:pt x="2986224" y="1098298"/>
                </a:lnTo>
                <a:lnTo>
                  <a:pt x="2986655" y="1101557"/>
                </a:lnTo>
                <a:lnTo>
                  <a:pt x="2981290" y="1145231"/>
                </a:lnTo>
                <a:lnTo>
                  <a:pt x="2981173" y="1190733"/>
                </a:lnTo>
                <a:lnTo>
                  <a:pt x="2981168" y="1235389"/>
                </a:lnTo>
                <a:lnTo>
                  <a:pt x="2981168" y="1282771"/>
                </a:lnTo>
                <a:lnTo>
                  <a:pt x="2981168" y="1325514"/>
                </a:lnTo>
                <a:lnTo>
                  <a:pt x="2980110" y="1351948"/>
                </a:lnTo>
                <a:lnTo>
                  <a:pt x="2973630" y="1388845"/>
                </a:lnTo>
                <a:lnTo>
                  <a:pt x="2966979" y="1436037"/>
                </a:lnTo>
                <a:lnTo>
                  <a:pt x="2963078" y="1476991"/>
                </a:lnTo>
                <a:lnTo>
                  <a:pt x="2962308" y="1521927"/>
                </a:lnTo>
                <a:lnTo>
                  <a:pt x="2962155" y="1566747"/>
                </a:lnTo>
                <a:lnTo>
                  <a:pt x="2961067" y="1607703"/>
                </a:lnTo>
                <a:lnTo>
                  <a:pt x="2952986" y="1655296"/>
                </a:lnTo>
                <a:lnTo>
                  <a:pt x="2952671" y="1695005"/>
                </a:lnTo>
                <a:lnTo>
                  <a:pt x="2952603" y="1740965"/>
                </a:lnTo>
                <a:lnTo>
                  <a:pt x="2946049" y="1781777"/>
                </a:lnTo>
                <a:lnTo>
                  <a:pt x="2943951" y="1823452"/>
                </a:lnTo>
                <a:lnTo>
                  <a:pt x="2943243" y="1870351"/>
                </a:lnTo>
                <a:lnTo>
                  <a:pt x="2938046" y="1910738"/>
                </a:lnTo>
                <a:lnTo>
                  <a:pt x="2934877" y="1952091"/>
                </a:lnTo>
                <a:lnTo>
                  <a:pt x="2933938" y="1997858"/>
                </a:lnTo>
                <a:lnTo>
                  <a:pt x="2932563" y="2038975"/>
                </a:lnTo>
                <a:lnTo>
                  <a:pt x="2925352" y="2081001"/>
                </a:lnTo>
                <a:lnTo>
                  <a:pt x="2923223" y="2128541"/>
                </a:lnTo>
                <a:lnTo>
                  <a:pt x="2917550" y="2162793"/>
                </a:lnTo>
                <a:lnTo>
                  <a:pt x="2914340" y="2203398"/>
                </a:lnTo>
                <a:lnTo>
                  <a:pt x="2907133" y="2246635"/>
                </a:lnTo>
                <a:lnTo>
                  <a:pt x="2905609" y="2281745"/>
                </a:lnTo>
                <a:lnTo>
                  <a:pt x="2902336" y="2320017"/>
                </a:lnTo>
                <a:lnTo>
                  <a:pt x="2897485" y="2357110"/>
                </a:lnTo>
                <a:lnTo>
                  <a:pt x="2893226" y="2401614"/>
                </a:lnTo>
                <a:lnTo>
                  <a:pt x="2888083" y="2442670"/>
                </a:lnTo>
                <a:lnTo>
                  <a:pt x="2886346" y="2484987"/>
                </a:lnTo>
                <a:lnTo>
                  <a:pt x="2880988" y="2524406"/>
                </a:lnTo>
                <a:lnTo>
                  <a:pt x="2870755" y="2568866"/>
                </a:lnTo>
                <a:lnTo>
                  <a:pt x="2862324" y="2610933"/>
                </a:lnTo>
                <a:lnTo>
                  <a:pt x="2858818" y="2648859"/>
                </a:lnTo>
                <a:lnTo>
                  <a:pt x="2852724" y="2693610"/>
                </a:lnTo>
                <a:lnTo>
                  <a:pt x="2849998" y="2727510"/>
                </a:lnTo>
                <a:lnTo>
                  <a:pt x="2845642" y="2773829"/>
                </a:lnTo>
                <a:lnTo>
                  <a:pt x="2840470" y="2813306"/>
                </a:lnTo>
                <a:lnTo>
                  <a:pt x="2838938" y="2858517"/>
                </a:lnTo>
                <a:lnTo>
                  <a:pt x="2835662" y="2899782"/>
                </a:lnTo>
                <a:lnTo>
                  <a:pt x="2830130" y="2942170"/>
                </a:lnTo>
                <a:lnTo>
                  <a:pt x="2828947" y="2987889"/>
                </a:lnTo>
                <a:lnTo>
                  <a:pt x="2825999" y="3011845"/>
                </a:lnTo>
                <a:lnTo>
                  <a:pt x="2820578" y="3043328"/>
                </a:lnTo>
                <a:lnTo>
                  <a:pt x="2824994" y="3079650"/>
                </a:lnTo>
                <a:lnTo>
                  <a:pt x="2820693" y="3127120"/>
                </a:lnTo>
                <a:lnTo>
                  <a:pt x="2819529" y="3172990"/>
                </a:lnTo>
                <a:lnTo>
                  <a:pt x="2824385" y="3212505"/>
                </a:lnTo>
                <a:lnTo>
                  <a:pt x="2827469" y="3251024"/>
                </a:lnTo>
                <a:lnTo>
                  <a:pt x="2836136" y="3296777"/>
                </a:lnTo>
                <a:lnTo>
                  <a:pt x="2844555" y="3343423"/>
                </a:lnTo>
                <a:lnTo>
                  <a:pt x="2847627" y="3389236"/>
                </a:lnTo>
                <a:lnTo>
                  <a:pt x="2847807" y="3404826"/>
                </a:lnTo>
                <a:lnTo>
                  <a:pt x="2844991" y="3410495"/>
                </a:lnTo>
                <a:lnTo>
                  <a:pt x="2839616" y="3417701"/>
                </a:lnTo>
                <a:lnTo>
                  <a:pt x="2806838" y="3432577"/>
                </a:lnTo>
                <a:lnTo>
                  <a:pt x="2763608" y="3440564"/>
                </a:lnTo>
                <a:lnTo>
                  <a:pt x="2721620" y="3448654"/>
                </a:lnTo>
                <a:lnTo>
                  <a:pt x="2681309" y="3454932"/>
                </a:lnTo>
                <a:lnTo>
                  <a:pt x="2640790" y="3459614"/>
                </a:lnTo>
                <a:lnTo>
                  <a:pt x="2605522" y="3464831"/>
                </a:lnTo>
                <a:lnTo>
                  <a:pt x="2565154" y="3470678"/>
                </a:lnTo>
                <a:lnTo>
                  <a:pt x="2522517" y="3473982"/>
                </a:lnTo>
                <a:lnTo>
                  <a:pt x="2482048" y="3475450"/>
                </a:lnTo>
                <a:lnTo>
                  <a:pt x="2435465" y="3477335"/>
                </a:lnTo>
                <a:lnTo>
                  <a:pt x="2394851" y="3483068"/>
                </a:lnTo>
                <a:lnTo>
                  <a:pt x="2356007" y="3485237"/>
                </a:lnTo>
                <a:lnTo>
                  <a:pt x="2317686" y="3485879"/>
                </a:lnTo>
                <a:lnTo>
                  <a:pt x="2278462" y="3486070"/>
                </a:lnTo>
                <a:lnTo>
                  <a:pt x="2234855" y="3487184"/>
                </a:lnTo>
                <a:lnTo>
                  <a:pt x="2194653" y="3492689"/>
                </a:lnTo>
                <a:lnTo>
                  <a:pt x="2154872" y="3494790"/>
                </a:lnTo>
                <a:lnTo>
                  <a:pt x="2111100" y="3495413"/>
                </a:lnTo>
                <a:lnTo>
                  <a:pt x="2070849" y="3496656"/>
                </a:lnTo>
                <a:lnTo>
                  <a:pt x="2031053" y="3502197"/>
                </a:lnTo>
                <a:lnTo>
                  <a:pt x="1986218" y="3504311"/>
                </a:lnTo>
                <a:lnTo>
                  <a:pt x="1940478" y="3504936"/>
                </a:lnTo>
                <a:lnTo>
                  <a:pt x="1898586" y="3506180"/>
                </a:lnTo>
                <a:lnTo>
                  <a:pt x="1853130" y="3511722"/>
                </a:lnTo>
                <a:lnTo>
                  <a:pt x="1806148" y="3513836"/>
                </a:lnTo>
                <a:lnTo>
                  <a:pt x="1758713" y="3514461"/>
                </a:lnTo>
                <a:lnTo>
                  <a:pt x="1711144" y="3515705"/>
                </a:lnTo>
                <a:lnTo>
                  <a:pt x="1663536" y="3521247"/>
                </a:lnTo>
                <a:lnTo>
                  <a:pt x="1615915" y="3523361"/>
                </a:lnTo>
                <a:lnTo>
                  <a:pt x="1569351" y="3523986"/>
                </a:lnTo>
                <a:lnTo>
                  <a:pt x="1527214" y="3525230"/>
                </a:lnTo>
                <a:lnTo>
                  <a:pt x="1481685" y="3530772"/>
                </a:lnTo>
                <a:lnTo>
                  <a:pt x="1434681" y="3532886"/>
                </a:lnTo>
                <a:lnTo>
                  <a:pt x="1387240" y="3534570"/>
                </a:lnTo>
                <a:lnTo>
                  <a:pt x="1339670" y="3540243"/>
                </a:lnTo>
                <a:lnTo>
                  <a:pt x="1292061" y="3542394"/>
                </a:lnTo>
                <a:lnTo>
                  <a:pt x="1245499" y="3543032"/>
                </a:lnTo>
                <a:lnTo>
                  <a:pt x="1204422" y="3543221"/>
                </a:lnTo>
                <a:lnTo>
                  <a:pt x="1164381" y="3543276"/>
                </a:lnTo>
                <a:lnTo>
                  <a:pt x="1120532" y="3543293"/>
                </a:lnTo>
                <a:lnTo>
                  <a:pt x="1080258" y="3544357"/>
                </a:lnTo>
                <a:lnTo>
                  <a:pt x="1041514" y="3549846"/>
                </a:lnTo>
                <a:lnTo>
                  <a:pt x="1003223" y="3551942"/>
                </a:lnTo>
                <a:lnTo>
                  <a:pt x="961892" y="3552563"/>
                </a:lnTo>
                <a:lnTo>
                  <a:pt x="924484" y="3552708"/>
                </a:lnTo>
                <a:lnTo>
                  <a:pt x="885986" y="3552773"/>
                </a:lnTo>
                <a:lnTo>
                  <a:pt x="850884" y="3552802"/>
                </a:lnTo>
                <a:lnTo>
                  <a:pt x="810098" y="3552818"/>
                </a:lnTo>
                <a:lnTo>
                  <a:pt x="776940" y="3552822"/>
                </a:lnTo>
                <a:lnTo>
                  <a:pt x="741036" y="3552824"/>
                </a:lnTo>
                <a:lnTo>
                  <a:pt x="704970" y="3551766"/>
                </a:lnTo>
                <a:lnTo>
                  <a:pt x="671302" y="3547768"/>
                </a:lnTo>
                <a:lnTo>
                  <a:pt x="632711" y="3544624"/>
                </a:lnTo>
                <a:lnTo>
                  <a:pt x="591055" y="3543692"/>
                </a:lnTo>
                <a:lnTo>
                  <a:pt x="557879" y="3543475"/>
                </a:lnTo>
                <a:lnTo>
                  <a:pt x="521967" y="3543378"/>
                </a:lnTo>
                <a:lnTo>
                  <a:pt x="484840" y="3543334"/>
                </a:lnTo>
                <a:lnTo>
                  <a:pt x="443407" y="3543310"/>
                </a:lnTo>
                <a:lnTo>
                  <a:pt x="395853" y="3543303"/>
                </a:lnTo>
                <a:lnTo>
                  <a:pt x="362819" y="3543301"/>
                </a:lnTo>
                <a:lnTo>
                  <a:pt x="330499" y="3543300"/>
                </a:lnTo>
                <a:lnTo>
                  <a:pt x="284670" y="3543300"/>
                </a:lnTo>
                <a:lnTo>
                  <a:pt x="247925" y="3543300"/>
                </a:lnTo>
                <a:lnTo>
                  <a:pt x="204464" y="3543300"/>
                </a:lnTo>
                <a:lnTo>
                  <a:pt x="158073" y="3543300"/>
                </a:lnTo>
                <a:lnTo>
                  <a:pt x="113989" y="3544358"/>
                </a:lnTo>
                <a:lnTo>
                  <a:pt x="85052" y="3548788"/>
                </a:lnTo>
                <a:lnTo>
                  <a:pt x="50188" y="3547520"/>
                </a:lnTo>
                <a:lnTo>
                  <a:pt x="27662" y="3551777"/>
                </a:lnTo>
                <a:lnTo>
                  <a:pt x="24739" y="3551068"/>
                </a:lnTo>
                <a:lnTo>
                  <a:pt x="22790" y="3549537"/>
                </a:lnTo>
                <a:lnTo>
                  <a:pt x="21491" y="3547458"/>
                </a:lnTo>
                <a:lnTo>
                  <a:pt x="19567" y="3546072"/>
                </a:lnTo>
                <a:lnTo>
                  <a:pt x="14606" y="3544532"/>
                </a:lnTo>
                <a:lnTo>
                  <a:pt x="0" y="3543309"/>
                </a:lnTo>
                <a:lnTo>
                  <a:pt x="28418" y="3552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95" name="SMARTInkShape-318">
            <a:extLst>
              <a:ext uri="{FF2B5EF4-FFF2-40B4-BE49-F238E27FC236}">
                <a16:creationId xmlns:a16="http://schemas.microsoft.com/office/drawing/2014/main" id="{478E712C-EA7D-5FAE-28DB-724C9925CB77}"/>
              </a:ext>
            </a:extLst>
          </p:cNvPr>
          <p:cNvSpPr/>
          <p:nvPr>
            <p:custDataLst>
              <p:tags r:id="rId4"/>
            </p:custDataLst>
          </p:nvPr>
        </p:nvSpPr>
        <p:spPr>
          <a:xfrm>
            <a:off x="5762628" y="1123950"/>
            <a:ext cx="3400423" cy="3352801"/>
          </a:xfrm>
          <a:custGeom>
            <a:avLst/>
            <a:gdLst/>
            <a:ahLst/>
            <a:cxnLst/>
            <a:rect l="0" t="0" r="0" b="0"/>
            <a:pathLst>
              <a:path w="3400423" h="3352801">
                <a:moveTo>
                  <a:pt x="590547" y="28575"/>
                </a:moveTo>
                <a:lnTo>
                  <a:pt x="590547" y="28575"/>
                </a:lnTo>
                <a:lnTo>
                  <a:pt x="590547" y="18462"/>
                </a:lnTo>
                <a:lnTo>
                  <a:pt x="591605" y="15483"/>
                </a:lnTo>
                <a:lnTo>
                  <a:pt x="593369" y="13497"/>
                </a:lnTo>
                <a:lnTo>
                  <a:pt x="595603" y="12173"/>
                </a:lnTo>
                <a:lnTo>
                  <a:pt x="597092" y="10232"/>
                </a:lnTo>
                <a:lnTo>
                  <a:pt x="598748" y="5253"/>
                </a:lnTo>
                <a:lnTo>
                  <a:pt x="598131" y="3502"/>
                </a:lnTo>
                <a:lnTo>
                  <a:pt x="596661" y="2335"/>
                </a:lnTo>
                <a:lnTo>
                  <a:pt x="590905" y="137"/>
                </a:lnTo>
                <a:lnTo>
                  <a:pt x="596105" y="27"/>
                </a:lnTo>
                <a:lnTo>
                  <a:pt x="593723" y="12"/>
                </a:lnTo>
                <a:lnTo>
                  <a:pt x="593722" y="8"/>
                </a:lnTo>
                <a:lnTo>
                  <a:pt x="599027" y="1"/>
                </a:lnTo>
                <a:lnTo>
                  <a:pt x="591779" y="0"/>
                </a:lnTo>
                <a:lnTo>
                  <a:pt x="591095" y="2822"/>
                </a:lnTo>
                <a:lnTo>
                  <a:pt x="590568" y="48303"/>
                </a:lnTo>
                <a:lnTo>
                  <a:pt x="590551" y="84173"/>
                </a:lnTo>
                <a:lnTo>
                  <a:pt x="590547" y="126105"/>
                </a:lnTo>
                <a:lnTo>
                  <a:pt x="583008" y="167034"/>
                </a:lnTo>
                <a:lnTo>
                  <a:pt x="581284" y="213006"/>
                </a:lnTo>
                <a:lnTo>
                  <a:pt x="581074" y="258485"/>
                </a:lnTo>
                <a:lnTo>
                  <a:pt x="581038" y="298485"/>
                </a:lnTo>
                <a:lnTo>
                  <a:pt x="581025" y="344240"/>
                </a:lnTo>
                <a:lnTo>
                  <a:pt x="576306" y="387879"/>
                </a:lnTo>
                <a:lnTo>
                  <a:pt x="577867" y="403107"/>
                </a:lnTo>
                <a:lnTo>
                  <a:pt x="572544" y="443021"/>
                </a:lnTo>
                <a:lnTo>
                  <a:pt x="571807" y="478281"/>
                </a:lnTo>
                <a:lnTo>
                  <a:pt x="571590" y="522243"/>
                </a:lnTo>
                <a:lnTo>
                  <a:pt x="571516" y="564867"/>
                </a:lnTo>
                <a:lnTo>
                  <a:pt x="571502" y="605988"/>
                </a:lnTo>
                <a:lnTo>
                  <a:pt x="570441" y="651686"/>
                </a:lnTo>
                <a:lnTo>
                  <a:pt x="564952" y="696624"/>
                </a:lnTo>
                <a:lnTo>
                  <a:pt x="562855" y="734163"/>
                </a:lnTo>
                <a:lnTo>
                  <a:pt x="562365" y="766561"/>
                </a:lnTo>
                <a:lnTo>
                  <a:pt x="562147" y="802127"/>
                </a:lnTo>
                <a:lnTo>
                  <a:pt x="562050" y="838043"/>
                </a:lnTo>
                <a:lnTo>
                  <a:pt x="562006" y="871644"/>
                </a:lnTo>
                <a:lnTo>
                  <a:pt x="567040" y="910198"/>
                </a:lnTo>
                <a:lnTo>
                  <a:pt x="570176" y="946787"/>
                </a:lnTo>
                <a:lnTo>
                  <a:pt x="571236" y="991588"/>
                </a:lnTo>
                <a:lnTo>
                  <a:pt x="572478" y="1031933"/>
                </a:lnTo>
                <a:lnTo>
                  <a:pt x="579021" y="1075082"/>
                </a:lnTo>
                <a:lnTo>
                  <a:pt x="580429" y="1112998"/>
                </a:lnTo>
                <a:lnTo>
                  <a:pt x="580846" y="1153161"/>
                </a:lnTo>
                <a:lnTo>
                  <a:pt x="583792" y="1181288"/>
                </a:lnTo>
                <a:lnTo>
                  <a:pt x="589213" y="1219237"/>
                </a:lnTo>
                <a:lnTo>
                  <a:pt x="596829" y="1264912"/>
                </a:lnTo>
                <a:lnTo>
                  <a:pt x="602254" y="1306233"/>
                </a:lnTo>
                <a:lnTo>
                  <a:pt x="606334" y="1319264"/>
                </a:lnTo>
                <a:lnTo>
                  <a:pt x="615857" y="1364418"/>
                </a:lnTo>
                <a:lnTo>
                  <a:pt x="617671" y="1377580"/>
                </a:lnTo>
                <a:lnTo>
                  <a:pt x="617096" y="1381937"/>
                </a:lnTo>
                <a:lnTo>
                  <a:pt x="615654" y="1384841"/>
                </a:lnTo>
                <a:lnTo>
                  <a:pt x="613636" y="1386778"/>
                </a:lnTo>
                <a:lnTo>
                  <a:pt x="611392" y="1391751"/>
                </a:lnTo>
                <a:lnTo>
                  <a:pt x="610794" y="1394559"/>
                </a:lnTo>
                <a:lnTo>
                  <a:pt x="609336" y="1396431"/>
                </a:lnTo>
                <a:lnTo>
                  <a:pt x="592362" y="1406392"/>
                </a:lnTo>
                <a:lnTo>
                  <a:pt x="547466" y="1409506"/>
                </a:lnTo>
                <a:lnTo>
                  <a:pt x="503774" y="1416221"/>
                </a:lnTo>
                <a:lnTo>
                  <a:pt x="461355" y="1419393"/>
                </a:lnTo>
                <a:lnTo>
                  <a:pt x="415272" y="1425507"/>
                </a:lnTo>
                <a:lnTo>
                  <a:pt x="371280" y="1428847"/>
                </a:lnTo>
                <a:lnTo>
                  <a:pt x="327376" y="1438921"/>
                </a:lnTo>
                <a:lnTo>
                  <a:pt x="286792" y="1447992"/>
                </a:lnTo>
                <a:lnTo>
                  <a:pt x="240210" y="1460538"/>
                </a:lnTo>
                <a:lnTo>
                  <a:pt x="209549" y="1466850"/>
                </a:lnTo>
                <a:lnTo>
                  <a:pt x="209547" y="1466850"/>
                </a:lnTo>
                <a:lnTo>
                  <a:pt x="204491" y="1471906"/>
                </a:lnTo>
                <a:lnTo>
                  <a:pt x="202008" y="1477211"/>
                </a:lnTo>
                <a:lnTo>
                  <a:pt x="195082" y="1520107"/>
                </a:lnTo>
                <a:lnTo>
                  <a:pt x="191101" y="1560947"/>
                </a:lnTo>
                <a:lnTo>
                  <a:pt x="190616" y="1607616"/>
                </a:lnTo>
                <a:lnTo>
                  <a:pt x="189463" y="1647409"/>
                </a:lnTo>
                <a:lnTo>
                  <a:pt x="182299" y="1690339"/>
                </a:lnTo>
                <a:lnTo>
                  <a:pt x="181234" y="1730385"/>
                </a:lnTo>
                <a:lnTo>
                  <a:pt x="180988" y="1773265"/>
                </a:lnTo>
                <a:lnTo>
                  <a:pt x="180972" y="1815967"/>
                </a:lnTo>
                <a:lnTo>
                  <a:pt x="180972" y="1857553"/>
                </a:lnTo>
                <a:lnTo>
                  <a:pt x="179914" y="1901636"/>
                </a:lnTo>
                <a:lnTo>
                  <a:pt x="172771" y="1930794"/>
                </a:lnTo>
                <a:lnTo>
                  <a:pt x="171525" y="1974873"/>
                </a:lnTo>
                <a:lnTo>
                  <a:pt x="170411" y="1992848"/>
                </a:lnTo>
                <a:lnTo>
                  <a:pt x="163913" y="2011762"/>
                </a:lnTo>
                <a:lnTo>
                  <a:pt x="159690" y="2029414"/>
                </a:lnTo>
                <a:lnTo>
                  <a:pt x="154557" y="2048050"/>
                </a:lnTo>
                <a:lnTo>
                  <a:pt x="152453" y="2093271"/>
                </a:lnTo>
                <a:lnTo>
                  <a:pt x="149580" y="2130360"/>
                </a:lnTo>
                <a:lnTo>
                  <a:pt x="144197" y="2171060"/>
                </a:lnTo>
                <a:lnTo>
                  <a:pt x="136588" y="2214103"/>
                </a:lnTo>
                <a:lnTo>
                  <a:pt x="128717" y="2255196"/>
                </a:lnTo>
                <a:lnTo>
                  <a:pt x="117185" y="2296143"/>
                </a:lnTo>
                <a:lnTo>
                  <a:pt x="107537" y="2338255"/>
                </a:lnTo>
                <a:lnTo>
                  <a:pt x="100262" y="2377696"/>
                </a:lnTo>
                <a:lnTo>
                  <a:pt x="95179" y="2425194"/>
                </a:lnTo>
                <a:lnTo>
                  <a:pt x="87904" y="2466248"/>
                </a:lnTo>
                <a:lnTo>
                  <a:pt x="81097" y="2509988"/>
                </a:lnTo>
                <a:lnTo>
                  <a:pt x="72592" y="2546865"/>
                </a:lnTo>
                <a:lnTo>
                  <a:pt x="63369" y="2584602"/>
                </a:lnTo>
                <a:lnTo>
                  <a:pt x="57318" y="2622188"/>
                </a:lnTo>
                <a:lnTo>
                  <a:pt x="49851" y="2668182"/>
                </a:lnTo>
                <a:lnTo>
                  <a:pt x="48282" y="2705450"/>
                </a:lnTo>
                <a:lnTo>
                  <a:pt x="44996" y="2737659"/>
                </a:lnTo>
                <a:lnTo>
                  <a:pt x="39460" y="2777618"/>
                </a:lnTo>
                <a:lnTo>
                  <a:pt x="38501" y="2813841"/>
                </a:lnTo>
                <a:lnTo>
                  <a:pt x="33160" y="2851384"/>
                </a:lnTo>
                <a:lnTo>
                  <a:pt x="29479" y="2898821"/>
                </a:lnTo>
                <a:lnTo>
                  <a:pt x="28691" y="2940853"/>
                </a:lnTo>
                <a:lnTo>
                  <a:pt x="27538" y="2988461"/>
                </a:lnTo>
                <a:lnTo>
                  <a:pt x="21038" y="3032986"/>
                </a:lnTo>
                <a:lnTo>
                  <a:pt x="19440" y="3072904"/>
                </a:lnTo>
                <a:lnTo>
                  <a:pt x="19125" y="3116066"/>
                </a:lnTo>
                <a:lnTo>
                  <a:pt x="19070" y="3155069"/>
                </a:lnTo>
                <a:lnTo>
                  <a:pt x="19050" y="3200911"/>
                </a:lnTo>
                <a:lnTo>
                  <a:pt x="10846" y="3247482"/>
                </a:lnTo>
                <a:lnTo>
                  <a:pt x="9556" y="3288811"/>
                </a:lnTo>
                <a:lnTo>
                  <a:pt x="6715" y="3295433"/>
                </a:lnTo>
                <a:lnTo>
                  <a:pt x="2983" y="3301903"/>
                </a:lnTo>
                <a:lnTo>
                  <a:pt x="586" y="3314681"/>
                </a:lnTo>
                <a:lnTo>
                  <a:pt x="0" y="3338365"/>
                </a:lnTo>
                <a:lnTo>
                  <a:pt x="1057" y="3340002"/>
                </a:lnTo>
                <a:lnTo>
                  <a:pt x="2820" y="3341093"/>
                </a:lnTo>
                <a:lnTo>
                  <a:pt x="35645" y="3351349"/>
                </a:lnTo>
                <a:lnTo>
                  <a:pt x="83198" y="3352672"/>
                </a:lnTo>
                <a:lnTo>
                  <a:pt x="128298" y="3352783"/>
                </a:lnTo>
                <a:lnTo>
                  <a:pt x="170450" y="3352797"/>
                </a:lnTo>
                <a:lnTo>
                  <a:pt x="211402" y="3352800"/>
                </a:lnTo>
                <a:lnTo>
                  <a:pt x="257416" y="3352800"/>
                </a:lnTo>
                <a:lnTo>
                  <a:pt x="304830" y="3352800"/>
                </a:lnTo>
                <a:lnTo>
                  <a:pt x="343962" y="3351742"/>
                </a:lnTo>
                <a:lnTo>
                  <a:pt x="378020" y="3347312"/>
                </a:lnTo>
                <a:lnTo>
                  <a:pt x="418509" y="3348580"/>
                </a:lnTo>
                <a:lnTo>
                  <a:pt x="462137" y="3344323"/>
                </a:lnTo>
                <a:lnTo>
                  <a:pt x="498995" y="3343585"/>
                </a:lnTo>
                <a:lnTo>
                  <a:pt x="546004" y="3343337"/>
                </a:lnTo>
                <a:lnTo>
                  <a:pt x="581687" y="3343303"/>
                </a:lnTo>
                <a:lnTo>
                  <a:pt x="622240" y="3343287"/>
                </a:lnTo>
                <a:lnTo>
                  <a:pt x="664958" y="3342222"/>
                </a:lnTo>
                <a:lnTo>
                  <a:pt x="708638" y="3338221"/>
                </a:lnTo>
                <a:lnTo>
                  <a:pt x="754653" y="3335074"/>
                </a:lnTo>
                <a:lnTo>
                  <a:pt x="793452" y="3334142"/>
                </a:lnTo>
                <a:lnTo>
                  <a:pt x="837942" y="3333828"/>
                </a:lnTo>
                <a:lnTo>
                  <a:pt x="883576" y="3333766"/>
                </a:lnTo>
                <a:lnTo>
                  <a:pt x="925020" y="3333755"/>
                </a:lnTo>
                <a:lnTo>
                  <a:pt x="959335" y="3333752"/>
                </a:lnTo>
                <a:lnTo>
                  <a:pt x="997562" y="3333750"/>
                </a:lnTo>
                <a:lnTo>
                  <a:pt x="1045046" y="3333750"/>
                </a:lnTo>
                <a:lnTo>
                  <a:pt x="1090370" y="3333750"/>
                </a:lnTo>
                <a:lnTo>
                  <a:pt x="1133542" y="3333750"/>
                </a:lnTo>
                <a:lnTo>
                  <a:pt x="1172533" y="3333750"/>
                </a:lnTo>
                <a:lnTo>
                  <a:pt x="1209394" y="3333750"/>
                </a:lnTo>
                <a:lnTo>
                  <a:pt x="1256626" y="3333750"/>
                </a:lnTo>
                <a:lnTo>
                  <a:pt x="1303967" y="3333750"/>
                </a:lnTo>
                <a:lnTo>
                  <a:pt x="1340505" y="3333750"/>
                </a:lnTo>
                <a:lnTo>
                  <a:pt x="1381317" y="3333750"/>
                </a:lnTo>
                <a:lnTo>
                  <a:pt x="1418603" y="3333750"/>
                </a:lnTo>
                <a:lnTo>
                  <a:pt x="1461019" y="3333750"/>
                </a:lnTo>
                <a:lnTo>
                  <a:pt x="1498752" y="3333750"/>
                </a:lnTo>
                <a:lnTo>
                  <a:pt x="1542882" y="3333750"/>
                </a:lnTo>
                <a:lnTo>
                  <a:pt x="1588443" y="3333750"/>
                </a:lnTo>
                <a:lnTo>
                  <a:pt x="1629876" y="3333750"/>
                </a:lnTo>
                <a:lnTo>
                  <a:pt x="1668421" y="3333750"/>
                </a:lnTo>
                <a:lnTo>
                  <a:pt x="1710247" y="3333750"/>
                </a:lnTo>
                <a:lnTo>
                  <a:pt x="1750162" y="3333750"/>
                </a:lnTo>
                <a:lnTo>
                  <a:pt x="1796763" y="3333750"/>
                </a:lnTo>
                <a:lnTo>
                  <a:pt x="1840461" y="3333750"/>
                </a:lnTo>
                <a:lnTo>
                  <a:pt x="1884487" y="3333750"/>
                </a:lnTo>
                <a:lnTo>
                  <a:pt x="1915637" y="3333750"/>
                </a:lnTo>
                <a:lnTo>
                  <a:pt x="1949943" y="3333750"/>
                </a:lnTo>
                <a:lnTo>
                  <a:pt x="1991340" y="3333750"/>
                </a:lnTo>
                <a:lnTo>
                  <a:pt x="2028390" y="3333750"/>
                </a:lnTo>
                <a:lnTo>
                  <a:pt x="2069552" y="3333750"/>
                </a:lnTo>
                <a:lnTo>
                  <a:pt x="2111482" y="3333750"/>
                </a:lnTo>
                <a:lnTo>
                  <a:pt x="2151285" y="3333750"/>
                </a:lnTo>
                <a:lnTo>
                  <a:pt x="2184497" y="3333750"/>
                </a:lnTo>
                <a:lnTo>
                  <a:pt x="2215486" y="3333750"/>
                </a:lnTo>
                <a:lnTo>
                  <a:pt x="2250425" y="3333750"/>
                </a:lnTo>
                <a:lnTo>
                  <a:pt x="2295682" y="3333750"/>
                </a:lnTo>
                <a:lnTo>
                  <a:pt x="2330847" y="3333750"/>
                </a:lnTo>
                <a:lnTo>
                  <a:pt x="2362727" y="3330928"/>
                </a:lnTo>
                <a:lnTo>
                  <a:pt x="2400533" y="3327204"/>
                </a:lnTo>
                <a:lnTo>
                  <a:pt x="2438502" y="3325549"/>
                </a:lnTo>
                <a:lnTo>
                  <a:pt x="2485465" y="3324617"/>
                </a:lnTo>
                <a:lnTo>
                  <a:pt x="2518583" y="3324400"/>
                </a:lnTo>
                <a:lnTo>
                  <a:pt x="2554468" y="3324303"/>
                </a:lnTo>
                <a:lnTo>
                  <a:pt x="2591584" y="3324259"/>
                </a:lnTo>
                <a:lnTo>
                  <a:pt x="2626425" y="3324241"/>
                </a:lnTo>
                <a:lnTo>
                  <a:pt x="2670146" y="3324230"/>
                </a:lnTo>
                <a:lnTo>
                  <a:pt x="2706031" y="3321404"/>
                </a:lnTo>
                <a:lnTo>
                  <a:pt x="2746297" y="3316686"/>
                </a:lnTo>
                <a:lnTo>
                  <a:pt x="2788919" y="3315289"/>
                </a:lnTo>
                <a:lnTo>
                  <a:pt x="2828358" y="3314875"/>
                </a:lnTo>
                <a:lnTo>
                  <a:pt x="2871650" y="3313664"/>
                </a:lnTo>
                <a:lnTo>
                  <a:pt x="2915257" y="3306502"/>
                </a:lnTo>
                <a:lnTo>
                  <a:pt x="2958355" y="3305437"/>
                </a:lnTo>
                <a:lnTo>
                  <a:pt x="3001320" y="3305209"/>
                </a:lnTo>
                <a:lnTo>
                  <a:pt x="3044147" y="3305182"/>
                </a:lnTo>
                <a:lnTo>
                  <a:pt x="3078007" y="3302354"/>
                </a:lnTo>
                <a:lnTo>
                  <a:pt x="3124386" y="3296533"/>
                </a:lnTo>
                <a:lnTo>
                  <a:pt x="3165156" y="3293002"/>
                </a:lnTo>
                <a:lnTo>
                  <a:pt x="3208605" y="3287483"/>
                </a:lnTo>
                <a:lnTo>
                  <a:pt x="3252669" y="3277562"/>
                </a:lnTo>
                <a:lnTo>
                  <a:pt x="3286858" y="3273834"/>
                </a:lnTo>
                <a:lnTo>
                  <a:pt x="3306611" y="3268410"/>
                </a:lnTo>
                <a:lnTo>
                  <a:pt x="3351393" y="3267080"/>
                </a:lnTo>
                <a:lnTo>
                  <a:pt x="3355036" y="3267078"/>
                </a:lnTo>
                <a:lnTo>
                  <a:pt x="3361906" y="3264254"/>
                </a:lnTo>
                <a:lnTo>
                  <a:pt x="3369884" y="3258874"/>
                </a:lnTo>
                <a:lnTo>
                  <a:pt x="3379875" y="3257667"/>
                </a:lnTo>
                <a:lnTo>
                  <a:pt x="3400267" y="3257550"/>
                </a:lnTo>
                <a:lnTo>
                  <a:pt x="3400422" y="32670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503" name="SMARTInkShape-Group55">
            <a:extLst>
              <a:ext uri="{FF2B5EF4-FFF2-40B4-BE49-F238E27FC236}">
                <a16:creationId xmlns:a16="http://schemas.microsoft.com/office/drawing/2014/main" id="{02F14042-9818-8D2F-E85A-2E40F06C72F6}"/>
              </a:ext>
            </a:extLst>
          </p:cNvPr>
          <p:cNvGrpSpPr/>
          <p:nvPr/>
        </p:nvGrpSpPr>
        <p:grpSpPr>
          <a:xfrm>
            <a:off x="3752850" y="1228725"/>
            <a:ext cx="1133476" cy="293789"/>
            <a:chOff x="3752850" y="1228725"/>
            <a:chExt cx="1133476" cy="293789"/>
          </a:xfrm>
        </p:grpSpPr>
        <p:sp>
          <p:nvSpPr>
            <p:cNvPr id="103496" name="SMARTInkShape-319">
              <a:extLst>
                <a:ext uri="{FF2B5EF4-FFF2-40B4-BE49-F238E27FC236}">
                  <a16:creationId xmlns:a16="http://schemas.microsoft.com/office/drawing/2014/main" id="{7533CBF8-6DE6-567D-D1CC-280A4DDDF6AB}"/>
                </a:ext>
              </a:extLst>
            </p:cNvPr>
            <p:cNvSpPr/>
            <p:nvPr>
              <p:custDataLst>
                <p:tags r:id="rId176"/>
              </p:custDataLst>
            </p:nvPr>
          </p:nvSpPr>
          <p:spPr>
            <a:xfrm>
              <a:off x="4429125" y="1228725"/>
              <a:ext cx="276226" cy="28576"/>
            </a:xfrm>
            <a:custGeom>
              <a:avLst/>
              <a:gdLst/>
              <a:ahLst/>
              <a:cxnLst/>
              <a:rect l="0" t="0" r="0" b="0"/>
              <a:pathLst>
                <a:path w="276226" h="28576">
                  <a:moveTo>
                    <a:pt x="0" y="28575"/>
                  </a:moveTo>
                  <a:lnTo>
                    <a:pt x="0" y="28575"/>
                  </a:lnTo>
                  <a:lnTo>
                    <a:pt x="41757" y="27517"/>
                  </a:lnTo>
                  <a:lnTo>
                    <a:pt x="85963" y="19933"/>
                  </a:lnTo>
                  <a:lnTo>
                    <a:pt x="125321" y="19166"/>
                  </a:lnTo>
                  <a:lnTo>
                    <a:pt x="167709" y="19073"/>
                  </a:lnTo>
                  <a:lnTo>
                    <a:pt x="201481" y="16232"/>
                  </a:lnTo>
                  <a:lnTo>
                    <a:pt x="248472" y="9918"/>
                  </a:lnTo>
                  <a:lnTo>
                    <a:pt x="259653" y="9641"/>
                  </a:lnTo>
                  <a:lnTo>
                    <a:pt x="262002" y="8544"/>
                  </a:lnTo>
                  <a:lnTo>
                    <a:pt x="263567" y="6755"/>
                  </a:lnTo>
                  <a:lnTo>
                    <a:pt x="264612" y="4503"/>
                  </a:lnTo>
                  <a:lnTo>
                    <a:pt x="266366" y="3002"/>
                  </a:lnTo>
                  <a:lnTo>
                    <a:pt x="271775" y="889"/>
                  </a:lnTo>
                  <a:lnTo>
                    <a:pt x="271142" y="593"/>
                  </a:lnTo>
                  <a:lnTo>
                    <a:pt x="267578" y="117"/>
                  </a:lnTo>
                  <a:lnTo>
                    <a:pt x="274978" y="10"/>
                  </a:lnTo>
                  <a:lnTo>
                    <a:pt x="270491" y="2"/>
                  </a:lnTo>
                  <a:lnTo>
                    <a:pt x="2762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97" name="SMARTInkShape-320">
              <a:extLst>
                <a:ext uri="{FF2B5EF4-FFF2-40B4-BE49-F238E27FC236}">
                  <a16:creationId xmlns:a16="http://schemas.microsoft.com/office/drawing/2014/main" id="{FB4027C1-B4C9-E61F-F059-8C504478E089}"/>
                </a:ext>
              </a:extLst>
            </p:cNvPr>
            <p:cNvSpPr/>
            <p:nvPr>
              <p:custDataLst>
                <p:tags r:id="rId177"/>
              </p:custDataLst>
            </p:nvPr>
          </p:nvSpPr>
          <p:spPr>
            <a:xfrm>
              <a:off x="4735771" y="1438310"/>
              <a:ext cx="150555" cy="84204"/>
            </a:xfrm>
            <a:custGeom>
              <a:avLst/>
              <a:gdLst/>
              <a:ahLst/>
              <a:cxnLst/>
              <a:rect l="0" t="0" r="0" b="0"/>
              <a:pathLst>
                <a:path w="150555" h="84204">
                  <a:moveTo>
                    <a:pt x="7679" y="9490"/>
                  </a:moveTo>
                  <a:lnTo>
                    <a:pt x="7679" y="9490"/>
                  </a:lnTo>
                  <a:lnTo>
                    <a:pt x="12735" y="9490"/>
                  </a:lnTo>
                  <a:lnTo>
                    <a:pt x="18040" y="6668"/>
                  </a:lnTo>
                  <a:lnTo>
                    <a:pt x="25012" y="1289"/>
                  </a:lnTo>
                  <a:lnTo>
                    <a:pt x="50006" y="0"/>
                  </a:lnTo>
                  <a:lnTo>
                    <a:pt x="51772" y="1046"/>
                  </a:lnTo>
                  <a:lnTo>
                    <a:pt x="52949" y="2803"/>
                  </a:lnTo>
                  <a:lnTo>
                    <a:pt x="54258" y="8635"/>
                  </a:lnTo>
                  <a:lnTo>
                    <a:pt x="54839" y="18282"/>
                  </a:lnTo>
                  <a:lnTo>
                    <a:pt x="50109" y="35614"/>
                  </a:lnTo>
                  <a:lnTo>
                    <a:pt x="47607" y="39606"/>
                  </a:lnTo>
                  <a:lnTo>
                    <a:pt x="30845" y="54493"/>
                  </a:lnTo>
                  <a:lnTo>
                    <a:pt x="24720" y="66749"/>
                  </a:lnTo>
                  <a:lnTo>
                    <a:pt x="22215" y="69888"/>
                  </a:lnTo>
                  <a:lnTo>
                    <a:pt x="16609" y="73375"/>
                  </a:lnTo>
                  <a:lnTo>
                    <a:pt x="10589" y="75984"/>
                  </a:lnTo>
                  <a:lnTo>
                    <a:pt x="0" y="84203"/>
                  </a:lnTo>
                  <a:lnTo>
                    <a:pt x="3757" y="80193"/>
                  </a:lnTo>
                  <a:lnTo>
                    <a:pt x="8758" y="77955"/>
                  </a:lnTo>
                  <a:lnTo>
                    <a:pt x="47546" y="76322"/>
                  </a:lnTo>
                  <a:lnTo>
                    <a:pt x="87091" y="76186"/>
                  </a:lnTo>
                  <a:lnTo>
                    <a:pt x="132649" y="76167"/>
                  </a:lnTo>
                  <a:lnTo>
                    <a:pt x="150554" y="761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98" name="SMARTInkShape-321">
              <a:extLst>
                <a:ext uri="{FF2B5EF4-FFF2-40B4-BE49-F238E27FC236}">
                  <a16:creationId xmlns:a16="http://schemas.microsoft.com/office/drawing/2014/main" id="{00E38CB8-A169-2D17-ECA2-388E1500AA34}"/>
                </a:ext>
              </a:extLst>
            </p:cNvPr>
            <p:cNvSpPr/>
            <p:nvPr>
              <p:custDataLst>
                <p:tags r:id="rId178"/>
              </p:custDataLst>
            </p:nvPr>
          </p:nvSpPr>
          <p:spPr>
            <a:xfrm>
              <a:off x="4495800" y="1324151"/>
              <a:ext cx="228601" cy="132962"/>
            </a:xfrm>
            <a:custGeom>
              <a:avLst/>
              <a:gdLst/>
              <a:ahLst/>
              <a:cxnLst/>
              <a:rect l="0" t="0" r="0" b="0"/>
              <a:pathLst>
                <a:path w="228601" h="132962">
                  <a:moveTo>
                    <a:pt x="0" y="37924"/>
                  </a:moveTo>
                  <a:lnTo>
                    <a:pt x="0" y="37924"/>
                  </a:lnTo>
                  <a:lnTo>
                    <a:pt x="22390" y="15534"/>
                  </a:lnTo>
                  <a:lnTo>
                    <a:pt x="34294" y="12098"/>
                  </a:lnTo>
                  <a:lnTo>
                    <a:pt x="56023" y="7341"/>
                  </a:lnTo>
                  <a:lnTo>
                    <a:pt x="77271" y="1309"/>
                  </a:lnTo>
                  <a:lnTo>
                    <a:pt x="93333" y="264"/>
                  </a:lnTo>
                  <a:lnTo>
                    <a:pt x="105334" y="5664"/>
                  </a:lnTo>
                  <a:lnTo>
                    <a:pt x="115607" y="14061"/>
                  </a:lnTo>
                  <a:lnTo>
                    <a:pt x="120171" y="21321"/>
                  </a:lnTo>
                  <a:lnTo>
                    <a:pt x="117686" y="46528"/>
                  </a:lnTo>
                  <a:lnTo>
                    <a:pt x="110248" y="70694"/>
                  </a:lnTo>
                  <a:lnTo>
                    <a:pt x="96284" y="91261"/>
                  </a:lnTo>
                  <a:lnTo>
                    <a:pt x="54908" y="125553"/>
                  </a:lnTo>
                  <a:lnTo>
                    <a:pt x="46276" y="129787"/>
                  </a:lnTo>
                  <a:lnTo>
                    <a:pt x="42492" y="129858"/>
                  </a:lnTo>
                  <a:lnTo>
                    <a:pt x="35466" y="127114"/>
                  </a:lnTo>
                  <a:lnTo>
                    <a:pt x="34227" y="124901"/>
                  </a:lnTo>
                  <a:lnTo>
                    <a:pt x="34460" y="122367"/>
                  </a:lnTo>
                  <a:lnTo>
                    <a:pt x="35673" y="119619"/>
                  </a:lnTo>
                  <a:lnTo>
                    <a:pt x="80152" y="81952"/>
                  </a:lnTo>
                  <a:lnTo>
                    <a:pt x="115081" y="59713"/>
                  </a:lnTo>
                  <a:lnTo>
                    <a:pt x="142441" y="44815"/>
                  </a:lnTo>
                  <a:lnTo>
                    <a:pt x="184310" y="13438"/>
                  </a:lnTo>
                  <a:lnTo>
                    <a:pt x="209223" y="0"/>
                  </a:lnTo>
                  <a:lnTo>
                    <a:pt x="200823" y="7463"/>
                  </a:lnTo>
                  <a:lnTo>
                    <a:pt x="186738" y="17139"/>
                  </a:lnTo>
                  <a:lnTo>
                    <a:pt x="143845" y="63248"/>
                  </a:lnTo>
                  <a:lnTo>
                    <a:pt x="130698" y="80117"/>
                  </a:lnTo>
                  <a:lnTo>
                    <a:pt x="125862" y="98521"/>
                  </a:lnTo>
                  <a:lnTo>
                    <a:pt x="124729" y="111070"/>
                  </a:lnTo>
                  <a:lnTo>
                    <a:pt x="127049" y="120881"/>
                  </a:lnTo>
                  <a:lnTo>
                    <a:pt x="129150" y="124978"/>
                  </a:lnTo>
                  <a:lnTo>
                    <a:pt x="132666" y="127710"/>
                  </a:lnTo>
                  <a:lnTo>
                    <a:pt x="146671" y="131555"/>
                  </a:lnTo>
                  <a:lnTo>
                    <a:pt x="164764" y="132961"/>
                  </a:lnTo>
                  <a:lnTo>
                    <a:pt x="209040" y="124519"/>
                  </a:lnTo>
                  <a:lnTo>
                    <a:pt x="228600" y="1236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499" name="SMARTInkShape-322">
              <a:extLst>
                <a:ext uri="{FF2B5EF4-FFF2-40B4-BE49-F238E27FC236}">
                  <a16:creationId xmlns:a16="http://schemas.microsoft.com/office/drawing/2014/main" id="{7122200E-5568-6E1A-4545-FDF9A9A792F6}"/>
                </a:ext>
              </a:extLst>
            </p:cNvPr>
            <p:cNvSpPr/>
            <p:nvPr>
              <p:custDataLst>
                <p:tags r:id="rId179"/>
              </p:custDataLst>
            </p:nvPr>
          </p:nvSpPr>
          <p:spPr>
            <a:xfrm>
              <a:off x="4229100" y="1390650"/>
              <a:ext cx="190501" cy="9526"/>
            </a:xfrm>
            <a:custGeom>
              <a:avLst/>
              <a:gdLst/>
              <a:ahLst/>
              <a:cxnLst/>
              <a:rect l="0" t="0" r="0" b="0"/>
              <a:pathLst>
                <a:path w="190501" h="9526">
                  <a:moveTo>
                    <a:pt x="0" y="9525"/>
                  </a:moveTo>
                  <a:lnTo>
                    <a:pt x="0" y="9525"/>
                  </a:lnTo>
                  <a:lnTo>
                    <a:pt x="40704" y="9525"/>
                  </a:lnTo>
                  <a:lnTo>
                    <a:pt x="82221" y="9525"/>
                  </a:lnTo>
                  <a:lnTo>
                    <a:pt x="122036" y="2979"/>
                  </a:lnTo>
                  <a:lnTo>
                    <a:pt x="166158" y="392"/>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0" name="SMARTInkShape-323">
              <a:extLst>
                <a:ext uri="{FF2B5EF4-FFF2-40B4-BE49-F238E27FC236}">
                  <a16:creationId xmlns:a16="http://schemas.microsoft.com/office/drawing/2014/main" id="{1102B9B2-74E8-0876-3B1E-44F2718AF7F6}"/>
                </a:ext>
              </a:extLst>
            </p:cNvPr>
            <p:cNvSpPr/>
            <p:nvPr>
              <p:custDataLst>
                <p:tags r:id="rId180"/>
              </p:custDataLst>
            </p:nvPr>
          </p:nvSpPr>
          <p:spPr>
            <a:xfrm>
              <a:off x="3752850" y="1247775"/>
              <a:ext cx="276226" cy="19051"/>
            </a:xfrm>
            <a:custGeom>
              <a:avLst/>
              <a:gdLst/>
              <a:ahLst/>
              <a:cxnLst/>
              <a:rect l="0" t="0" r="0" b="0"/>
              <a:pathLst>
                <a:path w="276226" h="19051">
                  <a:moveTo>
                    <a:pt x="0" y="19050"/>
                  </a:moveTo>
                  <a:lnTo>
                    <a:pt x="0" y="19050"/>
                  </a:lnTo>
                  <a:lnTo>
                    <a:pt x="37559" y="19050"/>
                  </a:lnTo>
                  <a:lnTo>
                    <a:pt x="76628" y="19050"/>
                  </a:lnTo>
                  <a:lnTo>
                    <a:pt x="121718" y="19050"/>
                  </a:lnTo>
                  <a:lnTo>
                    <a:pt x="163535" y="13993"/>
                  </a:lnTo>
                  <a:lnTo>
                    <a:pt x="207792" y="5793"/>
                  </a:lnTo>
                  <a:lnTo>
                    <a:pt x="254670" y="151"/>
                  </a:lnTo>
                  <a:lnTo>
                    <a:pt x="2762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1" name="SMARTInkShape-324">
              <a:extLst>
                <a:ext uri="{FF2B5EF4-FFF2-40B4-BE49-F238E27FC236}">
                  <a16:creationId xmlns:a16="http://schemas.microsoft.com/office/drawing/2014/main" id="{AA8E23FB-0BC1-3528-189B-C43D393CF660}"/>
                </a:ext>
              </a:extLst>
            </p:cNvPr>
            <p:cNvSpPr/>
            <p:nvPr>
              <p:custDataLst>
                <p:tags r:id="rId181"/>
              </p:custDataLst>
            </p:nvPr>
          </p:nvSpPr>
          <p:spPr>
            <a:xfrm>
              <a:off x="4010025" y="1409700"/>
              <a:ext cx="19051" cy="95251"/>
            </a:xfrm>
            <a:custGeom>
              <a:avLst/>
              <a:gdLst/>
              <a:ahLst/>
              <a:cxnLst/>
              <a:rect l="0" t="0" r="0" b="0"/>
              <a:pathLst>
                <a:path w="19051" h="95251">
                  <a:moveTo>
                    <a:pt x="19050" y="0"/>
                  </a:moveTo>
                  <a:lnTo>
                    <a:pt x="19050" y="0"/>
                  </a:lnTo>
                  <a:lnTo>
                    <a:pt x="19050" y="5057"/>
                  </a:lnTo>
                  <a:lnTo>
                    <a:pt x="16228" y="10361"/>
                  </a:lnTo>
                  <a:lnTo>
                    <a:pt x="12504" y="16247"/>
                  </a:lnTo>
                  <a:lnTo>
                    <a:pt x="10113" y="28649"/>
                  </a:lnTo>
                  <a:lnTo>
                    <a:pt x="9641" y="41289"/>
                  </a:lnTo>
                  <a:lnTo>
                    <a:pt x="6754" y="47631"/>
                  </a:lnTo>
                  <a:lnTo>
                    <a:pt x="3002" y="53978"/>
                  </a:lnTo>
                  <a:lnTo>
                    <a:pt x="593" y="66675"/>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2" name="SMARTInkShape-325">
              <a:extLst>
                <a:ext uri="{FF2B5EF4-FFF2-40B4-BE49-F238E27FC236}">
                  <a16:creationId xmlns:a16="http://schemas.microsoft.com/office/drawing/2014/main" id="{DFCBC51A-A2B4-C268-937A-B8398AB64BF8}"/>
                </a:ext>
              </a:extLst>
            </p:cNvPr>
            <p:cNvSpPr/>
            <p:nvPr>
              <p:custDataLst>
                <p:tags r:id="rId182"/>
              </p:custDataLst>
            </p:nvPr>
          </p:nvSpPr>
          <p:spPr>
            <a:xfrm>
              <a:off x="3790950" y="1323975"/>
              <a:ext cx="238126" cy="133138"/>
            </a:xfrm>
            <a:custGeom>
              <a:avLst/>
              <a:gdLst/>
              <a:ahLst/>
              <a:cxnLst/>
              <a:rect l="0" t="0" r="0" b="0"/>
              <a:pathLst>
                <a:path w="238126" h="133138">
                  <a:moveTo>
                    <a:pt x="0" y="19050"/>
                  </a:moveTo>
                  <a:lnTo>
                    <a:pt x="0" y="19050"/>
                  </a:lnTo>
                  <a:lnTo>
                    <a:pt x="0" y="13993"/>
                  </a:lnTo>
                  <a:lnTo>
                    <a:pt x="1058" y="12504"/>
                  </a:lnTo>
                  <a:lnTo>
                    <a:pt x="2822" y="11511"/>
                  </a:lnTo>
                  <a:lnTo>
                    <a:pt x="5056" y="10849"/>
                  </a:lnTo>
                  <a:lnTo>
                    <a:pt x="19298" y="2160"/>
                  </a:lnTo>
                  <a:lnTo>
                    <a:pt x="54881" y="37"/>
                  </a:lnTo>
                  <a:lnTo>
                    <a:pt x="61534" y="10124"/>
                  </a:lnTo>
                  <a:lnTo>
                    <a:pt x="65152" y="21462"/>
                  </a:lnTo>
                  <a:lnTo>
                    <a:pt x="66541" y="46265"/>
                  </a:lnTo>
                  <a:lnTo>
                    <a:pt x="60971" y="57956"/>
                  </a:lnTo>
                  <a:lnTo>
                    <a:pt x="30840" y="100377"/>
                  </a:lnTo>
                  <a:lnTo>
                    <a:pt x="12750" y="112257"/>
                  </a:lnTo>
                  <a:lnTo>
                    <a:pt x="10617" y="111880"/>
                  </a:lnTo>
                  <a:lnTo>
                    <a:pt x="5424" y="108638"/>
                  </a:lnTo>
                  <a:lnTo>
                    <a:pt x="5733" y="105234"/>
                  </a:lnTo>
                  <a:lnTo>
                    <a:pt x="11720" y="95807"/>
                  </a:lnTo>
                  <a:lnTo>
                    <a:pt x="52172" y="62464"/>
                  </a:lnTo>
                  <a:lnTo>
                    <a:pt x="76490" y="46260"/>
                  </a:lnTo>
                  <a:lnTo>
                    <a:pt x="123767" y="30154"/>
                  </a:lnTo>
                  <a:lnTo>
                    <a:pt x="171369" y="62"/>
                  </a:lnTo>
                  <a:lnTo>
                    <a:pt x="171448" y="1"/>
                  </a:lnTo>
                  <a:lnTo>
                    <a:pt x="166393" y="0"/>
                  </a:lnTo>
                  <a:lnTo>
                    <a:pt x="161088" y="2823"/>
                  </a:lnTo>
                  <a:lnTo>
                    <a:pt x="121027" y="31799"/>
                  </a:lnTo>
                  <a:lnTo>
                    <a:pt x="117290" y="40944"/>
                  </a:lnTo>
                  <a:lnTo>
                    <a:pt x="114570" y="51006"/>
                  </a:lnTo>
                  <a:lnTo>
                    <a:pt x="99228" y="80369"/>
                  </a:lnTo>
                  <a:lnTo>
                    <a:pt x="95774" y="111256"/>
                  </a:lnTo>
                  <a:lnTo>
                    <a:pt x="98305" y="121061"/>
                  </a:lnTo>
                  <a:lnTo>
                    <a:pt x="100462" y="125157"/>
                  </a:lnTo>
                  <a:lnTo>
                    <a:pt x="102958" y="127888"/>
                  </a:lnTo>
                  <a:lnTo>
                    <a:pt x="108554" y="130923"/>
                  </a:lnTo>
                  <a:lnTo>
                    <a:pt x="148511" y="133137"/>
                  </a:lnTo>
                  <a:lnTo>
                    <a:pt x="191242" y="122961"/>
                  </a:lnTo>
                  <a:lnTo>
                    <a:pt x="238125"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06" name="SMARTInkShape-Group56">
            <a:extLst>
              <a:ext uri="{FF2B5EF4-FFF2-40B4-BE49-F238E27FC236}">
                <a16:creationId xmlns:a16="http://schemas.microsoft.com/office/drawing/2014/main" id="{A96A7F9B-5421-DD60-A8B9-96FBD84E9213}"/>
              </a:ext>
            </a:extLst>
          </p:cNvPr>
          <p:cNvGrpSpPr/>
          <p:nvPr/>
        </p:nvGrpSpPr>
        <p:grpSpPr>
          <a:xfrm>
            <a:off x="5096268" y="1323985"/>
            <a:ext cx="379911" cy="152391"/>
            <a:chOff x="5096268" y="1323985"/>
            <a:chExt cx="379911" cy="152391"/>
          </a:xfrm>
        </p:grpSpPr>
        <p:sp>
          <p:nvSpPr>
            <p:cNvPr id="103504" name="SMARTInkShape-326">
              <a:extLst>
                <a:ext uri="{FF2B5EF4-FFF2-40B4-BE49-F238E27FC236}">
                  <a16:creationId xmlns:a16="http://schemas.microsoft.com/office/drawing/2014/main" id="{64F2617C-7A59-988A-9C8F-A004450E7C80}"/>
                </a:ext>
              </a:extLst>
            </p:cNvPr>
            <p:cNvSpPr/>
            <p:nvPr>
              <p:custDataLst>
                <p:tags r:id="rId174"/>
              </p:custDataLst>
            </p:nvPr>
          </p:nvSpPr>
          <p:spPr>
            <a:xfrm>
              <a:off x="5353443" y="1323985"/>
              <a:ext cx="122736" cy="152391"/>
            </a:xfrm>
            <a:custGeom>
              <a:avLst/>
              <a:gdLst/>
              <a:ahLst/>
              <a:cxnLst/>
              <a:rect l="0" t="0" r="0" b="0"/>
              <a:pathLst>
                <a:path w="122736" h="152391">
                  <a:moveTo>
                    <a:pt x="18657" y="9515"/>
                  </a:moveTo>
                  <a:lnTo>
                    <a:pt x="18657" y="9515"/>
                  </a:lnTo>
                  <a:lnTo>
                    <a:pt x="9166" y="9515"/>
                  </a:lnTo>
                  <a:lnTo>
                    <a:pt x="0" y="382"/>
                  </a:lnTo>
                  <a:lnTo>
                    <a:pt x="5173" y="68"/>
                  </a:lnTo>
                  <a:lnTo>
                    <a:pt x="2786" y="25"/>
                  </a:lnTo>
                  <a:lnTo>
                    <a:pt x="2785" y="13"/>
                  </a:lnTo>
                  <a:lnTo>
                    <a:pt x="5605" y="0"/>
                  </a:lnTo>
                  <a:lnTo>
                    <a:pt x="22586" y="7596"/>
                  </a:lnTo>
                  <a:lnTo>
                    <a:pt x="68626" y="36846"/>
                  </a:lnTo>
                  <a:lnTo>
                    <a:pt x="115489" y="60592"/>
                  </a:lnTo>
                  <a:lnTo>
                    <a:pt x="119902" y="66788"/>
                  </a:lnTo>
                  <a:lnTo>
                    <a:pt x="122386" y="76226"/>
                  </a:lnTo>
                  <a:lnTo>
                    <a:pt x="122735" y="79389"/>
                  </a:lnTo>
                  <a:lnTo>
                    <a:pt x="120851" y="82556"/>
                  </a:lnTo>
                  <a:lnTo>
                    <a:pt x="91799" y="103474"/>
                  </a:lnTo>
                  <a:lnTo>
                    <a:pt x="47552" y="126598"/>
                  </a:lnTo>
                  <a:lnTo>
                    <a:pt x="25502" y="138554"/>
                  </a:lnTo>
                  <a:lnTo>
                    <a:pt x="17113" y="140949"/>
                  </a:lnTo>
                  <a:lnTo>
                    <a:pt x="14453" y="142646"/>
                  </a:lnTo>
                  <a:lnTo>
                    <a:pt x="12679" y="144836"/>
                  </a:lnTo>
                  <a:lnTo>
                    <a:pt x="9132"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5" name="SMARTInkShape-327">
              <a:extLst>
                <a:ext uri="{FF2B5EF4-FFF2-40B4-BE49-F238E27FC236}">
                  <a16:creationId xmlns:a16="http://schemas.microsoft.com/office/drawing/2014/main" id="{6F11FE72-217C-CE06-FDCD-60996AED2BD1}"/>
                </a:ext>
              </a:extLst>
            </p:cNvPr>
            <p:cNvSpPr/>
            <p:nvPr>
              <p:custDataLst>
                <p:tags r:id="rId175"/>
              </p:custDataLst>
            </p:nvPr>
          </p:nvSpPr>
          <p:spPr>
            <a:xfrm>
              <a:off x="5096268" y="1390650"/>
              <a:ext cx="342508" cy="9526"/>
            </a:xfrm>
            <a:custGeom>
              <a:avLst/>
              <a:gdLst/>
              <a:ahLst/>
              <a:cxnLst/>
              <a:rect l="0" t="0" r="0" b="0"/>
              <a:pathLst>
                <a:path w="342508" h="9526">
                  <a:moveTo>
                    <a:pt x="9132" y="9525"/>
                  </a:moveTo>
                  <a:lnTo>
                    <a:pt x="9132" y="9525"/>
                  </a:lnTo>
                  <a:lnTo>
                    <a:pt x="0" y="9525"/>
                  </a:lnTo>
                  <a:lnTo>
                    <a:pt x="41522" y="9525"/>
                  </a:lnTo>
                  <a:lnTo>
                    <a:pt x="78677" y="9525"/>
                  </a:lnTo>
                  <a:lnTo>
                    <a:pt x="116640" y="9525"/>
                  </a:lnTo>
                  <a:lnTo>
                    <a:pt x="155682" y="9525"/>
                  </a:lnTo>
                  <a:lnTo>
                    <a:pt x="201841" y="9525"/>
                  </a:lnTo>
                  <a:lnTo>
                    <a:pt x="240990" y="9525"/>
                  </a:lnTo>
                  <a:lnTo>
                    <a:pt x="287050" y="9525"/>
                  </a:lnTo>
                  <a:lnTo>
                    <a:pt x="318000" y="9525"/>
                  </a:lnTo>
                  <a:lnTo>
                    <a:pt x="319819" y="8467"/>
                  </a:lnTo>
                  <a:lnTo>
                    <a:pt x="321031" y="6703"/>
                  </a:lnTo>
                  <a:lnTo>
                    <a:pt x="321840" y="4468"/>
                  </a:lnTo>
                  <a:lnTo>
                    <a:pt x="323438" y="4037"/>
                  </a:lnTo>
                  <a:lnTo>
                    <a:pt x="328035" y="6381"/>
                  </a:lnTo>
                  <a:lnTo>
                    <a:pt x="329684" y="6370"/>
                  </a:lnTo>
                  <a:lnTo>
                    <a:pt x="330783" y="5305"/>
                  </a:lnTo>
                  <a:lnTo>
                    <a:pt x="331516" y="3537"/>
                  </a:lnTo>
                  <a:lnTo>
                    <a:pt x="333063" y="2358"/>
                  </a:lnTo>
                  <a:lnTo>
                    <a:pt x="34250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13" name="SMARTInkShape-Group57">
            <a:extLst>
              <a:ext uri="{FF2B5EF4-FFF2-40B4-BE49-F238E27FC236}">
                <a16:creationId xmlns:a16="http://schemas.microsoft.com/office/drawing/2014/main" id="{6E491E3F-326D-4D43-DC50-5BC532E56493}"/>
              </a:ext>
            </a:extLst>
          </p:cNvPr>
          <p:cNvGrpSpPr/>
          <p:nvPr/>
        </p:nvGrpSpPr>
        <p:grpSpPr>
          <a:xfrm>
            <a:off x="3781425" y="1753924"/>
            <a:ext cx="962026" cy="227277"/>
            <a:chOff x="3781425" y="1753924"/>
            <a:chExt cx="962026" cy="227277"/>
          </a:xfrm>
        </p:grpSpPr>
        <p:sp>
          <p:nvSpPr>
            <p:cNvPr id="103507" name="SMARTInkShape-328">
              <a:extLst>
                <a:ext uri="{FF2B5EF4-FFF2-40B4-BE49-F238E27FC236}">
                  <a16:creationId xmlns:a16="http://schemas.microsoft.com/office/drawing/2014/main" id="{99F26C39-0269-9B64-6CE0-B051E5ECB371}"/>
                </a:ext>
              </a:extLst>
            </p:cNvPr>
            <p:cNvSpPr/>
            <p:nvPr>
              <p:custDataLst>
                <p:tags r:id="rId168"/>
              </p:custDataLst>
            </p:nvPr>
          </p:nvSpPr>
          <p:spPr>
            <a:xfrm>
              <a:off x="4724400" y="1753924"/>
              <a:ext cx="19051" cy="227277"/>
            </a:xfrm>
            <a:custGeom>
              <a:avLst/>
              <a:gdLst/>
              <a:ahLst/>
              <a:cxnLst/>
              <a:rect l="0" t="0" r="0" b="0"/>
              <a:pathLst>
                <a:path w="19051" h="227277">
                  <a:moveTo>
                    <a:pt x="0" y="8201"/>
                  </a:moveTo>
                  <a:lnTo>
                    <a:pt x="0" y="8201"/>
                  </a:lnTo>
                  <a:lnTo>
                    <a:pt x="8201" y="0"/>
                  </a:lnTo>
                  <a:lnTo>
                    <a:pt x="14189" y="9181"/>
                  </a:lnTo>
                  <a:lnTo>
                    <a:pt x="14066" y="22395"/>
                  </a:lnTo>
                  <a:lnTo>
                    <a:pt x="10422" y="61805"/>
                  </a:lnTo>
                  <a:lnTo>
                    <a:pt x="2104" y="107792"/>
                  </a:lnTo>
                  <a:lnTo>
                    <a:pt x="417" y="150052"/>
                  </a:lnTo>
                  <a:lnTo>
                    <a:pt x="7594" y="192922"/>
                  </a:lnTo>
                  <a:lnTo>
                    <a:pt x="10329" y="213815"/>
                  </a:lnTo>
                  <a:lnTo>
                    <a:pt x="19050" y="2272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8" name="SMARTInkShape-329">
              <a:extLst>
                <a:ext uri="{FF2B5EF4-FFF2-40B4-BE49-F238E27FC236}">
                  <a16:creationId xmlns:a16="http://schemas.microsoft.com/office/drawing/2014/main" id="{C2578BD6-8EB8-7718-F26E-3AC88E50DE0B}"/>
                </a:ext>
              </a:extLst>
            </p:cNvPr>
            <p:cNvSpPr/>
            <p:nvPr>
              <p:custDataLst>
                <p:tags r:id="rId169"/>
              </p:custDataLst>
            </p:nvPr>
          </p:nvSpPr>
          <p:spPr>
            <a:xfrm>
              <a:off x="4518478" y="1838362"/>
              <a:ext cx="186873" cy="110479"/>
            </a:xfrm>
            <a:custGeom>
              <a:avLst/>
              <a:gdLst/>
              <a:ahLst/>
              <a:cxnLst/>
              <a:rect l="0" t="0" r="0" b="0"/>
              <a:pathLst>
                <a:path w="186873" h="110479">
                  <a:moveTo>
                    <a:pt x="82097" y="38063"/>
                  </a:moveTo>
                  <a:lnTo>
                    <a:pt x="82097" y="38063"/>
                  </a:lnTo>
                  <a:lnTo>
                    <a:pt x="82097" y="33007"/>
                  </a:lnTo>
                  <a:lnTo>
                    <a:pt x="84919" y="27702"/>
                  </a:lnTo>
                  <a:lnTo>
                    <a:pt x="91229" y="19521"/>
                  </a:lnTo>
                  <a:lnTo>
                    <a:pt x="86449" y="19164"/>
                  </a:lnTo>
                  <a:lnTo>
                    <a:pt x="84998" y="18055"/>
                  </a:lnTo>
                  <a:lnTo>
                    <a:pt x="81293" y="9321"/>
                  </a:lnTo>
                  <a:lnTo>
                    <a:pt x="72974" y="390"/>
                  </a:lnTo>
                  <a:lnTo>
                    <a:pt x="54294" y="0"/>
                  </a:lnTo>
                  <a:lnTo>
                    <a:pt x="49803" y="2105"/>
                  </a:lnTo>
                  <a:lnTo>
                    <a:pt x="8617" y="41600"/>
                  </a:lnTo>
                  <a:lnTo>
                    <a:pt x="1815" y="55863"/>
                  </a:lnTo>
                  <a:lnTo>
                    <a:pt x="0" y="62630"/>
                  </a:lnTo>
                  <a:lnTo>
                    <a:pt x="807" y="75792"/>
                  </a:lnTo>
                  <a:lnTo>
                    <a:pt x="9948" y="101490"/>
                  </a:lnTo>
                  <a:lnTo>
                    <a:pt x="13889" y="105748"/>
                  </a:lnTo>
                  <a:lnTo>
                    <a:pt x="23913" y="110478"/>
                  </a:lnTo>
                  <a:lnTo>
                    <a:pt x="35424" y="109759"/>
                  </a:lnTo>
                  <a:lnTo>
                    <a:pt x="41456" y="108085"/>
                  </a:lnTo>
                  <a:lnTo>
                    <a:pt x="50981" y="100581"/>
                  </a:lnTo>
                  <a:lnTo>
                    <a:pt x="74550" y="72441"/>
                  </a:lnTo>
                  <a:lnTo>
                    <a:pt x="81978" y="54834"/>
                  </a:lnTo>
                  <a:lnTo>
                    <a:pt x="96734" y="38867"/>
                  </a:lnTo>
                  <a:lnTo>
                    <a:pt x="100890" y="29143"/>
                  </a:lnTo>
                  <a:lnTo>
                    <a:pt x="96014" y="33774"/>
                  </a:lnTo>
                  <a:lnTo>
                    <a:pt x="85943" y="57912"/>
                  </a:lnTo>
                  <a:lnTo>
                    <a:pt x="82322" y="85363"/>
                  </a:lnTo>
                  <a:lnTo>
                    <a:pt x="82247" y="88646"/>
                  </a:lnTo>
                  <a:lnTo>
                    <a:pt x="83255" y="90835"/>
                  </a:lnTo>
                  <a:lnTo>
                    <a:pt x="84986" y="92294"/>
                  </a:lnTo>
                  <a:lnTo>
                    <a:pt x="89732" y="93916"/>
                  </a:lnTo>
                  <a:lnTo>
                    <a:pt x="95368" y="94636"/>
                  </a:lnTo>
                  <a:lnTo>
                    <a:pt x="128647" y="84776"/>
                  </a:lnTo>
                  <a:lnTo>
                    <a:pt x="160188" y="71275"/>
                  </a:lnTo>
                  <a:lnTo>
                    <a:pt x="170780" y="61290"/>
                  </a:lnTo>
                  <a:lnTo>
                    <a:pt x="186872" y="380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09" name="SMARTInkShape-330">
              <a:extLst>
                <a:ext uri="{FF2B5EF4-FFF2-40B4-BE49-F238E27FC236}">
                  <a16:creationId xmlns:a16="http://schemas.microsoft.com/office/drawing/2014/main" id="{164D786A-7FB7-9D9F-723B-94616D7410BF}"/>
                </a:ext>
              </a:extLst>
            </p:cNvPr>
            <p:cNvSpPr/>
            <p:nvPr>
              <p:custDataLst>
                <p:tags r:id="rId170"/>
              </p:custDataLst>
            </p:nvPr>
          </p:nvSpPr>
          <p:spPr>
            <a:xfrm>
              <a:off x="4257675" y="1838328"/>
              <a:ext cx="208224" cy="95248"/>
            </a:xfrm>
            <a:custGeom>
              <a:avLst/>
              <a:gdLst/>
              <a:ahLst/>
              <a:cxnLst/>
              <a:rect l="0" t="0" r="0" b="0"/>
              <a:pathLst>
                <a:path w="208224" h="95248">
                  <a:moveTo>
                    <a:pt x="0" y="38097"/>
                  </a:moveTo>
                  <a:lnTo>
                    <a:pt x="0" y="38097"/>
                  </a:lnTo>
                  <a:lnTo>
                    <a:pt x="13092" y="23947"/>
                  </a:lnTo>
                  <a:lnTo>
                    <a:pt x="18343" y="14266"/>
                  </a:lnTo>
                  <a:lnTo>
                    <a:pt x="27019" y="10147"/>
                  </a:lnTo>
                  <a:lnTo>
                    <a:pt x="33170" y="14764"/>
                  </a:lnTo>
                  <a:lnTo>
                    <a:pt x="41695" y="22834"/>
                  </a:lnTo>
                  <a:lnTo>
                    <a:pt x="44990" y="31666"/>
                  </a:lnTo>
                  <a:lnTo>
                    <a:pt x="47104" y="54583"/>
                  </a:lnTo>
                  <a:lnTo>
                    <a:pt x="38212" y="94529"/>
                  </a:lnTo>
                  <a:lnTo>
                    <a:pt x="38110" y="76870"/>
                  </a:lnTo>
                  <a:lnTo>
                    <a:pt x="40927" y="68382"/>
                  </a:lnTo>
                  <a:lnTo>
                    <a:pt x="73976" y="21743"/>
                  </a:lnTo>
                  <a:lnTo>
                    <a:pt x="94408" y="9984"/>
                  </a:lnTo>
                  <a:lnTo>
                    <a:pt x="100057" y="14715"/>
                  </a:lnTo>
                  <a:lnTo>
                    <a:pt x="102678" y="22766"/>
                  </a:lnTo>
                  <a:lnTo>
                    <a:pt x="104739" y="68422"/>
                  </a:lnTo>
                  <a:lnTo>
                    <a:pt x="104772" y="83715"/>
                  </a:lnTo>
                  <a:lnTo>
                    <a:pt x="105831" y="84384"/>
                  </a:lnTo>
                  <a:lnTo>
                    <a:pt x="112976" y="85546"/>
                  </a:lnTo>
                  <a:lnTo>
                    <a:pt x="113417" y="84546"/>
                  </a:lnTo>
                  <a:lnTo>
                    <a:pt x="116948" y="72515"/>
                  </a:lnTo>
                  <a:lnTo>
                    <a:pt x="122885" y="61861"/>
                  </a:lnTo>
                  <a:lnTo>
                    <a:pt x="158519" y="14967"/>
                  </a:lnTo>
                  <a:lnTo>
                    <a:pt x="173422" y="7018"/>
                  </a:lnTo>
                  <a:lnTo>
                    <a:pt x="175940" y="4678"/>
                  </a:lnTo>
                  <a:lnTo>
                    <a:pt x="181559" y="2077"/>
                  </a:lnTo>
                  <a:lnTo>
                    <a:pt x="193254" y="13"/>
                  </a:lnTo>
                  <a:lnTo>
                    <a:pt x="198687" y="0"/>
                  </a:lnTo>
                  <a:lnTo>
                    <a:pt x="199133" y="1057"/>
                  </a:lnTo>
                  <a:lnTo>
                    <a:pt x="201061" y="28662"/>
                  </a:lnTo>
                  <a:lnTo>
                    <a:pt x="208223" y="49764"/>
                  </a:lnTo>
                  <a:lnTo>
                    <a:pt x="207607" y="53283"/>
                  </a:lnTo>
                  <a:lnTo>
                    <a:pt x="201232" y="69756"/>
                  </a:lnTo>
                  <a:lnTo>
                    <a:pt x="200025" y="952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0" name="SMARTInkShape-331">
              <a:extLst>
                <a:ext uri="{FF2B5EF4-FFF2-40B4-BE49-F238E27FC236}">
                  <a16:creationId xmlns:a16="http://schemas.microsoft.com/office/drawing/2014/main" id="{8B8E78EB-DFD5-BDD7-8132-AC011D86501D}"/>
                </a:ext>
              </a:extLst>
            </p:cNvPr>
            <p:cNvSpPr/>
            <p:nvPr>
              <p:custDataLst>
                <p:tags r:id="rId171"/>
              </p:custDataLst>
            </p:nvPr>
          </p:nvSpPr>
          <p:spPr>
            <a:xfrm>
              <a:off x="4095750" y="1819852"/>
              <a:ext cx="200026" cy="110208"/>
            </a:xfrm>
            <a:custGeom>
              <a:avLst/>
              <a:gdLst/>
              <a:ahLst/>
              <a:cxnLst/>
              <a:rect l="0" t="0" r="0" b="0"/>
              <a:pathLst>
                <a:path w="200026" h="110208">
                  <a:moveTo>
                    <a:pt x="0" y="37523"/>
                  </a:moveTo>
                  <a:lnTo>
                    <a:pt x="0" y="37523"/>
                  </a:lnTo>
                  <a:lnTo>
                    <a:pt x="0" y="27410"/>
                  </a:lnTo>
                  <a:lnTo>
                    <a:pt x="2117" y="23373"/>
                  </a:lnTo>
                  <a:lnTo>
                    <a:pt x="21459" y="6000"/>
                  </a:lnTo>
                  <a:lnTo>
                    <a:pt x="28234" y="2346"/>
                  </a:lnTo>
                  <a:lnTo>
                    <a:pt x="41207" y="0"/>
                  </a:lnTo>
                  <a:lnTo>
                    <a:pt x="47595" y="2502"/>
                  </a:lnTo>
                  <a:lnTo>
                    <a:pt x="50780" y="4651"/>
                  </a:lnTo>
                  <a:lnTo>
                    <a:pt x="52903" y="8200"/>
                  </a:lnTo>
                  <a:lnTo>
                    <a:pt x="70928" y="48794"/>
                  </a:lnTo>
                  <a:lnTo>
                    <a:pt x="89775" y="90201"/>
                  </a:lnTo>
                  <a:lnTo>
                    <a:pt x="88230" y="101858"/>
                  </a:lnTo>
                  <a:lnTo>
                    <a:pt x="86337" y="105813"/>
                  </a:lnTo>
                  <a:lnTo>
                    <a:pt x="84016" y="108449"/>
                  </a:lnTo>
                  <a:lnTo>
                    <a:pt x="81411" y="110207"/>
                  </a:lnTo>
                  <a:lnTo>
                    <a:pt x="78615" y="109263"/>
                  </a:lnTo>
                  <a:lnTo>
                    <a:pt x="72687" y="102568"/>
                  </a:lnTo>
                  <a:lnTo>
                    <a:pt x="63400" y="86899"/>
                  </a:lnTo>
                  <a:lnTo>
                    <a:pt x="59002" y="68851"/>
                  </a:lnTo>
                  <a:lnTo>
                    <a:pt x="60795" y="59208"/>
                  </a:lnTo>
                  <a:lnTo>
                    <a:pt x="62755" y="55155"/>
                  </a:lnTo>
                  <a:lnTo>
                    <a:pt x="70577" y="47829"/>
                  </a:lnTo>
                  <a:lnTo>
                    <a:pt x="97902" y="34502"/>
                  </a:lnTo>
                  <a:lnTo>
                    <a:pt x="143224" y="18493"/>
                  </a:lnTo>
                  <a:lnTo>
                    <a:pt x="171553" y="11776"/>
                  </a:lnTo>
                  <a:lnTo>
                    <a:pt x="200025" y="89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1" name="SMARTInkShape-332">
              <a:extLst>
                <a:ext uri="{FF2B5EF4-FFF2-40B4-BE49-F238E27FC236}">
                  <a16:creationId xmlns:a16="http://schemas.microsoft.com/office/drawing/2014/main" id="{9A68DB56-D088-A82A-0B48-B62141E4D34C}"/>
                </a:ext>
              </a:extLst>
            </p:cNvPr>
            <p:cNvSpPr/>
            <p:nvPr>
              <p:custDataLst>
                <p:tags r:id="rId172"/>
              </p:custDataLst>
            </p:nvPr>
          </p:nvSpPr>
          <p:spPr>
            <a:xfrm>
              <a:off x="4020496" y="1809901"/>
              <a:ext cx="69812" cy="98965"/>
            </a:xfrm>
            <a:custGeom>
              <a:avLst/>
              <a:gdLst/>
              <a:ahLst/>
              <a:cxnLst/>
              <a:rect l="0" t="0" r="0" b="0"/>
              <a:pathLst>
                <a:path w="69812" h="98965">
                  <a:moveTo>
                    <a:pt x="56204" y="18899"/>
                  </a:moveTo>
                  <a:lnTo>
                    <a:pt x="56204" y="18899"/>
                  </a:lnTo>
                  <a:lnTo>
                    <a:pt x="56204" y="13843"/>
                  </a:lnTo>
                  <a:lnTo>
                    <a:pt x="53382" y="8538"/>
                  </a:lnTo>
                  <a:lnTo>
                    <a:pt x="47072" y="357"/>
                  </a:lnTo>
                  <a:lnTo>
                    <a:pt x="41739" y="0"/>
                  </a:lnTo>
                  <a:lnTo>
                    <a:pt x="36370" y="2738"/>
                  </a:lnTo>
                  <a:lnTo>
                    <a:pt x="33456" y="4950"/>
                  </a:lnTo>
                  <a:lnTo>
                    <a:pt x="6236" y="41608"/>
                  </a:lnTo>
                  <a:lnTo>
                    <a:pt x="1182" y="60318"/>
                  </a:lnTo>
                  <a:lnTo>
                    <a:pt x="0" y="72938"/>
                  </a:lnTo>
                  <a:lnTo>
                    <a:pt x="2296" y="82780"/>
                  </a:lnTo>
                  <a:lnTo>
                    <a:pt x="12394" y="97722"/>
                  </a:lnTo>
                  <a:lnTo>
                    <a:pt x="17473" y="98964"/>
                  </a:lnTo>
                  <a:lnTo>
                    <a:pt x="31582" y="97523"/>
                  </a:lnTo>
                  <a:lnTo>
                    <a:pt x="37672" y="93540"/>
                  </a:lnTo>
                  <a:lnTo>
                    <a:pt x="47262" y="80648"/>
                  </a:lnTo>
                  <a:lnTo>
                    <a:pt x="65388" y="37300"/>
                  </a:lnTo>
                  <a:lnTo>
                    <a:pt x="69811" y="20727"/>
                  </a:lnTo>
                  <a:lnTo>
                    <a:pt x="68249" y="9834"/>
                  </a:lnTo>
                  <a:lnTo>
                    <a:pt x="65292" y="6506"/>
                  </a:lnTo>
                  <a:lnTo>
                    <a:pt x="56363" y="2807"/>
                  </a:lnTo>
                  <a:lnTo>
                    <a:pt x="52076" y="2879"/>
                  </a:lnTo>
                  <a:lnTo>
                    <a:pt x="37154" y="93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2" name="SMARTInkShape-333">
              <a:extLst>
                <a:ext uri="{FF2B5EF4-FFF2-40B4-BE49-F238E27FC236}">
                  <a16:creationId xmlns:a16="http://schemas.microsoft.com/office/drawing/2014/main" id="{DC28779D-7D8D-286C-E9F5-C9F74275D1E7}"/>
                </a:ext>
              </a:extLst>
            </p:cNvPr>
            <p:cNvSpPr/>
            <p:nvPr>
              <p:custDataLst>
                <p:tags r:id="rId173"/>
              </p:custDataLst>
            </p:nvPr>
          </p:nvSpPr>
          <p:spPr>
            <a:xfrm>
              <a:off x="3781425" y="1795698"/>
              <a:ext cx="150944" cy="108858"/>
            </a:xfrm>
            <a:custGeom>
              <a:avLst/>
              <a:gdLst/>
              <a:ahLst/>
              <a:cxnLst/>
              <a:rect l="0" t="0" r="0" b="0"/>
              <a:pathLst>
                <a:path w="150944" h="108858">
                  <a:moveTo>
                    <a:pt x="0" y="23577"/>
                  </a:moveTo>
                  <a:lnTo>
                    <a:pt x="0" y="23577"/>
                  </a:lnTo>
                  <a:lnTo>
                    <a:pt x="5056" y="23577"/>
                  </a:lnTo>
                  <a:lnTo>
                    <a:pt x="10361" y="20755"/>
                  </a:lnTo>
                  <a:lnTo>
                    <a:pt x="32157" y="911"/>
                  </a:lnTo>
                  <a:lnTo>
                    <a:pt x="35196" y="0"/>
                  </a:lnTo>
                  <a:lnTo>
                    <a:pt x="38281" y="450"/>
                  </a:lnTo>
                  <a:lnTo>
                    <a:pt x="41396" y="1809"/>
                  </a:lnTo>
                  <a:lnTo>
                    <a:pt x="43472" y="3773"/>
                  </a:lnTo>
                  <a:lnTo>
                    <a:pt x="45779" y="8778"/>
                  </a:lnTo>
                  <a:lnTo>
                    <a:pt x="53005" y="38653"/>
                  </a:lnTo>
                  <a:lnTo>
                    <a:pt x="47806" y="85420"/>
                  </a:lnTo>
                  <a:lnTo>
                    <a:pt x="47627" y="90196"/>
                  </a:lnTo>
                  <a:lnTo>
                    <a:pt x="47625" y="76990"/>
                  </a:lnTo>
                  <a:lnTo>
                    <a:pt x="50447" y="70952"/>
                  </a:lnTo>
                  <a:lnTo>
                    <a:pt x="52681" y="67861"/>
                  </a:lnTo>
                  <a:lnTo>
                    <a:pt x="57986" y="64425"/>
                  </a:lnTo>
                  <a:lnTo>
                    <a:pt x="63872" y="61840"/>
                  </a:lnTo>
                  <a:lnTo>
                    <a:pt x="89129" y="46596"/>
                  </a:lnTo>
                  <a:lnTo>
                    <a:pt x="97115" y="44391"/>
                  </a:lnTo>
                  <a:lnTo>
                    <a:pt x="99669" y="42745"/>
                  </a:lnTo>
                  <a:lnTo>
                    <a:pt x="101371" y="40589"/>
                  </a:lnTo>
                  <a:lnTo>
                    <a:pt x="102506" y="38093"/>
                  </a:lnTo>
                  <a:lnTo>
                    <a:pt x="114216" y="29525"/>
                  </a:lnTo>
                  <a:lnTo>
                    <a:pt x="131182" y="24099"/>
                  </a:lnTo>
                  <a:lnTo>
                    <a:pt x="135208" y="26631"/>
                  </a:lnTo>
                  <a:lnTo>
                    <a:pt x="137764" y="28788"/>
                  </a:lnTo>
                  <a:lnTo>
                    <a:pt x="140603" y="34007"/>
                  </a:lnTo>
                  <a:lnTo>
                    <a:pt x="150943" y="68637"/>
                  </a:lnTo>
                  <a:lnTo>
                    <a:pt x="148930" y="78176"/>
                  </a:lnTo>
                  <a:lnTo>
                    <a:pt x="144670" y="89496"/>
                  </a:lnTo>
                  <a:lnTo>
                    <a:pt x="142884" y="108857"/>
                  </a:lnTo>
                  <a:lnTo>
                    <a:pt x="142875" y="997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18" name="SMARTInkShape-Group58">
            <a:extLst>
              <a:ext uri="{FF2B5EF4-FFF2-40B4-BE49-F238E27FC236}">
                <a16:creationId xmlns:a16="http://schemas.microsoft.com/office/drawing/2014/main" id="{B32762E3-3379-8C24-717B-FAC01A7B668F}"/>
              </a:ext>
            </a:extLst>
          </p:cNvPr>
          <p:cNvGrpSpPr/>
          <p:nvPr/>
        </p:nvGrpSpPr>
        <p:grpSpPr>
          <a:xfrm>
            <a:off x="5124454" y="1762521"/>
            <a:ext cx="304797" cy="326995"/>
            <a:chOff x="5124454" y="1762521"/>
            <a:chExt cx="304797" cy="326995"/>
          </a:xfrm>
        </p:grpSpPr>
        <p:sp>
          <p:nvSpPr>
            <p:cNvPr id="103514" name="SMARTInkShape-334">
              <a:extLst>
                <a:ext uri="{FF2B5EF4-FFF2-40B4-BE49-F238E27FC236}">
                  <a16:creationId xmlns:a16="http://schemas.microsoft.com/office/drawing/2014/main" id="{C0981374-54F5-30EE-93B6-7BF3A331915D}"/>
                </a:ext>
              </a:extLst>
            </p:cNvPr>
            <p:cNvSpPr/>
            <p:nvPr>
              <p:custDataLst>
                <p:tags r:id="rId164"/>
              </p:custDataLst>
            </p:nvPr>
          </p:nvSpPr>
          <p:spPr>
            <a:xfrm>
              <a:off x="5248275" y="1943100"/>
              <a:ext cx="180976" cy="19051"/>
            </a:xfrm>
            <a:custGeom>
              <a:avLst/>
              <a:gdLst/>
              <a:ahLst/>
              <a:cxnLst/>
              <a:rect l="0" t="0" r="0" b="0"/>
              <a:pathLst>
                <a:path w="180976" h="19051">
                  <a:moveTo>
                    <a:pt x="0" y="19050"/>
                  </a:moveTo>
                  <a:lnTo>
                    <a:pt x="0" y="19050"/>
                  </a:lnTo>
                  <a:lnTo>
                    <a:pt x="31085" y="16228"/>
                  </a:lnTo>
                  <a:lnTo>
                    <a:pt x="77083" y="9917"/>
                  </a:lnTo>
                  <a:lnTo>
                    <a:pt x="108131" y="6754"/>
                  </a:lnTo>
                  <a:lnTo>
                    <a:pt x="148594" y="1334"/>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5" name="SMARTInkShape-335">
              <a:extLst>
                <a:ext uri="{FF2B5EF4-FFF2-40B4-BE49-F238E27FC236}">
                  <a16:creationId xmlns:a16="http://schemas.microsoft.com/office/drawing/2014/main" id="{6C3FCB0B-7E88-6224-9DCD-D83F97766FE4}"/>
                </a:ext>
              </a:extLst>
            </p:cNvPr>
            <p:cNvSpPr/>
            <p:nvPr>
              <p:custDataLst>
                <p:tags r:id="rId165"/>
              </p:custDataLst>
            </p:nvPr>
          </p:nvSpPr>
          <p:spPr>
            <a:xfrm>
              <a:off x="5276970" y="1762521"/>
              <a:ext cx="112857" cy="326995"/>
            </a:xfrm>
            <a:custGeom>
              <a:avLst/>
              <a:gdLst/>
              <a:ahLst/>
              <a:cxnLst/>
              <a:rect l="0" t="0" r="0" b="0"/>
              <a:pathLst>
                <a:path w="112857" h="326995">
                  <a:moveTo>
                    <a:pt x="95130" y="66279"/>
                  </a:moveTo>
                  <a:lnTo>
                    <a:pt x="95130" y="66279"/>
                  </a:lnTo>
                  <a:lnTo>
                    <a:pt x="100186" y="66279"/>
                  </a:lnTo>
                  <a:lnTo>
                    <a:pt x="101675" y="65221"/>
                  </a:lnTo>
                  <a:lnTo>
                    <a:pt x="102669" y="63457"/>
                  </a:lnTo>
                  <a:lnTo>
                    <a:pt x="104621" y="47737"/>
                  </a:lnTo>
                  <a:lnTo>
                    <a:pt x="104652" y="34016"/>
                  </a:lnTo>
                  <a:lnTo>
                    <a:pt x="105711" y="32070"/>
                  </a:lnTo>
                  <a:lnTo>
                    <a:pt x="107475" y="30773"/>
                  </a:lnTo>
                  <a:lnTo>
                    <a:pt x="109711" y="29909"/>
                  </a:lnTo>
                  <a:lnTo>
                    <a:pt x="111200" y="28274"/>
                  </a:lnTo>
                  <a:lnTo>
                    <a:pt x="112856" y="23635"/>
                  </a:lnTo>
                  <a:lnTo>
                    <a:pt x="112239" y="21975"/>
                  </a:lnTo>
                  <a:lnTo>
                    <a:pt x="110769" y="20868"/>
                  </a:lnTo>
                  <a:lnTo>
                    <a:pt x="108731" y="20130"/>
                  </a:lnTo>
                  <a:lnTo>
                    <a:pt x="107372" y="18580"/>
                  </a:lnTo>
                  <a:lnTo>
                    <a:pt x="105013" y="10583"/>
                  </a:lnTo>
                  <a:lnTo>
                    <a:pt x="101993" y="9775"/>
                  </a:lnTo>
                  <a:lnTo>
                    <a:pt x="96486" y="9257"/>
                  </a:lnTo>
                  <a:lnTo>
                    <a:pt x="87793" y="2608"/>
                  </a:lnTo>
                  <a:lnTo>
                    <a:pt x="78963" y="494"/>
                  </a:lnTo>
                  <a:lnTo>
                    <a:pt x="72776" y="0"/>
                  </a:lnTo>
                  <a:lnTo>
                    <a:pt x="69644" y="3043"/>
                  </a:lnTo>
                  <a:lnTo>
                    <a:pt x="50673" y="42879"/>
                  </a:lnTo>
                  <a:lnTo>
                    <a:pt x="35157" y="86979"/>
                  </a:lnTo>
                  <a:lnTo>
                    <a:pt x="22135" y="126342"/>
                  </a:lnTo>
                  <a:lnTo>
                    <a:pt x="11813" y="168615"/>
                  </a:lnTo>
                  <a:lnTo>
                    <a:pt x="9881" y="206085"/>
                  </a:lnTo>
                  <a:lnTo>
                    <a:pt x="2953" y="252135"/>
                  </a:lnTo>
                  <a:lnTo>
                    <a:pt x="285" y="295731"/>
                  </a:lnTo>
                  <a:lnTo>
                    <a:pt x="0" y="313593"/>
                  </a:lnTo>
                  <a:lnTo>
                    <a:pt x="2755" y="321894"/>
                  </a:lnTo>
                  <a:lnTo>
                    <a:pt x="4972" y="325589"/>
                  </a:lnTo>
                  <a:lnTo>
                    <a:pt x="6449" y="326994"/>
                  </a:lnTo>
                  <a:lnTo>
                    <a:pt x="9405" y="32345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6" name="SMARTInkShape-336">
              <a:extLst>
                <a:ext uri="{FF2B5EF4-FFF2-40B4-BE49-F238E27FC236}">
                  <a16:creationId xmlns:a16="http://schemas.microsoft.com/office/drawing/2014/main" id="{E20C1081-FE36-0010-C23D-37F23879849D}"/>
                </a:ext>
              </a:extLst>
            </p:cNvPr>
            <p:cNvSpPr/>
            <p:nvPr>
              <p:custDataLst>
                <p:tags r:id="rId166"/>
              </p:custDataLst>
            </p:nvPr>
          </p:nvSpPr>
          <p:spPr>
            <a:xfrm>
              <a:off x="5191125" y="1800225"/>
              <a:ext cx="9526" cy="28576"/>
            </a:xfrm>
            <a:custGeom>
              <a:avLst/>
              <a:gdLst/>
              <a:ahLst/>
              <a:cxnLst/>
              <a:rect l="0" t="0" r="0" b="0"/>
              <a:pathLst>
                <a:path w="9526" h="28576">
                  <a:moveTo>
                    <a:pt x="0" y="28575"/>
                  </a:moveTo>
                  <a:lnTo>
                    <a:pt x="0" y="28575"/>
                  </a:lnTo>
                  <a:lnTo>
                    <a:pt x="0" y="7117"/>
                  </a:lnTo>
                  <a:lnTo>
                    <a:pt x="1058" y="4744"/>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17" name="SMARTInkShape-337">
              <a:extLst>
                <a:ext uri="{FF2B5EF4-FFF2-40B4-BE49-F238E27FC236}">
                  <a16:creationId xmlns:a16="http://schemas.microsoft.com/office/drawing/2014/main" id="{1FAF1B85-0F2F-B0C7-A6E0-2FE273C5A6DC}"/>
                </a:ext>
              </a:extLst>
            </p:cNvPr>
            <p:cNvSpPr/>
            <p:nvPr>
              <p:custDataLst>
                <p:tags r:id="rId167"/>
              </p:custDataLst>
            </p:nvPr>
          </p:nvSpPr>
          <p:spPr>
            <a:xfrm>
              <a:off x="5124454" y="1851887"/>
              <a:ext cx="95247" cy="81678"/>
            </a:xfrm>
            <a:custGeom>
              <a:avLst/>
              <a:gdLst/>
              <a:ahLst/>
              <a:cxnLst/>
              <a:rect l="0" t="0" r="0" b="0"/>
              <a:pathLst>
                <a:path w="95247" h="81678">
                  <a:moveTo>
                    <a:pt x="9521" y="5488"/>
                  </a:moveTo>
                  <a:lnTo>
                    <a:pt x="9521" y="5488"/>
                  </a:lnTo>
                  <a:lnTo>
                    <a:pt x="17722" y="5488"/>
                  </a:lnTo>
                  <a:lnTo>
                    <a:pt x="18163" y="4430"/>
                  </a:lnTo>
                  <a:lnTo>
                    <a:pt x="18784" y="0"/>
                  </a:lnTo>
                  <a:lnTo>
                    <a:pt x="19046" y="32927"/>
                  </a:lnTo>
                  <a:lnTo>
                    <a:pt x="13990" y="50542"/>
                  </a:lnTo>
                  <a:lnTo>
                    <a:pt x="504" y="71456"/>
                  </a:lnTo>
                  <a:lnTo>
                    <a:pt x="0" y="81566"/>
                  </a:lnTo>
                  <a:lnTo>
                    <a:pt x="13254" y="81677"/>
                  </a:lnTo>
                  <a:lnTo>
                    <a:pt x="19294" y="78861"/>
                  </a:lnTo>
                  <a:lnTo>
                    <a:pt x="25506" y="75140"/>
                  </a:lnTo>
                  <a:lnTo>
                    <a:pt x="72259" y="64078"/>
                  </a:lnTo>
                  <a:lnTo>
                    <a:pt x="95246" y="626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31" name="SMARTInkShape-Group59">
            <a:extLst>
              <a:ext uri="{FF2B5EF4-FFF2-40B4-BE49-F238E27FC236}">
                <a16:creationId xmlns:a16="http://schemas.microsoft.com/office/drawing/2014/main" id="{DAE69A50-65F8-15B2-64EC-F49CA69AD848}"/>
              </a:ext>
            </a:extLst>
          </p:cNvPr>
          <p:cNvGrpSpPr/>
          <p:nvPr/>
        </p:nvGrpSpPr>
        <p:grpSpPr>
          <a:xfrm>
            <a:off x="3164188" y="2238375"/>
            <a:ext cx="1141113" cy="304801"/>
            <a:chOff x="3164188" y="2238375"/>
            <a:chExt cx="1141113" cy="304801"/>
          </a:xfrm>
        </p:grpSpPr>
        <p:sp>
          <p:nvSpPr>
            <p:cNvPr id="103519" name="SMARTInkShape-338">
              <a:extLst>
                <a:ext uri="{FF2B5EF4-FFF2-40B4-BE49-F238E27FC236}">
                  <a16:creationId xmlns:a16="http://schemas.microsoft.com/office/drawing/2014/main" id="{DB4992E9-C93B-1C17-C04F-5E466F851223}"/>
                </a:ext>
              </a:extLst>
            </p:cNvPr>
            <p:cNvSpPr/>
            <p:nvPr>
              <p:custDataLst>
                <p:tags r:id="rId152"/>
              </p:custDataLst>
            </p:nvPr>
          </p:nvSpPr>
          <p:spPr>
            <a:xfrm>
              <a:off x="4133850" y="2457450"/>
              <a:ext cx="171451" cy="19051"/>
            </a:xfrm>
            <a:custGeom>
              <a:avLst/>
              <a:gdLst/>
              <a:ahLst/>
              <a:cxnLst/>
              <a:rect l="0" t="0" r="0" b="0"/>
              <a:pathLst>
                <a:path w="171451" h="19051">
                  <a:moveTo>
                    <a:pt x="0" y="19050"/>
                  </a:moveTo>
                  <a:lnTo>
                    <a:pt x="0" y="19050"/>
                  </a:lnTo>
                  <a:lnTo>
                    <a:pt x="47559" y="19050"/>
                  </a:lnTo>
                  <a:lnTo>
                    <a:pt x="76180" y="16228"/>
                  </a:lnTo>
                  <a:lnTo>
                    <a:pt x="119352" y="10849"/>
                  </a:lnTo>
                  <a:lnTo>
                    <a:pt x="135243" y="7292"/>
                  </a:lnTo>
                  <a:lnTo>
                    <a:pt x="154067" y="1440"/>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0" name="SMARTInkShape-339">
              <a:extLst>
                <a:ext uri="{FF2B5EF4-FFF2-40B4-BE49-F238E27FC236}">
                  <a16:creationId xmlns:a16="http://schemas.microsoft.com/office/drawing/2014/main" id="{B23A958C-E817-A41F-7F3B-3FC429FD5BEE}"/>
                </a:ext>
              </a:extLst>
            </p:cNvPr>
            <p:cNvSpPr/>
            <p:nvPr>
              <p:custDataLst>
                <p:tags r:id="rId153"/>
              </p:custDataLst>
            </p:nvPr>
          </p:nvSpPr>
          <p:spPr>
            <a:xfrm>
              <a:off x="4191000" y="2276522"/>
              <a:ext cx="57034" cy="171404"/>
            </a:xfrm>
            <a:custGeom>
              <a:avLst/>
              <a:gdLst/>
              <a:ahLst/>
              <a:cxnLst/>
              <a:rect l="0" t="0" r="0" b="0"/>
              <a:pathLst>
                <a:path w="57034" h="171404">
                  <a:moveTo>
                    <a:pt x="0" y="95203"/>
                  </a:moveTo>
                  <a:lnTo>
                    <a:pt x="0" y="95203"/>
                  </a:lnTo>
                  <a:lnTo>
                    <a:pt x="0" y="87002"/>
                  </a:lnTo>
                  <a:lnTo>
                    <a:pt x="7604" y="71789"/>
                  </a:lnTo>
                  <a:lnTo>
                    <a:pt x="25826" y="47694"/>
                  </a:lnTo>
                  <a:lnTo>
                    <a:pt x="36614" y="22215"/>
                  </a:lnTo>
                  <a:lnTo>
                    <a:pt x="44353" y="12033"/>
                  </a:lnTo>
                  <a:lnTo>
                    <a:pt x="47497" y="486"/>
                  </a:lnTo>
                  <a:lnTo>
                    <a:pt x="55815" y="0"/>
                  </a:lnTo>
                  <a:lnTo>
                    <a:pt x="56260" y="1043"/>
                  </a:lnTo>
                  <a:lnTo>
                    <a:pt x="57033" y="8158"/>
                  </a:lnTo>
                  <a:lnTo>
                    <a:pt x="48939" y="52279"/>
                  </a:lnTo>
                  <a:lnTo>
                    <a:pt x="47702" y="95127"/>
                  </a:lnTo>
                  <a:lnTo>
                    <a:pt x="47659" y="105047"/>
                  </a:lnTo>
                  <a:lnTo>
                    <a:pt x="44818" y="112984"/>
                  </a:lnTo>
                  <a:lnTo>
                    <a:pt x="42579" y="116582"/>
                  </a:lnTo>
                  <a:lnTo>
                    <a:pt x="39427" y="131759"/>
                  </a:lnTo>
                  <a:lnTo>
                    <a:pt x="38100" y="17140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1" name="SMARTInkShape-340">
              <a:extLst>
                <a:ext uri="{FF2B5EF4-FFF2-40B4-BE49-F238E27FC236}">
                  <a16:creationId xmlns:a16="http://schemas.microsoft.com/office/drawing/2014/main" id="{060C0471-A1AF-1D4C-C818-597C0E3B7B54}"/>
                </a:ext>
              </a:extLst>
            </p:cNvPr>
            <p:cNvSpPr/>
            <p:nvPr>
              <p:custDataLst>
                <p:tags r:id="rId154"/>
              </p:custDataLst>
            </p:nvPr>
          </p:nvSpPr>
          <p:spPr>
            <a:xfrm>
              <a:off x="4076700" y="2400300"/>
              <a:ext cx="19051" cy="19051"/>
            </a:xfrm>
            <a:custGeom>
              <a:avLst/>
              <a:gdLst/>
              <a:ahLst/>
              <a:cxnLst/>
              <a:rect l="0" t="0" r="0" b="0"/>
              <a:pathLst>
                <a:path w="19051" h="19051">
                  <a:moveTo>
                    <a:pt x="0" y="19050"/>
                  </a:moveTo>
                  <a:lnTo>
                    <a:pt x="0" y="19050"/>
                  </a:lnTo>
                  <a:lnTo>
                    <a:pt x="5056" y="19050"/>
                  </a:lnTo>
                  <a:lnTo>
                    <a:pt x="6546" y="17992"/>
                  </a:lnTo>
                  <a:lnTo>
                    <a:pt x="7539" y="16228"/>
                  </a:lnTo>
                  <a:lnTo>
                    <a:pt x="9132" y="10849"/>
                  </a:lnTo>
                  <a:lnTo>
                    <a:pt x="12173" y="10113"/>
                  </a:lnTo>
                  <a:lnTo>
                    <a:pt x="17692" y="9641"/>
                  </a:lnTo>
                  <a:lnTo>
                    <a:pt x="18144" y="8544"/>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2" name="SMARTInkShape-341">
              <a:extLst>
                <a:ext uri="{FF2B5EF4-FFF2-40B4-BE49-F238E27FC236}">
                  <a16:creationId xmlns:a16="http://schemas.microsoft.com/office/drawing/2014/main" id="{E8057021-CC5E-A5E6-3D41-565304FBD255}"/>
                </a:ext>
              </a:extLst>
            </p:cNvPr>
            <p:cNvSpPr/>
            <p:nvPr>
              <p:custDataLst>
                <p:tags r:id="rId155"/>
              </p:custDataLst>
            </p:nvPr>
          </p:nvSpPr>
          <p:spPr>
            <a:xfrm>
              <a:off x="3952875" y="2343317"/>
              <a:ext cx="89077" cy="71541"/>
            </a:xfrm>
            <a:custGeom>
              <a:avLst/>
              <a:gdLst/>
              <a:ahLst/>
              <a:cxnLst/>
              <a:rect l="0" t="0" r="0" b="0"/>
              <a:pathLst>
                <a:path w="89077" h="71541">
                  <a:moveTo>
                    <a:pt x="0" y="47458"/>
                  </a:moveTo>
                  <a:lnTo>
                    <a:pt x="0" y="47458"/>
                  </a:lnTo>
                  <a:lnTo>
                    <a:pt x="13257" y="26000"/>
                  </a:lnTo>
                  <a:lnTo>
                    <a:pt x="31798" y="6250"/>
                  </a:lnTo>
                  <a:lnTo>
                    <a:pt x="38122" y="2685"/>
                  </a:lnTo>
                  <a:lnTo>
                    <a:pt x="50804" y="397"/>
                  </a:lnTo>
                  <a:lnTo>
                    <a:pt x="60327" y="0"/>
                  </a:lnTo>
                  <a:lnTo>
                    <a:pt x="74907" y="4939"/>
                  </a:lnTo>
                  <a:lnTo>
                    <a:pt x="83739" y="13038"/>
                  </a:lnTo>
                  <a:lnTo>
                    <a:pt x="87576" y="18162"/>
                  </a:lnTo>
                  <a:lnTo>
                    <a:pt x="89076" y="22635"/>
                  </a:lnTo>
                  <a:lnTo>
                    <a:pt x="89018" y="26676"/>
                  </a:lnTo>
                  <a:lnTo>
                    <a:pt x="81319" y="45822"/>
                  </a:lnTo>
                  <a:lnTo>
                    <a:pt x="72661" y="58733"/>
                  </a:lnTo>
                  <a:lnTo>
                    <a:pt x="63691" y="63052"/>
                  </a:lnTo>
                  <a:lnTo>
                    <a:pt x="53707" y="66030"/>
                  </a:lnTo>
                  <a:lnTo>
                    <a:pt x="45742" y="70882"/>
                  </a:lnTo>
                  <a:lnTo>
                    <a:pt x="41078" y="71540"/>
                  </a:lnTo>
                  <a:lnTo>
                    <a:pt x="19050" y="665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3" name="SMARTInkShape-342">
              <a:extLst>
                <a:ext uri="{FF2B5EF4-FFF2-40B4-BE49-F238E27FC236}">
                  <a16:creationId xmlns:a16="http://schemas.microsoft.com/office/drawing/2014/main" id="{801E063D-F079-DEC1-B1D4-338527A2AA90}"/>
                </a:ext>
              </a:extLst>
            </p:cNvPr>
            <p:cNvSpPr/>
            <p:nvPr>
              <p:custDataLst>
                <p:tags r:id="rId156"/>
              </p:custDataLst>
            </p:nvPr>
          </p:nvSpPr>
          <p:spPr>
            <a:xfrm>
              <a:off x="3952875" y="2353999"/>
              <a:ext cx="18658" cy="189177"/>
            </a:xfrm>
            <a:custGeom>
              <a:avLst/>
              <a:gdLst/>
              <a:ahLst/>
              <a:cxnLst/>
              <a:rect l="0" t="0" r="0" b="0"/>
              <a:pathLst>
                <a:path w="18658" h="189177">
                  <a:moveTo>
                    <a:pt x="9525" y="8201"/>
                  </a:moveTo>
                  <a:lnTo>
                    <a:pt x="9525" y="8201"/>
                  </a:lnTo>
                  <a:lnTo>
                    <a:pt x="17726" y="0"/>
                  </a:lnTo>
                  <a:lnTo>
                    <a:pt x="18657" y="9181"/>
                  </a:lnTo>
                  <a:lnTo>
                    <a:pt x="17914" y="32305"/>
                  </a:lnTo>
                  <a:lnTo>
                    <a:pt x="10839" y="75542"/>
                  </a:lnTo>
                  <a:lnTo>
                    <a:pt x="8727" y="118595"/>
                  </a:lnTo>
                  <a:lnTo>
                    <a:pt x="604" y="162172"/>
                  </a:lnTo>
                  <a:lnTo>
                    <a:pt x="0" y="1891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4" name="SMARTInkShape-343">
              <a:extLst>
                <a:ext uri="{FF2B5EF4-FFF2-40B4-BE49-F238E27FC236}">
                  <a16:creationId xmlns:a16="http://schemas.microsoft.com/office/drawing/2014/main" id="{7D03149D-276B-4695-B7C2-0F8CD4B06399}"/>
                </a:ext>
              </a:extLst>
            </p:cNvPr>
            <p:cNvSpPr/>
            <p:nvPr>
              <p:custDataLst>
                <p:tags r:id="rId157"/>
              </p:custDataLst>
            </p:nvPr>
          </p:nvSpPr>
          <p:spPr>
            <a:xfrm>
              <a:off x="3837217" y="2352675"/>
              <a:ext cx="66855" cy="84593"/>
            </a:xfrm>
            <a:custGeom>
              <a:avLst/>
              <a:gdLst/>
              <a:ahLst/>
              <a:cxnLst/>
              <a:rect l="0" t="0" r="0" b="0"/>
              <a:pathLst>
                <a:path w="66855" h="84593">
                  <a:moveTo>
                    <a:pt x="29933" y="19050"/>
                  </a:moveTo>
                  <a:lnTo>
                    <a:pt x="29933" y="19050"/>
                  </a:lnTo>
                  <a:lnTo>
                    <a:pt x="38134" y="10849"/>
                  </a:lnTo>
                  <a:lnTo>
                    <a:pt x="37517" y="9349"/>
                  </a:lnTo>
                  <a:lnTo>
                    <a:pt x="30291" y="427"/>
                  </a:lnTo>
                  <a:lnTo>
                    <a:pt x="16707" y="13295"/>
                  </a:lnTo>
                  <a:lnTo>
                    <a:pt x="2496" y="32514"/>
                  </a:lnTo>
                  <a:lnTo>
                    <a:pt x="0" y="39668"/>
                  </a:lnTo>
                  <a:lnTo>
                    <a:pt x="49" y="53261"/>
                  </a:lnTo>
                  <a:lnTo>
                    <a:pt x="6026" y="72813"/>
                  </a:lnTo>
                  <a:lnTo>
                    <a:pt x="8704" y="77117"/>
                  </a:lnTo>
                  <a:lnTo>
                    <a:pt x="14501" y="81899"/>
                  </a:lnTo>
                  <a:lnTo>
                    <a:pt x="33827" y="84592"/>
                  </a:lnTo>
                  <a:lnTo>
                    <a:pt x="54606" y="80333"/>
                  </a:lnTo>
                  <a:lnTo>
                    <a:pt x="59081" y="75780"/>
                  </a:lnTo>
                  <a:lnTo>
                    <a:pt x="64055" y="62255"/>
                  </a:lnTo>
                  <a:lnTo>
                    <a:pt x="66854" y="36790"/>
                  </a:lnTo>
                  <a:lnTo>
                    <a:pt x="64687" y="24112"/>
                  </a:lnTo>
                  <a:lnTo>
                    <a:pt x="62627" y="19250"/>
                  </a:lnTo>
                  <a:lnTo>
                    <a:pt x="51872" y="11025"/>
                  </a:lnTo>
                  <a:lnTo>
                    <a:pt x="2993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5" name="SMARTInkShape-344">
              <a:extLst>
                <a:ext uri="{FF2B5EF4-FFF2-40B4-BE49-F238E27FC236}">
                  <a16:creationId xmlns:a16="http://schemas.microsoft.com/office/drawing/2014/main" id="{E37944E9-8DB1-F610-5317-0875CAD85A11}"/>
                </a:ext>
              </a:extLst>
            </p:cNvPr>
            <p:cNvSpPr/>
            <p:nvPr>
              <p:custDataLst>
                <p:tags r:id="rId158"/>
              </p:custDataLst>
            </p:nvPr>
          </p:nvSpPr>
          <p:spPr>
            <a:xfrm>
              <a:off x="3667125" y="2295812"/>
              <a:ext cx="113306" cy="94964"/>
            </a:xfrm>
            <a:custGeom>
              <a:avLst/>
              <a:gdLst/>
              <a:ahLst/>
              <a:cxnLst/>
              <a:rect l="0" t="0" r="0" b="0"/>
              <a:pathLst>
                <a:path w="113306" h="94964">
                  <a:moveTo>
                    <a:pt x="0" y="47338"/>
                  </a:moveTo>
                  <a:lnTo>
                    <a:pt x="0" y="47338"/>
                  </a:lnTo>
                  <a:lnTo>
                    <a:pt x="13257" y="25880"/>
                  </a:lnTo>
                  <a:lnTo>
                    <a:pt x="32056" y="7077"/>
                  </a:lnTo>
                  <a:lnTo>
                    <a:pt x="40000" y="2986"/>
                  </a:lnTo>
                  <a:lnTo>
                    <a:pt x="73470" y="0"/>
                  </a:lnTo>
                  <a:lnTo>
                    <a:pt x="83100" y="2663"/>
                  </a:lnTo>
                  <a:lnTo>
                    <a:pt x="97294" y="12934"/>
                  </a:lnTo>
                  <a:lnTo>
                    <a:pt x="102963" y="18052"/>
                  </a:lnTo>
                  <a:lnTo>
                    <a:pt x="109261" y="29383"/>
                  </a:lnTo>
                  <a:lnTo>
                    <a:pt x="113305" y="53904"/>
                  </a:lnTo>
                  <a:lnTo>
                    <a:pt x="110462" y="60182"/>
                  </a:lnTo>
                  <a:lnTo>
                    <a:pt x="98836" y="72802"/>
                  </a:lnTo>
                  <a:lnTo>
                    <a:pt x="74440" y="86751"/>
                  </a:lnTo>
                  <a:lnTo>
                    <a:pt x="52160" y="92530"/>
                  </a:lnTo>
                  <a:lnTo>
                    <a:pt x="0" y="949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6" name="SMARTInkShape-345">
              <a:extLst>
                <a:ext uri="{FF2B5EF4-FFF2-40B4-BE49-F238E27FC236}">
                  <a16:creationId xmlns:a16="http://schemas.microsoft.com/office/drawing/2014/main" id="{7556B411-372C-F660-0C51-7339FA143FF2}"/>
                </a:ext>
              </a:extLst>
            </p:cNvPr>
            <p:cNvSpPr/>
            <p:nvPr>
              <p:custDataLst>
                <p:tags r:id="rId159"/>
              </p:custDataLst>
            </p:nvPr>
          </p:nvSpPr>
          <p:spPr>
            <a:xfrm>
              <a:off x="3676650" y="2343150"/>
              <a:ext cx="19051" cy="190501"/>
            </a:xfrm>
            <a:custGeom>
              <a:avLst/>
              <a:gdLst/>
              <a:ahLst/>
              <a:cxnLst/>
              <a:rect l="0" t="0" r="0" b="0"/>
              <a:pathLst>
                <a:path w="19051" h="190501">
                  <a:moveTo>
                    <a:pt x="19050" y="0"/>
                  </a:moveTo>
                  <a:lnTo>
                    <a:pt x="19050" y="0"/>
                  </a:lnTo>
                  <a:lnTo>
                    <a:pt x="19050" y="41156"/>
                  </a:lnTo>
                  <a:lnTo>
                    <a:pt x="16228" y="84134"/>
                  </a:lnTo>
                  <a:lnTo>
                    <a:pt x="9349" y="126594"/>
                  </a:lnTo>
                  <a:lnTo>
                    <a:pt x="427" y="173618"/>
                  </a:lnTo>
                  <a:lnTo>
                    <a:pt x="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7" name="SMARTInkShape-346">
              <a:extLst>
                <a:ext uri="{FF2B5EF4-FFF2-40B4-BE49-F238E27FC236}">
                  <a16:creationId xmlns:a16="http://schemas.microsoft.com/office/drawing/2014/main" id="{E6B05011-B7D3-C3AB-4D30-F4E7563477B0}"/>
                </a:ext>
              </a:extLst>
            </p:cNvPr>
            <p:cNvSpPr/>
            <p:nvPr>
              <p:custDataLst>
                <p:tags r:id="rId160"/>
              </p:custDataLst>
            </p:nvPr>
          </p:nvSpPr>
          <p:spPr>
            <a:xfrm>
              <a:off x="3409950" y="2238375"/>
              <a:ext cx="65789" cy="266701"/>
            </a:xfrm>
            <a:custGeom>
              <a:avLst/>
              <a:gdLst/>
              <a:ahLst/>
              <a:cxnLst/>
              <a:rect l="0" t="0" r="0" b="0"/>
              <a:pathLst>
                <a:path w="65789" h="266701">
                  <a:moveTo>
                    <a:pt x="0" y="0"/>
                  </a:moveTo>
                  <a:lnTo>
                    <a:pt x="0" y="0"/>
                  </a:lnTo>
                  <a:lnTo>
                    <a:pt x="36856" y="41912"/>
                  </a:lnTo>
                  <a:lnTo>
                    <a:pt x="56568" y="83405"/>
                  </a:lnTo>
                  <a:lnTo>
                    <a:pt x="62183" y="99510"/>
                  </a:lnTo>
                  <a:lnTo>
                    <a:pt x="65788" y="144344"/>
                  </a:lnTo>
                  <a:lnTo>
                    <a:pt x="63590" y="178588"/>
                  </a:lnTo>
                  <a:lnTo>
                    <a:pt x="52471" y="226052"/>
                  </a:lnTo>
                  <a:lnTo>
                    <a:pt x="44004" y="244661"/>
                  </a:lnTo>
                  <a:lnTo>
                    <a:pt x="39920" y="248832"/>
                  </a:lnTo>
                  <a:lnTo>
                    <a:pt x="9525" y="266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8" name="SMARTInkShape-347">
              <a:extLst>
                <a:ext uri="{FF2B5EF4-FFF2-40B4-BE49-F238E27FC236}">
                  <a16:creationId xmlns:a16="http://schemas.microsoft.com/office/drawing/2014/main" id="{0641285F-C384-84BC-9ACE-7E5B75EF5EC9}"/>
                </a:ext>
              </a:extLst>
            </p:cNvPr>
            <p:cNvSpPr/>
            <p:nvPr>
              <p:custDataLst>
                <p:tags r:id="rId161"/>
              </p:custDataLst>
            </p:nvPr>
          </p:nvSpPr>
          <p:spPr>
            <a:xfrm>
              <a:off x="3352800" y="2286000"/>
              <a:ext cx="9526" cy="19051"/>
            </a:xfrm>
            <a:custGeom>
              <a:avLst/>
              <a:gdLst/>
              <a:ahLst/>
              <a:cxnLst/>
              <a:rect l="0" t="0" r="0" b="0"/>
              <a:pathLst>
                <a:path w="9526" h="19051">
                  <a:moveTo>
                    <a:pt x="0" y="19050"/>
                  </a:moveTo>
                  <a:lnTo>
                    <a:pt x="0" y="19050"/>
                  </a:lnTo>
                  <a:lnTo>
                    <a:pt x="0" y="9917"/>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29" name="SMARTInkShape-348">
              <a:extLst>
                <a:ext uri="{FF2B5EF4-FFF2-40B4-BE49-F238E27FC236}">
                  <a16:creationId xmlns:a16="http://schemas.microsoft.com/office/drawing/2014/main" id="{A928AB73-8E9C-09C2-08D8-FAE2751F27FB}"/>
                </a:ext>
              </a:extLst>
            </p:cNvPr>
            <p:cNvSpPr/>
            <p:nvPr>
              <p:custDataLst>
                <p:tags r:id="rId162"/>
              </p:custDataLst>
            </p:nvPr>
          </p:nvSpPr>
          <p:spPr>
            <a:xfrm>
              <a:off x="3333750" y="2373049"/>
              <a:ext cx="9133" cy="93927"/>
            </a:xfrm>
            <a:custGeom>
              <a:avLst/>
              <a:gdLst/>
              <a:ahLst/>
              <a:cxnLst/>
              <a:rect l="0" t="0" r="0" b="0"/>
              <a:pathLst>
                <a:path w="9133" h="93927">
                  <a:moveTo>
                    <a:pt x="0" y="8201"/>
                  </a:moveTo>
                  <a:lnTo>
                    <a:pt x="0" y="8201"/>
                  </a:lnTo>
                  <a:lnTo>
                    <a:pt x="8201" y="0"/>
                  </a:lnTo>
                  <a:lnTo>
                    <a:pt x="8642" y="617"/>
                  </a:lnTo>
                  <a:lnTo>
                    <a:pt x="9132" y="4125"/>
                  </a:lnTo>
                  <a:lnTo>
                    <a:pt x="6528" y="9212"/>
                  </a:lnTo>
                  <a:lnTo>
                    <a:pt x="2901" y="15000"/>
                  </a:lnTo>
                  <a:lnTo>
                    <a:pt x="860" y="25268"/>
                  </a:lnTo>
                  <a:lnTo>
                    <a:pt x="33" y="71871"/>
                  </a:lnTo>
                  <a:lnTo>
                    <a:pt x="0" y="939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0" name="SMARTInkShape-349">
              <a:extLst>
                <a:ext uri="{FF2B5EF4-FFF2-40B4-BE49-F238E27FC236}">
                  <a16:creationId xmlns:a16="http://schemas.microsoft.com/office/drawing/2014/main" id="{E488461B-157D-0697-0B29-DD4987A38C34}"/>
                </a:ext>
              </a:extLst>
            </p:cNvPr>
            <p:cNvSpPr/>
            <p:nvPr>
              <p:custDataLst>
                <p:tags r:id="rId163"/>
              </p:custDataLst>
            </p:nvPr>
          </p:nvSpPr>
          <p:spPr>
            <a:xfrm>
              <a:off x="3164188" y="2247900"/>
              <a:ext cx="112413" cy="219076"/>
            </a:xfrm>
            <a:custGeom>
              <a:avLst/>
              <a:gdLst/>
              <a:ahLst/>
              <a:cxnLst/>
              <a:rect l="0" t="0" r="0" b="0"/>
              <a:pathLst>
                <a:path w="112413" h="219076">
                  <a:moveTo>
                    <a:pt x="93362" y="0"/>
                  </a:moveTo>
                  <a:lnTo>
                    <a:pt x="93362" y="0"/>
                  </a:lnTo>
                  <a:lnTo>
                    <a:pt x="93362" y="19047"/>
                  </a:lnTo>
                  <a:lnTo>
                    <a:pt x="75752" y="36660"/>
                  </a:lnTo>
                  <a:lnTo>
                    <a:pt x="66237" y="37974"/>
                  </a:lnTo>
                  <a:lnTo>
                    <a:pt x="41398" y="56024"/>
                  </a:lnTo>
                  <a:lnTo>
                    <a:pt x="14065" y="101804"/>
                  </a:lnTo>
                  <a:lnTo>
                    <a:pt x="2361" y="121552"/>
                  </a:lnTo>
                  <a:lnTo>
                    <a:pt x="0" y="136573"/>
                  </a:lnTo>
                  <a:lnTo>
                    <a:pt x="6479" y="172469"/>
                  </a:lnTo>
                  <a:lnTo>
                    <a:pt x="20793" y="206743"/>
                  </a:lnTo>
                  <a:lnTo>
                    <a:pt x="24874" y="210854"/>
                  </a:lnTo>
                  <a:lnTo>
                    <a:pt x="35054" y="215421"/>
                  </a:lnTo>
                  <a:lnTo>
                    <a:pt x="79515" y="218754"/>
                  </a:lnTo>
                  <a:lnTo>
                    <a:pt x="112412" y="2190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40" name="SMARTInkShape-Group60">
            <a:extLst>
              <a:ext uri="{FF2B5EF4-FFF2-40B4-BE49-F238E27FC236}">
                <a16:creationId xmlns:a16="http://schemas.microsoft.com/office/drawing/2014/main" id="{2885326E-8F7A-FADC-2ECF-91C002AC4379}"/>
              </a:ext>
            </a:extLst>
          </p:cNvPr>
          <p:cNvGrpSpPr/>
          <p:nvPr/>
        </p:nvGrpSpPr>
        <p:grpSpPr>
          <a:xfrm>
            <a:off x="4509624" y="2267106"/>
            <a:ext cx="976777" cy="276070"/>
            <a:chOff x="4509624" y="2267106"/>
            <a:chExt cx="976777" cy="276070"/>
          </a:xfrm>
        </p:grpSpPr>
        <p:sp>
          <p:nvSpPr>
            <p:cNvPr id="103532" name="SMARTInkShape-350">
              <a:extLst>
                <a:ext uri="{FF2B5EF4-FFF2-40B4-BE49-F238E27FC236}">
                  <a16:creationId xmlns:a16="http://schemas.microsoft.com/office/drawing/2014/main" id="{475E782F-524B-0B04-93FD-68BB39C738F6}"/>
                </a:ext>
              </a:extLst>
            </p:cNvPr>
            <p:cNvSpPr/>
            <p:nvPr>
              <p:custDataLst>
                <p:tags r:id="rId144"/>
              </p:custDataLst>
            </p:nvPr>
          </p:nvSpPr>
          <p:spPr>
            <a:xfrm>
              <a:off x="5328631" y="2324217"/>
              <a:ext cx="157770" cy="142755"/>
            </a:xfrm>
            <a:custGeom>
              <a:avLst/>
              <a:gdLst/>
              <a:ahLst/>
              <a:cxnLst/>
              <a:rect l="0" t="0" r="0" b="0"/>
              <a:pathLst>
                <a:path w="157770" h="142755">
                  <a:moveTo>
                    <a:pt x="5369" y="18933"/>
                  </a:moveTo>
                  <a:lnTo>
                    <a:pt x="5369" y="18933"/>
                  </a:lnTo>
                  <a:lnTo>
                    <a:pt x="23269" y="11394"/>
                  </a:lnTo>
                  <a:lnTo>
                    <a:pt x="46576" y="9524"/>
                  </a:lnTo>
                  <a:lnTo>
                    <a:pt x="48716" y="8427"/>
                  </a:lnTo>
                  <a:lnTo>
                    <a:pt x="50142" y="6637"/>
                  </a:lnTo>
                  <a:lnTo>
                    <a:pt x="51092" y="4386"/>
                  </a:lnTo>
                  <a:lnTo>
                    <a:pt x="52785" y="2885"/>
                  </a:lnTo>
                  <a:lnTo>
                    <a:pt x="61028" y="278"/>
                  </a:lnTo>
                  <a:lnTo>
                    <a:pt x="67134" y="0"/>
                  </a:lnTo>
                  <a:lnTo>
                    <a:pt x="68771" y="1019"/>
                  </a:lnTo>
                  <a:lnTo>
                    <a:pt x="69862" y="2757"/>
                  </a:lnTo>
                  <a:lnTo>
                    <a:pt x="70589" y="4974"/>
                  </a:lnTo>
                  <a:lnTo>
                    <a:pt x="72132" y="6452"/>
                  </a:lnTo>
                  <a:lnTo>
                    <a:pt x="76669" y="8094"/>
                  </a:lnTo>
                  <a:lnTo>
                    <a:pt x="78303" y="9590"/>
                  </a:lnTo>
                  <a:lnTo>
                    <a:pt x="81139" y="17494"/>
                  </a:lnTo>
                  <a:lnTo>
                    <a:pt x="68274" y="58579"/>
                  </a:lnTo>
                  <a:lnTo>
                    <a:pt x="48447" y="87834"/>
                  </a:lnTo>
                  <a:lnTo>
                    <a:pt x="9938" y="129662"/>
                  </a:lnTo>
                  <a:lnTo>
                    <a:pt x="5972" y="140824"/>
                  </a:lnTo>
                  <a:lnTo>
                    <a:pt x="4712" y="141469"/>
                  </a:lnTo>
                  <a:lnTo>
                    <a:pt x="0" y="142376"/>
                  </a:lnTo>
                  <a:lnTo>
                    <a:pt x="45993" y="142754"/>
                  </a:lnTo>
                  <a:lnTo>
                    <a:pt x="81010" y="141699"/>
                  </a:lnTo>
                  <a:lnTo>
                    <a:pt x="128004" y="134116"/>
                  </a:lnTo>
                  <a:lnTo>
                    <a:pt x="157769" y="133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3" name="SMARTInkShape-351">
              <a:extLst>
                <a:ext uri="{FF2B5EF4-FFF2-40B4-BE49-F238E27FC236}">
                  <a16:creationId xmlns:a16="http://schemas.microsoft.com/office/drawing/2014/main" id="{DD58DEC0-FE49-BD8A-250B-EEAADD102B28}"/>
                </a:ext>
              </a:extLst>
            </p:cNvPr>
            <p:cNvSpPr/>
            <p:nvPr>
              <p:custDataLst>
                <p:tags r:id="rId145"/>
              </p:custDataLst>
            </p:nvPr>
          </p:nvSpPr>
          <p:spPr>
            <a:xfrm>
              <a:off x="5229225" y="2447925"/>
              <a:ext cx="19051" cy="9526"/>
            </a:xfrm>
            <a:custGeom>
              <a:avLst/>
              <a:gdLst/>
              <a:ahLst/>
              <a:cxnLst/>
              <a:rect l="0" t="0" r="0" b="0"/>
              <a:pathLst>
                <a:path w="19051" h="9526">
                  <a:moveTo>
                    <a:pt x="0" y="9525"/>
                  </a:moveTo>
                  <a:lnTo>
                    <a:pt x="0" y="9525"/>
                  </a:lnTo>
                  <a:lnTo>
                    <a:pt x="8201" y="1324"/>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4" name="SMARTInkShape-352">
              <a:extLst>
                <a:ext uri="{FF2B5EF4-FFF2-40B4-BE49-F238E27FC236}">
                  <a16:creationId xmlns:a16="http://schemas.microsoft.com/office/drawing/2014/main" id="{5CEE54ED-820B-9F83-1A17-49421D4DC730}"/>
                </a:ext>
              </a:extLst>
            </p:cNvPr>
            <p:cNvSpPr/>
            <p:nvPr>
              <p:custDataLst>
                <p:tags r:id="rId146"/>
              </p:custDataLst>
            </p:nvPr>
          </p:nvSpPr>
          <p:spPr>
            <a:xfrm>
              <a:off x="5114925" y="2362774"/>
              <a:ext cx="75527" cy="66102"/>
            </a:xfrm>
            <a:custGeom>
              <a:avLst/>
              <a:gdLst/>
              <a:ahLst/>
              <a:cxnLst/>
              <a:rect l="0" t="0" r="0" b="0"/>
              <a:pathLst>
                <a:path w="75527" h="66102">
                  <a:moveTo>
                    <a:pt x="0" y="56576"/>
                  </a:moveTo>
                  <a:lnTo>
                    <a:pt x="0" y="56576"/>
                  </a:lnTo>
                  <a:lnTo>
                    <a:pt x="10361" y="31137"/>
                  </a:lnTo>
                  <a:lnTo>
                    <a:pt x="31798" y="5960"/>
                  </a:lnTo>
                  <a:lnTo>
                    <a:pt x="38122" y="2330"/>
                  </a:lnTo>
                  <a:lnTo>
                    <a:pt x="50454" y="286"/>
                  </a:lnTo>
                  <a:lnTo>
                    <a:pt x="55861" y="0"/>
                  </a:lnTo>
                  <a:lnTo>
                    <a:pt x="64691" y="2503"/>
                  </a:lnTo>
                  <a:lnTo>
                    <a:pt x="68527" y="4653"/>
                  </a:lnTo>
                  <a:lnTo>
                    <a:pt x="71084" y="8202"/>
                  </a:lnTo>
                  <a:lnTo>
                    <a:pt x="73926" y="17790"/>
                  </a:lnTo>
                  <a:lnTo>
                    <a:pt x="75526" y="35089"/>
                  </a:lnTo>
                  <a:lnTo>
                    <a:pt x="73078" y="44557"/>
                  </a:lnTo>
                  <a:lnTo>
                    <a:pt x="62883" y="59259"/>
                  </a:lnTo>
                  <a:lnTo>
                    <a:pt x="51231" y="63060"/>
                  </a:lnTo>
                  <a:lnTo>
                    <a:pt x="19050" y="661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5" name="SMARTInkShape-353">
              <a:extLst>
                <a:ext uri="{FF2B5EF4-FFF2-40B4-BE49-F238E27FC236}">
                  <a16:creationId xmlns:a16="http://schemas.microsoft.com/office/drawing/2014/main" id="{0155DDAC-BB01-CAE5-4A2A-2EC519E6C116}"/>
                </a:ext>
              </a:extLst>
            </p:cNvPr>
            <p:cNvSpPr/>
            <p:nvPr>
              <p:custDataLst>
                <p:tags r:id="rId147"/>
              </p:custDataLst>
            </p:nvPr>
          </p:nvSpPr>
          <p:spPr>
            <a:xfrm>
              <a:off x="5114925" y="2382574"/>
              <a:ext cx="14752" cy="160602"/>
            </a:xfrm>
            <a:custGeom>
              <a:avLst/>
              <a:gdLst/>
              <a:ahLst/>
              <a:cxnLst/>
              <a:rect l="0" t="0" r="0" b="0"/>
              <a:pathLst>
                <a:path w="14752" h="160602">
                  <a:moveTo>
                    <a:pt x="0" y="8201"/>
                  </a:moveTo>
                  <a:lnTo>
                    <a:pt x="0" y="8201"/>
                  </a:lnTo>
                  <a:lnTo>
                    <a:pt x="8201" y="0"/>
                  </a:lnTo>
                  <a:lnTo>
                    <a:pt x="14189" y="9181"/>
                  </a:lnTo>
                  <a:lnTo>
                    <a:pt x="14751" y="13088"/>
                  </a:lnTo>
                  <a:lnTo>
                    <a:pt x="9065" y="55227"/>
                  </a:lnTo>
                  <a:lnTo>
                    <a:pt x="2104" y="93808"/>
                  </a:lnTo>
                  <a:lnTo>
                    <a:pt x="1336" y="139419"/>
                  </a:lnTo>
                  <a:lnTo>
                    <a:pt x="9525"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6" name="SMARTInkShape-354">
              <a:extLst>
                <a:ext uri="{FF2B5EF4-FFF2-40B4-BE49-F238E27FC236}">
                  <a16:creationId xmlns:a16="http://schemas.microsoft.com/office/drawing/2014/main" id="{15F0FAE1-0A8F-EE08-CF5E-7239ED9024CE}"/>
                </a:ext>
              </a:extLst>
            </p:cNvPr>
            <p:cNvSpPr/>
            <p:nvPr>
              <p:custDataLst>
                <p:tags r:id="rId148"/>
              </p:custDataLst>
            </p:nvPr>
          </p:nvSpPr>
          <p:spPr>
            <a:xfrm>
              <a:off x="4996078" y="2381366"/>
              <a:ext cx="68834" cy="92709"/>
            </a:xfrm>
            <a:custGeom>
              <a:avLst/>
              <a:gdLst/>
              <a:ahLst/>
              <a:cxnLst/>
              <a:rect l="0" t="0" r="0" b="0"/>
              <a:pathLst>
                <a:path w="68834" h="92709">
                  <a:moveTo>
                    <a:pt x="23597" y="9409"/>
                  </a:moveTo>
                  <a:lnTo>
                    <a:pt x="23597" y="9409"/>
                  </a:lnTo>
                  <a:lnTo>
                    <a:pt x="23597" y="276"/>
                  </a:lnTo>
                  <a:lnTo>
                    <a:pt x="18541" y="0"/>
                  </a:lnTo>
                  <a:lnTo>
                    <a:pt x="13236" y="5580"/>
                  </a:lnTo>
                  <a:lnTo>
                    <a:pt x="8409" y="14057"/>
                  </a:lnTo>
                  <a:lnTo>
                    <a:pt x="0" y="36466"/>
                  </a:lnTo>
                  <a:lnTo>
                    <a:pt x="56" y="48245"/>
                  </a:lnTo>
                  <a:lnTo>
                    <a:pt x="8717" y="73054"/>
                  </a:lnTo>
                  <a:lnTo>
                    <a:pt x="17542" y="86946"/>
                  </a:lnTo>
                  <a:lnTo>
                    <a:pt x="21677" y="89675"/>
                  </a:lnTo>
                  <a:lnTo>
                    <a:pt x="31916" y="92708"/>
                  </a:lnTo>
                  <a:lnTo>
                    <a:pt x="37610" y="91400"/>
                  </a:lnTo>
                  <a:lnTo>
                    <a:pt x="49581" y="84302"/>
                  </a:lnTo>
                  <a:lnTo>
                    <a:pt x="63163" y="68406"/>
                  </a:lnTo>
                  <a:lnTo>
                    <a:pt x="67640" y="56444"/>
                  </a:lnTo>
                  <a:lnTo>
                    <a:pt x="68833" y="50290"/>
                  </a:lnTo>
                  <a:lnTo>
                    <a:pt x="67514" y="44072"/>
                  </a:lnTo>
                  <a:lnTo>
                    <a:pt x="53008" y="21704"/>
                  </a:lnTo>
                  <a:lnTo>
                    <a:pt x="46193" y="14874"/>
                  </a:lnTo>
                  <a:lnTo>
                    <a:pt x="33122"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7" name="SMARTInkShape-355">
              <a:extLst>
                <a:ext uri="{FF2B5EF4-FFF2-40B4-BE49-F238E27FC236}">
                  <a16:creationId xmlns:a16="http://schemas.microsoft.com/office/drawing/2014/main" id="{9CAB5587-B2A7-CAA8-6E85-F95499F89527}"/>
                </a:ext>
              </a:extLst>
            </p:cNvPr>
            <p:cNvSpPr/>
            <p:nvPr>
              <p:custDataLst>
                <p:tags r:id="rId149"/>
              </p:custDataLst>
            </p:nvPr>
          </p:nvSpPr>
          <p:spPr>
            <a:xfrm>
              <a:off x="4848225" y="2267106"/>
              <a:ext cx="112422" cy="95095"/>
            </a:xfrm>
            <a:custGeom>
              <a:avLst/>
              <a:gdLst/>
              <a:ahLst/>
              <a:cxnLst/>
              <a:rect l="0" t="0" r="0" b="0"/>
              <a:pathLst>
                <a:path w="112422" h="95095">
                  <a:moveTo>
                    <a:pt x="9525" y="47469"/>
                  </a:moveTo>
                  <a:lnTo>
                    <a:pt x="9525" y="47469"/>
                  </a:lnTo>
                  <a:lnTo>
                    <a:pt x="22782" y="26011"/>
                  </a:lnTo>
                  <a:lnTo>
                    <a:pt x="28823" y="22057"/>
                  </a:lnTo>
                  <a:lnTo>
                    <a:pt x="51029" y="11706"/>
                  </a:lnTo>
                  <a:lnTo>
                    <a:pt x="64405" y="1615"/>
                  </a:lnTo>
                  <a:lnTo>
                    <a:pt x="71058" y="369"/>
                  </a:lnTo>
                  <a:lnTo>
                    <a:pt x="79734" y="0"/>
                  </a:lnTo>
                  <a:lnTo>
                    <a:pt x="85884" y="2735"/>
                  </a:lnTo>
                  <a:lnTo>
                    <a:pt x="98457" y="13115"/>
                  </a:lnTo>
                  <a:lnTo>
                    <a:pt x="107960" y="27294"/>
                  </a:lnTo>
                  <a:lnTo>
                    <a:pt x="112421" y="44902"/>
                  </a:lnTo>
                  <a:lnTo>
                    <a:pt x="108687" y="68580"/>
                  </a:lnTo>
                  <a:lnTo>
                    <a:pt x="105266" y="74243"/>
                  </a:lnTo>
                  <a:lnTo>
                    <a:pt x="100869" y="78018"/>
                  </a:lnTo>
                  <a:lnTo>
                    <a:pt x="77998" y="91121"/>
                  </a:lnTo>
                  <a:lnTo>
                    <a:pt x="32026" y="94571"/>
                  </a:lnTo>
                  <a:lnTo>
                    <a:pt x="0" y="950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8" name="SMARTInkShape-356">
              <a:extLst>
                <a:ext uri="{FF2B5EF4-FFF2-40B4-BE49-F238E27FC236}">
                  <a16:creationId xmlns:a16="http://schemas.microsoft.com/office/drawing/2014/main" id="{69170AC6-C181-2A0E-A495-749FB5EA8522}"/>
                </a:ext>
              </a:extLst>
            </p:cNvPr>
            <p:cNvSpPr/>
            <p:nvPr>
              <p:custDataLst>
                <p:tags r:id="rId150"/>
              </p:custDataLst>
            </p:nvPr>
          </p:nvSpPr>
          <p:spPr>
            <a:xfrm>
              <a:off x="4867275" y="2315899"/>
              <a:ext cx="9526" cy="160602"/>
            </a:xfrm>
            <a:custGeom>
              <a:avLst/>
              <a:gdLst/>
              <a:ahLst/>
              <a:cxnLst/>
              <a:rect l="0" t="0" r="0" b="0"/>
              <a:pathLst>
                <a:path w="9526" h="160602">
                  <a:moveTo>
                    <a:pt x="0" y="8201"/>
                  </a:moveTo>
                  <a:lnTo>
                    <a:pt x="0" y="8201"/>
                  </a:lnTo>
                  <a:lnTo>
                    <a:pt x="5056" y="8201"/>
                  </a:lnTo>
                  <a:lnTo>
                    <a:pt x="6545" y="7143"/>
                  </a:lnTo>
                  <a:lnTo>
                    <a:pt x="7539" y="5379"/>
                  </a:lnTo>
                  <a:lnTo>
                    <a:pt x="9132" y="0"/>
                  </a:lnTo>
                  <a:lnTo>
                    <a:pt x="9515" y="39415"/>
                  </a:lnTo>
                  <a:lnTo>
                    <a:pt x="6702" y="84748"/>
                  </a:lnTo>
                  <a:lnTo>
                    <a:pt x="392" y="129638"/>
                  </a:lnTo>
                  <a:lnTo>
                    <a:pt x="9525" y="1606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39" name="SMARTInkShape-357">
              <a:extLst>
                <a:ext uri="{FF2B5EF4-FFF2-40B4-BE49-F238E27FC236}">
                  <a16:creationId xmlns:a16="http://schemas.microsoft.com/office/drawing/2014/main" id="{6A631833-BF2A-5F8D-C60A-84E9A7F5DBC3}"/>
                </a:ext>
              </a:extLst>
            </p:cNvPr>
            <p:cNvSpPr/>
            <p:nvPr>
              <p:custDataLst>
                <p:tags r:id="rId151"/>
              </p:custDataLst>
            </p:nvPr>
          </p:nvSpPr>
          <p:spPr>
            <a:xfrm>
              <a:off x="4509624" y="2288448"/>
              <a:ext cx="157627" cy="140267"/>
            </a:xfrm>
            <a:custGeom>
              <a:avLst/>
              <a:gdLst/>
              <a:ahLst/>
              <a:cxnLst/>
              <a:rect l="0" t="0" r="0" b="0"/>
              <a:pathLst>
                <a:path w="157627" h="140267">
                  <a:moveTo>
                    <a:pt x="81426" y="111852"/>
                  </a:moveTo>
                  <a:lnTo>
                    <a:pt x="81426" y="111852"/>
                  </a:lnTo>
                  <a:lnTo>
                    <a:pt x="86482" y="116908"/>
                  </a:lnTo>
                  <a:lnTo>
                    <a:pt x="88965" y="122213"/>
                  </a:lnTo>
                  <a:lnTo>
                    <a:pt x="89627" y="125110"/>
                  </a:lnTo>
                  <a:lnTo>
                    <a:pt x="100349" y="140266"/>
                  </a:lnTo>
                  <a:lnTo>
                    <a:pt x="85242" y="131732"/>
                  </a:lnTo>
                  <a:lnTo>
                    <a:pt x="43178" y="89657"/>
                  </a:lnTo>
                  <a:lnTo>
                    <a:pt x="32677" y="73412"/>
                  </a:lnTo>
                  <a:lnTo>
                    <a:pt x="17228" y="26293"/>
                  </a:lnTo>
                  <a:lnTo>
                    <a:pt x="14896" y="0"/>
                  </a:lnTo>
                  <a:lnTo>
                    <a:pt x="9698" y="41465"/>
                  </a:lnTo>
                  <a:lnTo>
                    <a:pt x="563" y="88256"/>
                  </a:lnTo>
                  <a:lnTo>
                    <a:pt x="0" y="92946"/>
                  </a:lnTo>
                  <a:lnTo>
                    <a:pt x="685" y="96073"/>
                  </a:lnTo>
                  <a:lnTo>
                    <a:pt x="2198" y="98158"/>
                  </a:lnTo>
                  <a:lnTo>
                    <a:pt x="4266" y="99548"/>
                  </a:lnTo>
                  <a:lnTo>
                    <a:pt x="12232" y="101503"/>
                  </a:lnTo>
                  <a:lnTo>
                    <a:pt x="18217" y="101961"/>
                  </a:lnTo>
                  <a:lnTo>
                    <a:pt x="63517" y="80836"/>
                  </a:lnTo>
                  <a:lnTo>
                    <a:pt x="102612" y="71863"/>
                  </a:lnTo>
                  <a:lnTo>
                    <a:pt x="157626" y="642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44" name="SMARTInkShape-Group61">
            <a:extLst>
              <a:ext uri="{FF2B5EF4-FFF2-40B4-BE49-F238E27FC236}">
                <a16:creationId xmlns:a16="http://schemas.microsoft.com/office/drawing/2014/main" id="{DAE52F4A-2D16-AC08-5E41-CC9C4A4FDAB3}"/>
              </a:ext>
            </a:extLst>
          </p:cNvPr>
          <p:cNvGrpSpPr/>
          <p:nvPr/>
        </p:nvGrpSpPr>
        <p:grpSpPr>
          <a:xfrm>
            <a:off x="3481064" y="2716469"/>
            <a:ext cx="471812" cy="130857"/>
            <a:chOff x="3481064" y="2716469"/>
            <a:chExt cx="471812" cy="130857"/>
          </a:xfrm>
        </p:grpSpPr>
        <p:sp>
          <p:nvSpPr>
            <p:cNvPr id="103541" name="SMARTInkShape-358">
              <a:extLst>
                <a:ext uri="{FF2B5EF4-FFF2-40B4-BE49-F238E27FC236}">
                  <a16:creationId xmlns:a16="http://schemas.microsoft.com/office/drawing/2014/main" id="{F5E9C1CE-0A5F-3706-57B6-1D49CA4BE1DC}"/>
                </a:ext>
              </a:extLst>
            </p:cNvPr>
            <p:cNvSpPr/>
            <p:nvPr>
              <p:custDataLst>
                <p:tags r:id="rId141"/>
              </p:custDataLst>
            </p:nvPr>
          </p:nvSpPr>
          <p:spPr>
            <a:xfrm>
              <a:off x="3835063" y="2733829"/>
              <a:ext cx="117813" cy="94652"/>
            </a:xfrm>
            <a:custGeom>
              <a:avLst/>
              <a:gdLst/>
              <a:ahLst/>
              <a:cxnLst/>
              <a:rect l="0" t="0" r="0" b="0"/>
              <a:pathLst>
                <a:path w="117813" h="94652">
                  <a:moveTo>
                    <a:pt x="60662" y="37946"/>
                  </a:moveTo>
                  <a:lnTo>
                    <a:pt x="60662" y="37946"/>
                  </a:lnTo>
                  <a:lnTo>
                    <a:pt x="65718" y="32890"/>
                  </a:lnTo>
                  <a:lnTo>
                    <a:pt x="73845" y="30407"/>
                  </a:lnTo>
                  <a:lnTo>
                    <a:pt x="78976" y="29745"/>
                  </a:lnTo>
                  <a:lnTo>
                    <a:pt x="82396" y="28245"/>
                  </a:lnTo>
                  <a:lnTo>
                    <a:pt x="84677" y="26188"/>
                  </a:lnTo>
                  <a:lnTo>
                    <a:pt x="86196" y="23757"/>
                  </a:lnTo>
                  <a:lnTo>
                    <a:pt x="88268" y="22137"/>
                  </a:lnTo>
                  <a:lnTo>
                    <a:pt x="93393" y="20336"/>
                  </a:lnTo>
                  <a:lnTo>
                    <a:pt x="95183" y="18798"/>
                  </a:lnTo>
                  <a:lnTo>
                    <a:pt x="103347" y="5765"/>
                  </a:lnTo>
                  <a:lnTo>
                    <a:pt x="102878" y="3792"/>
                  </a:lnTo>
                  <a:lnTo>
                    <a:pt x="100448" y="2477"/>
                  </a:lnTo>
                  <a:lnTo>
                    <a:pt x="63378" y="0"/>
                  </a:lnTo>
                  <a:lnTo>
                    <a:pt x="53755" y="2737"/>
                  </a:lnTo>
                  <a:lnTo>
                    <a:pt x="22515" y="23706"/>
                  </a:lnTo>
                  <a:lnTo>
                    <a:pt x="1167" y="54036"/>
                  </a:lnTo>
                  <a:lnTo>
                    <a:pt x="0" y="69439"/>
                  </a:lnTo>
                  <a:lnTo>
                    <a:pt x="3010" y="83693"/>
                  </a:lnTo>
                  <a:lnTo>
                    <a:pt x="5294" y="87494"/>
                  </a:lnTo>
                  <a:lnTo>
                    <a:pt x="7875" y="90028"/>
                  </a:lnTo>
                  <a:lnTo>
                    <a:pt x="16388" y="92843"/>
                  </a:lnTo>
                  <a:lnTo>
                    <a:pt x="44156" y="94651"/>
                  </a:lnTo>
                  <a:lnTo>
                    <a:pt x="85728" y="86856"/>
                  </a:lnTo>
                  <a:lnTo>
                    <a:pt x="117812" y="855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2" name="SMARTInkShape-359">
              <a:extLst>
                <a:ext uri="{FF2B5EF4-FFF2-40B4-BE49-F238E27FC236}">
                  <a16:creationId xmlns:a16="http://schemas.microsoft.com/office/drawing/2014/main" id="{7762B635-AC9E-E8EA-54F6-E7F89CE6CBE1}"/>
                </a:ext>
              </a:extLst>
            </p:cNvPr>
            <p:cNvSpPr/>
            <p:nvPr>
              <p:custDataLst>
                <p:tags r:id="rId142"/>
              </p:custDataLst>
            </p:nvPr>
          </p:nvSpPr>
          <p:spPr>
            <a:xfrm>
              <a:off x="3705225" y="2752725"/>
              <a:ext cx="104776" cy="94601"/>
            </a:xfrm>
            <a:custGeom>
              <a:avLst/>
              <a:gdLst/>
              <a:ahLst/>
              <a:cxnLst/>
              <a:rect l="0" t="0" r="0" b="0"/>
              <a:pathLst>
                <a:path w="104776" h="94601">
                  <a:moveTo>
                    <a:pt x="0" y="19050"/>
                  </a:moveTo>
                  <a:lnTo>
                    <a:pt x="0" y="19050"/>
                  </a:lnTo>
                  <a:lnTo>
                    <a:pt x="5056" y="8937"/>
                  </a:lnTo>
                  <a:lnTo>
                    <a:pt x="7604" y="5958"/>
                  </a:lnTo>
                  <a:lnTo>
                    <a:pt x="13257" y="2648"/>
                  </a:lnTo>
                  <a:lnTo>
                    <a:pt x="22390" y="784"/>
                  </a:lnTo>
                  <a:lnTo>
                    <a:pt x="28648" y="3171"/>
                  </a:lnTo>
                  <a:lnTo>
                    <a:pt x="31798" y="5289"/>
                  </a:lnTo>
                  <a:lnTo>
                    <a:pt x="41290" y="18383"/>
                  </a:lnTo>
                  <a:lnTo>
                    <a:pt x="45748" y="30612"/>
                  </a:lnTo>
                  <a:lnTo>
                    <a:pt x="50200" y="50297"/>
                  </a:lnTo>
                  <a:lnTo>
                    <a:pt x="52517" y="55756"/>
                  </a:lnTo>
                  <a:lnTo>
                    <a:pt x="53003" y="59396"/>
                  </a:lnTo>
                  <a:lnTo>
                    <a:pt x="52269" y="61823"/>
                  </a:lnTo>
                  <a:lnTo>
                    <a:pt x="50721" y="63440"/>
                  </a:lnTo>
                  <a:lnTo>
                    <a:pt x="48542" y="75829"/>
                  </a:lnTo>
                  <a:lnTo>
                    <a:pt x="47897" y="87849"/>
                  </a:lnTo>
                  <a:lnTo>
                    <a:pt x="46748" y="90316"/>
                  </a:lnTo>
                  <a:lnTo>
                    <a:pt x="44923" y="91961"/>
                  </a:lnTo>
                  <a:lnTo>
                    <a:pt x="40074" y="93788"/>
                  </a:lnTo>
                  <a:lnTo>
                    <a:pt x="34391" y="94600"/>
                  </a:lnTo>
                  <a:lnTo>
                    <a:pt x="31395" y="92700"/>
                  </a:lnTo>
                  <a:lnTo>
                    <a:pt x="25242" y="84944"/>
                  </a:lnTo>
                  <a:lnTo>
                    <a:pt x="21801" y="74442"/>
                  </a:lnTo>
                  <a:lnTo>
                    <a:pt x="20885" y="68678"/>
                  </a:lnTo>
                  <a:lnTo>
                    <a:pt x="22687" y="56629"/>
                  </a:lnTo>
                  <a:lnTo>
                    <a:pt x="28075" y="44218"/>
                  </a:lnTo>
                  <a:lnTo>
                    <a:pt x="37525" y="31647"/>
                  </a:lnTo>
                  <a:lnTo>
                    <a:pt x="59802" y="17726"/>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3" name="SMARTInkShape-360">
              <a:extLst>
                <a:ext uri="{FF2B5EF4-FFF2-40B4-BE49-F238E27FC236}">
                  <a16:creationId xmlns:a16="http://schemas.microsoft.com/office/drawing/2014/main" id="{32D256C1-8C18-5F98-A25A-2821815B1D1E}"/>
                </a:ext>
              </a:extLst>
            </p:cNvPr>
            <p:cNvSpPr/>
            <p:nvPr>
              <p:custDataLst>
                <p:tags r:id="rId143"/>
              </p:custDataLst>
            </p:nvPr>
          </p:nvSpPr>
          <p:spPr>
            <a:xfrm>
              <a:off x="3481064" y="2716469"/>
              <a:ext cx="195587" cy="129614"/>
            </a:xfrm>
            <a:custGeom>
              <a:avLst/>
              <a:gdLst/>
              <a:ahLst/>
              <a:cxnLst/>
              <a:rect l="0" t="0" r="0" b="0"/>
              <a:pathLst>
                <a:path w="195587" h="129614">
                  <a:moveTo>
                    <a:pt x="100336" y="55306"/>
                  </a:moveTo>
                  <a:lnTo>
                    <a:pt x="100336" y="55306"/>
                  </a:lnTo>
                  <a:lnTo>
                    <a:pt x="100336" y="31602"/>
                  </a:lnTo>
                  <a:lnTo>
                    <a:pt x="99278" y="29978"/>
                  </a:lnTo>
                  <a:lnTo>
                    <a:pt x="97514" y="28896"/>
                  </a:lnTo>
                  <a:lnTo>
                    <a:pt x="95280" y="28174"/>
                  </a:lnTo>
                  <a:lnTo>
                    <a:pt x="93790" y="26635"/>
                  </a:lnTo>
                  <a:lnTo>
                    <a:pt x="92135" y="22102"/>
                  </a:lnTo>
                  <a:lnTo>
                    <a:pt x="85755" y="16560"/>
                  </a:lnTo>
                  <a:lnTo>
                    <a:pt x="64941" y="2304"/>
                  </a:lnTo>
                  <a:lnTo>
                    <a:pt x="54266" y="0"/>
                  </a:lnTo>
                  <a:lnTo>
                    <a:pt x="48456" y="1502"/>
                  </a:lnTo>
                  <a:lnTo>
                    <a:pt x="26745" y="16299"/>
                  </a:lnTo>
                  <a:lnTo>
                    <a:pt x="11951" y="29727"/>
                  </a:lnTo>
                  <a:lnTo>
                    <a:pt x="8137" y="41821"/>
                  </a:lnTo>
                  <a:lnTo>
                    <a:pt x="5384" y="55662"/>
                  </a:lnTo>
                  <a:lnTo>
                    <a:pt x="632" y="65342"/>
                  </a:lnTo>
                  <a:lnTo>
                    <a:pt x="0" y="70463"/>
                  </a:lnTo>
                  <a:lnTo>
                    <a:pt x="5971" y="108973"/>
                  </a:lnTo>
                  <a:lnTo>
                    <a:pt x="15413" y="121920"/>
                  </a:lnTo>
                  <a:lnTo>
                    <a:pt x="18320" y="125115"/>
                  </a:lnTo>
                  <a:lnTo>
                    <a:pt x="27196" y="128665"/>
                  </a:lnTo>
                  <a:lnTo>
                    <a:pt x="32526" y="129613"/>
                  </a:lnTo>
                  <a:lnTo>
                    <a:pt x="41270" y="127842"/>
                  </a:lnTo>
                  <a:lnTo>
                    <a:pt x="49743" y="122469"/>
                  </a:lnTo>
                  <a:lnTo>
                    <a:pt x="82641" y="90775"/>
                  </a:lnTo>
                  <a:lnTo>
                    <a:pt x="109712" y="55531"/>
                  </a:lnTo>
                  <a:lnTo>
                    <a:pt x="114381" y="50820"/>
                  </a:lnTo>
                  <a:lnTo>
                    <a:pt x="117161" y="45199"/>
                  </a:lnTo>
                  <a:lnTo>
                    <a:pt x="117903" y="42218"/>
                  </a:lnTo>
                  <a:lnTo>
                    <a:pt x="119456" y="40230"/>
                  </a:lnTo>
                  <a:lnTo>
                    <a:pt x="124003" y="38022"/>
                  </a:lnTo>
                  <a:lnTo>
                    <a:pt x="124581" y="37433"/>
                  </a:lnTo>
                  <a:lnTo>
                    <a:pt x="123908" y="37041"/>
                  </a:lnTo>
                  <a:lnTo>
                    <a:pt x="122400" y="36779"/>
                  </a:lnTo>
                  <a:lnTo>
                    <a:pt x="121396" y="37663"/>
                  </a:lnTo>
                  <a:lnTo>
                    <a:pt x="120279" y="41468"/>
                  </a:lnTo>
                  <a:lnTo>
                    <a:pt x="119409" y="82248"/>
                  </a:lnTo>
                  <a:lnTo>
                    <a:pt x="127589" y="108828"/>
                  </a:lnTo>
                  <a:lnTo>
                    <a:pt x="133576" y="116438"/>
                  </a:lnTo>
                  <a:lnTo>
                    <a:pt x="139098" y="119517"/>
                  </a:lnTo>
                  <a:lnTo>
                    <a:pt x="150979" y="121251"/>
                  </a:lnTo>
                  <a:lnTo>
                    <a:pt x="173957" y="121837"/>
                  </a:lnTo>
                  <a:lnTo>
                    <a:pt x="195586" y="1124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51" name="SMARTInkShape-Group62">
            <a:extLst>
              <a:ext uri="{FF2B5EF4-FFF2-40B4-BE49-F238E27FC236}">
                <a16:creationId xmlns:a16="http://schemas.microsoft.com/office/drawing/2014/main" id="{41DA58D2-E823-E1B9-3DF4-97CA960C039C}"/>
              </a:ext>
            </a:extLst>
          </p:cNvPr>
          <p:cNvGrpSpPr/>
          <p:nvPr/>
        </p:nvGrpSpPr>
        <p:grpSpPr>
          <a:xfrm>
            <a:off x="4314825" y="2706424"/>
            <a:ext cx="1019176" cy="227277"/>
            <a:chOff x="4314825" y="2706424"/>
            <a:chExt cx="1019176" cy="227277"/>
          </a:xfrm>
        </p:grpSpPr>
        <p:sp>
          <p:nvSpPr>
            <p:cNvPr id="103545" name="SMARTInkShape-361">
              <a:extLst>
                <a:ext uri="{FF2B5EF4-FFF2-40B4-BE49-F238E27FC236}">
                  <a16:creationId xmlns:a16="http://schemas.microsoft.com/office/drawing/2014/main" id="{2E3BCF7F-A1FD-73C3-3313-293D3A877984}"/>
                </a:ext>
              </a:extLst>
            </p:cNvPr>
            <p:cNvSpPr/>
            <p:nvPr>
              <p:custDataLst>
                <p:tags r:id="rId135"/>
              </p:custDataLst>
            </p:nvPr>
          </p:nvSpPr>
          <p:spPr>
            <a:xfrm>
              <a:off x="5297385" y="2706424"/>
              <a:ext cx="36616" cy="227277"/>
            </a:xfrm>
            <a:custGeom>
              <a:avLst/>
              <a:gdLst/>
              <a:ahLst/>
              <a:cxnLst/>
              <a:rect l="0" t="0" r="0" b="0"/>
              <a:pathLst>
                <a:path w="36616" h="227277">
                  <a:moveTo>
                    <a:pt x="36615" y="8201"/>
                  </a:moveTo>
                  <a:lnTo>
                    <a:pt x="36615" y="8201"/>
                  </a:lnTo>
                  <a:lnTo>
                    <a:pt x="36615" y="0"/>
                  </a:lnTo>
                  <a:lnTo>
                    <a:pt x="23358" y="43621"/>
                  </a:lnTo>
                  <a:lnTo>
                    <a:pt x="12163" y="89359"/>
                  </a:lnTo>
                  <a:lnTo>
                    <a:pt x="3527" y="132888"/>
                  </a:lnTo>
                  <a:lnTo>
                    <a:pt x="0" y="160857"/>
                  </a:lnTo>
                  <a:lnTo>
                    <a:pt x="6250" y="205438"/>
                  </a:lnTo>
                  <a:lnTo>
                    <a:pt x="8302" y="217570"/>
                  </a:lnTo>
                  <a:lnTo>
                    <a:pt x="17565" y="2272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6" name="SMARTInkShape-362">
              <a:extLst>
                <a:ext uri="{FF2B5EF4-FFF2-40B4-BE49-F238E27FC236}">
                  <a16:creationId xmlns:a16="http://schemas.microsoft.com/office/drawing/2014/main" id="{3976A90E-875F-4B6C-6E18-A17FBEA2137B}"/>
                </a:ext>
              </a:extLst>
            </p:cNvPr>
            <p:cNvSpPr/>
            <p:nvPr>
              <p:custDataLst>
                <p:tags r:id="rId136"/>
              </p:custDataLst>
            </p:nvPr>
          </p:nvSpPr>
          <p:spPr>
            <a:xfrm>
              <a:off x="5116738" y="2790945"/>
              <a:ext cx="160113" cy="122584"/>
            </a:xfrm>
            <a:custGeom>
              <a:avLst/>
              <a:gdLst/>
              <a:ahLst/>
              <a:cxnLst/>
              <a:rect l="0" t="0" r="0" b="0"/>
              <a:pathLst>
                <a:path w="160113" h="122584">
                  <a:moveTo>
                    <a:pt x="74387" y="37980"/>
                  </a:moveTo>
                  <a:lnTo>
                    <a:pt x="74387" y="37980"/>
                  </a:lnTo>
                  <a:lnTo>
                    <a:pt x="79443" y="32924"/>
                  </a:lnTo>
                  <a:lnTo>
                    <a:pt x="84748" y="30441"/>
                  </a:lnTo>
                  <a:lnTo>
                    <a:pt x="91720" y="28847"/>
                  </a:lnTo>
                  <a:lnTo>
                    <a:pt x="92292" y="27658"/>
                  </a:lnTo>
                  <a:lnTo>
                    <a:pt x="93433" y="4500"/>
                  </a:lnTo>
                  <a:lnTo>
                    <a:pt x="92376" y="2960"/>
                  </a:lnTo>
                  <a:lnTo>
                    <a:pt x="90613" y="1933"/>
                  </a:lnTo>
                  <a:lnTo>
                    <a:pt x="83075" y="488"/>
                  </a:lnTo>
                  <a:lnTo>
                    <a:pt x="65991" y="0"/>
                  </a:lnTo>
                  <a:lnTo>
                    <a:pt x="48380" y="4972"/>
                  </a:lnTo>
                  <a:lnTo>
                    <a:pt x="29758" y="18204"/>
                  </a:lnTo>
                  <a:lnTo>
                    <a:pt x="22801" y="26721"/>
                  </a:lnTo>
                  <a:lnTo>
                    <a:pt x="4306" y="72037"/>
                  </a:lnTo>
                  <a:lnTo>
                    <a:pt x="0" y="91698"/>
                  </a:lnTo>
                  <a:lnTo>
                    <a:pt x="1815" y="104541"/>
                  </a:lnTo>
                  <a:lnTo>
                    <a:pt x="6548" y="119919"/>
                  </a:lnTo>
                  <a:lnTo>
                    <a:pt x="9053" y="121181"/>
                  </a:lnTo>
                  <a:lnTo>
                    <a:pt x="17479" y="122583"/>
                  </a:lnTo>
                  <a:lnTo>
                    <a:pt x="22690" y="119782"/>
                  </a:lnTo>
                  <a:lnTo>
                    <a:pt x="47406" y="93947"/>
                  </a:lnTo>
                  <a:lnTo>
                    <a:pt x="51812" y="86490"/>
                  </a:lnTo>
                  <a:lnTo>
                    <a:pt x="54829" y="79648"/>
                  </a:lnTo>
                  <a:lnTo>
                    <a:pt x="70388" y="59181"/>
                  </a:lnTo>
                  <a:lnTo>
                    <a:pt x="74373" y="38064"/>
                  </a:lnTo>
                  <a:lnTo>
                    <a:pt x="66846" y="55891"/>
                  </a:lnTo>
                  <a:lnTo>
                    <a:pt x="64872" y="89167"/>
                  </a:lnTo>
                  <a:lnTo>
                    <a:pt x="65927" y="91154"/>
                  </a:lnTo>
                  <a:lnTo>
                    <a:pt x="67689" y="92480"/>
                  </a:lnTo>
                  <a:lnTo>
                    <a:pt x="73995" y="94975"/>
                  </a:lnTo>
                  <a:lnTo>
                    <a:pt x="104968" y="95126"/>
                  </a:lnTo>
                  <a:lnTo>
                    <a:pt x="111968" y="92306"/>
                  </a:lnTo>
                  <a:lnTo>
                    <a:pt x="118606" y="88583"/>
                  </a:lnTo>
                  <a:lnTo>
                    <a:pt x="125085" y="86929"/>
                  </a:lnTo>
                  <a:lnTo>
                    <a:pt x="160112" y="570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7" name="SMARTInkShape-363">
              <a:extLst>
                <a:ext uri="{FF2B5EF4-FFF2-40B4-BE49-F238E27FC236}">
                  <a16:creationId xmlns:a16="http://schemas.microsoft.com/office/drawing/2014/main" id="{10D2A8C6-4072-296E-DA1C-8025D94F273C}"/>
                </a:ext>
              </a:extLst>
            </p:cNvPr>
            <p:cNvSpPr/>
            <p:nvPr>
              <p:custDataLst>
                <p:tags r:id="rId137"/>
              </p:custDataLst>
            </p:nvPr>
          </p:nvSpPr>
          <p:spPr>
            <a:xfrm>
              <a:off x="4829175" y="2810383"/>
              <a:ext cx="224085" cy="84541"/>
            </a:xfrm>
            <a:custGeom>
              <a:avLst/>
              <a:gdLst/>
              <a:ahLst/>
              <a:cxnLst/>
              <a:rect l="0" t="0" r="0" b="0"/>
              <a:pathLst>
                <a:path w="224085" h="84541">
                  <a:moveTo>
                    <a:pt x="0" y="18542"/>
                  </a:moveTo>
                  <a:lnTo>
                    <a:pt x="0" y="18542"/>
                  </a:lnTo>
                  <a:lnTo>
                    <a:pt x="28228" y="636"/>
                  </a:lnTo>
                  <a:lnTo>
                    <a:pt x="33007" y="0"/>
                  </a:lnTo>
                  <a:lnTo>
                    <a:pt x="34704" y="889"/>
                  </a:lnTo>
                  <a:lnTo>
                    <a:pt x="35837" y="2540"/>
                  </a:lnTo>
                  <a:lnTo>
                    <a:pt x="38152" y="7196"/>
                  </a:lnTo>
                  <a:lnTo>
                    <a:pt x="44348" y="15768"/>
                  </a:lnTo>
                  <a:lnTo>
                    <a:pt x="52250" y="36351"/>
                  </a:lnTo>
                  <a:lnTo>
                    <a:pt x="52150" y="47977"/>
                  </a:lnTo>
                  <a:lnTo>
                    <a:pt x="47704" y="74984"/>
                  </a:lnTo>
                  <a:lnTo>
                    <a:pt x="52704" y="70426"/>
                  </a:lnTo>
                  <a:lnTo>
                    <a:pt x="55175" y="65238"/>
                  </a:lnTo>
                  <a:lnTo>
                    <a:pt x="55833" y="62372"/>
                  </a:lnTo>
                  <a:lnTo>
                    <a:pt x="88638" y="25268"/>
                  </a:lnTo>
                  <a:lnTo>
                    <a:pt x="97956" y="21532"/>
                  </a:lnTo>
                  <a:lnTo>
                    <a:pt x="108094" y="18812"/>
                  </a:lnTo>
                  <a:lnTo>
                    <a:pt x="123226" y="11266"/>
                  </a:lnTo>
                  <a:lnTo>
                    <a:pt x="131351" y="9461"/>
                  </a:lnTo>
                  <a:lnTo>
                    <a:pt x="132017" y="10371"/>
                  </a:lnTo>
                  <a:lnTo>
                    <a:pt x="132955" y="17768"/>
                  </a:lnTo>
                  <a:lnTo>
                    <a:pt x="133298" y="39620"/>
                  </a:lnTo>
                  <a:lnTo>
                    <a:pt x="130505" y="46607"/>
                  </a:lnTo>
                  <a:lnTo>
                    <a:pt x="128279" y="49952"/>
                  </a:lnTo>
                  <a:lnTo>
                    <a:pt x="125145" y="64773"/>
                  </a:lnTo>
                  <a:lnTo>
                    <a:pt x="123941" y="82934"/>
                  </a:lnTo>
                  <a:lnTo>
                    <a:pt x="124960" y="83695"/>
                  </a:lnTo>
                  <a:lnTo>
                    <a:pt x="128915" y="84540"/>
                  </a:lnTo>
                  <a:lnTo>
                    <a:pt x="134201" y="82094"/>
                  </a:lnTo>
                  <a:lnTo>
                    <a:pt x="137093" y="79960"/>
                  </a:lnTo>
                  <a:lnTo>
                    <a:pt x="155297" y="58354"/>
                  </a:lnTo>
                  <a:lnTo>
                    <a:pt x="166388" y="48936"/>
                  </a:lnTo>
                  <a:lnTo>
                    <a:pt x="190755" y="22664"/>
                  </a:lnTo>
                  <a:lnTo>
                    <a:pt x="206803" y="13060"/>
                  </a:lnTo>
                  <a:lnTo>
                    <a:pt x="216652" y="9815"/>
                  </a:lnTo>
                  <a:lnTo>
                    <a:pt x="220820" y="12194"/>
                  </a:lnTo>
                  <a:lnTo>
                    <a:pt x="223413" y="14310"/>
                  </a:lnTo>
                  <a:lnTo>
                    <a:pt x="224084" y="17837"/>
                  </a:lnTo>
                  <a:lnTo>
                    <a:pt x="219190" y="65428"/>
                  </a:lnTo>
                  <a:lnTo>
                    <a:pt x="219151" y="68850"/>
                  </a:lnTo>
                  <a:lnTo>
                    <a:pt x="218067" y="71130"/>
                  </a:lnTo>
                  <a:lnTo>
                    <a:pt x="209550" y="756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8" name="SMARTInkShape-364">
              <a:extLst>
                <a:ext uri="{FF2B5EF4-FFF2-40B4-BE49-F238E27FC236}">
                  <a16:creationId xmlns:a16="http://schemas.microsoft.com/office/drawing/2014/main" id="{38D24535-C79C-BD49-53C1-96796BE1DF48}"/>
                </a:ext>
              </a:extLst>
            </p:cNvPr>
            <p:cNvSpPr/>
            <p:nvPr>
              <p:custDataLst>
                <p:tags r:id="rId138"/>
              </p:custDataLst>
            </p:nvPr>
          </p:nvSpPr>
          <p:spPr>
            <a:xfrm>
              <a:off x="4657725" y="2800350"/>
              <a:ext cx="180976" cy="104014"/>
            </a:xfrm>
            <a:custGeom>
              <a:avLst/>
              <a:gdLst/>
              <a:ahLst/>
              <a:cxnLst/>
              <a:rect l="0" t="0" r="0" b="0"/>
              <a:pathLst>
                <a:path w="180976" h="104014">
                  <a:moveTo>
                    <a:pt x="0" y="28575"/>
                  </a:moveTo>
                  <a:lnTo>
                    <a:pt x="0" y="28575"/>
                  </a:lnTo>
                  <a:lnTo>
                    <a:pt x="22390" y="6185"/>
                  </a:lnTo>
                  <a:lnTo>
                    <a:pt x="25510" y="5181"/>
                  </a:lnTo>
                  <a:lnTo>
                    <a:pt x="28648" y="5571"/>
                  </a:lnTo>
                  <a:lnTo>
                    <a:pt x="34958" y="8826"/>
                  </a:lnTo>
                  <a:lnTo>
                    <a:pt x="41290" y="13800"/>
                  </a:lnTo>
                  <a:lnTo>
                    <a:pt x="50804" y="32664"/>
                  </a:lnTo>
                  <a:lnTo>
                    <a:pt x="56314" y="73916"/>
                  </a:lnTo>
                  <a:lnTo>
                    <a:pt x="56985" y="96092"/>
                  </a:lnTo>
                  <a:lnTo>
                    <a:pt x="55981" y="98987"/>
                  </a:lnTo>
                  <a:lnTo>
                    <a:pt x="54254" y="100916"/>
                  </a:lnTo>
                  <a:lnTo>
                    <a:pt x="49513" y="103060"/>
                  </a:lnTo>
                  <a:lnTo>
                    <a:pt x="43878" y="104013"/>
                  </a:lnTo>
                  <a:lnTo>
                    <a:pt x="37846" y="101614"/>
                  </a:lnTo>
                  <a:lnTo>
                    <a:pt x="34756" y="99493"/>
                  </a:lnTo>
                  <a:lnTo>
                    <a:pt x="32695" y="95962"/>
                  </a:lnTo>
                  <a:lnTo>
                    <a:pt x="30406" y="86394"/>
                  </a:lnTo>
                  <a:lnTo>
                    <a:pt x="35034" y="72264"/>
                  </a:lnTo>
                  <a:lnTo>
                    <a:pt x="50193" y="47435"/>
                  </a:lnTo>
                  <a:lnTo>
                    <a:pt x="96311" y="12404"/>
                  </a:lnTo>
                  <a:lnTo>
                    <a:pt x="117594" y="5513"/>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49" name="SMARTInkShape-365">
              <a:extLst>
                <a:ext uri="{FF2B5EF4-FFF2-40B4-BE49-F238E27FC236}">
                  <a16:creationId xmlns:a16="http://schemas.microsoft.com/office/drawing/2014/main" id="{1C645657-658E-CB32-D354-E5509988858F}"/>
                </a:ext>
              </a:extLst>
            </p:cNvPr>
            <p:cNvSpPr/>
            <p:nvPr>
              <p:custDataLst>
                <p:tags r:id="rId139"/>
              </p:custDataLst>
            </p:nvPr>
          </p:nvSpPr>
          <p:spPr>
            <a:xfrm>
              <a:off x="4564862" y="2773607"/>
              <a:ext cx="54764" cy="121620"/>
            </a:xfrm>
            <a:custGeom>
              <a:avLst/>
              <a:gdLst/>
              <a:ahLst/>
              <a:cxnLst/>
              <a:rect l="0" t="0" r="0" b="0"/>
              <a:pathLst>
                <a:path w="54764" h="121620">
                  <a:moveTo>
                    <a:pt x="54763" y="26743"/>
                  </a:moveTo>
                  <a:lnTo>
                    <a:pt x="54763" y="26743"/>
                  </a:lnTo>
                  <a:lnTo>
                    <a:pt x="54763" y="4353"/>
                  </a:lnTo>
                  <a:lnTo>
                    <a:pt x="53705" y="2291"/>
                  </a:lnTo>
                  <a:lnTo>
                    <a:pt x="51941" y="917"/>
                  </a:lnTo>
                  <a:lnTo>
                    <a:pt x="49707" y="0"/>
                  </a:lnTo>
                  <a:lnTo>
                    <a:pt x="47159" y="448"/>
                  </a:lnTo>
                  <a:lnTo>
                    <a:pt x="41506" y="3767"/>
                  </a:lnTo>
                  <a:lnTo>
                    <a:pt x="22707" y="22126"/>
                  </a:lnTo>
                  <a:lnTo>
                    <a:pt x="7704" y="48958"/>
                  </a:lnTo>
                  <a:lnTo>
                    <a:pt x="603" y="75306"/>
                  </a:lnTo>
                  <a:lnTo>
                    <a:pt x="0" y="92776"/>
                  </a:lnTo>
                  <a:lnTo>
                    <a:pt x="3260" y="107596"/>
                  </a:lnTo>
                  <a:lnTo>
                    <a:pt x="5611" y="112395"/>
                  </a:lnTo>
                  <a:lnTo>
                    <a:pt x="8237" y="115594"/>
                  </a:lnTo>
                  <a:lnTo>
                    <a:pt x="13976" y="119149"/>
                  </a:lnTo>
                  <a:lnTo>
                    <a:pt x="24216" y="121151"/>
                  </a:lnTo>
                  <a:lnTo>
                    <a:pt x="34484" y="121619"/>
                  </a:lnTo>
                  <a:lnTo>
                    <a:pt x="38068" y="120685"/>
                  </a:lnTo>
                  <a:lnTo>
                    <a:pt x="40458" y="119004"/>
                  </a:lnTo>
                  <a:lnTo>
                    <a:pt x="49350" y="103646"/>
                  </a:lnTo>
                  <a:lnTo>
                    <a:pt x="53159" y="86335"/>
                  </a:lnTo>
                  <a:lnTo>
                    <a:pt x="54622" y="45759"/>
                  </a:lnTo>
                  <a:lnTo>
                    <a:pt x="51878" y="37664"/>
                  </a:lnTo>
                  <a:lnTo>
                    <a:pt x="45238" y="267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0" name="SMARTInkShape-366">
              <a:extLst>
                <a:ext uri="{FF2B5EF4-FFF2-40B4-BE49-F238E27FC236}">
                  <a16:creationId xmlns:a16="http://schemas.microsoft.com/office/drawing/2014/main" id="{EB3BF6E9-AFEF-F567-D37D-DBDADC384F5F}"/>
                </a:ext>
              </a:extLst>
            </p:cNvPr>
            <p:cNvSpPr/>
            <p:nvPr>
              <p:custDataLst>
                <p:tags r:id="rId140"/>
              </p:custDataLst>
            </p:nvPr>
          </p:nvSpPr>
          <p:spPr>
            <a:xfrm>
              <a:off x="4314825" y="2757147"/>
              <a:ext cx="161926" cy="119404"/>
            </a:xfrm>
            <a:custGeom>
              <a:avLst/>
              <a:gdLst/>
              <a:ahLst/>
              <a:cxnLst/>
              <a:rect l="0" t="0" r="0" b="0"/>
              <a:pathLst>
                <a:path w="161926" h="119404">
                  <a:moveTo>
                    <a:pt x="0" y="43203"/>
                  </a:moveTo>
                  <a:lnTo>
                    <a:pt x="0" y="43203"/>
                  </a:lnTo>
                  <a:lnTo>
                    <a:pt x="7539" y="25303"/>
                  </a:lnTo>
                  <a:lnTo>
                    <a:pt x="8201" y="21744"/>
                  </a:lnTo>
                  <a:lnTo>
                    <a:pt x="11759" y="14968"/>
                  </a:lnTo>
                  <a:lnTo>
                    <a:pt x="14189" y="11680"/>
                  </a:lnTo>
                  <a:lnTo>
                    <a:pt x="22534" y="8026"/>
                  </a:lnTo>
                  <a:lnTo>
                    <a:pt x="32240" y="5344"/>
                  </a:lnTo>
                  <a:lnTo>
                    <a:pt x="40082" y="624"/>
                  </a:lnTo>
                  <a:lnTo>
                    <a:pt x="43654" y="0"/>
                  </a:lnTo>
                  <a:lnTo>
                    <a:pt x="47095" y="643"/>
                  </a:lnTo>
                  <a:lnTo>
                    <a:pt x="50447" y="2130"/>
                  </a:lnTo>
                  <a:lnTo>
                    <a:pt x="52681" y="4179"/>
                  </a:lnTo>
                  <a:lnTo>
                    <a:pt x="61618" y="23156"/>
                  </a:lnTo>
                  <a:lnTo>
                    <a:pt x="65675" y="46808"/>
                  </a:lnTo>
                  <a:lnTo>
                    <a:pt x="66636" y="88994"/>
                  </a:lnTo>
                  <a:lnTo>
                    <a:pt x="65591" y="92780"/>
                  </a:lnTo>
                  <a:lnTo>
                    <a:pt x="63836" y="95304"/>
                  </a:lnTo>
                  <a:lnTo>
                    <a:pt x="58470" y="99356"/>
                  </a:lnTo>
                  <a:lnTo>
                    <a:pt x="58030" y="98630"/>
                  </a:lnTo>
                  <a:lnTo>
                    <a:pt x="57541" y="95001"/>
                  </a:lnTo>
                  <a:lnTo>
                    <a:pt x="60146" y="89860"/>
                  </a:lnTo>
                  <a:lnTo>
                    <a:pt x="88626" y="45752"/>
                  </a:lnTo>
                  <a:lnTo>
                    <a:pt x="121258" y="19660"/>
                  </a:lnTo>
                  <a:lnTo>
                    <a:pt x="130961" y="15622"/>
                  </a:lnTo>
                  <a:lnTo>
                    <a:pt x="140483" y="8279"/>
                  </a:lnTo>
                  <a:lnTo>
                    <a:pt x="146398" y="6514"/>
                  </a:lnTo>
                  <a:lnTo>
                    <a:pt x="149457" y="7102"/>
                  </a:lnTo>
                  <a:lnTo>
                    <a:pt x="155678" y="10578"/>
                  </a:lnTo>
                  <a:lnTo>
                    <a:pt x="157761" y="14044"/>
                  </a:lnTo>
                  <a:lnTo>
                    <a:pt x="160691" y="29037"/>
                  </a:lnTo>
                  <a:lnTo>
                    <a:pt x="161853" y="74700"/>
                  </a:lnTo>
                  <a:lnTo>
                    <a:pt x="161925" y="11940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59" name="SMARTInkShape-Group63">
            <a:extLst>
              <a:ext uri="{FF2B5EF4-FFF2-40B4-BE49-F238E27FC236}">
                <a16:creationId xmlns:a16="http://schemas.microsoft.com/office/drawing/2014/main" id="{56A482F3-433B-C399-3921-2D3725B45EB5}"/>
              </a:ext>
            </a:extLst>
          </p:cNvPr>
          <p:cNvGrpSpPr/>
          <p:nvPr/>
        </p:nvGrpSpPr>
        <p:grpSpPr>
          <a:xfrm>
            <a:off x="3069448" y="3181350"/>
            <a:ext cx="424742" cy="390526"/>
            <a:chOff x="3069448" y="3181350"/>
            <a:chExt cx="424742" cy="390526"/>
          </a:xfrm>
        </p:grpSpPr>
        <p:sp>
          <p:nvSpPr>
            <p:cNvPr id="103552" name="SMARTInkShape-367">
              <a:extLst>
                <a:ext uri="{FF2B5EF4-FFF2-40B4-BE49-F238E27FC236}">
                  <a16:creationId xmlns:a16="http://schemas.microsoft.com/office/drawing/2014/main" id="{B730D5AA-7E97-EA16-4CC0-65FAB4144D0A}"/>
                </a:ext>
              </a:extLst>
            </p:cNvPr>
            <p:cNvSpPr/>
            <p:nvPr>
              <p:custDataLst>
                <p:tags r:id="rId128"/>
              </p:custDataLst>
            </p:nvPr>
          </p:nvSpPr>
          <p:spPr>
            <a:xfrm>
              <a:off x="3333750" y="3209925"/>
              <a:ext cx="9526" cy="1"/>
            </a:xfrm>
            <a:custGeom>
              <a:avLst/>
              <a:gdLst/>
              <a:ahLst/>
              <a:cxnLst/>
              <a:rect l="0" t="0" r="0" b="0"/>
              <a:pathLst>
                <a:path w="9526" h="1">
                  <a:moveTo>
                    <a:pt x="9525" y="0"/>
                  </a:moveTo>
                  <a:lnTo>
                    <a:pt x="9525" y="0"/>
                  </a:lnTo>
                  <a:lnTo>
                    <a:pt x="4037" y="0"/>
                  </a:lnTo>
                  <a:lnTo>
                    <a:pt x="6381" y="0"/>
                  </a:lnTo>
                  <a:lnTo>
                    <a:pt x="3416" y="0"/>
                  </a:lnTo>
                  <a:lnTo>
                    <a:pt x="6186" y="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3" name="SMARTInkShape-368">
              <a:extLst>
                <a:ext uri="{FF2B5EF4-FFF2-40B4-BE49-F238E27FC236}">
                  <a16:creationId xmlns:a16="http://schemas.microsoft.com/office/drawing/2014/main" id="{CA2201E5-4286-15B6-E89C-4563ED2B2A6A}"/>
                </a:ext>
              </a:extLst>
            </p:cNvPr>
            <p:cNvSpPr/>
            <p:nvPr>
              <p:custDataLst>
                <p:tags r:id="rId129"/>
              </p:custDataLst>
            </p:nvPr>
          </p:nvSpPr>
          <p:spPr>
            <a:xfrm>
              <a:off x="3409950" y="3181350"/>
              <a:ext cx="84240" cy="390526"/>
            </a:xfrm>
            <a:custGeom>
              <a:avLst/>
              <a:gdLst/>
              <a:ahLst/>
              <a:cxnLst/>
              <a:rect l="0" t="0" r="0" b="0"/>
              <a:pathLst>
                <a:path w="84240" h="390526">
                  <a:moveTo>
                    <a:pt x="19050" y="0"/>
                  </a:moveTo>
                  <a:lnTo>
                    <a:pt x="19050" y="0"/>
                  </a:lnTo>
                  <a:lnTo>
                    <a:pt x="39772" y="44267"/>
                  </a:lnTo>
                  <a:lnTo>
                    <a:pt x="54823" y="81908"/>
                  </a:lnTo>
                  <a:lnTo>
                    <a:pt x="68807" y="121636"/>
                  </a:lnTo>
                  <a:lnTo>
                    <a:pt x="80713" y="167979"/>
                  </a:lnTo>
                  <a:lnTo>
                    <a:pt x="84239" y="208522"/>
                  </a:lnTo>
                  <a:lnTo>
                    <a:pt x="82462" y="250167"/>
                  </a:lnTo>
                  <a:lnTo>
                    <a:pt x="72411" y="293199"/>
                  </a:lnTo>
                  <a:lnTo>
                    <a:pt x="60758" y="318694"/>
                  </a:lnTo>
                  <a:lnTo>
                    <a:pt x="24214" y="365339"/>
                  </a:lnTo>
                  <a:lnTo>
                    <a:pt x="0" y="390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4" name="SMARTInkShape-369">
              <a:extLst>
                <a:ext uri="{FF2B5EF4-FFF2-40B4-BE49-F238E27FC236}">
                  <a16:creationId xmlns:a16="http://schemas.microsoft.com/office/drawing/2014/main" id="{F108B6D1-32BB-BD38-4DD4-308A045F651F}"/>
                </a:ext>
              </a:extLst>
            </p:cNvPr>
            <p:cNvSpPr/>
            <p:nvPr>
              <p:custDataLst>
                <p:tags r:id="rId130"/>
              </p:custDataLst>
            </p:nvPr>
          </p:nvSpPr>
          <p:spPr>
            <a:xfrm>
              <a:off x="3371850" y="3295650"/>
              <a:ext cx="9526" cy="28576"/>
            </a:xfrm>
            <a:custGeom>
              <a:avLst/>
              <a:gdLst/>
              <a:ahLst/>
              <a:cxnLst/>
              <a:rect l="0" t="0" r="0" b="0"/>
              <a:pathLst>
                <a:path w="9526" h="28576">
                  <a:moveTo>
                    <a:pt x="9525" y="28575"/>
                  </a:moveTo>
                  <a:lnTo>
                    <a:pt x="9525" y="28575"/>
                  </a:lnTo>
                  <a:lnTo>
                    <a:pt x="9525" y="18462"/>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5" name="SMARTInkShape-370">
              <a:extLst>
                <a:ext uri="{FF2B5EF4-FFF2-40B4-BE49-F238E27FC236}">
                  <a16:creationId xmlns:a16="http://schemas.microsoft.com/office/drawing/2014/main" id="{E2087250-2B33-79DF-33FD-74893F8AEB0B}"/>
                </a:ext>
              </a:extLst>
            </p:cNvPr>
            <p:cNvSpPr/>
            <p:nvPr>
              <p:custDataLst>
                <p:tags r:id="rId131"/>
              </p:custDataLst>
            </p:nvPr>
          </p:nvSpPr>
          <p:spPr>
            <a:xfrm>
              <a:off x="3343275" y="3343275"/>
              <a:ext cx="38101" cy="142876"/>
            </a:xfrm>
            <a:custGeom>
              <a:avLst/>
              <a:gdLst/>
              <a:ahLst/>
              <a:cxnLst/>
              <a:rect l="0" t="0" r="0" b="0"/>
              <a:pathLst>
                <a:path w="38101" h="142876">
                  <a:moveTo>
                    <a:pt x="38100" y="0"/>
                  </a:moveTo>
                  <a:lnTo>
                    <a:pt x="38100" y="0"/>
                  </a:lnTo>
                  <a:lnTo>
                    <a:pt x="38100" y="5057"/>
                  </a:lnTo>
                  <a:lnTo>
                    <a:pt x="21853" y="43874"/>
                  </a:lnTo>
                  <a:lnTo>
                    <a:pt x="6301" y="89490"/>
                  </a:lnTo>
                  <a:lnTo>
                    <a:pt x="830" y="123484"/>
                  </a:lnTo>
                  <a:lnTo>
                    <a:pt x="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6" name="SMARTInkShape-371">
              <a:extLst>
                <a:ext uri="{FF2B5EF4-FFF2-40B4-BE49-F238E27FC236}">
                  <a16:creationId xmlns:a16="http://schemas.microsoft.com/office/drawing/2014/main" id="{5B5A8122-008B-FE05-2D97-0C6763A32371}"/>
                </a:ext>
              </a:extLst>
            </p:cNvPr>
            <p:cNvSpPr/>
            <p:nvPr>
              <p:custDataLst>
                <p:tags r:id="rId132"/>
              </p:custDataLst>
            </p:nvPr>
          </p:nvSpPr>
          <p:spPr>
            <a:xfrm>
              <a:off x="3286125" y="3276600"/>
              <a:ext cx="1" cy="19051"/>
            </a:xfrm>
            <a:custGeom>
              <a:avLst/>
              <a:gdLst/>
              <a:ahLst/>
              <a:cxnLst/>
              <a:rect l="0" t="0" r="0" b="0"/>
              <a:pathLst>
                <a:path w="1" h="19051">
                  <a:moveTo>
                    <a:pt x="0" y="19050"/>
                  </a:moveTo>
                  <a:lnTo>
                    <a:pt x="0" y="190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7" name="SMARTInkShape-372">
              <a:extLst>
                <a:ext uri="{FF2B5EF4-FFF2-40B4-BE49-F238E27FC236}">
                  <a16:creationId xmlns:a16="http://schemas.microsoft.com/office/drawing/2014/main" id="{6F4EA8A6-514D-E563-26D3-E61C80F3EDD8}"/>
                </a:ext>
              </a:extLst>
            </p:cNvPr>
            <p:cNvSpPr/>
            <p:nvPr>
              <p:custDataLst>
                <p:tags r:id="rId133"/>
              </p:custDataLst>
            </p:nvPr>
          </p:nvSpPr>
          <p:spPr>
            <a:xfrm>
              <a:off x="3248025" y="3384023"/>
              <a:ext cx="28576" cy="111653"/>
            </a:xfrm>
            <a:custGeom>
              <a:avLst/>
              <a:gdLst/>
              <a:ahLst/>
              <a:cxnLst/>
              <a:rect l="0" t="0" r="0" b="0"/>
              <a:pathLst>
                <a:path w="28576" h="111653">
                  <a:moveTo>
                    <a:pt x="28575" y="16402"/>
                  </a:moveTo>
                  <a:lnTo>
                    <a:pt x="28575" y="16402"/>
                  </a:lnTo>
                  <a:lnTo>
                    <a:pt x="28575" y="0"/>
                  </a:lnTo>
                  <a:lnTo>
                    <a:pt x="28575" y="3193"/>
                  </a:lnTo>
                  <a:lnTo>
                    <a:pt x="21036" y="29936"/>
                  </a:lnTo>
                  <a:lnTo>
                    <a:pt x="18874" y="44643"/>
                  </a:lnTo>
                  <a:lnTo>
                    <a:pt x="11707" y="58871"/>
                  </a:lnTo>
                  <a:lnTo>
                    <a:pt x="3939" y="69790"/>
                  </a:lnTo>
                  <a:lnTo>
                    <a:pt x="1751" y="76466"/>
                  </a:lnTo>
                  <a:lnTo>
                    <a:pt x="0" y="1116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58" name="SMARTInkShape-373">
              <a:extLst>
                <a:ext uri="{FF2B5EF4-FFF2-40B4-BE49-F238E27FC236}">
                  <a16:creationId xmlns:a16="http://schemas.microsoft.com/office/drawing/2014/main" id="{4D2406A4-2875-C6A2-A6C5-26046447B5F7}"/>
                </a:ext>
              </a:extLst>
            </p:cNvPr>
            <p:cNvSpPr/>
            <p:nvPr>
              <p:custDataLst>
                <p:tags r:id="rId134"/>
              </p:custDataLst>
            </p:nvPr>
          </p:nvSpPr>
          <p:spPr>
            <a:xfrm>
              <a:off x="3069448" y="3228975"/>
              <a:ext cx="140443" cy="300842"/>
            </a:xfrm>
            <a:custGeom>
              <a:avLst/>
              <a:gdLst/>
              <a:ahLst/>
              <a:cxnLst/>
              <a:rect l="0" t="0" r="0" b="0"/>
              <a:pathLst>
                <a:path w="140443" h="300842">
                  <a:moveTo>
                    <a:pt x="130952" y="0"/>
                  </a:moveTo>
                  <a:lnTo>
                    <a:pt x="130952" y="0"/>
                  </a:lnTo>
                  <a:lnTo>
                    <a:pt x="140442" y="0"/>
                  </a:lnTo>
                  <a:lnTo>
                    <a:pt x="135410" y="0"/>
                  </a:lnTo>
                  <a:lnTo>
                    <a:pt x="130111" y="2822"/>
                  </a:lnTo>
                  <a:lnTo>
                    <a:pt x="122111" y="7604"/>
                  </a:lnTo>
                  <a:lnTo>
                    <a:pt x="93928" y="22120"/>
                  </a:lnTo>
                  <a:lnTo>
                    <a:pt x="51795" y="61327"/>
                  </a:lnTo>
                  <a:lnTo>
                    <a:pt x="27917" y="102320"/>
                  </a:lnTo>
                  <a:lnTo>
                    <a:pt x="14934" y="142736"/>
                  </a:lnTo>
                  <a:lnTo>
                    <a:pt x="2123" y="183103"/>
                  </a:lnTo>
                  <a:lnTo>
                    <a:pt x="0" y="216413"/>
                  </a:lnTo>
                  <a:lnTo>
                    <a:pt x="8228" y="256649"/>
                  </a:lnTo>
                  <a:lnTo>
                    <a:pt x="15024" y="274933"/>
                  </a:lnTo>
                  <a:lnTo>
                    <a:pt x="29693" y="295010"/>
                  </a:lnTo>
                  <a:lnTo>
                    <a:pt x="37618" y="300449"/>
                  </a:lnTo>
                  <a:lnTo>
                    <a:pt x="42271" y="300841"/>
                  </a:lnTo>
                  <a:lnTo>
                    <a:pt x="64277" y="2952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63" name="SMARTInkShape-Group64">
            <a:extLst>
              <a:ext uri="{FF2B5EF4-FFF2-40B4-BE49-F238E27FC236}">
                <a16:creationId xmlns:a16="http://schemas.microsoft.com/office/drawing/2014/main" id="{61FBC7CD-2F40-32DA-BA11-C18DBD7409AD}"/>
              </a:ext>
            </a:extLst>
          </p:cNvPr>
          <p:cNvGrpSpPr/>
          <p:nvPr/>
        </p:nvGrpSpPr>
        <p:grpSpPr>
          <a:xfrm>
            <a:off x="5410200" y="2791045"/>
            <a:ext cx="409576" cy="209331"/>
            <a:chOff x="5410200" y="2791045"/>
            <a:chExt cx="409576" cy="209331"/>
          </a:xfrm>
        </p:grpSpPr>
        <p:sp>
          <p:nvSpPr>
            <p:cNvPr id="103560" name="SMARTInkShape-374">
              <a:extLst>
                <a:ext uri="{FF2B5EF4-FFF2-40B4-BE49-F238E27FC236}">
                  <a16:creationId xmlns:a16="http://schemas.microsoft.com/office/drawing/2014/main" id="{D0D387DE-CFEF-9DE6-792B-3C7428615ECA}"/>
                </a:ext>
              </a:extLst>
            </p:cNvPr>
            <p:cNvSpPr/>
            <p:nvPr>
              <p:custDataLst>
                <p:tags r:id="rId125"/>
              </p:custDataLst>
            </p:nvPr>
          </p:nvSpPr>
          <p:spPr>
            <a:xfrm>
              <a:off x="5676900" y="2792541"/>
              <a:ext cx="142876" cy="121353"/>
            </a:xfrm>
            <a:custGeom>
              <a:avLst/>
              <a:gdLst/>
              <a:ahLst/>
              <a:cxnLst/>
              <a:rect l="0" t="0" r="0" b="0"/>
              <a:pathLst>
                <a:path w="142876" h="121353">
                  <a:moveTo>
                    <a:pt x="0" y="17334"/>
                  </a:moveTo>
                  <a:lnTo>
                    <a:pt x="0" y="17334"/>
                  </a:lnTo>
                  <a:lnTo>
                    <a:pt x="8662" y="9730"/>
                  </a:lnTo>
                  <a:lnTo>
                    <a:pt x="22793" y="2146"/>
                  </a:lnTo>
                  <a:lnTo>
                    <a:pt x="30592" y="0"/>
                  </a:lnTo>
                  <a:lnTo>
                    <a:pt x="34153" y="486"/>
                  </a:lnTo>
                  <a:lnTo>
                    <a:pt x="40932" y="3849"/>
                  </a:lnTo>
                  <a:lnTo>
                    <a:pt x="50698" y="16749"/>
                  </a:lnTo>
                  <a:lnTo>
                    <a:pt x="69841" y="52486"/>
                  </a:lnTo>
                  <a:lnTo>
                    <a:pt x="74316" y="76433"/>
                  </a:lnTo>
                  <a:lnTo>
                    <a:pt x="70586" y="98580"/>
                  </a:lnTo>
                  <a:lnTo>
                    <a:pt x="62769" y="109182"/>
                  </a:lnTo>
                  <a:lnTo>
                    <a:pt x="53297" y="116364"/>
                  </a:lnTo>
                  <a:lnTo>
                    <a:pt x="45560" y="119555"/>
                  </a:lnTo>
                  <a:lnTo>
                    <a:pt x="25141" y="121352"/>
                  </a:lnTo>
                  <a:lnTo>
                    <a:pt x="19935" y="119488"/>
                  </a:lnTo>
                  <a:lnTo>
                    <a:pt x="16466" y="116128"/>
                  </a:lnTo>
                  <a:lnTo>
                    <a:pt x="11582" y="104109"/>
                  </a:lnTo>
                  <a:lnTo>
                    <a:pt x="10897" y="100584"/>
                  </a:lnTo>
                  <a:lnTo>
                    <a:pt x="11497" y="98234"/>
                  </a:lnTo>
                  <a:lnTo>
                    <a:pt x="12957" y="96668"/>
                  </a:lnTo>
                  <a:lnTo>
                    <a:pt x="14987" y="95623"/>
                  </a:lnTo>
                  <a:lnTo>
                    <a:pt x="48551" y="57842"/>
                  </a:lnTo>
                  <a:lnTo>
                    <a:pt x="88629" y="36595"/>
                  </a:lnTo>
                  <a:lnTo>
                    <a:pt x="142875" y="173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61" name="SMARTInkShape-375">
              <a:extLst>
                <a:ext uri="{FF2B5EF4-FFF2-40B4-BE49-F238E27FC236}">
                  <a16:creationId xmlns:a16="http://schemas.microsoft.com/office/drawing/2014/main" id="{E08DD620-9EEB-02B3-1522-B326997D44CC}"/>
                </a:ext>
              </a:extLst>
            </p:cNvPr>
            <p:cNvSpPr/>
            <p:nvPr>
              <p:custDataLst>
                <p:tags r:id="rId126"/>
              </p:custDataLst>
            </p:nvPr>
          </p:nvSpPr>
          <p:spPr>
            <a:xfrm>
              <a:off x="5583529" y="2791045"/>
              <a:ext cx="55272" cy="98571"/>
            </a:xfrm>
            <a:custGeom>
              <a:avLst/>
              <a:gdLst/>
              <a:ahLst/>
              <a:cxnLst/>
              <a:rect l="0" t="0" r="0" b="0"/>
              <a:pathLst>
                <a:path w="55272" h="98571">
                  <a:moveTo>
                    <a:pt x="55271" y="37880"/>
                  </a:moveTo>
                  <a:lnTo>
                    <a:pt x="55271" y="37880"/>
                  </a:lnTo>
                  <a:lnTo>
                    <a:pt x="55271" y="8221"/>
                  </a:lnTo>
                  <a:lnTo>
                    <a:pt x="54213" y="5407"/>
                  </a:lnTo>
                  <a:lnTo>
                    <a:pt x="52449" y="3532"/>
                  </a:lnTo>
                  <a:lnTo>
                    <a:pt x="47070" y="521"/>
                  </a:lnTo>
                  <a:lnTo>
                    <a:pt x="41082" y="0"/>
                  </a:lnTo>
                  <a:lnTo>
                    <a:pt x="35559" y="2700"/>
                  </a:lnTo>
                  <a:lnTo>
                    <a:pt x="29578" y="6370"/>
                  </a:lnTo>
                  <a:lnTo>
                    <a:pt x="23390" y="8000"/>
                  </a:lnTo>
                  <a:lnTo>
                    <a:pt x="17113" y="14370"/>
                  </a:lnTo>
                  <a:lnTo>
                    <a:pt x="4460" y="40762"/>
                  </a:lnTo>
                  <a:lnTo>
                    <a:pt x="0" y="67309"/>
                  </a:lnTo>
                  <a:lnTo>
                    <a:pt x="1778" y="80240"/>
                  </a:lnTo>
                  <a:lnTo>
                    <a:pt x="8730" y="93470"/>
                  </a:lnTo>
                  <a:lnTo>
                    <a:pt x="11543" y="97165"/>
                  </a:lnTo>
                  <a:lnTo>
                    <a:pt x="16594" y="98570"/>
                  </a:lnTo>
                  <a:lnTo>
                    <a:pt x="30673" y="97309"/>
                  </a:lnTo>
                  <a:lnTo>
                    <a:pt x="41869" y="93221"/>
                  </a:lnTo>
                  <a:lnTo>
                    <a:pt x="46337" y="90649"/>
                  </a:lnTo>
                  <a:lnTo>
                    <a:pt x="49314" y="86818"/>
                  </a:lnTo>
                  <a:lnTo>
                    <a:pt x="52624" y="76916"/>
                  </a:lnTo>
                  <a:lnTo>
                    <a:pt x="49430" y="54385"/>
                  </a:lnTo>
                  <a:lnTo>
                    <a:pt x="41782" y="37714"/>
                  </a:lnTo>
                  <a:lnTo>
                    <a:pt x="32812" y="26072"/>
                  </a:lnTo>
                  <a:lnTo>
                    <a:pt x="17171" y="188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62" name="SMARTInkShape-376">
              <a:extLst>
                <a:ext uri="{FF2B5EF4-FFF2-40B4-BE49-F238E27FC236}">
                  <a16:creationId xmlns:a16="http://schemas.microsoft.com/office/drawing/2014/main" id="{F7620A5D-548B-A063-4183-46BB46460A36}"/>
                </a:ext>
              </a:extLst>
            </p:cNvPr>
            <p:cNvSpPr/>
            <p:nvPr>
              <p:custDataLst>
                <p:tags r:id="rId127"/>
              </p:custDataLst>
            </p:nvPr>
          </p:nvSpPr>
          <p:spPr>
            <a:xfrm>
              <a:off x="5410200" y="2924175"/>
              <a:ext cx="37985" cy="76201"/>
            </a:xfrm>
            <a:custGeom>
              <a:avLst/>
              <a:gdLst/>
              <a:ahLst/>
              <a:cxnLst/>
              <a:rect l="0" t="0" r="0" b="0"/>
              <a:pathLst>
                <a:path w="37985" h="76201">
                  <a:moveTo>
                    <a:pt x="28575" y="0"/>
                  </a:moveTo>
                  <a:lnTo>
                    <a:pt x="28575" y="0"/>
                  </a:lnTo>
                  <a:lnTo>
                    <a:pt x="33631" y="5056"/>
                  </a:lnTo>
                  <a:lnTo>
                    <a:pt x="36114" y="10361"/>
                  </a:lnTo>
                  <a:lnTo>
                    <a:pt x="37984" y="31799"/>
                  </a:lnTo>
                  <a:lnTo>
                    <a:pt x="35226" y="38122"/>
                  </a:lnTo>
                  <a:lnTo>
                    <a:pt x="33010" y="41290"/>
                  </a:lnTo>
                  <a:lnTo>
                    <a:pt x="27724" y="44809"/>
                  </a:lnTo>
                  <a:lnTo>
                    <a:pt x="24832" y="45748"/>
                  </a:lnTo>
                  <a:lnTo>
                    <a:pt x="22905" y="47432"/>
                  </a:lnTo>
                  <a:lnTo>
                    <a:pt x="20763" y="52125"/>
                  </a:lnTo>
                  <a:lnTo>
                    <a:pt x="19134" y="53800"/>
                  </a:lnTo>
                  <a:lnTo>
                    <a:pt x="5943" y="61766"/>
                  </a:lnTo>
                  <a:lnTo>
                    <a:pt x="2641" y="67315"/>
                  </a:lnTo>
                  <a:lnTo>
                    <a:pt x="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67" name="SMARTInkShape-Group65">
            <a:extLst>
              <a:ext uri="{FF2B5EF4-FFF2-40B4-BE49-F238E27FC236}">
                <a16:creationId xmlns:a16="http://schemas.microsoft.com/office/drawing/2014/main" id="{241B69FC-F5B7-ADCF-903A-F4B204173F4D}"/>
              </a:ext>
            </a:extLst>
          </p:cNvPr>
          <p:cNvGrpSpPr/>
          <p:nvPr/>
        </p:nvGrpSpPr>
        <p:grpSpPr>
          <a:xfrm>
            <a:off x="3619500" y="3305175"/>
            <a:ext cx="647701" cy="219076"/>
            <a:chOff x="3619500" y="3305175"/>
            <a:chExt cx="647701" cy="219076"/>
          </a:xfrm>
        </p:grpSpPr>
        <p:sp>
          <p:nvSpPr>
            <p:cNvPr id="103564" name="SMARTInkShape-377">
              <a:extLst>
                <a:ext uri="{FF2B5EF4-FFF2-40B4-BE49-F238E27FC236}">
                  <a16:creationId xmlns:a16="http://schemas.microsoft.com/office/drawing/2014/main" id="{18200F06-FAD7-99B6-03F2-C8701F23AA44}"/>
                </a:ext>
              </a:extLst>
            </p:cNvPr>
            <p:cNvSpPr/>
            <p:nvPr>
              <p:custDataLst>
                <p:tags r:id="rId122"/>
              </p:custDataLst>
            </p:nvPr>
          </p:nvSpPr>
          <p:spPr>
            <a:xfrm>
              <a:off x="4086261" y="3305175"/>
              <a:ext cx="180940" cy="190501"/>
            </a:xfrm>
            <a:custGeom>
              <a:avLst/>
              <a:gdLst/>
              <a:ahLst/>
              <a:cxnLst/>
              <a:rect l="0" t="0" r="0" b="0"/>
              <a:pathLst>
                <a:path w="180940" h="190501">
                  <a:moveTo>
                    <a:pt x="9489" y="9525"/>
                  </a:moveTo>
                  <a:lnTo>
                    <a:pt x="9489" y="9525"/>
                  </a:lnTo>
                  <a:lnTo>
                    <a:pt x="9489" y="0"/>
                  </a:lnTo>
                  <a:lnTo>
                    <a:pt x="14545" y="5057"/>
                  </a:lnTo>
                  <a:lnTo>
                    <a:pt x="59888" y="30998"/>
                  </a:lnTo>
                  <a:lnTo>
                    <a:pt x="104900" y="45081"/>
                  </a:lnTo>
                  <a:lnTo>
                    <a:pt x="151237" y="63555"/>
                  </a:lnTo>
                  <a:lnTo>
                    <a:pt x="164965" y="70925"/>
                  </a:lnTo>
                  <a:lnTo>
                    <a:pt x="167114" y="70567"/>
                  </a:lnTo>
                  <a:lnTo>
                    <a:pt x="168548" y="69269"/>
                  </a:lnTo>
                  <a:lnTo>
                    <a:pt x="172962" y="67828"/>
                  </a:lnTo>
                  <a:lnTo>
                    <a:pt x="180472" y="66742"/>
                  </a:lnTo>
                  <a:lnTo>
                    <a:pt x="180846" y="72176"/>
                  </a:lnTo>
                  <a:lnTo>
                    <a:pt x="180939" y="61626"/>
                  </a:lnTo>
                  <a:lnTo>
                    <a:pt x="179881" y="61192"/>
                  </a:lnTo>
                  <a:lnTo>
                    <a:pt x="175883" y="63533"/>
                  </a:lnTo>
                  <a:lnTo>
                    <a:pt x="175451" y="63522"/>
                  </a:lnTo>
                  <a:lnTo>
                    <a:pt x="177795" y="60687"/>
                  </a:lnTo>
                  <a:lnTo>
                    <a:pt x="178843" y="60566"/>
                  </a:lnTo>
                  <a:lnTo>
                    <a:pt x="179541" y="61544"/>
                  </a:lnTo>
                  <a:lnTo>
                    <a:pt x="180008" y="63255"/>
                  </a:lnTo>
                  <a:lnTo>
                    <a:pt x="179260" y="63336"/>
                  </a:lnTo>
                  <a:lnTo>
                    <a:pt x="171418" y="57153"/>
                  </a:lnTo>
                  <a:lnTo>
                    <a:pt x="171417" y="57152"/>
                  </a:lnTo>
                  <a:lnTo>
                    <a:pt x="171414" y="57150"/>
                  </a:lnTo>
                  <a:lnTo>
                    <a:pt x="137863" y="75514"/>
                  </a:lnTo>
                  <a:lnTo>
                    <a:pt x="90951" y="115967"/>
                  </a:lnTo>
                  <a:lnTo>
                    <a:pt x="48086" y="140782"/>
                  </a:lnTo>
                  <a:lnTo>
                    <a:pt x="15298" y="175944"/>
                  </a:lnTo>
                  <a:lnTo>
                    <a:pt x="10254" y="188374"/>
                  </a:lnTo>
                  <a:lnTo>
                    <a:pt x="8941" y="189083"/>
                  </a:lnTo>
                  <a:lnTo>
                    <a:pt x="0" y="190495"/>
                  </a:lnTo>
                  <a:lnTo>
                    <a:pt x="9489"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65" name="SMARTInkShape-378">
              <a:extLst>
                <a:ext uri="{FF2B5EF4-FFF2-40B4-BE49-F238E27FC236}">
                  <a16:creationId xmlns:a16="http://schemas.microsoft.com/office/drawing/2014/main" id="{0BE60898-BEFE-5A07-3A11-3592F74FBAB4}"/>
                </a:ext>
              </a:extLst>
            </p:cNvPr>
            <p:cNvSpPr/>
            <p:nvPr>
              <p:custDataLst>
                <p:tags r:id="rId123"/>
              </p:custDataLst>
            </p:nvPr>
          </p:nvSpPr>
          <p:spPr>
            <a:xfrm>
              <a:off x="3880967" y="3423512"/>
              <a:ext cx="14759" cy="100739"/>
            </a:xfrm>
            <a:custGeom>
              <a:avLst/>
              <a:gdLst/>
              <a:ahLst/>
              <a:cxnLst/>
              <a:rect l="0" t="0" r="0" b="0"/>
              <a:pathLst>
                <a:path w="14759" h="100739">
                  <a:moveTo>
                    <a:pt x="5233" y="5488"/>
                  </a:moveTo>
                  <a:lnTo>
                    <a:pt x="5233" y="5488"/>
                  </a:lnTo>
                  <a:lnTo>
                    <a:pt x="10289" y="431"/>
                  </a:lnTo>
                  <a:lnTo>
                    <a:pt x="11779" y="0"/>
                  </a:lnTo>
                  <a:lnTo>
                    <a:pt x="12772" y="771"/>
                  </a:lnTo>
                  <a:lnTo>
                    <a:pt x="14365" y="4556"/>
                  </a:lnTo>
                  <a:lnTo>
                    <a:pt x="5035" y="46569"/>
                  </a:lnTo>
                  <a:lnTo>
                    <a:pt x="0" y="65756"/>
                  </a:lnTo>
                  <a:lnTo>
                    <a:pt x="4967" y="98297"/>
                  </a:lnTo>
                  <a:lnTo>
                    <a:pt x="6114" y="99111"/>
                  </a:lnTo>
                  <a:lnTo>
                    <a:pt x="14758" y="10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66" name="SMARTInkShape-379">
              <a:extLst>
                <a:ext uri="{FF2B5EF4-FFF2-40B4-BE49-F238E27FC236}">
                  <a16:creationId xmlns:a16="http://schemas.microsoft.com/office/drawing/2014/main" id="{3DD77E1F-6C47-5AB6-3D8F-1D39479BBF17}"/>
                </a:ext>
              </a:extLst>
            </p:cNvPr>
            <p:cNvSpPr/>
            <p:nvPr>
              <p:custDataLst>
                <p:tags r:id="rId124"/>
              </p:custDataLst>
            </p:nvPr>
          </p:nvSpPr>
          <p:spPr>
            <a:xfrm>
              <a:off x="3619500" y="3314891"/>
              <a:ext cx="152218" cy="123635"/>
            </a:xfrm>
            <a:custGeom>
              <a:avLst/>
              <a:gdLst/>
              <a:ahLst/>
              <a:cxnLst/>
              <a:rect l="0" t="0" r="0" b="0"/>
              <a:pathLst>
                <a:path w="152218" h="123635">
                  <a:moveTo>
                    <a:pt x="0" y="28384"/>
                  </a:moveTo>
                  <a:lnTo>
                    <a:pt x="0" y="28384"/>
                  </a:lnTo>
                  <a:lnTo>
                    <a:pt x="8201" y="28384"/>
                  </a:lnTo>
                  <a:lnTo>
                    <a:pt x="8642" y="27326"/>
                  </a:lnTo>
                  <a:lnTo>
                    <a:pt x="9409" y="20183"/>
                  </a:lnTo>
                  <a:lnTo>
                    <a:pt x="12296" y="19448"/>
                  </a:lnTo>
                  <a:lnTo>
                    <a:pt x="40113" y="18893"/>
                  </a:lnTo>
                  <a:lnTo>
                    <a:pt x="42617" y="19940"/>
                  </a:lnTo>
                  <a:lnTo>
                    <a:pt x="44287" y="21696"/>
                  </a:lnTo>
                  <a:lnTo>
                    <a:pt x="49458" y="29225"/>
                  </a:lnTo>
                  <a:lnTo>
                    <a:pt x="53732" y="35108"/>
                  </a:lnTo>
                  <a:lnTo>
                    <a:pt x="55631" y="41250"/>
                  </a:lnTo>
                  <a:lnTo>
                    <a:pt x="57017" y="81607"/>
                  </a:lnTo>
                  <a:lnTo>
                    <a:pt x="54269" y="91903"/>
                  </a:lnTo>
                  <a:lnTo>
                    <a:pt x="48937" y="102079"/>
                  </a:lnTo>
                  <a:lnTo>
                    <a:pt x="48499" y="101856"/>
                  </a:lnTo>
                  <a:lnTo>
                    <a:pt x="47740" y="91107"/>
                  </a:lnTo>
                  <a:lnTo>
                    <a:pt x="52716" y="77072"/>
                  </a:lnTo>
                  <a:lnTo>
                    <a:pt x="78219" y="37754"/>
                  </a:lnTo>
                  <a:lnTo>
                    <a:pt x="85211" y="32548"/>
                  </a:lnTo>
                  <a:lnTo>
                    <a:pt x="92905" y="28118"/>
                  </a:lnTo>
                  <a:lnTo>
                    <a:pt x="121177" y="7169"/>
                  </a:lnTo>
                  <a:lnTo>
                    <a:pt x="142166" y="0"/>
                  </a:lnTo>
                  <a:lnTo>
                    <a:pt x="147722" y="4922"/>
                  </a:lnTo>
                  <a:lnTo>
                    <a:pt x="150321" y="10196"/>
                  </a:lnTo>
                  <a:lnTo>
                    <a:pt x="152217" y="38821"/>
                  </a:lnTo>
                  <a:lnTo>
                    <a:pt x="151261" y="52072"/>
                  </a:lnTo>
                  <a:lnTo>
                    <a:pt x="143459" y="96480"/>
                  </a:lnTo>
                  <a:lnTo>
                    <a:pt x="142875" y="1236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70" name="SMARTInkShape-Group66">
            <a:extLst>
              <a:ext uri="{FF2B5EF4-FFF2-40B4-BE49-F238E27FC236}">
                <a16:creationId xmlns:a16="http://schemas.microsoft.com/office/drawing/2014/main" id="{AC86E10B-F4B9-077F-2E96-E675796F123D}"/>
              </a:ext>
            </a:extLst>
          </p:cNvPr>
          <p:cNvGrpSpPr/>
          <p:nvPr/>
        </p:nvGrpSpPr>
        <p:grpSpPr>
          <a:xfrm>
            <a:off x="4410075" y="3258717"/>
            <a:ext cx="349448" cy="179809"/>
            <a:chOff x="4410075" y="3258717"/>
            <a:chExt cx="349448" cy="179809"/>
          </a:xfrm>
        </p:grpSpPr>
        <p:sp>
          <p:nvSpPr>
            <p:cNvPr id="103568" name="SMARTInkShape-380">
              <a:extLst>
                <a:ext uri="{FF2B5EF4-FFF2-40B4-BE49-F238E27FC236}">
                  <a16:creationId xmlns:a16="http://schemas.microsoft.com/office/drawing/2014/main" id="{541904BC-42FE-955E-04B8-4AFEC30B53CB}"/>
                </a:ext>
              </a:extLst>
            </p:cNvPr>
            <p:cNvSpPr/>
            <p:nvPr>
              <p:custDataLst>
                <p:tags r:id="rId120"/>
              </p:custDataLst>
            </p:nvPr>
          </p:nvSpPr>
          <p:spPr>
            <a:xfrm>
              <a:off x="4635271" y="3286311"/>
              <a:ext cx="124252" cy="136562"/>
            </a:xfrm>
            <a:custGeom>
              <a:avLst/>
              <a:gdLst/>
              <a:ahLst/>
              <a:cxnLst/>
              <a:rect l="0" t="0" r="0" b="0"/>
              <a:pathLst>
                <a:path w="124252" h="136562">
                  <a:moveTo>
                    <a:pt x="89129" y="28389"/>
                  </a:moveTo>
                  <a:lnTo>
                    <a:pt x="89129" y="28389"/>
                  </a:lnTo>
                  <a:lnTo>
                    <a:pt x="96668" y="10489"/>
                  </a:lnTo>
                  <a:lnTo>
                    <a:pt x="97330" y="6930"/>
                  </a:lnTo>
                  <a:lnTo>
                    <a:pt x="96713" y="4558"/>
                  </a:lnTo>
                  <a:lnTo>
                    <a:pt x="95243" y="2977"/>
                  </a:lnTo>
                  <a:lnTo>
                    <a:pt x="93205" y="1922"/>
                  </a:lnTo>
                  <a:lnTo>
                    <a:pt x="62972" y="0"/>
                  </a:lnTo>
                  <a:lnTo>
                    <a:pt x="44454" y="4925"/>
                  </a:lnTo>
                  <a:lnTo>
                    <a:pt x="25563" y="18144"/>
                  </a:lnTo>
                  <a:lnTo>
                    <a:pt x="18544" y="26658"/>
                  </a:lnTo>
                  <a:lnTo>
                    <a:pt x="3061" y="68009"/>
                  </a:lnTo>
                  <a:lnTo>
                    <a:pt x="0" y="77028"/>
                  </a:lnTo>
                  <a:lnTo>
                    <a:pt x="2243" y="95514"/>
                  </a:lnTo>
                  <a:lnTo>
                    <a:pt x="10297" y="112197"/>
                  </a:lnTo>
                  <a:lnTo>
                    <a:pt x="20932" y="123140"/>
                  </a:lnTo>
                  <a:lnTo>
                    <a:pt x="43875" y="135250"/>
                  </a:lnTo>
                  <a:lnTo>
                    <a:pt x="61607" y="136561"/>
                  </a:lnTo>
                  <a:lnTo>
                    <a:pt x="80073" y="132557"/>
                  </a:lnTo>
                  <a:lnTo>
                    <a:pt x="98862" y="123722"/>
                  </a:lnTo>
                  <a:lnTo>
                    <a:pt x="112152" y="107095"/>
                  </a:lnTo>
                  <a:lnTo>
                    <a:pt x="120528" y="85594"/>
                  </a:lnTo>
                  <a:lnTo>
                    <a:pt x="124251" y="61928"/>
                  </a:lnTo>
                  <a:lnTo>
                    <a:pt x="120261" y="42942"/>
                  </a:lnTo>
                  <a:lnTo>
                    <a:pt x="106114" y="20354"/>
                  </a:lnTo>
                  <a:lnTo>
                    <a:pt x="95620" y="8943"/>
                  </a:lnTo>
                  <a:lnTo>
                    <a:pt x="87427" y="3872"/>
                  </a:lnTo>
                  <a:lnTo>
                    <a:pt x="71809" y="1016"/>
                  </a:lnTo>
                  <a:lnTo>
                    <a:pt x="51029" y="93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69" name="SMARTInkShape-381">
              <a:extLst>
                <a:ext uri="{FF2B5EF4-FFF2-40B4-BE49-F238E27FC236}">
                  <a16:creationId xmlns:a16="http://schemas.microsoft.com/office/drawing/2014/main" id="{DAE287F0-FFE0-5546-0ACB-B1988B61EA51}"/>
                </a:ext>
              </a:extLst>
            </p:cNvPr>
            <p:cNvSpPr/>
            <p:nvPr>
              <p:custDataLst>
                <p:tags r:id="rId121"/>
              </p:custDataLst>
            </p:nvPr>
          </p:nvSpPr>
          <p:spPr>
            <a:xfrm>
              <a:off x="4410075" y="3258717"/>
              <a:ext cx="149587" cy="179809"/>
            </a:xfrm>
            <a:custGeom>
              <a:avLst/>
              <a:gdLst/>
              <a:ahLst/>
              <a:cxnLst/>
              <a:rect l="0" t="0" r="0" b="0"/>
              <a:pathLst>
                <a:path w="149587" h="179809">
                  <a:moveTo>
                    <a:pt x="47625" y="17883"/>
                  </a:moveTo>
                  <a:lnTo>
                    <a:pt x="47625" y="17883"/>
                  </a:lnTo>
                  <a:lnTo>
                    <a:pt x="47625" y="26084"/>
                  </a:lnTo>
                  <a:lnTo>
                    <a:pt x="47625" y="18241"/>
                  </a:lnTo>
                  <a:lnTo>
                    <a:pt x="57738" y="7876"/>
                  </a:lnTo>
                  <a:lnTo>
                    <a:pt x="60717" y="5921"/>
                  </a:lnTo>
                  <a:lnTo>
                    <a:pt x="62703" y="5674"/>
                  </a:lnTo>
                  <a:lnTo>
                    <a:pt x="64027" y="6569"/>
                  </a:lnTo>
                  <a:lnTo>
                    <a:pt x="65968" y="6107"/>
                  </a:lnTo>
                  <a:lnTo>
                    <a:pt x="74814" y="1459"/>
                  </a:lnTo>
                  <a:lnTo>
                    <a:pt x="84756" y="0"/>
                  </a:lnTo>
                  <a:lnTo>
                    <a:pt x="125900" y="12193"/>
                  </a:lnTo>
                  <a:lnTo>
                    <a:pt x="142902" y="21254"/>
                  </a:lnTo>
                  <a:lnTo>
                    <a:pt x="146067" y="25422"/>
                  </a:lnTo>
                  <a:lnTo>
                    <a:pt x="149586" y="35698"/>
                  </a:lnTo>
                  <a:lnTo>
                    <a:pt x="148408" y="41401"/>
                  </a:lnTo>
                  <a:lnTo>
                    <a:pt x="141453" y="53383"/>
                  </a:lnTo>
                  <a:lnTo>
                    <a:pt x="120581" y="72028"/>
                  </a:lnTo>
                  <a:lnTo>
                    <a:pt x="87201" y="88629"/>
                  </a:lnTo>
                  <a:lnTo>
                    <a:pt x="65399" y="93006"/>
                  </a:lnTo>
                  <a:lnTo>
                    <a:pt x="48666" y="94020"/>
                  </a:lnTo>
                  <a:lnTo>
                    <a:pt x="63038" y="95129"/>
                  </a:lnTo>
                  <a:lnTo>
                    <a:pt x="102112" y="105841"/>
                  </a:lnTo>
                  <a:lnTo>
                    <a:pt x="137411" y="127196"/>
                  </a:lnTo>
                  <a:lnTo>
                    <a:pt x="140447" y="132789"/>
                  </a:lnTo>
                  <a:lnTo>
                    <a:pt x="142396" y="145003"/>
                  </a:lnTo>
                  <a:lnTo>
                    <a:pt x="140438" y="148138"/>
                  </a:lnTo>
                  <a:lnTo>
                    <a:pt x="115842" y="167115"/>
                  </a:lnTo>
                  <a:lnTo>
                    <a:pt x="93943" y="175577"/>
                  </a:lnTo>
                  <a:lnTo>
                    <a:pt x="48651" y="179436"/>
                  </a:lnTo>
                  <a:lnTo>
                    <a:pt x="0" y="179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76" name="SMARTInkShape-Group67">
            <a:extLst>
              <a:ext uri="{FF2B5EF4-FFF2-40B4-BE49-F238E27FC236}">
                <a16:creationId xmlns:a16="http://schemas.microsoft.com/office/drawing/2014/main" id="{9CF80E42-B5E8-E58D-A1EF-0BFEDAF02F36}"/>
              </a:ext>
            </a:extLst>
          </p:cNvPr>
          <p:cNvGrpSpPr/>
          <p:nvPr/>
        </p:nvGrpSpPr>
        <p:grpSpPr>
          <a:xfrm>
            <a:off x="3524250" y="3695851"/>
            <a:ext cx="1275698" cy="275469"/>
            <a:chOff x="3524250" y="3695851"/>
            <a:chExt cx="1275698" cy="275469"/>
          </a:xfrm>
        </p:grpSpPr>
        <p:sp>
          <p:nvSpPr>
            <p:cNvPr id="103571" name="SMARTInkShape-382">
              <a:extLst>
                <a:ext uri="{FF2B5EF4-FFF2-40B4-BE49-F238E27FC236}">
                  <a16:creationId xmlns:a16="http://schemas.microsoft.com/office/drawing/2014/main" id="{BFFA739C-8C47-403E-8D70-8121E6400235}"/>
                </a:ext>
              </a:extLst>
            </p:cNvPr>
            <p:cNvSpPr/>
            <p:nvPr>
              <p:custDataLst>
                <p:tags r:id="rId115"/>
              </p:custDataLst>
            </p:nvPr>
          </p:nvSpPr>
          <p:spPr>
            <a:xfrm>
              <a:off x="4658167" y="3711405"/>
              <a:ext cx="141781" cy="152207"/>
            </a:xfrm>
            <a:custGeom>
              <a:avLst/>
              <a:gdLst/>
              <a:ahLst/>
              <a:cxnLst/>
              <a:rect l="0" t="0" r="0" b="0"/>
              <a:pathLst>
                <a:path w="141781" h="152207">
                  <a:moveTo>
                    <a:pt x="66233" y="41445"/>
                  </a:moveTo>
                  <a:lnTo>
                    <a:pt x="66233" y="41445"/>
                  </a:lnTo>
                  <a:lnTo>
                    <a:pt x="87692" y="19986"/>
                  </a:lnTo>
                  <a:lnTo>
                    <a:pt x="89005" y="16556"/>
                  </a:lnTo>
                  <a:lnTo>
                    <a:pt x="88823" y="13211"/>
                  </a:lnTo>
                  <a:lnTo>
                    <a:pt x="87643" y="9922"/>
                  </a:lnTo>
                  <a:lnTo>
                    <a:pt x="84739" y="7730"/>
                  </a:lnTo>
                  <a:lnTo>
                    <a:pt x="75869" y="5294"/>
                  </a:lnTo>
                  <a:lnTo>
                    <a:pt x="64871" y="7033"/>
                  </a:lnTo>
                  <a:lnTo>
                    <a:pt x="49601" y="13963"/>
                  </a:lnTo>
                  <a:lnTo>
                    <a:pt x="15475" y="44639"/>
                  </a:lnTo>
                  <a:lnTo>
                    <a:pt x="11924" y="56623"/>
                  </a:lnTo>
                  <a:lnTo>
                    <a:pt x="9287" y="70416"/>
                  </a:lnTo>
                  <a:lnTo>
                    <a:pt x="1048" y="91461"/>
                  </a:lnTo>
                  <a:lnTo>
                    <a:pt x="0" y="106594"/>
                  </a:lnTo>
                  <a:lnTo>
                    <a:pt x="5398" y="118378"/>
                  </a:lnTo>
                  <a:lnTo>
                    <a:pt x="26111" y="143190"/>
                  </a:lnTo>
                  <a:lnTo>
                    <a:pt x="40993" y="150165"/>
                  </a:lnTo>
                  <a:lnTo>
                    <a:pt x="58190" y="152206"/>
                  </a:lnTo>
                  <a:lnTo>
                    <a:pt x="104529" y="142161"/>
                  </a:lnTo>
                  <a:lnTo>
                    <a:pt x="117826" y="133480"/>
                  </a:lnTo>
                  <a:lnTo>
                    <a:pt x="134985" y="115716"/>
                  </a:lnTo>
                  <a:lnTo>
                    <a:pt x="139123" y="103030"/>
                  </a:lnTo>
                  <a:lnTo>
                    <a:pt x="141780" y="63958"/>
                  </a:lnTo>
                  <a:lnTo>
                    <a:pt x="137183" y="32946"/>
                  </a:lnTo>
                  <a:lnTo>
                    <a:pt x="129164" y="18970"/>
                  </a:lnTo>
                  <a:lnTo>
                    <a:pt x="112748" y="5152"/>
                  </a:lnTo>
                  <a:lnTo>
                    <a:pt x="106768" y="1375"/>
                  </a:lnTo>
                  <a:lnTo>
                    <a:pt x="91657" y="0"/>
                  </a:lnTo>
                  <a:lnTo>
                    <a:pt x="74358" y="3975"/>
                  </a:lnTo>
                  <a:lnTo>
                    <a:pt x="49944" y="17055"/>
                  </a:lnTo>
                  <a:lnTo>
                    <a:pt x="37658" y="3192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2" name="SMARTInkShape-383">
              <a:extLst>
                <a:ext uri="{FF2B5EF4-FFF2-40B4-BE49-F238E27FC236}">
                  <a16:creationId xmlns:a16="http://schemas.microsoft.com/office/drawing/2014/main" id="{656FB247-2607-52E1-FEE0-719A07660704}"/>
                </a:ext>
              </a:extLst>
            </p:cNvPr>
            <p:cNvSpPr/>
            <p:nvPr>
              <p:custDataLst>
                <p:tags r:id="rId116"/>
              </p:custDataLst>
            </p:nvPr>
          </p:nvSpPr>
          <p:spPr>
            <a:xfrm>
              <a:off x="4429125" y="3695851"/>
              <a:ext cx="133277" cy="166914"/>
            </a:xfrm>
            <a:custGeom>
              <a:avLst/>
              <a:gdLst/>
              <a:ahLst/>
              <a:cxnLst/>
              <a:rect l="0" t="0" r="0" b="0"/>
              <a:pathLst>
                <a:path w="133277" h="166914">
                  <a:moveTo>
                    <a:pt x="28575" y="28424"/>
                  </a:moveTo>
                  <a:lnTo>
                    <a:pt x="28575" y="28424"/>
                  </a:lnTo>
                  <a:lnTo>
                    <a:pt x="28575" y="19292"/>
                  </a:lnTo>
                  <a:lnTo>
                    <a:pt x="33631" y="19016"/>
                  </a:lnTo>
                  <a:lnTo>
                    <a:pt x="38936" y="16129"/>
                  </a:lnTo>
                  <a:lnTo>
                    <a:pt x="50965" y="5652"/>
                  </a:lnTo>
                  <a:lnTo>
                    <a:pt x="60046" y="2428"/>
                  </a:lnTo>
                  <a:lnTo>
                    <a:pt x="101769" y="0"/>
                  </a:lnTo>
                  <a:lnTo>
                    <a:pt x="105947" y="1008"/>
                  </a:lnTo>
                  <a:lnTo>
                    <a:pt x="108730" y="2738"/>
                  </a:lnTo>
                  <a:lnTo>
                    <a:pt x="110587" y="4950"/>
                  </a:lnTo>
                  <a:lnTo>
                    <a:pt x="112650" y="13052"/>
                  </a:lnTo>
                  <a:lnTo>
                    <a:pt x="113200" y="18176"/>
                  </a:lnTo>
                  <a:lnTo>
                    <a:pt x="110392" y="23709"/>
                  </a:lnTo>
                  <a:lnTo>
                    <a:pt x="83072" y="47797"/>
                  </a:lnTo>
                  <a:lnTo>
                    <a:pt x="37208" y="78685"/>
                  </a:lnTo>
                  <a:lnTo>
                    <a:pt x="29590" y="82513"/>
                  </a:lnTo>
                  <a:lnTo>
                    <a:pt x="21132" y="84969"/>
                  </a:lnTo>
                  <a:lnTo>
                    <a:pt x="21496" y="85171"/>
                  </a:lnTo>
                  <a:lnTo>
                    <a:pt x="62953" y="85558"/>
                  </a:lnTo>
                  <a:lnTo>
                    <a:pt x="106608" y="98830"/>
                  </a:lnTo>
                  <a:lnTo>
                    <a:pt x="123780" y="107964"/>
                  </a:lnTo>
                  <a:lnTo>
                    <a:pt x="129097" y="114222"/>
                  </a:lnTo>
                  <a:lnTo>
                    <a:pt x="131460" y="120532"/>
                  </a:lnTo>
                  <a:lnTo>
                    <a:pt x="133276" y="140843"/>
                  </a:lnTo>
                  <a:lnTo>
                    <a:pt x="125802" y="152838"/>
                  </a:lnTo>
                  <a:lnTo>
                    <a:pt x="125142" y="155817"/>
                  </a:lnTo>
                  <a:lnTo>
                    <a:pt x="121528" y="157803"/>
                  </a:lnTo>
                  <a:lnTo>
                    <a:pt x="74104" y="166913"/>
                  </a:lnTo>
                  <a:lnTo>
                    <a:pt x="30356" y="163103"/>
                  </a:lnTo>
                  <a:lnTo>
                    <a:pt x="0" y="1617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3" name="SMARTInkShape-384">
              <a:extLst>
                <a:ext uri="{FF2B5EF4-FFF2-40B4-BE49-F238E27FC236}">
                  <a16:creationId xmlns:a16="http://schemas.microsoft.com/office/drawing/2014/main" id="{5913E4AE-3BA3-F35D-5F84-FCDFE733A00F}"/>
                </a:ext>
              </a:extLst>
            </p:cNvPr>
            <p:cNvSpPr/>
            <p:nvPr>
              <p:custDataLst>
                <p:tags r:id="rId117"/>
              </p:custDataLst>
            </p:nvPr>
          </p:nvSpPr>
          <p:spPr>
            <a:xfrm>
              <a:off x="4067175" y="3714753"/>
              <a:ext cx="160835" cy="209406"/>
            </a:xfrm>
            <a:custGeom>
              <a:avLst/>
              <a:gdLst/>
              <a:ahLst/>
              <a:cxnLst/>
              <a:rect l="0" t="0" r="0" b="0"/>
              <a:pathLst>
                <a:path w="160835" h="209406">
                  <a:moveTo>
                    <a:pt x="0" y="9522"/>
                  </a:moveTo>
                  <a:lnTo>
                    <a:pt x="0" y="9522"/>
                  </a:lnTo>
                  <a:lnTo>
                    <a:pt x="0" y="7"/>
                  </a:lnTo>
                  <a:lnTo>
                    <a:pt x="5056" y="0"/>
                  </a:lnTo>
                  <a:lnTo>
                    <a:pt x="6546" y="1057"/>
                  </a:lnTo>
                  <a:lnTo>
                    <a:pt x="7539" y="2820"/>
                  </a:lnTo>
                  <a:lnTo>
                    <a:pt x="8201" y="5054"/>
                  </a:lnTo>
                  <a:lnTo>
                    <a:pt x="14581" y="10359"/>
                  </a:lnTo>
                  <a:lnTo>
                    <a:pt x="60522" y="34955"/>
                  </a:lnTo>
                  <a:lnTo>
                    <a:pt x="103930" y="60521"/>
                  </a:lnTo>
                  <a:lnTo>
                    <a:pt x="119576" y="71081"/>
                  </a:lnTo>
                  <a:lnTo>
                    <a:pt x="149502" y="80580"/>
                  </a:lnTo>
                  <a:lnTo>
                    <a:pt x="156404" y="86259"/>
                  </a:lnTo>
                  <a:lnTo>
                    <a:pt x="159471" y="92310"/>
                  </a:lnTo>
                  <a:lnTo>
                    <a:pt x="160834" y="98528"/>
                  </a:lnTo>
                  <a:lnTo>
                    <a:pt x="156545" y="113035"/>
                  </a:lnTo>
                  <a:lnTo>
                    <a:pt x="148572" y="125682"/>
                  </a:lnTo>
                  <a:lnTo>
                    <a:pt x="128548" y="142699"/>
                  </a:lnTo>
                  <a:lnTo>
                    <a:pt x="126973" y="145932"/>
                  </a:lnTo>
                  <a:lnTo>
                    <a:pt x="102693" y="165270"/>
                  </a:lnTo>
                  <a:lnTo>
                    <a:pt x="55899" y="196699"/>
                  </a:lnTo>
                  <a:lnTo>
                    <a:pt x="40151" y="207931"/>
                  </a:lnTo>
                  <a:lnTo>
                    <a:pt x="40525" y="208470"/>
                  </a:lnTo>
                  <a:lnTo>
                    <a:pt x="46481" y="209405"/>
                  </a:lnTo>
                  <a:lnTo>
                    <a:pt x="57150" y="2000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4" name="SMARTInkShape-385">
              <a:extLst>
                <a:ext uri="{FF2B5EF4-FFF2-40B4-BE49-F238E27FC236}">
                  <a16:creationId xmlns:a16="http://schemas.microsoft.com/office/drawing/2014/main" id="{AF466E15-8FA2-B243-D69E-250D11606114}"/>
                </a:ext>
              </a:extLst>
            </p:cNvPr>
            <p:cNvSpPr/>
            <p:nvPr>
              <p:custDataLst>
                <p:tags r:id="rId118"/>
              </p:custDataLst>
            </p:nvPr>
          </p:nvSpPr>
          <p:spPr>
            <a:xfrm>
              <a:off x="3762375" y="3867693"/>
              <a:ext cx="142876" cy="103627"/>
            </a:xfrm>
            <a:custGeom>
              <a:avLst/>
              <a:gdLst/>
              <a:ahLst/>
              <a:cxnLst/>
              <a:rect l="0" t="0" r="0" b="0"/>
              <a:pathLst>
                <a:path w="142876" h="103627">
                  <a:moveTo>
                    <a:pt x="0" y="28032"/>
                  </a:moveTo>
                  <a:lnTo>
                    <a:pt x="0" y="28032"/>
                  </a:lnTo>
                  <a:lnTo>
                    <a:pt x="22390" y="5642"/>
                  </a:lnTo>
                  <a:lnTo>
                    <a:pt x="31471" y="2206"/>
                  </a:lnTo>
                  <a:lnTo>
                    <a:pt x="49490" y="0"/>
                  </a:lnTo>
                  <a:lnTo>
                    <a:pt x="52044" y="877"/>
                  </a:lnTo>
                  <a:lnTo>
                    <a:pt x="53746" y="2521"/>
                  </a:lnTo>
                  <a:lnTo>
                    <a:pt x="54881" y="4674"/>
                  </a:lnTo>
                  <a:lnTo>
                    <a:pt x="56478" y="17819"/>
                  </a:lnTo>
                  <a:lnTo>
                    <a:pt x="51894" y="35118"/>
                  </a:lnTo>
                  <a:lnTo>
                    <a:pt x="19557" y="82389"/>
                  </a:lnTo>
                  <a:lnTo>
                    <a:pt x="13983" y="90291"/>
                  </a:lnTo>
                  <a:lnTo>
                    <a:pt x="10112" y="102187"/>
                  </a:lnTo>
                  <a:lnTo>
                    <a:pt x="10975" y="102869"/>
                  </a:lnTo>
                  <a:lnTo>
                    <a:pt x="14755" y="103626"/>
                  </a:lnTo>
                  <a:lnTo>
                    <a:pt x="19964" y="101140"/>
                  </a:lnTo>
                  <a:lnTo>
                    <a:pt x="22834" y="98995"/>
                  </a:lnTo>
                  <a:lnTo>
                    <a:pt x="36987" y="95977"/>
                  </a:lnTo>
                  <a:lnTo>
                    <a:pt x="82025" y="92052"/>
                  </a:lnTo>
                  <a:lnTo>
                    <a:pt x="110394" y="86539"/>
                  </a:lnTo>
                  <a:lnTo>
                    <a:pt x="142875" y="851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5" name="SMARTInkShape-386">
              <a:extLst>
                <a:ext uri="{FF2B5EF4-FFF2-40B4-BE49-F238E27FC236}">
                  <a16:creationId xmlns:a16="http://schemas.microsoft.com/office/drawing/2014/main" id="{D42FC118-70AB-06A8-764A-FC94655BCD30}"/>
                </a:ext>
              </a:extLst>
            </p:cNvPr>
            <p:cNvSpPr/>
            <p:nvPr>
              <p:custDataLst>
                <p:tags r:id="rId119"/>
              </p:custDataLst>
            </p:nvPr>
          </p:nvSpPr>
          <p:spPr>
            <a:xfrm>
              <a:off x="3524250" y="3752969"/>
              <a:ext cx="171240" cy="152282"/>
            </a:xfrm>
            <a:custGeom>
              <a:avLst/>
              <a:gdLst/>
              <a:ahLst/>
              <a:cxnLst/>
              <a:rect l="0" t="0" r="0" b="0"/>
              <a:pathLst>
                <a:path w="171240" h="152282">
                  <a:moveTo>
                    <a:pt x="0" y="18931"/>
                  </a:moveTo>
                  <a:lnTo>
                    <a:pt x="0" y="18931"/>
                  </a:lnTo>
                  <a:lnTo>
                    <a:pt x="8201" y="10730"/>
                  </a:lnTo>
                  <a:lnTo>
                    <a:pt x="16868" y="8609"/>
                  </a:lnTo>
                  <a:lnTo>
                    <a:pt x="26824" y="1239"/>
                  </a:lnTo>
                  <a:lnTo>
                    <a:pt x="35834" y="149"/>
                  </a:lnTo>
                  <a:lnTo>
                    <a:pt x="41679" y="0"/>
                  </a:lnTo>
                  <a:lnTo>
                    <a:pt x="43661" y="1019"/>
                  </a:lnTo>
                  <a:lnTo>
                    <a:pt x="44982" y="2756"/>
                  </a:lnTo>
                  <a:lnTo>
                    <a:pt x="62710" y="48186"/>
                  </a:lnTo>
                  <a:lnTo>
                    <a:pt x="66153" y="87159"/>
                  </a:lnTo>
                  <a:lnTo>
                    <a:pt x="57529" y="130667"/>
                  </a:lnTo>
                  <a:lnTo>
                    <a:pt x="57403" y="130463"/>
                  </a:lnTo>
                  <a:lnTo>
                    <a:pt x="57262" y="127415"/>
                  </a:lnTo>
                  <a:lnTo>
                    <a:pt x="64776" y="103742"/>
                  </a:lnTo>
                  <a:lnTo>
                    <a:pt x="88950" y="63005"/>
                  </a:lnTo>
                  <a:lnTo>
                    <a:pt x="116155" y="27408"/>
                  </a:lnTo>
                  <a:lnTo>
                    <a:pt x="131665" y="16387"/>
                  </a:lnTo>
                  <a:lnTo>
                    <a:pt x="149666" y="11474"/>
                  </a:lnTo>
                  <a:lnTo>
                    <a:pt x="163349" y="10019"/>
                  </a:lnTo>
                  <a:lnTo>
                    <a:pt x="166050" y="10873"/>
                  </a:lnTo>
                  <a:lnTo>
                    <a:pt x="167850" y="12501"/>
                  </a:lnTo>
                  <a:lnTo>
                    <a:pt x="169850" y="17131"/>
                  </a:lnTo>
                  <a:lnTo>
                    <a:pt x="171239" y="41925"/>
                  </a:lnTo>
                  <a:lnTo>
                    <a:pt x="163230" y="85364"/>
                  </a:lnTo>
                  <a:lnTo>
                    <a:pt x="162001" y="129149"/>
                  </a:lnTo>
                  <a:lnTo>
                    <a:pt x="161925" y="1522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81" name="SMARTInkShape-Group73">
            <a:extLst>
              <a:ext uri="{FF2B5EF4-FFF2-40B4-BE49-F238E27FC236}">
                <a16:creationId xmlns:a16="http://schemas.microsoft.com/office/drawing/2014/main" id="{091F9FB7-43A9-A07A-F1AF-4B390E3EA7CB}"/>
              </a:ext>
            </a:extLst>
          </p:cNvPr>
          <p:cNvGrpSpPr/>
          <p:nvPr/>
        </p:nvGrpSpPr>
        <p:grpSpPr>
          <a:xfrm>
            <a:off x="253366" y="4905565"/>
            <a:ext cx="641985" cy="278887"/>
            <a:chOff x="253366" y="4905565"/>
            <a:chExt cx="641985" cy="278887"/>
          </a:xfrm>
        </p:grpSpPr>
        <p:sp>
          <p:nvSpPr>
            <p:cNvPr id="103577" name="SMARTInkShape-387">
              <a:extLst>
                <a:ext uri="{FF2B5EF4-FFF2-40B4-BE49-F238E27FC236}">
                  <a16:creationId xmlns:a16="http://schemas.microsoft.com/office/drawing/2014/main" id="{75AB4D2C-C27E-1D37-43BD-E3AB9E6561FE}"/>
                </a:ext>
              </a:extLst>
            </p:cNvPr>
            <p:cNvSpPr/>
            <p:nvPr>
              <p:custDataLst>
                <p:tags r:id="rId111"/>
              </p:custDataLst>
            </p:nvPr>
          </p:nvSpPr>
          <p:spPr>
            <a:xfrm>
              <a:off x="253366" y="4905565"/>
              <a:ext cx="213360" cy="136608"/>
            </a:xfrm>
            <a:custGeom>
              <a:avLst/>
              <a:gdLst/>
              <a:ahLst/>
              <a:cxnLst/>
              <a:rect l="0" t="0" r="0" b="0"/>
              <a:pathLst>
                <a:path w="213360" h="136608">
                  <a:moveTo>
                    <a:pt x="108584" y="47435"/>
                  </a:moveTo>
                  <a:lnTo>
                    <a:pt x="108584" y="47435"/>
                  </a:lnTo>
                  <a:lnTo>
                    <a:pt x="117717" y="38302"/>
                  </a:lnTo>
                  <a:lnTo>
                    <a:pt x="118109" y="20194"/>
                  </a:lnTo>
                  <a:lnTo>
                    <a:pt x="117050" y="19749"/>
                  </a:lnTo>
                  <a:lnTo>
                    <a:pt x="113052" y="19255"/>
                  </a:lnTo>
                  <a:lnTo>
                    <a:pt x="111563" y="18065"/>
                  </a:lnTo>
                  <a:lnTo>
                    <a:pt x="107787" y="9183"/>
                  </a:lnTo>
                  <a:lnTo>
                    <a:pt x="103644" y="4681"/>
                  </a:lnTo>
                  <a:lnTo>
                    <a:pt x="98274" y="1975"/>
                  </a:lnTo>
                  <a:lnTo>
                    <a:pt x="77118" y="0"/>
                  </a:lnTo>
                  <a:lnTo>
                    <a:pt x="66024" y="953"/>
                  </a:lnTo>
                  <a:lnTo>
                    <a:pt x="54038" y="4904"/>
                  </a:lnTo>
                  <a:lnTo>
                    <a:pt x="21515" y="38606"/>
                  </a:lnTo>
                  <a:lnTo>
                    <a:pt x="795" y="81376"/>
                  </a:lnTo>
                  <a:lnTo>
                    <a:pt x="0" y="97445"/>
                  </a:lnTo>
                  <a:lnTo>
                    <a:pt x="3174" y="113054"/>
                  </a:lnTo>
                  <a:lnTo>
                    <a:pt x="8113" y="123518"/>
                  </a:lnTo>
                  <a:lnTo>
                    <a:pt x="16658" y="131698"/>
                  </a:lnTo>
                  <a:lnTo>
                    <a:pt x="21900" y="135360"/>
                  </a:lnTo>
                  <a:lnTo>
                    <a:pt x="36191" y="136607"/>
                  </a:lnTo>
                  <a:lnTo>
                    <a:pt x="66179" y="128784"/>
                  </a:lnTo>
                  <a:lnTo>
                    <a:pt x="76685" y="120279"/>
                  </a:lnTo>
                  <a:lnTo>
                    <a:pt x="106306" y="77701"/>
                  </a:lnTo>
                  <a:lnTo>
                    <a:pt x="114612" y="60283"/>
                  </a:lnTo>
                  <a:lnTo>
                    <a:pt x="115778" y="56001"/>
                  </a:lnTo>
                  <a:lnTo>
                    <a:pt x="117613" y="53146"/>
                  </a:lnTo>
                  <a:lnTo>
                    <a:pt x="119895" y="51241"/>
                  </a:lnTo>
                  <a:lnTo>
                    <a:pt x="122475" y="49973"/>
                  </a:lnTo>
                  <a:lnTo>
                    <a:pt x="124194" y="48069"/>
                  </a:lnTo>
                  <a:lnTo>
                    <a:pt x="126615" y="42449"/>
                  </a:lnTo>
                  <a:lnTo>
                    <a:pt x="126955" y="43052"/>
                  </a:lnTo>
                  <a:lnTo>
                    <a:pt x="127181" y="44513"/>
                  </a:lnTo>
                  <a:lnTo>
                    <a:pt x="124610" y="48959"/>
                  </a:lnTo>
                  <a:lnTo>
                    <a:pt x="122443" y="51626"/>
                  </a:lnTo>
                  <a:lnTo>
                    <a:pt x="118965" y="77661"/>
                  </a:lnTo>
                  <a:lnTo>
                    <a:pt x="119421" y="97784"/>
                  </a:lnTo>
                  <a:lnTo>
                    <a:pt x="127521" y="123300"/>
                  </a:lnTo>
                  <a:lnTo>
                    <a:pt x="132657" y="123536"/>
                  </a:lnTo>
                  <a:lnTo>
                    <a:pt x="163279" y="110369"/>
                  </a:lnTo>
                  <a:lnTo>
                    <a:pt x="200482" y="87402"/>
                  </a:lnTo>
                  <a:lnTo>
                    <a:pt x="202658" y="87838"/>
                  </a:lnTo>
                  <a:lnTo>
                    <a:pt x="213359" y="950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8" name="SMARTInkShape-388">
              <a:extLst>
                <a:ext uri="{FF2B5EF4-FFF2-40B4-BE49-F238E27FC236}">
                  <a16:creationId xmlns:a16="http://schemas.microsoft.com/office/drawing/2014/main" id="{E2F26ED6-70DF-1401-04C2-C4782097CBC2}"/>
                </a:ext>
              </a:extLst>
            </p:cNvPr>
            <p:cNvSpPr/>
            <p:nvPr>
              <p:custDataLst>
                <p:tags r:id="rId112"/>
              </p:custDataLst>
            </p:nvPr>
          </p:nvSpPr>
          <p:spPr>
            <a:xfrm>
              <a:off x="523875" y="4943475"/>
              <a:ext cx="133351" cy="91674"/>
            </a:xfrm>
            <a:custGeom>
              <a:avLst/>
              <a:gdLst/>
              <a:ahLst/>
              <a:cxnLst/>
              <a:rect l="0" t="0" r="0" b="0"/>
              <a:pathLst>
                <a:path w="133351" h="91674">
                  <a:moveTo>
                    <a:pt x="0" y="19050"/>
                  </a:moveTo>
                  <a:lnTo>
                    <a:pt x="0" y="19050"/>
                  </a:lnTo>
                  <a:lnTo>
                    <a:pt x="0" y="232"/>
                  </a:lnTo>
                  <a:lnTo>
                    <a:pt x="5056" y="5125"/>
                  </a:lnTo>
                  <a:lnTo>
                    <a:pt x="17926" y="50403"/>
                  </a:lnTo>
                  <a:lnTo>
                    <a:pt x="43654" y="86748"/>
                  </a:lnTo>
                  <a:lnTo>
                    <a:pt x="50446" y="91472"/>
                  </a:lnTo>
                  <a:lnTo>
                    <a:pt x="54798" y="91673"/>
                  </a:lnTo>
                  <a:lnTo>
                    <a:pt x="65277" y="89074"/>
                  </a:lnTo>
                  <a:lnTo>
                    <a:pt x="78020" y="81661"/>
                  </a:lnTo>
                  <a:lnTo>
                    <a:pt x="82301" y="75805"/>
                  </a:lnTo>
                  <a:lnTo>
                    <a:pt x="92963" y="46754"/>
                  </a:lnTo>
                  <a:lnTo>
                    <a:pt x="97395" y="28316"/>
                  </a:lnTo>
                  <a:lnTo>
                    <a:pt x="105410" y="12271"/>
                  </a:lnTo>
                  <a:lnTo>
                    <a:pt x="111407" y="5453"/>
                  </a:lnTo>
                  <a:lnTo>
                    <a:pt x="117601" y="2423"/>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79" name="SMARTInkShape-389">
              <a:extLst>
                <a:ext uri="{FF2B5EF4-FFF2-40B4-BE49-F238E27FC236}">
                  <a16:creationId xmlns:a16="http://schemas.microsoft.com/office/drawing/2014/main" id="{9FA031BC-9F8D-F494-2B1B-7DCB53850116}"/>
                </a:ext>
              </a:extLst>
            </p:cNvPr>
            <p:cNvSpPr/>
            <p:nvPr>
              <p:custDataLst>
                <p:tags r:id="rId113"/>
              </p:custDataLst>
            </p:nvPr>
          </p:nvSpPr>
          <p:spPr>
            <a:xfrm>
              <a:off x="686865" y="4924828"/>
              <a:ext cx="132286" cy="259624"/>
            </a:xfrm>
            <a:custGeom>
              <a:avLst/>
              <a:gdLst/>
              <a:ahLst/>
              <a:cxnLst/>
              <a:rect l="0" t="0" r="0" b="0"/>
              <a:pathLst>
                <a:path w="132286" h="259624">
                  <a:moveTo>
                    <a:pt x="65610" y="47222"/>
                  </a:moveTo>
                  <a:lnTo>
                    <a:pt x="65610" y="47222"/>
                  </a:lnTo>
                  <a:lnTo>
                    <a:pt x="65610" y="32757"/>
                  </a:lnTo>
                  <a:lnTo>
                    <a:pt x="66668" y="31228"/>
                  </a:lnTo>
                  <a:lnTo>
                    <a:pt x="68432" y="30209"/>
                  </a:lnTo>
                  <a:lnTo>
                    <a:pt x="73811" y="28575"/>
                  </a:lnTo>
                  <a:lnTo>
                    <a:pt x="74547" y="25529"/>
                  </a:lnTo>
                  <a:lnTo>
                    <a:pt x="74743" y="23235"/>
                  </a:lnTo>
                  <a:lnTo>
                    <a:pt x="73815" y="21706"/>
                  </a:lnTo>
                  <a:lnTo>
                    <a:pt x="72139" y="20686"/>
                  </a:lnTo>
                  <a:lnTo>
                    <a:pt x="69962" y="20006"/>
                  </a:lnTo>
                  <a:lnTo>
                    <a:pt x="68512" y="18495"/>
                  </a:lnTo>
                  <a:lnTo>
                    <a:pt x="65723" y="9549"/>
                  </a:lnTo>
                  <a:lnTo>
                    <a:pt x="60587" y="4192"/>
                  </a:lnTo>
                  <a:lnTo>
                    <a:pt x="55264" y="1639"/>
                  </a:lnTo>
                  <a:lnTo>
                    <a:pt x="43223" y="0"/>
                  </a:lnTo>
                  <a:lnTo>
                    <a:pt x="28755" y="4773"/>
                  </a:lnTo>
                  <a:lnTo>
                    <a:pt x="11063" y="23003"/>
                  </a:lnTo>
                  <a:lnTo>
                    <a:pt x="4325" y="36811"/>
                  </a:lnTo>
                  <a:lnTo>
                    <a:pt x="0" y="62922"/>
                  </a:lnTo>
                  <a:lnTo>
                    <a:pt x="4307" y="87151"/>
                  </a:lnTo>
                  <a:lnTo>
                    <a:pt x="12259" y="99541"/>
                  </a:lnTo>
                  <a:lnTo>
                    <a:pt x="17342" y="104326"/>
                  </a:lnTo>
                  <a:lnTo>
                    <a:pt x="21790" y="106459"/>
                  </a:lnTo>
                  <a:lnTo>
                    <a:pt x="25813" y="106821"/>
                  </a:lnTo>
                  <a:lnTo>
                    <a:pt x="49988" y="99800"/>
                  </a:lnTo>
                  <a:lnTo>
                    <a:pt x="61489" y="91404"/>
                  </a:lnTo>
                  <a:lnTo>
                    <a:pt x="69070" y="81675"/>
                  </a:lnTo>
                  <a:lnTo>
                    <a:pt x="73338" y="70248"/>
                  </a:lnTo>
                  <a:lnTo>
                    <a:pt x="75661" y="60159"/>
                  </a:lnTo>
                  <a:lnTo>
                    <a:pt x="83266" y="49135"/>
                  </a:lnTo>
                  <a:lnTo>
                    <a:pt x="84660" y="37700"/>
                  </a:lnTo>
                  <a:lnTo>
                    <a:pt x="84660" y="83457"/>
                  </a:lnTo>
                  <a:lnTo>
                    <a:pt x="85718" y="124112"/>
                  </a:lnTo>
                  <a:lnTo>
                    <a:pt x="91206" y="160550"/>
                  </a:lnTo>
                  <a:lnTo>
                    <a:pt x="93302" y="201216"/>
                  </a:lnTo>
                  <a:lnTo>
                    <a:pt x="92865" y="228081"/>
                  </a:lnTo>
                  <a:lnTo>
                    <a:pt x="86503" y="248389"/>
                  </a:lnTo>
                  <a:lnTo>
                    <a:pt x="80893" y="257632"/>
                  </a:lnTo>
                  <a:lnTo>
                    <a:pt x="77915" y="259462"/>
                  </a:lnTo>
                  <a:lnTo>
                    <a:pt x="74872" y="259623"/>
                  </a:lnTo>
                  <a:lnTo>
                    <a:pt x="71785" y="258673"/>
                  </a:lnTo>
                  <a:lnTo>
                    <a:pt x="57327" y="247223"/>
                  </a:lnTo>
                  <a:lnTo>
                    <a:pt x="44694" y="220311"/>
                  </a:lnTo>
                  <a:lnTo>
                    <a:pt x="39304" y="195639"/>
                  </a:lnTo>
                  <a:lnTo>
                    <a:pt x="40866" y="184446"/>
                  </a:lnTo>
                  <a:lnTo>
                    <a:pt x="44873" y="172195"/>
                  </a:lnTo>
                  <a:lnTo>
                    <a:pt x="45435" y="168637"/>
                  </a:lnTo>
                  <a:lnTo>
                    <a:pt x="56340" y="153517"/>
                  </a:lnTo>
                  <a:lnTo>
                    <a:pt x="64312" y="147381"/>
                  </a:lnTo>
                  <a:lnTo>
                    <a:pt x="132285" y="1234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0" name="SMARTInkShape-390">
              <a:extLst>
                <a:ext uri="{FF2B5EF4-FFF2-40B4-BE49-F238E27FC236}">
                  <a16:creationId xmlns:a16="http://schemas.microsoft.com/office/drawing/2014/main" id="{2BCCA0A3-7A2F-730B-B04F-A6ED9120DADD}"/>
                </a:ext>
              </a:extLst>
            </p:cNvPr>
            <p:cNvSpPr/>
            <p:nvPr>
              <p:custDataLst>
                <p:tags r:id="rId114"/>
              </p:custDataLst>
            </p:nvPr>
          </p:nvSpPr>
          <p:spPr>
            <a:xfrm>
              <a:off x="876300" y="5067300"/>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85" name="SMARTInkShape-Group74">
            <a:extLst>
              <a:ext uri="{FF2B5EF4-FFF2-40B4-BE49-F238E27FC236}">
                <a16:creationId xmlns:a16="http://schemas.microsoft.com/office/drawing/2014/main" id="{18F007A1-2C8F-B990-5657-5345F00021D9}"/>
              </a:ext>
            </a:extLst>
          </p:cNvPr>
          <p:cNvGrpSpPr/>
          <p:nvPr/>
        </p:nvGrpSpPr>
        <p:grpSpPr>
          <a:xfrm>
            <a:off x="1165138" y="4812010"/>
            <a:ext cx="273138" cy="350541"/>
            <a:chOff x="1165138" y="4812010"/>
            <a:chExt cx="273138" cy="350541"/>
          </a:xfrm>
        </p:grpSpPr>
        <p:sp>
          <p:nvSpPr>
            <p:cNvPr id="103582" name="SMARTInkShape-391">
              <a:extLst>
                <a:ext uri="{FF2B5EF4-FFF2-40B4-BE49-F238E27FC236}">
                  <a16:creationId xmlns:a16="http://schemas.microsoft.com/office/drawing/2014/main" id="{2FED3392-E73E-4879-B54C-47D48D193DEF}"/>
                </a:ext>
              </a:extLst>
            </p:cNvPr>
            <p:cNvSpPr/>
            <p:nvPr>
              <p:custDataLst>
                <p:tags r:id="rId108"/>
              </p:custDataLst>
            </p:nvPr>
          </p:nvSpPr>
          <p:spPr>
            <a:xfrm>
              <a:off x="1165138" y="4934377"/>
              <a:ext cx="86401" cy="88986"/>
            </a:xfrm>
            <a:custGeom>
              <a:avLst/>
              <a:gdLst/>
              <a:ahLst/>
              <a:cxnLst/>
              <a:rect l="0" t="0" r="0" b="0"/>
              <a:pathLst>
                <a:path w="86401" h="88986">
                  <a:moveTo>
                    <a:pt x="44537" y="18623"/>
                  </a:moveTo>
                  <a:lnTo>
                    <a:pt x="44537" y="18623"/>
                  </a:lnTo>
                  <a:lnTo>
                    <a:pt x="52738" y="10422"/>
                  </a:lnTo>
                  <a:lnTo>
                    <a:pt x="52121" y="8922"/>
                  </a:lnTo>
                  <a:lnTo>
                    <a:pt x="48613" y="4434"/>
                  </a:lnTo>
                  <a:lnTo>
                    <a:pt x="43527" y="1733"/>
                  </a:lnTo>
                  <a:lnTo>
                    <a:pt x="31637" y="0"/>
                  </a:lnTo>
                  <a:lnTo>
                    <a:pt x="29587" y="916"/>
                  </a:lnTo>
                  <a:lnTo>
                    <a:pt x="28221" y="2585"/>
                  </a:lnTo>
                  <a:lnTo>
                    <a:pt x="17184" y="23449"/>
                  </a:lnTo>
                  <a:lnTo>
                    <a:pt x="1543" y="44702"/>
                  </a:lnTo>
                  <a:lnTo>
                    <a:pt x="0" y="48709"/>
                  </a:lnTo>
                  <a:lnTo>
                    <a:pt x="1106" y="58805"/>
                  </a:lnTo>
                  <a:lnTo>
                    <a:pt x="5126" y="69290"/>
                  </a:lnTo>
                  <a:lnTo>
                    <a:pt x="10440" y="77478"/>
                  </a:lnTo>
                  <a:lnTo>
                    <a:pt x="24439" y="88037"/>
                  </a:lnTo>
                  <a:lnTo>
                    <a:pt x="38780" y="88985"/>
                  </a:lnTo>
                  <a:lnTo>
                    <a:pt x="47049" y="87756"/>
                  </a:lnTo>
                  <a:lnTo>
                    <a:pt x="59059" y="80746"/>
                  </a:lnTo>
                  <a:lnTo>
                    <a:pt x="75393" y="58999"/>
                  </a:lnTo>
                  <a:lnTo>
                    <a:pt x="85547" y="35525"/>
                  </a:lnTo>
                  <a:lnTo>
                    <a:pt x="86400" y="23313"/>
                  </a:lnTo>
                  <a:lnTo>
                    <a:pt x="83251" y="14358"/>
                  </a:lnTo>
                  <a:lnTo>
                    <a:pt x="74656" y="1729"/>
                  </a:lnTo>
                  <a:lnTo>
                    <a:pt x="70976" y="531"/>
                  </a:lnTo>
                  <a:lnTo>
                    <a:pt x="68513" y="212"/>
                  </a:lnTo>
                  <a:lnTo>
                    <a:pt x="54062" y="90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3" name="SMARTInkShape-392">
              <a:extLst>
                <a:ext uri="{FF2B5EF4-FFF2-40B4-BE49-F238E27FC236}">
                  <a16:creationId xmlns:a16="http://schemas.microsoft.com/office/drawing/2014/main" id="{28E0AC39-3159-A7A4-B01A-4081C82B04E1}"/>
                </a:ext>
              </a:extLst>
            </p:cNvPr>
            <p:cNvSpPr/>
            <p:nvPr>
              <p:custDataLst>
                <p:tags r:id="rId109"/>
              </p:custDataLst>
            </p:nvPr>
          </p:nvSpPr>
          <p:spPr>
            <a:xfrm>
              <a:off x="1315796" y="4812010"/>
              <a:ext cx="93870" cy="350541"/>
            </a:xfrm>
            <a:custGeom>
              <a:avLst/>
              <a:gdLst/>
              <a:ahLst/>
              <a:cxnLst/>
              <a:rect l="0" t="0" r="0" b="0"/>
              <a:pathLst>
                <a:path w="93870" h="350541">
                  <a:moveTo>
                    <a:pt x="84379" y="93365"/>
                  </a:moveTo>
                  <a:lnTo>
                    <a:pt x="84379" y="93365"/>
                  </a:lnTo>
                  <a:lnTo>
                    <a:pt x="91918" y="75465"/>
                  </a:lnTo>
                  <a:lnTo>
                    <a:pt x="93869" y="33452"/>
                  </a:lnTo>
                  <a:lnTo>
                    <a:pt x="91066" y="26873"/>
                  </a:lnTo>
                  <a:lnTo>
                    <a:pt x="67161" y="0"/>
                  </a:lnTo>
                  <a:lnTo>
                    <a:pt x="65492" y="430"/>
                  </a:lnTo>
                  <a:lnTo>
                    <a:pt x="57289" y="6482"/>
                  </a:lnTo>
                  <a:lnTo>
                    <a:pt x="37621" y="44166"/>
                  </a:lnTo>
                  <a:lnTo>
                    <a:pt x="22736" y="89017"/>
                  </a:lnTo>
                  <a:lnTo>
                    <a:pt x="15876" y="128921"/>
                  </a:lnTo>
                  <a:lnTo>
                    <a:pt x="10459" y="171633"/>
                  </a:lnTo>
                  <a:lnTo>
                    <a:pt x="6032" y="217803"/>
                  </a:lnTo>
                  <a:lnTo>
                    <a:pt x="840" y="256529"/>
                  </a:lnTo>
                  <a:lnTo>
                    <a:pt x="0" y="303078"/>
                  </a:lnTo>
                  <a:lnTo>
                    <a:pt x="6893" y="340449"/>
                  </a:lnTo>
                  <a:lnTo>
                    <a:pt x="8380" y="343813"/>
                  </a:lnTo>
                  <a:lnTo>
                    <a:pt x="10430" y="346055"/>
                  </a:lnTo>
                  <a:lnTo>
                    <a:pt x="17704" y="3505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4" name="SMARTInkShape-393">
              <a:extLst>
                <a:ext uri="{FF2B5EF4-FFF2-40B4-BE49-F238E27FC236}">
                  <a16:creationId xmlns:a16="http://schemas.microsoft.com/office/drawing/2014/main" id="{1F3A3AFE-E02E-817F-4AFD-DE65E2338EAE}"/>
                </a:ext>
              </a:extLst>
            </p:cNvPr>
            <p:cNvSpPr/>
            <p:nvPr>
              <p:custDataLst>
                <p:tags r:id="rId110"/>
              </p:custDataLst>
            </p:nvPr>
          </p:nvSpPr>
          <p:spPr>
            <a:xfrm>
              <a:off x="1295400" y="4991100"/>
              <a:ext cx="142876" cy="19051"/>
            </a:xfrm>
            <a:custGeom>
              <a:avLst/>
              <a:gdLst/>
              <a:ahLst/>
              <a:cxnLst/>
              <a:rect l="0" t="0" r="0" b="0"/>
              <a:pathLst>
                <a:path w="142876" h="19051">
                  <a:moveTo>
                    <a:pt x="0" y="19050"/>
                  </a:moveTo>
                  <a:lnTo>
                    <a:pt x="0" y="19050"/>
                  </a:lnTo>
                  <a:lnTo>
                    <a:pt x="46135" y="19050"/>
                  </a:lnTo>
                  <a:lnTo>
                    <a:pt x="59663" y="17992"/>
                  </a:lnTo>
                  <a:lnTo>
                    <a:pt x="104913" y="9349"/>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93" name="SMARTInkShape-Group75">
            <a:extLst>
              <a:ext uri="{FF2B5EF4-FFF2-40B4-BE49-F238E27FC236}">
                <a16:creationId xmlns:a16="http://schemas.microsoft.com/office/drawing/2014/main" id="{3C819C7A-7AD0-F1FE-7F65-C967F2CE6F76}"/>
              </a:ext>
            </a:extLst>
          </p:cNvPr>
          <p:cNvGrpSpPr/>
          <p:nvPr/>
        </p:nvGrpSpPr>
        <p:grpSpPr>
          <a:xfrm>
            <a:off x="1809750" y="4733925"/>
            <a:ext cx="1066801" cy="323851"/>
            <a:chOff x="1809750" y="4733925"/>
            <a:chExt cx="1066801" cy="323851"/>
          </a:xfrm>
        </p:grpSpPr>
        <p:sp>
          <p:nvSpPr>
            <p:cNvPr id="103586" name="SMARTInkShape-394">
              <a:extLst>
                <a:ext uri="{FF2B5EF4-FFF2-40B4-BE49-F238E27FC236}">
                  <a16:creationId xmlns:a16="http://schemas.microsoft.com/office/drawing/2014/main" id="{6294EE24-CBD2-27B2-8B77-C3DCE04578F5}"/>
                </a:ext>
              </a:extLst>
            </p:cNvPr>
            <p:cNvSpPr/>
            <p:nvPr>
              <p:custDataLst>
                <p:tags r:id="rId101"/>
              </p:custDataLst>
            </p:nvPr>
          </p:nvSpPr>
          <p:spPr>
            <a:xfrm>
              <a:off x="2228850" y="4924425"/>
              <a:ext cx="190501" cy="9526"/>
            </a:xfrm>
            <a:custGeom>
              <a:avLst/>
              <a:gdLst/>
              <a:ahLst/>
              <a:cxnLst/>
              <a:rect l="0" t="0" r="0" b="0"/>
              <a:pathLst>
                <a:path w="190501" h="9526">
                  <a:moveTo>
                    <a:pt x="0" y="9525"/>
                  </a:moveTo>
                  <a:lnTo>
                    <a:pt x="0" y="9525"/>
                  </a:lnTo>
                  <a:lnTo>
                    <a:pt x="45148" y="8467"/>
                  </a:lnTo>
                  <a:lnTo>
                    <a:pt x="80913" y="883"/>
                  </a:lnTo>
                  <a:lnTo>
                    <a:pt x="118053" y="175"/>
                  </a:lnTo>
                  <a:lnTo>
                    <a:pt x="162027" y="23"/>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7" name="SMARTInkShape-395">
              <a:extLst>
                <a:ext uri="{FF2B5EF4-FFF2-40B4-BE49-F238E27FC236}">
                  <a16:creationId xmlns:a16="http://schemas.microsoft.com/office/drawing/2014/main" id="{49C5BCC0-779A-6A88-D185-ED70E7255ADD}"/>
                </a:ext>
              </a:extLst>
            </p:cNvPr>
            <p:cNvSpPr/>
            <p:nvPr>
              <p:custDataLst>
                <p:tags r:id="rId102"/>
              </p:custDataLst>
            </p:nvPr>
          </p:nvSpPr>
          <p:spPr>
            <a:xfrm>
              <a:off x="2524125" y="4838736"/>
              <a:ext cx="228601" cy="160445"/>
            </a:xfrm>
            <a:custGeom>
              <a:avLst/>
              <a:gdLst/>
              <a:ahLst/>
              <a:cxnLst/>
              <a:rect l="0" t="0" r="0" b="0"/>
              <a:pathLst>
                <a:path w="228601" h="160445">
                  <a:moveTo>
                    <a:pt x="0" y="28539"/>
                  </a:moveTo>
                  <a:lnTo>
                    <a:pt x="0" y="28539"/>
                  </a:lnTo>
                  <a:lnTo>
                    <a:pt x="8663" y="20935"/>
                  </a:lnTo>
                  <a:lnTo>
                    <a:pt x="22793" y="13351"/>
                  </a:lnTo>
                  <a:lnTo>
                    <a:pt x="37585" y="10252"/>
                  </a:lnTo>
                  <a:lnTo>
                    <a:pt x="40932" y="9997"/>
                  </a:lnTo>
                  <a:lnTo>
                    <a:pt x="43163" y="8770"/>
                  </a:lnTo>
                  <a:lnTo>
                    <a:pt x="44650" y="6893"/>
                  </a:lnTo>
                  <a:lnTo>
                    <a:pt x="45642" y="4583"/>
                  </a:lnTo>
                  <a:lnTo>
                    <a:pt x="47361" y="3043"/>
                  </a:lnTo>
                  <a:lnTo>
                    <a:pt x="52094" y="1333"/>
                  </a:lnTo>
                  <a:lnTo>
                    <a:pt x="79409" y="0"/>
                  </a:lnTo>
                  <a:lnTo>
                    <a:pt x="85740" y="2802"/>
                  </a:lnTo>
                  <a:lnTo>
                    <a:pt x="88910" y="5032"/>
                  </a:lnTo>
                  <a:lnTo>
                    <a:pt x="98428" y="18281"/>
                  </a:lnTo>
                  <a:lnTo>
                    <a:pt x="102894" y="30556"/>
                  </a:lnTo>
                  <a:lnTo>
                    <a:pt x="104726" y="60258"/>
                  </a:lnTo>
                  <a:lnTo>
                    <a:pt x="95071" y="91154"/>
                  </a:lnTo>
                  <a:lnTo>
                    <a:pt x="82241" y="107387"/>
                  </a:lnTo>
                  <a:lnTo>
                    <a:pt x="42394" y="146979"/>
                  </a:lnTo>
                  <a:lnTo>
                    <a:pt x="35422" y="149972"/>
                  </a:lnTo>
                  <a:lnTo>
                    <a:pt x="25547" y="151655"/>
                  </a:lnTo>
                  <a:lnTo>
                    <a:pt x="24440" y="150833"/>
                  </a:lnTo>
                  <a:lnTo>
                    <a:pt x="24760" y="149227"/>
                  </a:lnTo>
                  <a:lnTo>
                    <a:pt x="37935" y="133988"/>
                  </a:lnTo>
                  <a:lnTo>
                    <a:pt x="78346" y="98169"/>
                  </a:lnTo>
                  <a:lnTo>
                    <a:pt x="119153" y="74004"/>
                  </a:lnTo>
                  <a:lnTo>
                    <a:pt x="162116" y="47834"/>
                  </a:lnTo>
                  <a:lnTo>
                    <a:pt x="173652" y="40290"/>
                  </a:lnTo>
                  <a:lnTo>
                    <a:pt x="186096" y="26259"/>
                  </a:lnTo>
                  <a:lnTo>
                    <a:pt x="194369" y="21161"/>
                  </a:lnTo>
                  <a:lnTo>
                    <a:pt x="194138" y="20445"/>
                  </a:lnTo>
                  <a:lnTo>
                    <a:pt x="191219" y="19297"/>
                  </a:lnTo>
                  <a:lnTo>
                    <a:pt x="154755" y="50082"/>
                  </a:lnTo>
                  <a:lnTo>
                    <a:pt x="143573" y="70200"/>
                  </a:lnTo>
                  <a:lnTo>
                    <a:pt x="126709" y="109024"/>
                  </a:lnTo>
                  <a:lnTo>
                    <a:pt x="124395" y="133573"/>
                  </a:lnTo>
                  <a:lnTo>
                    <a:pt x="126900" y="141543"/>
                  </a:lnTo>
                  <a:lnTo>
                    <a:pt x="129050" y="145150"/>
                  </a:lnTo>
                  <a:lnTo>
                    <a:pt x="142189" y="155283"/>
                  </a:lnTo>
                  <a:lnTo>
                    <a:pt x="159487" y="159931"/>
                  </a:lnTo>
                  <a:lnTo>
                    <a:pt x="186412" y="160444"/>
                  </a:lnTo>
                  <a:lnTo>
                    <a:pt x="228600" y="1523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8" name="SMARTInkShape-396">
              <a:extLst>
                <a:ext uri="{FF2B5EF4-FFF2-40B4-BE49-F238E27FC236}">
                  <a16:creationId xmlns:a16="http://schemas.microsoft.com/office/drawing/2014/main" id="{F4FA4B4C-15A2-FCEE-A9F6-0D1CF803A2CE}"/>
                </a:ext>
              </a:extLst>
            </p:cNvPr>
            <p:cNvSpPr/>
            <p:nvPr>
              <p:custDataLst>
                <p:tags r:id="rId103"/>
              </p:custDataLst>
            </p:nvPr>
          </p:nvSpPr>
          <p:spPr>
            <a:xfrm>
              <a:off x="2466975" y="4733925"/>
              <a:ext cx="314326" cy="28576"/>
            </a:xfrm>
            <a:custGeom>
              <a:avLst/>
              <a:gdLst/>
              <a:ahLst/>
              <a:cxnLst/>
              <a:rect l="0" t="0" r="0" b="0"/>
              <a:pathLst>
                <a:path w="314326" h="28576">
                  <a:moveTo>
                    <a:pt x="0" y="28575"/>
                  </a:moveTo>
                  <a:lnTo>
                    <a:pt x="0" y="28575"/>
                  </a:lnTo>
                  <a:lnTo>
                    <a:pt x="10113" y="23518"/>
                  </a:lnTo>
                  <a:lnTo>
                    <a:pt x="48957" y="19639"/>
                  </a:lnTo>
                  <a:lnTo>
                    <a:pt x="91044" y="19167"/>
                  </a:lnTo>
                  <a:lnTo>
                    <a:pt x="132692" y="19084"/>
                  </a:lnTo>
                  <a:lnTo>
                    <a:pt x="178545" y="19060"/>
                  </a:lnTo>
                  <a:lnTo>
                    <a:pt x="219693" y="17993"/>
                  </a:lnTo>
                  <a:lnTo>
                    <a:pt x="261725" y="10849"/>
                  </a:lnTo>
                  <a:lnTo>
                    <a:pt x="3143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89" name="SMARTInkShape-397">
              <a:extLst>
                <a:ext uri="{FF2B5EF4-FFF2-40B4-BE49-F238E27FC236}">
                  <a16:creationId xmlns:a16="http://schemas.microsoft.com/office/drawing/2014/main" id="{8724C80E-39D5-D6C1-C055-070E421DADC9}"/>
                </a:ext>
              </a:extLst>
            </p:cNvPr>
            <p:cNvSpPr/>
            <p:nvPr>
              <p:custDataLst>
                <p:tags r:id="rId104"/>
              </p:custDataLst>
            </p:nvPr>
          </p:nvSpPr>
          <p:spPr>
            <a:xfrm>
              <a:off x="2762447" y="4962560"/>
              <a:ext cx="114104" cy="85680"/>
            </a:xfrm>
            <a:custGeom>
              <a:avLst/>
              <a:gdLst/>
              <a:ahLst/>
              <a:cxnLst/>
              <a:rect l="0" t="0" r="0" b="0"/>
              <a:pathLst>
                <a:path w="114104" h="85680">
                  <a:moveTo>
                    <a:pt x="9328" y="19015"/>
                  </a:moveTo>
                  <a:lnTo>
                    <a:pt x="9328" y="19015"/>
                  </a:lnTo>
                  <a:lnTo>
                    <a:pt x="9328" y="13959"/>
                  </a:lnTo>
                  <a:lnTo>
                    <a:pt x="10386" y="12470"/>
                  </a:lnTo>
                  <a:lnTo>
                    <a:pt x="12150" y="11476"/>
                  </a:lnTo>
                  <a:lnTo>
                    <a:pt x="18461" y="9606"/>
                  </a:lnTo>
                  <a:lnTo>
                    <a:pt x="26380" y="2968"/>
                  </a:lnTo>
                  <a:lnTo>
                    <a:pt x="35077" y="854"/>
                  </a:lnTo>
                  <a:lnTo>
                    <a:pt x="51941" y="0"/>
                  </a:lnTo>
                  <a:lnTo>
                    <a:pt x="53612" y="1046"/>
                  </a:lnTo>
                  <a:lnTo>
                    <a:pt x="54725" y="2802"/>
                  </a:lnTo>
                  <a:lnTo>
                    <a:pt x="56659" y="9668"/>
                  </a:lnTo>
                  <a:lnTo>
                    <a:pt x="56914" y="22631"/>
                  </a:lnTo>
                  <a:lnTo>
                    <a:pt x="33630" y="59909"/>
                  </a:lnTo>
                  <a:lnTo>
                    <a:pt x="19821" y="69702"/>
                  </a:lnTo>
                  <a:lnTo>
                    <a:pt x="4855" y="75946"/>
                  </a:lnTo>
                  <a:lnTo>
                    <a:pt x="3171" y="78136"/>
                  </a:lnTo>
                  <a:lnTo>
                    <a:pt x="0" y="85248"/>
                  </a:lnTo>
                  <a:lnTo>
                    <a:pt x="35456" y="85679"/>
                  </a:lnTo>
                  <a:lnTo>
                    <a:pt x="81093" y="77488"/>
                  </a:lnTo>
                  <a:lnTo>
                    <a:pt x="114103" y="761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90" name="SMARTInkShape-398">
              <a:extLst>
                <a:ext uri="{FF2B5EF4-FFF2-40B4-BE49-F238E27FC236}">
                  <a16:creationId xmlns:a16="http://schemas.microsoft.com/office/drawing/2014/main" id="{02DBC1E6-F8DB-CBE7-F995-81CF048838F6}"/>
                </a:ext>
              </a:extLst>
            </p:cNvPr>
            <p:cNvSpPr/>
            <p:nvPr>
              <p:custDataLst>
                <p:tags r:id="rId105"/>
              </p:custDataLst>
            </p:nvPr>
          </p:nvSpPr>
          <p:spPr>
            <a:xfrm>
              <a:off x="1809750" y="4857905"/>
              <a:ext cx="257176" cy="179378"/>
            </a:xfrm>
            <a:custGeom>
              <a:avLst/>
              <a:gdLst/>
              <a:ahLst/>
              <a:cxnLst/>
              <a:rect l="0" t="0" r="0" b="0"/>
              <a:pathLst>
                <a:path w="257176" h="179378">
                  <a:moveTo>
                    <a:pt x="0" y="56995"/>
                  </a:moveTo>
                  <a:lnTo>
                    <a:pt x="0" y="56995"/>
                  </a:lnTo>
                  <a:lnTo>
                    <a:pt x="0" y="42806"/>
                  </a:lnTo>
                  <a:lnTo>
                    <a:pt x="5644" y="37283"/>
                  </a:lnTo>
                  <a:lnTo>
                    <a:pt x="28234" y="21659"/>
                  </a:lnTo>
                  <a:lnTo>
                    <a:pt x="75696" y="3815"/>
                  </a:lnTo>
                  <a:lnTo>
                    <a:pt x="107683" y="0"/>
                  </a:lnTo>
                  <a:lnTo>
                    <a:pt x="110947" y="2065"/>
                  </a:lnTo>
                  <a:lnTo>
                    <a:pt x="117396" y="10004"/>
                  </a:lnTo>
                  <a:lnTo>
                    <a:pt x="120968" y="20588"/>
                  </a:lnTo>
                  <a:lnTo>
                    <a:pt x="121920" y="26374"/>
                  </a:lnTo>
                  <a:lnTo>
                    <a:pt x="120156" y="38447"/>
                  </a:lnTo>
                  <a:lnTo>
                    <a:pt x="106924" y="81181"/>
                  </a:lnTo>
                  <a:lnTo>
                    <a:pt x="97063" y="104025"/>
                  </a:lnTo>
                  <a:lnTo>
                    <a:pt x="51936" y="148007"/>
                  </a:lnTo>
                  <a:lnTo>
                    <a:pt x="44955" y="154948"/>
                  </a:lnTo>
                  <a:lnTo>
                    <a:pt x="41612" y="156163"/>
                  </a:lnTo>
                  <a:lnTo>
                    <a:pt x="38324" y="155916"/>
                  </a:lnTo>
                  <a:lnTo>
                    <a:pt x="35075" y="154692"/>
                  </a:lnTo>
                  <a:lnTo>
                    <a:pt x="33966" y="152818"/>
                  </a:lnTo>
                  <a:lnTo>
                    <a:pt x="34286" y="150511"/>
                  </a:lnTo>
                  <a:lnTo>
                    <a:pt x="39792" y="142206"/>
                  </a:lnTo>
                  <a:lnTo>
                    <a:pt x="44144" y="136142"/>
                  </a:lnTo>
                  <a:lnTo>
                    <a:pt x="46077" y="129919"/>
                  </a:lnTo>
                  <a:lnTo>
                    <a:pt x="52582" y="123625"/>
                  </a:lnTo>
                  <a:lnTo>
                    <a:pt x="91805" y="94255"/>
                  </a:lnTo>
                  <a:lnTo>
                    <a:pt x="132669" y="69529"/>
                  </a:lnTo>
                  <a:lnTo>
                    <a:pt x="178063" y="48284"/>
                  </a:lnTo>
                  <a:lnTo>
                    <a:pt x="208777" y="28992"/>
                  </a:lnTo>
                  <a:lnTo>
                    <a:pt x="204264" y="28589"/>
                  </a:lnTo>
                  <a:lnTo>
                    <a:pt x="199087" y="31317"/>
                  </a:lnTo>
                  <a:lnTo>
                    <a:pt x="193258" y="37117"/>
                  </a:lnTo>
                  <a:lnTo>
                    <a:pt x="160058" y="82611"/>
                  </a:lnTo>
                  <a:lnTo>
                    <a:pt x="147367" y="120929"/>
                  </a:lnTo>
                  <a:lnTo>
                    <a:pt x="144871" y="136916"/>
                  </a:lnTo>
                  <a:lnTo>
                    <a:pt x="146584" y="148254"/>
                  </a:lnTo>
                  <a:lnTo>
                    <a:pt x="153499" y="160587"/>
                  </a:lnTo>
                  <a:lnTo>
                    <a:pt x="160297" y="167594"/>
                  </a:lnTo>
                  <a:lnTo>
                    <a:pt x="170374" y="174236"/>
                  </a:lnTo>
                  <a:lnTo>
                    <a:pt x="187947" y="178870"/>
                  </a:lnTo>
                  <a:lnTo>
                    <a:pt x="213906" y="179377"/>
                  </a:lnTo>
                  <a:lnTo>
                    <a:pt x="257175" y="1712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91" name="SMARTInkShape-399">
              <a:extLst>
                <a:ext uri="{FF2B5EF4-FFF2-40B4-BE49-F238E27FC236}">
                  <a16:creationId xmlns:a16="http://schemas.microsoft.com/office/drawing/2014/main" id="{D585D483-4735-836E-0DE6-DFA22D0A493F}"/>
                </a:ext>
              </a:extLst>
            </p:cNvPr>
            <p:cNvSpPr/>
            <p:nvPr>
              <p:custDataLst>
                <p:tags r:id="rId106"/>
              </p:custDataLst>
            </p:nvPr>
          </p:nvSpPr>
          <p:spPr>
            <a:xfrm>
              <a:off x="1847850" y="4763824"/>
              <a:ext cx="228601" cy="8202"/>
            </a:xfrm>
            <a:custGeom>
              <a:avLst/>
              <a:gdLst/>
              <a:ahLst/>
              <a:cxnLst/>
              <a:rect l="0" t="0" r="0" b="0"/>
              <a:pathLst>
                <a:path w="228601" h="8202">
                  <a:moveTo>
                    <a:pt x="0" y="8201"/>
                  </a:moveTo>
                  <a:lnTo>
                    <a:pt x="0" y="8201"/>
                  </a:lnTo>
                  <a:lnTo>
                    <a:pt x="41777" y="8201"/>
                  </a:lnTo>
                  <a:lnTo>
                    <a:pt x="84256" y="8201"/>
                  </a:lnTo>
                  <a:lnTo>
                    <a:pt x="126611" y="8201"/>
                  </a:lnTo>
                  <a:lnTo>
                    <a:pt x="152167" y="7143"/>
                  </a:lnTo>
                  <a:lnTo>
                    <a:pt x="186876" y="0"/>
                  </a:lnTo>
                  <a:lnTo>
                    <a:pt x="197003" y="2087"/>
                  </a:lnTo>
                  <a:lnTo>
                    <a:pt x="208655" y="6389"/>
                  </a:lnTo>
                  <a:lnTo>
                    <a:pt x="228600"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92" name="SMARTInkShape-400">
              <a:extLst>
                <a:ext uri="{FF2B5EF4-FFF2-40B4-BE49-F238E27FC236}">
                  <a16:creationId xmlns:a16="http://schemas.microsoft.com/office/drawing/2014/main" id="{94CECCCC-45AA-EE06-F0FB-CD3EEEED9187}"/>
                </a:ext>
              </a:extLst>
            </p:cNvPr>
            <p:cNvSpPr/>
            <p:nvPr>
              <p:custDataLst>
                <p:tags r:id="rId107"/>
              </p:custDataLst>
            </p:nvPr>
          </p:nvSpPr>
          <p:spPr>
            <a:xfrm>
              <a:off x="2095500" y="4981575"/>
              <a:ext cx="9526" cy="76201"/>
            </a:xfrm>
            <a:custGeom>
              <a:avLst/>
              <a:gdLst/>
              <a:ahLst/>
              <a:cxnLst/>
              <a:rect l="0" t="0" r="0" b="0"/>
              <a:pathLst>
                <a:path w="9526" h="76201">
                  <a:moveTo>
                    <a:pt x="9525" y="0"/>
                  </a:moveTo>
                  <a:lnTo>
                    <a:pt x="9525" y="0"/>
                  </a:lnTo>
                  <a:lnTo>
                    <a:pt x="8467" y="24910"/>
                  </a:lnTo>
                  <a:lnTo>
                    <a:pt x="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596" name="SMARTInkShape-Group76">
            <a:extLst>
              <a:ext uri="{FF2B5EF4-FFF2-40B4-BE49-F238E27FC236}">
                <a16:creationId xmlns:a16="http://schemas.microsoft.com/office/drawing/2014/main" id="{8139C073-576A-800E-53FB-F9647F889A3B}"/>
              </a:ext>
            </a:extLst>
          </p:cNvPr>
          <p:cNvGrpSpPr/>
          <p:nvPr/>
        </p:nvGrpSpPr>
        <p:grpSpPr>
          <a:xfrm>
            <a:off x="3238500" y="4838700"/>
            <a:ext cx="19051" cy="123826"/>
            <a:chOff x="3238500" y="4838700"/>
            <a:chExt cx="19051" cy="123826"/>
          </a:xfrm>
        </p:grpSpPr>
        <p:sp>
          <p:nvSpPr>
            <p:cNvPr id="103594" name="SMARTInkShape-401">
              <a:extLst>
                <a:ext uri="{FF2B5EF4-FFF2-40B4-BE49-F238E27FC236}">
                  <a16:creationId xmlns:a16="http://schemas.microsoft.com/office/drawing/2014/main" id="{38E6CF16-7AB4-9275-71C8-2E06FD089F27}"/>
                </a:ext>
              </a:extLst>
            </p:cNvPr>
            <p:cNvSpPr/>
            <p:nvPr>
              <p:custDataLst>
                <p:tags r:id="rId99"/>
              </p:custDataLst>
            </p:nvPr>
          </p:nvSpPr>
          <p:spPr>
            <a:xfrm>
              <a:off x="3248025" y="4838700"/>
              <a:ext cx="9526" cy="9526"/>
            </a:xfrm>
            <a:custGeom>
              <a:avLst/>
              <a:gdLst/>
              <a:ahLst/>
              <a:cxnLst/>
              <a:rect l="0" t="0" r="0" b="0"/>
              <a:pathLst>
                <a:path w="9526" h="9526">
                  <a:moveTo>
                    <a:pt x="0" y="9525"/>
                  </a:moveTo>
                  <a:lnTo>
                    <a:pt x="0" y="9525"/>
                  </a:lnTo>
                  <a:lnTo>
                    <a:pt x="0" y="34"/>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95" name="SMARTInkShape-402">
              <a:extLst>
                <a:ext uri="{FF2B5EF4-FFF2-40B4-BE49-F238E27FC236}">
                  <a16:creationId xmlns:a16="http://schemas.microsoft.com/office/drawing/2014/main" id="{807BF773-EAF0-1822-FEB5-010205BFAF73}"/>
                </a:ext>
              </a:extLst>
            </p:cNvPr>
            <p:cNvSpPr/>
            <p:nvPr>
              <p:custDataLst>
                <p:tags r:id="rId100"/>
              </p:custDataLst>
            </p:nvPr>
          </p:nvSpPr>
          <p:spPr>
            <a:xfrm>
              <a:off x="3238500" y="495300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597" name="SMARTInkShape-403">
            <a:extLst>
              <a:ext uri="{FF2B5EF4-FFF2-40B4-BE49-F238E27FC236}">
                <a16:creationId xmlns:a16="http://schemas.microsoft.com/office/drawing/2014/main" id="{30327462-186C-193F-74A4-D90971E5F7F3}"/>
              </a:ext>
            </a:extLst>
          </p:cNvPr>
          <p:cNvSpPr/>
          <p:nvPr>
            <p:custDataLst>
              <p:tags r:id="rId5"/>
            </p:custDataLst>
          </p:nvPr>
        </p:nvSpPr>
        <p:spPr>
          <a:xfrm>
            <a:off x="3543300" y="4791647"/>
            <a:ext cx="533401" cy="300192"/>
          </a:xfrm>
          <a:custGeom>
            <a:avLst/>
            <a:gdLst/>
            <a:ahLst/>
            <a:cxnLst/>
            <a:rect l="0" t="0" r="0" b="0"/>
            <a:pathLst>
              <a:path w="533401" h="300192">
                <a:moveTo>
                  <a:pt x="0" y="294703"/>
                </a:moveTo>
                <a:lnTo>
                  <a:pt x="0" y="294703"/>
                </a:lnTo>
                <a:lnTo>
                  <a:pt x="0" y="300191"/>
                </a:lnTo>
                <a:lnTo>
                  <a:pt x="0" y="289922"/>
                </a:lnTo>
                <a:lnTo>
                  <a:pt x="1058" y="288341"/>
                </a:lnTo>
                <a:lnTo>
                  <a:pt x="2822" y="287288"/>
                </a:lnTo>
                <a:lnTo>
                  <a:pt x="5056" y="286584"/>
                </a:lnTo>
                <a:lnTo>
                  <a:pt x="22390" y="272044"/>
                </a:lnTo>
                <a:lnTo>
                  <a:pt x="62748" y="231931"/>
                </a:lnTo>
                <a:lnTo>
                  <a:pt x="97414" y="191796"/>
                </a:lnTo>
                <a:lnTo>
                  <a:pt x="138285" y="155020"/>
                </a:lnTo>
                <a:lnTo>
                  <a:pt x="183912" y="110710"/>
                </a:lnTo>
                <a:lnTo>
                  <a:pt x="208264" y="83606"/>
                </a:lnTo>
                <a:lnTo>
                  <a:pt x="239900" y="40613"/>
                </a:lnTo>
                <a:lnTo>
                  <a:pt x="254168" y="19302"/>
                </a:lnTo>
                <a:lnTo>
                  <a:pt x="256897" y="12495"/>
                </a:lnTo>
                <a:lnTo>
                  <a:pt x="266256" y="0"/>
                </a:lnTo>
                <a:lnTo>
                  <a:pt x="266569" y="4654"/>
                </a:lnTo>
                <a:lnTo>
                  <a:pt x="250446" y="44369"/>
                </a:lnTo>
                <a:lnTo>
                  <a:pt x="241188" y="81654"/>
                </a:lnTo>
                <a:lnTo>
                  <a:pt x="231742" y="118923"/>
                </a:lnTo>
                <a:lnTo>
                  <a:pt x="221891" y="166142"/>
                </a:lnTo>
                <a:lnTo>
                  <a:pt x="222732" y="201930"/>
                </a:lnTo>
                <a:lnTo>
                  <a:pt x="229684" y="223118"/>
                </a:lnTo>
                <a:lnTo>
                  <a:pt x="232497" y="227930"/>
                </a:lnTo>
                <a:lnTo>
                  <a:pt x="237548" y="231137"/>
                </a:lnTo>
                <a:lnTo>
                  <a:pt x="251627" y="234702"/>
                </a:lnTo>
                <a:lnTo>
                  <a:pt x="268467" y="230641"/>
                </a:lnTo>
                <a:lnTo>
                  <a:pt x="308012" y="210381"/>
                </a:lnTo>
                <a:lnTo>
                  <a:pt x="340712" y="178798"/>
                </a:lnTo>
                <a:lnTo>
                  <a:pt x="374362" y="138054"/>
                </a:lnTo>
                <a:lnTo>
                  <a:pt x="397171" y="96034"/>
                </a:lnTo>
                <a:lnTo>
                  <a:pt x="415546" y="53778"/>
                </a:lnTo>
                <a:lnTo>
                  <a:pt x="428053" y="11840"/>
                </a:lnTo>
                <a:lnTo>
                  <a:pt x="428455" y="19921"/>
                </a:lnTo>
                <a:lnTo>
                  <a:pt x="418242" y="60844"/>
                </a:lnTo>
                <a:lnTo>
                  <a:pt x="409320" y="98765"/>
                </a:lnTo>
                <a:lnTo>
                  <a:pt x="399974" y="140692"/>
                </a:lnTo>
                <a:lnTo>
                  <a:pt x="392392" y="182671"/>
                </a:lnTo>
                <a:lnTo>
                  <a:pt x="396134" y="209650"/>
                </a:lnTo>
                <a:lnTo>
                  <a:pt x="403946" y="232696"/>
                </a:lnTo>
                <a:lnTo>
                  <a:pt x="408998" y="237489"/>
                </a:lnTo>
                <a:lnTo>
                  <a:pt x="423077" y="242817"/>
                </a:lnTo>
                <a:lnTo>
                  <a:pt x="458286" y="246704"/>
                </a:lnTo>
                <a:lnTo>
                  <a:pt x="502411" y="237808"/>
                </a:lnTo>
                <a:lnTo>
                  <a:pt x="533400" y="23755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05" name="SMARTInkShape-Group78">
            <a:extLst>
              <a:ext uri="{FF2B5EF4-FFF2-40B4-BE49-F238E27FC236}">
                <a16:creationId xmlns:a16="http://schemas.microsoft.com/office/drawing/2014/main" id="{5FA5821B-7505-3C19-9A90-6AE3EEBE69F9}"/>
              </a:ext>
            </a:extLst>
          </p:cNvPr>
          <p:cNvGrpSpPr/>
          <p:nvPr/>
        </p:nvGrpSpPr>
        <p:grpSpPr>
          <a:xfrm>
            <a:off x="4105275" y="5043194"/>
            <a:ext cx="857251" cy="252707"/>
            <a:chOff x="4105275" y="5043194"/>
            <a:chExt cx="857251" cy="252707"/>
          </a:xfrm>
        </p:grpSpPr>
        <p:sp>
          <p:nvSpPr>
            <p:cNvPr id="103598" name="SMARTInkShape-404">
              <a:extLst>
                <a:ext uri="{FF2B5EF4-FFF2-40B4-BE49-F238E27FC236}">
                  <a16:creationId xmlns:a16="http://schemas.microsoft.com/office/drawing/2014/main" id="{DA64DF39-5BCA-EE7C-5683-FCF84072596D}"/>
                </a:ext>
              </a:extLst>
            </p:cNvPr>
            <p:cNvSpPr/>
            <p:nvPr>
              <p:custDataLst>
                <p:tags r:id="rId92"/>
              </p:custDataLst>
            </p:nvPr>
          </p:nvSpPr>
          <p:spPr>
            <a:xfrm>
              <a:off x="4629150" y="5043194"/>
              <a:ext cx="209551" cy="5057"/>
            </a:xfrm>
            <a:custGeom>
              <a:avLst/>
              <a:gdLst/>
              <a:ahLst/>
              <a:cxnLst/>
              <a:rect l="0" t="0" r="0" b="0"/>
              <a:pathLst>
                <a:path w="209551" h="5057">
                  <a:moveTo>
                    <a:pt x="0" y="5056"/>
                  </a:moveTo>
                  <a:lnTo>
                    <a:pt x="0" y="5056"/>
                  </a:lnTo>
                  <a:lnTo>
                    <a:pt x="40020" y="5056"/>
                  </a:lnTo>
                  <a:lnTo>
                    <a:pt x="81636" y="0"/>
                  </a:lnTo>
                  <a:lnTo>
                    <a:pt x="121959" y="2960"/>
                  </a:lnTo>
                  <a:lnTo>
                    <a:pt x="168332" y="4934"/>
                  </a:lnTo>
                  <a:lnTo>
                    <a:pt x="209550" y="50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599" name="SMARTInkShape-405">
              <a:extLst>
                <a:ext uri="{FF2B5EF4-FFF2-40B4-BE49-F238E27FC236}">
                  <a16:creationId xmlns:a16="http://schemas.microsoft.com/office/drawing/2014/main" id="{BA394D10-CE97-D8D5-7885-E510D437B2DE}"/>
                </a:ext>
              </a:extLst>
            </p:cNvPr>
            <p:cNvSpPr/>
            <p:nvPr>
              <p:custDataLst>
                <p:tags r:id="rId93"/>
              </p:custDataLst>
            </p:nvPr>
          </p:nvSpPr>
          <p:spPr>
            <a:xfrm>
              <a:off x="4867832" y="5219703"/>
              <a:ext cx="94694" cy="76159"/>
            </a:xfrm>
            <a:custGeom>
              <a:avLst/>
              <a:gdLst/>
              <a:ahLst/>
              <a:cxnLst/>
              <a:rect l="0" t="0" r="0" b="0"/>
              <a:pathLst>
                <a:path w="94694" h="76159">
                  <a:moveTo>
                    <a:pt x="28018" y="19047"/>
                  </a:moveTo>
                  <a:lnTo>
                    <a:pt x="28018" y="19047"/>
                  </a:lnTo>
                  <a:lnTo>
                    <a:pt x="28018" y="13991"/>
                  </a:lnTo>
                  <a:lnTo>
                    <a:pt x="29076" y="12502"/>
                  </a:lnTo>
                  <a:lnTo>
                    <a:pt x="30840" y="11508"/>
                  </a:lnTo>
                  <a:lnTo>
                    <a:pt x="33074" y="10846"/>
                  </a:lnTo>
                  <a:lnTo>
                    <a:pt x="34563" y="9346"/>
                  </a:lnTo>
                  <a:lnTo>
                    <a:pt x="36219" y="4858"/>
                  </a:lnTo>
                  <a:lnTo>
                    <a:pt x="37719" y="3237"/>
                  </a:lnTo>
                  <a:lnTo>
                    <a:pt x="46941" y="35"/>
                  </a:lnTo>
                  <a:lnTo>
                    <a:pt x="55258" y="0"/>
                  </a:lnTo>
                  <a:lnTo>
                    <a:pt x="55703" y="1057"/>
                  </a:lnTo>
                  <a:lnTo>
                    <a:pt x="56559" y="22387"/>
                  </a:lnTo>
                  <a:lnTo>
                    <a:pt x="53756" y="28645"/>
                  </a:lnTo>
                  <a:lnTo>
                    <a:pt x="34202" y="59002"/>
                  </a:lnTo>
                  <a:lnTo>
                    <a:pt x="27945" y="63263"/>
                  </a:lnTo>
                  <a:lnTo>
                    <a:pt x="21635" y="66216"/>
                  </a:lnTo>
                  <a:lnTo>
                    <a:pt x="12133" y="72769"/>
                  </a:lnTo>
                  <a:lnTo>
                    <a:pt x="0" y="76063"/>
                  </a:lnTo>
                  <a:lnTo>
                    <a:pt x="4664" y="76158"/>
                  </a:lnTo>
                  <a:lnTo>
                    <a:pt x="34664" y="67552"/>
                  </a:lnTo>
                  <a:lnTo>
                    <a:pt x="80829" y="66695"/>
                  </a:lnTo>
                  <a:lnTo>
                    <a:pt x="94693" y="666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0" name="SMARTInkShape-406">
              <a:extLst>
                <a:ext uri="{FF2B5EF4-FFF2-40B4-BE49-F238E27FC236}">
                  <a16:creationId xmlns:a16="http://schemas.microsoft.com/office/drawing/2014/main" id="{0AFAB37E-56CE-186E-EAC1-C34D017BEFA5}"/>
                </a:ext>
              </a:extLst>
            </p:cNvPr>
            <p:cNvSpPr/>
            <p:nvPr>
              <p:custDataLst>
                <p:tags r:id="rId94"/>
              </p:custDataLst>
            </p:nvPr>
          </p:nvSpPr>
          <p:spPr>
            <a:xfrm>
              <a:off x="4695825" y="5119246"/>
              <a:ext cx="190501" cy="137959"/>
            </a:xfrm>
            <a:custGeom>
              <a:avLst/>
              <a:gdLst/>
              <a:ahLst/>
              <a:cxnLst/>
              <a:rect l="0" t="0" r="0" b="0"/>
              <a:pathLst>
                <a:path w="190501" h="137959">
                  <a:moveTo>
                    <a:pt x="0" y="24254"/>
                  </a:moveTo>
                  <a:lnTo>
                    <a:pt x="0" y="24254"/>
                  </a:lnTo>
                  <a:lnTo>
                    <a:pt x="5056" y="19198"/>
                  </a:lnTo>
                  <a:lnTo>
                    <a:pt x="10361" y="16715"/>
                  </a:lnTo>
                  <a:lnTo>
                    <a:pt x="13257" y="16053"/>
                  </a:lnTo>
                  <a:lnTo>
                    <a:pt x="26569" y="8444"/>
                  </a:lnTo>
                  <a:lnTo>
                    <a:pt x="60706" y="0"/>
                  </a:lnTo>
                  <a:lnTo>
                    <a:pt x="87069" y="4310"/>
                  </a:lnTo>
                  <a:lnTo>
                    <a:pt x="90855" y="6724"/>
                  </a:lnTo>
                  <a:lnTo>
                    <a:pt x="97882" y="15051"/>
                  </a:lnTo>
                  <a:lnTo>
                    <a:pt x="101712" y="22987"/>
                  </a:lnTo>
                  <a:lnTo>
                    <a:pt x="103868" y="39048"/>
                  </a:lnTo>
                  <a:lnTo>
                    <a:pt x="104170" y="46817"/>
                  </a:lnTo>
                  <a:lnTo>
                    <a:pt x="98861" y="61093"/>
                  </a:lnTo>
                  <a:lnTo>
                    <a:pt x="83264" y="82449"/>
                  </a:lnTo>
                  <a:lnTo>
                    <a:pt x="40703" y="114613"/>
                  </a:lnTo>
                  <a:lnTo>
                    <a:pt x="30970" y="118538"/>
                  </a:lnTo>
                  <a:lnTo>
                    <a:pt x="30171" y="116743"/>
                  </a:lnTo>
                  <a:lnTo>
                    <a:pt x="29285" y="109105"/>
                  </a:lnTo>
                  <a:lnTo>
                    <a:pt x="31713" y="101477"/>
                  </a:lnTo>
                  <a:lnTo>
                    <a:pt x="33842" y="97961"/>
                  </a:lnTo>
                  <a:lnTo>
                    <a:pt x="46951" y="87957"/>
                  </a:lnTo>
                  <a:lnTo>
                    <a:pt x="87827" y="68721"/>
                  </a:lnTo>
                  <a:lnTo>
                    <a:pt x="134858" y="44599"/>
                  </a:lnTo>
                  <a:lnTo>
                    <a:pt x="162027" y="34858"/>
                  </a:lnTo>
                  <a:lnTo>
                    <a:pt x="165168" y="32382"/>
                  </a:lnTo>
                  <a:lnTo>
                    <a:pt x="167262" y="29672"/>
                  </a:lnTo>
                  <a:lnTo>
                    <a:pt x="172411" y="26662"/>
                  </a:lnTo>
                  <a:lnTo>
                    <a:pt x="179283" y="24730"/>
                  </a:lnTo>
                  <a:lnTo>
                    <a:pt x="178789" y="24571"/>
                  </a:lnTo>
                  <a:lnTo>
                    <a:pt x="175417" y="24395"/>
                  </a:lnTo>
                  <a:lnTo>
                    <a:pt x="174095" y="25406"/>
                  </a:lnTo>
                  <a:lnTo>
                    <a:pt x="172626" y="29352"/>
                  </a:lnTo>
                  <a:lnTo>
                    <a:pt x="166328" y="34634"/>
                  </a:lnTo>
                  <a:lnTo>
                    <a:pt x="150094" y="46648"/>
                  </a:lnTo>
                  <a:lnTo>
                    <a:pt x="119142" y="88362"/>
                  </a:lnTo>
                  <a:lnTo>
                    <a:pt x="116452" y="97196"/>
                  </a:lnTo>
                  <a:lnTo>
                    <a:pt x="114584" y="121205"/>
                  </a:lnTo>
                  <a:lnTo>
                    <a:pt x="116606" y="124871"/>
                  </a:lnTo>
                  <a:lnTo>
                    <a:pt x="124498" y="131767"/>
                  </a:lnTo>
                  <a:lnTo>
                    <a:pt x="135060" y="135538"/>
                  </a:lnTo>
                  <a:lnTo>
                    <a:pt x="154032" y="137958"/>
                  </a:lnTo>
                  <a:lnTo>
                    <a:pt x="190500" y="1290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1" name="SMARTInkShape-407">
              <a:extLst>
                <a:ext uri="{FF2B5EF4-FFF2-40B4-BE49-F238E27FC236}">
                  <a16:creationId xmlns:a16="http://schemas.microsoft.com/office/drawing/2014/main" id="{425AFB26-2BB5-2869-B930-A2D1E79A3D92}"/>
                </a:ext>
              </a:extLst>
            </p:cNvPr>
            <p:cNvSpPr/>
            <p:nvPr>
              <p:custDataLst>
                <p:tags r:id="rId95"/>
              </p:custDataLst>
            </p:nvPr>
          </p:nvSpPr>
          <p:spPr>
            <a:xfrm>
              <a:off x="4438650" y="5191125"/>
              <a:ext cx="123826" cy="1"/>
            </a:xfrm>
            <a:custGeom>
              <a:avLst/>
              <a:gdLst/>
              <a:ahLst/>
              <a:cxnLst/>
              <a:rect l="0" t="0" r="0" b="0"/>
              <a:pathLst>
                <a:path w="123826" h="1">
                  <a:moveTo>
                    <a:pt x="0" y="0"/>
                  </a:moveTo>
                  <a:lnTo>
                    <a:pt x="0" y="0"/>
                  </a:lnTo>
                  <a:lnTo>
                    <a:pt x="46521" y="0"/>
                  </a:lnTo>
                  <a:lnTo>
                    <a:pt x="91244" y="0"/>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2" name="SMARTInkShape-408">
              <a:extLst>
                <a:ext uri="{FF2B5EF4-FFF2-40B4-BE49-F238E27FC236}">
                  <a16:creationId xmlns:a16="http://schemas.microsoft.com/office/drawing/2014/main" id="{6B1B178F-E4ED-1293-34AB-83ACAC560715}"/>
                </a:ext>
              </a:extLst>
            </p:cNvPr>
            <p:cNvSpPr/>
            <p:nvPr>
              <p:custDataLst>
                <p:tags r:id="rId96"/>
              </p:custDataLst>
            </p:nvPr>
          </p:nvSpPr>
          <p:spPr>
            <a:xfrm>
              <a:off x="4105275" y="5067300"/>
              <a:ext cx="180976" cy="17727"/>
            </a:xfrm>
            <a:custGeom>
              <a:avLst/>
              <a:gdLst/>
              <a:ahLst/>
              <a:cxnLst/>
              <a:rect l="0" t="0" r="0" b="0"/>
              <a:pathLst>
                <a:path w="180976" h="17727">
                  <a:moveTo>
                    <a:pt x="0" y="9525"/>
                  </a:moveTo>
                  <a:lnTo>
                    <a:pt x="0" y="9525"/>
                  </a:lnTo>
                  <a:lnTo>
                    <a:pt x="0" y="14581"/>
                  </a:lnTo>
                  <a:lnTo>
                    <a:pt x="2117" y="16070"/>
                  </a:lnTo>
                  <a:lnTo>
                    <a:pt x="10113" y="17726"/>
                  </a:lnTo>
                  <a:lnTo>
                    <a:pt x="57309" y="9883"/>
                  </a:lnTo>
                  <a:lnTo>
                    <a:pt x="100769" y="9596"/>
                  </a:lnTo>
                  <a:lnTo>
                    <a:pt x="143810" y="9534"/>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3" name="SMARTInkShape-409">
              <a:extLst>
                <a:ext uri="{FF2B5EF4-FFF2-40B4-BE49-F238E27FC236}">
                  <a16:creationId xmlns:a16="http://schemas.microsoft.com/office/drawing/2014/main" id="{264AC002-90FC-0BED-CFFD-11F5AE7943A0}"/>
                </a:ext>
              </a:extLst>
            </p:cNvPr>
            <p:cNvSpPr/>
            <p:nvPr>
              <p:custDataLst>
                <p:tags r:id="rId97"/>
              </p:custDataLst>
            </p:nvPr>
          </p:nvSpPr>
          <p:spPr>
            <a:xfrm>
              <a:off x="4352925" y="5229617"/>
              <a:ext cx="9526" cy="66284"/>
            </a:xfrm>
            <a:custGeom>
              <a:avLst/>
              <a:gdLst/>
              <a:ahLst/>
              <a:cxnLst/>
              <a:rect l="0" t="0" r="0" b="0"/>
              <a:pathLst>
                <a:path w="9526" h="66284">
                  <a:moveTo>
                    <a:pt x="9525" y="9133"/>
                  </a:moveTo>
                  <a:lnTo>
                    <a:pt x="9525" y="9133"/>
                  </a:lnTo>
                  <a:lnTo>
                    <a:pt x="9525" y="0"/>
                  </a:lnTo>
                  <a:lnTo>
                    <a:pt x="8467" y="14894"/>
                  </a:lnTo>
                  <a:lnTo>
                    <a:pt x="883" y="44089"/>
                  </a:lnTo>
                  <a:lnTo>
                    <a:pt x="0" y="662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4" name="SMARTInkShape-410">
              <a:extLst>
                <a:ext uri="{FF2B5EF4-FFF2-40B4-BE49-F238E27FC236}">
                  <a16:creationId xmlns:a16="http://schemas.microsoft.com/office/drawing/2014/main" id="{E26003CB-18E5-18D9-8829-53D843EE0786}"/>
                </a:ext>
              </a:extLst>
            </p:cNvPr>
            <p:cNvSpPr/>
            <p:nvPr>
              <p:custDataLst>
                <p:tags r:id="rId98"/>
              </p:custDataLst>
            </p:nvPr>
          </p:nvSpPr>
          <p:spPr>
            <a:xfrm>
              <a:off x="4133850" y="5153026"/>
              <a:ext cx="190501" cy="104204"/>
            </a:xfrm>
            <a:custGeom>
              <a:avLst/>
              <a:gdLst/>
              <a:ahLst/>
              <a:cxnLst/>
              <a:rect l="0" t="0" r="0" b="0"/>
              <a:pathLst>
                <a:path w="190501" h="104204">
                  <a:moveTo>
                    <a:pt x="0" y="28574"/>
                  </a:moveTo>
                  <a:lnTo>
                    <a:pt x="0" y="28574"/>
                  </a:lnTo>
                  <a:lnTo>
                    <a:pt x="5056" y="28574"/>
                  </a:lnTo>
                  <a:lnTo>
                    <a:pt x="6546" y="27516"/>
                  </a:lnTo>
                  <a:lnTo>
                    <a:pt x="7539" y="25752"/>
                  </a:lnTo>
                  <a:lnTo>
                    <a:pt x="9132" y="20373"/>
                  </a:lnTo>
                  <a:lnTo>
                    <a:pt x="23597" y="12764"/>
                  </a:lnTo>
                  <a:lnTo>
                    <a:pt x="35982" y="9951"/>
                  </a:lnTo>
                  <a:lnTo>
                    <a:pt x="45286" y="3062"/>
                  </a:lnTo>
                  <a:lnTo>
                    <a:pt x="51172" y="1360"/>
                  </a:lnTo>
                  <a:lnTo>
                    <a:pt x="53165" y="1965"/>
                  </a:lnTo>
                  <a:lnTo>
                    <a:pt x="54493" y="3426"/>
                  </a:lnTo>
                  <a:lnTo>
                    <a:pt x="55378" y="5459"/>
                  </a:lnTo>
                  <a:lnTo>
                    <a:pt x="57028" y="6814"/>
                  </a:lnTo>
                  <a:lnTo>
                    <a:pt x="65196" y="9167"/>
                  </a:lnTo>
                  <a:lnTo>
                    <a:pt x="66017" y="12187"/>
                  </a:lnTo>
                  <a:lnTo>
                    <a:pt x="66237" y="14474"/>
                  </a:lnTo>
                  <a:lnTo>
                    <a:pt x="69302" y="19838"/>
                  </a:lnTo>
                  <a:lnTo>
                    <a:pt x="71601" y="22750"/>
                  </a:lnTo>
                  <a:lnTo>
                    <a:pt x="74156" y="31630"/>
                  </a:lnTo>
                  <a:lnTo>
                    <a:pt x="75796" y="49521"/>
                  </a:lnTo>
                  <a:lnTo>
                    <a:pt x="70376" y="59402"/>
                  </a:lnTo>
                  <a:lnTo>
                    <a:pt x="60911" y="69792"/>
                  </a:lnTo>
                  <a:lnTo>
                    <a:pt x="21067" y="102855"/>
                  </a:lnTo>
                  <a:lnTo>
                    <a:pt x="20394" y="102436"/>
                  </a:lnTo>
                  <a:lnTo>
                    <a:pt x="19648" y="99150"/>
                  </a:lnTo>
                  <a:lnTo>
                    <a:pt x="22138" y="94160"/>
                  </a:lnTo>
                  <a:lnTo>
                    <a:pt x="32360" y="82334"/>
                  </a:lnTo>
                  <a:lnTo>
                    <a:pt x="38372" y="78926"/>
                  </a:lnTo>
                  <a:lnTo>
                    <a:pt x="46687" y="75294"/>
                  </a:lnTo>
                  <a:lnTo>
                    <a:pt x="89458" y="50358"/>
                  </a:lnTo>
                  <a:lnTo>
                    <a:pt x="118918" y="33504"/>
                  </a:lnTo>
                  <a:lnTo>
                    <a:pt x="127994" y="29707"/>
                  </a:lnTo>
                  <a:lnTo>
                    <a:pt x="139054" y="22677"/>
                  </a:lnTo>
                  <a:lnTo>
                    <a:pt x="149033" y="19066"/>
                  </a:lnTo>
                  <a:lnTo>
                    <a:pt x="171446" y="3"/>
                  </a:lnTo>
                  <a:lnTo>
                    <a:pt x="166393" y="0"/>
                  </a:lnTo>
                  <a:lnTo>
                    <a:pt x="153136" y="5056"/>
                  </a:lnTo>
                  <a:lnTo>
                    <a:pt x="122318" y="30591"/>
                  </a:lnTo>
                  <a:lnTo>
                    <a:pt x="101746" y="63955"/>
                  </a:lnTo>
                  <a:lnTo>
                    <a:pt x="97175" y="77627"/>
                  </a:lnTo>
                  <a:lnTo>
                    <a:pt x="97592" y="81385"/>
                  </a:lnTo>
                  <a:lnTo>
                    <a:pt x="100877" y="88381"/>
                  </a:lnTo>
                  <a:lnTo>
                    <a:pt x="108677" y="98271"/>
                  </a:lnTo>
                  <a:lnTo>
                    <a:pt x="117445" y="101883"/>
                  </a:lnTo>
                  <a:lnTo>
                    <a:pt x="140322" y="104203"/>
                  </a:lnTo>
                  <a:lnTo>
                    <a:pt x="190500" y="952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08" name="SMARTInkShape-Group79">
            <a:extLst>
              <a:ext uri="{FF2B5EF4-FFF2-40B4-BE49-F238E27FC236}">
                <a16:creationId xmlns:a16="http://schemas.microsoft.com/office/drawing/2014/main" id="{705E8B46-6412-18EE-4E49-476D51474933}"/>
              </a:ext>
            </a:extLst>
          </p:cNvPr>
          <p:cNvGrpSpPr/>
          <p:nvPr/>
        </p:nvGrpSpPr>
        <p:grpSpPr>
          <a:xfrm>
            <a:off x="5429250" y="4914900"/>
            <a:ext cx="171451" cy="104776"/>
            <a:chOff x="5429250" y="4914900"/>
            <a:chExt cx="171451" cy="104776"/>
          </a:xfrm>
        </p:grpSpPr>
        <p:sp>
          <p:nvSpPr>
            <p:cNvPr id="103606" name="SMARTInkShape-411">
              <a:extLst>
                <a:ext uri="{FF2B5EF4-FFF2-40B4-BE49-F238E27FC236}">
                  <a16:creationId xmlns:a16="http://schemas.microsoft.com/office/drawing/2014/main" id="{F72318CC-CAEB-BB1B-AF98-622FE138D7CE}"/>
                </a:ext>
              </a:extLst>
            </p:cNvPr>
            <p:cNvSpPr/>
            <p:nvPr>
              <p:custDataLst>
                <p:tags r:id="rId90"/>
              </p:custDataLst>
            </p:nvPr>
          </p:nvSpPr>
          <p:spPr>
            <a:xfrm>
              <a:off x="5429250" y="5000625"/>
              <a:ext cx="171451" cy="19051"/>
            </a:xfrm>
            <a:custGeom>
              <a:avLst/>
              <a:gdLst/>
              <a:ahLst/>
              <a:cxnLst/>
              <a:rect l="0" t="0" r="0" b="0"/>
              <a:pathLst>
                <a:path w="171451" h="19051">
                  <a:moveTo>
                    <a:pt x="0" y="0"/>
                  </a:moveTo>
                  <a:lnTo>
                    <a:pt x="0" y="0"/>
                  </a:lnTo>
                  <a:lnTo>
                    <a:pt x="44267" y="0"/>
                  </a:lnTo>
                  <a:lnTo>
                    <a:pt x="81908" y="2822"/>
                  </a:lnTo>
                  <a:lnTo>
                    <a:pt x="123071" y="8201"/>
                  </a:lnTo>
                  <a:lnTo>
                    <a:pt x="163450" y="10506"/>
                  </a:lnTo>
                  <a:lnTo>
                    <a:pt x="17145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07" name="SMARTInkShape-412">
              <a:extLst>
                <a:ext uri="{FF2B5EF4-FFF2-40B4-BE49-F238E27FC236}">
                  <a16:creationId xmlns:a16="http://schemas.microsoft.com/office/drawing/2014/main" id="{E15874B7-F3F7-8D3E-FFFB-888353C3E483}"/>
                </a:ext>
              </a:extLst>
            </p:cNvPr>
            <p:cNvSpPr/>
            <p:nvPr>
              <p:custDataLst>
                <p:tags r:id="rId91"/>
              </p:custDataLst>
            </p:nvPr>
          </p:nvSpPr>
          <p:spPr>
            <a:xfrm>
              <a:off x="5429250" y="4914900"/>
              <a:ext cx="133351" cy="9526"/>
            </a:xfrm>
            <a:custGeom>
              <a:avLst/>
              <a:gdLst/>
              <a:ahLst/>
              <a:cxnLst/>
              <a:rect l="0" t="0" r="0" b="0"/>
              <a:pathLst>
                <a:path w="133351" h="9526">
                  <a:moveTo>
                    <a:pt x="0" y="0"/>
                  </a:moveTo>
                  <a:lnTo>
                    <a:pt x="0" y="0"/>
                  </a:lnTo>
                  <a:lnTo>
                    <a:pt x="0" y="5056"/>
                  </a:lnTo>
                  <a:lnTo>
                    <a:pt x="1058" y="5488"/>
                  </a:lnTo>
                  <a:lnTo>
                    <a:pt x="9721" y="2096"/>
                  </a:lnTo>
                  <a:lnTo>
                    <a:pt x="51457" y="184"/>
                  </a:lnTo>
                  <a:lnTo>
                    <a:pt x="97507" y="17"/>
                  </a:lnTo>
                  <a:lnTo>
                    <a:pt x="116145" y="1062"/>
                  </a:lnTo>
                  <a:lnTo>
                    <a:pt x="1333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11" name="SMARTInkShape-Group80">
            <a:extLst>
              <a:ext uri="{FF2B5EF4-FFF2-40B4-BE49-F238E27FC236}">
                <a16:creationId xmlns:a16="http://schemas.microsoft.com/office/drawing/2014/main" id="{BBAFF3F6-24C0-3BF7-9A28-ED597B5F84E9}"/>
              </a:ext>
            </a:extLst>
          </p:cNvPr>
          <p:cNvGrpSpPr/>
          <p:nvPr/>
        </p:nvGrpSpPr>
        <p:grpSpPr>
          <a:xfrm>
            <a:off x="6000750" y="4819864"/>
            <a:ext cx="514235" cy="304587"/>
            <a:chOff x="6000750" y="4819864"/>
            <a:chExt cx="514235" cy="304587"/>
          </a:xfrm>
        </p:grpSpPr>
        <p:sp>
          <p:nvSpPr>
            <p:cNvPr id="103609" name="SMARTInkShape-413">
              <a:extLst>
                <a:ext uri="{FF2B5EF4-FFF2-40B4-BE49-F238E27FC236}">
                  <a16:creationId xmlns:a16="http://schemas.microsoft.com/office/drawing/2014/main" id="{53D1214F-6BB3-1E1A-DF97-BCD3D70ECFBE}"/>
                </a:ext>
              </a:extLst>
            </p:cNvPr>
            <p:cNvSpPr/>
            <p:nvPr>
              <p:custDataLst>
                <p:tags r:id="rId88"/>
              </p:custDataLst>
            </p:nvPr>
          </p:nvSpPr>
          <p:spPr>
            <a:xfrm>
              <a:off x="6505575" y="5010150"/>
              <a:ext cx="9410" cy="114301"/>
            </a:xfrm>
            <a:custGeom>
              <a:avLst/>
              <a:gdLst/>
              <a:ahLst/>
              <a:cxnLst/>
              <a:rect l="0" t="0" r="0" b="0"/>
              <a:pathLst>
                <a:path w="9410" h="114301">
                  <a:moveTo>
                    <a:pt x="0" y="0"/>
                  </a:moveTo>
                  <a:lnTo>
                    <a:pt x="0" y="0"/>
                  </a:lnTo>
                  <a:lnTo>
                    <a:pt x="5056" y="0"/>
                  </a:lnTo>
                  <a:lnTo>
                    <a:pt x="6545" y="1058"/>
                  </a:lnTo>
                  <a:lnTo>
                    <a:pt x="7538" y="2822"/>
                  </a:lnTo>
                  <a:lnTo>
                    <a:pt x="8642" y="9721"/>
                  </a:lnTo>
                  <a:lnTo>
                    <a:pt x="9409" y="53961"/>
                  </a:lnTo>
                  <a:lnTo>
                    <a:pt x="8444" y="85958"/>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0" name="SMARTInkShape-414">
              <a:extLst>
                <a:ext uri="{FF2B5EF4-FFF2-40B4-BE49-F238E27FC236}">
                  <a16:creationId xmlns:a16="http://schemas.microsoft.com/office/drawing/2014/main" id="{1683EDEC-B01B-C1CA-354E-8FCDDA151224}"/>
                </a:ext>
              </a:extLst>
            </p:cNvPr>
            <p:cNvSpPr/>
            <p:nvPr>
              <p:custDataLst>
                <p:tags r:id="rId89"/>
              </p:custDataLst>
            </p:nvPr>
          </p:nvSpPr>
          <p:spPr>
            <a:xfrm>
              <a:off x="6000750" y="4819864"/>
              <a:ext cx="447676" cy="285537"/>
            </a:xfrm>
            <a:custGeom>
              <a:avLst/>
              <a:gdLst/>
              <a:ahLst/>
              <a:cxnLst/>
              <a:rect l="0" t="0" r="0" b="0"/>
              <a:pathLst>
                <a:path w="447676" h="285537">
                  <a:moveTo>
                    <a:pt x="0" y="285536"/>
                  </a:moveTo>
                  <a:lnTo>
                    <a:pt x="0" y="285536"/>
                  </a:lnTo>
                  <a:lnTo>
                    <a:pt x="0" y="280480"/>
                  </a:lnTo>
                  <a:lnTo>
                    <a:pt x="2822" y="275175"/>
                  </a:lnTo>
                  <a:lnTo>
                    <a:pt x="35303" y="236165"/>
                  </a:lnTo>
                  <a:lnTo>
                    <a:pt x="77104" y="198508"/>
                  </a:lnTo>
                  <a:lnTo>
                    <a:pt x="120703" y="163486"/>
                  </a:lnTo>
                  <a:lnTo>
                    <a:pt x="163811" y="129807"/>
                  </a:lnTo>
                  <a:lnTo>
                    <a:pt x="196615" y="87894"/>
                  </a:lnTo>
                  <a:lnTo>
                    <a:pt x="235308" y="41201"/>
                  </a:lnTo>
                  <a:lnTo>
                    <a:pt x="276011" y="0"/>
                  </a:lnTo>
                  <a:lnTo>
                    <a:pt x="268579" y="8491"/>
                  </a:lnTo>
                  <a:lnTo>
                    <a:pt x="247574" y="52451"/>
                  </a:lnTo>
                  <a:lnTo>
                    <a:pt x="228593" y="93492"/>
                  </a:lnTo>
                  <a:lnTo>
                    <a:pt x="223306" y="108108"/>
                  </a:lnTo>
                  <a:lnTo>
                    <a:pt x="219632" y="152653"/>
                  </a:lnTo>
                  <a:lnTo>
                    <a:pt x="224296" y="175842"/>
                  </a:lnTo>
                  <a:lnTo>
                    <a:pt x="232332" y="186688"/>
                  </a:lnTo>
                  <a:lnTo>
                    <a:pt x="237437" y="191063"/>
                  </a:lnTo>
                  <a:lnTo>
                    <a:pt x="244017" y="192920"/>
                  </a:lnTo>
                  <a:lnTo>
                    <a:pt x="259793" y="192163"/>
                  </a:lnTo>
                  <a:lnTo>
                    <a:pt x="281470" y="185785"/>
                  </a:lnTo>
                  <a:lnTo>
                    <a:pt x="306355" y="167080"/>
                  </a:lnTo>
                  <a:lnTo>
                    <a:pt x="329057" y="137804"/>
                  </a:lnTo>
                  <a:lnTo>
                    <a:pt x="359043" y="91391"/>
                  </a:lnTo>
                  <a:lnTo>
                    <a:pt x="365949" y="77188"/>
                  </a:lnTo>
                  <a:lnTo>
                    <a:pt x="375483" y="54470"/>
                  </a:lnTo>
                  <a:lnTo>
                    <a:pt x="387553" y="28462"/>
                  </a:lnTo>
                  <a:lnTo>
                    <a:pt x="389644" y="16631"/>
                  </a:lnTo>
                  <a:lnTo>
                    <a:pt x="388880" y="15249"/>
                  </a:lnTo>
                  <a:lnTo>
                    <a:pt x="387311" y="15387"/>
                  </a:lnTo>
                  <a:lnTo>
                    <a:pt x="385207" y="16537"/>
                  </a:lnTo>
                  <a:lnTo>
                    <a:pt x="377190" y="28268"/>
                  </a:lnTo>
                  <a:lnTo>
                    <a:pt x="373168" y="50205"/>
                  </a:lnTo>
                  <a:lnTo>
                    <a:pt x="370751" y="91551"/>
                  </a:lnTo>
                  <a:lnTo>
                    <a:pt x="366086" y="116346"/>
                  </a:lnTo>
                  <a:lnTo>
                    <a:pt x="370466" y="142272"/>
                  </a:lnTo>
                  <a:lnTo>
                    <a:pt x="384460" y="177117"/>
                  </a:lnTo>
                  <a:lnTo>
                    <a:pt x="390652" y="184433"/>
                  </a:lnTo>
                  <a:lnTo>
                    <a:pt x="396931" y="187685"/>
                  </a:lnTo>
                  <a:lnTo>
                    <a:pt x="406417" y="190574"/>
                  </a:lnTo>
                  <a:lnTo>
                    <a:pt x="415930" y="196603"/>
                  </a:lnTo>
                  <a:lnTo>
                    <a:pt x="425452" y="198861"/>
                  </a:lnTo>
                  <a:lnTo>
                    <a:pt x="447675" y="1998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15" name="SMARTInkShape-Group81">
            <a:extLst>
              <a:ext uri="{FF2B5EF4-FFF2-40B4-BE49-F238E27FC236}">
                <a16:creationId xmlns:a16="http://schemas.microsoft.com/office/drawing/2014/main" id="{1AFF2AB7-4D67-459C-55DE-FA0DE9A8B83B}"/>
              </a:ext>
            </a:extLst>
          </p:cNvPr>
          <p:cNvGrpSpPr/>
          <p:nvPr/>
        </p:nvGrpSpPr>
        <p:grpSpPr>
          <a:xfrm>
            <a:off x="6743700" y="4816983"/>
            <a:ext cx="990601" cy="297943"/>
            <a:chOff x="6743700" y="4816983"/>
            <a:chExt cx="990601" cy="297943"/>
          </a:xfrm>
        </p:grpSpPr>
        <p:sp>
          <p:nvSpPr>
            <p:cNvPr id="103612" name="SMARTInkShape-415">
              <a:extLst>
                <a:ext uri="{FF2B5EF4-FFF2-40B4-BE49-F238E27FC236}">
                  <a16:creationId xmlns:a16="http://schemas.microsoft.com/office/drawing/2014/main" id="{C29E69E2-7465-4170-DFFB-9E95D1B90CA3}"/>
                </a:ext>
              </a:extLst>
            </p:cNvPr>
            <p:cNvSpPr/>
            <p:nvPr>
              <p:custDataLst>
                <p:tags r:id="rId85"/>
              </p:custDataLst>
            </p:nvPr>
          </p:nvSpPr>
          <p:spPr>
            <a:xfrm>
              <a:off x="6743700" y="4914900"/>
              <a:ext cx="213818" cy="9526"/>
            </a:xfrm>
            <a:custGeom>
              <a:avLst/>
              <a:gdLst/>
              <a:ahLst/>
              <a:cxnLst/>
              <a:rect l="0" t="0" r="0" b="0"/>
              <a:pathLst>
                <a:path w="213818" h="9526">
                  <a:moveTo>
                    <a:pt x="0" y="9525"/>
                  </a:moveTo>
                  <a:lnTo>
                    <a:pt x="0" y="9525"/>
                  </a:lnTo>
                  <a:lnTo>
                    <a:pt x="15209" y="8467"/>
                  </a:lnTo>
                  <a:lnTo>
                    <a:pt x="44240" y="1986"/>
                  </a:lnTo>
                  <a:lnTo>
                    <a:pt x="85056" y="392"/>
                  </a:lnTo>
                  <a:lnTo>
                    <a:pt x="130239" y="1136"/>
                  </a:lnTo>
                  <a:lnTo>
                    <a:pt x="161003" y="5510"/>
                  </a:lnTo>
                  <a:lnTo>
                    <a:pt x="187052" y="3161"/>
                  </a:lnTo>
                  <a:lnTo>
                    <a:pt x="191377" y="4224"/>
                  </a:lnTo>
                  <a:lnTo>
                    <a:pt x="197240" y="7169"/>
                  </a:lnTo>
                  <a:lnTo>
                    <a:pt x="203374" y="8478"/>
                  </a:lnTo>
                  <a:lnTo>
                    <a:pt x="206490" y="7769"/>
                  </a:lnTo>
                  <a:lnTo>
                    <a:pt x="212776" y="4158"/>
                  </a:lnTo>
                  <a:lnTo>
                    <a:pt x="213817" y="2772"/>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3" name="SMARTInkShape-416">
              <a:extLst>
                <a:ext uri="{FF2B5EF4-FFF2-40B4-BE49-F238E27FC236}">
                  <a16:creationId xmlns:a16="http://schemas.microsoft.com/office/drawing/2014/main" id="{5DBA5683-AB84-872D-6274-BF0EFE35D29B}"/>
                </a:ext>
              </a:extLst>
            </p:cNvPr>
            <p:cNvSpPr/>
            <p:nvPr>
              <p:custDataLst>
                <p:tags r:id="rId86"/>
              </p:custDataLst>
            </p:nvPr>
          </p:nvSpPr>
          <p:spPr>
            <a:xfrm>
              <a:off x="7134225" y="4816983"/>
              <a:ext cx="428626" cy="231268"/>
            </a:xfrm>
            <a:custGeom>
              <a:avLst/>
              <a:gdLst/>
              <a:ahLst/>
              <a:cxnLst/>
              <a:rect l="0" t="0" r="0" b="0"/>
              <a:pathLst>
                <a:path w="428626" h="231268">
                  <a:moveTo>
                    <a:pt x="0" y="231267"/>
                  </a:moveTo>
                  <a:lnTo>
                    <a:pt x="0" y="231267"/>
                  </a:lnTo>
                  <a:lnTo>
                    <a:pt x="5056" y="231267"/>
                  </a:lnTo>
                  <a:lnTo>
                    <a:pt x="10361" y="228445"/>
                  </a:lnTo>
                  <a:lnTo>
                    <a:pt x="57751" y="182964"/>
                  </a:lnTo>
                  <a:lnTo>
                    <a:pt x="104746" y="136040"/>
                  </a:lnTo>
                  <a:lnTo>
                    <a:pt x="144673" y="93296"/>
                  </a:lnTo>
                  <a:lnTo>
                    <a:pt x="184045" y="47484"/>
                  </a:lnTo>
                  <a:lnTo>
                    <a:pt x="199377" y="29119"/>
                  </a:lnTo>
                  <a:lnTo>
                    <a:pt x="206535" y="14385"/>
                  </a:lnTo>
                  <a:lnTo>
                    <a:pt x="209374" y="3353"/>
                  </a:lnTo>
                  <a:lnTo>
                    <a:pt x="201988" y="31019"/>
                  </a:lnTo>
                  <a:lnTo>
                    <a:pt x="192679" y="71625"/>
                  </a:lnTo>
                  <a:lnTo>
                    <a:pt x="180779" y="109578"/>
                  </a:lnTo>
                  <a:lnTo>
                    <a:pt x="175596" y="121092"/>
                  </a:lnTo>
                  <a:lnTo>
                    <a:pt x="171996" y="146961"/>
                  </a:lnTo>
                  <a:lnTo>
                    <a:pt x="181883" y="182261"/>
                  </a:lnTo>
                  <a:lnTo>
                    <a:pt x="184755" y="189071"/>
                  </a:lnTo>
                  <a:lnTo>
                    <a:pt x="189845" y="193612"/>
                  </a:lnTo>
                  <a:lnTo>
                    <a:pt x="203967" y="198656"/>
                  </a:lnTo>
                  <a:lnTo>
                    <a:pt x="218005" y="198076"/>
                  </a:lnTo>
                  <a:lnTo>
                    <a:pt x="232357" y="193232"/>
                  </a:lnTo>
                  <a:lnTo>
                    <a:pt x="264620" y="172876"/>
                  </a:lnTo>
                  <a:lnTo>
                    <a:pt x="271663" y="166940"/>
                  </a:lnTo>
                  <a:lnTo>
                    <a:pt x="297118" y="121507"/>
                  </a:lnTo>
                  <a:lnTo>
                    <a:pt x="316257" y="82586"/>
                  </a:lnTo>
                  <a:lnTo>
                    <a:pt x="326825" y="65703"/>
                  </a:lnTo>
                  <a:lnTo>
                    <a:pt x="345631" y="18232"/>
                  </a:lnTo>
                  <a:lnTo>
                    <a:pt x="351084" y="254"/>
                  </a:lnTo>
                  <a:lnTo>
                    <a:pt x="351531" y="0"/>
                  </a:lnTo>
                  <a:lnTo>
                    <a:pt x="351829" y="889"/>
                  </a:lnTo>
                  <a:lnTo>
                    <a:pt x="339115" y="42284"/>
                  </a:lnTo>
                  <a:lnTo>
                    <a:pt x="326592" y="83875"/>
                  </a:lnTo>
                  <a:lnTo>
                    <a:pt x="319335" y="130656"/>
                  </a:lnTo>
                  <a:lnTo>
                    <a:pt x="320866" y="163003"/>
                  </a:lnTo>
                  <a:lnTo>
                    <a:pt x="328022" y="182583"/>
                  </a:lnTo>
                  <a:lnTo>
                    <a:pt x="336845" y="195088"/>
                  </a:lnTo>
                  <a:lnTo>
                    <a:pt x="351219" y="205495"/>
                  </a:lnTo>
                  <a:lnTo>
                    <a:pt x="368470" y="206407"/>
                  </a:lnTo>
                  <a:lnTo>
                    <a:pt x="410042" y="202123"/>
                  </a:lnTo>
                  <a:lnTo>
                    <a:pt x="428625" y="1931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4" name="SMARTInkShape-417">
              <a:extLst>
                <a:ext uri="{FF2B5EF4-FFF2-40B4-BE49-F238E27FC236}">
                  <a16:creationId xmlns:a16="http://schemas.microsoft.com/office/drawing/2014/main" id="{F366FB17-9D0F-003B-B1F6-4EB47C7CC532}"/>
                </a:ext>
              </a:extLst>
            </p:cNvPr>
            <p:cNvSpPr/>
            <p:nvPr>
              <p:custDataLst>
                <p:tags r:id="rId87"/>
              </p:custDataLst>
            </p:nvPr>
          </p:nvSpPr>
          <p:spPr>
            <a:xfrm>
              <a:off x="7545834" y="4991138"/>
              <a:ext cx="188467" cy="123788"/>
            </a:xfrm>
            <a:custGeom>
              <a:avLst/>
              <a:gdLst/>
              <a:ahLst/>
              <a:cxnLst/>
              <a:rect l="0" t="0" r="0" b="0"/>
              <a:pathLst>
                <a:path w="188467" h="123788">
                  <a:moveTo>
                    <a:pt x="26541" y="19012"/>
                  </a:moveTo>
                  <a:lnTo>
                    <a:pt x="26541" y="19012"/>
                  </a:lnTo>
                  <a:lnTo>
                    <a:pt x="26541" y="13956"/>
                  </a:lnTo>
                  <a:lnTo>
                    <a:pt x="27599" y="12467"/>
                  </a:lnTo>
                  <a:lnTo>
                    <a:pt x="29363" y="11473"/>
                  </a:lnTo>
                  <a:lnTo>
                    <a:pt x="31597" y="10811"/>
                  </a:lnTo>
                  <a:lnTo>
                    <a:pt x="45838" y="2122"/>
                  </a:lnTo>
                  <a:lnTo>
                    <a:pt x="77345" y="0"/>
                  </a:lnTo>
                  <a:lnTo>
                    <a:pt x="83693" y="2801"/>
                  </a:lnTo>
                  <a:lnTo>
                    <a:pt x="86868" y="5030"/>
                  </a:lnTo>
                  <a:lnTo>
                    <a:pt x="87925" y="7573"/>
                  </a:lnTo>
                  <a:lnTo>
                    <a:pt x="87572" y="10328"/>
                  </a:lnTo>
                  <a:lnTo>
                    <a:pt x="85416" y="17269"/>
                  </a:lnTo>
                  <a:lnTo>
                    <a:pt x="84458" y="27410"/>
                  </a:lnTo>
                  <a:lnTo>
                    <a:pt x="78387" y="38972"/>
                  </a:lnTo>
                  <a:lnTo>
                    <a:pt x="47131" y="74365"/>
                  </a:lnTo>
                  <a:lnTo>
                    <a:pt x="11825" y="100212"/>
                  </a:lnTo>
                  <a:lnTo>
                    <a:pt x="0" y="104141"/>
                  </a:lnTo>
                  <a:lnTo>
                    <a:pt x="381" y="104340"/>
                  </a:lnTo>
                  <a:lnTo>
                    <a:pt x="33419" y="105794"/>
                  </a:lnTo>
                  <a:lnTo>
                    <a:pt x="44062" y="109793"/>
                  </a:lnTo>
                  <a:lnTo>
                    <a:pt x="48805" y="110225"/>
                  </a:lnTo>
                  <a:lnTo>
                    <a:pt x="60536" y="107892"/>
                  </a:lnTo>
                  <a:lnTo>
                    <a:pt x="82448" y="112690"/>
                  </a:lnTo>
                  <a:lnTo>
                    <a:pt x="123547" y="114055"/>
                  </a:lnTo>
                  <a:lnTo>
                    <a:pt x="143595" y="115259"/>
                  </a:lnTo>
                  <a:lnTo>
                    <a:pt x="188466" y="1237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21" name="SMARTInkShape-Group88">
            <a:extLst>
              <a:ext uri="{FF2B5EF4-FFF2-40B4-BE49-F238E27FC236}">
                <a16:creationId xmlns:a16="http://schemas.microsoft.com/office/drawing/2014/main" id="{BE9B0A45-99B7-50C3-BC77-76DEFF8FECF3}"/>
              </a:ext>
            </a:extLst>
          </p:cNvPr>
          <p:cNvGrpSpPr/>
          <p:nvPr/>
        </p:nvGrpSpPr>
        <p:grpSpPr>
          <a:xfrm>
            <a:off x="180975" y="5449052"/>
            <a:ext cx="647701" cy="227849"/>
            <a:chOff x="180975" y="5449052"/>
            <a:chExt cx="647701" cy="227849"/>
          </a:xfrm>
        </p:grpSpPr>
        <p:sp>
          <p:nvSpPr>
            <p:cNvPr id="103616" name="SMARTInkShape-418">
              <a:extLst>
                <a:ext uri="{FF2B5EF4-FFF2-40B4-BE49-F238E27FC236}">
                  <a16:creationId xmlns:a16="http://schemas.microsoft.com/office/drawing/2014/main" id="{1D52F02A-F182-1380-5767-9C2786A937C5}"/>
                </a:ext>
              </a:extLst>
            </p:cNvPr>
            <p:cNvSpPr/>
            <p:nvPr>
              <p:custDataLst>
                <p:tags r:id="rId80"/>
              </p:custDataLst>
            </p:nvPr>
          </p:nvSpPr>
          <p:spPr>
            <a:xfrm>
              <a:off x="180975" y="5553468"/>
              <a:ext cx="132207" cy="123433"/>
            </a:xfrm>
            <a:custGeom>
              <a:avLst/>
              <a:gdLst/>
              <a:ahLst/>
              <a:cxnLst/>
              <a:rect l="0" t="0" r="0" b="0"/>
              <a:pathLst>
                <a:path w="132207" h="123433">
                  <a:moveTo>
                    <a:pt x="95250" y="18657"/>
                  </a:moveTo>
                  <a:lnTo>
                    <a:pt x="95250" y="18657"/>
                  </a:lnTo>
                  <a:lnTo>
                    <a:pt x="100306" y="18657"/>
                  </a:lnTo>
                  <a:lnTo>
                    <a:pt x="101796" y="17599"/>
                  </a:lnTo>
                  <a:lnTo>
                    <a:pt x="102789" y="15835"/>
                  </a:lnTo>
                  <a:lnTo>
                    <a:pt x="104383" y="10456"/>
                  </a:lnTo>
                  <a:lnTo>
                    <a:pt x="104698" y="14881"/>
                  </a:lnTo>
                  <a:lnTo>
                    <a:pt x="104775" y="933"/>
                  </a:lnTo>
                  <a:lnTo>
                    <a:pt x="94662" y="0"/>
                  </a:lnTo>
                  <a:lnTo>
                    <a:pt x="51793" y="21100"/>
                  </a:lnTo>
                  <a:lnTo>
                    <a:pt x="19337" y="44381"/>
                  </a:lnTo>
                  <a:lnTo>
                    <a:pt x="16066" y="45331"/>
                  </a:lnTo>
                  <a:lnTo>
                    <a:pt x="13886" y="47023"/>
                  </a:lnTo>
                  <a:lnTo>
                    <a:pt x="11463" y="51725"/>
                  </a:lnTo>
                  <a:lnTo>
                    <a:pt x="11875" y="53403"/>
                  </a:lnTo>
                  <a:lnTo>
                    <a:pt x="13209" y="54521"/>
                  </a:lnTo>
                  <a:lnTo>
                    <a:pt x="37165" y="65312"/>
                  </a:lnTo>
                  <a:lnTo>
                    <a:pt x="46172" y="67053"/>
                  </a:lnTo>
                  <a:lnTo>
                    <a:pt x="93551" y="82740"/>
                  </a:lnTo>
                  <a:lnTo>
                    <a:pt x="100467" y="83604"/>
                  </a:lnTo>
                  <a:lnTo>
                    <a:pt x="113797" y="90208"/>
                  </a:lnTo>
                  <a:lnTo>
                    <a:pt x="124660" y="99141"/>
                  </a:lnTo>
                  <a:lnTo>
                    <a:pt x="132206" y="111754"/>
                  </a:lnTo>
                  <a:lnTo>
                    <a:pt x="117842" y="118325"/>
                  </a:lnTo>
                  <a:lnTo>
                    <a:pt x="82951" y="122760"/>
                  </a:lnTo>
                  <a:lnTo>
                    <a:pt x="36964" y="123300"/>
                  </a:lnTo>
                  <a:lnTo>
                    <a:pt x="0" y="1234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7" name="SMARTInkShape-419">
              <a:extLst>
                <a:ext uri="{FF2B5EF4-FFF2-40B4-BE49-F238E27FC236}">
                  <a16:creationId xmlns:a16="http://schemas.microsoft.com/office/drawing/2014/main" id="{554DEC3A-F3E1-4C88-8FE2-80261A47E76F}"/>
                </a:ext>
              </a:extLst>
            </p:cNvPr>
            <p:cNvSpPr/>
            <p:nvPr>
              <p:custDataLst>
                <p:tags r:id="rId81"/>
              </p:custDataLst>
            </p:nvPr>
          </p:nvSpPr>
          <p:spPr>
            <a:xfrm>
              <a:off x="419100" y="5477060"/>
              <a:ext cx="85726" cy="180774"/>
            </a:xfrm>
            <a:custGeom>
              <a:avLst/>
              <a:gdLst/>
              <a:ahLst/>
              <a:cxnLst/>
              <a:rect l="0" t="0" r="0" b="0"/>
              <a:pathLst>
                <a:path w="85726" h="180774">
                  <a:moveTo>
                    <a:pt x="0" y="28390"/>
                  </a:moveTo>
                  <a:lnTo>
                    <a:pt x="0" y="28390"/>
                  </a:lnTo>
                  <a:lnTo>
                    <a:pt x="0" y="18277"/>
                  </a:lnTo>
                  <a:lnTo>
                    <a:pt x="2822" y="10490"/>
                  </a:lnTo>
                  <a:lnTo>
                    <a:pt x="9409" y="0"/>
                  </a:lnTo>
                  <a:lnTo>
                    <a:pt x="12332" y="30923"/>
                  </a:lnTo>
                  <a:lnTo>
                    <a:pt x="15006" y="48566"/>
                  </a:lnTo>
                  <a:lnTo>
                    <a:pt x="10921" y="88585"/>
                  </a:lnTo>
                  <a:lnTo>
                    <a:pt x="9709" y="128745"/>
                  </a:lnTo>
                  <a:lnTo>
                    <a:pt x="8521" y="151610"/>
                  </a:lnTo>
                  <a:lnTo>
                    <a:pt x="117" y="180152"/>
                  </a:lnTo>
                  <a:lnTo>
                    <a:pt x="19249" y="180773"/>
                  </a:lnTo>
                  <a:lnTo>
                    <a:pt x="64912" y="171657"/>
                  </a:lnTo>
                  <a:lnTo>
                    <a:pt x="85725" y="1712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8" name="SMARTInkShape-420">
              <a:extLst>
                <a:ext uri="{FF2B5EF4-FFF2-40B4-BE49-F238E27FC236}">
                  <a16:creationId xmlns:a16="http://schemas.microsoft.com/office/drawing/2014/main" id="{F2964949-0C91-D6DD-C75C-6070DE626521}"/>
                </a:ext>
              </a:extLst>
            </p:cNvPr>
            <p:cNvSpPr/>
            <p:nvPr>
              <p:custDataLst>
                <p:tags r:id="rId82"/>
              </p:custDataLst>
            </p:nvPr>
          </p:nvSpPr>
          <p:spPr>
            <a:xfrm>
              <a:off x="614350" y="5449052"/>
              <a:ext cx="118859" cy="221785"/>
            </a:xfrm>
            <a:custGeom>
              <a:avLst/>
              <a:gdLst/>
              <a:ahLst/>
              <a:cxnLst/>
              <a:rect l="0" t="0" r="0" b="0"/>
              <a:pathLst>
                <a:path w="118859" h="221785">
                  <a:moveTo>
                    <a:pt x="109550" y="142123"/>
                  </a:moveTo>
                  <a:lnTo>
                    <a:pt x="109550" y="142123"/>
                  </a:lnTo>
                  <a:lnTo>
                    <a:pt x="104493" y="137067"/>
                  </a:lnTo>
                  <a:lnTo>
                    <a:pt x="102011" y="131762"/>
                  </a:lnTo>
                  <a:lnTo>
                    <a:pt x="101349" y="128866"/>
                  </a:lnTo>
                  <a:lnTo>
                    <a:pt x="99849" y="126935"/>
                  </a:lnTo>
                  <a:lnTo>
                    <a:pt x="82798" y="116867"/>
                  </a:lnTo>
                  <a:lnTo>
                    <a:pt x="49606" y="113678"/>
                  </a:lnTo>
                  <a:lnTo>
                    <a:pt x="34756" y="118643"/>
                  </a:lnTo>
                  <a:lnTo>
                    <a:pt x="16951" y="131873"/>
                  </a:lnTo>
                  <a:lnTo>
                    <a:pt x="10187" y="143212"/>
                  </a:lnTo>
                  <a:lnTo>
                    <a:pt x="0" y="175074"/>
                  </a:lnTo>
                  <a:lnTo>
                    <a:pt x="1947" y="191693"/>
                  </a:lnTo>
                  <a:lnTo>
                    <a:pt x="9163" y="204018"/>
                  </a:lnTo>
                  <a:lnTo>
                    <a:pt x="31042" y="220554"/>
                  </a:lnTo>
                  <a:lnTo>
                    <a:pt x="46083" y="221784"/>
                  </a:lnTo>
                  <a:lnTo>
                    <a:pt x="76552" y="213950"/>
                  </a:lnTo>
                  <a:lnTo>
                    <a:pt x="96480" y="200212"/>
                  </a:lnTo>
                  <a:lnTo>
                    <a:pt x="106563" y="183110"/>
                  </a:lnTo>
                  <a:lnTo>
                    <a:pt x="116603" y="147749"/>
                  </a:lnTo>
                  <a:lnTo>
                    <a:pt x="118343" y="111804"/>
                  </a:lnTo>
                  <a:lnTo>
                    <a:pt x="118858" y="72697"/>
                  </a:lnTo>
                  <a:lnTo>
                    <a:pt x="113954" y="44412"/>
                  </a:lnTo>
                  <a:lnTo>
                    <a:pt x="100175" y="0"/>
                  </a:lnTo>
                  <a:lnTo>
                    <a:pt x="100025" y="182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19" name="SMARTInkShape-421">
              <a:extLst>
                <a:ext uri="{FF2B5EF4-FFF2-40B4-BE49-F238E27FC236}">
                  <a16:creationId xmlns:a16="http://schemas.microsoft.com/office/drawing/2014/main" id="{8CBBDF07-87F3-660C-46CC-D790C69F3F73}"/>
                </a:ext>
              </a:extLst>
            </p:cNvPr>
            <p:cNvSpPr/>
            <p:nvPr>
              <p:custDataLst>
                <p:tags r:id="rId83"/>
              </p:custDataLst>
            </p:nvPr>
          </p:nvSpPr>
          <p:spPr>
            <a:xfrm>
              <a:off x="432662" y="5572125"/>
              <a:ext cx="157889" cy="19051"/>
            </a:xfrm>
            <a:custGeom>
              <a:avLst/>
              <a:gdLst/>
              <a:ahLst/>
              <a:cxnLst/>
              <a:rect l="0" t="0" r="0" b="0"/>
              <a:pathLst>
                <a:path w="157889" h="19051">
                  <a:moveTo>
                    <a:pt x="5488" y="19050"/>
                  </a:moveTo>
                  <a:lnTo>
                    <a:pt x="5488" y="19050"/>
                  </a:lnTo>
                  <a:lnTo>
                    <a:pt x="432" y="19050"/>
                  </a:lnTo>
                  <a:lnTo>
                    <a:pt x="0" y="17992"/>
                  </a:lnTo>
                  <a:lnTo>
                    <a:pt x="2343" y="13994"/>
                  </a:lnTo>
                  <a:lnTo>
                    <a:pt x="12557" y="11511"/>
                  </a:lnTo>
                  <a:lnTo>
                    <a:pt x="54044" y="3240"/>
                  </a:lnTo>
                  <a:lnTo>
                    <a:pt x="100861" y="427"/>
                  </a:lnTo>
                  <a:lnTo>
                    <a:pt x="15788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0" name="SMARTInkShape-422">
              <a:extLst>
                <a:ext uri="{FF2B5EF4-FFF2-40B4-BE49-F238E27FC236}">
                  <a16:creationId xmlns:a16="http://schemas.microsoft.com/office/drawing/2014/main" id="{116D423A-AE81-8BA9-B561-28CBE9827EAF}"/>
                </a:ext>
              </a:extLst>
            </p:cNvPr>
            <p:cNvSpPr/>
            <p:nvPr>
              <p:custDataLst>
                <p:tags r:id="rId84"/>
              </p:custDataLst>
            </p:nvPr>
          </p:nvSpPr>
          <p:spPr>
            <a:xfrm>
              <a:off x="819150" y="5619750"/>
              <a:ext cx="9526" cy="9526"/>
            </a:xfrm>
            <a:custGeom>
              <a:avLst/>
              <a:gdLst/>
              <a:ahLst/>
              <a:cxnLst/>
              <a:rect l="0" t="0" r="0" b="0"/>
              <a:pathLst>
                <a:path w="9526" h="9526">
                  <a:moveTo>
                    <a:pt x="9525" y="9525"/>
                  </a:moveTo>
                  <a:lnTo>
                    <a:pt x="9525"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29" name="SMARTInkShape-Group89">
            <a:extLst>
              <a:ext uri="{FF2B5EF4-FFF2-40B4-BE49-F238E27FC236}">
                <a16:creationId xmlns:a16="http://schemas.microsoft.com/office/drawing/2014/main" id="{C72A4CED-811C-5F3C-9113-41ACA030A637}"/>
              </a:ext>
            </a:extLst>
          </p:cNvPr>
          <p:cNvGrpSpPr/>
          <p:nvPr/>
        </p:nvGrpSpPr>
        <p:grpSpPr>
          <a:xfrm>
            <a:off x="1079954" y="5458383"/>
            <a:ext cx="1044122" cy="275668"/>
            <a:chOff x="1079954" y="5458383"/>
            <a:chExt cx="1044122" cy="275668"/>
          </a:xfrm>
        </p:grpSpPr>
        <p:sp>
          <p:nvSpPr>
            <p:cNvPr id="103622" name="SMARTInkShape-423">
              <a:extLst>
                <a:ext uri="{FF2B5EF4-FFF2-40B4-BE49-F238E27FC236}">
                  <a16:creationId xmlns:a16="http://schemas.microsoft.com/office/drawing/2014/main" id="{6C1D62C8-3806-E112-103F-B1EF55A63555}"/>
                </a:ext>
              </a:extLst>
            </p:cNvPr>
            <p:cNvSpPr/>
            <p:nvPr>
              <p:custDataLst>
                <p:tags r:id="rId73"/>
              </p:custDataLst>
            </p:nvPr>
          </p:nvSpPr>
          <p:spPr>
            <a:xfrm>
              <a:off x="1990725" y="5458383"/>
              <a:ext cx="85691" cy="275668"/>
            </a:xfrm>
            <a:custGeom>
              <a:avLst/>
              <a:gdLst/>
              <a:ahLst/>
              <a:cxnLst/>
              <a:rect l="0" t="0" r="0" b="0"/>
              <a:pathLst>
                <a:path w="85691" h="275668">
                  <a:moveTo>
                    <a:pt x="76200" y="66117"/>
                  </a:moveTo>
                  <a:lnTo>
                    <a:pt x="76200" y="66117"/>
                  </a:lnTo>
                  <a:lnTo>
                    <a:pt x="83739" y="48217"/>
                  </a:lnTo>
                  <a:lnTo>
                    <a:pt x="85690" y="15337"/>
                  </a:lnTo>
                  <a:lnTo>
                    <a:pt x="82887" y="8976"/>
                  </a:lnTo>
                  <a:lnTo>
                    <a:pt x="77521" y="1325"/>
                  </a:lnTo>
                  <a:lnTo>
                    <a:pt x="73965" y="279"/>
                  </a:lnTo>
                  <a:lnTo>
                    <a:pt x="71535" y="0"/>
                  </a:lnTo>
                  <a:lnTo>
                    <a:pt x="66012" y="2512"/>
                  </a:lnTo>
                  <a:lnTo>
                    <a:pt x="58901" y="7692"/>
                  </a:lnTo>
                  <a:lnTo>
                    <a:pt x="40743" y="37151"/>
                  </a:lnTo>
                  <a:lnTo>
                    <a:pt x="23015" y="79173"/>
                  </a:lnTo>
                  <a:lnTo>
                    <a:pt x="11743" y="123288"/>
                  </a:lnTo>
                  <a:lnTo>
                    <a:pt x="3271" y="168112"/>
                  </a:lnTo>
                  <a:lnTo>
                    <a:pt x="430" y="210090"/>
                  </a:lnTo>
                  <a:lnTo>
                    <a:pt x="57" y="253939"/>
                  </a:lnTo>
                  <a:lnTo>
                    <a:pt x="0" y="2756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3" name="SMARTInkShape-424">
              <a:extLst>
                <a:ext uri="{FF2B5EF4-FFF2-40B4-BE49-F238E27FC236}">
                  <a16:creationId xmlns:a16="http://schemas.microsoft.com/office/drawing/2014/main" id="{1E14BC6A-A6F0-1A43-0CAA-DA3BF73512EC}"/>
                </a:ext>
              </a:extLst>
            </p:cNvPr>
            <p:cNvSpPr/>
            <p:nvPr>
              <p:custDataLst>
                <p:tags r:id="rId74"/>
              </p:custDataLst>
            </p:nvPr>
          </p:nvSpPr>
          <p:spPr>
            <a:xfrm>
              <a:off x="1822858" y="5534025"/>
              <a:ext cx="71902" cy="108580"/>
            </a:xfrm>
            <a:custGeom>
              <a:avLst/>
              <a:gdLst/>
              <a:ahLst/>
              <a:cxnLst/>
              <a:rect l="0" t="0" r="0" b="0"/>
              <a:pathLst>
                <a:path w="71902" h="108580">
                  <a:moveTo>
                    <a:pt x="53567" y="47625"/>
                  </a:moveTo>
                  <a:lnTo>
                    <a:pt x="53567" y="47625"/>
                  </a:lnTo>
                  <a:lnTo>
                    <a:pt x="53567" y="33436"/>
                  </a:lnTo>
                  <a:lnTo>
                    <a:pt x="52509" y="31815"/>
                  </a:lnTo>
                  <a:lnTo>
                    <a:pt x="50745" y="30735"/>
                  </a:lnTo>
                  <a:lnTo>
                    <a:pt x="43206" y="29215"/>
                  </a:lnTo>
                  <a:lnTo>
                    <a:pt x="40310" y="29002"/>
                  </a:lnTo>
                  <a:lnTo>
                    <a:pt x="31447" y="34409"/>
                  </a:lnTo>
                  <a:lnTo>
                    <a:pt x="14558" y="52175"/>
                  </a:lnTo>
                  <a:lnTo>
                    <a:pt x="4479" y="67639"/>
                  </a:lnTo>
                  <a:lnTo>
                    <a:pt x="0" y="81568"/>
                  </a:lnTo>
                  <a:lnTo>
                    <a:pt x="832" y="91991"/>
                  </a:lnTo>
                  <a:lnTo>
                    <a:pt x="2535" y="96253"/>
                  </a:lnTo>
                  <a:lnTo>
                    <a:pt x="10073" y="103810"/>
                  </a:lnTo>
                  <a:lnTo>
                    <a:pt x="15046" y="107306"/>
                  </a:lnTo>
                  <a:lnTo>
                    <a:pt x="20478" y="108579"/>
                  </a:lnTo>
                  <a:lnTo>
                    <a:pt x="32158" y="107171"/>
                  </a:lnTo>
                  <a:lnTo>
                    <a:pt x="50634" y="95372"/>
                  </a:lnTo>
                  <a:lnTo>
                    <a:pt x="64457" y="73414"/>
                  </a:lnTo>
                  <a:lnTo>
                    <a:pt x="71005" y="32062"/>
                  </a:lnTo>
                  <a:lnTo>
                    <a:pt x="71901" y="15661"/>
                  </a:lnTo>
                  <a:lnTo>
                    <a:pt x="70023" y="10441"/>
                  </a:lnTo>
                  <a:lnTo>
                    <a:pt x="66654" y="6961"/>
                  </a:lnTo>
                  <a:lnTo>
                    <a:pt x="54622" y="2063"/>
                  </a:lnTo>
                  <a:lnTo>
                    <a:pt x="44042"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4" name="SMARTInkShape-425">
              <a:extLst>
                <a:ext uri="{FF2B5EF4-FFF2-40B4-BE49-F238E27FC236}">
                  <a16:creationId xmlns:a16="http://schemas.microsoft.com/office/drawing/2014/main" id="{F1EA2DE2-B244-1AA7-1E4C-8708E3FBC14B}"/>
                </a:ext>
              </a:extLst>
            </p:cNvPr>
            <p:cNvSpPr/>
            <p:nvPr>
              <p:custDataLst>
                <p:tags r:id="rId75"/>
              </p:custDataLst>
            </p:nvPr>
          </p:nvSpPr>
          <p:spPr>
            <a:xfrm>
              <a:off x="1609725" y="5676900"/>
              <a:ext cx="19051" cy="19051"/>
            </a:xfrm>
            <a:custGeom>
              <a:avLst/>
              <a:gdLst/>
              <a:ahLst/>
              <a:cxnLst/>
              <a:rect l="0" t="0" r="0" b="0"/>
              <a:pathLst>
                <a:path w="19051" h="19051">
                  <a:moveTo>
                    <a:pt x="0" y="19050"/>
                  </a:moveTo>
                  <a:lnTo>
                    <a:pt x="0" y="19050"/>
                  </a:lnTo>
                  <a:lnTo>
                    <a:pt x="5057" y="8937"/>
                  </a:lnTo>
                  <a:lnTo>
                    <a:pt x="7604" y="5958"/>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5" name="SMARTInkShape-426">
              <a:extLst>
                <a:ext uri="{FF2B5EF4-FFF2-40B4-BE49-F238E27FC236}">
                  <a16:creationId xmlns:a16="http://schemas.microsoft.com/office/drawing/2014/main" id="{3D937E80-855B-E3B2-D270-399BAF8A5482}"/>
                </a:ext>
              </a:extLst>
            </p:cNvPr>
            <p:cNvSpPr/>
            <p:nvPr>
              <p:custDataLst>
                <p:tags r:id="rId76"/>
              </p:custDataLst>
            </p:nvPr>
          </p:nvSpPr>
          <p:spPr>
            <a:xfrm>
              <a:off x="1981200" y="5591175"/>
              <a:ext cx="142876" cy="38101"/>
            </a:xfrm>
            <a:custGeom>
              <a:avLst/>
              <a:gdLst/>
              <a:ahLst/>
              <a:cxnLst/>
              <a:rect l="0" t="0" r="0" b="0"/>
              <a:pathLst>
                <a:path w="142876" h="38101">
                  <a:moveTo>
                    <a:pt x="0" y="38100"/>
                  </a:moveTo>
                  <a:lnTo>
                    <a:pt x="0" y="38100"/>
                  </a:lnTo>
                  <a:lnTo>
                    <a:pt x="16267" y="23949"/>
                  </a:lnTo>
                  <a:lnTo>
                    <a:pt x="40098" y="14269"/>
                  </a:lnTo>
                  <a:lnTo>
                    <a:pt x="85988" y="10149"/>
                  </a:lnTo>
                  <a:lnTo>
                    <a:pt x="130581" y="272"/>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6" name="SMARTInkShape-427">
              <a:extLst>
                <a:ext uri="{FF2B5EF4-FFF2-40B4-BE49-F238E27FC236}">
                  <a16:creationId xmlns:a16="http://schemas.microsoft.com/office/drawing/2014/main" id="{7B75D9A1-D0E4-CE07-C133-DE71E46C8A92}"/>
                </a:ext>
              </a:extLst>
            </p:cNvPr>
            <p:cNvSpPr/>
            <p:nvPr>
              <p:custDataLst>
                <p:tags r:id="rId77"/>
              </p:custDataLst>
            </p:nvPr>
          </p:nvSpPr>
          <p:spPr>
            <a:xfrm>
              <a:off x="1428750" y="5564652"/>
              <a:ext cx="142876" cy="98982"/>
            </a:xfrm>
            <a:custGeom>
              <a:avLst/>
              <a:gdLst/>
              <a:ahLst/>
              <a:cxnLst/>
              <a:rect l="0" t="0" r="0" b="0"/>
              <a:pathLst>
                <a:path w="142876" h="98982">
                  <a:moveTo>
                    <a:pt x="0" y="36048"/>
                  </a:moveTo>
                  <a:lnTo>
                    <a:pt x="0" y="36048"/>
                  </a:lnTo>
                  <a:lnTo>
                    <a:pt x="0" y="19646"/>
                  </a:lnTo>
                  <a:lnTo>
                    <a:pt x="0" y="22839"/>
                  </a:lnTo>
                  <a:lnTo>
                    <a:pt x="19298" y="64975"/>
                  </a:lnTo>
                  <a:lnTo>
                    <a:pt x="31799" y="90092"/>
                  </a:lnTo>
                  <a:lnTo>
                    <a:pt x="37074" y="94302"/>
                  </a:lnTo>
                  <a:lnTo>
                    <a:pt x="51402" y="98981"/>
                  </a:lnTo>
                  <a:lnTo>
                    <a:pt x="65532" y="98238"/>
                  </a:lnTo>
                  <a:lnTo>
                    <a:pt x="77809" y="94379"/>
                  </a:lnTo>
                  <a:lnTo>
                    <a:pt x="86793" y="89137"/>
                  </a:lnTo>
                  <a:lnTo>
                    <a:pt x="112036" y="56131"/>
                  </a:lnTo>
                  <a:lnTo>
                    <a:pt x="118586" y="42857"/>
                  </a:lnTo>
                  <a:lnTo>
                    <a:pt x="125612" y="19911"/>
                  </a:lnTo>
                  <a:lnTo>
                    <a:pt x="129911" y="11942"/>
                  </a:lnTo>
                  <a:lnTo>
                    <a:pt x="132897" y="0"/>
                  </a:lnTo>
                  <a:lnTo>
                    <a:pt x="133048" y="374"/>
                  </a:lnTo>
                  <a:lnTo>
                    <a:pt x="133216" y="3612"/>
                  </a:lnTo>
                  <a:lnTo>
                    <a:pt x="142875" y="169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7" name="SMARTInkShape-428">
              <a:extLst>
                <a:ext uri="{FF2B5EF4-FFF2-40B4-BE49-F238E27FC236}">
                  <a16:creationId xmlns:a16="http://schemas.microsoft.com/office/drawing/2014/main" id="{ACE6D2B3-5D09-6391-04B0-FE10E2CE2C8F}"/>
                </a:ext>
              </a:extLst>
            </p:cNvPr>
            <p:cNvSpPr/>
            <p:nvPr>
              <p:custDataLst>
                <p:tags r:id="rId78"/>
              </p:custDataLst>
            </p:nvPr>
          </p:nvSpPr>
          <p:spPr>
            <a:xfrm>
              <a:off x="1285875" y="5554299"/>
              <a:ext cx="133351" cy="93731"/>
            </a:xfrm>
            <a:custGeom>
              <a:avLst/>
              <a:gdLst/>
              <a:ahLst/>
              <a:cxnLst/>
              <a:rect l="0" t="0" r="0" b="0"/>
              <a:pathLst>
                <a:path w="133351" h="93731">
                  <a:moveTo>
                    <a:pt x="0" y="55926"/>
                  </a:moveTo>
                  <a:lnTo>
                    <a:pt x="0" y="55926"/>
                  </a:lnTo>
                  <a:lnTo>
                    <a:pt x="24472" y="54868"/>
                  </a:lnTo>
                  <a:lnTo>
                    <a:pt x="71829" y="38021"/>
                  </a:lnTo>
                  <a:lnTo>
                    <a:pt x="83686" y="37026"/>
                  </a:lnTo>
                  <a:lnTo>
                    <a:pt x="93747" y="28689"/>
                  </a:lnTo>
                  <a:lnTo>
                    <a:pt x="99861" y="27747"/>
                  </a:lnTo>
                  <a:lnTo>
                    <a:pt x="101499" y="26557"/>
                  </a:lnTo>
                  <a:lnTo>
                    <a:pt x="102591" y="24705"/>
                  </a:lnTo>
                  <a:lnTo>
                    <a:pt x="104128" y="17043"/>
                  </a:lnTo>
                  <a:lnTo>
                    <a:pt x="104344" y="14129"/>
                  </a:lnTo>
                  <a:lnTo>
                    <a:pt x="101761" y="8069"/>
                  </a:lnTo>
                  <a:lnTo>
                    <a:pt x="99591" y="4971"/>
                  </a:lnTo>
                  <a:lnTo>
                    <a:pt x="96027" y="2906"/>
                  </a:lnTo>
                  <a:lnTo>
                    <a:pt x="79840" y="0"/>
                  </a:lnTo>
                  <a:lnTo>
                    <a:pt x="57523" y="198"/>
                  </a:lnTo>
                  <a:lnTo>
                    <a:pt x="47438" y="3994"/>
                  </a:lnTo>
                  <a:lnTo>
                    <a:pt x="15854" y="25354"/>
                  </a:lnTo>
                  <a:lnTo>
                    <a:pt x="7752" y="35635"/>
                  </a:lnTo>
                  <a:lnTo>
                    <a:pt x="3445" y="47261"/>
                  </a:lnTo>
                  <a:lnTo>
                    <a:pt x="60" y="82469"/>
                  </a:lnTo>
                  <a:lnTo>
                    <a:pt x="5074" y="88955"/>
                  </a:lnTo>
                  <a:lnTo>
                    <a:pt x="10369" y="91773"/>
                  </a:lnTo>
                  <a:lnTo>
                    <a:pt x="32057" y="93730"/>
                  </a:lnTo>
                  <a:lnTo>
                    <a:pt x="76517" y="92961"/>
                  </a:lnTo>
                  <a:lnTo>
                    <a:pt x="102687" y="85824"/>
                  </a:lnTo>
                  <a:lnTo>
                    <a:pt x="133350" y="845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8" name="SMARTInkShape-429">
              <a:extLst>
                <a:ext uri="{FF2B5EF4-FFF2-40B4-BE49-F238E27FC236}">
                  <a16:creationId xmlns:a16="http://schemas.microsoft.com/office/drawing/2014/main" id="{8BC075DB-A453-FDAA-0C8F-F1ADA725526D}"/>
                </a:ext>
              </a:extLst>
            </p:cNvPr>
            <p:cNvSpPr/>
            <p:nvPr>
              <p:custDataLst>
                <p:tags r:id="rId79"/>
              </p:custDataLst>
            </p:nvPr>
          </p:nvSpPr>
          <p:spPr>
            <a:xfrm>
              <a:off x="1079954" y="5459473"/>
              <a:ext cx="120197" cy="213257"/>
            </a:xfrm>
            <a:custGeom>
              <a:avLst/>
              <a:gdLst/>
              <a:ahLst/>
              <a:cxnLst/>
              <a:rect l="0" t="0" r="0" b="0"/>
              <a:pathLst>
                <a:path w="120197" h="213257">
                  <a:moveTo>
                    <a:pt x="82096" y="150752"/>
                  </a:moveTo>
                  <a:lnTo>
                    <a:pt x="82096" y="150752"/>
                  </a:lnTo>
                  <a:lnTo>
                    <a:pt x="82096" y="136563"/>
                  </a:lnTo>
                  <a:lnTo>
                    <a:pt x="79274" y="131040"/>
                  </a:lnTo>
                  <a:lnTo>
                    <a:pt x="75550" y="125059"/>
                  </a:lnTo>
                  <a:lnTo>
                    <a:pt x="72395" y="115740"/>
                  </a:lnTo>
                  <a:lnTo>
                    <a:pt x="67907" y="109438"/>
                  </a:lnTo>
                  <a:lnTo>
                    <a:pt x="64170" y="108393"/>
                  </a:lnTo>
                  <a:lnTo>
                    <a:pt x="37383" y="113197"/>
                  </a:lnTo>
                  <a:lnTo>
                    <a:pt x="26593" y="117480"/>
                  </a:lnTo>
                  <a:lnTo>
                    <a:pt x="8618" y="135955"/>
                  </a:lnTo>
                  <a:lnTo>
                    <a:pt x="1814" y="149820"/>
                  </a:lnTo>
                  <a:lnTo>
                    <a:pt x="0" y="156481"/>
                  </a:lnTo>
                  <a:lnTo>
                    <a:pt x="2503" y="181025"/>
                  </a:lnTo>
                  <a:lnTo>
                    <a:pt x="9947" y="203349"/>
                  </a:lnTo>
                  <a:lnTo>
                    <a:pt x="13889" y="208042"/>
                  </a:lnTo>
                  <a:lnTo>
                    <a:pt x="23912" y="213256"/>
                  </a:lnTo>
                  <a:lnTo>
                    <a:pt x="38245" y="212750"/>
                  </a:lnTo>
                  <a:lnTo>
                    <a:pt x="46512" y="211134"/>
                  </a:lnTo>
                  <a:lnTo>
                    <a:pt x="53081" y="206882"/>
                  </a:lnTo>
                  <a:lnTo>
                    <a:pt x="68443" y="184669"/>
                  </a:lnTo>
                  <a:lnTo>
                    <a:pt x="84871" y="150688"/>
                  </a:lnTo>
                  <a:lnTo>
                    <a:pt x="95853" y="107577"/>
                  </a:lnTo>
                  <a:lnTo>
                    <a:pt x="99578" y="64464"/>
                  </a:lnTo>
                  <a:lnTo>
                    <a:pt x="100939" y="17118"/>
                  </a:lnTo>
                  <a:lnTo>
                    <a:pt x="102067" y="10863"/>
                  </a:lnTo>
                  <a:lnTo>
                    <a:pt x="103876" y="6693"/>
                  </a:lnTo>
                  <a:lnTo>
                    <a:pt x="109329" y="0"/>
                  </a:lnTo>
                  <a:lnTo>
                    <a:pt x="110835" y="509"/>
                  </a:lnTo>
                  <a:lnTo>
                    <a:pt x="120196" y="78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32" name="SMARTInkShape-Group90">
            <a:extLst>
              <a:ext uri="{FF2B5EF4-FFF2-40B4-BE49-F238E27FC236}">
                <a16:creationId xmlns:a16="http://schemas.microsoft.com/office/drawing/2014/main" id="{4449B392-CD96-93FC-6A5D-935DA5E0FAD5}"/>
              </a:ext>
            </a:extLst>
          </p:cNvPr>
          <p:cNvGrpSpPr/>
          <p:nvPr/>
        </p:nvGrpSpPr>
        <p:grpSpPr>
          <a:xfrm>
            <a:off x="2524125" y="5419725"/>
            <a:ext cx="104776" cy="104776"/>
            <a:chOff x="2524125" y="5419725"/>
            <a:chExt cx="104776" cy="104776"/>
          </a:xfrm>
        </p:grpSpPr>
        <p:sp>
          <p:nvSpPr>
            <p:cNvPr id="103630" name="SMARTInkShape-430">
              <a:extLst>
                <a:ext uri="{FF2B5EF4-FFF2-40B4-BE49-F238E27FC236}">
                  <a16:creationId xmlns:a16="http://schemas.microsoft.com/office/drawing/2014/main" id="{9A698C64-7CCF-F64D-E9DF-28F4FF0DA93E}"/>
                </a:ext>
              </a:extLst>
            </p:cNvPr>
            <p:cNvSpPr/>
            <p:nvPr>
              <p:custDataLst>
                <p:tags r:id="rId71"/>
              </p:custDataLst>
            </p:nvPr>
          </p:nvSpPr>
          <p:spPr>
            <a:xfrm>
              <a:off x="2571750" y="5423762"/>
              <a:ext cx="57151" cy="100739"/>
            </a:xfrm>
            <a:custGeom>
              <a:avLst/>
              <a:gdLst/>
              <a:ahLst/>
              <a:cxnLst/>
              <a:rect l="0" t="0" r="0" b="0"/>
              <a:pathLst>
                <a:path w="57151" h="100739">
                  <a:moveTo>
                    <a:pt x="57150" y="5488"/>
                  </a:moveTo>
                  <a:lnTo>
                    <a:pt x="57150" y="5488"/>
                  </a:lnTo>
                  <a:lnTo>
                    <a:pt x="57150" y="0"/>
                  </a:lnTo>
                  <a:lnTo>
                    <a:pt x="57150" y="2344"/>
                  </a:lnTo>
                  <a:lnTo>
                    <a:pt x="54328" y="6913"/>
                  </a:lnTo>
                  <a:lnTo>
                    <a:pt x="25094" y="53736"/>
                  </a:lnTo>
                  <a:lnTo>
                    <a:pt x="14609" y="74582"/>
                  </a:lnTo>
                  <a:lnTo>
                    <a:pt x="9973" y="92047"/>
                  </a:lnTo>
                  <a:lnTo>
                    <a:pt x="0" y="10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1" name="SMARTInkShape-431">
              <a:extLst>
                <a:ext uri="{FF2B5EF4-FFF2-40B4-BE49-F238E27FC236}">
                  <a16:creationId xmlns:a16="http://schemas.microsoft.com/office/drawing/2014/main" id="{860E7C60-A505-782E-3E32-44DB5932582C}"/>
                </a:ext>
              </a:extLst>
            </p:cNvPr>
            <p:cNvSpPr/>
            <p:nvPr>
              <p:custDataLst>
                <p:tags r:id="rId72"/>
              </p:custDataLst>
            </p:nvPr>
          </p:nvSpPr>
          <p:spPr>
            <a:xfrm>
              <a:off x="2524125" y="5419725"/>
              <a:ext cx="47626" cy="95251"/>
            </a:xfrm>
            <a:custGeom>
              <a:avLst/>
              <a:gdLst/>
              <a:ahLst/>
              <a:cxnLst/>
              <a:rect l="0" t="0" r="0" b="0"/>
              <a:pathLst>
                <a:path w="47626" h="95251">
                  <a:moveTo>
                    <a:pt x="47625" y="0"/>
                  </a:moveTo>
                  <a:lnTo>
                    <a:pt x="47625" y="0"/>
                  </a:lnTo>
                  <a:lnTo>
                    <a:pt x="47625" y="5056"/>
                  </a:lnTo>
                  <a:lnTo>
                    <a:pt x="34368" y="35648"/>
                  </a:lnTo>
                  <a:lnTo>
                    <a:pt x="3603" y="82191"/>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35" name="SMARTInkShape-Group91">
            <a:extLst>
              <a:ext uri="{FF2B5EF4-FFF2-40B4-BE49-F238E27FC236}">
                <a16:creationId xmlns:a16="http://schemas.microsoft.com/office/drawing/2014/main" id="{51AECA71-A945-45B1-CF77-2C0831FDFF87}"/>
              </a:ext>
            </a:extLst>
          </p:cNvPr>
          <p:cNvGrpSpPr/>
          <p:nvPr/>
        </p:nvGrpSpPr>
        <p:grpSpPr>
          <a:xfrm>
            <a:off x="3267075" y="5581650"/>
            <a:ext cx="28576" cy="104776"/>
            <a:chOff x="3267075" y="5581650"/>
            <a:chExt cx="28576" cy="104776"/>
          </a:xfrm>
        </p:grpSpPr>
        <p:sp>
          <p:nvSpPr>
            <p:cNvPr id="103633" name="SMARTInkShape-432">
              <a:extLst>
                <a:ext uri="{FF2B5EF4-FFF2-40B4-BE49-F238E27FC236}">
                  <a16:creationId xmlns:a16="http://schemas.microsoft.com/office/drawing/2014/main" id="{7B2CCF29-8216-2AF8-D7B8-A8F640EF0B6E}"/>
                </a:ext>
              </a:extLst>
            </p:cNvPr>
            <p:cNvSpPr/>
            <p:nvPr>
              <p:custDataLst>
                <p:tags r:id="rId69"/>
              </p:custDataLst>
            </p:nvPr>
          </p:nvSpPr>
          <p:spPr>
            <a:xfrm>
              <a:off x="3286125" y="558165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4" name="SMARTInkShape-433">
              <a:extLst>
                <a:ext uri="{FF2B5EF4-FFF2-40B4-BE49-F238E27FC236}">
                  <a16:creationId xmlns:a16="http://schemas.microsoft.com/office/drawing/2014/main" id="{BB22BF43-0A75-E634-8E78-EEDD82A4C523}"/>
                </a:ext>
              </a:extLst>
            </p:cNvPr>
            <p:cNvSpPr/>
            <p:nvPr>
              <p:custDataLst>
                <p:tags r:id="rId70"/>
              </p:custDataLst>
            </p:nvPr>
          </p:nvSpPr>
          <p:spPr>
            <a:xfrm>
              <a:off x="3267075" y="5676900"/>
              <a:ext cx="28576" cy="9526"/>
            </a:xfrm>
            <a:custGeom>
              <a:avLst/>
              <a:gdLst/>
              <a:ahLst/>
              <a:cxnLst/>
              <a:rect l="0" t="0" r="0" b="0"/>
              <a:pathLst>
                <a:path w="28576" h="9526">
                  <a:moveTo>
                    <a:pt x="28575" y="9525"/>
                  </a:moveTo>
                  <a:lnTo>
                    <a:pt x="28575" y="9525"/>
                  </a:lnTo>
                  <a:lnTo>
                    <a:pt x="5253" y="9525"/>
                  </a:lnTo>
                  <a:lnTo>
                    <a:pt x="3502" y="8467"/>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36" name="SMARTInkShape-434">
            <a:extLst>
              <a:ext uri="{FF2B5EF4-FFF2-40B4-BE49-F238E27FC236}">
                <a16:creationId xmlns:a16="http://schemas.microsoft.com/office/drawing/2014/main" id="{4709C122-4877-7B4C-1527-93F0C6CFD9FF}"/>
              </a:ext>
            </a:extLst>
          </p:cNvPr>
          <p:cNvSpPr/>
          <p:nvPr>
            <p:custDataLst>
              <p:tags r:id="rId6"/>
            </p:custDataLst>
          </p:nvPr>
        </p:nvSpPr>
        <p:spPr>
          <a:xfrm>
            <a:off x="3658045" y="5514975"/>
            <a:ext cx="399606" cy="275354"/>
          </a:xfrm>
          <a:custGeom>
            <a:avLst/>
            <a:gdLst/>
            <a:ahLst/>
            <a:cxnLst/>
            <a:rect l="0" t="0" r="0" b="0"/>
            <a:pathLst>
              <a:path w="399606" h="275354">
                <a:moveTo>
                  <a:pt x="66230" y="114300"/>
                </a:moveTo>
                <a:lnTo>
                  <a:pt x="66230" y="114300"/>
                </a:lnTo>
                <a:lnTo>
                  <a:pt x="71286" y="109244"/>
                </a:lnTo>
                <a:lnTo>
                  <a:pt x="76591" y="106761"/>
                </a:lnTo>
                <a:lnTo>
                  <a:pt x="79487" y="106099"/>
                </a:lnTo>
                <a:lnTo>
                  <a:pt x="94878" y="97410"/>
                </a:lnTo>
                <a:lnTo>
                  <a:pt x="98028" y="96691"/>
                </a:lnTo>
                <a:lnTo>
                  <a:pt x="111978" y="87176"/>
                </a:lnTo>
                <a:lnTo>
                  <a:pt x="135149" y="85852"/>
                </a:lnTo>
                <a:lnTo>
                  <a:pt x="142016" y="88604"/>
                </a:lnTo>
                <a:lnTo>
                  <a:pt x="174173" y="117525"/>
                </a:lnTo>
                <a:lnTo>
                  <a:pt x="185820" y="136731"/>
                </a:lnTo>
                <a:lnTo>
                  <a:pt x="188800" y="149403"/>
                </a:lnTo>
                <a:lnTo>
                  <a:pt x="189497" y="160240"/>
                </a:lnTo>
                <a:lnTo>
                  <a:pt x="184833" y="178241"/>
                </a:lnTo>
                <a:lnTo>
                  <a:pt x="152464" y="225795"/>
                </a:lnTo>
                <a:lnTo>
                  <a:pt x="129601" y="249593"/>
                </a:lnTo>
                <a:lnTo>
                  <a:pt x="94147" y="271809"/>
                </a:lnTo>
                <a:lnTo>
                  <a:pt x="69275" y="275353"/>
                </a:lnTo>
                <a:lnTo>
                  <a:pt x="59470" y="273015"/>
                </a:lnTo>
                <a:lnTo>
                  <a:pt x="34648" y="258869"/>
                </a:lnTo>
                <a:lnTo>
                  <a:pt x="15870" y="231162"/>
                </a:lnTo>
                <a:lnTo>
                  <a:pt x="1806" y="188490"/>
                </a:lnTo>
                <a:lnTo>
                  <a:pt x="0" y="169759"/>
                </a:lnTo>
                <a:lnTo>
                  <a:pt x="2575" y="162584"/>
                </a:lnTo>
                <a:lnTo>
                  <a:pt x="6189" y="155868"/>
                </a:lnTo>
                <a:lnTo>
                  <a:pt x="8509" y="142932"/>
                </a:lnTo>
                <a:lnTo>
                  <a:pt x="8967" y="130186"/>
                </a:lnTo>
                <a:lnTo>
                  <a:pt x="10063" y="128065"/>
                </a:lnTo>
                <a:lnTo>
                  <a:pt x="11852" y="126652"/>
                </a:lnTo>
                <a:lnTo>
                  <a:pt x="14103" y="125710"/>
                </a:lnTo>
                <a:lnTo>
                  <a:pt x="15603" y="124023"/>
                </a:lnTo>
                <a:lnTo>
                  <a:pt x="20835" y="113712"/>
                </a:lnTo>
                <a:lnTo>
                  <a:pt x="40673" y="87659"/>
                </a:lnTo>
                <a:lnTo>
                  <a:pt x="87338" y="55412"/>
                </a:lnTo>
                <a:lnTo>
                  <a:pt x="122815" y="35467"/>
                </a:lnTo>
                <a:lnTo>
                  <a:pt x="139440" y="23914"/>
                </a:lnTo>
                <a:lnTo>
                  <a:pt x="182795" y="6077"/>
                </a:lnTo>
                <a:lnTo>
                  <a:pt x="219888" y="1800"/>
                </a:lnTo>
                <a:lnTo>
                  <a:pt x="263564" y="355"/>
                </a:lnTo>
                <a:lnTo>
                  <a:pt x="305464" y="47"/>
                </a:lnTo>
                <a:lnTo>
                  <a:pt x="349303" y="6"/>
                </a:lnTo>
                <a:lnTo>
                  <a:pt x="395877" y="0"/>
                </a:lnTo>
                <a:lnTo>
                  <a:pt x="399599" y="0"/>
                </a:lnTo>
                <a:lnTo>
                  <a:pt x="39960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44" name="SMARTInkShape-Group93">
            <a:extLst>
              <a:ext uri="{FF2B5EF4-FFF2-40B4-BE49-F238E27FC236}">
                <a16:creationId xmlns:a16="http://schemas.microsoft.com/office/drawing/2014/main" id="{A44F3F99-5763-FC62-D3AF-DBC52654E4F0}"/>
              </a:ext>
            </a:extLst>
          </p:cNvPr>
          <p:cNvGrpSpPr/>
          <p:nvPr/>
        </p:nvGrpSpPr>
        <p:grpSpPr>
          <a:xfrm>
            <a:off x="3895725" y="5762625"/>
            <a:ext cx="742951" cy="266701"/>
            <a:chOff x="3895725" y="5762625"/>
            <a:chExt cx="742951" cy="266701"/>
          </a:xfrm>
        </p:grpSpPr>
        <p:sp>
          <p:nvSpPr>
            <p:cNvPr id="103637" name="SMARTInkShape-435">
              <a:extLst>
                <a:ext uri="{FF2B5EF4-FFF2-40B4-BE49-F238E27FC236}">
                  <a16:creationId xmlns:a16="http://schemas.microsoft.com/office/drawing/2014/main" id="{133F3D07-97BE-7FC1-6C17-4E9000CEFF8F}"/>
                </a:ext>
              </a:extLst>
            </p:cNvPr>
            <p:cNvSpPr/>
            <p:nvPr>
              <p:custDataLst>
                <p:tags r:id="rId62"/>
              </p:custDataLst>
            </p:nvPr>
          </p:nvSpPr>
          <p:spPr>
            <a:xfrm>
              <a:off x="4562475" y="5953125"/>
              <a:ext cx="76201" cy="66676"/>
            </a:xfrm>
            <a:custGeom>
              <a:avLst/>
              <a:gdLst/>
              <a:ahLst/>
              <a:cxnLst/>
              <a:rect l="0" t="0" r="0" b="0"/>
              <a:pathLst>
                <a:path w="76201" h="66676">
                  <a:moveTo>
                    <a:pt x="0" y="0"/>
                  </a:moveTo>
                  <a:lnTo>
                    <a:pt x="0" y="0"/>
                  </a:lnTo>
                  <a:lnTo>
                    <a:pt x="45560" y="0"/>
                  </a:lnTo>
                  <a:lnTo>
                    <a:pt x="46706" y="5645"/>
                  </a:lnTo>
                  <a:lnTo>
                    <a:pt x="47013" y="10113"/>
                  </a:lnTo>
                  <a:lnTo>
                    <a:pt x="44531" y="17900"/>
                  </a:lnTo>
                  <a:lnTo>
                    <a:pt x="30285" y="35832"/>
                  </a:lnTo>
                  <a:lnTo>
                    <a:pt x="16616" y="50951"/>
                  </a:lnTo>
                  <a:lnTo>
                    <a:pt x="9532" y="66657"/>
                  </a:lnTo>
                  <a:lnTo>
                    <a:pt x="56046" y="66675"/>
                  </a:lnTo>
                  <a:lnTo>
                    <a:pt x="59589" y="66675"/>
                  </a:lnTo>
                  <a:lnTo>
                    <a:pt x="76200"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8" name="SMARTInkShape-436">
              <a:extLst>
                <a:ext uri="{FF2B5EF4-FFF2-40B4-BE49-F238E27FC236}">
                  <a16:creationId xmlns:a16="http://schemas.microsoft.com/office/drawing/2014/main" id="{477CD449-548E-041B-67B2-8FF3DB1C28D7}"/>
                </a:ext>
              </a:extLst>
            </p:cNvPr>
            <p:cNvSpPr/>
            <p:nvPr>
              <p:custDataLst>
                <p:tags r:id="rId63"/>
              </p:custDataLst>
            </p:nvPr>
          </p:nvSpPr>
          <p:spPr>
            <a:xfrm>
              <a:off x="4391025" y="5867527"/>
              <a:ext cx="161926" cy="104356"/>
            </a:xfrm>
            <a:custGeom>
              <a:avLst/>
              <a:gdLst/>
              <a:ahLst/>
              <a:cxnLst/>
              <a:rect l="0" t="0" r="0" b="0"/>
              <a:pathLst>
                <a:path w="161926" h="104356">
                  <a:moveTo>
                    <a:pt x="0" y="18923"/>
                  </a:moveTo>
                  <a:lnTo>
                    <a:pt x="0" y="18923"/>
                  </a:lnTo>
                  <a:lnTo>
                    <a:pt x="17900" y="11384"/>
                  </a:lnTo>
                  <a:lnTo>
                    <a:pt x="21459" y="10722"/>
                  </a:lnTo>
                  <a:lnTo>
                    <a:pt x="28234" y="7164"/>
                  </a:lnTo>
                  <a:lnTo>
                    <a:pt x="31522" y="4734"/>
                  </a:lnTo>
                  <a:lnTo>
                    <a:pt x="40821" y="2033"/>
                  </a:lnTo>
                  <a:lnTo>
                    <a:pt x="69452" y="0"/>
                  </a:lnTo>
                  <a:lnTo>
                    <a:pt x="76023" y="2752"/>
                  </a:lnTo>
                  <a:lnTo>
                    <a:pt x="79256" y="4967"/>
                  </a:lnTo>
                  <a:lnTo>
                    <a:pt x="81412" y="8561"/>
                  </a:lnTo>
                  <a:lnTo>
                    <a:pt x="83808" y="18198"/>
                  </a:lnTo>
                  <a:lnTo>
                    <a:pt x="82051" y="29537"/>
                  </a:lnTo>
                  <a:lnTo>
                    <a:pt x="76684" y="41632"/>
                  </a:lnTo>
                  <a:lnTo>
                    <a:pt x="36578" y="86910"/>
                  </a:lnTo>
                  <a:lnTo>
                    <a:pt x="25890" y="97746"/>
                  </a:lnTo>
                  <a:lnTo>
                    <a:pt x="23610" y="98988"/>
                  </a:lnTo>
                  <a:lnTo>
                    <a:pt x="22090" y="98758"/>
                  </a:lnTo>
                  <a:lnTo>
                    <a:pt x="21077" y="97546"/>
                  </a:lnTo>
                  <a:lnTo>
                    <a:pt x="21460" y="95681"/>
                  </a:lnTo>
                  <a:lnTo>
                    <a:pt x="25996" y="87998"/>
                  </a:lnTo>
                  <a:lnTo>
                    <a:pt x="27429" y="82078"/>
                  </a:lnTo>
                  <a:lnTo>
                    <a:pt x="43405" y="67739"/>
                  </a:lnTo>
                  <a:lnTo>
                    <a:pt x="86424" y="45251"/>
                  </a:lnTo>
                  <a:lnTo>
                    <a:pt x="132576" y="19562"/>
                  </a:lnTo>
                  <a:lnTo>
                    <a:pt x="152298" y="9450"/>
                  </a:lnTo>
                  <a:lnTo>
                    <a:pt x="142257" y="14469"/>
                  </a:lnTo>
                  <a:lnTo>
                    <a:pt x="134487" y="22588"/>
                  </a:lnTo>
                  <a:lnTo>
                    <a:pt x="117222" y="46983"/>
                  </a:lnTo>
                  <a:lnTo>
                    <a:pt x="105440" y="87819"/>
                  </a:lnTo>
                  <a:lnTo>
                    <a:pt x="105218" y="93428"/>
                  </a:lnTo>
                  <a:lnTo>
                    <a:pt x="106128" y="97168"/>
                  </a:lnTo>
                  <a:lnTo>
                    <a:pt x="107795" y="99661"/>
                  </a:lnTo>
                  <a:lnTo>
                    <a:pt x="109963" y="101323"/>
                  </a:lnTo>
                  <a:lnTo>
                    <a:pt x="123128" y="103662"/>
                  </a:lnTo>
                  <a:lnTo>
                    <a:pt x="135378" y="104355"/>
                  </a:lnTo>
                  <a:lnTo>
                    <a:pt x="161925" y="951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9" name="SMARTInkShape-437">
              <a:extLst>
                <a:ext uri="{FF2B5EF4-FFF2-40B4-BE49-F238E27FC236}">
                  <a16:creationId xmlns:a16="http://schemas.microsoft.com/office/drawing/2014/main" id="{2A8E86D1-19E9-97F2-6B44-1EC5AEEAB356}"/>
                </a:ext>
              </a:extLst>
            </p:cNvPr>
            <p:cNvSpPr/>
            <p:nvPr>
              <p:custDataLst>
                <p:tags r:id="rId64"/>
              </p:custDataLst>
            </p:nvPr>
          </p:nvSpPr>
          <p:spPr>
            <a:xfrm>
              <a:off x="4171950" y="5905500"/>
              <a:ext cx="95251" cy="19051"/>
            </a:xfrm>
            <a:custGeom>
              <a:avLst/>
              <a:gdLst/>
              <a:ahLst/>
              <a:cxnLst/>
              <a:rect l="0" t="0" r="0" b="0"/>
              <a:pathLst>
                <a:path w="95251" h="19051">
                  <a:moveTo>
                    <a:pt x="0" y="0"/>
                  </a:moveTo>
                  <a:lnTo>
                    <a:pt x="0" y="0"/>
                  </a:lnTo>
                  <a:lnTo>
                    <a:pt x="13257" y="0"/>
                  </a:lnTo>
                  <a:lnTo>
                    <a:pt x="58623" y="9132"/>
                  </a:lnTo>
                  <a:lnTo>
                    <a:pt x="9525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0" name="SMARTInkShape-438">
              <a:extLst>
                <a:ext uri="{FF2B5EF4-FFF2-40B4-BE49-F238E27FC236}">
                  <a16:creationId xmlns:a16="http://schemas.microsoft.com/office/drawing/2014/main" id="{2F16F564-519D-057B-2460-8013DF6871E2}"/>
                </a:ext>
              </a:extLst>
            </p:cNvPr>
            <p:cNvSpPr/>
            <p:nvPr>
              <p:custDataLst>
                <p:tags r:id="rId65"/>
              </p:custDataLst>
            </p:nvPr>
          </p:nvSpPr>
          <p:spPr>
            <a:xfrm>
              <a:off x="3895725" y="5762625"/>
              <a:ext cx="104776" cy="19051"/>
            </a:xfrm>
            <a:custGeom>
              <a:avLst/>
              <a:gdLst/>
              <a:ahLst/>
              <a:cxnLst/>
              <a:rect l="0" t="0" r="0" b="0"/>
              <a:pathLst>
                <a:path w="104776" h="19051">
                  <a:moveTo>
                    <a:pt x="0" y="19050"/>
                  </a:moveTo>
                  <a:lnTo>
                    <a:pt x="0" y="19050"/>
                  </a:lnTo>
                  <a:lnTo>
                    <a:pt x="18314" y="19050"/>
                  </a:lnTo>
                  <a:lnTo>
                    <a:pt x="26837" y="16228"/>
                  </a:lnTo>
                  <a:lnTo>
                    <a:pt x="30591" y="13994"/>
                  </a:lnTo>
                  <a:lnTo>
                    <a:pt x="45988" y="10849"/>
                  </a:lnTo>
                  <a:lnTo>
                    <a:pt x="76402" y="6877"/>
                  </a:lnTo>
                  <a:lnTo>
                    <a:pt x="93826" y="906"/>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1" name="SMARTInkShape-439">
              <a:extLst>
                <a:ext uri="{FF2B5EF4-FFF2-40B4-BE49-F238E27FC236}">
                  <a16:creationId xmlns:a16="http://schemas.microsoft.com/office/drawing/2014/main" id="{C3FD08F0-828B-A00B-4D9E-537646B57814}"/>
                </a:ext>
              </a:extLst>
            </p:cNvPr>
            <p:cNvSpPr/>
            <p:nvPr>
              <p:custDataLst>
                <p:tags r:id="rId66"/>
              </p:custDataLst>
            </p:nvPr>
          </p:nvSpPr>
          <p:spPr>
            <a:xfrm>
              <a:off x="4095750" y="5962650"/>
              <a:ext cx="19051" cy="66676"/>
            </a:xfrm>
            <a:custGeom>
              <a:avLst/>
              <a:gdLst/>
              <a:ahLst/>
              <a:cxnLst/>
              <a:rect l="0" t="0" r="0" b="0"/>
              <a:pathLst>
                <a:path w="19051" h="66676">
                  <a:moveTo>
                    <a:pt x="19050" y="0"/>
                  </a:moveTo>
                  <a:lnTo>
                    <a:pt x="19050" y="0"/>
                  </a:lnTo>
                  <a:lnTo>
                    <a:pt x="17992" y="9721"/>
                  </a:lnTo>
                  <a:lnTo>
                    <a:pt x="11446" y="29338"/>
                  </a:lnTo>
                  <a:lnTo>
                    <a:pt x="2575" y="46521"/>
                  </a:lnTo>
                  <a:lnTo>
                    <a:pt x="0" y="66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2" name="SMARTInkShape-440">
              <a:extLst>
                <a:ext uri="{FF2B5EF4-FFF2-40B4-BE49-F238E27FC236}">
                  <a16:creationId xmlns:a16="http://schemas.microsoft.com/office/drawing/2014/main" id="{7A505B77-0EE1-7EDA-0596-D60EC799ECF0}"/>
                </a:ext>
              </a:extLst>
            </p:cNvPr>
            <p:cNvSpPr/>
            <p:nvPr>
              <p:custDataLst>
                <p:tags r:id="rId67"/>
              </p:custDataLst>
            </p:nvPr>
          </p:nvSpPr>
          <p:spPr>
            <a:xfrm>
              <a:off x="3929330" y="5867448"/>
              <a:ext cx="147371" cy="104538"/>
            </a:xfrm>
            <a:custGeom>
              <a:avLst/>
              <a:gdLst/>
              <a:ahLst/>
              <a:cxnLst/>
              <a:rect l="0" t="0" r="0" b="0"/>
              <a:pathLst>
                <a:path w="147371" h="104538">
                  <a:moveTo>
                    <a:pt x="4495" y="47577"/>
                  </a:moveTo>
                  <a:lnTo>
                    <a:pt x="4495" y="47577"/>
                  </a:lnTo>
                  <a:lnTo>
                    <a:pt x="4495" y="33112"/>
                  </a:lnTo>
                  <a:lnTo>
                    <a:pt x="5553" y="31583"/>
                  </a:lnTo>
                  <a:lnTo>
                    <a:pt x="7317" y="30564"/>
                  </a:lnTo>
                  <a:lnTo>
                    <a:pt x="9551" y="29885"/>
                  </a:lnTo>
                  <a:lnTo>
                    <a:pt x="23793" y="21167"/>
                  </a:lnTo>
                  <a:lnTo>
                    <a:pt x="26885" y="20445"/>
                  </a:lnTo>
                  <a:lnTo>
                    <a:pt x="42617" y="11653"/>
                  </a:lnTo>
                  <a:lnTo>
                    <a:pt x="56620" y="9604"/>
                  </a:lnTo>
                  <a:lnTo>
                    <a:pt x="58295" y="10621"/>
                  </a:lnTo>
                  <a:lnTo>
                    <a:pt x="59412" y="12356"/>
                  </a:lnTo>
                  <a:lnTo>
                    <a:pt x="60983" y="19855"/>
                  </a:lnTo>
                  <a:lnTo>
                    <a:pt x="61204" y="22746"/>
                  </a:lnTo>
                  <a:lnTo>
                    <a:pt x="48349" y="54535"/>
                  </a:lnTo>
                  <a:lnTo>
                    <a:pt x="29843" y="78823"/>
                  </a:lnTo>
                  <a:lnTo>
                    <a:pt x="15897" y="93277"/>
                  </a:lnTo>
                  <a:lnTo>
                    <a:pt x="12032" y="94346"/>
                  </a:lnTo>
                  <a:lnTo>
                    <a:pt x="927" y="95033"/>
                  </a:lnTo>
                  <a:lnTo>
                    <a:pt x="0" y="94030"/>
                  </a:lnTo>
                  <a:lnTo>
                    <a:pt x="440" y="92305"/>
                  </a:lnTo>
                  <a:lnTo>
                    <a:pt x="21642" y="63143"/>
                  </a:lnTo>
                  <a:lnTo>
                    <a:pt x="59083" y="33502"/>
                  </a:lnTo>
                  <a:lnTo>
                    <a:pt x="88009" y="18602"/>
                  </a:lnTo>
                  <a:lnTo>
                    <a:pt x="118502" y="115"/>
                  </a:lnTo>
                  <a:lnTo>
                    <a:pt x="113652" y="0"/>
                  </a:lnTo>
                  <a:lnTo>
                    <a:pt x="100455" y="5023"/>
                  </a:lnTo>
                  <a:lnTo>
                    <a:pt x="83140" y="18270"/>
                  </a:lnTo>
                  <a:lnTo>
                    <a:pt x="69660" y="35601"/>
                  </a:lnTo>
                  <a:lnTo>
                    <a:pt x="65207" y="47898"/>
                  </a:lnTo>
                  <a:lnTo>
                    <a:pt x="62169" y="59362"/>
                  </a:lnTo>
                  <a:lnTo>
                    <a:pt x="53652" y="73732"/>
                  </a:lnTo>
                  <a:lnTo>
                    <a:pt x="57631" y="85547"/>
                  </a:lnTo>
                  <a:lnTo>
                    <a:pt x="65512" y="97398"/>
                  </a:lnTo>
                  <a:lnTo>
                    <a:pt x="74300" y="101470"/>
                  </a:lnTo>
                  <a:lnTo>
                    <a:pt x="105690" y="104537"/>
                  </a:lnTo>
                  <a:lnTo>
                    <a:pt x="147370" y="952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3" name="SMARTInkShape-441">
              <a:extLst>
                <a:ext uri="{FF2B5EF4-FFF2-40B4-BE49-F238E27FC236}">
                  <a16:creationId xmlns:a16="http://schemas.microsoft.com/office/drawing/2014/main" id="{3AA2F831-2BF1-2328-028F-75C3BD596FEA}"/>
                </a:ext>
              </a:extLst>
            </p:cNvPr>
            <p:cNvSpPr/>
            <p:nvPr>
              <p:custDataLst>
                <p:tags r:id="rId68"/>
              </p:custDataLst>
            </p:nvPr>
          </p:nvSpPr>
          <p:spPr>
            <a:xfrm>
              <a:off x="4381500" y="5781675"/>
              <a:ext cx="142876" cy="9526"/>
            </a:xfrm>
            <a:custGeom>
              <a:avLst/>
              <a:gdLst/>
              <a:ahLst/>
              <a:cxnLst/>
              <a:rect l="0" t="0" r="0" b="0"/>
              <a:pathLst>
                <a:path w="142876" h="9526">
                  <a:moveTo>
                    <a:pt x="0" y="0"/>
                  </a:moveTo>
                  <a:lnTo>
                    <a:pt x="0" y="0"/>
                  </a:lnTo>
                  <a:lnTo>
                    <a:pt x="42917" y="0"/>
                  </a:lnTo>
                  <a:lnTo>
                    <a:pt x="83538" y="0"/>
                  </a:lnTo>
                  <a:lnTo>
                    <a:pt x="97453" y="1058"/>
                  </a:lnTo>
                  <a:lnTo>
                    <a:pt x="1428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47" name="SMARTInkShape-Group94">
            <a:extLst>
              <a:ext uri="{FF2B5EF4-FFF2-40B4-BE49-F238E27FC236}">
                <a16:creationId xmlns:a16="http://schemas.microsoft.com/office/drawing/2014/main" id="{659D016D-A897-ED1D-EA41-95D069F87A3F}"/>
              </a:ext>
            </a:extLst>
          </p:cNvPr>
          <p:cNvGrpSpPr/>
          <p:nvPr/>
        </p:nvGrpSpPr>
        <p:grpSpPr>
          <a:xfrm>
            <a:off x="5162550" y="5581650"/>
            <a:ext cx="152401" cy="57151"/>
            <a:chOff x="5162550" y="5581650"/>
            <a:chExt cx="152401" cy="57151"/>
          </a:xfrm>
        </p:grpSpPr>
        <p:sp>
          <p:nvSpPr>
            <p:cNvPr id="103645" name="SMARTInkShape-442">
              <a:extLst>
                <a:ext uri="{FF2B5EF4-FFF2-40B4-BE49-F238E27FC236}">
                  <a16:creationId xmlns:a16="http://schemas.microsoft.com/office/drawing/2014/main" id="{087AACB1-7D7E-B0E6-8022-74E7629CE581}"/>
                </a:ext>
              </a:extLst>
            </p:cNvPr>
            <p:cNvSpPr/>
            <p:nvPr>
              <p:custDataLst>
                <p:tags r:id="rId60"/>
              </p:custDataLst>
            </p:nvPr>
          </p:nvSpPr>
          <p:spPr>
            <a:xfrm>
              <a:off x="5162550" y="5581650"/>
              <a:ext cx="104776" cy="19051"/>
            </a:xfrm>
            <a:custGeom>
              <a:avLst/>
              <a:gdLst/>
              <a:ahLst/>
              <a:cxnLst/>
              <a:rect l="0" t="0" r="0" b="0"/>
              <a:pathLst>
                <a:path w="104776" h="19051">
                  <a:moveTo>
                    <a:pt x="0" y="19050"/>
                  </a:moveTo>
                  <a:lnTo>
                    <a:pt x="0" y="19050"/>
                  </a:lnTo>
                  <a:lnTo>
                    <a:pt x="0" y="13994"/>
                  </a:lnTo>
                  <a:lnTo>
                    <a:pt x="1058" y="12505"/>
                  </a:lnTo>
                  <a:lnTo>
                    <a:pt x="2822" y="11511"/>
                  </a:lnTo>
                  <a:lnTo>
                    <a:pt x="13183" y="10113"/>
                  </a:lnTo>
                  <a:lnTo>
                    <a:pt x="60467" y="8489"/>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6" name="SMARTInkShape-443">
              <a:extLst>
                <a:ext uri="{FF2B5EF4-FFF2-40B4-BE49-F238E27FC236}">
                  <a16:creationId xmlns:a16="http://schemas.microsoft.com/office/drawing/2014/main" id="{8E276E13-B584-C550-0523-6E32FE26F22C}"/>
                </a:ext>
              </a:extLst>
            </p:cNvPr>
            <p:cNvSpPr/>
            <p:nvPr>
              <p:custDataLst>
                <p:tags r:id="rId61"/>
              </p:custDataLst>
            </p:nvPr>
          </p:nvSpPr>
          <p:spPr>
            <a:xfrm>
              <a:off x="5176544" y="5629275"/>
              <a:ext cx="138407" cy="9526"/>
            </a:xfrm>
            <a:custGeom>
              <a:avLst/>
              <a:gdLst/>
              <a:ahLst/>
              <a:cxnLst/>
              <a:rect l="0" t="0" r="0" b="0"/>
              <a:pathLst>
                <a:path w="138407" h="9526">
                  <a:moveTo>
                    <a:pt x="5056" y="9525"/>
                  </a:moveTo>
                  <a:lnTo>
                    <a:pt x="5056" y="9525"/>
                  </a:lnTo>
                  <a:lnTo>
                    <a:pt x="0" y="9525"/>
                  </a:lnTo>
                  <a:lnTo>
                    <a:pt x="41840" y="9525"/>
                  </a:lnTo>
                  <a:lnTo>
                    <a:pt x="87825" y="8467"/>
                  </a:lnTo>
                  <a:lnTo>
                    <a:pt x="13840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55" name="SMARTInkShape-Group95">
            <a:extLst>
              <a:ext uri="{FF2B5EF4-FFF2-40B4-BE49-F238E27FC236}">
                <a16:creationId xmlns:a16="http://schemas.microsoft.com/office/drawing/2014/main" id="{19012008-CA2E-5762-32BB-800DC02553C1}"/>
              </a:ext>
            </a:extLst>
          </p:cNvPr>
          <p:cNvGrpSpPr/>
          <p:nvPr/>
        </p:nvGrpSpPr>
        <p:grpSpPr>
          <a:xfrm>
            <a:off x="5172075" y="5324486"/>
            <a:ext cx="2684773" cy="1075870"/>
            <a:chOff x="5172075" y="5324486"/>
            <a:chExt cx="2684773" cy="1075870"/>
          </a:xfrm>
        </p:grpSpPr>
        <p:sp>
          <p:nvSpPr>
            <p:cNvPr id="103648" name="SMARTInkShape-444">
              <a:extLst>
                <a:ext uri="{FF2B5EF4-FFF2-40B4-BE49-F238E27FC236}">
                  <a16:creationId xmlns:a16="http://schemas.microsoft.com/office/drawing/2014/main" id="{9B8F2AC1-D547-1B31-7462-8A1EEA9C708E}"/>
                </a:ext>
              </a:extLst>
            </p:cNvPr>
            <p:cNvSpPr/>
            <p:nvPr>
              <p:custDataLst>
                <p:tags r:id="rId53"/>
              </p:custDataLst>
            </p:nvPr>
          </p:nvSpPr>
          <p:spPr>
            <a:xfrm>
              <a:off x="5172075" y="5324486"/>
              <a:ext cx="2684773" cy="1075870"/>
            </a:xfrm>
            <a:custGeom>
              <a:avLst/>
              <a:gdLst/>
              <a:ahLst/>
              <a:cxnLst/>
              <a:rect l="0" t="0" r="0" b="0"/>
              <a:pathLst>
                <a:path w="2684773" h="1075870">
                  <a:moveTo>
                    <a:pt x="0" y="1019164"/>
                  </a:moveTo>
                  <a:lnTo>
                    <a:pt x="0" y="1019164"/>
                  </a:lnTo>
                  <a:lnTo>
                    <a:pt x="0" y="1010963"/>
                  </a:lnTo>
                  <a:lnTo>
                    <a:pt x="7604" y="995750"/>
                  </a:lnTo>
                  <a:lnTo>
                    <a:pt x="27446" y="973094"/>
                  </a:lnTo>
                  <a:lnTo>
                    <a:pt x="45057" y="960240"/>
                  </a:lnTo>
                  <a:lnTo>
                    <a:pt x="61307" y="952962"/>
                  </a:lnTo>
                  <a:lnTo>
                    <a:pt x="63096" y="950688"/>
                  </a:lnTo>
                  <a:lnTo>
                    <a:pt x="64289" y="948113"/>
                  </a:lnTo>
                  <a:lnTo>
                    <a:pt x="66143" y="946397"/>
                  </a:lnTo>
                  <a:lnTo>
                    <a:pt x="85880" y="935626"/>
                  </a:lnTo>
                  <a:lnTo>
                    <a:pt x="103289" y="933477"/>
                  </a:lnTo>
                  <a:lnTo>
                    <a:pt x="149881" y="962087"/>
                  </a:lnTo>
                  <a:lnTo>
                    <a:pt x="158689" y="970514"/>
                  </a:lnTo>
                  <a:lnTo>
                    <a:pt x="193239" y="1017088"/>
                  </a:lnTo>
                  <a:lnTo>
                    <a:pt x="206670" y="1045061"/>
                  </a:lnTo>
                  <a:lnTo>
                    <a:pt x="209500" y="1071241"/>
                  </a:lnTo>
                  <a:lnTo>
                    <a:pt x="210575" y="1072932"/>
                  </a:lnTo>
                  <a:lnTo>
                    <a:pt x="212350" y="1074059"/>
                  </a:lnTo>
                  <a:lnTo>
                    <a:pt x="217746" y="1075869"/>
                  </a:lnTo>
                  <a:lnTo>
                    <a:pt x="219870" y="1062076"/>
                  </a:lnTo>
                  <a:lnTo>
                    <a:pt x="224015" y="1054816"/>
                  </a:lnTo>
                  <a:lnTo>
                    <a:pt x="233640" y="1012870"/>
                  </a:lnTo>
                  <a:lnTo>
                    <a:pt x="246321" y="985902"/>
                  </a:lnTo>
                  <a:lnTo>
                    <a:pt x="256781" y="948277"/>
                  </a:lnTo>
                  <a:lnTo>
                    <a:pt x="266584" y="909261"/>
                  </a:lnTo>
                  <a:lnTo>
                    <a:pt x="279377" y="862576"/>
                  </a:lnTo>
                  <a:lnTo>
                    <a:pt x="293975" y="825189"/>
                  </a:lnTo>
                  <a:lnTo>
                    <a:pt x="301592" y="787300"/>
                  </a:lnTo>
                  <a:lnTo>
                    <a:pt x="311771" y="748605"/>
                  </a:lnTo>
                  <a:lnTo>
                    <a:pt x="320859" y="709222"/>
                  </a:lnTo>
                  <a:lnTo>
                    <a:pt x="330254" y="670273"/>
                  </a:lnTo>
                  <a:lnTo>
                    <a:pt x="342911" y="624830"/>
                  </a:lnTo>
                  <a:lnTo>
                    <a:pt x="355602" y="584730"/>
                  </a:lnTo>
                  <a:lnTo>
                    <a:pt x="369594" y="542504"/>
                  </a:lnTo>
                  <a:lnTo>
                    <a:pt x="381588" y="503506"/>
                  </a:lnTo>
                  <a:lnTo>
                    <a:pt x="396953" y="457017"/>
                  </a:lnTo>
                  <a:lnTo>
                    <a:pt x="412760" y="409541"/>
                  </a:lnTo>
                  <a:lnTo>
                    <a:pt x="428626" y="367581"/>
                  </a:lnTo>
                  <a:lnTo>
                    <a:pt x="433917" y="357037"/>
                  </a:lnTo>
                  <a:lnTo>
                    <a:pt x="444325" y="312908"/>
                  </a:lnTo>
                  <a:lnTo>
                    <a:pt x="447234" y="271560"/>
                  </a:lnTo>
                  <a:lnTo>
                    <a:pt x="450439" y="235515"/>
                  </a:lnTo>
                  <a:lnTo>
                    <a:pt x="456607" y="191097"/>
                  </a:lnTo>
                  <a:lnTo>
                    <a:pt x="457166" y="149219"/>
                  </a:lnTo>
                  <a:lnTo>
                    <a:pt x="457198" y="107263"/>
                  </a:lnTo>
                  <a:lnTo>
                    <a:pt x="458258" y="85749"/>
                  </a:lnTo>
                  <a:lnTo>
                    <a:pt x="465401" y="59273"/>
                  </a:lnTo>
                  <a:lnTo>
                    <a:pt x="466720" y="12355"/>
                  </a:lnTo>
                  <a:lnTo>
                    <a:pt x="466722" y="11407"/>
                  </a:lnTo>
                  <a:lnTo>
                    <a:pt x="475857" y="431"/>
                  </a:lnTo>
                  <a:lnTo>
                    <a:pt x="498630" y="0"/>
                  </a:lnTo>
                  <a:lnTo>
                    <a:pt x="540130" y="8632"/>
                  </a:lnTo>
                  <a:lnTo>
                    <a:pt x="577492" y="10311"/>
                  </a:lnTo>
                  <a:lnTo>
                    <a:pt x="614786" y="15983"/>
                  </a:lnTo>
                  <a:lnTo>
                    <a:pt x="661122" y="18636"/>
                  </a:lnTo>
                  <a:lnTo>
                    <a:pt x="700646" y="18986"/>
                  </a:lnTo>
                  <a:lnTo>
                    <a:pt x="742119" y="19029"/>
                  </a:lnTo>
                  <a:lnTo>
                    <a:pt x="781392" y="24092"/>
                  </a:lnTo>
                  <a:lnTo>
                    <a:pt x="821486" y="27239"/>
                  </a:lnTo>
                  <a:lnTo>
                    <a:pt x="867471" y="28302"/>
                  </a:lnTo>
                  <a:lnTo>
                    <a:pt x="910138" y="29545"/>
                  </a:lnTo>
                  <a:lnTo>
                    <a:pt x="956294" y="35088"/>
                  </a:lnTo>
                  <a:lnTo>
                    <a:pt x="987700" y="36755"/>
                  </a:lnTo>
                  <a:lnTo>
                    <a:pt x="1022119" y="37496"/>
                  </a:lnTo>
                  <a:lnTo>
                    <a:pt x="1068731" y="40735"/>
                  </a:lnTo>
                  <a:lnTo>
                    <a:pt x="1111117" y="45576"/>
                  </a:lnTo>
                  <a:lnTo>
                    <a:pt x="1155426" y="49832"/>
                  </a:lnTo>
                  <a:lnTo>
                    <a:pt x="1198840" y="55696"/>
                  </a:lnTo>
                  <a:lnTo>
                    <a:pt x="1237991" y="57912"/>
                  </a:lnTo>
                  <a:lnTo>
                    <a:pt x="1276298" y="64622"/>
                  </a:lnTo>
                  <a:lnTo>
                    <a:pt x="1313376" y="68881"/>
                  </a:lnTo>
                  <a:lnTo>
                    <a:pt x="1346781" y="72941"/>
                  </a:lnTo>
                  <a:lnTo>
                    <a:pt x="1382794" y="74745"/>
                  </a:lnTo>
                  <a:lnTo>
                    <a:pt x="1419967" y="78369"/>
                  </a:lnTo>
                  <a:lnTo>
                    <a:pt x="1454479" y="82449"/>
                  </a:lnTo>
                  <a:lnTo>
                    <a:pt x="1494934" y="84747"/>
                  </a:lnTo>
                  <a:lnTo>
                    <a:pt x="1528015" y="85284"/>
                  </a:lnTo>
                  <a:lnTo>
                    <a:pt x="1563885" y="88345"/>
                  </a:lnTo>
                  <a:lnTo>
                    <a:pt x="1602052" y="92175"/>
                  </a:lnTo>
                  <a:lnTo>
                    <a:pt x="1643709" y="93877"/>
                  </a:lnTo>
                  <a:lnTo>
                    <a:pt x="1688586" y="94836"/>
                  </a:lnTo>
                  <a:lnTo>
                    <a:pt x="1719916" y="95060"/>
                  </a:lnTo>
                  <a:lnTo>
                    <a:pt x="1752890" y="95160"/>
                  </a:lnTo>
                  <a:lnTo>
                    <a:pt x="1794197" y="95215"/>
                  </a:lnTo>
                  <a:lnTo>
                    <a:pt x="1830189" y="95231"/>
                  </a:lnTo>
                  <a:lnTo>
                    <a:pt x="1876484" y="95237"/>
                  </a:lnTo>
                  <a:lnTo>
                    <a:pt x="1912779" y="95239"/>
                  </a:lnTo>
                  <a:lnTo>
                    <a:pt x="1959610" y="95239"/>
                  </a:lnTo>
                  <a:lnTo>
                    <a:pt x="2001261" y="95239"/>
                  </a:lnTo>
                  <a:lnTo>
                    <a:pt x="2039858" y="95239"/>
                  </a:lnTo>
                  <a:lnTo>
                    <a:pt x="2081706" y="95239"/>
                  </a:lnTo>
                  <a:lnTo>
                    <a:pt x="2126690" y="95239"/>
                  </a:lnTo>
                  <a:lnTo>
                    <a:pt x="2165184" y="100295"/>
                  </a:lnTo>
                  <a:lnTo>
                    <a:pt x="2209571" y="103881"/>
                  </a:lnTo>
                  <a:lnTo>
                    <a:pt x="2255184" y="104589"/>
                  </a:lnTo>
                  <a:lnTo>
                    <a:pt x="2300139" y="104730"/>
                  </a:lnTo>
                  <a:lnTo>
                    <a:pt x="2343238" y="104757"/>
                  </a:lnTo>
                  <a:lnTo>
                    <a:pt x="2388598" y="107584"/>
                  </a:lnTo>
                  <a:lnTo>
                    <a:pt x="2433501" y="112965"/>
                  </a:lnTo>
                  <a:lnTo>
                    <a:pt x="2480693" y="113897"/>
                  </a:lnTo>
                  <a:lnTo>
                    <a:pt x="2516463" y="116937"/>
                  </a:lnTo>
                  <a:lnTo>
                    <a:pt x="2552471" y="120758"/>
                  </a:lnTo>
                  <a:lnTo>
                    <a:pt x="2599317" y="122908"/>
                  </a:lnTo>
                  <a:lnTo>
                    <a:pt x="2638539" y="123635"/>
                  </a:lnTo>
                  <a:lnTo>
                    <a:pt x="2681736" y="123804"/>
                  </a:lnTo>
                  <a:lnTo>
                    <a:pt x="2683175" y="122749"/>
                  </a:lnTo>
                  <a:lnTo>
                    <a:pt x="2684772" y="118754"/>
                  </a:lnTo>
                  <a:lnTo>
                    <a:pt x="2684139" y="117266"/>
                  </a:lnTo>
                  <a:lnTo>
                    <a:pt x="2682659" y="116273"/>
                  </a:lnTo>
                  <a:lnTo>
                    <a:pt x="2676077" y="115171"/>
                  </a:lnTo>
                  <a:lnTo>
                    <a:pt x="2647950" y="1142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9" name="SMARTInkShape-445">
              <a:extLst>
                <a:ext uri="{FF2B5EF4-FFF2-40B4-BE49-F238E27FC236}">
                  <a16:creationId xmlns:a16="http://schemas.microsoft.com/office/drawing/2014/main" id="{802E1C3B-BB6D-AAE0-6D49-4D893C9FF8B8}"/>
                </a:ext>
              </a:extLst>
            </p:cNvPr>
            <p:cNvSpPr/>
            <p:nvPr>
              <p:custDataLst>
                <p:tags r:id="rId54"/>
              </p:custDataLst>
            </p:nvPr>
          </p:nvSpPr>
          <p:spPr>
            <a:xfrm>
              <a:off x="5782333" y="5562717"/>
              <a:ext cx="246993" cy="199187"/>
            </a:xfrm>
            <a:custGeom>
              <a:avLst/>
              <a:gdLst/>
              <a:ahLst/>
              <a:cxnLst/>
              <a:rect l="0" t="0" r="0" b="0"/>
              <a:pathLst>
                <a:path w="246993" h="199187">
                  <a:moveTo>
                    <a:pt x="37442" y="104658"/>
                  </a:moveTo>
                  <a:lnTo>
                    <a:pt x="37442" y="104658"/>
                  </a:lnTo>
                  <a:lnTo>
                    <a:pt x="42498" y="99602"/>
                  </a:lnTo>
                  <a:lnTo>
                    <a:pt x="44981" y="94297"/>
                  </a:lnTo>
                  <a:lnTo>
                    <a:pt x="45643" y="91401"/>
                  </a:lnTo>
                  <a:lnTo>
                    <a:pt x="47143" y="89470"/>
                  </a:lnTo>
                  <a:lnTo>
                    <a:pt x="79000" y="70521"/>
                  </a:lnTo>
                  <a:lnTo>
                    <a:pt x="86956" y="68319"/>
                  </a:lnTo>
                  <a:lnTo>
                    <a:pt x="90560" y="68790"/>
                  </a:lnTo>
                  <a:lnTo>
                    <a:pt x="97386" y="72136"/>
                  </a:lnTo>
                  <a:lnTo>
                    <a:pt x="116784" y="88994"/>
                  </a:lnTo>
                  <a:lnTo>
                    <a:pt x="120330" y="98049"/>
                  </a:lnTo>
                  <a:lnTo>
                    <a:pt x="122607" y="121109"/>
                  </a:lnTo>
                  <a:lnTo>
                    <a:pt x="117944" y="139754"/>
                  </a:lnTo>
                  <a:lnTo>
                    <a:pt x="105830" y="165017"/>
                  </a:lnTo>
                  <a:lnTo>
                    <a:pt x="83162" y="191681"/>
                  </a:lnTo>
                  <a:lnTo>
                    <a:pt x="73284" y="196251"/>
                  </a:lnTo>
                  <a:lnTo>
                    <a:pt x="54753" y="199186"/>
                  </a:lnTo>
                  <a:lnTo>
                    <a:pt x="44783" y="193942"/>
                  </a:lnTo>
                  <a:lnTo>
                    <a:pt x="10589" y="163310"/>
                  </a:lnTo>
                  <a:lnTo>
                    <a:pt x="4341" y="145895"/>
                  </a:lnTo>
                  <a:lnTo>
                    <a:pt x="0" y="103151"/>
                  </a:lnTo>
                  <a:lnTo>
                    <a:pt x="595" y="83985"/>
                  </a:lnTo>
                  <a:lnTo>
                    <a:pt x="4485" y="75009"/>
                  </a:lnTo>
                  <a:lnTo>
                    <a:pt x="17682" y="58949"/>
                  </a:lnTo>
                  <a:lnTo>
                    <a:pt x="26190" y="52593"/>
                  </a:lnTo>
                  <a:lnTo>
                    <a:pt x="36930" y="46192"/>
                  </a:lnTo>
                  <a:lnTo>
                    <a:pt x="50041" y="34549"/>
                  </a:lnTo>
                  <a:lnTo>
                    <a:pt x="59269" y="31165"/>
                  </a:lnTo>
                  <a:lnTo>
                    <a:pt x="102376" y="18335"/>
                  </a:lnTo>
                  <a:lnTo>
                    <a:pt x="124116" y="11171"/>
                  </a:lnTo>
                  <a:lnTo>
                    <a:pt x="165742" y="8453"/>
                  </a:lnTo>
                  <a:lnTo>
                    <a:pt x="212198" y="478"/>
                  </a:lnTo>
                  <a:lnTo>
                    <a:pt x="222245" y="0"/>
                  </a:lnTo>
                  <a:lnTo>
                    <a:pt x="246992" y="189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0" name="SMARTInkShape-446">
              <a:extLst>
                <a:ext uri="{FF2B5EF4-FFF2-40B4-BE49-F238E27FC236}">
                  <a16:creationId xmlns:a16="http://schemas.microsoft.com/office/drawing/2014/main" id="{D078E617-2F00-737B-4F32-FC008A28924F}"/>
                </a:ext>
              </a:extLst>
            </p:cNvPr>
            <p:cNvSpPr/>
            <p:nvPr>
              <p:custDataLst>
                <p:tags r:id="rId55"/>
              </p:custDataLst>
            </p:nvPr>
          </p:nvSpPr>
          <p:spPr>
            <a:xfrm>
              <a:off x="6029325" y="5715000"/>
              <a:ext cx="15014" cy="142876"/>
            </a:xfrm>
            <a:custGeom>
              <a:avLst/>
              <a:gdLst/>
              <a:ahLst/>
              <a:cxnLst/>
              <a:rect l="0" t="0" r="0" b="0"/>
              <a:pathLst>
                <a:path w="15014" h="142876">
                  <a:moveTo>
                    <a:pt x="9525" y="0"/>
                  </a:moveTo>
                  <a:lnTo>
                    <a:pt x="9525" y="0"/>
                  </a:lnTo>
                  <a:lnTo>
                    <a:pt x="14581" y="0"/>
                  </a:lnTo>
                  <a:lnTo>
                    <a:pt x="15013" y="2117"/>
                  </a:lnTo>
                  <a:lnTo>
                    <a:pt x="9088" y="41156"/>
                  </a:lnTo>
                  <a:lnTo>
                    <a:pt x="2110" y="81312"/>
                  </a:lnTo>
                  <a:lnTo>
                    <a:pt x="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1" name="SMARTInkShape-447">
              <a:extLst>
                <a:ext uri="{FF2B5EF4-FFF2-40B4-BE49-F238E27FC236}">
                  <a16:creationId xmlns:a16="http://schemas.microsoft.com/office/drawing/2014/main" id="{DBDA5D2E-856F-60AA-A67C-0642A5B198E9}"/>
                </a:ext>
              </a:extLst>
            </p:cNvPr>
            <p:cNvSpPr/>
            <p:nvPr>
              <p:custDataLst>
                <p:tags r:id="rId56"/>
              </p:custDataLst>
            </p:nvPr>
          </p:nvSpPr>
          <p:spPr>
            <a:xfrm>
              <a:off x="6153281" y="5477029"/>
              <a:ext cx="123695" cy="95097"/>
            </a:xfrm>
            <a:custGeom>
              <a:avLst/>
              <a:gdLst/>
              <a:ahLst/>
              <a:cxnLst/>
              <a:rect l="0" t="0" r="0" b="0"/>
              <a:pathLst>
                <a:path w="123695" h="95097">
                  <a:moveTo>
                    <a:pt x="9394" y="37946"/>
                  </a:moveTo>
                  <a:lnTo>
                    <a:pt x="9394" y="37946"/>
                  </a:lnTo>
                  <a:lnTo>
                    <a:pt x="1193" y="29745"/>
                  </a:lnTo>
                  <a:lnTo>
                    <a:pt x="1810" y="28245"/>
                  </a:lnTo>
                  <a:lnTo>
                    <a:pt x="8186" y="20337"/>
                  </a:lnTo>
                  <a:lnTo>
                    <a:pt x="10214" y="11576"/>
                  </a:lnTo>
                  <a:lnTo>
                    <a:pt x="14344" y="5765"/>
                  </a:lnTo>
                  <a:lnTo>
                    <a:pt x="19708" y="2476"/>
                  </a:lnTo>
                  <a:lnTo>
                    <a:pt x="31774" y="366"/>
                  </a:lnTo>
                  <a:lnTo>
                    <a:pt x="41191" y="0"/>
                  </a:lnTo>
                  <a:lnTo>
                    <a:pt x="43292" y="1007"/>
                  </a:lnTo>
                  <a:lnTo>
                    <a:pt x="44693" y="2737"/>
                  </a:lnTo>
                  <a:lnTo>
                    <a:pt x="45626" y="4948"/>
                  </a:lnTo>
                  <a:lnTo>
                    <a:pt x="47308" y="6422"/>
                  </a:lnTo>
                  <a:lnTo>
                    <a:pt x="51997" y="8061"/>
                  </a:lnTo>
                  <a:lnTo>
                    <a:pt x="53672" y="11673"/>
                  </a:lnTo>
                  <a:lnTo>
                    <a:pt x="56578" y="33858"/>
                  </a:lnTo>
                  <a:lnTo>
                    <a:pt x="54001" y="38952"/>
                  </a:lnTo>
                  <a:lnTo>
                    <a:pt x="33417" y="70645"/>
                  </a:lnTo>
                  <a:lnTo>
                    <a:pt x="27832" y="73645"/>
                  </a:lnTo>
                  <a:lnTo>
                    <a:pt x="21822" y="76037"/>
                  </a:lnTo>
                  <a:lnTo>
                    <a:pt x="0" y="94969"/>
                  </a:lnTo>
                  <a:lnTo>
                    <a:pt x="45150" y="95096"/>
                  </a:lnTo>
                  <a:lnTo>
                    <a:pt x="73422" y="95096"/>
                  </a:lnTo>
                  <a:lnTo>
                    <a:pt x="77479" y="94038"/>
                  </a:lnTo>
                  <a:lnTo>
                    <a:pt x="80184" y="92274"/>
                  </a:lnTo>
                  <a:lnTo>
                    <a:pt x="81988" y="90040"/>
                  </a:lnTo>
                  <a:lnTo>
                    <a:pt x="86814" y="87557"/>
                  </a:lnTo>
                  <a:lnTo>
                    <a:pt x="123694" y="855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2" name="SMARTInkShape-448">
              <a:extLst>
                <a:ext uri="{FF2B5EF4-FFF2-40B4-BE49-F238E27FC236}">
                  <a16:creationId xmlns:a16="http://schemas.microsoft.com/office/drawing/2014/main" id="{0729582D-6A91-EB88-D202-FC8AE9C601A6}"/>
                </a:ext>
              </a:extLst>
            </p:cNvPr>
            <p:cNvSpPr/>
            <p:nvPr>
              <p:custDataLst>
                <p:tags r:id="rId57"/>
              </p:custDataLst>
            </p:nvPr>
          </p:nvSpPr>
          <p:spPr>
            <a:xfrm>
              <a:off x="5667375" y="5886450"/>
              <a:ext cx="457201" cy="5057"/>
            </a:xfrm>
            <a:custGeom>
              <a:avLst/>
              <a:gdLst/>
              <a:ahLst/>
              <a:cxnLst/>
              <a:rect l="0" t="0" r="0" b="0"/>
              <a:pathLst>
                <a:path w="457201" h="5057">
                  <a:moveTo>
                    <a:pt x="0" y="0"/>
                  </a:moveTo>
                  <a:lnTo>
                    <a:pt x="0" y="0"/>
                  </a:lnTo>
                  <a:lnTo>
                    <a:pt x="10113" y="5056"/>
                  </a:lnTo>
                  <a:lnTo>
                    <a:pt x="23545" y="4716"/>
                  </a:lnTo>
                  <a:lnTo>
                    <a:pt x="68151" y="931"/>
                  </a:lnTo>
                  <a:lnTo>
                    <a:pt x="110398" y="184"/>
                  </a:lnTo>
                  <a:lnTo>
                    <a:pt x="144668" y="82"/>
                  </a:lnTo>
                  <a:lnTo>
                    <a:pt x="184594" y="36"/>
                  </a:lnTo>
                  <a:lnTo>
                    <a:pt x="225975" y="17"/>
                  </a:lnTo>
                  <a:lnTo>
                    <a:pt x="265533" y="7"/>
                  </a:lnTo>
                  <a:lnTo>
                    <a:pt x="308335" y="2"/>
                  </a:lnTo>
                  <a:lnTo>
                    <a:pt x="351239" y="0"/>
                  </a:lnTo>
                  <a:lnTo>
                    <a:pt x="392407" y="0"/>
                  </a:lnTo>
                  <a:lnTo>
                    <a:pt x="434524" y="0"/>
                  </a:lnTo>
                  <a:lnTo>
                    <a:pt x="457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3" name="SMARTInkShape-449">
              <a:extLst>
                <a:ext uri="{FF2B5EF4-FFF2-40B4-BE49-F238E27FC236}">
                  <a16:creationId xmlns:a16="http://schemas.microsoft.com/office/drawing/2014/main" id="{1CC46659-5B8A-586B-CE58-CE6ECEE13B6C}"/>
                </a:ext>
              </a:extLst>
            </p:cNvPr>
            <p:cNvSpPr/>
            <p:nvPr>
              <p:custDataLst>
                <p:tags r:id="rId58"/>
              </p:custDataLst>
            </p:nvPr>
          </p:nvSpPr>
          <p:spPr>
            <a:xfrm>
              <a:off x="5686425" y="6058016"/>
              <a:ext cx="171286" cy="152285"/>
            </a:xfrm>
            <a:custGeom>
              <a:avLst/>
              <a:gdLst/>
              <a:ahLst/>
              <a:cxnLst/>
              <a:rect l="0" t="0" r="0" b="0"/>
              <a:pathLst>
                <a:path w="171286" h="152285">
                  <a:moveTo>
                    <a:pt x="0" y="9409"/>
                  </a:moveTo>
                  <a:lnTo>
                    <a:pt x="0" y="9409"/>
                  </a:lnTo>
                  <a:lnTo>
                    <a:pt x="5056" y="9409"/>
                  </a:lnTo>
                  <a:lnTo>
                    <a:pt x="10361" y="6587"/>
                  </a:lnTo>
                  <a:lnTo>
                    <a:pt x="17333" y="1208"/>
                  </a:lnTo>
                  <a:lnTo>
                    <a:pt x="23597" y="277"/>
                  </a:lnTo>
                  <a:lnTo>
                    <a:pt x="37213" y="0"/>
                  </a:lnTo>
                  <a:lnTo>
                    <a:pt x="40684" y="1020"/>
                  </a:lnTo>
                  <a:lnTo>
                    <a:pt x="42997" y="2758"/>
                  </a:lnTo>
                  <a:lnTo>
                    <a:pt x="51767" y="18208"/>
                  </a:lnTo>
                  <a:lnTo>
                    <a:pt x="55555" y="35535"/>
                  </a:lnTo>
                  <a:lnTo>
                    <a:pt x="56677" y="54074"/>
                  </a:lnTo>
                  <a:lnTo>
                    <a:pt x="54118" y="63832"/>
                  </a:lnTo>
                  <a:lnTo>
                    <a:pt x="50510" y="72756"/>
                  </a:lnTo>
                  <a:lnTo>
                    <a:pt x="47738" y="107394"/>
                  </a:lnTo>
                  <a:lnTo>
                    <a:pt x="46642" y="109658"/>
                  </a:lnTo>
                  <a:lnTo>
                    <a:pt x="44853" y="111167"/>
                  </a:lnTo>
                  <a:lnTo>
                    <a:pt x="42602" y="112172"/>
                  </a:lnTo>
                  <a:lnTo>
                    <a:pt x="42160" y="111784"/>
                  </a:lnTo>
                  <a:lnTo>
                    <a:pt x="44490" y="108532"/>
                  </a:lnTo>
                  <a:lnTo>
                    <a:pt x="49123" y="90215"/>
                  </a:lnTo>
                  <a:lnTo>
                    <a:pt x="74059" y="59980"/>
                  </a:lnTo>
                  <a:lnTo>
                    <a:pt x="121043" y="21159"/>
                  </a:lnTo>
                  <a:lnTo>
                    <a:pt x="139333" y="4410"/>
                  </a:lnTo>
                  <a:lnTo>
                    <a:pt x="145888" y="1896"/>
                  </a:lnTo>
                  <a:lnTo>
                    <a:pt x="165086" y="60"/>
                  </a:lnTo>
                  <a:lnTo>
                    <a:pt x="167207" y="1060"/>
                  </a:lnTo>
                  <a:lnTo>
                    <a:pt x="168622" y="2785"/>
                  </a:lnTo>
                  <a:lnTo>
                    <a:pt x="170892" y="8099"/>
                  </a:lnTo>
                  <a:lnTo>
                    <a:pt x="171285" y="19134"/>
                  </a:lnTo>
                  <a:lnTo>
                    <a:pt x="168554" y="27137"/>
                  </a:lnTo>
                  <a:lnTo>
                    <a:pt x="166344" y="30752"/>
                  </a:lnTo>
                  <a:lnTo>
                    <a:pt x="162507" y="65293"/>
                  </a:lnTo>
                  <a:lnTo>
                    <a:pt x="160944" y="110175"/>
                  </a:lnTo>
                  <a:lnTo>
                    <a:pt x="152231" y="138674"/>
                  </a:lnTo>
                  <a:lnTo>
                    <a:pt x="142875" y="1522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4" name="SMARTInkShape-450">
              <a:extLst>
                <a:ext uri="{FF2B5EF4-FFF2-40B4-BE49-F238E27FC236}">
                  <a16:creationId xmlns:a16="http://schemas.microsoft.com/office/drawing/2014/main" id="{E361C8B7-5D2A-0FCE-D73B-BB12277453A0}"/>
                </a:ext>
              </a:extLst>
            </p:cNvPr>
            <p:cNvSpPr/>
            <p:nvPr>
              <p:custDataLst>
                <p:tags r:id="rId59"/>
              </p:custDataLst>
            </p:nvPr>
          </p:nvSpPr>
          <p:spPr>
            <a:xfrm>
              <a:off x="5905500" y="6162675"/>
              <a:ext cx="28576" cy="133351"/>
            </a:xfrm>
            <a:custGeom>
              <a:avLst/>
              <a:gdLst/>
              <a:ahLst/>
              <a:cxnLst/>
              <a:rect l="0" t="0" r="0" b="0"/>
              <a:pathLst>
                <a:path w="28576" h="133351">
                  <a:moveTo>
                    <a:pt x="28575" y="0"/>
                  </a:moveTo>
                  <a:lnTo>
                    <a:pt x="28575" y="0"/>
                  </a:lnTo>
                  <a:lnTo>
                    <a:pt x="27517" y="9721"/>
                  </a:lnTo>
                  <a:lnTo>
                    <a:pt x="15318" y="48905"/>
                  </a:lnTo>
                  <a:lnTo>
                    <a:pt x="10288" y="92597"/>
                  </a:lnTo>
                  <a:lnTo>
                    <a:pt x="8806" y="106770"/>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58" name="SMARTInkShape-Group96">
            <a:extLst>
              <a:ext uri="{FF2B5EF4-FFF2-40B4-BE49-F238E27FC236}">
                <a16:creationId xmlns:a16="http://schemas.microsoft.com/office/drawing/2014/main" id="{3CC336F0-57A1-6E0F-674A-F37D0B29FD70}"/>
              </a:ext>
            </a:extLst>
          </p:cNvPr>
          <p:cNvGrpSpPr/>
          <p:nvPr/>
        </p:nvGrpSpPr>
        <p:grpSpPr>
          <a:xfrm>
            <a:off x="6657975" y="5677026"/>
            <a:ext cx="200026" cy="171325"/>
            <a:chOff x="6657975" y="5677026"/>
            <a:chExt cx="200026" cy="171325"/>
          </a:xfrm>
        </p:grpSpPr>
        <p:sp>
          <p:nvSpPr>
            <p:cNvPr id="103656" name="SMARTInkShape-451">
              <a:extLst>
                <a:ext uri="{FF2B5EF4-FFF2-40B4-BE49-F238E27FC236}">
                  <a16:creationId xmlns:a16="http://schemas.microsoft.com/office/drawing/2014/main" id="{F42A558F-FF98-A3D1-CE0C-88A0D5F713E8}"/>
                </a:ext>
              </a:extLst>
            </p:cNvPr>
            <p:cNvSpPr/>
            <p:nvPr>
              <p:custDataLst>
                <p:tags r:id="rId51"/>
              </p:custDataLst>
            </p:nvPr>
          </p:nvSpPr>
          <p:spPr>
            <a:xfrm>
              <a:off x="6715125" y="5677026"/>
              <a:ext cx="27217" cy="171325"/>
            </a:xfrm>
            <a:custGeom>
              <a:avLst/>
              <a:gdLst/>
              <a:ahLst/>
              <a:cxnLst/>
              <a:rect l="0" t="0" r="0" b="0"/>
              <a:pathLst>
                <a:path w="27217" h="171325">
                  <a:moveTo>
                    <a:pt x="9525" y="18924"/>
                  </a:moveTo>
                  <a:lnTo>
                    <a:pt x="9525" y="18924"/>
                  </a:lnTo>
                  <a:lnTo>
                    <a:pt x="17725" y="10723"/>
                  </a:lnTo>
                  <a:lnTo>
                    <a:pt x="18657" y="4735"/>
                  </a:lnTo>
                  <a:lnTo>
                    <a:pt x="19846" y="3114"/>
                  </a:lnTo>
                  <a:lnTo>
                    <a:pt x="27216" y="301"/>
                  </a:lnTo>
                  <a:lnTo>
                    <a:pt x="23116" y="0"/>
                  </a:lnTo>
                  <a:lnTo>
                    <a:pt x="20857" y="11219"/>
                  </a:lnTo>
                  <a:lnTo>
                    <a:pt x="17736" y="29258"/>
                  </a:lnTo>
                  <a:lnTo>
                    <a:pt x="4131" y="66709"/>
                  </a:lnTo>
                  <a:lnTo>
                    <a:pt x="544" y="114195"/>
                  </a:lnTo>
                  <a:lnTo>
                    <a:pt x="0" y="1713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7" name="SMARTInkShape-452">
              <a:extLst>
                <a:ext uri="{FF2B5EF4-FFF2-40B4-BE49-F238E27FC236}">
                  <a16:creationId xmlns:a16="http://schemas.microsoft.com/office/drawing/2014/main" id="{C6CB458E-9F21-DF32-0D06-5583E67B134C}"/>
                </a:ext>
              </a:extLst>
            </p:cNvPr>
            <p:cNvSpPr/>
            <p:nvPr>
              <p:custDataLst>
                <p:tags r:id="rId52"/>
              </p:custDataLst>
            </p:nvPr>
          </p:nvSpPr>
          <p:spPr>
            <a:xfrm>
              <a:off x="6657975" y="5737411"/>
              <a:ext cx="200026" cy="15690"/>
            </a:xfrm>
            <a:custGeom>
              <a:avLst/>
              <a:gdLst/>
              <a:ahLst/>
              <a:cxnLst/>
              <a:rect l="0" t="0" r="0" b="0"/>
              <a:pathLst>
                <a:path w="200026" h="15690">
                  <a:moveTo>
                    <a:pt x="0" y="15689"/>
                  </a:moveTo>
                  <a:lnTo>
                    <a:pt x="0" y="15689"/>
                  </a:lnTo>
                  <a:lnTo>
                    <a:pt x="13257" y="15689"/>
                  </a:lnTo>
                  <a:lnTo>
                    <a:pt x="60242" y="6752"/>
                  </a:lnTo>
                  <a:lnTo>
                    <a:pt x="100917" y="6280"/>
                  </a:lnTo>
                  <a:lnTo>
                    <a:pt x="141054" y="699"/>
                  </a:lnTo>
                  <a:lnTo>
                    <a:pt x="162561" y="3017"/>
                  </a:lnTo>
                  <a:lnTo>
                    <a:pt x="175049" y="57"/>
                  </a:lnTo>
                  <a:lnTo>
                    <a:pt x="177024" y="1034"/>
                  </a:lnTo>
                  <a:lnTo>
                    <a:pt x="178341" y="2744"/>
                  </a:lnTo>
                  <a:lnTo>
                    <a:pt x="180277" y="2826"/>
                  </a:lnTo>
                  <a:lnTo>
                    <a:pt x="185251" y="94"/>
                  </a:lnTo>
                  <a:lnTo>
                    <a:pt x="188059" y="0"/>
                  </a:lnTo>
                  <a:lnTo>
                    <a:pt x="200025" y="61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66" name="SMARTInkShape-Group97">
            <a:extLst>
              <a:ext uri="{FF2B5EF4-FFF2-40B4-BE49-F238E27FC236}">
                <a16:creationId xmlns:a16="http://schemas.microsoft.com/office/drawing/2014/main" id="{2114123B-593B-98E0-7E91-D72EA60D515D}"/>
              </a:ext>
            </a:extLst>
          </p:cNvPr>
          <p:cNvGrpSpPr/>
          <p:nvPr/>
        </p:nvGrpSpPr>
        <p:grpSpPr>
          <a:xfrm>
            <a:off x="6972300" y="5467385"/>
            <a:ext cx="733425" cy="838166"/>
            <a:chOff x="6972300" y="5467385"/>
            <a:chExt cx="733425" cy="838166"/>
          </a:xfrm>
        </p:grpSpPr>
        <p:sp>
          <p:nvSpPr>
            <p:cNvPr id="103659" name="SMARTInkShape-453">
              <a:extLst>
                <a:ext uri="{FF2B5EF4-FFF2-40B4-BE49-F238E27FC236}">
                  <a16:creationId xmlns:a16="http://schemas.microsoft.com/office/drawing/2014/main" id="{2BCF3FE2-BD37-D97A-E581-32E2191F49E1}"/>
                </a:ext>
              </a:extLst>
            </p:cNvPr>
            <p:cNvSpPr/>
            <p:nvPr>
              <p:custDataLst>
                <p:tags r:id="rId44"/>
              </p:custDataLst>
            </p:nvPr>
          </p:nvSpPr>
          <p:spPr>
            <a:xfrm>
              <a:off x="7090748" y="5610228"/>
              <a:ext cx="262553" cy="180392"/>
            </a:xfrm>
            <a:custGeom>
              <a:avLst/>
              <a:gdLst/>
              <a:ahLst/>
              <a:cxnLst/>
              <a:rect l="0" t="0" r="0" b="0"/>
              <a:pathLst>
                <a:path w="262553" h="180392">
                  <a:moveTo>
                    <a:pt x="14902" y="66672"/>
                  </a:moveTo>
                  <a:lnTo>
                    <a:pt x="14902" y="66672"/>
                  </a:lnTo>
                  <a:lnTo>
                    <a:pt x="31148" y="51484"/>
                  </a:lnTo>
                  <a:lnTo>
                    <a:pt x="40412" y="48767"/>
                  </a:lnTo>
                  <a:lnTo>
                    <a:pt x="61248" y="47772"/>
                  </a:lnTo>
                  <a:lnTo>
                    <a:pt x="78964" y="52724"/>
                  </a:lnTo>
                  <a:lnTo>
                    <a:pt x="96309" y="63877"/>
                  </a:lnTo>
                  <a:lnTo>
                    <a:pt x="103294" y="70016"/>
                  </a:lnTo>
                  <a:lnTo>
                    <a:pt x="107104" y="76273"/>
                  </a:lnTo>
                  <a:lnTo>
                    <a:pt x="109550" y="88912"/>
                  </a:lnTo>
                  <a:lnTo>
                    <a:pt x="109974" y="98427"/>
                  </a:lnTo>
                  <a:lnTo>
                    <a:pt x="93895" y="142381"/>
                  </a:lnTo>
                  <a:lnTo>
                    <a:pt x="78352" y="164196"/>
                  </a:lnTo>
                  <a:lnTo>
                    <a:pt x="63806" y="174354"/>
                  </a:lnTo>
                  <a:lnTo>
                    <a:pt x="51147" y="179011"/>
                  </a:lnTo>
                  <a:lnTo>
                    <a:pt x="40693" y="180391"/>
                  </a:lnTo>
                  <a:lnTo>
                    <a:pt x="34126" y="177892"/>
                  </a:lnTo>
                  <a:lnTo>
                    <a:pt x="21287" y="167663"/>
                  </a:lnTo>
                  <a:lnTo>
                    <a:pt x="11737" y="153510"/>
                  </a:lnTo>
                  <a:lnTo>
                    <a:pt x="7262" y="135911"/>
                  </a:lnTo>
                  <a:lnTo>
                    <a:pt x="4691" y="118605"/>
                  </a:lnTo>
                  <a:lnTo>
                    <a:pt x="487" y="111626"/>
                  </a:lnTo>
                  <a:lnTo>
                    <a:pt x="0" y="108283"/>
                  </a:lnTo>
                  <a:lnTo>
                    <a:pt x="734" y="104996"/>
                  </a:lnTo>
                  <a:lnTo>
                    <a:pt x="3314" y="98522"/>
                  </a:lnTo>
                  <a:lnTo>
                    <a:pt x="10410" y="59374"/>
                  </a:lnTo>
                  <a:lnTo>
                    <a:pt x="18550" y="50023"/>
                  </a:lnTo>
                  <a:lnTo>
                    <a:pt x="58240" y="23374"/>
                  </a:lnTo>
                  <a:lnTo>
                    <a:pt x="92910" y="11015"/>
                  </a:lnTo>
                  <a:lnTo>
                    <a:pt x="135630" y="6758"/>
                  </a:lnTo>
                  <a:lnTo>
                    <a:pt x="182421" y="590"/>
                  </a:lnTo>
                  <a:lnTo>
                    <a:pt x="227894" y="75"/>
                  </a:lnTo>
                  <a:lnTo>
                    <a:pt x="257041" y="0"/>
                  </a:lnTo>
                  <a:lnTo>
                    <a:pt x="258877" y="1057"/>
                  </a:lnTo>
                  <a:lnTo>
                    <a:pt x="262552" y="95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0" name="SMARTInkShape-454">
              <a:extLst>
                <a:ext uri="{FF2B5EF4-FFF2-40B4-BE49-F238E27FC236}">
                  <a16:creationId xmlns:a16="http://schemas.microsoft.com/office/drawing/2014/main" id="{BB5D02D0-6E22-AD0E-0825-4DE1D6B4F19A}"/>
                </a:ext>
              </a:extLst>
            </p:cNvPr>
            <p:cNvSpPr/>
            <p:nvPr>
              <p:custDataLst>
                <p:tags r:id="rId45"/>
              </p:custDataLst>
            </p:nvPr>
          </p:nvSpPr>
          <p:spPr>
            <a:xfrm>
              <a:off x="7300306" y="5762628"/>
              <a:ext cx="129195" cy="104773"/>
            </a:xfrm>
            <a:custGeom>
              <a:avLst/>
              <a:gdLst/>
              <a:ahLst/>
              <a:cxnLst/>
              <a:rect l="0" t="0" r="0" b="0"/>
              <a:pathLst>
                <a:path w="129195" h="104773">
                  <a:moveTo>
                    <a:pt x="14894" y="19047"/>
                  </a:moveTo>
                  <a:lnTo>
                    <a:pt x="14894" y="19047"/>
                  </a:lnTo>
                  <a:lnTo>
                    <a:pt x="14894" y="13991"/>
                  </a:lnTo>
                  <a:lnTo>
                    <a:pt x="15952" y="12502"/>
                  </a:lnTo>
                  <a:lnTo>
                    <a:pt x="17716" y="11508"/>
                  </a:lnTo>
                  <a:lnTo>
                    <a:pt x="19950" y="10846"/>
                  </a:lnTo>
                  <a:lnTo>
                    <a:pt x="32228" y="1438"/>
                  </a:lnTo>
                  <a:lnTo>
                    <a:pt x="41995" y="123"/>
                  </a:lnTo>
                  <a:lnTo>
                    <a:pt x="61696" y="0"/>
                  </a:lnTo>
                  <a:lnTo>
                    <a:pt x="67331" y="10111"/>
                  </a:lnTo>
                  <a:lnTo>
                    <a:pt x="67843" y="14148"/>
                  </a:lnTo>
                  <a:lnTo>
                    <a:pt x="63430" y="31519"/>
                  </a:lnTo>
                  <a:lnTo>
                    <a:pt x="47490" y="52007"/>
                  </a:lnTo>
                  <a:lnTo>
                    <a:pt x="5968" y="94644"/>
                  </a:lnTo>
                  <a:lnTo>
                    <a:pt x="0" y="95128"/>
                  </a:lnTo>
                  <a:lnTo>
                    <a:pt x="46925" y="95246"/>
                  </a:lnTo>
                  <a:lnTo>
                    <a:pt x="93042" y="103889"/>
                  </a:lnTo>
                  <a:lnTo>
                    <a:pt x="129194"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1" name="SMARTInkShape-455">
              <a:extLst>
                <a:ext uri="{FF2B5EF4-FFF2-40B4-BE49-F238E27FC236}">
                  <a16:creationId xmlns:a16="http://schemas.microsoft.com/office/drawing/2014/main" id="{9DEE57AD-B523-4E04-BB07-251FBD3FD2D1}"/>
                </a:ext>
              </a:extLst>
            </p:cNvPr>
            <p:cNvSpPr/>
            <p:nvPr>
              <p:custDataLst>
                <p:tags r:id="rId46"/>
              </p:custDataLst>
            </p:nvPr>
          </p:nvSpPr>
          <p:spPr>
            <a:xfrm>
              <a:off x="7401597" y="5467385"/>
              <a:ext cx="123154" cy="104741"/>
            </a:xfrm>
            <a:custGeom>
              <a:avLst/>
              <a:gdLst/>
              <a:ahLst/>
              <a:cxnLst/>
              <a:rect l="0" t="0" r="0" b="0"/>
              <a:pathLst>
                <a:path w="123154" h="104741">
                  <a:moveTo>
                    <a:pt x="8853" y="19015"/>
                  </a:moveTo>
                  <a:lnTo>
                    <a:pt x="8853" y="19015"/>
                  </a:lnTo>
                  <a:lnTo>
                    <a:pt x="8853" y="10814"/>
                  </a:lnTo>
                  <a:lnTo>
                    <a:pt x="9911" y="10373"/>
                  </a:lnTo>
                  <a:lnTo>
                    <a:pt x="13909" y="9882"/>
                  </a:lnTo>
                  <a:lnTo>
                    <a:pt x="15400" y="8694"/>
                  </a:lnTo>
                  <a:lnTo>
                    <a:pt x="17054" y="4550"/>
                  </a:lnTo>
                  <a:lnTo>
                    <a:pt x="18554" y="3021"/>
                  </a:lnTo>
                  <a:lnTo>
                    <a:pt x="26463" y="368"/>
                  </a:lnTo>
                  <a:lnTo>
                    <a:pt x="41034" y="0"/>
                  </a:lnTo>
                  <a:lnTo>
                    <a:pt x="43008" y="1047"/>
                  </a:lnTo>
                  <a:lnTo>
                    <a:pt x="44323" y="2803"/>
                  </a:lnTo>
                  <a:lnTo>
                    <a:pt x="45200" y="5033"/>
                  </a:lnTo>
                  <a:lnTo>
                    <a:pt x="46842" y="6518"/>
                  </a:lnTo>
                  <a:lnTo>
                    <a:pt x="51490" y="8169"/>
                  </a:lnTo>
                  <a:lnTo>
                    <a:pt x="53153" y="9668"/>
                  </a:lnTo>
                  <a:lnTo>
                    <a:pt x="55000" y="14155"/>
                  </a:lnTo>
                  <a:lnTo>
                    <a:pt x="50984" y="27689"/>
                  </a:lnTo>
                  <a:lnTo>
                    <a:pt x="34050" y="55468"/>
                  </a:lnTo>
                  <a:lnTo>
                    <a:pt x="24991" y="64497"/>
                  </a:lnTo>
                  <a:lnTo>
                    <a:pt x="0" y="85095"/>
                  </a:lnTo>
                  <a:lnTo>
                    <a:pt x="42777" y="85680"/>
                  </a:lnTo>
                  <a:lnTo>
                    <a:pt x="87322" y="85690"/>
                  </a:lnTo>
                  <a:lnTo>
                    <a:pt x="94175" y="88512"/>
                  </a:lnTo>
                  <a:lnTo>
                    <a:pt x="100749" y="92235"/>
                  </a:lnTo>
                  <a:lnTo>
                    <a:pt x="107198" y="93891"/>
                  </a:lnTo>
                  <a:lnTo>
                    <a:pt x="109341" y="95391"/>
                  </a:lnTo>
                  <a:lnTo>
                    <a:pt x="110770" y="97449"/>
                  </a:lnTo>
                  <a:lnTo>
                    <a:pt x="111723" y="99879"/>
                  </a:lnTo>
                  <a:lnTo>
                    <a:pt x="113417" y="101500"/>
                  </a:lnTo>
                  <a:lnTo>
                    <a:pt x="123153" y="1047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2" name="SMARTInkShape-456">
              <a:extLst>
                <a:ext uri="{FF2B5EF4-FFF2-40B4-BE49-F238E27FC236}">
                  <a16:creationId xmlns:a16="http://schemas.microsoft.com/office/drawing/2014/main" id="{8F2DAD38-F60D-1C35-EC04-B760F24DFE84}"/>
                </a:ext>
              </a:extLst>
            </p:cNvPr>
            <p:cNvSpPr/>
            <p:nvPr>
              <p:custDataLst>
                <p:tags r:id="rId47"/>
              </p:custDataLst>
            </p:nvPr>
          </p:nvSpPr>
          <p:spPr>
            <a:xfrm>
              <a:off x="6972300" y="5895975"/>
              <a:ext cx="485776" cy="28576"/>
            </a:xfrm>
            <a:custGeom>
              <a:avLst/>
              <a:gdLst/>
              <a:ahLst/>
              <a:cxnLst/>
              <a:rect l="0" t="0" r="0" b="0"/>
              <a:pathLst>
                <a:path w="485776" h="28576">
                  <a:moveTo>
                    <a:pt x="0" y="0"/>
                  </a:moveTo>
                  <a:lnTo>
                    <a:pt x="0" y="0"/>
                  </a:lnTo>
                  <a:lnTo>
                    <a:pt x="43435" y="0"/>
                  </a:lnTo>
                  <a:lnTo>
                    <a:pt x="89172" y="0"/>
                  </a:lnTo>
                  <a:lnTo>
                    <a:pt x="133804" y="0"/>
                  </a:lnTo>
                  <a:lnTo>
                    <a:pt x="179144" y="6545"/>
                  </a:lnTo>
                  <a:lnTo>
                    <a:pt x="216298" y="8642"/>
                  </a:lnTo>
                  <a:lnTo>
                    <a:pt x="254118" y="9263"/>
                  </a:lnTo>
                  <a:lnTo>
                    <a:pt x="294252" y="10506"/>
                  </a:lnTo>
                  <a:lnTo>
                    <a:pt x="327629" y="14548"/>
                  </a:lnTo>
                  <a:lnTo>
                    <a:pt x="360807" y="17049"/>
                  </a:lnTo>
                  <a:lnTo>
                    <a:pt x="406415" y="18457"/>
                  </a:lnTo>
                  <a:lnTo>
                    <a:pt x="438272" y="21696"/>
                  </a:lnTo>
                  <a:lnTo>
                    <a:pt x="457236" y="26537"/>
                  </a:lnTo>
                  <a:lnTo>
                    <a:pt x="485775"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3" name="SMARTInkShape-457">
              <a:extLst>
                <a:ext uri="{FF2B5EF4-FFF2-40B4-BE49-F238E27FC236}">
                  <a16:creationId xmlns:a16="http://schemas.microsoft.com/office/drawing/2014/main" id="{6DC8B512-0AFF-BD15-17FD-02CC92F18913}"/>
                </a:ext>
              </a:extLst>
            </p:cNvPr>
            <p:cNvSpPr/>
            <p:nvPr>
              <p:custDataLst>
                <p:tags r:id="rId48"/>
              </p:custDataLst>
            </p:nvPr>
          </p:nvSpPr>
          <p:spPr>
            <a:xfrm>
              <a:off x="7067550" y="6029833"/>
              <a:ext cx="170051" cy="161418"/>
            </a:xfrm>
            <a:custGeom>
              <a:avLst/>
              <a:gdLst/>
              <a:ahLst/>
              <a:cxnLst/>
              <a:rect l="0" t="0" r="0" b="0"/>
              <a:pathLst>
                <a:path w="170051" h="161418">
                  <a:moveTo>
                    <a:pt x="0" y="18542"/>
                  </a:moveTo>
                  <a:lnTo>
                    <a:pt x="0" y="18542"/>
                  </a:lnTo>
                  <a:lnTo>
                    <a:pt x="25440" y="8181"/>
                  </a:lnTo>
                  <a:lnTo>
                    <a:pt x="33531" y="3354"/>
                  </a:lnTo>
                  <a:lnTo>
                    <a:pt x="44037" y="637"/>
                  </a:lnTo>
                  <a:lnTo>
                    <a:pt x="50616" y="0"/>
                  </a:lnTo>
                  <a:lnTo>
                    <a:pt x="57069" y="2541"/>
                  </a:lnTo>
                  <a:lnTo>
                    <a:pt x="60271" y="4700"/>
                  </a:lnTo>
                  <a:lnTo>
                    <a:pt x="62405" y="7197"/>
                  </a:lnTo>
                  <a:lnTo>
                    <a:pt x="64777" y="12794"/>
                  </a:lnTo>
                  <a:lnTo>
                    <a:pt x="66642" y="59762"/>
                  </a:lnTo>
                  <a:lnTo>
                    <a:pt x="65606" y="72618"/>
                  </a:lnTo>
                  <a:lnTo>
                    <a:pt x="49340" y="115214"/>
                  </a:lnTo>
                  <a:lnTo>
                    <a:pt x="47710" y="116857"/>
                  </a:lnTo>
                  <a:lnTo>
                    <a:pt x="45565" y="116894"/>
                  </a:lnTo>
                  <a:lnTo>
                    <a:pt x="43077" y="115860"/>
                  </a:lnTo>
                  <a:lnTo>
                    <a:pt x="42476" y="114113"/>
                  </a:lnTo>
                  <a:lnTo>
                    <a:pt x="43135" y="111888"/>
                  </a:lnTo>
                  <a:lnTo>
                    <a:pt x="71301" y="72072"/>
                  </a:lnTo>
                  <a:lnTo>
                    <a:pt x="88271" y="55451"/>
                  </a:lnTo>
                  <a:lnTo>
                    <a:pt x="121609" y="32146"/>
                  </a:lnTo>
                  <a:lnTo>
                    <a:pt x="147276" y="27367"/>
                  </a:lnTo>
                  <a:lnTo>
                    <a:pt x="148984" y="25483"/>
                  </a:lnTo>
                  <a:lnTo>
                    <a:pt x="151726" y="19914"/>
                  </a:lnTo>
                  <a:lnTo>
                    <a:pt x="154922" y="19151"/>
                  </a:lnTo>
                  <a:lnTo>
                    <a:pt x="157256" y="18948"/>
                  </a:lnTo>
                  <a:lnTo>
                    <a:pt x="159871" y="20929"/>
                  </a:lnTo>
                  <a:lnTo>
                    <a:pt x="165598" y="28775"/>
                  </a:lnTo>
                  <a:lnTo>
                    <a:pt x="169716" y="50149"/>
                  </a:lnTo>
                  <a:lnTo>
                    <a:pt x="170050" y="84758"/>
                  </a:lnTo>
                  <a:lnTo>
                    <a:pt x="162493" y="129808"/>
                  </a:lnTo>
                  <a:lnTo>
                    <a:pt x="162037" y="144942"/>
                  </a:lnTo>
                  <a:lnTo>
                    <a:pt x="160942" y="147259"/>
                  </a:lnTo>
                  <a:lnTo>
                    <a:pt x="159153" y="148803"/>
                  </a:lnTo>
                  <a:lnTo>
                    <a:pt x="156902" y="149833"/>
                  </a:lnTo>
                  <a:lnTo>
                    <a:pt x="155401" y="151578"/>
                  </a:lnTo>
                  <a:lnTo>
                    <a:pt x="152795" y="159912"/>
                  </a:lnTo>
                  <a:lnTo>
                    <a:pt x="153722" y="160414"/>
                  </a:lnTo>
                  <a:lnTo>
                    <a:pt x="161925" y="1614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4" name="SMARTInkShape-458">
              <a:extLst>
                <a:ext uri="{FF2B5EF4-FFF2-40B4-BE49-F238E27FC236}">
                  <a16:creationId xmlns:a16="http://schemas.microsoft.com/office/drawing/2014/main" id="{3999B37A-D2F6-A2E7-BE1A-4D923A5263AB}"/>
                </a:ext>
              </a:extLst>
            </p:cNvPr>
            <p:cNvSpPr/>
            <p:nvPr>
              <p:custDataLst>
                <p:tags r:id="rId49"/>
              </p:custDataLst>
            </p:nvPr>
          </p:nvSpPr>
          <p:spPr>
            <a:xfrm>
              <a:off x="7286625" y="6143659"/>
              <a:ext cx="133351" cy="76080"/>
            </a:xfrm>
            <a:custGeom>
              <a:avLst/>
              <a:gdLst/>
              <a:ahLst/>
              <a:cxnLst/>
              <a:rect l="0" t="0" r="0" b="0"/>
              <a:pathLst>
                <a:path w="133351" h="76080">
                  <a:moveTo>
                    <a:pt x="0" y="9491"/>
                  </a:moveTo>
                  <a:lnTo>
                    <a:pt x="0" y="9491"/>
                  </a:lnTo>
                  <a:lnTo>
                    <a:pt x="5056" y="9491"/>
                  </a:lnTo>
                  <a:lnTo>
                    <a:pt x="10361" y="6669"/>
                  </a:lnTo>
                  <a:lnTo>
                    <a:pt x="16246" y="2946"/>
                  </a:lnTo>
                  <a:lnTo>
                    <a:pt x="26569" y="849"/>
                  </a:lnTo>
                  <a:lnTo>
                    <a:pt x="51736" y="0"/>
                  </a:lnTo>
                  <a:lnTo>
                    <a:pt x="52482" y="2105"/>
                  </a:lnTo>
                  <a:lnTo>
                    <a:pt x="48473" y="21427"/>
                  </a:lnTo>
                  <a:lnTo>
                    <a:pt x="37764" y="36546"/>
                  </a:lnTo>
                  <a:lnTo>
                    <a:pt x="971" y="75180"/>
                  </a:lnTo>
                  <a:lnTo>
                    <a:pt x="1706" y="75509"/>
                  </a:lnTo>
                  <a:lnTo>
                    <a:pt x="18399" y="76079"/>
                  </a:lnTo>
                  <a:lnTo>
                    <a:pt x="61531" y="67518"/>
                  </a:lnTo>
                  <a:lnTo>
                    <a:pt x="106022" y="65660"/>
                  </a:lnTo>
                  <a:lnTo>
                    <a:pt x="133350" y="571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5" name="SMARTInkShape-459">
              <a:extLst>
                <a:ext uri="{FF2B5EF4-FFF2-40B4-BE49-F238E27FC236}">
                  <a16:creationId xmlns:a16="http://schemas.microsoft.com/office/drawing/2014/main" id="{32A5AB82-691E-B221-CAB0-0C22D01B0B65}"/>
                </a:ext>
              </a:extLst>
            </p:cNvPr>
            <p:cNvSpPr/>
            <p:nvPr>
              <p:custDataLst>
                <p:tags r:id="rId50"/>
              </p:custDataLst>
            </p:nvPr>
          </p:nvSpPr>
          <p:spPr>
            <a:xfrm>
              <a:off x="7458246" y="5524500"/>
              <a:ext cx="247479" cy="781051"/>
            </a:xfrm>
            <a:custGeom>
              <a:avLst/>
              <a:gdLst/>
              <a:ahLst/>
              <a:cxnLst/>
              <a:rect l="0" t="0" r="0" b="0"/>
              <a:pathLst>
                <a:path w="247479" h="781051">
                  <a:moveTo>
                    <a:pt x="199854" y="0"/>
                  </a:moveTo>
                  <a:lnTo>
                    <a:pt x="199854" y="0"/>
                  </a:lnTo>
                  <a:lnTo>
                    <a:pt x="216330" y="31057"/>
                  </a:lnTo>
                  <a:lnTo>
                    <a:pt x="226169" y="69315"/>
                  </a:lnTo>
                  <a:lnTo>
                    <a:pt x="233991" y="105440"/>
                  </a:lnTo>
                  <a:lnTo>
                    <a:pt x="237839" y="151186"/>
                  </a:lnTo>
                  <a:lnTo>
                    <a:pt x="245261" y="193396"/>
                  </a:lnTo>
                  <a:lnTo>
                    <a:pt x="246822" y="229458"/>
                  </a:lnTo>
                  <a:lnTo>
                    <a:pt x="247284" y="266954"/>
                  </a:lnTo>
                  <a:lnTo>
                    <a:pt x="247441" y="312494"/>
                  </a:lnTo>
                  <a:lnTo>
                    <a:pt x="247471" y="359668"/>
                  </a:lnTo>
                  <a:lnTo>
                    <a:pt x="247478" y="406929"/>
                  </a:lnTo>
                  <a:lnTo>
                    <a:pt x="242423" y="452209"/>
                  </a:lnTo>
                  <a:lnTo>
                    <a:pt x="237778" y="495373"/>
                  </a:lnTo>
                  <a:lnTo>
                    <a:pt x="230589" y="540745"/>
                  </a:lnTo>
                  <a:lnTo>
                    <a:pt x="223800" y="580594"/>
                  </a:lnTo>
                  <a:lnTo>
                    <a:pt x="206365" y="621054"/>
                  </a:lnTo>
                  <a:lnTo>
                    <a:pt x="171015" y="666082"/>
                  </a:lnTo>
                  <a:lnTo>
                    <a:pt x="131870" y="711161"/>
                  </a:lnTo>
                  <a:lnTo>
                    <a:pt x="86514" y="752441"/>
                  </a:lnTo>
                  <a:lnTo>
                    <a:pt x="63966" y="764224"/>
                  </a:lnTo>
                  <a:lnTo>
                    <a:pt x="31729" y="773386"/>
                  </a:lnTo>
                  <a:lnTo>
                    <a:pt x="23531" y="777644"/>
                  </a:lnTo>
                  <a:lnTo>
                    <a:pt x="9645" y="780377"/>
                  </a:lnTo>
                  <a:lnTo>
                    <a:pt x="0" y="781039"/>
                  </a:lnTo>
                  <a:lnTo>
                    <a:pt x="18879" y="781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67" name="SMARTInkShape-460">
            <a:extLst>
              <a:ext uri="{FF2B5EF4-FFF2-40B4-BE49-F238E27FC236}">
                <a16:creationId xmlns:a16="http://schemas.microsoft.com/office/drawing/2014/main" id="{C8953605-0FA5-85D9-BFC6-A360CE517814}"/>
              </a:ext>
            </a:extLst>
          </p:cNvPr>
          <p:cNvSpPr/>
          <p:nvPr>
            <p:custDataLst>
              <p:tags r:id="rId7"/>
            </p:custDataLst>
          </p:nvPr>
        </p:nvSpPr>
        <p:spPr>
          <a:xfrm>
            <a:off x="5591647" y="5362691"/>
            <a:ext cx="246786" cy="942726"/>
          </a:xfrm>
          <a:custGeom>
            <a:avLst/>
            <a:gdLst/>
            <a:ahLst/>
            <a:cxnLst/>
            <a:rect l="0" t="0" r="0" b="0"/>
            <a:pathLst>
              <a:path w="246786" h="942726">
                <a:moveTo>
                  <a:pt x="237653" y="9409"/>
                </a:moveTo>
                <a:lnTo>
                  <a:pt x="237653" y="9409"/>
                </a:lnTo>
                <a:lnTo>
                  <a:pt x="246785" y="276"/>
                </a:lnTo>
                <a:lnTo>
                  <a:pt x="242005" y="0"/>
                </a:lnTo>
                <a:lnTo>
                  <a:pt x="236765" y="2758"/>
                </a:lnTo>
                <a:lnTo>
                  <a:pt x="214056" y="24800"/>
                </a:lnTo>
                <a:lnTo>
                  <a:pt x="192579" y="58192"/>
                </a:lnTo>
                <a:lnTo>
                  <a:pt x="173431" y="97207"/>
                </a:lnTo>
                <a:lnTo>
                  <a:pt x="145432" y="138429"/>
                </a:lnTo>
                <a:lnTo>
                  <a:pt x="122697" y="182513"/>
                </a:lnTo>
                <a:lnTo>
                  <a:pt x="102880" y="221872"/>
                </a:lnTo>
                <a:lnTo>
                  <a:pt x="87066" y="258510"/>
                </a:lnTo>
                <a:lnTo>
                  <a:pt x="63817" y="304148"/>
                </a:lnTo>
                <a:lnTo>
                  <a:pt x="51503" y="340390"/>
                </a:lnTo>
                <a:lnTo>
                  <a:pt x="37860" y="384919"/>
                </a:lnTo>
                <a:lnTo>
                  <a:pt x="24973" y="424838"/>
                </a:lnTo>
                <a:lnTo>
                  <a:pt x="15417" y="461053"/>
                </a:lnTo>
                <a:lnTo>
                  <a:pt x="10938" y="498595"/>
                </a:lnTo>
                <a:lnTo>
                  <a:pt x="4555" y="541585"/>
                </a:lnTo>
                <a:lnTo>
                  <a:pt x="6073" y="582780"/>
                </a:lnTo>
                <a:lnTo>
                  <a:pt x="1919" y="628080"/>
                </a:lnTo>
                <a:lnTo>
                  <a:pt x="0" y="673874"/>
                </a:lnTo>
                <a:lnTo>
                  <a:pt x="2490" y="701235"/>
                </a:lnTo>
                <a:lnTo>
                  <a:pt x="7109" y="728391"/>
                </a:lnTo>
                <a:lnTo>
                  <a:pt x="8669" y="770437"/>
                </a:lnTo>
                <a:lnTo>
                  <a:pt x="19364" y="811367"/>
                </a:lnTo>
                <a:lnTo>
                  <a:pt x="34556" y="856320"/>
                </a:lnTo>
                <a:lnTo>
                  <a:pt x="49145" y="894165"/>
                </a:lnTo>
                <a:lnTo>
                  <a:pt x="73882" y="931042"/>
                </a:lnTo>
                <a:lnTo>
                  <a:pt x="75181" y="937710"/>
                </a:lnTo>
                <a:lnTo>
                  <a:pt x="76421" y="939427"/>
                </a:lnTo>
                <a:lnTo>
                  <a:pt x="78307" y="940571"/>
                </a:lnTo>
                <a:lnTo>
                  <a:pt x="80623" y="941334"/>
                </a:lnTo>
                <a:lnTo>
                  <a:pt x="81108" y="941842"/>
                </a:lnTo>
                <a:lnTo>
                  <a:pt x="80373" y="942181"/>
                </a:lnTo>
                <a:lnTo>
                  <a:pt x="76646" y="942725"/>
                </a:lnTo>
                <a:lnTo>
                  <a:pt x="84010" y="934646"/>
                </a:lnTo>
                <a:lnTo>
                  <a:pt x="94778" y="9333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83" name="SMARTInkShape-Group103">
            <a:extLst>
              <a:ext uri="{FF2B5EF4-FFF2-40B4-BE49-F238E27FC236}">
                <a16:creationId xmlns:a16="http://schemas.microsoft.com/office/drawing/2014/main" id="{4AE76EF5-3183-C607-56CC-24B4124D3C05}"/>
              </a:ext>
            </a:extLst>
          </p:cNvPr>
          <p:cNvGrpSpPr/>
          <p:nvPr/>
        </p:nvGrpSpPr>
        <p:grpSpPr>
          <a:xfrm>
            <a:off x="7858125" y="5419725"/>
            <a:ext cx="852953" cy="485776"/>
            <a:chOff x="7858125" y="5419725"/>
            <a:chExt cx="852953" cy="485776"/>
          </a:xfrm>
        </p:grpSpPr>
        <p:sp>
          <p:nvSpPr>
            <p:cNvPr id="103668" name="SMARTInkShape-461">
              <a:extLst>
                <a:ext uri="{FF2B5EF4-FFF2-40B4-BE49-F238E27FC236}">
                  <a16:creationId xmlns:a16="http://schemas.microsoft.com/office/drawing/2014/main" id="{6CF4E664-7C77-2D31-4A78-68ED7D19E08B}"/>
                </a:ext>
              </a:extLst>
            </p:cNvPr>
            <p:cNvSpPr/>
            <p:nvPr>
              <p:custDataLst>
                <p:tags r:id="rId29"/>
              </p:custDataLst>
            </p:nvPr>
          </p:nvSpPr>
          <p:spPr>
            <a:xfrm>
              <a:off x="8516057" y="5744129"/>
              <a:ext cx="69943" cy="93967"/>
            </a:xfrm>
            <a:custGeom>
              <a:avLst/>
              <a:gdLst/>
              <a:ahLst/>
              <a:cxnLst/>
              <a:rect l="0" t="0" r="0" b="0"/>
              <a:pathLst>
                <a:path w="69943" h="93967">
                  <a:moveTo>
                    <a:pt x="8818" y="47071"/>
                  </a:moveTo>
                  <a:lnTo>
                    <a:pt x="8818" y="47071"/>
                  </a:lnTo>
                  <a:lnTo>
                    <a:pt x="13874" y="47071"/>
                  </a:lnTo>
                  <a:lnTo>
                    <a:pt x="19179" y="44249"/>
                  </a:lnTo>
                  <a:lnTo>
                    <a:pt x="25064" y="40526"/>
                  </a:lnTo>
                  <a:lnTo>
                    <a:pt x="50322" y="30203"/>
                  </a:lnTo>
                  <a:lnTo>
                    <a:pt x="68755" y="15190"/>
                  </a:lnTo>
                  <a:lnTo>
                    <a:pt x="69942" y="12059"/>
                  </a:lnTo>
                  <a:lnTo>
                    <a:pt x="69676" y="8913"/>
                  </a:lnTo>
                  <a:lnTo>
                    <a:pt x="68440" y="5757"/>
                  </a:lnTo>
                  <a:lnTo>
                    <a:pt x="66558" y="3654"/>
                  </a:lnTo>
                  <a:lnTo>
                    <a:pt x="61643" y="1316"/>
                  </a:lnTo>
                  <a:lnTo>
                    <a:pt x="52928" y="0"/>
                  </a:lnTo>
                  <a:lnTo>
                    <a:pt x="43945" y="5336"/>
                  </a:lnTo>
                  <a:lnTo>
                    <a:pt x="26988" y="23064"/>
                  </a:lnTo>
                  <a:lnTo>
                    <a:pt x="7351" y="52442"/>
                  </a:lnTo>
                  <a:lnTo>
                    <a:pt x="1680" y="72181"/>
                  </a:lnTo>
                  <a:lnTo>
                    <a:pt x="0" y="86379"/>
                  </a:lnTo>
                  <a:lnTo>
                    <a:pt x="823" y="89151"/>
                  </a:lnTo>
                  <a:lnTo>
                    <a:pt x="2430" y="90999"/>
                  </a:lnTo>
                  <a:lnTo>
                    <a:pt x="7557" y="93966"/>
                  </a:lnTo>
                  <a:lnTo>
                    <a:pt x="33634" y="84952"/>
                  </a:lnTo>
                  <a:lnTo>
                    <a:pt x="46918" y="756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9" name="SMARTInkShape-462">
              <a:extLst>
                <a:ext uri="{FF2B5EF4-FFF2-40B4-BE49-F238E27FC236}">
                  <a16:creationId xmlns:a16="http://schemas.microsoft.com/office/drawing/2014/main" id="{8AA0979F-CC69-671E-0159-82F4161195CD}"/>
                </a:ext>
              </a:extLst>
            </p:cNvPr>
            <p:cNvSpPr/>
            <p:nvPr>
              <p:custDataLst>
                <p:tags r:id="rId30"/>
              </p:custDataLst>
            </p:nvPr>
          </p:nvSpPr>
          <p:spPr>
            <a:xfrm>
              <a:off x="8601075" y="5734084"/>
              <a:ext cx="110003" cy="95217"/>
            </a:xfrm>
            <a:custGeom>
              <a:avLst/>
              <a:gdLst/>
              <a:ahLst/>
              <a:cxnLst/>
              <a:rect l="0" t="0" r="0" b="0"/>
              <a:pathLst>
                <a:path w="110003" h="95217">
                  <a:moveTo>
                    <a:pt x="95250" y="9491"/>
                  </a:moveTo>
                  <a:lnTo>
                    <a:pt x="95250" y="9491"/>
                  </a:lnTo>
                  <a:lnTo>
                    <a:pt x="103452" y="1290"/>
                  </a:lnTo>
                  <a:lnTo>
                    <a:pt x="110002" y="228"/>
                  </a:lnTo>
                  <a:lnTo>
                    <a:pt x="95559" y="0"/>
                  </a:lnTo>
                  <a:lnTo>
                    <a:pt x="87273" y="2803"/>
                  </a:lnTo>
                  <a:lnTo>
                    <a:pt x="83582" y="5032"/>
                  </a:lnTo>
                  <a:lnTo>
                    <a:pt x="59272" y="11727"/>
                  </a:lnTo>
                  <a:lnTo>
                    <a:pt x="44869" y="22633"/>
                  </a:lnTo>
                  <a:lnTo>
                    <a:pt x="43671" y="25661"/>
                  </a:lnTo>
                  <a:lnTo>
                    <a:pt x="43930" y="28737"/>
                  </a:lnTo>
                  <a:lnTo>
                    <a:pt x="46530" y="38124"/>
                  </a:lnTo>
                  <a:lnTo>
                    <a:pt x="46895" y="41280"/>
                  </a:lnTo>
                  <a:lnTo>
                    <a:pt x="49255" y="43383"/>
                  </a:lnTo>
                  <a:lnTo>
                    <a:pt x="65429" y="49582"/>
                  </a:lnTo>
                  <a:lnTo>
                    <a:pt x="79129" y="60684"/>
                  </a:lnTo>
                  <a:lnTo>
                    <a:pt x="82794" y="66816"/>
                  </a:lnTo>
                  <a:lnTo>
                    <a:pt x="85146" y="79375"/>
                  </a:lnTo>
                  <a:lnTo>
                    <a:pt x="83223" y="81481"/>
                  </a:lnTo>
                  <a:lnTo>
                    <a:pt x="67749" y="87682"/>
                  </a:lnTo>
                  <a:lnTo>
                    <a:pt x="60803" y="91867"/>
                  </a:lnTo>
                  <a:lnTo>
                    <a:pt x="54187" y="93728"/>
                  </a:lnTo>
                  <a:lnTo>
                    <a:pt x="0" y="952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0" name="SMARTInkShape-463">
              <a:extLst>
                <a:ext uri="{FF2B5EF4-FFF2-40B4-BE49-F238E27FC236}">
                  <a16:creationId xmlns:a16="http://schemas.microsoft.com/office/drawing/2014/main" id="{FDA5E7FC-A444-836D-80B1-AD7587C11F81}"/>
                </a:ext>
              </a:extLst>
            </p:cNvPr>
            <p:cNvSpPr/>
            <p:nvPr>
              <p:custDataLst>
                <p:tags r:id="rId31"/>
              </p:custDataLst>
            </p:nvPr>
          </p:nvSpPr>
          <p:spPr>
            <a:xfrm>
              <a:off x="8429625" y="5676900"/>
              <a:ext cx="62639" cy="161926"/>
            </a:xfrm>
            <a:custGeom>
              <a:avLst/>
              <a:gdLst/>
              <a:ahLst/>
              <a:cxnLst/>
              <a:rect l="0" t="0" r="0" b="0"/>
              <a:pathLst>
                <a:path w="62639" h="161926">
                  <a:moveTo>
                    <a:pt x="57150" y="0"/>
                  </a:moveTo>
                  <a:lnTo>
                    <a:pt x="57150" y="0"/>
                  </a:lnTo>
                  <a:lnTo>
                    <a:pt x="62206" y="5056"/>
                  </a:lnTo>
                  <a:lnTo>
                    <a:pt x="62638" y="8662"/>
                  </a:lnTo>
                  <a:lnTo>
                    <a:pt x="53025" y="40704"/>
                  </a:lnTo>
                  <a:lnTo>
                    <a:pt x="26640" y="87278"/>
                  </a:lnTo>
                  <a:lnTo>
                    <a:pt x="6459" y="129753"/>
                  </a:lnTo>
                  <a:lnTo>
                    <a:pt x="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1" name="SMARTInkShape-464">
              <a:extLst>
                <a:ext uri="{FF2B5EF4-FFF2-40B4-BE49-F238E27FC236}">
                  <a16:creationId xmlns:a16="http://schemas.microsoft.com/office/drawing/2014/main" id="{701388AE-B89F-7387-2741-1FCE057B7769}"/>
                </a:ext>
              </a:extLst>
            </p:cNvPr>
            <p:cNvSpPr/>
            <p:nvPr>
              <p:custDataLst>
                <p:tags r:id="rId32"/>
              </p:custDataLst>
            </p:nvPr>
          </p:nvSpPr>
          <p:spPr>
            <a:xfrm>
              <a:off x="8382000" y="5762625"/>
              <a:ext cx="46267" cy="52981"/>
            </a:xfrm>
            <a:custGeom>
              <a:avLst/>
              <a:gdLst/>
              <a:ahLst/>
              <a:cxnLst/>
              <a:rect l="0" t="0" r="0" b="0"/>
              <a:pathLst>
                <a:path w="46267" h="52981">
                  <a:moveTo>
                    <a:pt x="0" y="9525"/>
                  </a:moveTo>
                  <a:lnTo>
                    <a:pt x="0" y="9525"/>
                  </a:lnTo>
                  <a:lnTo>
                    <a:pt x="16401" y="1324"/>
                  </a:lnTo>
                  <a:lnTo>
                    <a:pt x="37695" y="0"/>
                  </a:lnTo>
                  <a:lnTo>
                    <a:pt x="43035" y="5056"/>
                  </a:lnTo>
                  <a:lnTo>
                    <a:pt x="45586" y="10361"/>
                  </a:lnTo>
                  <a:lnTo>
                    <a:pt x="46266" y="13257"/>
                  </a:lnTo>
                  <a:lnTo>
                    <a:pt x="42166" y="27446"/>
                  </a:lnTo>
                  <a:lnTo>
                    <a:pt x="34248" y="40001"/>
                  </a:lnTo>
                  <a:lnTo>
                    <a:pt x="28273" y="44236"/>
                  </a:lnTo>
                  <a:lnTo>
                    <a:pt x="18961" y="46620"/>
                  </a:lnTo>
                  <a:lnTo>
                    <a:pt x="15815" y="46955"/>
                  </a:lnTo>
                  <a:lnTo>
                    <a:pt x="9498" y="50149"/>
                  </a:lnTo>
                  <a:lnTo>
                    <a:pt x="6332" y="52482"/>
                  </a:lnTo>
                  <a:lnTo>
                    <a:pt x="4222" y="52980"/>
                  </a:lnTo>
                  <a:lnTo>
                    <a:pt x="0"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2" name="SMARTInkShape-465">
              <a:extLst>
                <a:ext uri="{FF2B5EF4-FFF2-40B4-BE49-F238E27FC236}">
                  <a16:creationId xmlns:a16="http://schemas.microsoft.com/office/drawing/2014/main" id="{BC4D034A-2000-5F16-D85C-C2985DE4D2B4}"/>
                </a:ext>
              </a:extLst>
            </p:cNvPr>
            <p:cNvSpPr/>
            <p:nvPr>
              <p:custDataLst>
                <p:tags r:id="rId33"/>
              </p:custDataLst>
            </p:nvPr>
          </p:nvSpPr>
          <p:spPr>
            <a:xfrm>
              <a:off x="8334375" y="5781675"/>
              <a:ext cx="38091" cy="123826"/>
            </a:xfrm>
            <a:custGeom>
              <a:avLst/>
              <a:gdLst/>
              <a:ahLst/>
              <a:cxnLst/>
              <a:rect l="0" t="0" r="0" b="0"/>
              <a:pathLst>
                <a:path w="38091" h="123826">
                  <a:moveTo>
                    <a:pt x="28575" y="0"/>
                  </a:moveTo>
                  <a:lnTo>
                    <a:pt x="28575" y="0"/>
                  </a:lnTo>
                  <a:lnTo>
                    <a:pt x="38065" y="0"/>
                  </a:lnTo>
                  <a:lnTo>
                    <a:pt x="38090" y="10113"/>
                  </a:lnTo>
                  <a:lnTo>
                    <a:pt x="35273" y="17900"/>
                  </a:lnTo>
                  <a:lnTo>
                    <a:pt x="31552" y="24890"/>
                  </a:lnTo>
                  <a:lnTo>
                    <a:pt x="28398" y="34773"/>
                  </a:lnTo>
                  <a:lnTo>
                    <a:pt x="23910" y="41207"/>
                  </a:lnTo>
                  <a:lnTo>
                    <a:pt x="10975" y="88114"/>
                  </a:lnTo>
                  <a:lnTo>
                    <a:pt x="8551" y="111080"/>
                  </a:lnTo>
                  <a:lnTo>
                    <a:pt x="0"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3" name="SMARTInkShape-466">
              <a:extLst>
                <a:ext uri="{FF2B5EF4-FFF2-40B4-BE49-F238E27FC236}">
                  <a16:creationId xmlns:a16="http://schemas.microsoft.com/office/drawing/2014/main" id="{71B3EF69-9FAB-3CD8-E754-2E47D647A905}"/>
                </a:ext>
              </a:extLst>
            </p:cNvPr>
            <p:cNvSpPr/>
            <p:nvPr>
              <p:custDataLst>
                <p:tags r:id="rId34"/>
              </p:custDataLst>
            </p:nvPr>
          </p:nvSpPr>
          <p:spPr>
            <a:xfrm>
              <a:off x="8029630" y="5709781"/>
              <a:ext cx="284207" cy="104449"/>
            </a:xfrm>
            <a:custGeom>
              <a:avLst/>
              <a:gdLst/>
              <a:ahLst/>
              <a:cxnLst/>
              <a:rect l="0" t="0" r="0" b="0"/>
              <a:pathLst>
                <a:path w="284207" h="104449">
                  <a:moveTo>
                    <a:pt x="66620" y="24269"/>
                  </a:moveTo>
                  <a:lnTo>
                    <a:pt x="66620" y="24269"/>
                  </a:lnTo>
                  <a:lnTo>
                    <a:pt x="66620" y="9804"/>
                  </a:lnTo>
                  <a:lnTo>
                    <a:pt x="65562" y="8275"/>
                  </a:lnTo>
                  <a:lnTo>
                    <a:pt x="63798" y="7256"/>
                  </a:lnTo>
                  <a:lnTo>
                    <a:pt x="61564" y="6577"/>
                  </a:lnTo>
                  <a:lnTo>
                    <a:pt x="60073" y="5067"/>
                  </a:lnTo>
                  <a:lnTo>
                    <a:pt x="58419" y="565"/>
                  </a:lnTo>
                  <a:lnTo>
                    <a:pt x="56919" y="0"/>
                  </a:lnTo>
                  <a:lnTo>
                    <a:pt x="54860" y="681"/>
                  </a:lnTo>
                  <a:lnTo>
                    <a:pt x="52430" y="2194"/>
                  </a:lnTo>
                  <a:lnTo>
                    <a:pt x="22771" y="7643"/>
                  </a:lnTo>
                  <a:lnTo>
                    <a:pt x="7041" y="18398"/>
                  </a:lnTo>
                  <a:lnTo>
                    <a:pt x="3098" y="27304"/>
                  </a:lnTo>
                  <a:lnTo>
                    <a:pt x="0" y="70488"/>
                  </a:lnTo>
                  <a:lnTo>
                    <a:pt x="2791" y="79383"/>
                  </a:lnTo>
                  <a:lnTo>
                    <a:pt x="5018" y="83237"/>
                  </a:lnTo>
                  <a:lnTo>
                    <a:pt x="7560" y="85806"/>
                  </a:lnTo>
                  <a:lnTo>
                    <a:pt x="13207" y="88660"/>
                  </a:lnTo>
                  <a:lnTo>
                    <a:pt x="16194" y="88363"/>
                  </a:lnTo>
                  <a:lnTo>
                    <a:pt x="38067" y="79097"/>
                  </a:lnTo>
                  <a:lnTo>
                    <a:pt x="53922" y="66296"/>
                  </a:lnTo>
                  <a:lnTo>
                    <a:pt x="60272" y="64115"/>
                  </a:lnTo>
                  <a:lnTo>
                    <a:pt x="62388" y="61416"/>
                  </a:lnTo>
                  <a:lnTo>
                    <a:pt x="66424" y="49622"/>
                  </a:lnTo>
                  <a:lnTo>
                    <a:pt x="68607" y="47521"/>
                  </a:lnTo>
                  <a:lnTo>
                    <a:pt x="71119" y="46120"/>
                  </a:lnTo>
                  <a:lnTo>
                    <a:pt x="72795" y="44128"/>
                  </a:lnTo>
                  <a:lnTo>
                    <a:pt x="75153" y="38384"/>
                  </a:lnTo>
                  <a:lnTo>
                    <a:pt x="75484" y="38971"/>
                  </a:lnTo>
                  <a:lnTo>
                    <a:pt x="75704" y="40420"/>
                  </a:lnTo>
                  <a:lnTo>
                    <a:pt x="73127" y="44853"/>
                  </a:lnTo>
                  <a:lnTo>
                    <a:pt x="67904" y="51266"/>
                  </a:lnTo>
                  <a:lnTo>
                    <a:pt x="65815" y="60137"/>
                  </a:lnTo>
                  <a:lnTo>
                    <a:pt x="61676" y="65963"/>
                  </a:lnTo>
                  <a:lnTo>
                    <a:pt x="61207" y="70057"/>
                  </a:lnTo>
                  <a:lnTo>
                    <a:pt x="66347" y="103263"/>
                  </a:lnTo>
                  <a:lnTo>
                    <a:pt x="68555" y="104448"/>
                  </a:lnTo>
                  <a:lnTo>
                    <a:pt x="76652" y="102943"/>
                  </a:lnTo>
                  <a:lnTo>
                    <a:pt x="98039" y="93353"/>
                  </a:lnTo>
                  <a:lnTo>
                    <a:pt x="122015" y="73087"/>
                  </a:lnTo>
                  <a:lnTo>
                    <a:pt x="128281" y="64311"/>
                  </a:lnTo>
                  <a:lnTo>
                    <a:pt x="129953" y="60488"/>
                  </a:lnTo>
                  <a:lnTo>
                    <a:pt x="132125" y="57940"/>
                  </a:lnTo>
                  <a:lnTo>
                    <a:pt x="139180" y="53296"/>
                  </a:lnTo>
                  <a:lnTo>
                    <a:pt x="142816" y="43330"/>
                  </a:lnTo>
                  <a:lnTo>
                    <a:pt x="147876" y="48379"/>
                  </a:lnTo>
                  <a:lnTo>
                    <a:pt x="148306" y="50926"/>
                  </a:lnTo>
                  <a:lnTo>
                    <a:pt x="147536" y="53682"/>
                  </a:lnTo>
                  <a:lnTo>
                    <a:pt x="144917" y="59566"/>
                  </a:lnTo>
                  <a:lnTo>
                    <a:pt x="142825" y="87671"/>
                  </a:lnTo>
                  <a:lnTo>
                    <a:pt x="142821" y="90513"/>
                  </a:lnTo>
                  <a:lnTo>
                    <a:pt x="190292" y="52821"/>
                  </a:lnTo>
                  <a:lnTo>
                    <a:pt x="196728" y="47542"/>
                  </a:lnTo>
                  <a:lnTo>
                    <a:pt x="203115" y="45196"/>
                  </a:lnTo>
                  <a:lnTo>
                    <a:pt x="205242" y="45629"/>
                  </a:lnTo>
                  <a:lnTo>
                    <a:pt x="206659" y="46976"/>
                  </a:lnTo>
                  <a:lnTo>
                    <a:pt x="208935" y="51685"/>
                  </a:lnTo>
                  <a:lnTo>
                    <a:pt x="209494" y="89182"/>
                  </a:lnTo>
                  <a:lnTo>
                    <a:pt x="209495" y="85366"/>
                  </a:lnTo>
                  <a:lnTo>
                    <a:pt x="210553" y="84050"/>
                  </a:lnTo>
                  <a:lnTo>
                    <a:pt x="218159" y="80081"/>
                  </a:lnTo>
                  <a:lnTo>
                    <a:pt x="243647" y="57656"/>
                  </a:lnTo>
                  <a:lnTo>
                    <a:pt x="256967" y="50972"/>
                  </a:lnTo>
                  <a:lnTo>
                    <a:pt x="274279" y="35566"/>
                  </a:lnTo>
                  <a:lnTo>
                    <a:pt x="278152" y="34582"/>
                  </a:lnTo>
                  <a:lnTo>
                    <a:pt x="280667" y="34319"/>
                  </a:lnTo>
                  <a:lnTo>
                    <a:pt x="282342" y="35203"/>
                  </a:lnTo>
                  <a:lnTo>
                    <a:pt x="283460" y="36850"/>
                  </a:lnTo>
                  <a:lnTo>
                    <a:pt x="284206" y="39006"/>
                  </a:lnTo>
                  <a:lnTo>
                    <a:pt x="283644" y="41502"/>
                  </a:lnTo>
                  <a:lnTo>
                    <a:pt x="277363" y="51141"/>
                  </a:lnTo>
                  <a:lnTo>
                    <a:pt x="276170" y="7189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4" name="SMARTInkShape-467">
              <a:extLst>
                <a:ext uri="{FF2B5EF4-FFF2-40B4-BE49-F238E27FC236}">
                  <a16:creationId xmlns:a16="http://schemas.microsoft.com/office/drawing/2014/main" id="{88EFEBBA-7A52-FF9C-63A0-8538B247EE49}"/>
                </a:ext>
              </a:extLst>
            </p:cNvPr>
            <p:cNvSpPr/>
            <p:nvPr>
              <p:custDataLst>
                <p:tags r:id="rId35"/>
              </p:custDataLst>
            </p:nvPr>
          </p:nvSpPr>
          <p:spPr>
            <a:xfrm>
              <a:off x="7858125" y="5686425"/>
              <a:ext cx="161892" cy="113884"/>
            </a:xfrm>
            <a:custGeom>
              <a:avLst/>
              <a:gdLst/>
              <a:ahLst/>
              <a:cxnLst/>
              <a:rect l="0" t="0" r="0" b="0"/>
              <a:pathLst>
                <a:path w="161892" h="113884">
                  <a:moveTo>
                    <a:pt x="152400" y="9525"/>
                  </a:moveTo>
                  <a:lnTo>
                    <a:pt x="152400" y="9525"/>
                  </a:lnTo>
                  <a:lnTo>
                    <a:pt x="161891" y="9525"/>
                  </a:lnTo>
                  <a:lnTo>
                    <a:pt x="147735" y="9525"/>
                  </a:lnTo>
                  <a:lnTo>
                    <a:pt x="146116" y="8467"/>
                  </a:lnTo>
                  <a:lnTo>
                    <a:pt x="145035" y="6703"/>
                  </a:lnTo>
                  <a:lnTo>
                    <a:pt x="144315" y="4469"/>
                  </a:lnTo>
                  <a:lnTo>
                    <a:pt x="142777" y="2980"/>
                  </a:lnTo>
                  <a:lnTo>
                    <a:pt x="134800" y="392"/>
                  </a:lnTo>
                  <a:lnTo>
                    <a:pt x="97013" y="0"/>
                  </a:lnTo>
                  <a:lnTo>
                    <a:pt x="96425" y="1058"/>
                  </a:lnTo>
                  <a:lnTo>
                    <a:pt x="95772" y="5056"/>
                  </a:lnTo>
                  <a:lnTo>
                    <a:pt x="94539" y="6545"/>
                  </a:lnTo>
                  <a:lnTo>
                    <a:pt x="69443" y="17692"/>
                  </a:lnTo>
                  <a:lnTo>
                    <a:pt x="68521" y="19202"/>
                  </a:lnTo>
                  <a:lnTo>
                    <a:pt x="67496" y="23704"/>
                  </a:lnTo>
                  <a:lnTo>
                    <a:pt x="69862" y="29232"/>
                  </a:lnTo>
                  <a:lnTo>
                    <a:pt x="80005" y="41405"/>
                  </a:lnTo>
                  <a:lnTo>
                    <a:pt x="86005" y="44860"/>
                  </a:lnTo>
                  <a:lnTo>
                    <a:pt x="93424" y="47078"/>
                  </a:lnTo>
                  <a:lnTo>
                    <a:pt x="103291" y="55778"/>
                  </a:lnTo>
                  <a:lnTo>
                    <a:pt x="112086" y="57937"/>
                  </a:lnTo>
                  <a:lnTo>
                    <a:pt x="133955" y="74035"/>
                  </a:lnTo>
                  <a:lnTo>
                    <a:pt x="136928" y="74757"/>
                  </a:lnTo>
                  <a:lnTo>
                    <a:pt x="138910" y="76296"/>
                  </a:lnTo>
                  <a:lnTo>
                    <a:pt x="141112" y="80828"/>
                  </a:lnTo>
                  <a:lnTo>
                    <a:pt x="142353" y="94387"/>
                  </a:lnTo>
                  <a:lnTo>
                    <a:pt x="141469" y="97850"/>
                  </a:lnTo>
                  <a:lnTo>
                    <a:pt x="139821" y="100158"/>
                  </a:lnTo>
                  <a:lnTo>
                    <a:pt x="137664" y="101697"/>
                  </a:lnTo>
                  <a:lnTo>
                    <a:pt x="132445" y="103406"/>
                  </a:lnTo>
                  <a:lnTo>
                    <a:pt x="129571" y="103863"/>
                  </a:lnTo>
                  <a:lnTo>
                    <a:pt x="123556" y="107192"/>
                  </a:lnTo>
                  <a:lnTo>
                    <a:pt x="117356" y="111141"/>
                  </a:lnTo>
                  <a:lnTo>
                    <a:pt x="107915" y="113364"/>
                  </a:lnTo>
                  <a:lnTo>
                    <a:pt x="101584" y="113883"/>
                  </a:lnTo>
                  <a:lnTo>
                    <a:pt x="95243" y="111294"/>
                  </a:lnTo>
                  <a:lnTo>
                    <a:pt x="92070" y="109120"/>
                  </a:lnTo>
                  <a:lnTo>
                    <a:pt x="68660" y="102525"/>
                  </a:lnTo>
                  <a:lnTo>
                    <a:pt x="44254" y="91631"/>
                  </a:lnTo>
                  <a:lnTo>
                    <a:pt x="0" y="762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5" name="SMARTInkShape-468">
              <a:extLst>
                <a:ext uri="{FF2B5EF4-FFF2-40B4-BE49-F238E27FC236}">
                  <a16:creationId xmlns:a16="http://schemas.microsoft.com/office/drawing/2014/main" id="{25A9EBCD-D6BA-22AF-0704-37769DB2A80A}"/>
                </a:ext>
              </a:extLst>
            </p:cNvPr>
            <p:cNvSpPr/>
            <p:nvPr>
              <p:custDataLst>
                <p:tags r:id="rId36"/>
              </p:custDataLst>
            </p:nvPr>
          </p:nvSpPr>
          <p:spPr>
            <a:xfrm>
              <a:off x="8686800" y="5591175"/>
              <a:ext cx="9526" cy="9526"/>
            </a:xfrm>
            <a:custGeom>
              <a:avLst/>
              <a:gdLst/>
              <a:ahLst/>
              <a:cxnLst/>
              <a:rect l="0" t="0" r="0" b="0"/>
              <a:pathLst>
                <a:path w="9526" h="9526">
                  <a:moveTo>
                    <a:pt x="9525" y="9525"/>
                  </a:moveTo>
                  <a:lnTo>
                    <a:pt x="9525"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6" name="SMARTInkShape-469">
              <a:extLst>
                <a:ext uri="{FF2B5EF4-FFF2-40B4-BE49-F238E27FC236}">
                  <a16:creationId xmlns:a16="http://schemas.microsoft.com/office/drawing/2014/main" id="{6172331A-EA4F-E019-5A5C-7B6A04BD7A67}"/>
                </a:ext>
              </a:extLst>
            </p:cNvPr>
            <p:cNvSpPr/>
            <p:nvPr>
              <p:custDataLst>
                <p:tags r:id="rId37"/>
              </p:custDataLst>
            </p:nvPr>
          </p:nvSpPr>
          <p:spPr>
            <a:xfrm>
              <a:off x="8582025" y="5486928"/>
              <a:ext cx="85526" cy="85198"/>
            </a:xfrm>
            <a:custGeom>
              <a:avLst/>
              <a:gdLst/>
              <a:ahLst/>
              <a:cxnLst/>
              <a:rect l="0" t="0" r="0" b="0"/>
              <a:pathLst>
                <a:path w="85526" h="85198">
                  <a:moveTo>
                    <a:pt x="0" y="56622"/>
                  </a:moveTo>
                  <a:lnTo>
                    <a:pt x="0" y="56622"/>
                  </a:lnTo>
                  <a:lnTo>
                    <a:pt x="10361" y="31183"/>
                  </a:lnTo>
                  <a:lnTo>
                    <a:pt x="16246" y="24149"/>
                  </a:lnTo>
                  <a:lnTo>
                    <a:pt x="47630" y="2144"/>
                  </a:lnTo>
                  <a:lnTo>
                    <a:pt x="59973" y="264"/>
                  </a:lnTo>
                  <a:lnTo>
                    <a:pt x="65382" y="0"/>
                  </a:lnTo>
                  <a:lnTo>
                    <a:pt x="74214" y="2529"/>
                  </a:lnTo>
                  <a:lnTo>
                    <a:pt x="78051" y="4685"/>
                  </a:lnTo>
                  <a:lnTo>
                    <a:pt x="80610" y="7181"/>
                  </a:lnTo>
                  <a:lnTo>
                    <a:pt x="83451" y="12775"/>
                  </a:lnTo>
                  <a:lnTo>
                    <a:pt x="85525" y="44533"/>
                  </a:lnTo>
                  <a:lnTo>
                    <a:pt x="82814" y="54071"/>
                  </a:lnTo>
                  <a:lnTo>
                    <a:pt x="80609" y="58096"/>
                  </a:lnTo>
                  <a:lnTo>
                    <a:pt x="67394" y="68818"/>
                  </a:lnTo>
                  <a:lnTo>
                    <a:pt x="0" y="851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7" name="SMARTInkShape-470">
              <a:extLst>
                <a:ext uri="{FF2B5EF4-FFF2-40B4-BE49-F238E27FC236}">
                  <a16:creationId xmlns:a16="http://schemas.microsoft.com/office/drawing/2014/main" id="{8AE7CC6E-A4B2-C104-F2FE-8DA0878CAE5B}"/>
                </a:ext>
              </a:extLst>
            </p:cNvPr>
            <p:cNvSpPr/>
            <p:nvPr>
              <p:custDataLst>
                <p:tags r:id="rId38"/>
              </p:custDataLst>
            </p:nvPr>
          </p:nvSpPr>
          <p:spPr>
            <a:xfrm>
              <a:off x="8572500" y="5528537"/>
              <a:ext cx="19051" cy="138839"/>
            </a:xfrm>
            <a:custGeom>
              <a:avLst/>
              <a:gdLst/>
              <a:ahLst/>
              <a:cxnLst/>
              <a:rect l="0" t="0" r="0" b="0"/>
              <a:pathLst>
                <a:path w="19051" h="138839">
                  <a:moveTo>
                    <a:pt x="19050" y="5488"/>
                  </a:moveTo>
                  <a:lnTo>
                    <a:pt x="19050" y="5488"/>
                  </a:lnTo>
                  <a:lnTo>
                    <a:pt x="19050" y="0"/>
                  </a:lnTo>
                  <a:lnTo>
                    <a:pt x="19050" y="44343"/>
                  </a:lnTo>
                  <a:lnTo>
                    <a:pt x="17992" y="79163"/>
                  </a:lnTo>
                  <a:lnTo>
                    <a:pt x="9348" y="126753"/>
                  </a:lnTo>
                  <a:lnTo>
                    <a:pt x="0" y="1388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8" name="SMARTInkShape-471">
              <a:extLst>
                <a:ext uri="{FF2B5EF4-FFF2-40B4-BE49-F238E27FC236}">
                  <a16:creationId xmlns:a16="http://schemas.microsoft.com/office/drawing/2014/main" id="{6A7770CF-E2EE-2A84-1F9F-D2C73D21274C}"/>
                </a:ext>
              </a:extLst>
            </p:cNvPr>
            <p:cNvSpPr/>
            <p:nvPr>
              <p:custDataLst>
                <p:tags r:id="rId39"/>
              </p:custDataLst>
            </p:nvPr>
          </p:nvSpPr>
          <p:spPr>
            <a:xfrm>
              <a:off x="8420243" y="5477027"/>
              <a:ext cx="119611" cy="103716"/>
            </a:xfrm>
            <a:custGeom>
              <a:avLst/>
              <a:gdLst/>
              <a:ahLst/>
              <a:cxnLst/>
              <a:rect l="0" t="0" r="0" b="0"/>
              <a:pathLst>
                <a:path w="119611" h="103716">
                  <a:moveTo>
                    <a:pt x="37957" y="37948"/>
                  </a:moveTo>
                  <a:lnTo>
                    <a:pt x="37957" y="37948"/>
                  </a:lnTo>
                  <a:lnTo>
                    <a:pt x="43013" y="43004"/>
                  </a:lnTo>
                  <a:lnTo>
                    <a:pt x="48318" y="45487"/>
                  </a:lnTo>
                  <a:lnTo>
                    <a:pt x="70460" y="47081"/>
                  </a:lnTo>
                  <a:lnTo>
                    <a:pt x="81684" y="44476"/>
                  </a:lnTo>
                  <a:lnTo>
                    <a:pt x="93951" y="37060"/>
                  </a:lnTo>
                  <a:lnTo>
                    <a:pt x="100944" y="32261"/>
                  </a:lnTo>
                  <a:lnTo>
                    <a:pt x="107580" y="30129"/>
                  </a:lnTo>
                  <a:lnTo>
                    <a:pt x="109771" y="28502"/>
                  </a:lnTo>
                  <a:lnTo>
                    <a:pt x="111232" y="26359"/>
                  </a:lnTo>
                  <a:lnTo>
                    <a:pt x="113986" y="19335"/>
                  </a:lnTo>
                  <a:lnTo>
                    <a:pt x="119162" y="13971"/>
                  </a:lnTo>
                  <a:lnTo>
                    <a:pt x="119610" y="11380"/>
                  </a:lnTo>
                  <a:lnTo>
                    <a:pt x="118851" y="8594"/>
                  </a:lnTo>
                  <a:lnTo>
                    <a:pt x="117287" y="5679"/>
                  </a:lnTo>
                  <a:lnTo>
                    <a:pt x="115185" y="3735"/>
                  </a:lnTo>
                  <a:lnTo>
                    <a:pt x="110028" y="1576"/>
                  </a:lnTo>
                  <a:lnTo>
                    <a:pt x="73535" y="0"/>
                  </a:lnTo>
                  <a:lnTo>
                    <a:pt x="58708" y="5560"/>
                  </a:lnTo>
                  <a:lnTo>
                    <a:pt x="20858" y="31375"/>
                  </a:lnTo>
                  <a:lnTo>
                    <a:pt x="17033" y="35683"/>
                  </a:lnTo>
                  <a:lnTo>
                    <a:pt x="2290" y="65926"/>
                  </a:lnTo>
                  <a:lnTo>
                    <a:pt x="0" y="83656"/>
                  </a:lnTo>
                  <a:lnTo>
                    <a:pt x="8070" y="93605"/>
                  </a:lnTo>
                  <a:lnTo>
                    <a:pt x="11621" y="94434"/>
                  </a:lnTo>
                  <a:lnTo>
                    <a:pt x="14051" y="94656"/>
                  </a:lnTo>
                  <a:lnTo>
                    <a:pt x="19571" y="97723"/>
                  </a:lnTo>
                  <a:lnTo>
                    <a:pt x="25552" y="101557"/>
                  </a:lnTo>
                  <a:lnTo>
                    <a:pt x="35928" y="103715"/>
                  </a:lnTo>
                  <a:lnTo>
                    <a:pt x="52996" y="103296"/>
                  </a:lnTo>
                  <a:lnTo>
                    <a:pt x="114157" y="9509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9" name="SMARTInkShape-472">
              <a:extLst>
                <a:ext uri="{FF2B5EF4-FFF2-40B4-BE49-F238E27FC236}">
                  <a16:creationId xmlns:a16="http://schemas.microsoft.com/office/drawing/2014/main" id="{2D7428C2-9062-7C3F-9872-4FD1CA257FF6}"/>
                </a:ext>
              </a:extLst>
            </p:cNvPr>
            <p:cNvSpPr/>
            <p:nvPr>
              <p:custDataLst>
                <p:tags r:id="rId40"/>
              </p:custDataLst>
            </p:nvPr>
          </p:nvSpPr>
          <p:spPr>
            <a:xfrm>
              <a:off x="8096250" y="5495959"/>
              <a:ext cx="152348" cy="85692"/>
            </a:xfrm>
            <a:custGeom>
              <a:avLst/>
              <a:gdLst/>
              <a:ahLst/>
              <a:cxnLst/>
              <a:rect l="0" t="0" r="0" b="0"/>
              <a:pathLst>
                <a:path w="152348" h="85692">
                  <a:moveTo>
                    <a:pt x="0" y="9491"/>
                  </a:moveTo>
                  <a:lnTo>
                    <a:pt x="0" y="9491"/>
                  </a:lnTo>
                  <a:lnTo>
                    <a:pt x="17900" y="1952"/>
                  </a:lnTo>
                  <a:lnTo>
                    <a:pt x="46655" y="0"/>
                  </a:lnTo>
                  <a:lnTo>
                    <a:pt x="47194" y="2803"/>
                  </a:lnTo>
                  <a:lnTo>
                    <a:pt x="47337" y="5032"/>
                  </a:lnTo>
                  <a:lnTo>
                    <a:pt x="50319" y="10332"/>
                  </a:lnTo>
                  <a:lnTo>
                    <a:pt x="54115" y="16215"/>
                  </a:lnTo>
                  <a:lnTo>
                    <a:pt x="55800" y="22357"/>
                  </a:lnTo>
                  <a:lnTo>
                    <a:pt x="47370" y="59614"/>
                  </a:lnTo>
                  <a:lnTo>
                    <a:pt x="42925" y="68104"/>
                  </a:lnTo>
                  <a:lnTo>
                    <a:pt x="42375" y="70792"/>
                  </a:lnTo>
                  <a:lnTo>
                    <a:pt x="43067" y="72583"/>
                  </a:lnTo>
                  <a:lnTo>
                    <a:pt x="44586" y="73777"/>
                  </a:lnTo>
                  <a:lnTo>
                    <a:pt x="44541" y="74574"/>
                  </a:lnTo>
                  <a:lnTo>
                    <a:pt x="43452" y="75104"/>
                  </a:lnTo>
                  <a:lnTo>
                    <a:pt x="41668" y="75459"/>
                  </a:lnTo>
                  <a:lnTo>
                    <a:pt x="41538" y="74636"/>
                  </a:lnTo>
                  <a:lnTo>
                    <a:pt x="45350" y="68422"/>
                  </a:lnTo>
                  <a:lnTo>
                    <a:pt x="46614" y="62846"/>
                  </a:lnTo>
                  <a:lnTo>
                    <a:pt x="62495" y="48701"/>
                  </a:lnTo>
                  <a:lnTo>
                    <a:pt x="107891" y="22442"/>
                  </a:lnTo>
                  <a:lnTo>
                    <a:pt x="130516" y="12363"/>
                  </a:lnTo>
                  <a:lnTo>
                    <a:pt x="134636" y="11406"/>
                  </a:lnTo>
                  <a:lnTo>
                    <a:pt x="138440" y="11825"/>
                  </a:lnTo>
                  <a:lnTo>
                    <a:pt x="151793" y="18673"/>
                  </a:lnTo>
                  <a:lnTo>
                    <a:pt x="152347" y="27187"/>
                  </a:lnTo>
                  <a:lnTo>
                    <a:pt x="145845" y="35878"/>
                  </a:lnTo>
                  <a:lnTo>
                    <a:pt x="143755" y="44708"/>
                  </a:lnTo>
                  <a:lnTo>
                    <a:pt x="142910" y="69827"/>
                  </a:lnTo>
                  <a:lnTo>
                    <a:pt x="140068" y="76171"/>
                  </a:lnTo>
                  <a:lnTo>
                    <a:pt x="133350" y="856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0" name="SMARTInkShape-473">
              <a:extLst>
                <a:ext uri="{FF2B5EF4-FFF2-40B4-BE49-F238E27FC236}">
                  <a16:creationId xmlns:a16="http://schemas.microsoft.com/office/drawing/2014/main" id="{841FC9BD-E371-5497-A3C4-DB76C1E83421}"/>
                </a:ext>
              </a:extLst>
            </p:cNvPr>
            <p:cNvSpPr/>
            <p:nvPr>
              <p:custDataLst>
                <p:tags r:id="rId41"/>
              </p:custDataLst>
            </p:nvPr>
          </p:nvSpPr>
          <p:spPr>
            <a:xfrm>
              <a:off x="8058150" y="5487724"/>
              <a:ext cx="28572" cy="93927"/>
            </a:xfrm>
            <a:custGeom>
              <a:avLst/>
              <a:gdLst/>
              <a:ahLst/>
              <a:cxnLst/>
              <a:rect l="0" t="0" r="0" b="0"/>
              <a:pathLst>
                <a:path w="28572" h="93927">
                  <a:moveTo>
                    <a:pt x="19050" y="8201"/>
                  </a:moveTo>
                  <a:lnTo>
                    <a:pt x="19050" y="8201"/>
                  </a:lnTo>
                  <a:lnTo>
                    <a:pt x="27251" y="0"/>
                  </a:lnTo>
                  <a:lnTo>
                    <a:pt x="27693" y="617"/>
                  </a:lnTo>
                  <a:lnTo>
                    <a:pt x="28541" y="7843"/>
                  </a:lnTo>
                  <a:lnTo>
                    <a:pt x="28567" y="2643"/>
                  </a:lnTo>
                  <a:lnTo>
                    <a:pt x="28571" y="5025"/>
                  </a:lnTo>
                  <a:lnTo>
                    <a:pt x="27515" y="6084"/>
                  </a:lnTo>
                  <a:lnTo>
                    <a:pt x="20374" y="7922"/>
                  </a:lnTo>
                  <a:lnTo>
                    <a:pt x="19638" y="10900"/>
                  </a:lnTo>
                  <a:lnTo>
                    <a:pt x="19165" y="21434"/>
                  </a:lnTo>
                  <a:lnTo>
                    <a:pt x="18069" y="23373"/>
                  </a:lnTo>
                  <a:lnTo>
                    <a:pt x="16279" y="24665"/>
                  </a:lnTo>
                  <a:lnTo>
                    <a:pt x="14028" y="25527"/>
                  </a:lnTo>
                  <a:lnTo>
                    <a:pt x="12527" y="27160"/>
                  </a:lnTo>
                  <a:lnTo>
                    <a:pt x="10860" y="31796"/>
                  </a:lnTo>
                  <a:lnTo>
                    <a:pt x="8544" y="52732"/>
                  </a:lnTo>
                  <a:lnTo>
                    <a:pt x="1335" y="63480"/>
                  </a:lnTo>
                  <a:lnTo>
                    <a:pt x="264" y="72586"/>
                  </a:lnTo>
                  <a:lnTo>
                    <a:pt x="0" y="939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1" name="SMARTInkShape-474">
              <a:extLst>
                <a:ext uri="{FF2B5EF4-FFF2-40B4-BE49-F238E27FC236}">
                  <a16:creationId xmlns:a16="http://schemas.microsoft.com/office/drawing/2014/main" id="{A8F275EB-623C-3BB1-28CD-3889DCA2B56A}"/>
                </a:ext>
              </a:extLst>
            </p:cNvPr>
            <p:cNvSpPr/>
            <p:nvPr>
              <p:custDataLst>
                <p:tags r:id="rId42"/>
              </p:custDataLst>
            </p:nvPr>
          </p:nvSpPr>
          <p:spPr>
            <a:xfrm>
              <a:off x="8298549" y="5419725"/>
              <a:ext cx="112027" cy="178542"/>
            </a:xfrm>
            <a:custGeom>
              <a:avLst/>
              <a:gdLst/>
              <a:ahLst/>
              <a:cxnLst/>
              <a:rect l="0" t="0" r="0" b="0"/>
              <a:pathLst>
                <a:path w="112027" h="178542">
                  <a:moveTo>
                    <a:pt x="64401" y="114300"/>
                  </a:moveTo>
                  <a:lnTo>
                    <a:pt x="64401" y="114300"/>
                  </a:lnTo>
                  <a:lnTo>
                    <a:pt x="69457" y="109244"/>
                  </a:lnTo>
                  <a:lnTo>
                    <a:pt x="71940" y="103939"/>
                  </a:lnTo>
                  <a:lnTo>
                    <a:pt x="73891" y="90344"/>
                  </a:lnTo>
                  <a:lnTo>
                    <a:pt x="72845" y="88804"/>
                  </a:lnTo>
                  <a:lnTo>
                    <a:pt x="71089" y="87779"/>
                  </a:lnTo>
                  <a:lnTo>
                    <a:pt x="63560" y="86333"/>
                  </a:lnTo>
                  <a:lnTo>
                    <a:pt x="42127" y="85761"/>
                  </a:lnTo>
                  <a:lnTo>
                    <a:pt x="35804" y="88563"/>
                  </a:lnTo>
                  <a:lnTo>
                    <a:pt x="18065" y="104042"/>
                  </a:lnTo>
                  <a:lnTo>
                    <a:pt x="5399" y="121374"/>
                  </a:lnTo>
                  <a:lnTo>
                    <a:pt x="0" y="139914"/>
                  </a:lnTo>
                  <a:lnTo>
                    <a:pt x="1558" y="152495"/>
                  </a:lnTo>
                  <a:lnTo>
                    <a:pt x="3456" y="158814"/>
                  </a:lnTo>
                  <a:lnTo>
                    <a:pt x="7897" y="164084"/>
                  </a:lnTo>
                  <a:lnTo>
                    <a:pt x="27198" y="175500"/>
                  </a:lnTo>
                  <a:lnTo>
                    <a:pt x="36577" y="178541"/>
                  </a:lnTo>
                  <a:lnTo>
                    <a:pt x="49918" y="171427"/>
                  </a:lnTo>
                  <a:lnTo>
                    <a:pt x="64315" y="157682"/>
                  </a:lnTo>
                  <a:lnTo>
                    <a:pt x="78368" y="129977"/>
                  </a:lnTo>
                  <a:lnTo>
                    <a:pt x="89236" y="90252"/>
                  </a:lnTo>
                  <a:lnTo>
                    <a:pt x="99566" y="46834"/>
                  </a:lnTo>
                  <a:lnTo>
                    <a:pt x="102451" y="5570"/>
                  </a:lnTo>
                  <a:lnTo>
                    <a:pt x="103527" y="3713"/>
                  </a:lnTo>
                  <a:lnTo>
                    <a:pt x="112026"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2" name="SMARTInkShape-475">
              <a:extLst>
                <a:ext uri="{FF2B5EF4-FFF2-40B4-BE49-F238E27FC236}">
                  <a16:creationId xmlns:a16="http://schemas.microsoft.com/office/drawing/2014/main" id="{B2980140-8FF5-1D56-CF6C-421BD6ACAE2A}"/>
                </a:ext>
              </a:extLst>
            </p:cNvPr>
            <p:cNvSpPr/>
            <p:nvPr>
              <p:custDataLst>
                <p:tags r:id="rId43"/>
              </p:custDataLst>
            </p:nvPr>
          </p:nvSpPr>
          <p:spPr>
            <a:xfrm>
              <a:off x="8067675" y="5419725"/>
              <a:ext cx="9526" cy="19051"/>
            </a:xfrm>
            <a:custGeom>
              <a:avLst/>
              <a:gdLst/>
              <a:ahLst/>
              <a:cxnLst/>
              <a:rect l="0" t="0" r="0" b="0"/>
              <a:pathLst>
                <a:path w="9526" h="19051">
                  <a:moveTo>
                    <a:pt x="0" y="19050"/>
                  </a:moveTo>
                  <a:lnTo>
                    <a:pt x="0" y="19050"/>
                  </a:lnTo>
                  <a:lnTo>
                    <a:pt x="0" y="13994"/>
                  </a:lnTo>
                  <a:lnTo>
                    <a:pt x="1058" y="12505"/>
                  </a:lnTo>
                  <a:lnTo>
                    <a:pt x="2822" y="11511"/>
                  </a:lnTo>
                  <a:lnTo>
                    <a:pt x="5056" y="10849"/>
                  </a:lnTo>
                  <a:lnTo>
                    <a:pt x="6547" y="9349"/>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01" name="SMARTInkShape-Group104">
            <a:extLst>
              <a:ext uri="{FF2B5EF4-FFF2-40B4-BE49-F238E27FC236}">
                <a16:creationId xmlns:a16="http://schemas.microsoft.com/office/drawing/2014/main" id="{DBCE77D4-B64D-6F46-8CB8-2778863CE9AB}"/>
              </a:ext>
            </a:extLst>
          </p:cNvPr>
          <p:cNvGrpSpPr/>
          <p:nvPr/>
        </p:nvGrpSpPr>
        <p:grpSpPr>
          <a:xfrm>
            <a:off x="7762875" y="5877353"/>
            <a:ext cx="1171576" cy="761573"/>
            <a:chOff x="7762875" y="5877353"/>
            <a:chExt cx="1171576" cy="761573"/>
          </a:xfrm>
        </p:grpSpPr>
        <p:sp>
          <p:nvSpPr>
            <p:cNvPr id="103684" name="SMARTInkShape-476">
              <a:extLst>
                <a:ext uri="{FF2B5EF4-FFF2-40B4-BE49-F238E27FC236}">
                  <a16:creationId xmlns:a16="http://schemas.microsoft.com/office/drawing/2014/main" id="{7DA85958-1D55-A955-B7BD-371890153A64}"/>
                </a:ext>
              </a:extLst>
            </p:cNvPr>
            <p:cNvSpPr/>
            <p:nvPr>
              <p:custDataLst>
                <p:tags r:id="rId12"/>
              </p:custDataLst>
            </p:nvPr>
          </p:nvSpPr>
          <p:spPr>
            <a:xfrm>
              <a:off x="7867650" y="5877353"/>
              <a:ext cx="133351" cy="237698"/>
            </a:xfrm>
            <a:custGeom>
              <a:avLst/>
              <a:gdLst/>
              <a:ahLst/>
              <a:cxnLst/>
              <a:rect l="0" t="0" r="0" b="0"/>
              <a:pathLst>
                <a:path w="133351" h="237698">
                  <a:moveTo>
                    <a:pt x="133350" y="37672"/>
                  </a:moveTo>
                  <a:lnTo>
                    <a:pt x="133350" y="37672"/>
                  </a:lnTo>
                  <a:lnTo>
                    <a:pt x="133350" y="19130"/>
                  </a:lnTo>
                  <a:lnTo>
                    <a:pt x="128294" y="13716"/>
                  </a:lnTo>
                  <a:lnTo>
                    <a:pt x="122989" y="11151"/>
                  </a:lnTo>
                  <a:lnTo>
                    <a:pt x="120093" y="10466"/>
                  </a:lnTo>
                  <a:lnTo>
                    <a:pt x="106608" y="1016"/>
                  </a:lnTo>
                  <a:lnTo>
                    <a:pt x="95205" y="0"/>
                  </a:lnTo>
                  <a:lnTo>
                    <a:pt x="92046" y="916"/>
                  </a:lnTo>
                  <a:lnTo>
                    <a:pt x="89939" y="2584"/>
                  </a:lnTo>
                  <a:lnTo>
                    <a:pt x="88534" y="4755"/>
                  </a:lnTo>
                  <a:lnTo>
                    <a:pt x="59457" y="32087"/>
                  </a:lnTo>
                  <a:lnTo>
                    <a:pt x="41299" y="74629"/>
                  </a:lnTo>
                  <a:lnTo>
                    <a:pt x="25525" y="111300"/>
                  </a:lnTo>
                  <a:lnTo>
                    <a:pt x="14736" y="148975"/>
                  </a:lnTo>
                  <a:lnTo>
                    <a:pt x="7732" y="193988"/>
                  </a:lnTo>
                  <a:lnTo>
                    <a:pt x="0" y="2376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5" name="SMARTInkShape-477">
              <a:extLst>
                <a:ext uri="{FF2B5EF4-FFF2-40B4-BE49-F238E27FC236}">
                  <a16:creationId xmlns:a16="http://schemas.microsoft.com/office/drawing/2014/main" id="{1E7B2ED9-7CDB-EBB0-DCEF-6D5405262398}"/>
                </a:ext>
              </a:extLst>
            </p:cNvPr>
            <p:cNvSpPr/>
            <p:nvPr>
              <p:custDataLst>
                <p:tags r:id="rId13"/>
              </p:custDataLst>
            </p:nvPr>
          </p:nvSpPr>
          <p:spPr>
            <a:xfrm>
              <a:off x="7867650" y="5985815"/>
              <a:ext cx="142876" cy="14936"/>
            </a:xfrm>
            <a:custGeom>
              <a:avLst/>
              <a:gdLst/>
              <a:ahLst/>
              <a:cxnLst/>
              <a:rect l="0" t="0" r="0" b="0"/>
              <a:pathLst>
                <a:path w="142876" h="14936">
                  <a:moveTo>
                    <a:pt x="0" y="14935"/>
                  </a:moveTo>
                  <a:lnTo>
                    <a:pt x="0" y="14935"/>
                  </a:lnTo>
                  <a:lnTo>
                    <a:pt x="10113" y="9879"/>
                  </a:lnTo>
                  <a:lnTo>
                    <a:pt x="53673" y="5998"/>
                  </a:lnTo>
                  <a:lnTo>
                    <a:pt x="67246" y="4614"/>
                  </a:lnTo>
                  <a:lnTo>
                    <a:pt x="76807" y="470"/>
                  </a:lnTo>
                  <a:lnTo>
                    <a:pt x="80838" y="0"/>
                  </a:lnTo>
                  <a:lnTo>
                    <a:pt x="126268" y="5228"/>
                  </a:lnTo>
                  <a:lnTo>
                    <a:pt x="142875" y="541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6" name="SMARTInkShape-478">
              <a:extLst>
                <a:ext uri="{FF2B5EF4-FFF2-40B4-BE49-F238E27FC236}">
                  <a16:creationId xmlns:a16="http://schemas.microsoft.com/office/drawing/2014/main" id="{7A51AAE3-DCEF-F816-A258-CEE3CD27EC46}"/>
                </a:ext>
              </a:extLst>
            </p:cNvPr>
            <p:cNvSpPr/>
            <p:nvPr>
              <p:custDataLst>
                <p:tags r:id="rId14"/>
              </p:custDataLst>
            </p:nvPr>
          </p:nvSpPr>
          <p:spPr>
            <a:xfrm>
              <a:off x="8020050" y="5944002"/>
              <a:ext cx="152401" cy="101825"/>
            </a:xfrm>
            <a:custGeom>
              <a:avLst/>
              <a:gdLst/>
              <a:ahLst/>
              <a:cxnLst/>
              <a:rect l="0" t="0" r="0" b="0"/>
              <a:pathLst>
                <a:path w="152401" h="101825">
                  <a:moveTo>
                    <a:pt x="0" y="18648"/>
                  </a:moveTo>
                  <a:lnTo>
                    <a:pt x="0" y="18648"/>
                  </a:lnTo>
                  <a:lnTo>
                    <a:pt x="0" y="13592"/>
                  </a:lnTo>
                  <a:lnTo>
                    <a:pt x="1058" y="12103"/>
                  </a:lnTo>
                  <a:lnTo>
                    <a:pt x="2822" y="11109"/>
                  </a:lnTo>
                  <a:lnTo>
                    <a:pt x="8201" y="9516"/>
                  </a:lnTo>
                  <a:lnTo>
                    <a:pt x="16868" y="2654"/>
                  </a:lnTo>
                  <a:lnTo>
                    <a:pt x="25694" y="504"/>
                  </a:lnTo>
                  <a:lnTo>
                    <a:pt x="31881" y="0"/>
                  </a:lnTo>
                  <a:lnTo>
                    <a:pt x="38158" y="2599"/>
                  </a:lnTo>
                  <a:lnTo>
                    <a:pt x="41314" y="4774"/>
                  </a:lnTo>
                  <a:lnTo>
                    <a:pt x="50812" y="17947"/>
                  </a:lnTo>
                  <a:lnTo>
                    <a:pt x="55272" y="35256"/>
                  </a:lnTo>
                  <a:lnTo>
                    <a:pt x="55721" y="66614"/>
                  </a:lnTo>
                  <a:lnTo>
                    <a:pt x="49436" y="86600"/>
                  </a:lnTo>
                  <a:lnTo>
                    <a:pt x="43844" y="95768"/>
                  </a:lnTo>
                  <a:lnTo>
                    <a:pt x="37830" y="100549"/>
                  </a:lnTo>
                  <a:lnTo>
                    <a:pt x="34745" y="101824"/>
                  </a:lnTo>
                  <a:lnTo>
                    <a:pt x="25673" y="100418"/>
                  </a:lnTo>
                  <a:lnTo>
                    <a:pt x="20290" y="98561"/>
                  </a:lnTo>
                  <a:lnTo>
                    <a:pt x="16702" y="95207"/>
                  </a:lnTo>
                  <a:lnTo>
                    <a:pt x="12715" y="85835"/>
                  </a:lnTo>
                  <a:lnTo>
                    <a:pt x="10470" y="73716"/>
                  </a:lnTo>
                  <a:lnTo>
                    <a:pt x="12767" y="66759"/>
                  </a:lnTo>
                  <a:lnTo>
                    <a:pt x="31939" y="44077"/>
                  </a:lnTo>
                  <a:lnTo>
                    <a:pt x="51444" y="34531"/>
                  </a:lnTo>
                  <a:lnTo>
                    <a:pt x="95753" y="29010"/>
                  </a:lnTo>
                  <a:lnTo>
                    <a:pt x="152400" y="281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7" name="SMARTInkShape-479">
              <a:extLst>
                <a:ext uri="{FF2B5EF4-FFF2-40B4-BE49-F238E27FC236}">
                  <a16:creationId xmlns:a16="http://schemas.microsoft.com/office/drawing/2014/main" id="{885AF050-B847-0519-F8DF-A5949422EC34}"/>
                </a:ext>
              </a:extLst>
            </p:cNvPr>
            <p:cNvSpPr/>
            <p:nvPr>
              <p:custDataLst>
                <p:tags r:id="rId15"/>
              </p:custDataLst>
            </p:nvPr>
          </p:nvSpPr>
          <p:spPr>
            <a:xfrm>
              <a:off x="8182804" y="5962981"/>
              <a:ext cx="265872" cy="104445"/>
            </a:xfrm>
            <a:custGeom>
              <a:avLst/>
              <a:gdLst/>
              <a:ahLst/>
              <a:cxnLst/>
              <a:rect l="0" t="0" r="0" b="0"/>
              <a:pathLst>
                <a:path w="265872" h="104445">
                  <a:moveTo>
                    <a:pt x="37271" y="18719"/>
                  </a:moveTo>
                  <a:lnTo>
                    <a:pt x="37271" y="18719"/>
                  </a:lnTo>
                  <a:lnTo>
                    <a:pt x="37271" y="9204"/>
                  </a:lnTo>
                  <a:lnTo>
                    <a:pt x="24014" y="9194"/>
                  </a:lnTo>
                  <a:lnTo>
                    <a:pt x="22083" y="11311"/>
                  </a:lnTo>
                  <a:lnTo>
                    <a:pt x="17249" y="24403"/>
                  </a:lnTo>
                  <a:lnTo>
                    <a:pt x="5468" y="41687"/>
                  </a:lnTo>
                  <a:lnTo>
                    <a:pt x="1037" y="60215"/>
                  </a:lnTo>
                  <a:lnTo>
                    <a:pt x="0" y="72792"/>
                  </a:lnTo>
                  <a:lnTo>
                    <a:pt x="2362" y="82615"/>
                  </a:lnTo>
                  <a:lnTo>
                    <a:pt x="7445" y="92489"/>
                  </a:lnTo>
                  <a:lnTo>
                    <a:pt x="8920" y="93299"/>
                  </a:lnTo>
                  <a:lnTo>
                    <a:pt x="13382" y="94198"/>
                  </a:lnTo>
                  <a:lnTo>
                    <a:pt x="16053" y="92322"/>
                  </a:lnTo>
                  <a:lnTo>
                    <a:pt x="21843" y="84592"/>
                  </a:lnTo>
                  <a:lnTo>
                    <a:pt x="40850" y="45505"/>
                  </a:lnTo>
                  <a:lnTo>
                    <a:pt x="59772" y="26205"/>
                  </a:lnTo>
                  <a:lnTo>
                    <a:pt x="80408" y="13888"/>
                  </a:lnTo>
                  <a:lnTo>
                    <a:pt x="81905" y="14440"/>
                  </a:lnTo>
                  <a:lnTo>
                    <a:pt x="82901" y="15866"/>
                  </a:lnTo>
                  <a:lnTo>
                    <a:pt x="84624" y="16817"/>
                  </a:lnTo>
                  <a:lnTo>
                    <a:pt x="89362" y="17874"/>
                  </a:lnTo>
                  <a:lnTo>
                    <a:pt x="91048" y="19214"/>
                  </a:lnTo>
                  <a:lnTo>
                    <a:pt x="92923" y="23526"/>
                  </a:lnTo>
                  <a:lnTo>
                    <a:pt x="94414" y="70761"/>
                  </a:lnTo>
                  <a:lnTo>
                    <a:pt x="94421" y="85260"/>
                  </a:lnTo>
                  <a:lnTo>
                    <a:pt x="99477" y="80298"/>
                  </a:lnTo>
                  <a:lnTo>
                    <a:pt x="101960" y="75015"/>
                  </a:lnTo>
                  <a:lnTo>
                    <a:pt x="102623" y="72125"/>
                  </a:lnTo>
                  <a:lnTo>
                    <a:pt x="109002" y="66091"/>
                  </a:lnTo>
                  <a:lnTo>
                    <a:pt x="153885" y="32292"/>
                  </a:lnTo>
                  <a:lnTo>
                    <a:pt x="168208" y="20716"/>
                  </a:lnTo>
                  <a:lnTo>
                    <a:pt x="170071" y="21108"/>
                  </a:lnTo>
                  <a:lnTo>
                    <a:pt x="174963" y="24367"/>
                  </a:lnTo>
                  <a:lnTo>
                    <a:pt x="177843" y="29343"/>
                  </a:lnTo>
                  <a:lnTo>
                    <a:pt x="179691" y="41162"/>
                  </a:lnTo>
                  <a:lnTo>
                    <a:pt x="177122" y="47391"/>
                  </a:lnTo>
                  <a:lnTo>
                    <a:pt x="174955" y="50534"/>
                  </a:lnTo>
                  <a:lnTo>
                    <a:pt x="171905" y="65069"/>
                  </a:lnTo>
                  <a:lnTo>
                    <a:pt x="170733" y="83121"/>
                  </a:lnTo>
                  <a:lnTo>
                    <a:pt x="171755" y="83879"/>
                  </a:lnTo>
                  <a:lnTo>
                    <a:pt x="175710" y="84721"/>
                  </a:lnTo>
                  <a:lnTo>
                    <a:pt x="180997" y="76629"/>
                  </a:lnTo>
                  <a:lnTo>
                    <a:pt x="187932" y="63507"/>
                  </a:lnTo>
                  <a:lnTo>
                    <a:pt x="228041" y="18739"/>
                  </a:lnTo>
                  <a:lnTo>
                    <a:pt x="240590" y="8144"/>
                  </a:lnTo>
                  <a:lnTo>
                    <a:pt x="264760" y="0"/>
                  </a:lnTo>
                  <a:lnTo>
                    <a:pt x="265131" y="948"/>
                  </a:lnTo>
                  <a:lnTo>
                    <a:pt x="265852" y="43528"/>
                  </a:lnTo>
                  <a:lnTo>
                    <a:pt x="265871" y="90557"/>
                  </a:lnTo>
                  <a:lnTo>
                    <a:pt x="256346" y="10444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8" name="SMARTInkShape-480">
              <a:extLst>
                <a:ext uri="{FF2B5EF4-FFF2-40B4-BE49-F238E27FC236}">
                  <a16:creationId xmlns:a16="http://schemas.microsoft.com/office/drawing/2014/main" id="{3259D325-7E75-0FFC-292E-E16FE1E24F3C}"/>
                </a:ext>
              </a:extLst>
            </p:cNvPr>
            <p:cNvSpPr/>
            <p:nvPr>
              <p:custDataLst>
                <p:tags r:id="rId16"/>
              </p:custDataLst>
            </p:nvPr>
          </p:nvSpPr>
          <p:spPr>
            <a:xfrm>
              <a:off x="7762875" y="6334125"/>
              <a:ext cx="9526" cy="19051"/>
            </a:xfrm>
            <a:custGeom>
              <a:avLst/>
              <a:gdLst/>
              <a:ahLst/>
              <a:cxnLst/>
              <a:rect l="0" t="0" r="0" b="0"/>
              <a:pathLst>
                <a:path w="9526" h="19051">
                  <a:moveTo>
                    <a:pt x="0" y="19050"/>
                  </a:moveTo>
                  <a:lnTo>
                    <a:pt x="0" y="19050"/>
                  </a:lnTo>
                  <a:lnTo>
                    <a:pt x="0" y="4585"/>
                  </a:lnTo>
                  <a:lnTo>
                    <a:pt x="1058" y="3056"/>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9" name="SMARTInkShape-481">
              <a:extLst>
                <a:ext uri="{FF2B5EF4-FFF2-40B4-BE49-F238E27FC236}">
                  <a16:creationId xmlns:a16="http://schemas.microsoft.com/office/drawing/2014/main" id="{0D79A7C2-51AA-BA12-0B0D-A5B9C076F2A3}"/>
                </a:ext>
              </a:extLst>
            </p:cNvPr>
            <p:cNvSpPr/>
            <p:nvPr>
              <p:custDataLst>
                <p:tags r:id="rId17"/>
              </p:custDataLst>
            </p:nvPr>
          </p:nvSpPr>
          <p:spPr>
            <a:xfrm>
              <a:off x="7810500" y="6419873"/>
              <a:ext cx="114301" cy="88597"/>
            </a:xfrm>
            <a:custGeom>
              <a:avLst/>
              <a:gdLst/>
              <a:ahLst/>
              <a:cxnLst/>
              <a:rect l="0" t="0" r="0" b="0"/>
              <a:pathLst>
                <a:path w="114301" h="88597">
                  <a:moveTo>
                    <a:pt x="0" y="28552"/>
                  </a:moveTo>
                  <a:lnTo>
                    <a:pt x="0" y="28552"/>
                  </a:lnTo>
                  <a:lnTo>
                    <a:pt x="7605" y="19890"/>
                  </a:lnTo>
                  <a:lnTo>
                    <a:pt x="16246" y="6818"/>
                  </a:lnTo>
                  <a:lnTo>
                    <a:pt x="22390" y="3017"/>
                  </a:lnTo>
                  <a:lnTo>
                    <a:pt x="36233" y="245"/>
                  </a:lnTo>
                  <a:lnTo>
                    <a:pt x="46137" y="0"/>
                  </a:lnTo>
                  <a:lnTo>
                    <a:pt x="46633" y="1051"/>
                  </a:lnTo>
                  <a:lnTo>
                    <a:pt x="47184" y="5040"/>
                  </a:lnTo>
                  <a:lnTo>
                    <a:pt x="50251" y="10341"/>
                  </a:lnTo>
                  <a:lnTo>
                    <a:pt x="52551" y="13237"/>
                  </a:lnTo>
                  <a:lnTo>
                    <a:pt x="53025" y="17283"/>
                  </a:lnTo>
                  <a:lnTo>
                    <a:pt x="48239" y="57727"/>
                  </a:lnTo>
                  <a:lnTo>
                    <a:pt x="47660" y="88596"/>
                  </a:lnTo>
                  <a:lnTo>
                    <a:pt x="47632" y="81217"/>
                  </a:lnTo>
                  <a:lnTo>
                    <a:pt x="50450" y="75595"/>
                  </a:lnTo>
                  <a:lnTo>
                    <a:pt x="78216" y="37516"/>
                  </a:lnTo>
                  <a:lnTo>
                    <a:pt x="85210" y="32536"/>
                  </a:lnTo>
                  <a:lnTo>
                    <a:pt x="91846" y="29264"/>
                  </a:lnTo>
                  <a:lnTo>
                    <a:pt x="98323" y="24283"/>
                  </a:lnTo>
                  <a:lnTo>
                    <a:pt x="100474" y="23590"/>
                  </a:lnTo>
                  <a:lnTo>
                    <a:pt x="101907" y="24185"/>
                  </a:lnTo>
                  <a:lnTo>
                    <a:pt x="104607" y="28296"/>
                  </a:lnTo>
                  <a:lnTo>
                    <a:pt x="109782" y="28476"/>
                  </a:lnTo>
                  <a:lnTo>
                    <a:pt x="111287" y="29560"/>
                  </a:lnTo>
                  <a:lnTo>
                    <a:pt x="112292" y="31341"/>
                  </a:lnTo>
                  <a:lnTo>
                    <a:pt x="112961" y="33586"/>
                  </a:lnTo>
                  <a:lnTo>
                    <a:pt x="112349" y="36141"/>
                  </a:lnTo>
                  <a:lnTo>
                    <a:pt x="106585" y="47847"/>
                  </a:lnTo>
                  <a:lnTo>
                    <a:pt x="105981" y="50940"/>
                  </a:lnTo>
                  <a:lnTo>
                    <a:pt x="114300" y="8570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0" name="SMARTInkShape-482">
              <a:extLst>
                <a:ext uri="{FF2B5EF4-FFF2-40B4-BE49-F238E27FC236}">
                  <a16:creationId xmlns:a16="http://schemas.microsoft.com/office/drawing/2014/main" id="{215A44EF-963E-D133-8E74-DE1DA6C5946D}"/>
                </a:ext>
              </a:extLst>
            </p:cNvPr>
            <p:cNvSpPr/>
            <p:nvPr>
              <p:custDataLst>
                <p:tags r:id="rId18"/>
              </p:custDataLst>
            </p:nvPr>
          </p:nvSpPr>
          <p:spPr>
            <a:xfrm>
              <a:off x="7974454" y="6362700"/>
              <a:ext cx="93222" cy="170332"/>
            </a:xfrm>
            <a:custGeom>
              <a:avLst/>
              <a:gdLst/>
              <a:ahLst/>
              <a:cxnLst/>
              <a:rect l="0" t="0" r="0" b="0"/>
              <a:pathLst>
                <a:path w="93222" h="170332">
                  <a:moveTo>
                    <a:pt x="64646" y="114300"/>
                  </a:moveTo>
                  <a:lnTo>
                    <a:pt x="64646" y="114300"/>
                  </a:lnTo>
                  <a:lnTo>
                    <a:pt x="73780" y="105168"/>
                  </a:lnTo>
                  <a:lnTo>
                    <a:pt x="74167" y="87168"/>
                  </a:lnTo>
                  <a:lnTo>
                    <a:pt x="73111" y="86687"/>
                  </a:lnTo>
                  <a:lnTo>
                    <a:pt x="65970" y="85852"/>
                  </a:lnTo>
                  <a:lnTo>
                    <a:pt x="59981" y="80706"/>
                  </a:lnTo>
                  <a:lnTo>
                    <a:pt x="56245" y="80263"/>
                  </a:lnTo>
                  <a:lnTo>
                    <a:pt x="46448" y="82591"/>
                  </a:lnTo>
                  <a:lnTo>
                    <a:pt x="35039" y="92799"/>
                  </a:lnTo>
                  <a:lnTo>
                    <a:pt x="4818" y="139556"/>
                  </a:lnTo>
                  <a:lnTo>
                    <a:pt x="0" y="158707"/>
                  </a:lnTo>
                  <a:lnTo>
                    <a:pt x="1440" y="162954"/>
                  </a:lnTo>
                  <a:lnTo>
                    <a:pt x="4517" y="165787"/>
                  </a:lnTo>
                  <a:lnTo>
                    <a:pt x="13580" y="168933"/>
                  </a:lnTo>
                  <a:lnTo>
                    <a:pt x="24664" y="170331"/>
                  </a:lnTo>
                  <a:lnTo>
                    <a:pt x="29524" y="168587"/>
                  </a:lnTo>
                  <a:lnTo>
                    <a:pt x="37748" y="161006"/>
                  </a:lnTo>
                  <a:lnTo>
                    <a:pt x="53383" y="134724"/>
                  </a:lnTo>
                  <a:lnTo>
                    <a:pt x="61309" y="95069"/>
                  </a:lnTo>
                  <a:lnTo>
                    <a:pt x="71591" y="50529"/>
                  </a:lnTo>
                  <a:lnTo>
                    <a:pt x="9322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1" name="SMARTInkShape-483">
              <a:extLst>
                <a:ext uri="{FF2B5EF4-FFF2-40B4-BE49-F238E27FC236}">
                  <a16:creationId xmlns:a16="http://schemas.microsoft.com/office/drawing/2014/main" id="{ABEA2064-903F-67DE-588C-F305C41F815A}"/>
                </a:ext>
              </a:extLst>
            </p:cNvPr>
            <p:cNvSpPr/>
            <p:nvPr>
              <p:custDataLst>
                <p:tags r:id="rId19"/>
              </p:custDataLst>
            </p:nvPr>
          </p:nvSpPr>
          <p:spPr>
            <a:xfrm>
              <a:off x="8098705" y="6429922"/>
              <a:ext cx="83271" cy="103083"/>
            </a:xfrm>
            <a:custGeom>
              <a:avLst/>
              <a:gdLst/>
              <a:ahLst/>
              <a:cxnLst/>
              <a:rect l="0" t="0" r="0" b="0"/>
              <a:pathLst>
                <a:path w="83271" h="103083">
                  <a:moveTo>
                    <a:pt x="7070" y="37553"/>
                  </a:moveTo>
                  <a:lnTo>
                    <a:pt x="7070" y="37553"/>
                  </a:lnTo>
                  <a:lnTo>
                    <a:pt x="12126" y="42609"/>
                  </a:lnTo>
                  <a:lnTo>
                    <a:pt x="20254" y="45092"/>
                  </a:lnTo>
                  <a:lnTo>
                    <a:pt x="25384" y="45754"/>
                  </a:lnTo>
                  <a:lnTo>
                    <a:pt x="42718" y="41629"/>
                  </a:lnTo>
                  <a:lnTo>
                    <a:pt x="66301" y="30551"/>
                  </a:lnTo>
                  <a:lnTo>
                    <a:pt x="71958" y="29710"/>
                  </a:lnTo>
                  <a:lnTo>
                    <a:pt x="75729" y="28091"/>
                  </a:lnTo>
                  <a:lnTo>
                    <a:pt x="78242" y="25953"/>
                  </a:lnTo>
                  <a:lnTo>
                    <a:pt x="81036" y="20756"/>
                  </a:lnTo>
                  <a:lnTo>
                    <a:pt x="82976" y="5682"/>
                  </a:lnTo>
                  <a:lnTo>
                    <a:pt x="82015" y="3606"/>
                  </a:lnTo>
                  <a:lnTo>
                    <a:pt x="80317" y="2221"/>
                  </a:lnTo>
                  <a:lnTo>
                    <a:pt x="78127" y="1298"/>
                  </a:lnTo>
                  <a:lnTo>
                    <a:pt x="59874" y="0"/>
                  </a:lnTo>
                  <a:lnTo>
                    <a:pt x="46061" y="5341"/>
                  </a:lnTo>
                  <a:lnTo>
                    <a:pt x="19946" y="26016"/>
                  </a:lnTo>
                  <a:lnTo>
                    <a:pt x="5829" y="49304"/>
                  </a:lnTo>
                  <a:lnTo>
                    <a:pt x="0" y="71256"/>
                  </a:lnTo>
                  <a:lnTo>
                    <a:pt x="1459" y="84635"/>
                  </a:lnTo>
                  <a:lnTo>
                    <a:pt x="5635" y="95521"/>
                  </a:lnTo>
                  <a:lnTo>
                    <a:pt x="8230" y="98423"/>
                  </a:lnTo>
                  <a:lnTo>
                    <a:pt x="11018" y="100358"/>
                  </a:lnTo>
                  <a:lnTo>
                    <a:pt x="25056" y="103082"/>
                  </a:lnTo>
                  <a:lnTo>
                    <a:pt x="49820" y="102944"/>
                  </a:lnTo>
                  <a:lnTo>
                    <a:pt x="83270" y="9470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2" name="SMARTInkShape-484">
              <a:extLst>
                <a:ext uri="{FF2B5EF4-FFF2-40B4-BE49-F238E27FC236}">
                  <a16:creationId xmlns:a16="http://schemas.microsoft.com/office/drawing/2014/main" id="{FEB84270-E76A-42C9-6C20-660EBBEA78D9}"/>
                </a:ext>
              </a:extLst>
            </p:cNvPr>
            <p:cNvSpPr/>
            <p:nvPr>
              <p:custDataLst>
                <p:tags r:id="rId20"/>
              </p:custDataLst>
            </p:nvPr>
          </p:nvSpPr>
          <p:spPr>
            <a:xfrm>
              <a:off x="8220075" y="6452462"/>
              <a:ext cx="19051" cy="138839"/>
            </a:xfrm>
            <a:custGeom>
              <a:avLst/>
              <a:gdLst/>
              <a:ahLst/>
              <a:cxnLst/>
              <a:rect l="0" t="0" r="0" b="0"/>
              <a:pathLst>
                <a:path w="19051" h="138839">
                  <a:moveTo>
                    <a:pt x="19050" y="5488"/>
                  </a:moveTo>
                  <a:lnTo>
                    <a:pt x="19050" y="5488"/>
                  </a:lnTo>
                  <a:lnTo>
                    <a:pt x="19050" y="0"/>
                  </a:lnTo>
                  <a:lnTo>
                    <a:pt x="17992" y="26622"/>
                  </a:lnTo>
                  <a:lnTo>
                    <a:pt x="9349" y="72263"/>
                  </a:lnTo>
                  <a:lnTo>
                    <a:pt x="960" y="118656"/>
                  </a:lnTo>
                  <a:lnTo>
                    <a:pt x="0" y="1388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3" name="SMARTInkShape-485">
              <a:extLst>
                <a:ext uri="{FF2B5EF4-FFF2-40B4-BE49-F238E27FC236}">
                  <a16:creationId xmlns:a16="http://schemas.microsoft.com/office/drawing/2014/main" id="{EF78CDFA-C850-A2A2-85ED-89AE95A0D790}"/>
                </a:ext>
              </a:extLst>
            </p:cNvPr>
            <p:cNvSpPr/>
            <p:nvPr>
              <p:custDataLst>
                <p:tags r:id="rId21"/>
              </p:custDataLst>
            </p:nvPr>
          </p:nvSpPr>
          <p:spPr>
            <a:xfrm>
              <a:off x="8220075" y="6429813"/>
              <a:ext cx="59235" cy="66238"/>
            </a:xfrm>
            <a:custGeom>
              <a:avLst/>
              <a:gdLst/>
              <a:ahLst/>
              <a:cxnLst/>
              <a:rect l="0" t="0" r="0" b="0"/>
              <a:pathLst>
                <a:path w="59235" h="66238">
                  <a:moveTo>
                    <a:pt x="0" y="56712"/>
                  </a:moveTo>
                  <a:lnTo>
                    <a:pt x="0" y="56712"/>
                  </a:lnTo>
                  <a:lnTo>
                    <a:pt x="0" y="35253"/>
                  </a:lnTo>
                  <a:lnTo>
                    <a:pt x="1058" y="32881"/>
                  </a:lnTo>
                  <a:lnTo>
                    <a:pt x="2822" y="31300"/>
                  </a:lnTo>
                  <a:lnTo>
                    <a:pt x="5056" y="30245"/>
                  </a:lnTo>
                  <a:lnTo>
                    <a:pt x="6547" y="28484"/>
                  </a:lnTo>
                  <a:lnTo>
                    <a:pt x="11760" y="18054"/>
                  </a:lnTo>
                  <a:lnTo>
                    <a:pt x="17609" y="10858"/>
                  </a:lnTo>
                  <a:lnTo>
                    <a:pt x="32915" y="2891"/>
                  </a:lnTo>
                  <a:lnTo>
                    <a:pt x="45479" y="0"/>
                  </a:lnTo>
                  <a:lnTo>
                    <a:pt x="57103" y="9805"/>
                  </a:lnTo>
                  <a:lnTo>
                    <a:pt x="59234" y="14858"/>
                  </a:lnTo>
                  <a:lnTo>
                    <a:pt x="57634" y="39298"/>
                  </a:lnTo>
                  <a:lnTo>
                    <a:pt x="51722" y="49325"/>
                  </a:lnTo>
                  <a:lnTo>
                    <a:pt x="43096" y="58720"/>
                  </a:lnTo>
                  <a:lnTo>
                    <a:pt x="35735" y="62897"/>
                  </a:lnTo>
                  <a:lnTo>
                    <a:pt x="19050" y="662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4" name="SMARTInkShape-486">
              <a:extLst>
                <a:ext uri="{FF2B5EF4-FFF2-40B4-BE49-F238E27FC236}">
                  <a16:creationId xmlns:a16="http://schemas.microsoft.com/office/drawing/2014/main" id="{14CDCB31-2377-9AFF-B359-E226D65A4ECD}"/>
                </a:ext>
              </a:extLst>
            </p:cNvPr>
            <p:cNvSpPr/>
            <p:nvPr>
              <p:custDataLst>
                <p:tags r:id="rId22"/>
              </p:custDataLst>
            </p:nvPr>
          </p:nvSpPr>
          <p:spPr>
            <a:xfrm>
              <a:off x="8334375" y="649605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5" name="SMARTInkShape-487">
              <a:extLst>
                <a:ext uri="{FF2B5EF4-FFF2-40B4-BE49-F238E27FC236}">
                  <a16:creationId xmlns:a16="http://schemas.microsoft.com/office/drawing/2014/main" id="{4C955529-8525-AFF0-451B-A9CB40E0327B}"/>
                </a:ext>
              </a:extLst>
            </p:cNvPr>
            <p:cNvSpPr/>
            <p:nvPr>
              <p:custDataLst>
                <p:tags r:id="rId23"/>
              </p:custDataLst>
            </p:nvPr>
          </p:nvSpPr>
          <p:spPr>
            <a:xfrm>
              <a:off x="8562975" y="6391275"/>
              <a:ext cx="38101" cy="247651"/>
            </a:xfrm>
            <a:custGeom>
              <a:avLst/>
              <a:gdLst/>
              <a:ahLst/>
              <a:cxnLst/>
              <a:rect l="0" t="0" r="0" b="0"/>
              <a:pathLst>
                <a:path w="38101" h="247651">
                  <a:moveTo>
                    <a:pt x="38100" y="0"/>
                  </a:moveTo>
                  <a:lnTo>
                    <a:pt x="38100" y="0"/>
                  </a:lnTo>
                  <a:lnTo>
                    <a:pt x="37042" y="40098"/>
                  </a:lnTo>
                  <a:lnTo>
                    <a:pt x="27739" y="79417"/>
                  </a:lnTo>
                  <a:lnTo>
                    <a:pt x="19136" y="127031"/>
                  </a:lnTo>
                  <a:lnTo>
                    <a:pt x="8916" y="169888"/>
                  </a:lnTo>
                  <a:lnTo>
                    <a:pt x="1762" y="209241"/>
                  </a:lnTo>
                  <a:lnTo>
                    <a:pt x="0" y="2476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6" name="SMARTInkShape-488">
              <a:extLst>
                <a:ext uri="{FF2B5EF4-FFF2-40B4-BE49-F238E27FC236}">
                  <a16:creationId xmlns:a16="http://schemas.microsoft.com/office/drawing/2014/main" id="{AB455F61-DF83-7BBB-0256-D5168DF16F05}"/>
                </a:ext>
              </a:extLst>
            </p:cNvPr>
            <p:cNvSpPr/>
            <p:nvPr>
              <p:custDataLst>
                <p:tags r:id="rId24"/>
              </p:custDataLst>
            </p:nvPr>
          </p:nvSpPr>
          <p:spPr>
            <a:xfrm>
              <a:off x="8562975" y="6421184"/>
              <a:ext cx="99307" cy="55817"/>
            </a:xfrm>
            <a:custGeom>
              <a:avLst/>
              <a:gdLst/>
              <a:ahLst/>
              <a:cxnLst/>
              <a:rect l="0" t="0" r="0" b="0"/>
              <a:pathLst>
                <a:path w="99307" h="55817">
                  <a:moveTo>
                    <a:pt x="19050" y="17716"/>
                  </a:moveTo>
                  <a:lnTo>
                    <a:pt x="19050" y="17716"/>
                  </a:lnTo>
                  <a:lnTo>
                    <a:pt x="27252" y="17716"/>
                  </a:lnTo>
                  <a:lnTo>
                    <a:pt x="55007" y="8584"/>
                  </a:lnTo>
                  <a:lnTo>
                    <a:pt x="61572" y="8307"/>
                  </a:lnTo>
                  <a:lnTo>
                    <a:pt x="63271" y="7210"/>
                  </a:lnTo>
                  <a:lnTo>
                    <a:pt x="64406" y="5420"/>
                  </a:lnTo>
                  <a:lnTo>
                    <a:pt x="65163" y="3168"/>
                  </a:lnTo>
                  <a:lnTo>
                    <a:pt x="67783" y="1667"/>
                  </a:lnTo>
                  <a:lnTo>
                    <a:pt x="76340" y="0"/>
                  </a:lnTo>
                  <a:lnTo>
                    <a:pt x="84376" y="2081"/>
                  </a:lnTo>
                  <a:lnTo>
                    <a:pt x="91476" y="5475"/>
                  </a:lnTo>
                  <a:lnTo>
                    <a:pt x="98159" y="6984"/>
                  </a:lnTo>
                  <a:lnTo>
                    <a:pt x="99306" y="8444"/>
                  </a:lnTo>
                  <a:lnTo>
                    <a:pt x="99013" y="10477"/>
                  </a:lnTo>
                  <a:lnTo>
                    <a:pt x="96922" y="15557"/>
                  </a:lnTo>
                  <a:lnTo>
                    <a:pt x="95993" y="21343"/>
                  </a:lnTo>
                  <a:lnTo>
                    <a:pt x="89936" y="27442"/>
                  </a:lnTo>
                  <a:lnTo>
                    <a:pt x="53634" y="49477"/>
                  </a:lnTo>
                  <a:lnTo>
                    <a:pt x="0" y="558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7" name="SMARTInkShape-489">
              <a:extLst>
                <a:ext uri="{FF2B5EF4-FFF2-40B4-BE49-F238E27FC236}">
                  <a16:creationId xmlns:a16="http://schemas.microsoft.com/office/drawing/2014/main" id="{AB13C51B-DEBA-C510-ABF3-A7663E5A680D}"/>
                </a:ext>
              </a:extLst>
            </p:cNvPr>
            <p:cNvSpPr/>
            <p:nvPr>
              <p:custDataLst>
                <p:tags r:id="rId25"/>
              </p:custDataLst>
            </p:nvPr>
          </p:nvSpPr>
          <p:spPr>
            <a:xfrm>
              <a:off x="8697305" y="6448470"/>
              <a:ext cx="74617" cy="84953"/>
            </a:xfrm>
            <a:custGeom>
              <a:avLst/>
              <a:gdLst/>
              <a:ahLst/>
              <a:cxnLst/>
              <a:rect l="0" t="0" r="0" b="0"/>
              <a:pathLst>
                <a:path w="74617" h="84953">
                  <a:moveTo>
                    <a:pt x="37120" y="19005"/>
                  </a:moveTo>
                  <a:lnTo>
                    <a:pt x="37120" y="19005"/>
                  </a:lnTo>
                  <a:lnTo>
                    <a:pt x="55662" y="463"/>
                  </a:lnTo>
                  <a:lnTo>
                    <a:pt x="37811" y="0"/>
                  </a:lnTo>
                  <a:lnTo>
                    <a:pt x="29313" y="2797"/>
                  </a:lnTo>
                  <a:lnTo>
                    <a:pt x="25566" y="5025"/>
                  </a:lnTo>
                  <a:lnTo>
                    <a:pt x="10178" y="23329"/>
                  </a:lnTo>
                  <a:lnTo>
                    <a:pt x="3979" y="37155"/>
                  </a:lnTo>
                  <a:lnTo>
                    <a:pt x="0" y="63277"/>
                  </a:lnTo>
                  <a:lnTo>
                    <a:pt x="1790" y="68628"/>
                  </a:lnTo>
                  <a:lnTo>
                    <a:pt x="9423" y="77396"/>
                  </a:lnTo>
                  <a:lnTo>
                    <a:pt x="19871" y="81998"/>
                  </a:lnTo>
                  <a:lnTo>
                    <a:pt x="43827" y="84952"/>
                  </a:lnTo>
                  <a:lnTo>
                    <a:pt x="48998" y="83079"/>
                  </a:lnTo>
                  <a:lnTo>
                    <a:pt x="68345" y="64158"/>
                  </a:lnTo>
                  <a:lnTo>
                    <a:pt x="72165" y="57417"/>
                  </a:lnTo>
                  <a:lnTo>
                    <a:pt x="74616" y="44467"/>
                  </a:lnTo>
                  <a:lnTo>
                    <a:pt x="69984" y="29842"/>
                  </a:lnTo>
                  <a:lnTo>
                    <a:pt x="67496" y="26229"/>
                  </a:lnTo>
                  <a:lnTo>
                    <a:pt x="61909" y="22216"/>
                  </a:lnTo>
                  <a:lnTo>
                    <a:pt x="20621" y="2654"/>
                  </a:lnTo>
                  <a:lnTo>
                    <a:pt x="16596" y="1755"/>
                  </a:lnTo>
                  <a:lnTo>
                    <a:pt x="13912" y="2213"/>
                  </a:lnTo>
                  <a:lnTo>
                    <a:pt x="8545" y="94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8" name="SMARTInkShape-490">
              <a:extLst>
                <a:ext uri="{FF2B5EF4-FFF2-40B4-BE49-F238E27FC236}">
                  <a16:creationId xmlns:a16="http://schemas.microsoft.com/office/drawing/2014/main" id="{F055543C-EC51-8738-72FC-BD2EC4AD6764}"/>
                </a:ext>
              </a:extLst>
            </p:cNvPr>
            <p:cNvSpPr/>
            <p:nvPr>
              <p:custDataLst>
                <p:tags r:id="rId26"/>
              </p:custDataLst>
            </p:nvPr>
          </p:nvSpPr>
          <p:spPr>
            <a:xfrm>
              <a:off x="8810625" y="6438900"/>
              <a:ext cx="28576" cy="200026"/>
            </a:xfrm>
            <a:custGeom>
              <a:avLst/>
              <a:gdLst/>
              <a:ahLst/>
              <a:cxnLst/>
              <a:rect l="0" t="0" r="0" b="0"/>
              <a:pathLst>
                <a:path w="28576" h="200026">
                  <a:moveTo>
                    <a:pt x="28575" y="0"/>
                  </a:moveTo>
                  <a:lnTo>
                    <a:pt x="28575" y="0"/>
                  </a:lnTo>
                  <a:lnTo>
                    <a:pt x="27517" y="24910"/>
                  </a:lnTo>
                  <a:lnTo>
                    <a:pt x="20373" y="67446"/>
                  </a:lnTo>
                  <a:lnTo>
                    <a:pt x="12765" y="109357"/>
                  </a:lnTo>
                  <a:lnTo>
                    <a:pt x="3264" y="153917"/>
                  </a:lnTo>
                  <a:lnTo>
                    <a:pt x="0"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9" name="SMARTInkShape-491">
              <a:extLst>
                <a:ext uri="{FF2B5EF4-FFF2-40B4-BE49-F238E27FC236}">
                  <a16:creationId xmlns:a16="http://schemas.microsoft.com/office/drawing/2014/main" id="{165CF38A-00F6-D22C-CB1C-8B13D7BB7EEB}"/>
                </a:ext>
              </a:extLst>
            </p:cNvPr>
            <p:cNvSpPr/>
            <p:nvPr>
              <p:custDataLst>
                <p:tags r:id="rId27"/>
              </p:custDataLst>
            </p:nvPr>
          </p:nvSpPr>
          <p:spPr>
            <a:xfrm>
              <a:off x="8801100" y="6414944"/>
              <a:ext cx="123222" cy="76861"/>
            </a:xfrm>
            <a:custGeom>
              <a:avLst/>
              <a:gdLst/>
              <a:ahLst/>
              <a:cxnLst/>
              <a:rect l="0" t="0" r="0" b="0"/>
              <a:pathLst>
                <a:path w="123222" h="76861">
                  <a:moveTo>
                    <a:pt x="28575" y="23956"/>
                  </a:moveTo>
                  <a:lnTo>
                    <a:pt x="28575" y="23956"/>
                  </a:lnTo>
                  <a:lnTo>
                    <a:pt x="60099" y="6623"/>
                  </a:lnTo>
                  <a:lnTo>
                    <a:pt x="86531" y="2310"/>
                  </a:lnTo>
                  <a:lnTo>
                    <a:pt x="92612" y="0"/>
                  </a:lnTo>
                  <a:lnTo>
                    <a:pt x="97725" y="577"/>
                  </a:lnTo>
                  <a:lnTo>
                    <a:pt x="102191" y="3078"/>
                  </a:lnTo>
                  <a:lnTo>
                    <a:pt x="116964" y="17245"/>
                  </a:lnTo>
                  <a:lnTo>
                    <a:pt x="120776" y="26618"/>
                  </a:lnTo>
                  <a:lnTo>
                    <a:pt x="123221" y="49882"/>
                  </a:lnTo>
                  <a:lnTo>
                    <a:pt x="117912" y="62290"/>
                  </a:lnTo>
                  <a:lnTo>
                    <a:pt x="113533" y="68562"/>
                  </a:lnTo>
                  <a:lnTo>
                    <a:pt x="107438" y="71685"/>
                  </a:lnTo>
                  <a:lnTo>
                    <a:pt x="65772" y="76860"/>
                  </a:lnTo>
                  <a:lnTo>
                    <a:pt x="47223" y="73575"/>
                  </a:lnTo>
                  <a:lnTo>
                    <a:pt x="21754" y="65469"/>
                  </a:lnTo>
                  <a:lnTo>
                    <a:pt x="0" y="6205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0" name="SMARTInkShape-492">
              <a:extLst>
                <a:ext uri="{FF2B5EF4-FFF2-40B4-BE49-F238E27FC236}">
                  <a16:creationId xmlns:a16="http://schemas.microsoft.com/office/drawing/2014/main" id="{10977157-5D14-8023-9A3F-6E9ADB77C71F}"/>
                </a:ext>
              </a:extLst>
            </p:cNvPr>
            <p:cNvSpPr/>
            <p:nvPr>
              <p:custDataLst>
                <p:tags r:id="rId28"/>
              </p:custDataLst>
            </p:nvPr>
          </p:nvSpPr>
          <p:spPr>
            <a:xfrm>
              <a:off x="8915400" y="6515100"/>
              <a:ext cx="19051" cy="1"/>
            </a:xfrm>
            <a:custGeom>
              <a:avLst/>
              <a:gdLst/>
              <a:ahLst/>
              <a:cxnLst/>
              <a:rect l="0" t="0" r="0" b="0"/>
              <a:pathLst>
                <a:path w="19051" h="1">
                  <a:moveTo>
                    <a:pt x="0" y="0"/>
                  </a:moveTo>
                  <a:lnTo>
                    <a:pt x="0" y="0"/>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702" name="SMARTInkShape-493">
            <a:extLst>
              <a:ext uri="{FF2B5EF4-FFF2-40B4-BE49-F238E27FC236}">
                <a16:creationId xmlns:a16="http://schemas.microsoft.com/office/drawing/2014/main" id="{73847FEC-4F6E-2CA0-DEFA-F8D06653973D}"/>
              </a:ext>
            </a:extLst>
          </p:cNvPr>
          <p:cNvSpPr/>
          <p:nvPr>
            <p:custDataLst>
              <p:tags r:id="rId8"/>
            </p:custDataLst>
          </p:nvPr>
        </p:nvSpPr>
        <p:spPr>
          <a:xfrm>
            <a:off x="7753741" y="6391275"/>
            <a:ext cx="9135" cy="99116"/>
          </a:xfrm>
          <a:custGeom>
            <a:avLst/>
            <a:gdLst/>
            <a:ahLst/>
            <a:cxnLst/>
            <a:rect l="0" t="0" r="0" b="0"/>
            <a:pathLst>
              <a:path w="9135" h="99116">
                <a:moveTo>
                  <a:pt x="9134" y="0"/>
                </a:moveTo>
                <a:lnTo>
                  <a:pt x="9134" y="0"/>
                </a:lnTo>
                <a:lnTo>
                  <a:pt x="8076" y="41757"/>
                </a:lnTo>
                <a:lnTo>
                  <a:pt x="197" y="82931"/>
                </a:lnTo>
                <a:lnTo>
                  <a:pt x="0" y="87037"/>
                </a:lnTo>
                <a:lnTo>
                  <a:pt x="2605" y="94422"/>
                </a:lnTo>
                <a:lnTo>
                  <a:pt x="4782" y="97873"/>
                </a:lnTo>
                <a:lnTo>
                  <a:pt x="6233" y="99115"/>
                </a:lnTo>
                <a:lnTo>
                  <a:pt x="9134"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3" name="SMARTInkShape-494">
            <a:extLst>
              <a:ext uri="{FF2B5EF4-FFF2-40B4-BE49-F238E27FC236}">
                <a16:creationId xmlns:a16="http://schemas.microsoft.com/office/drawing/2014/main" id="{B96E4094-44E0-9F2A-D1C8-1796A270580F}"/>
              </a:ext>
            </a:extLst>
          </p:cNvPr>
          <p:cNvSpPr/>
          <p:nvPr>
            <p:custDataLst>
              <p:tags r:id="rId9"/>
            </p:custDataLst>
          </p:nvPr>
        </p:nvSpPr>
        <p:spPr>
          <a:xfrm>
            <a:off x="4324350" y="3009900"/>
            <a:ext cx="914401" cy="47626"/>
          </a:xfrm>
          <a:custGeom>
            <a:avLst/>
            <a:gdLst/>
            <a:ahLst/>
            <a:cxnLst/>
            <a:rect l="0" t="0" r="0" b="0"/>
            <a:pathLst>
              <a:path w="914401" h="47626">
                <a:moveTo>
                  <a:pt x="28575" y="47625"/>
                </a:moveTo>
                <a:lnTo>
                  <a:pt x="28575" y="47625"/>
                </a:lnTo>
                <a:lnTo>
                  <a:pt x="0" y="47625"/>
                </a:lnTo>
                <a:lnTo>
                  <a:pt x="5056" y="47625"/>
                </a:lnTo>
                <a:lnTo>
                  <a:pt x="6546" y="46567"/>
                </a:lnTo>
                <a:lnTo>
                  <a:pt x="7539" y="44803"/>
                </a:lnTo>
                <a:lnTo>
                  <a:pt x="8201" y="42569"/>
                </a:lnTo>
                <a:lnTo>
                  <a:pt x="10759" y="41079"/>
                </a:lnTo>
                <a:lnTo>
                  <a:pt x="28849" y="38361"/>
                </a:lnTo>
                <a:lnTo>
                  <a:pt x="70905" y="38107"/>
                </a:lnTo>
                <a:lnTo>
                  <a:pt x="114362" y="38100"/>
                </a:lnTo>
                <a:lnTo>
                  <a:pt x="154721" y="38100"/>
                </a:lnTo>
                <a:lnTo>
                  <a:pt x="198288" y="35278"/>
                </a:lnTo>
                <a:lnTo>
                  <a:pt x="219362" y="32612"/>
                </a:lnTo>
                <a:lnTo>
                  <a:pt x="255026" y="36003"/>
                </a:lnTo>
                <a:lnTo>
                  <a:pt x="292404" y="36421"/>
                </a:lnTo>
                <a:lnTo>
                  <a:pt x="330290" y="31370"/>
                </a:lnTo>
                <a:lnTo>
                  <a:pt x="369385" y="29403"/>
                </a:lnTo>
                <a:lnTo>
                  <a:pt x="412953" y="28821"/>
                </a:lnTo>
                <a:lnTo>
                  <a:pt x="454203" y="28648"/>
                </a:lnTo>
                <a:lnTo>
                  <a:pt x="498410" y="28597"/>
                </a:lnTo>
                <a:lnTo>
                  <a:pt x="538790" y="28581"/>
                </a:lnTo>
                <a:lnTo>
                  <a:pt x="577565" y="28577"/>
                </a:lnTo>
                <a:lnTo>
                  <a:pt x="614807" y="28576"/>
                </a:lnTo>
                <a:lnTo>
                  <a:pt x="656372" y="28575"/>
                </a:lnTo>
                <a:lnTo>
                  <a:pt x="700213" y="23519"/>
                </a:lnTo>
                <a:lnTo>
                  <a:pt x="742034" y="19933"/>
                </a:lnTo>
                <a:lnTo>
                  <a:pt x="778047" y="16403"/>
                </a:lnTo>
                <a:lnTo>
                  <a:pt x="805857" y="10883"/>
                </a:lnTo>
                <a:lnTo>
                  <a:pt x="850378" y="9704"/>
                </a:lnTo>
                <a:lnTo>
                  <a:pt x="860545" y="8546"/>
                </a:lnTo>
                <a:lnTo>
                  <a:pt x="878519" y="2001"/>
                </a:lnTo>
                <a:lnTo>
                  <a:pt x="914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4" name="SMARTInkShape-495">
            <a:extLst>
              <a:ext uri="{FF2B5EF4-FFF2-40B4-BE49-F238E27FC236}">
                <a16:creationId xmlns:a16="http://schemas.microsoft.com/office/drawing/2014/main" id="{A7D1015B-3038-1911-CFF3-BAC5E783934A}"/>
              </a:ext>
            </a:extLst>
          </p:cNvPr>
          <p:cNvSpPr/>
          <p:nvPr>
            <p:custDataLst>
              <p:tags r:id="rId10"/>
            </p:custDataLst>
          </p:nvPr>
        </p:nvSpPr>
        <p:spPr>
          <a:xfrm>
            <a:off x="300170" y="5181638"/>
            <a:ext cx="499931" cy="45428"/>
          </a:xfrm>
          <a:custGeom>
            <a:avLst/>
            <a:gdLst/>
            <a:ahLst/>
            <a:cxnLst/>
            <a:rect l="0" t="0" r="0" b="0"/>
            <a:pathLst>
              <a:path w="499931" h="45428">
                <a:moveTo>
                  <a:pt x="23680" y="28537"/>
                </a:moveTo>
                <a:lnTo>
                  <a:pt x="23680" y="28537"/>
                </a:lnTo>
                <a:lnTo>
                  <a:pt x="0" y="28537"/>
                </a:lnTo>
                <a:lnTo>
                  <a:pt x="485" y="29595"/>
                </a:lnTo>
                <a:lnTo>
                  <a:pt x="6668" y="33593"/>
                </a:lnTo>
                <a:lnTo>
                  <a:pt x="42358" y="40296"/>
                </a:lnTo>
                <a:lnTo>
                  <a:pt x="83542" y="45427"/>
                </a:lnTo>
                <a:lnTo>
                  <a:pt x="123614" y="44125"/>
                </a:lnTo>
                <a:lnTo>
                  <a:pt x="166885" y="39858"/>
                </a:lnTo>
                <a:lnTo>
                  <a:pt x="201627" y="37802"/>
                </a:lnTo>
                <a:lnTo>
                  <a:pt x="239035" y="31752"/>
                </a:lnTo>
                <a:lnTo>
                  <a:pt x="280120" y="26350"/>
                </a:lnTo>
                <a:lnTo>
                  <a:pt x="317679" y="18364"/>
                </a:lnTo>
                <a:lnTo>
                  <a:pt x="360558" y="12117"/>
                </a:lnTo>
                <a:lnTo>
                  <a:pt x="403490" y="4950"/>
                </a:lnTo>
                <a:lnTo>
                  <a:pt x="449531" y="255"/>
                </a:lnTo>
                <a:lnTo>
                  <a:pt x="465058" y="0"/>
                </a:lnTo>
                <a:lnTo>
                  <a:pt x="499930" y="94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5" name="SMARTInkShape-496">
            <a:extLst>
              <a:ext uri="{FF2B5EF4-FFF2-40B4-BE49-F238E27FC236}">
                <a16:creationId xmlns:a16="http://schemas.microsoft.com/office/drawing/2014/main" id="{9438ECEC-97AD-6CC2-DE82-B66CE0E0E3D3}"/>
              </a:ext>
            </a:extLst>
          </p:cNvPr>
          <p:cNvSpPr/>
          <p:nvPr>
            <p:custDataLst>
              <p:tags r:id="rId11"/>
            </p:custDataLst>
          </p:nvPr>
        </p:nvSpPr>
        <p:spPr>
          <a:xfrm>
            <a:off x="238125" y="5838825"/>
            <a:ext cx="1274753" cy="28308"/>
          </a:xfrm>
          <a:custGeom>
            <a:avLst/>
            <a:gdLst/>
            <a:ahLst/>
            <a:cxnLst/>
            <a:rect l="0" t="0" r="0" b="0"/>
            <a:pathLst>
              <a:path w="1274753" h="28308">
                <a:moveTo>
                  <a:pt x="0" y="0"/>
                </a:moveTo>
                <a:lnTo>
                  <a:pt x="0" y="0"/>
                </a:lnTo>
                <a:lnTo>
                  <a:pt x="5056" y="5056"/>
                </a:lnTo>
                <a:lnTo>
                  <a:pt x="10361" y="7539"/>
                </a:lnTo>
                <a:lnTo>
                  <a:pt x="52025" y="9409"/>
                </a:lnTo>
                <a:lnTo>
                  <a:pt x="96354" y="9502"/>
                </a:lnTo>
                <a:lnTo>
                  <a:pt x="138734" y="9518"/>
                </a:lnTo>
                <a:lnTo>
                  <a:pt x="182688" y="9523"/>
                </a:lnTo>
                <a:lnTo>
                  <a:pt x="227057" y="6703"/>
                </a:lnTo>
                <a:lnTo>
                  <a:pt x="266395" y="1324"/>
                </a:lnTo>
                <a:lnTo>
                  <a:pt x="310354" y="393"/>
                </a:lnTo>
                <a:lnTo>
                  <a:pt x="345369" y="175"/>
                </a:lnTo>
                <a:lnTo>
                  <a:pt x="392315" y="2874"/>
                </a:lnTo>
                <a:lnTo>
                  <a:pt x="431978" y="7554"/>
                </a:lnTo>
                <a:lnTo>
                  <a:pt x="474421" y="8941"/>
                </a:lnTo>
                <a:lnTo>
                  <a:pt x="521632" y="9409"/>
                </a:lnTo>
                <a:lnTo>
                  <a:pt x="561899" y="9491"/>
                </a:lnTo>
                <a:lnTo>
                  <a:pt x="607343" y="9515"/>
                </a:lnTo>
                <a:lnTo>
                  <a:pt x="644209" y="9522"/>
                </a:lnTo>
                <a:lnTo>
                  <a:pt x="685354" y="9525"/>
                </a:lnTo>
                <a:lnTo>
                  <a:pt x="718410" y="12347"/>
                </a:lnTo>
                <a:lnTo>
                  <a:pt x="754268" y="16070"/>
                </a:lnTo>
                <a:lnTo>
                  <a:pt x="791372" y="17726"/>
                </a:lnTo>
                <a:lnTo>
                  <a:pt x="832792" y="18657"/>
                </a:lnTo>
                <a:lnTo>
                  <a:pt x="870229" y="13877"/>
                </a:lnTo>
                <a:lnTo>
                  <a:pt x="915587" y="10098"/>
                </a:lnTo>
                <a:lnTo>
                  <a:pt x="962181" y="9601"/>
                </a:lnTo>
                <a:lnTo>
                  <a:pt x="1004614" y="9535"/>
                </a:lnTo>
                <a:lnTo>
                  <a:pt x="1048341" y="17066"/>
                </a:lnTo>
                <a:lnTo>
                  <a:pt x="1091023" y="18658"/>
                </a:lnTo>
                <a:lnTo>
                  <a:pt x="1137045" y="25519"/>
                </a:lnTo>
                <a:lnTo>
                  <a:pt x="1181470" y="28307"/>
                </a:lnTo>
                <a:lnTo>
                  <a:pt x="1201435" y="27437"/>
                </a:lnTo>
                <a:lnTo>
                  <a:pt x="1217699" y="22006"/>
                </a:lnTo>
                <a:lnTo>
                  <a:pt x="1263708" y="19165"/>
                </a:lnTo>
                <a:lnTo>
                  <a:pt x="1274752" y="19060"/>
                </a:lnTo>
                <a:lnTo>
                  <a:pt x="126682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p:grpSp>
        <p:nvGrpSpPr>
          <p:cNvPr id="7" name="SMARTInkShape-Group109">
            <a:extLst>
              <a:ext uri="{FF2B5EF4-FFF2-40B4-BE49-F238E27FC236}">
                <a16:creationId xmlns:a16="http://schemas.microsoft.com/office/drawing/2014/main" id="{4A825644-8F09-8E63-0170-D39EE00776BF}"/>
              </a:ext>
            </a:extLst>
          </p:cNvPr>
          <p:cNvGrpSpPr/>
          <p:nvPr/>
        </p:nvGrpSpPr>
        <p:grpSpPr>
          <a:xfrm>
            <a:off x="419139" y="1657350"/>
            <a:ext cx="628612" cy="247651"/>
            <a:chOff x="419139" y="1657350"/>
            <a:chExt cx="628612" cy="247651"/>
          </a:xfrm>
        </p:grpSpPr>
        <p:sp>
          <p:nvSpPr>
            <p:cNvPr id="3" name="SMARTInkShape-497">
              <a:extLst>
                <a:ext uri="{FF2B5EF4-FFF2-40B4-BE49-F238E27FC236}">
                  <a16:creationId xmlns:a16="http://schemas.microsoft.com/office/drawing/2014/main" id="{FFACAC81-650A-8413-076B-4CF77AA5791B}"/>
                </a:ext>
              </a:extLst>
            </p:cNvPr>
            <p:cNvSpPr/>
            <p:nvPr>
              <p:custDataLst>
                <p:tags r:id="rId79"/>
              </p:custDataLst>
            </p:nvPr>
          </p:nvSpPr>
          <p:spPr>
            <a:xfrm>
              <a:off x="781050" y="1886539"/>
              <a:ext cx="266701" cy="18462"/>
            </a:xfrm>
            <a:custGeom>
              <a:avLst/>
              <a:gdLst/>
              <a:ahLst/>
              <a:cxnLst/>
              <a:rect l="0" t="0" r="0" b="0"/>
              <a:pathLst>
                <a:path w="266701" h="18462">
                  <a:moveTo>
                    <a:pt x="0" y="18461"/>
                  </a:moveTo>
                  <a:lnTo>
                    <a:pt x="0" y="18461"/>
                  </a:lnTo>
                  <a:lnTo>
                    <a:pt x="10113" y="13405"/>
                  </a:lnTo>
                  <a:lnTo>
                    <a:pt x="52982" y="9328"/>
                  </a:lnTo>
                  <a:lnTo>
                    <a:pt x="91239" y="8988"/>
                  </a:lnTo>
                  <a:lnTo>
                    <a:pt x="136859" y="7885"/>
                  </a:lnTo>
                  <a:lnTo>
                    <a:pt x="182295" y="1398"/>
                  </a:lnTo>
                  <a:lnTo>
                    <a:pt x="222288" y="0"/>
                  </a:lnTo>
                  <a:lnTo>
                    <a:pt x="246961" y="731"/>
                  </a:lnTo>
                  <a:lnTo>
                    <a:pt x="266700"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498">
              <a:extLst>
                <a:ext uri="{FF2B5EF4-FFF2-40B4-BE49-F238E27FC236}">
                  <a16:creationId xmlns:a16="http://schemas.microsoft.com/office/drawing/2014/main" id="{B7520F8B-5199-A82C-40FC-0DB023DA5B7E}"/>
                </a:ext>
              </a:extLst>
            </p:cNvPr>
            <p:cNvSpPr/>
            <p:nvPr>
              <p:custDataLst>
                <p:tags r:id="rId80"/>
              </p:custDataLst>
            </p:nvPr>
          </p:nvSpPr>
          <p:spPr>
            <a:xfrm>
              <a:off x="885825" y="1697166"/>
              <a:ext cx="9134" cy="169735"/>
            </a:xfrm>
            <a:custGeom>
              <a:avLst/>
              <a:gdLst/>
              <a:ahLst/>
              <a:cxnLst/>
              <a:rect l="0" t="0" r="0" b="0"/>
              <a:pathLst>
                <a:path w="9134" h="169735">
                  <a:moveTo>
                    <a:pt x="0" y="17334"/>
                  </a:moveTo>
                  <a:lnTo>
                    <a:pt x="0" y="17334"/>
                  </a:lnTo>
                  <a:lnTo>
                    <a:pt x="0" y="12278"/>
                  </a:lnTo>
                  <a:lnTo>
                    <a:pt x="2822" y="6973"/>
                  </a:lnTo>
                  <a:lnTo>
                    <a:pt x="8201" y="0"/>
                  </a:lnTo>
                  <a:lnTo>
                    <a:pt x="8642" y="487"/>
                  </a:lnTo>
                  <a:lnTo>
                    <a:pt x="9133" y="3849"/>
                  </a:lnTo>
                  <a:lnTo>
                    <a:pt x="382" y="39229"/>
                  </a:lnTo>
                  <a:lnTo>
                    <a:pt x="50" y="81757"/>
                  </a:lnTo>
                  <a:lnTo>
                    <a:pt x="10" y="124251"/>
                  </a:lnTo>
                  <a:lnTo>
                    <a:pt x="0" y="169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499">
              <a:extLst>
                <a:ext uri="{FF2B5EF4-FFF2-40B4-BE49-F238E27FC236}">
                  <a16:creationId xmlns:a16="http://schemas.microsoft.com/office/drawing/2014/main" id="{51B958A1-AF78-E6D1-D180-250D15D75635}"/>
                </a:ext>
              </a:extLst>
            </p:cNvPr>
            <p:cNvSpPr/>
            <p:nvPr>
              <p:custDataLst>
                <p:tags r:id="rId81"/>
              </p:custDataLst>
            </p:nvPr>
          </p:nvSpPr>
          <p:spPr>
            <a:xfrm>
              <a:off x="742950" y="1667030"/>
              <a:ext cx="209551" cy="56996"/>
            </a:xfrm>
            <a:custGeom>
              <a:avLst/>
              <a:gdLst/>
              <a:ahLst/>
              <a:cxnLst/>
              <a:rect l="0" t="0" r="0" b="0"/>
              <a:pathLst>
                <a:path w="209551" h="56996">
                  <a:moveTo>
                    <a:pt x="0" y="56995"/>
                  </a:moveTo>
                  <a:lnTo>
                    <a:pt x="0" y="56995"/>
                  </a:lnTo>
                  <a:lnTo>
                    <a:pt x="5057" y="46882"/>
                  </a:lnTo>
                  <a:lnTo>
                    <a:pt x="16006" y="39095"/>
                  </a:lnTo>
                  <a:lnTo>
                    <a:pt x="44911" y="23280"/>
                  </a:lnTo>
                  <a:lnTo>
                    <a:pt x="91678" y="14416"/>
                  </a:lnTo>
                  <a:lnTo>
                    <a:pt x="131586" y="3821"/>
                  </a:lnTo>
                  <a:lnTo>
                    <a:pt x="173875" y="0"/>
                  </a:lnTo>
                  <a:lnTo>
                    <a:pt x="188984" y="4948"/>
                  </a:lnTo>
                  <a:lnTo>
                    <a:pt x="209550" y="188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500">
              <a:extLst>
                <a:ext uri="{FF2B5EF4-FFF2-40B4-BE49-F238E27FC236}">
                  <a16:creationId xmlns:a16="http://schemas.microsoft.com/office/drawing/2014/main" id="{454EA6B8-0161-3A52-73BC-EA10500D3EEA}"/>
                </a:ext>
              </a:extLst>
            </p:cNvPr>
            <p:cNvSpPr/>
            <p:nvPr>
              <p:custDataLst>
                <p:tags r:id="rId82"/>
              </p:custDataLst>
            </p:nvPr>
          </p:nvSpPr>
          <p:spPr>
            <a:xfrm>
              <a:off x="419139" y="1657350"/>
              <a:ext cx="199987" cy="219076"/>
            </a:xfrm>
            <a:custGeom>
              <a:avLst/>
              <a:gdLst/>
              <a:ahLst/>
              <a:cxnLst/>
              <a:rect l="0" t="0" r="0" b="0"/>
              <a:pathLst>
                <a:path w="199987" h="219076">
                  <a:moveTo>
                    <a:pt x="161886" y="9525"/>
                  </a:moveTo>
                  <a:lnTo>
                    <a:pt x="161886" y="9525"/>
                  </a:lnTo>
                  <a:lnTo>
                    <a:pt x="161886" y="34"/>
                  </a:lnTo>
                  <a:lnTo>
                    <a:pt x="167374" y="7"/>
                  </a:lnTo>
                  <a:lnTo>
                    <a:pt x="165031" y="3"/>
                  </a:lnTo>
                  <a:lnTo>
                    <a:pt x="167874" y="1"/>
                  </a:lnTo>
                  <a:lnTo>
                    <a:pt x="169053" y="1059"/>
                  </a:lnTo>
                  <a:lnTo>
                    <a:pt x="170363" y="5057"/>
                  </a:lnTo>
                  <a:lnTo>
                    <a:pt x="169654" y="5488"/>
                  </a:lnTo>
                  <a:lnTo>
                    <a:pt x="166044" y="3145"/>
                  </a:lnTo>
                  <a:lnTo>
                    <a:pt x="165716" y="2096"/>
                  </a:lnTo>
                  <a:lnTo>
                    <a:pt x="166556" y="1398"/>
                  </a:lnTo>
                  <a:lnTo>
                    <a:pt x="170452" y="276"/>
                  </a:lnTo>
                  <a:lnTo>
                    <a:pt x="165734" y="54"/>
                  </a:lnTo>
                  <a:lnTo>
                    <a:pt x="168182" y="24"/>
                  </a:lnTo>
                  <a:lnTo>
                    <a:pt x="168200" y="16"/>
                  </a:lnTo>
                  <a:lnTo>
                    <a:pt x="165286" y="5"/>
                  </a:lnTo>
                  <a:lnTo>
                    <a:pt x="168067" y="1"/>
                  </a:lnTo>
                  <a:lnTo>
                    <a:pt x="129705" y="0"/>
                  </a:lnTo>
                  <a:lnTo>
                    <a:pt x="123594" y="2822"/>
                  </a:lnTo>
                  <a:lnTo>
                    <a:pt x="117351" y="6546"/>
                  </a:lnTo>
                  <a:lnTo>
                    <a:pt x="107886" y="9701"/>
                  </a:lnTo>
                  <a:lnTo>
                    <a:pt x="97320" y="15810"/>
                  </a:lnTo>
                  <a:lnTo>
                    <a:pt x="82313" y="19148"/>
                  </a:lnTo>
                  <a:lnTo>
                    <a:pt x="70693" y="26370"/>
                  </a:lnTo>
                  <a:lnTo>
                    <a:pt x="44445" y="50838"/>
                  </a:lnTo>
                  <a:lnTo>
                    <a:pt x="15837" y="93565"/>
                  </a:lnTo>
                  <a:lnTo>
                    <a:pt x="2195" y="126458"/>
                  </a:lnTo>
                  <a:lnTo>
                    <a:pt x="0" y="164980"/>
                  </a:lnTo>
                  <a:lnTo>
                    <a:pt x="5623" y="174219"/>
                  </a:lnTo>
                  <a:lnTo>
                    <a:pt x="25911" y="195960"/>
                  </a:lnTo>
                  <a:lnTo>
                    <a:pt x="36541" y="202804"/>
                  </a:lnTo>
                  <a:lnTo>
                    <a:pt x="59483" y="207551"/>
                  </a:lnTo>
                  <a:lnTo>
                    <a:pt x="103284" y="210214"/>
                  </a:lnTo>
                  <a:lnTo>
                    <a:pt x="147057" y="217011"/>
                  </a:lnTo>
                  <a:lnTo>
                    <a:pt x="199986"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110">
            <a:extLst>
              <a:ext uri="{FF2B5EF4-FFF2-40B4-BE49-F238E27FC236}">
                <a16:creationId xmlns:a16="http://schemas.microsoft.com/office/drawing/2014/main" id="{FF0003AB-3BA5-7D8D-9474-FD1D9390D6FA}"/>
              </a:ext>
            </a:extLst>
          </p:cNvPr>
          <p:cNvGrpSpPr/>
          <p:nvPr/>
        </p:nvGrpSpPr>
        <p:grpSpPr>
          <a:xfrm>
            <a:off x="1428750" y="1638346"/>
            <a:ext cx="514351" cy="360656"/>
            <a:chOff x="1428750" y="1638346"/>
            <a:chExt cx="514351" cy="360656"/>
          </a:xfrm>
        </p:grpSpPr>
        <p:sp>
          <p:nvSpPr>
            <p:cNvPr id="8" name="SMARTInkShape-501">
              <a:extLst>
                <a:ext uri="{FF2B5EF4-FFF2-40B4-BE49-F238E27FC236}">
                  <a16:creationId xmlns:a16="http://schemas.microsoft.com/office/drawing/2014/main" id="{91813D91-6804-EC80-85BF-C9ADF620FDFE}"/>
                </a:ext>
              </a:extLst>
            </p:cNvPr>
            <p:cNvSpPr/>
            <p:nvPr>
              <p:custDataLst>
                <p:tags r:id="rId75"/>
              </p:custDataLst>
            </p:nvPr>
          </p:nvSpPr>
          <p:spPr>
            <a:xfrm>
              <a:off x="1752600" y="1773366"/>
              <a:ext cx="190501" cy="118443"/>
            </a:xfrm>
            <a:custGeom>
              <a:avLst/>
              <a:gdLst/>
              <a:ahLst/>
              <a:cxnLst/>
              <a:rect l="0" t="0" r="0" b="0"/>
              <a:pathLst>
                <a:path w="190501" h="118443">
                  <a:moveTo>
                    <a:pt x="0" y="17334"/>
                  </a:moveTo>
                  <a:lnTo>
                    <a:pt x="0" y="17334"/>
                  </a:lnTo>
                  <a:lnTo>
                    <a:pt x="35773" y="858"/>
                  </a:lnTo>
                  <a:lnTo>
                    <a:pt x="39724" y="0"/>
                  </a:lnTo>
                  <a:lnTo>
                    <a:pt x="42358" y="487"/>
                  </a:lnTo>
                  <a:lnTo>
                    <a:pt x="44113" y="1869"/>
                  </a:lnTo>
                  <a:lnTo>
                    <a:pt x="45283" y="3849"/>
                  </a:lnTo>
                  <a:lnTo>
                    <a:pt x="47123" y="5169"/>
                  </a:lnTo>
                  <a:lnTo>
                    <a:pt x="51988" y="6636"/>
                  </a:lnTo>
                  <a:lnTo>
                    <a:pt x="53709" y="8085"/>
                  </a:lnTo>
                  <a:lnTo>
                    <a:pt x="55620" y="12518"/>
                  </a:lnTo>
                  <a:lnTo>
                    <a:pt x="57906" y="23987"/>
                  </a:lnTo>
                  <a:lnTo>
                    <a:pt x="63607" y="33299"/>
                  </a:lnTo>
                  <a:lnTo>
                    <a:pt x="75237" y="80129"/>
                  </a:lnTo>
                  <a:lnTo>
                    <a:pt x="76073" y="109734"/>
                  </a:lnTo>
                  <a:lnTo>
                    <a:pt x="73999" y="113859"/>
                  </a:lnTo>
                  <a:lnTo>
                    <a:pt x="70499" y="116609"/>
                  </a:lnTo>
                  <a:lnTo>
                    <a:pt x="66049" y="118442"/>
                  </a:lnTo>
                  <a:lnTo>
                    <a:pt x="62025" y="117548"/>
                  </a:lnTo>
                  <a:lnTo>
                    <a:pt x="54730" y="110910"/>
                  </a:lnTo>
                  <a:lnTo>
                    <a:pt x="44674" y="95272"/>
                  </a:lnTo>
                  <a:lnTo>
                    <a:pt x="40048" y="77233"/>
                  </a:lnTo>
                  <a:lnTo>
                    <a:pt x="41515" y="71025"/>
                  </a:lnTo>
                  <a:lnTo>
                    <a:pt x="48790" y="58483"/>
                  </a:lnTo>
                  <a:lnTo>
                    <a:pt x="61901" y="48675"/>
                  </a:lnTo>
                  <a:lnTo>
                    <a:pt x="107178" y="27102"/>
                  </a:lnTo>
                  <a:lnTo>
                    <a:pt x="125951" y="21675"/>
                  </a:lnTo>
                  <a:lnTo>
                    <a:pt x="164031" y="15369"/>
                  </a:lnTo>
                  <a:lnTo>
                    <a:pt x="190500" y="78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502">
              <a:extLst>
                <a:ext uri="{FF2B5EF4-FFF2-40B4-BE49-F238E27FC236}">
                  <a16:creationId xmlns:a16="http://schemas.microsoft.com/office/drawing/2014/main" id="{F733E868-2B86-83C6-A994-F0363E8839D5}"/>
                </a:ext>
              </a:extLst>
            </p:cNvPr>
            <p:cNvSpPr/>
            <p:nvPr>
              <p:custDataLst>
                <p:tags r:id="rId76"/>
              </p:custDataLst>
            </p:nvPr>
          </p:nvSpPr>
          <p:spPr>
            <a:xfrm>
              <a:off x="1649692" y="1781175"/>
              <a:ext cx="45203" cy="77825"/>
            </a:xfrm>
            <a:custGeom>
              <a:avLst/>
              <a:gdLst/>
              <a:ahLst/>
              <a:cxnLst/>
              <a:rect l="0" t="0" r="0" b="0"/>
              <a:pathLst>
                <a:path w="45203" h="77825">
                  <a:moveTo>
                    <a:pt x="36233" y="19050"/>
                  </a:moveTo>
                  <a:lnTo>
                    <a:pt x="36233" y="19050"/>
                  </a:lnTo>
                  <a:lnTo>
                    <a:pt x="36233" y="5792"/>
                  </a:lnTo>
                  <a:lnTo>
                    <a:pt x="35175" y="3862"/>
                  </a:lnTo>
                  <a:lnTo>
                    <a:pt x="33411" y="2574"/>
                  </a:lnTo>
                  <a:lnTo>
                    <a:pt x="28629" y="1144"/>
                  </a:lnTo>
                  <a:lnTo>
                    <a:pt x="22976" y="508"/>
                  </a:lnTo>
                  <a:lnTo>
                    <a:pt x="16935" y="3048"/>
                  </a:lnTo>
                  <a:lnTo>
                    <a:pt x="13843" y="5207"/>
                  </a:lnTo>
                  <a:lnTo>
                    <a:pt x="4434" y="23415"/>
                  </a:lnTo>
                  <a:lnTo>
                    <a:pt x="0" y="43862"/>
                  </a:lnTo>
                  <a:lnTo>
                    <a:pt x="1785" y="54066"/>
                  </a:lnTo>
                  <a:lnTo>
                    <a:pt x="11554" y="74297"/>
                  </a:lnTo>
                  <a:lnTo>
                    <a:pt x="14489" y="77048"/>
                  </a:lnTo>
                  <a:lnTo>
                    <a:pt x="17504" y="77824"/>
                  </a:lnTo>
                  <a:lnTo>
                    <a:pt x="20571" y="77282"/>
                  </a:lnTo>
                  <a:lnTo>
                    <a:pt x="29946" y="71464"/>
                  </a:lnTo>
                  <a:lnTo>
                    <a:pt x="39427" y="57981"/>
                  </a:lnTo>
                  <a:lnTo>
                    <a:pt x="44507" y="28974"/>
                  </a:lnTo>
                  <a:lnTo>
                    <a:pt x="45202" y="18875"/>
                  </a:lnTo>
                  <a:lnTo>
                    <a:pt x="362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503">
              <a:extLst>
                <a:ext uri="{FF2B5EF4-FFF2-40B4-BE49-F238E27FC236}">
                  <a16:creationId xmlns:a16="http://schemas.microsoft.com/office/drawing/2014/main" id="{1CD545F9-BE32-006C-F809-986F66E17A08}"/>
                </a:ext>
              </a:extLst>
            </p:cNvPr>
            <p:cNvSpPr/>
            <p:nvPr>
              <p:custDataLst>
                <p:tags r:id="rId77"/>
              </p:custDataLst>
            </p:nvPr>
          </p:nvSpPr>
          <p:spPr>
            <a:xfrm>
              <a:off x="1428750" y="1800225"/>
              <a:ext cx="133351" cy="47626"/>
            </a:xfrm>
            <a:custGeom>
              <a:avLst/>
              <a:gdLst/>
              <a:ahLst/>
              <a:cxnLst/>
              <a:rect l="0" t="0" r="0" b="0"/>
              <a:pathLst>
                <a:path w="133351" h="47626">
                  <a:moveTo>
                    <a:pt x="0" y="47625"/>
                  </a:moveTo>
                  <a:lnTo>
                    <a:pt x="0" y="47625"/>
                  </a:lnTo>
                  <a:lnTo>
                    <a:pt x="0" y="42569"/>
                  </a:lnTo>
                  <a:lnTo>
                    <a:pt x="5057" y="29311"/>
                  </a:lnTo>
                  <a:lnTo>
                    <a:pt x="9721" y="25891"/>
                  </a:lnTo>
                  <a:lnTo>
                    <a:pt x="52516" y="12046"/>
                  </a:lnTo>
                  <a:lnTo>
                    <a:pt x="98899" y="1795"/>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504">
              <a:extLst>
                <a:ext uri="{FF2B5EF4-FFF2-40B4-BE49-F238E27FC236}">
                  <a16:creationId xmlns:a16="http://schemas.microsoft.com/office/drawing/2014/main" id="{A0ACDB3F-8DDD-7179-56D1-D3F7B8E64CEE}"/>
                </a:ext>
              </a:extLst>
            </p:cNvPr>
            <p:cNvSpPr/>
            <p:nvPr>
              <p:custDataLst>
                <p:tags r:id="rId78"/>
              </p:custDataLst>
            </p:nvPr>
          </p:nvSpPr>
          <p:spPr>
            <a:xfrm>
              <a:off x="1438278" y="1638346"/>
              <a:ext cx="100658" cy="360656"/>
            </a:xfrm>
            <a:custGeom>
              <a:avLst/>
              <a:gdLst/>
              <a:ahLst/>
              <a:cxnLst/>
              <a:rect l="0" t="0" r="0" b="0"/>
              <a:pathLst>
                <a:path w="100658" h="360656">
                  <a:moveTo>
                    <a:pt x="85722" y="76154"/>
                  </a:moveTo>
                  <a:lnTo>
                    <a:pt x="85722" y="76154"/>
                  </a:lnTo>
                  <a:lnTo>
                    <a:pt x="90779" y="71098"/>
                  </a:lnTo>
                  <a:lnTo>
                    <a:pt x="93261" y="65793"/>
                  </a:lnTo>
                  <a:lnTo>
                    <a:pt x="94854" y="58820"/>
                  </a:lnTo>
                  <a:lnTo>
                    <a:pt x="100187" y="52556"/>
                  </a:lnTo>
                  <a:lnTo>
                    <a:pt x="100657" y="50897"/>
                  </a:lnTo>
                  <a:lnTo>
                    <a:pt x="99912" y="49791"/>
                  </a:lnTo>
                  <a:lnTo>
                    <a:pt x="98357" y="49054"/>
                  </a:lnTo>
                  <a:lnTo>
                    <a:pt x="97320" y="47504"/>
                  </a:lnTo>
                  <a:lnTo>
                    <a:pt x="95861" y="40266"/>
                  </a:lnTo>
                  <a:lnTo>
                    <a:pt x="95249" y="14385"/>
                  </a:lnTo>
                  <a:lnTo>
                    <a:pt x="92426" y="8837"/>
                  </a:lnTo>
                  <a:lnTo>
                    <a:pt x="87046" y="1709"/>
                  </a:lnTo>
                  <a:lnTo>
                    <a:pt x="83488" y="734"/>
                  </a:lnTo>
                  <a:lnTo>
                    <a:pt x="71567" y="0"/>
                  </a:lnTo>
                  <a:lnTo>
                    <a:pt x="58009" y="10081"/>
                  </a:lnTo>
                  <a:lnTo>
                    <a:pt x="52239" y="17860"/>
                  </a:lnTo>
                  <a:lnTo>
                    <a:pt x="34635" y="64533"/>
                  </a:lnTo>
                  <a:lnTo>
                    <a:pt x="26548" y="106439"/>
                  </a:lnTo>
                  <a:lnTo>
                    <a:pt x="15473" y="143167"/>
                  </a:lnTo>
                  <a:lnTo>
                    <a:pt x="11285" y="181617"/>
                  </a:lnTo>
                  <a:lnTo>
                    <a:pt x="3324" y="225750"/>
                  </a:lnTo>
                  <a:lnTo>
                    <a:pt x="289" y="271421"/>
                  </a:lnTo>
                  <a:lnTo>
                    <a:pt x="55" y="313026"/>
                  </a:lnTo>
                  <a:lnTo>
                    <a:pt x="2" y="360030"/>
                  </a:lnTo>
                  <a:lnTo>
                    <a:pt x="0" y="360655"/>
                  </a:lnTo>
                  <a:lnTo>
                    <a:pt x="9522" y="3523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 name="SMARTInkShape-Group111">
            <a:extLst>
              <a:ext uri="{FF2B5EF4-FFF2-40B4-BE49-F238E27FC236}">
                <a16:creationId xmlns:a16="http://schemas.microsoft.com/office/drawing/2014/main" id="{5D2B4530-8A7E-EDC6-2FE3-6AC280811CA0}"/>
              </a:ext>
            </a:extLst>
          </p:cNvPr>
          <p:cNvGrpSpPr/>
          <p:nvPr/>
        </p:nvGrpSpPr>
        <p:grpSpPr>
          <a:xfrm>
            <a:off x="2219325" y="1671130"/>
            <a:ext cx="1524001" cy="329121"/>
            <a:chOff x="2219325" y="1671130"/>
            <a:chExt cx="1524001" cy="329121"/>
          </a:xfrm>
        </p:grpSpPr>
        <p:sp>
          <p:nvSpPr>
            <p:cNvPr id="13" name="SMARTInkShape-505">
              <a:extLst>
                <a:ext uri="{FF2B5EF4-FFF2-40B4-BE49-F238E27FC236}">
                  <a16:creationId xmlns:a16="http://schemas.microsoft.com/office/drawing/2014/main" id="{30A86BD4-963B-75EB-F401-C042FE2520AF}"/>
                </a:ext>
              </a:extLst>
            </p:cNvPr>
            <p:cNvSpPr/>
            <p:nvPr>
              <p:custDataLst>
                <p:tags r:id="rId70"/>
              </p:custDataLst>
            </p:nvPr>
          </p:nvSpPr>
          <p:spPr>
            <a:xfrm>
              <a:off x="3590925" y="1828834"/>
              <a:ext cx="152401" cy="104742"/>
            </a:xfrm>
            <a:custGeom>
              <a:avLst/>
              <a:gdLst/>
              <a:ahLst/>
              <a:cxnLst/>
              <a:rect l="0" t="0" r="0" b="0"/>
              <a:pathLst>
                <a:path w="152401" h="104742">
                  <a:moveTo>
                    <a:pt x="0" y="9491"/>
                  </a:moveTo>
                  <a:lnTo>
                    <a:pt x="0" y="9491"/>
                  </a:lnTo>
                  <a:lnTo>
                    <a:pt x="5056" y="4435"/>
                  </a:lnTo>
                  <a:lnTo>
                    <a:pt x="10361" y="1952"/>
                  </a:lnTo>
                  <a:lnTo>
                    <a:pt x="50423" y="0"/>
                  </a:lnTo>
                  <a:lnTo>
                    <a:pt x="56982" y="2804"/>
                  </a:lnTo>
                  <a:lnTo>
                    <a:pt x="60213" y="5033"/>
                  </a:lnTo>
                  <a:lnTo>
                    <a:pt x="61309" y="8635"/>
                  </a:lnTo>
                  <a:lnTo>
                    <a:pt x="57906" y="30558"/>
                  </a:lnTo>
                  <a:lnTo>
                    <a:pt x="26123" y="76369"/>
                  </a:lnTo>
                  <a:lnTo>
                    <a:pt x="12804" y="91493"/>
                  </a:lnTo>
                  <a:lnTo>
                    <a:pt x="12769" y="93792"/>
                  </a:lnTo>
                  <a:lnTo>
                    <a:pt x="15553" y="99169"/>
                  </a:lnTo>
                  <a:lnTo>
                    <a:pt x="17777" y="101027"/>
                  </a:lnTo>
                  <a:lnTo>
                    <a:pt x="23070" y="103090"/>
                  </a:lnTo>
                  <a:lnTo>
                    <a:pt x="63651" y="104524"/>
                  </a:lnTo>
                  <a:lnTo>
                    <a:pt x="110154" y="104722"/>
                  </a:lnTo>
                  <a:lnTo>
                    <a:pt x="152400" y="1047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506">
              <a:extLst>
                <a:ext uri="{FF2B5EF4-FFF2-40B4-BE49-F238E27FC236}">
                  <a16:creationId xmlns:a16="http://schemas.microsoft.com/office/drawing/2014/main" id="{1AC89968-F017-6C03-074D-A635C44AF4C8}"/>
                </a:ext>
              </a:extLst>
            </p:cNvPr>
            <p:cNvSpPr/>
            <p:nvPr>
              <p:custDataLst>
                <p:tags r:id="rId71"/>
              </p:custDataLst>
            </p:nvPr>
          </p:nvSpPr>
          <p:spPr>
            <a:xfrm>
              <a:off x="3162300" y="1671130"/>
              <a:ext cx="400051" cy="205296"/>
            </a:xfrm>
            <a:custGeom>
              <a:avLst/>
              <a:gdLst/>
              <a:ahLst/>
              <a:cxnLst/>
              <a:rect l="0" t="0" r="0" b="0"/>
              <a:pathLst>
                <a:path w="400051" h="205296">
                  <a:moveTo>
                    <a:pt x="0" y="205295"/>
                  </a:moveTo>
                  <a:lnTo>
                    <a:pt x="0" y="205295"/>
                  </a:lnTo>
                  <a:lnTo>
                    <a:pt x="47532" y="166699"/>
                  </a:lnTo>
                  <a:lnTo>
                    <a:pt x="86967" y="134321"/>
                  </a:lnTo>
                  <a:lnTo>
                    <a:pt x="134573" y="89594"/>
                  </a:lnTo>
                  <a:lnTo>
                    <a:pt x="161196" y="60311"/>
                  </a:lnTo>
                  <a:lnTo>
                    <a:pt x="192784" y="13654"/>
                  </a:lnTo>
                  <a:lnTo>
                    <a:pt x="199072" y="6374"/>
                  </a:lnTo>
                  <a:lnTo>
                    <a:pt x="199837" y="0"/>
                  </a:lnTo>
                  <a:lnTo>
                    <a:pt x="199941" y="2223"/>
                  </a:lnTo>
                  <a:lnTo>
                    <a:pt x="197165" y="6738"/>
                  </a:lnTo>
                  <a:lnTo>
                    <a:pt x="194944" y="9423"/>
                  </a:lnTo>
                  <a:lnTo>
                    <a:pt x="192475" y="18052"/>
                  </a:lnTo>
                  <a:lnTo>
                    <a:pt x="191817" y="23316"/>
                  </a:lnTo>
                  <a:lnTo>
                    <a:pt x="174214" y="67637"/>
                  </a:lnTo>
                  <a:lnTo>
                    <a:pt x="171996" y="108096"/>
                  </a:lnTo>
                  <a:lnTo>
                    <a:pt x="171522" y="152357"/>
                  </a:lnTo>
                  <a:lnTo>
                    <a:pt x="173615" y="158361"/>
                  </a:lnTo>
                  <a:lnTo>
                    <a:pt x="192914" y="179150"/>
                  </a:lnTo>
                  <a:lnTo>
                    <a:pt x="197402" y="180457"/>
                  </a:lnTo>
                  <a:lnTo>
                    <a:pt x="208031" y="179086"/>
                  </a:lnTo>
                  <a:lnTo>
                    <a:pt x="225916" y="172365"/>
                  </a:lnTo>
                  <a:lnTo>
                    <a:pt x="244620" y="153557"/>
                  </a:lnTo>
                  <a:lnTo>
                    <a:pt x="275983" y="108146"/>
                  </a:lnTo>
                  <a:lnTo>
                    <a:pt x="301616" y="65717"/>
                  </a:lnTo>
                  <a:lnTo>
                    <a:pt x="311501" y="45589"/>
                  </a:lnTo>
                  <a:lnTo>
                    <a:pt x="314129" y="38006"/>
                  </a:lnTo>
                  <a:lnTo>
                    <a:pt x="322361" y="26331"/>
                  </a:lnTo>
                  <a:lnTo>
                    <a:pt x="323409" y="40086"/>
                  </a:lnTo>
                  <a:lnTo>
                    <a:pt x="320832" y="50024"/>
                  </a:lnTo>
                  <a:lnTo>
                    <a:pt x="316253" y="61569"/>
                  </a:lnTo>
                  <a:lnTo>
                    <a:pt x="309091" y="100996"/>
                  </a:lnTo>
                  <a:lnTo>
                    <a:pt x="313427" y="146156"/>
                  </a:lnTo>
                  <a:lnTo>
                    <a:pt x="319115" y="164372"/>
                  </a:lnTo>
                  <a:lnTo>
                    <a:pt x="331635" y="188893"/>
                  </a:lnTo>
                  <a:lnTo>
                    <a:pt x="335390" y="190127"/>
                  </a:lnTo>
                  <a:lnTo>
                    <a:pt x="400050" y="1862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507">
              <a:extLst>
                <a:ext uri="{FF2B5EF4-FFF2-40B4-BE49-F238E27FC236}">
                  <a16:creationId xmlns:a16="http://schemas.microsoft.com/office/drawing/2014/main" id="{90CBCC43-BACE-A47D-505F-9DD22672C5EC}"/>
                </a:ext>
              </a:extLst>
            </p:cNvPr>
            <p:cNvSpPr/>
            <p:nvPr>
              <p:custDataLst>
                <p:tags r:id="rId72"/>
              </p:custDataLst>
            </p:nvPr>
          </p:nvSpPr>
          <p:spPr>
            <a:xfrm>
              <a:off x="2809875" y="1790700"/>
              <a:ext cx="238126" cy="9526"/>
            </a:xfrm>
            <a:custGeom>
              <a:avLst/>
              <a:gdLst/>
              <a:ahLst/>
              <a:cxnLst/>
              <a:rect l="0" t="0" r="0" b="0"/>
              <a:pathLst>
                <a:path w="238126" h="9526">
                  <a:moveTo>
                    <a:pt x="0" y="9525"/>
                  </a:moveTo>
                  <a:lnTo>
                    <a:pt x="0" y="9525"/>
                  </a:lnTo>
                  <a:lnTo>
                    <a:pt x="41156" y="8467"/>
                  </a:lnTo>
                  <a:lnTo>
                    <a:pt x="81312" y="1986"/>
                  </a:lnTo>
                  <a:lnTo>
                    <a:pt x="120366" y="392"/>
                  </a:lnTo>
                  <a:lnTo>
                    <a:pt x="156432" y="116"/>
                  </a:lnTo>
                  <a:lnTo>
                    <a:pt x="198986" y="34"/>
                  </a:lnTo>
                  <a:lnTo>
                    <a:pt x="238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508">
              <a:extLst>
                <a:ext uri="{FF2B5EF4-FFF2-40B4-BE49-F238E27FC236}">
                  <a16:creationId xmlns:a16="http://schemas.microsoft.com/office/drawing/2014/main" id="{E50AA69F-1802-F823-A0C1-10F38BC0CF23}"/>
                </a:ext>
              </a:extLst>
            </p:cNvPr>
            <p:cNvSpPr/>
            <p:nvPr>
              <p:custDataLst>
                <p:tags r:id="rId73"/>
              </p:custDataLst>
            </p:nvPr>
          </p:nvSpPr>
          <p:spPr>
            <a:xfrm>
              <a:off x="2657475" y="1885950"/>
              <a:ext cx="9526" cy="114301"/>
            </a:xfrm>
            <a:custGeom>
              <a:avLst/>
              <a:gdLst/>
              <a:ahLst/>
              <a:cxnLst/>
              <a:rect l="0" t="0" r="0" b="0"/>
              <a:pathLst>
                <a:path w="9526" h="114301">
                  <a:moveTo>
                    <a:pt x="9525" y="0"/>
                  </a:moveTo>
                  <a:lnTo>
                    <a:pt x="9525" y="0"/>
                  </a:lnTo>
                  <a:lnTo>
                    <a:pt x="8467" y="28301"/>
                  </a:lnTo>
                  <a:lnTo>
                    <a:pt x="883" y="70606"/>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509">
              <a:extLst>
                <a:ext uri="{FF2B5EF4-FFF2-40B4-BE49-F238E27FC236}">
                  <a16:creationId xmlns:a16="http://schemas.microsoft.com/office/drawing/2014/main" id="{96394C3A-DAFD-D05A-39C0-D7F941CF50FC}"/>
                </a:ext>
              </a:extLst>
            </p:cNvPr>
            <p:cNvSpPr/>
            <p:nvPr>
              <p:custDataLst>
                <p:tags r:id="rId74"/>
              </p:custDataLst>
            </p:nvPr>
          </p:nvSpPr>
          <p:spPr>
            <a:xfrm>
              <a:off x="2219325" y="1676546"/>
              <a:ext cx="381001" cy="247505"/>
            </a:xfrm>
            <a:custGeom>
              <a:avLst/>
              <a:gdLst/>
              <a:ahLst/>
              <a:cxnLst/>
              <a:rect l="0" t="0" r="0" b="0"/>
              <a:pathLst>
                <a:path w="381001" h="247505">
                  <a:moveTo>
                    <a:pt x="0" y="247504"/>
                  </a:moveTo>
                  <a:lnTo>
                    <a:pt x="0" y="247504"/>
                  </a:lnTo>
                  <a:lnTo>
                    <a:pt x="29659" y="207484"/>
                  </a:lnTo>
                  <a:lnTo>
                    <a:pt x="59831" y="164075"/>
                  </a:lnTo>
                  <a:lnTo>
                    <a:pt x="97465" y="125878"/>
                  </a:lnTo>
                  <a:lnTo>
                    <a:pt x="116031" y="111413"/>
                  </a:lnTo>
                  <a:lnTo>
                    <a:pt x="149656" y="65452"/>
                  </a:lnTo>
                  <a:lnTo>
                    <a:pt x="176395" y="18154"/>
                  </a:lnTo>
                  <a:lnTo>
                    <a:pt x="179618" y="10921"/>
                  </a:lnTo>
                  <a:lnTo>
                    <a:pt x="180372" y="5478"/>
                  </a:lnTo>
                  <a:lnTo>
                    <a:pt x="181631" y="3604"/>
                  </a:lnTo>
                  <a:lnTo>
                    <a:pt x="183529" y="2354"/>
                  </a:lnTo>
                  <a:lnTo>
                    <a:pt x="190092" y="0"/>
                  </a:lnTo>
                  <a:lnTo>
                    <a:pt x="185323" y="4954"/>
                  </a:lnTo>
                  <a:lnTo>
                    <a:pt x="182907" y="13057"/>
                  </a:lnTo>
                  <a:lnTo>
                    <a:pt x="173626" y="50276"/>
                  </a:lnTo>
                  <a:lnTo>
                    <a:pt x="164550" y="90639"/>
                  </a:lnTo>
                  <a:lnTo>
                    <a:pt x="162444" y="129735"/>
                  </a:lnTo>
                  <a:lnTo>
                    <a:pt x="163086" y="169561"/>
                  </a:lnTo>
                  <a:lnTo>
                    <a:pt x="167027" y="184993"/>
                  </a:lnTo>
                  <a:lnTo>
                    <a:pt x="172735" y="191013"/>
                  </a:lnTo>
                  <a:lnTo>
                    <a:pt x="190366" y="200525"/>
                  </a:lnTo>
                  <a:lnTo>
                    <a:pt x="198877" y="201368"/>
                  </a:lnTo>
                  <a:lnTo>
                    <a:pt x="213979" y="196660"/>
                  </a:lnTo>
                  <a:lnTo>
                    <a:pt x="239437" y="177053"/>
                  </a:lnTo>
                  <a:lnTo>
                    <a:pt x="265200" y="135529"/>
                  </a:lnTo>
                  <a:lnTo>
                    <a:pt x="292041" y="90079"/>
                  </a:lnTo>
                  <a:lnTo>
                    <a:pt x="301966" y="58834"/>
                  </a:lnTo>
                  <a:lnTo>
                    <a:pt x="304599" y="46175"/>
                  </a:lnTo>
                  <a:lnTo>
                    <a:pt x="312090" y="26604"/>
                  </a:lnTo>
                  <a:lnTo>
                    <a:pt x="312835" y="20862"/>
                  </a:lnTo>
                  <a:lnTo>
                    <a:pt x="314390" y="17034"/>
                  </a:lnTo>
                  <a:lnTo>
                    <a:pt x="316485" y="14483"/>
                  </a:lnTo>
                  <a:lnTo>
                    <a:pt x="318940" y="12781"/>
                  </a:lnTo>
                  <a:lnTo>
                    <a:pt x="319518" y="12706"/>
                  </a:lnTo>
                  <a:lnTo>
                    <a:pt x="317339" y="15444"/>
                  </a:lnTo>
                  <a:lnTo>
                    <a:pt x="306897" y="58799"/>
                  </a:lnTo>
                  <a:lnTo>
                    <a:pt x="297884" y="98281"/>
                  </a:lnTo>
                  <a:lnTo>
                    <a:pt x="296677" y="143814"/>
                  </a:lnTo>
                  <a:lnTo>
                    <a:pt x="303521" y="177379"/>
                  </a:lnTo>
                  <a:lnTo>
                    <a:pt x="307123" y="182762"/>
                  </a:lnTo>
                  <a:lnTo>
                    <a:pt x="319590" y="191566"/>
                  </a:lnTo>
                  <a:lnTo>
                    <a:pt x="339404" y="197416"/>
                  </a:lnTo>
                  <a:lnTo>
                    <a:pt x="381000" y="1998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112">
            <a:extLst>
              <a:ext uri="{FF2B5EF4-FFF2-40B4-BE49-F238E27FC236}">
                <a16:creationId xmlns:a16="http://schemas.microsoft.com/office/drawing/2014/main" id="{43FF7C21-99CF-153F-9F4B-FFB0FBBE7A57}"/>
              </a:ext>
            </a:extLst>
          </p:cNvPr>
          <p:cNvGrpSpPr/>
          <p:nvPr/>
        </p:nvGrpSpPr>
        <p:grpSpPr>
          <a:xfrm>
            <a:off x="4076700" y="1685925"/>
            <a:ext cx="19051" cy="133351"/>
            <a:chOff x="4076700" y="1685925"/>
            <a:chExt cx="19051" cy="133351"/>
          </a:xfrm>
        </p:grpSpPr>
        <p:sp>
          <p:nvSpPr>
            <p:cNvPr id="19" name="SMARTInkShape-510">
              <a:extLst>
                <a:ext uri="{FF2B5EF4-FFF2-40B4-BE49-F238E27FC236}">
                  <a16:creationId xmlns:a16="http://schemas.microsoft.com/office/drawing/2014/main" id="{0EF19EA1-5834-71A0-280A-4778729DA916}"/>
                </a:ext>
              </a:extLst>
            </p:cNvPr>
            <p:cNvSpPr/>
            <p:nvPr>
              <p:custDataLst>
                <p:tags r:id="rId68"/>
              </p:custDataLst>
            </p:nvPr>
          </p:nvSpPr>
          <p:spPr>
            <a:xfrm>
              <a:off x="4095750" y="1809750"/>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511">
              <a:extLst>
                <a:ext uri="{FF2B5EF4-FFF2-40B4-BE49-F238E27FC236}">
                  <a16:creationId xmlns:a16="http://schemas.microsoft.com/office/drawing/2014/main" id="{BE76A608-B22D-9F71-66F4-AD66C2C94835}"/>
                </a:ext>
              </a:extLst>
            </p:cNvPr>
            <p:cNvSpPr/>
            <p:nvPr>
              <p:custDataLst>
                <p:tags r:id="rId69"/>
              </p:custDataLst>
            </p:nvPr>
          </p:nvSpPr>
          <p:spPr>
            <a:xfrm>
              <a:off x="4076700" y="1685925"/>
              <a:ext cx="9526" cy="9526"/>
            </a:xfrm>
            <a:custGeom>
              <a:avLst/>
              <a:gdLst/>
              <a:ahLst/>
              <a:cxnLst/>
              <a:rect l="0" t="0" r="0" b="0"/>
              <a:pathLst>
                <a:path w="9526" h="9526">
                  <a:moveTo>
                    <a:pt x="0" y="9525"/>
                  </a:moveTo>
                  <a:lnTo>
                    <a:pt x="0" y="9525"/>
                  </a:lnTo>
                  <a:lnTo>
                    <a:pt x="8201" y="9525"/>
                  </a:lnTo>
                  <a:lnTo>
                    <a:pt x="8642" y="8467"/>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 name="SMARTInkShape-Group113">
            <a:extLst>
              <a:ext uri="{FF2B5EF4-FFF2-40B4-BE49-F238E27FC236}">
                <a16:creationId xmlns:a16="http://schemas.microsoft.com/office/drawing/2014/main" id="{5FAD7CB2-E52D-06EF-67AD-07D0ABB010BD}"/>
              </a:ext>
            </a:extLst>
          </p:cNvPr>
          <p:cNvGrpSpPr/>
          <p:nvPr/>
        </p:nvGrpSpPr>
        <p:grpSpPr>
          <a:xfrm>
            <a:off x="800100" y="2772170"/>
            <a:ext cx="466726" cy="418706"/>
            <a:chOff x="800100" y="2772170"/>
            <a:chExt cx="466726" cy="418706"/>
          </a:xfrm>
        </p:grpSpPr>
        <p:sp>
          <p:nvSpPr>
            <p:cNvPr id="22" name="SMARTInkShape-512">
              <a:extLst>
                <a:ext uri="{FF2B5EF4-FFF2-40B4-BE49-F238E27FC236}">
                  <a16:creationId xmlns:a16="http://schemas.microsoft.com/office/drawing/2014/main" id="{815BB18B-E284-DFCE-71A0-D4A0B4AFF062}"/>
                </a:ext>
              </a:extLst>
            </p:cNvPr>
            <p:cNvSpPr/>
            <p:nvPr>
              <p:custDataLst>
                <p:tags r:id="rId65"/>
              </p:custDataLst>
            </p:nvPr>
          </p:nvSpPr>
          <p:spPr>
            <a:xfrm>
              <a:off x="800100" y="2772170"/>
              <a:ext cx="419101" cy="18656"/>
            </a:xfrm>
            <a:custGeom>
              <a:avLst/>
              <a:gdLst/>
              <a:ahLst/>
              <a:cxnLst/>
              <a:rect l="0" t="0" r="0" b="0"/>
              <a:pathLst>
                <a:path w="419101" h="18656">
                  <a:moveTo>
                    <a:pt x="0" y="18655"/>
                  </a:moveTo>
                  <a:lnTo>
                    <a:pt x="0" y="18655"/>
                  </a:lnTo>
                  <a:lnTo>
                    <a:pt x="41156" y="17597"/>
                  </a:lnTo>
                  <a:lnTo>
                    <a:pt x="76988" y="12109"/>
                  </a:lnTo>
                  <a:lnTo>
                    <a:pt x="123706" y="10013"/>
                  </a:lnTo>
                  <a:lnTo>
                    <a:pt x="162242" y="9391"/>
                  </a:lnTo>
                  <a:lnTo>
                    <a:pt x="194874" y="9246"/>
                  </a:lnTo>
                  <a:lnTo>
                    <a:pt x="233366" y="6360"/>
                  </a:lnTo>
                  <a:lnTo>
                    <a:pt x="273052" y="2607"/>
                  </a:lnTo>
                  <a:lnTo>
                    <a:pt x="308329" y="939"/>
                  </a:lnTo>
                  <a:lnTo>
                    <a:pt x="347826" y="0"/>
                  </a:lnTo>
                  <a:lnTo>
                    <a:pt x="388558" y="742"/>
                  </a:lnTo>
                  <a:lnTo>
                    <a:pt x="419100" y="91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513">
              <a:extLst>
                <a:ext uri="{FF2B5EF4-FFF2-40B4-BE49-F238E27FC236}">
                  <a16:creationId xmlns:a16="http://schemas.microsoft.com/office/drawing/2014/main" id="{05604644-6659-A21F-DBFD-322F0AF8D699}"/>
                </a:ext>
              </a:extLst>
            </p:cNvPr>
            <p:cNvSpPr/>
            <p:nvPr>
              <p:custDataLst>
                <p:tags r:id="rId66"/>
              </p:custDataLst>
            </p:nvPr>
          </p:nvSpPr>
          <p:spPr>
            <a:xfrm>
              <a:off x="1261337" y="3048000"/>
              <a:ext cx="5489" cy="142876"/>
            </a:xfrm>
            <a:custGeom>
              <a:avLst/>
              <a:gdLst/>
              <a:ahLst/>
              <a:cxnLst/>
              <a:rect l="0" t="0" r="0" b="0"/>
              <a:pathLst>
                <a:path w="5489" h="142876">
                  <a:moveTo>
                    <a:pt x="5488" y="0"/>
                  </a:moveTo>
                  <a:lnTo>
                    <a:pt x="5488" y="0"/>
                  </a:lnTo>
                  <a:lnTo>
                    <a:pt x="4430" y="40098"/>
                  </a:lnTo>
                  <a:lnTo>
                    <a:pt x="0" y="66208"/>
                  </a:lnTo>
                  <a:lnTo>
                    <a:pt x="4556" y="111233"/>
                  </a:lnTo>
                  <a:lnTo>
                    <a:pt x="5488"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514">
              <a:extLst>
                <a:ext uri="{FF2B5EF4-FFF2-40B4-BE49-F238E27FC236}">
                  <a16:creationId xmlns:a16="http://schemas.microsoft.com/office/drawing/2014/main" id="{70ADD6AF-B8F1-1E11-4AE4-2A14E552F50C}"/>
                </a:ext>
              </a:extLst>
            </p:cNvPr>
            <p:cNvSpPr/>
            <p:nvPr>
              <p:custDataLst>
                <p:tags r:id="rId67"/>
              </p:custDataLst>
            </p:nvPr>
          </p:nvSpPr>
          <p:spPr>
            <a:xfrm>
              <a:off x="876300" y="2896133"/>
              <a:ext cx="323851" cy="192079"/>
            </a:xfrm>
            <a:custGeom>
              <a:avLst/>
              <a:gdLst/>
              <a:ahLst/>
              <a:cxnLst/>
              <a:rect l="0" t="0" r="0" b="0"/>
              <a:pathLst>
                <a:path w="323851" h="192079">
                  <a:moveTo>
                    <a:pt x="0" y="66142"/>
                  </a:moveTo>
                  <a:lnTo>
                    <a:pt x="0" y="66142"/>
                  </a:lnTo>
                  <a:lnTo>
                    <a:pt x="0" y="57941"/>
                  </a:lnTo>
                  <a:lnTo>
                    <a:pt x="27447" y="29205"/>
                  </a:lnTo>
                  <a:lnTo>
                    <a:pt x="36187" y="23267"/>
                  </a:lnTo>
                  <a:lnTo>
                    <a:pt x="78527" y="5537"/>
                  </a:lnTo>
                  <a:lnTo>
                    <a:pt x="115240" y="0"/>
                  </a:lnTo>
                  <a:lnTo>
                    <a:pt x="125654" y="5348"/>
                  </a:lnTo>
                  <a:lnTo>
                    <a:pt x="144530" y="20972"/>
                  </a:lnTo>
                  <a:lnTo>
                    <a:pt x="148902" y="30544"/>
                  </a:lnTo>
                  <a:lnTo>
                    <a:pt x="151709" y="64049"/>
                  </a:lnTo>
                  <a:lnTo>
                    <a:pt x="146448" y="81440"/>
                  </a:lnTo>
                  <a:lnTo>
                    <a:pt x="125354" y="122994"/>
                  </a:lnTo>
                  <a:lnTo>
                    <a:pt x="83353" y="163874"/>
                  </a:lnTo>
                  <a:lnTo>
                    <a:pt x="73734" y="167787"/>
                  </a:lnTo>
                  <a:lnTo>
                    <a:pt x="58121" y="170733"/>
                  </a:lnTo>
                  <a:lnTo>
                    <a:pt x="82130" y="141251"/>
                  </a:lnTo>
                  <a:lnTo>
                    <a:pt x="126332" y="111685"/>
                  </a:lnTo>
                  <a:lnTo>
                    <a:pt x="167477" y="82899"/>
                  </a:lnTo>
                  <a:lnTo>
                    <a:pt x="207706" y="56360"/>
                  </a:lnTo>
                  <a:lnTo>
                    <a:pt x="248871" y="38200"/>
                  </a:lnTo>
                  <a:lnTo>
                    <a:pt x="294975" y="13448"/>
                  </a:lnTo>
                  <a:lnTo>
                    <a:pt x="296133" y="11963"/>
                  </a:lnTo>
                  <a:lnTo>
                    <a:pt x="295444" y="9579"/>
                  </a:lnTo>
                  <a:lnTo>
                    <a:pt x="255187" y="32877"/>
                  </a:lnTo>
                  <a:lnTo>
                    <a:pt x="229069" y="51817"/>
                  </a:lnTo>
                  <a:lnTo>
                    <a:pt x="194155" y="95339"/>
                  </a:lnTo>
                  <a:lnTo>
                    <a:pt x="177076" y="130463"/>
                  </a:lnTo>
                  <a:lnTo>
                    <a:pt x="173117" y="148935"/>
                  </a:lnTo>
                  <a:lnTo>
                    <a:pt x="177835" y="164322"/>
                  </a:lnTo>
                  <a:lnTo>
                    <a:pt x="182057" y="172870"/>
                  </a:lnTo>
                  <a:lnTo>
                    <a:pt x="195214" y="185191"/>
                  </a:lnTo>
                  <a:lnTo>
                    <a:pt x="203168" y="189958"/>
                  </a:lnTo>
                  <a:lnTo>
                    <a:pt x="210587" y="192078"/>
                  </a:lnTo>
                  <a:lnTo>
                    <a:pt x="249250" y="190454"/>
                  </a:lnTo>
                  <a:lnTo>
                    <a:pt x="292664" y="182492"/>
                  </a:lnTo>
                  <a:lnTo>
                    <a:pt x="305756" y="180295"/>
                  </a:lnTo>
                  <a:lnTo>
                    <a:pt x="323850" y="170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SMARTInkShape-515">
            <a:extLst>
              <a:ext uri="{FF2B5EF4-FFF2-40B4-BE49-F238E27FC236}">
                <a16:creationId xmlns:a16="http://schemas.microsoft.com/office/drawing/2014/main" id="{68EFD637-8B07-157B-9EA5-003259F76D83}"/>
              </a:ext>
            </a:extLst>
          </p:cNvPr>
          <p:cNvSpPr/>
          <p:nvPr>
            <p:custDataLst>
              <p:tags r:id="rId1"/>
            </p:custDataLst>
          </p:nvPr>
        </p:nvSpPr>
        <p:spPr>
          <a:xfrm>
            <a:off x="1571625" y="2990850"/>
            <a:ext cx="200026" cy="9526"/>
          </a:xfrm>
          <a:custGeom>
            <a:avLst/>
            <a:gdLst/>
            <a:ahLst/>
            <a:cxnLst/>
            <a:rect l="0" t="0" r="0" b="0"/>
            <a:pathLst>
              <a:path w="200026" h="9526">
                <a:moveTo>
                  <a:pt x="0" y="0"/>
                </a:moveTo>
                <a:lnTo>
                  <a:pt x="0" y="0"/>
                </a:lnTo>
                <a:lnTo>
                  <a:pt x="0" y="8201"/>
                </a:lnTo>
                <a:lnTo>
                  <a:pt x="39772" y="9409"/>
                </a:lnTo>
                <a:lnTo>
                  <a:pt x="83123" y="9510"/>
                </a:lnTo>
                <a:lnTo>
                  <a:pt x="117132" y="8465"/>
                </a:lnTo>
                <a:lnTo>
                  <a:pt x="144124" y="1323"/>
                </a:lnTo>
                <a:lnTo>
                  <a:pt x="190304" y="9366"/>
                </a:lnTo>
                <a:lnTo>
                  <a:pt x="2000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 name="SMARTInkShape-Group115">
            <a:extLst>
              <a:ext uri="{FF2B5EF4-FFF2-40B4-BE49-F238E27FC236}">
                <a16:creationId xmlns:a16="http://schemas.microsoft.com/office/drawing/2014/main" id="{11E6A2A4-9D19-2741-A9DE-A9822E13C1A0}"/>
              </a:ext>
            </a:extLst>
          </p:cNvPr>
          <p:cNvGrpSpPr/>
          <p:nvPr/>
        </p:nvGrpSpPr>
        <p:grpSpPr>
          <a:xfrm>
            <a:off x="2009775" y="2705100"/>
            <a:ext cx="655686" cy="590551"/>
            <a:chOff x="2009775" y="2705100"/>
            <a:chExt cx="655686" cy="590551"/>
          </a:xfrm>
        </p:grpSpPr>
        <p:sp>
          <p:nvSpPr>
            <p:cNvPr id="27" name="SMARTInkShape-516">
              <a:extLst>
                <a:ext uri="{FF2B5EF4-FFF2-40B4-BE49-F238E27FC236}">
                  <a16:creationId xmlns:a16="http://schemas.microsoft.com/office/drawing/2014/main" id="{95392DCC-26CD-C3DA-08CB-1A1961419880}"/>
                </a:ext>
              </a:extLst>
            </p:cNvPr>
            <p:cNvSpPr/>
            <p:nvPr>
              <p:custDataLst>
                <p:tags r:id="rId61"/>
              </p:custDataLst>
            </p:nvPr>
          </p:nvSpPr>
          <p:spPr>
            <a:xfrm>
              <a:off x="2457450" y="2705100"/>
              <a:ext cx="208011" cy="590551"/>
            </a:xfrm>
            <a:custGeom>
              <a:avLst/>
              <a:gdLst/>
              <a:ahLst/>
              <a:cxnLst/>
              <a:rect l="0" t="0" r="0" b="0"/>
              <a:pathLst>
                <a:path w="208011" h="590551">
                  <a:moveTo>
                    <a:pt x="57150" y="0"/>
                  </a:moveTo>
                  <a:lnTo>
                    <a:pt x="57150" y="0"/>
                  </a:lnTo>
                  <a:lnTo>
                    <a:pt x="62206" y="0"/>
                  </a:lnTo>
                  <a:lnTo>
                    <a:pt x="83987" y="17900"/>
                  </a:lnTo>
                  <a:lnTo>
                    <a:pt x="87741" y="21459"/>
                  </a:lnTo>
                  <a:lnTo>
                    <a:pt x="112905" y="67722"/>
                  </a:lnTo>
                  <a:lnTo>
                    <a:pt x="136876" y="111528"/>
                  </a:lnTo>
                  <a:lnTo>
                    <a:pt x="155679" y="145229"/>
                  </a:lnTo>
                  <a:lnTo>
                    <a:pt x="168321" y="176729"/>
                  </a:lnTo>
                  <a:lnTo>
                    <a:pt x="180995" y="211896"/>
                  </a:lnTo>
                  <a:lnTo>
                    <a:pt x="197209" y="258928"/>
                  </a:lnTo>
                  <a:lnTo>
                    <a:pt x="207112" y="298208"/>
                  </a:lnTo>
                  <a:lnTo>
                    <a:pt x="208010" y="340500"/>
                  </a:lnTo>
                  <a:lnTo>
                    <a:pt x="201916" y="380526"/>
                  </a:lnTo>
                  <a:lnTo>
                    <a:pt x="201286" y="390209"/>
                  </a:lnTo>
                  <a:lnTo>
                    <a:pt x="185229" y="429119"/>
                  </a:lnTo>
                  <a:lnTo>
                    <a:pt x="160363" y="469106"/>
                  </a:lnTo>
                  <a:lnTo>
                    <a:pt x="114751" y="514459"/>
                  </a:lnTo>
                  <a:lnTo>
                    <a:pt x="79136" y="544507"/>
                  </a:lnTo>
                  <a:lnTo>
                    <a:pt x="41457" y="567174"/>
                  </a:lnTo>
                  <a:lnTo>
                    <a:pt x="21281" y="573468"/>
                  </a:lnTo>
                  <a:lnTo>
                    <a:pt x="13691" y="577666"/>
                  </a:lnTo>
                  <a:lnTo>
                    <a:pt x="6790" y="579532"/>
                  </a:lnTo>
                  <a:lnTo>
                    <a:pt x="4527" y="581088"/>
                  </a:lnTo>
                  <a:lnTo>
                    <a:pt x="0" y="590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517">
              <a:extLst>
                <a:ext uri="{FF2B5EF4-FFF2-40B4-BE49-F238E27FC236}">
                  <a16:creationId xmlns:a16="http://schemas.microsoft.com/office/drawing/2014/main" id="{86770C4B-0BC8-993B-6BC8-AC1305DF87CA}"/>
                </a:ext>
              </a:extLst>
            </p:cNvPr>
            <p:cNvSpPr/>
            <p:nvPr>
              <p:custDataLst>
                <p:tags r:id="rId62"/>
              </p:custDataLst>
            </p:nvPr>
          </p:nvSpPr>
          <p:spPr>
            <a:xfrm>
              <a:off x="2295525" y="3029376"/>
              <a:ext cx="142876" cy="104350"/>
            </a:xfrm>
            <a:custGeom>
              <a:avLst/>
              <a:gdLst/>
              <a:ahLst/>
              <a:cxnLst/>
              <a:rect l="0" t="0" r="0" b="0"/>
              <a:pathLst>
                <a:path w="142876" h="104350">
                  <a:moveTo>
                    <a:pt x="0" y="18624"/>
                  </a:moveTo>
                  <a:lnTo>
                    <a:pt x="0" y="18624"/>
                  </a:lnTo>
                  <a:lnTo>
                    <a:pt x="5056" y="13568"/>
                  </a:lnTo>
                  <a:lnTo>
                    <a:pt x="10361" y="11085"/>
                  </a:lnTo>
                  <a:lnTo>
                    <a:pt x="13257" y="10423"/>
                  </a:lnTo>
                  <a:lnTo>
                    <a:pt x="26568" y="2815"/>
                  </a:lnTo>
                  <a:lnTo>
                    <a:pt x="49491" y="0"/>
                  </a:lnTo>
                  <a:lnTo>
                    <a:pt x="56568" y="2586"/>
                  </a:lnTo>
                  <a:lnTo>
                    <a:pt x="66083" y="8718"/>
                  </a:lnTo>
                  <a:lnTo>
                    <a:pt x="66660" y="39681"/>
                  </a:lnTo>
                  <a:lnTo>
                    <a:pt x="63846" y="46680"/>
                  </a:lnTo>
                  <a:lnTo>
                    <a:pt x="60126" y="53318"/>
                  </a:lnTo>
                  <a:lnTo>
                    <a:pt x="58473" y="59796"/>
                  </a:lnTo>
                  <a:lnTo>
                    <a:pt x="29210" y="94149"/>
                  </a:lnTo>
                  <a:lnTo>
                    <a:pt x="36832" y="94765"/>
                  </a:lnTo>
                  <a:lnTo>
                    <a:pt x="42781" y="94806"/>
                  </a:lnTo>
                  <a:lnTo>
                    <a:pt x="62935" y="100308"/>
                  </a:lnTo>
                  <a:lnTo>
                    <a:pt x="107204" y="96503"/>
                  </a:lnTo>
                  <a:lnTo>
                    <a:pt x="142875" y="104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518">
              <a:extLst>
                <a:ext uri="{FF2B5EF4-FFF2-40B4-BE49-F238E27FC236}">
                  <a16:creationId xmlns:a16="http://schemas.microsoft.com/office/drawing/2014/main" id="{4FC0EC81-303A-2314-BC0F-671B562EB3CF}"/>
                </a:ext>
              </a:extLst>
            </p:cNvPr>
            <p:cNvSpPr/>
            <p:nvPr>
              <p:custDataLst>
                <p:tags r:id="rId63"/>
              </p:custDataLst>
            </p:nvPr>
          </p:nvSpPr>
          <p:spPr>
            <a:xfrm>
              <a:off x="2009775" y="2771775"/>
              <a:ext cx="257176" cy="28576"/>
            </a:xfrm>
            <a:custGeom>
              <a:avLst/>
              <a:gdLst/>
              <a:ahLst/>
              <a:cxnLst/>
              <a:rect l="0" t="0" r="0" b="0"/>
              <a:pathLst>
                <a:path w="257176" h="28576">
                  <a:moveTo>
                    <a:pt x="0" y="28575"/>
                  </a:moveTo>
                  <a:lnTo>
                    <a:pt x="0" y="28575"/>
                  </a:lnTo>
                  <a:lnTo>
                    <a:pt x="42843" y="28575"/>
                  </a:lnTo>
                  <a:lnTo>
                    <a:pt x="84780" y="28575"/>
                  </a:lnTo>
                  <a:lnTo>
                    <a:pt x="130403" y="21036"/>
                  </a:lnTo>
                  <a:lnTo>
                    <a:pt x="171258" y="19311"/>
                  </a:lnTo>
                  <a:lnTo>
                    <a:pt x="202182" y="16280"/>
                  </a:lnTo>
                  <a:lnTo>
                    <a:pt x="244181" y="7296"/>
                  </a:lnTo>
                  <a:lnTo>
                    <a:pt x="257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519">
              <a:extLst>
                <a:ext uri="{FF2B5EF4-FFF2-40B4-BE49-F238E27FC236}">
                  <a16:creationId xmlns:a16="http://schemas.microsoft.com/office/drawing/2014/main" id="{B7CC013C-594D-36E3-E5D5-3E53C220BCBB}"/>
                </a:ext>
              </a:extLst>
            </p:cNvPr>
            <p:cNvSpPr/>
            <p:nvPr>
              <p:custDataLst>
                <p:tags r:id="rId64"/>
              </p:custDataLst>
            </p:nvPr>
          </p:nvSpPr>
          <p:spPr>
            <a:xfrm>
              <a:off x="2019300" y="2887670"/>
              <a:ext cx="247651" cy="188710"/>
            </a:xfrm>
            <a:custGeom>
              <a:avLst/>
              <a:gdLst/>
              <a:ahLst/>
              <a:cxnLst/>
              <a:rect l="0" t="0" r="0" b="0"/>
              <a:pathLst>
                <a:path w="247651" h="188710">
                  <a:moveTo>
                    <a:pt x="0" y="55555"/>
                  </a:moveTo>
                  <a:lnTo>
                    <a:pt x="0" y="55555"/>
                  </a:lnTo>
                  <a:lnTo>
                    <a:pt x="13257" y="42298"/>
                  </a:lnTo>
                  <a:lnTo>
                    <a:pt x="22120" y="39079"/>
                  </a:lnTo>
                  <a:lnTo>
                    <a:pt x="32056" y="36591"/>
                  </a:lnTo>
                  <a:lnTo>
                    <a:pt x="76615" y="11015"/>
                  </a:lnTo>
                  <a:lnTo>
                    <a:pt x="105248" y="797"/>
                  </a:lnTo>
                  <a:lnTo>
                    <a:pt x="111440" y="0"/>
                  </a:lnTo>
                  <a:lnTo>
                    <a:pt x="121143" y="1936"/>
                  </a:lnTo>
                  <a:lnTo>
                    <a:pt x="132555" y="8976"/>
                  </a:lnTo>
                  <a:lnTo>
                    <a:pt x="145893" y="20837"/>
                  </a:lnTo>
                  <a:lnTo>
                    <a:pt x="146685" y="35539"/>
                  </a:lnTo>
                  <a:lnTo>
                    <a:pt x="138572" y="74414"/>
                  </a:lnTo>
                  <a:lnTo>
                    <a:pt x="124784" y="103124"/>
                  </a:lnTo>
                  <a:lnTo>
                    <a:pt x="85561" y="150212"/>
                  </a:lnTo>
                  <a:lnTo>
                    <a:pt x="47362" y="172699"/>
                  </a:lnTo>
                  <a:lnTo>
                    <a:pt x="43217" y="173868"/>
                  </a:lnTo>
                  <a:lnTo>
                    <a:pt x="39394" y="173589"/>
                  </a:lnTo>
                  <a:lnTo>
                    <a:pt x="35788" y="172344"/>
                  </a:lnTo>
                  <a:lnTo>
                    <a:pt x="34442" y="170456"/>
                  </a:lnTo>
                  <a:lnTo>
                    <a:pt x="34603" y="168139"/>
                  </a:lnTo>
                  <a:lnTo>
                    <a:pt x="38662" y="161684"/>
                  </a:lnTo>
                  <a:lnTo>
                    <a:pt x="85964" y="115685"/>
                  </a:lnTo>
                  <a:lnTo>
                    <a:pt x="102412" y="105915"/>
                  </a:lnTo>
                  <a:lnTo>
                    <a:pt x="122775" y="95929"/>
                  </a:lnTo>
                  <a:lnTo>
                    <a:pt x="164540" y="69292"/>
                  </a:lnTo>
                  <a:lnTo>
                    <a:pt x="211206" y="51302"/>
                  </a:lnTo>
                  <a:lnTo>
                    <a:pt x="228003" y="37034"/>
                  </a:lnTo>
                  <a:lnTo>
                    <a:pt x="223367" y="36662"/>
                  </a:lnTo>
                  <a:lnTo>
                    <a:pt x="218160" y="42219"/>
                  </a:lnTo>
                  <a:lnTo>
                    <a:pt x="210202" y="51745"/>
                  </a:lnTo>
                  <a:lnTo>
                    <a:pt x="175338" y="81289"/>
                  </a:lnTo>
                  <a:lnTo>
                    <a:pt x="167886" y="93804"/>
                  </a:lnTo>
                  <a:lnTo>
                    <a:pt x="154909" y="134590"/>
                  </a:lnTo>
                  <a:lnTo>
                    <a:pt x="152547" y="163880"/>
                  </a:lnTo>
                  <a:lnTo>
                    <a:pt x="155287" y="170022"/>
                  </a:lnTo>
                  <a:lnTo>
                    <a:pt x="166593" y="183889"/>
                  </a:lnTo>
                  <a:lnTo>
                    <a:pt x="172114" y="186676"/>
                  </a:lnTo>
                  <a:lnTo>
                    <a:pt x="198097" y="188709"/>
                  </a:lnTo>
                  <a:lnTo>
                    <a:pt x="247650" y="179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 name="SMARTInkShape-520">
            <a:extLst>
              <a:ext uri="{FF2B5EF4-FFF2-40B4-BE49-F238E27FC236}">
                <a16:creationId xmlns:a16="http://schemas.microsoft.com/office/drawing/2014/main" id="{EDE93643-5545-47DC-4F39-3D5FDE0EC9C4}"/>
              </a:ext>
            </a:extLst>
          </p:cNvPr>
          <p:cNvSpPr/>
          <p:nvPr>
            <p:custDataLst>
              <p:tags r:id="rId2"/>
            </p:custDataLst>
          </p:nvPr>
        </p:nvSpPr>
        <p:spPr>
          <a:xfrm>
            <a:off x="600916" y="2676917"/>
            <a:ext cx="170610" cy="666359"/>
          </a:xfrm>
          <a:custGeom>
            <a:avLst/>
            <a:gdLst/>
            <a:ahLst/>
            <a:cxnLst/>
            <a:rect l="0" t="0" r="0" b="0"/>
            <a:pathLst>
              <a:path w="170610" h="666359">
                <a:moveTo>
                  <a:pt x="151559" y="9133"/>
                </a:moveTo>
                <a:lnTo>
                  <a:pt x="151559" y="9133"/>
                </a:lnTo>
                <a:lnTo>
                  <a:pt x="151559" y="4077"/>
                </a:lnTo>
                <a:lnTo>
                  <a:pt x="152617" y="2587"/>
                </a:lnTo>
                <a:lnTo>
                  <a:pt x="154381" y="1594"/>
                </a:lnTo>
                <a:lnTo>
                  <a:pt x="156616" y="932"/>
                </a:lnTo>
                <a:lnTo>
                  <a:pt x="157047" y="491"/>
                </a:lnTo>
                <a:lnTo>
                  <a:pt x="156276" y="197"/>
                </a:lnTo>
                <a:lnTo>
                  <a:pt x="154704" y="0"/>
                </a:lnTo>
                <a:lnTo>
                  <a:pt x="153655" y="928"/>
                </a:lnTo>
                <a:lnTo>
                  <a:pt x="152491" y="4781"/>
                </a:lnTo>
                <a:lnTo>
                  <a:pt x="146329" y="10021"/>
                </a:lnTo>
                <a:lnTo>
                  <a:pt x="125126" y="27065"/>
                </a:lnTo>
                <a:lnTo>
                  <a:pt x="90291" y="70637"/>
                </a:lnTo>
                <a:lnTo>
                  <a:pt x="72963" y="97206"/>
                </a:lnTo>
                <a:lnTo>
                  <a:pt x="54268" y="143574"/>
                </a:lnTo>
                <a:lnTo>
                  <a:pt x="39476" y="180906"/>
                </a:lnTo>
                <a:lnTo>
                  <a:pt x="28391" y="218779"/>
                </a:lnTo>
                <a:lnTo>
                  <a:pt x="18404" y="259634"/>
                </a:lnTo>
                <a:lnTo>
                  <a:pt x="8742" y="302430"/>
                </a:lnTo>
                <a:lnTo>
                  <a:pt x="1998" y="341922"/>
                </a:lnTo>
                <a:lnTo>
                  <a:pt x="0" y="380434"/>
                </a:lnTo>
                <a:lnTo>
                  <a:pt x="2230" y="415834"/>
                </a:lnTo>
                <a:lnTo>
                  <a:pt x="7409" y="461297"/>
                </a:lnTo>
                <a:lnTo>
                  <a:pt x="13363" y="488360"/>
                </a:lnTo>
                <a:lnTo>
                  <a:pt x="32460" y="523013"/>
                </a:lnTo>
                <a:lnTo>
                  <a:pt x="62599" y="564438"/>
                </a:lnTo>
                <a:lnTo>
                  <a:pt x="99400" y="609189"/>
                </a:lnTo>
                <a:lnTo>
                  <a:pt x="140575" y="638839"/>
                </a:lnTo>
                <a:lnTo>
                  <a:pt x="154537" y="645857"/>
                </a:lnTo>
                <a:lnTo>
                  <a:pt x="160203" y="653110"/>
                </a:lnTo>
                <a:lnTo>
                  <a:pt x="169030" y="656343"/>
                </a:lnTo>
                <a:lnTo>
                  <a:pt x="169907" y="659437"/>
                </a:lnTo>
                <a:lnTo>
                  <a:pt x="170609" y="666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 name="SMARTInkShape-Group117">
            <a:extLst>
              <a:ext uri="{FF2B5EF4-FFF2-40B4-BE49-F238E27FC236}">
                <a16:creationId xmlns:a16="http://schemas.microsoft.com/office/drawing/2014/main" id="{61CF43BE-B386-A2A1-E907-A130EA2263E5}"/>
              </a:ext>
            </a:extLst>
          </p:cNvPr>
          <p:cNvGrpSpPr/>
          <p:nvPr/>
        </p:nvGrpSpPr>
        <p:grpSpPr>
          <a:xfrm>
            <a:off x="2924175" y="2581275"/>
            <a:ext cx="228601" cy="175571"/>
            <a:chOff x="2924175" y="2581275"/>
            <a:chExt cx="228601" cy="175571"/>
          </a:xfrm>
        </p:grpSpPr>
        <p:sp>
          <p:nvSpPr>
            <p:cNvPr id="33" name="SMARTInkShape-521">
              <a:extLst>
                <a:ext uri="{FF2B5EF4-FFF2-40B4-BE49-F238E27FC236}">
                  <a16:creationId xmlns:a16="http://schemas.microsoft.com/office/drawing/2014/main" id="{0F70D007-B47E-5676-DB25-D4DA0BF65FE9}"/>
                </a:ext>
              </a:extLst>
            </p:cNvPr>
            <p:cNvSpPr/>
            <p:nvPr>
              <p:custDataLst>
                <p:tags r:id="rId59"/>
              </p:custDataLst>
            </p:nvPr>
          </p:nvSpPr>
          <p:spPr>
            <a:xfrm>
              <a:off x="3048000" y="2581275"/>
              <a:ext cx="1" cy="175571"/>
            </a:xfrm>
            <a:custGeom>
              <a:avLst/>
              <a:gdLst/>
              <a:ahLst/>
              <a:cxnLst/>
              <a:rect l="0" t="0" r="0" b="0"/>
              <a:pathLst>
                <a:path w="1" h="175571">
                  <a:moveTo>
                    <a:pt x="0" y="0"/>
                  </a:moveTo>
                  <a:lnTo>
                    <a:pt x="0" y="0"/>
                  </a:lnTo>
                  <a:lnTo>
                    <a:pt x="0" y="40020"/>
                  </a:lnTo>
                  <a:lnTo>
                    <a:pt x="0" y="84920"/>
                  </a:lnTo>
                  <a:lnTo>
                    <a:pt x="0" y="126650"/>
                  </a:lnTo>
                  <a:lnTo>
                    <a:pt x="0" y="171196"/>
                  </a:lnTo>
                  <a:lnTo>
                    <a:pt x="0" y="175570"/>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522">
              <a:extLst>
                <a:ext uri="{FF2B5EF4-FFF2-40B4-BE49-F238E27FC236}">
                  <a16:creationId xmlns:a16="http://schemas.microsoft.com/office/drawing/2014/main" id="{F6BC0A29-B222-B351-C5B0-BE2F30033BE8}"/>
                </a:ext>
              </a:extLst>
            </p:cNvPr>
            <p:cNvSpPr/>
            <p:nvPr>
              <p:custDataLst>
                <p:tags r:id="rId60"/>
              </p:custDataLst>
            </p:nvPr>
          </p:nvSpPr>
          <p:spPr>
            <a:xfrm>
              <a:off x="2924175" y="2667000"/>
              <a:ext cx="228601" cy="1"/>
            </a:xfrm>
            <a:custGeom>
              <a:avLst/>
              <a:gdLst/>
              <a:ahLst/>
              <a:cxnLst/>
              <a:rect l="0" t="0" r="0" b="0"/>
              <a:pathLst>
                <a:path w="228601" h="1">
                  <a:moveTo>
                    <a:pt x="0" y="0"/>
                  </a:moveTo>
                  <a:lnTo>
                    <a:pt x="0" y="0"/>
                  </a:lnTo>
                  <a:lnTo>
                    <a:pt x="45761" y="0"/>
                  </a:lnTo>
                  <a:lnTo>
                    <a:pt x="90845" y="0"/>
                  </a:lnTo>
                  <a:lnTo>
                    <a:pt x="127972" y="0"/>
                  </a:lnTo>
                  <a:lnTo>
                    <a:pt x="171604" y="0"/>
                  </a:lnTo>
                  <a:lnTo>
                    <a:pt x="218570" y="0"/>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118">
            <a:extLst>
              <a:ext uri="{FF2B5EF4-FFF2-40B4-BE49-F238E27FC236}">
                <a16:creationId xmlns:a16="http://schemas.microsoft.com/office/drawing/2014/main" id="{CA0CB1F5-6799-B58E-DC08-3B6407F682E3}"/>
              </a:ext>
            </a:extLst>
          </p:cNvPr>
          <p:cNvGrpSpPr/>
          <p:nvPr/>
        </p:nvGrpSpPr>
        <p:grpSpPr>
          <a:xfrm>
            <a:off x="3562350" y="2638460"/>
            <a:ext cx="247651" cy="228566"/>
            <a:chOff x="3562350" y="2638460"/>
            <a:chExt cx="247651" cy="228566"/>
          </a:xfrm>
        </p:grpSpPr>
        <p:sp>
          <p:nvSpPr>
            <p:cNvPr id="36" name="SMARTInkShape-523">
              <a:extLst>
                <a:ext uri="{FF2B5EF4-FFF2-40B4-BE49-F238E27FC236}">
                  <a16:creationId xmlns:a16="http://schemas.microsoft.com/office/drawing/2014/main" id="{4C6A7F19-5DD5-ED6E-814C-422AAE3FC11B}"/>
                </a:ext>
              </a:extLst>
            </p:cNvPr>
            <p:cNvSpPr/>
            <p:nvPr>
              <p:custDataLst>
                <p:tags r:id="rId57"/>
              </p:custDataLst>
            </p:nvPr>
          </p:nvSpPr>
          <p:spPr>
            <a:xfrm>
              <a:off x="3571880" y="2638460"/>
              <a:ext cx="209546" cy="228566"/>
            </a:xfrm>
            <a:custGeom>
              <a:avLst/>
              <a:gdLst/>
              <a:ahLst/>
              <a:cxnLst/>
              <a:rect l="0" t="0" r="0" b="0"/>
              <a:pathLst>
                <a:path w="209546" h="228566">
                  <a:moveTo>
                    <a:pt x="47620" y="19015"/>
                  </a:moveTo>
                  <a:lnTo>
                    <a:pt x="47620" y="19015"/>
                  </a:lnTo>
                  <a:lnTo>
                    <a:pt x="52676" y="13959"/>
                  </a:lnTo>
                  <a:lnTo>
                    <a:pt x="60803" y="11476"/>
                  </a:lnTo>
                  <a:lnTo>
                    <a:pt x="88027" y="6843"/>
                  </a:lnTo>
                  <a:lnTo>
                    <a:pt x="100503" y="3021"/>
                  </a:lnTo>
                  <a:lnTo>
                    <a:pt x="144328" y="144"/>
                  </a:lnTo>
                  <a:lnTo>
                    <a:pt x="168558" y="0"/>
                  </a:lnTo>
                  <a:lnTo>
                    <a:pt x="173754" y="2105"/>
                  </a:lnTo>
                  <a:lnTo>
                    <a:pt x="182349" y="10088"/>
                  </a:lnTo>
                  <a:lnTo>
                    <a:pt x="186874" y="17870"/>
                  </a:lnTo>
                  <a:lnTo>
                    <a:pt x="188081" y="21426"/>
                  </a:lnTo>
                  <a:lnTo>
                    <a:pt x="186600" y="31023"/>
                  </a:lnTo>
                  <a:lnTo>
                    <a:pt x="171969" y="59487"/>
                  </a:lnTo>
                  <a:lnTo>
                    <a:pt x="147638" y="88079"/>
                  </a:lnTo>
                  <a:lnTo>
                    <a:pt x="104144" y="120511"/>
                  </a:lnTo>
                  <a:lnTo>
                    <a:pt x="59603" y="152113"/>
                  </a:lnTo>
                  <a:lnTo>
                    <a:pt x="12985" y="186229"/>
                  </a:lnTo>
                  <a:lnTo>
                    <a:pt x="6474" y="188582"/>
                  </a:lnTo>
                  <a:lnTo>
                    <a:pt x="4315" y="190268"/>
                  </a:lnTo>
                  <a:lnTo>
                    <a:pt x="164" y="199549"/>
                  </a:lnTo>
                  <a:lnTo>
                    <a:pt x="0" y="209111"/>
                  </a:lnTo>
                  <a:lnTo>
                    <a:pt x="5053" y="209395"/>
                  </a:lnTo>
                  <a:lnTo>
                    <a:pt x="6541" y="210493"/>
                  </a:lnTo>
                  <a:lnTo>
                    <a:pt x="8196" y="214536"/>
                  </a:lnTo>
                  <a:lnTo>
                    <a:pt x="9696" y="216037"/>
                  </a:lnTo>
                  <a:lnTo>
                    <a:pt x="14184" y="217705"/>
                  </a:lnTo>
                  <a:lnTo>
                    <a:pt x="59574" y="219005"/>
                  </a:lnTo>
                  <a:lnTo>
                    <a:pt x="99806" y="227680"/>
                  </a:lnTo>
                  <a:lnTo>
                    <a:pt x="139891" y="228390"/>
                  </a:lnTo>
                  <a:lnTo>
                    <a:pt x="182968" y="228530"/>
                  </a:lnTo>
                  <a:lnTo>
                    <a:pt x="209545" y="2285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524">
              <a:extLst>
                <a:ext uri="{FF2B5EF4-FFF2-40B4-BE49-F238E27FC236}">
                  <a16:creationId xmlns:a16="http://schemas.microsoft.com/office/drawing/2014/main" id="{BC548BC6-BA9B-A5D8-A6C5-18DBF3DE0E00}"/>
                </a:ext>
              </a:extLst>
            </p:cNvPr>
            <p:cNvSpPr/>
            <p:nvPr>
              <p:custDataLst>
                <p:tags r:id="rId58"/>
              </p:custDataLst>
            </p:nvPr>
          </p:nvSpPr>
          <p:spPr>
            <a:xfrm>
              <a:off x="3562350" y="2734102"/>
              <a:ext cx="247651" cy="37674"/>
            </a:xfrm>
            <a:custGeom>
              <a:avLst/>
              <a:gdLst/>
              <a:ahLst/>
              <a:cxnLst/>
              <a:rect l="0" t="0" r="0" b="0"/>
              <a:pathLst>
                <a:path w="247651" h="37674">
                  <a:moveTo>
                    <a:pt x="0" y="37673"/>
                  </a:moveTo>
                  <a:lnTo>
                    <a:pt x="0" y="37673"/>
                  </a:lnTo>
                  <a:lnTo>
                    <a:pt x="5056" y="37673"/>
                  </a:lnTo>
                  <a:lnTo>
                    <a:pt x="10361" y="34851"/>
                  </a:lnTo>
                  <a:lnTo>
                    <a:pt x="13257" y="32617"/>
                  </a:lnTo>
                  <a:lnTo>
                    <a:pt x="32503" y="29472"/>
                  </a:lnTo>
                  <a:lnTo>
                    <a:pt x="76717" y="25501"/>
                  </a:lnTo>
                  <a:lnTo>
                    <a:pt x="117347" y="19528"/>
                  </a:lnTo>
                  <a:lnTo>
                    <a:pt x="162326" y="18742"/>
                  </a:lnTo>
                  <a:lnTo>
                    <a:pt x="205853" y="10432"/>
                  </a:lnTo>
                  <a:lnTo>
                    <a:pt x="236997" y="0"/>
                  </a:lnTo>
                  <a:lnTo>
                    <a:pt x="247650" y="9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9" name="SMARTInkShape-525">
            <a:extLst>
              <a:ext uri="{FF2B5EF4-FFF2-40B4-BE49-F238E27FC236}">
                <a16:creationId xmlns:a16="http://schemas.microsoft.com/office/drawing/2014/main" id="{BAD5CF58-B39F-F4CA-5A33-7B45CF014B4C}"/>
              </a:ext>
            </a:extLst>
          </p:cNvPr>
          <p:cNvSpPr/>
          <p:nvPr>
            <p:custDataLst>
              <p:tags r:id="rId3"/>
            </p:custDataLst>
          </p:nvPr>
        </p:nvSpPr>
        <p:spPr>
          <a:xfrm>
            <a:off x="2905125" y="2914650"/>
            <a:ext cx="257176" cy="9526"/>
          </a:xfrm>
          <a:custGeom>
            <a:avLst/>
            <a:gdLst/>
            <a:ahLst/>
            <a:cxnLst/>
            <a:rect l="0" t="0" r="0" b="0"/>
            <a:pathLst>
              <a:path w="257176" h="9526">
                <a:moveTo>
                  <a:pt x="19050" y="0"/>
                </a:moveTo>
                <a:lnTo>
                  <a:pt x="19050" y="0"/>
                </a:lnTo>
                <a:lnTo>
                  <a:pt x="1" y="0"/>
                </a:lnTo>
                <a:lnTo>
                  <a:pt x="0" y="5056"/>
                </a:lnTo>
                <a:lnTo>
                  <a:pt x="1058" y="6546"/>
                </a:lnTo>
                <a:lnTo>
                  <a:pt x="2822" y="7539"/>
                </a:lnTo>
                <a:lnTo>
                  <a:pt x="13257" y="9133"/>
                </a:lnTo>
                <a:lnTo>
                  <a:pt x="59390" y="9520"/>
                </a:lnTo>
                <a:lnTo>
                  <a:pt x="89195" y="8466"/>
                </a:lnTo>
                <a:lnTo>
                  <a:pt x="125829" y="589"/>
                </a:lnTo>
                <a:lnTo>
                  <a:pt x="170666" y="15"/>
                </a:lnTo>
                <a:lnTo>
                  <a:pt x="216518" y="0"/>
                </a:lnTo>
                <a:lnTo>
                  <a:pt x="222525" y="0"/>
                </a:lnTo>
                <a:lnTo>
                  <a:pt x="224550" y="1058"/>
                </a:lnTo>
                <a:lnTo>
                  <a:pt x="225900" y="2822"/>
                </a:lnTo>
                <a:lnTo>
                  <a:pt x="226800" y="5056"/>
                </a:lnTo>
                <a:lnTo>
                  <a:pt x="228458" y="5488"/>
                </a:lnTo>
                <a:lnTo>
                  <a:pt x="237995" y="82"/>
                </a:lnTo>
                <a:lnTo>
                  <a:pt x="243143" y="24"/>
                </a:lnTo>
                <a:lnTo>
                  <a:pt x="244645" y="1074"/>
                </a:lnTo>
                <a:lnTo>
                  <a:pt x="245646" y="2833"/>
                </a:lnTo>
                <a:lnTo>
                  <a:pt x="247254" y="8203"/>
                </a:lnTo>
                <a:lnTo>
                  <a:pt x="2571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 name="SMARTInkShape-Group120">
            <a:extLst>
              <a:ext uri="{FF2B5EF4-FFF2-40B4-BE49-F238E27FC236}">
                <a16:creationId xmlns:a16="http://schemas.microsoft.com/office/drawing/2014/main" id="{D2DDB117-467B-C2C8-C9FB-91C4E3585E0C}"/>
              </a:ext>
            </a:extLst>
          </p:cNvPr>
          <p:cNvGrpSpPr/>
          <p:nvPr/>
        </p:nvGrpSpPr>
        <p:grpSpPr>
          <a:xfrm>
            <a:off x="3872543" y="2924185"/>
            <a:ext cx="394658" cy="253120"/>
            <a:chOff x="3872543" y="2924185"/>
            <a:chExt cx="394658" cy="253120"/>
          </a:xfrm>
        </p:grpSpPr>
        <p:sp>
          <p:nvSpPr>
            <p:cNvPr id="40" name="SMARTInkShape-526">
              <a:extLst>
                <a:ext uri="{FF2B5EF4-FFF2-40B4-BE49-F238E27FC236}">
                  <a16:creationId xmlns:a16="http://schemas.microsoft.com/office/drawing/2014/main" id="{5D74C5BD-25F6-D01C-F9B1-618D735FF157}"/>
                </a:ext>
              </a:extLst>
            </p:cNvPr>
            <p:cNvSpPr/>
            <p:nvPr>
              <p:custDataLst>
                <p:tags r:id="rId54"/>
              </p:custDataLst>
            </p:nvPr>
          </p:nvSpPr>
          <p:spPr>
            <a:xfrm>
              <a:off x="3872543" y="2924185"/>
              <a:ext cx="147008" cy="142866"/>
            </a:xfrm>
            <a:custGeom>
              <a:avLst/>
              <a:gdLst/>
              <a:ahLst/>
              <a:cxnLst/>
              <a:rect l="0" t="0" r="0" b="0"/>
              <a:pathLst>
                <a:path w="147008" h="142866">
                  <a:moveTo>
                    <a:pt x="147007" y="9515"/>
                  </a:moveTo>
                  <a:lnTo>
                    <a:pt x="147007" y="9515"/>
                  </a:lnTo>
                  <a:lnTo>
                    <a:pt x="147007" y="25"/>
                  </a:lnTo>
                  <a:lnTo>
                    <a:pt x="141951" y="0"/>
                  </a:lnTo>
                  <a:lnTo>
                    <a:pt x="136646" y="5639"/>
                  </a:lnTo>
                  <a:lnTo>
                    <a:pt x="98524" y="48351"/>
                  </a:lnTo>
                  <a:lnTo>
                    <a:pt x="53201" y="93794"/>
                  </a:lnTo>
                  <a:lnTo>
                    <a:pt x="21736" y="117059"/>
                  </a:lnTo>
                  <a:lnTo>
                    <a:pt x="17985" y="118253"/>
                  </a:lnTo>
                  <a:lnTo>
                    <a:pt x="14426" y="117990"/>
                  </a:lnTo>
                  <a:lnTo>
                    <a:pt x="10994" y="116757"/>
                  </a:lnTo>
                  <a:lnTo>
                    <a:pt x="4360" y="109742"/>
                  </a:lnTo>
                  <a:lnTo>
                    <a:pt x="1109" y="104908"/>
                  </a:lnTo>
                  <a:lnTo>
                    <a:pt x="0" y="99568"/>
                  </a:lnTo>
                  <a:lnTo>
                    <a:pt x="6619" y="54200"/>
                  </a:lnTo>
                  <a:lnTo>
                    <a:pt x="11587" y="39958"/>
                  </a:lnTo>
                  <a:lnTo>
                    <a:pt x="21446" y="30065"/>
                  </a:lnTo>
                  <a:lnTo>
                    <a:pt x="22410" y="26410"/>
                  </a:lnTo>
                  <a:lnTo>
                    <a:pt x="22668" y="23953"/>
                  </a:lnTo>
                  <a:lnTo>
                    <a:pt x="23898" y="22316"/>
                  </a:lnTo>
                  <a:lnTo>
                    <a:pt x="28086" y="20496"/>
                  </a:lnTo>
                  <a:lnTo>
                    <a:pt x="40502" y="19168"/>
                  </a:lnTo>
                  <a:lnTo>
                    <a:pt x="60394" y="37365"/>
                  </a:lnTo>
                  <a:lnTo>
                    <a:pt x="72779" y="59747"/>
                  </a:lnTo>
                  <a:lnTo>
                    <a:pt x="82160" y="84386"/>
                  </a:lnTo>
                  <a:lnTo>
                    <a:pt x="112114" y="130700"/>
                  </a:lnTo>
                  <a:lnTo>
                    <a:pt x="118446" y="137458"/>
                  </a:lnTo>
                  <a:lnTo>
                    <a:pt x="126078" y="141797"/>
                  </a:lnTo>
                  <a:lnTo>
                    <a:pt x="137482" y="142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527">
              <a:extLst>
                <a:ext uri="{FF2B5EF4-FFF2-40B4-BE49-F238E27FC236}">
                  <a16:creationId xmlns:a16="http://schemas.microsoft.com/office/drawing/2014/main" id="{E7ADE802-4BE2-831B-BA9B-47F9C700882B}"/>
                </a:ext>
              </a:extLst>
            </p:cNvPr>
            <p:cNvSpPr/>
            <p:nvPr>
              <p:custDataLst>
                <p:tags r:id="rId55"/>
              </p:custDataLst>
            </p:nvPr>
          </p:nvSpPr>
          <p:spPr>
            <a:xfrm>
              <a:off x="4057650" y="2947694"/>
              <a:ext cx="84402" cy="205082"/>
            </a:xfrm>
            <a:custGeom>
              <a:avLst/>
              <a:gdLst/>
              <a:ahLst/>
              <a:cxnLst/>
              <a:rect l="0" t="0" r="0" b="0"/>
              <a:pathLst>
                <a:path w="84402" h="205082">
                  <a:moveTo>
                    <a:pt x="76200" y="5056"/>
                  </a:moveTo>
                  <a:lnTo>
                    <a:pt x="76200" y="5056"/>
                  </a:lnTo>
                  <a:lnTo>
                    <a:pt x="81256" y="5056"/>
                  </a:lnTo>
                  <a:lnTo>
                    <a:pt x="82746" y="3998"/>
                  </a:lnTo>
                  <a:lnTo>
                    <a:pt x="83739" y="2234"/>
                  </a:lnTo>
                  <a:lnTo>
                    <a:pt x="84401" y="0"/>
                  </a:lnTo>
                  <a:lnTo>
                    <a:pt x="83784" y="627"/>
                  </a:lnTo>
                  <a:lnTo>
                    <a:pt x="63553" y="39946"/>
                  </a:lnTo>
                  <a:lnTo>
                    <a:pt x="41060" y="83812"/>
                  </a:lnTo>
                  <a:lnTo>
                    <a:pt x="21203" y="122683"/>
                  </a:lnTo>
                  <a:lnTo>
                    <a:pt x="7728" y="167587"/>
                  </a:lnTo>
                  <a:lnTo>
                    <a:pt x="0" y="2050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528">
              <a:extLst>
                <a:ext uri="{FF2B5EF4-FFF2-40B4-BE49-F238E27FC236}">
                  <a16:creationId xmlns:a16="http://schemas.microsoft.com/office/drawing/2014/main" id="{E1C8BBC4-DC50-31EF-4821-2233CDBA9DF4}"/>
                </a:ext>
              </a:extLst>
            </p:cNvPr>
            <p:cNvSpPr/>
            <p:nvPr>
              <p:custDataLst>
                <p:tags r:id="rId56"/>
              </p:custDataLst>
            </p:nvPr>
          </p:nvSpPr>
          <p:spPr>
            <a:xfrm>
              <a:off x="4124325" y="3086643"/>
              <a:ext cx="142876" cy="90662"/>
            </a:xfrm>
            <a:custGeom>
              <a:avLst/>
              <a:gdLst/>
              <a:ahLst/>
              <a:cxnLst/>
              <a:rect l="0" t="0" r="0" b="0"/>
              <a:pathLst>
                <a:path w="142876" h="90662">
                  <a:moveTo>
                    <a:pt x="0" y="28032"/>
                  </a:moveTo>
                  <a:lnTo>
                    <a:pt x="0" y="28032"/>
                  </a:lnTo>
                  <a:lnTo>
                    <a:pt x="21459" y="14775"/>
                  </a:lnTo>
                  <a:lnTo>
                    <a:pt x="31523" y="5642"/>
                  </a:lnTo>
                  <a:lnTo>
                    <a:pt x="40821" y="2206"/>
                  </a:lnTo>
                  <a:lnTo>
                    <a:pt x="58981" y="0"/>
                  </a:lnTo>
                  <a:lnTo>
                    <a:pt x="66077" y="2521"/>
                  </a:lnTo>
                  <a:lnTo>
                    <a:pt x="69452" y="4674"/>
                  </a:lnTo>
                  <a:lnTo>
                    <a:pt x="70643" y="7168"/>
                  </a:lnTo>
                  <a:lnTo>
                    <a:pt x="70379" y="9890"/>
                  </a:lnTo>
                  <a:lnTo>
                    <a:pt x="68321" y="16794"/>
                  </a:lnTo>
                  <a:lnTo>
                    <a:pt x="67407" y="26918"/>
                  </a:lnTo>
                  <a:lnTo>
                    <a:pt x="61356" y="38473"/>
                  </a:lnTo>
                  <a:lnTo>
                    <a:pt x="41829" y="67311"/>
                  </a:lnTo>
                  <a:lnTo>
                    <a:pt x="32973" y="74242"/>
                  </a:lnTo>
                  <a:lnTo>
                    <a:pt x="28626" y="85037"/>
                  </a:lnTo>
                  <a:lnTo>
                    <a:pt x="38306" y="86212"/>
                  </a:lnTo>
                  <a:lnTo>
                    <a:pt x="60033" y="90661"/>
                  </a:lnTo>
                  <a:lnTo>
                    <a:pt x="106949" y="85802"/>
                  </a:lnTo>
                  <a:lnTo>
                    <a:pt x="142875" y="851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121">
            <a:extLst>
              <a:ext uri="{FF2B5EF4-FFF2-40B4-BE49-F238E27FC236}">
                <a16:creationId xmlns:a16="http://schemas.microsoft.com/office/drawing/2014/main" id="{167285A3-2ACA-7ABF-9CC4-138BDE55A87A}"/>
              </a:ext>
            </a:extLst>
          </p:cNvPr>
          <p:cNvGrpSpPr/>
          <p:nvPr/>
        </p:nvGrpSpPr>
        <p:grpSpPr>
          <a:xfrm>
            <a:off x="733425" y="3785488"/>
            <a:ext cx="2686051" cy="1443738"/>
            <a:chOff x="733425" y="3785488"/>
            <a:chExt cx="2686051" cy="1443738"/>
          </a:xfrm>
        </p:grpSpPr>
        <p:sp>
          <p:nvSpPr>
            <p:cNvPr id="44" name="SMARTInkShape-529">
              <a:extLst>
                <a:ext uri="{FF2B5EF4-FFF2-40B4-BE49-F238E27FC236}">
                  <a16:creationId xmlns:a16="http://schemas.microsoft.com/office/drawing/2014/main" id="{2D46D07F-1FC3-B09A-D327-4F5AE0D096C3}"/>
                </a:ext>
              </a:extLst>
            </p:cNvPr>
            <p:cNvSpPr/>
            <p:nvPr>
              <p:custDataLst>
                <p:tags r:id="rId52"/>
              </p:custDataLst>
            </p:nvPr>
          </p:nvSpPr>
          <p:spPr>
            <a:xfrm>
              <a:off x="733425" y="3785488"/>
              <a:ext cx="2686051" cy="1186563"/>
            </a:xfrm>
            <a:custGeom>
              <a:avLst/>
              <a:gdLst/>
              <a:ahLst/>
              <a:cxnLst/>
              <a:rect l="0" t="0" r="0" b="0"/>
              <a:pathLst>
                <a:path w="2686051" h="1186563">
                  <a:moveTo>
                    <a:pt x="0" y="1186562"/>
                  </a:moveTo>
                  <a:lnTo>
                    <a:pt x="0" y="1186562"/>
                  </a:lnTo>
                  <a:lnTo>
                    <a:pt x="0" y="1178361"/>
                  </a:lnTo>
                  <a:lnTo>
                    <a:pt x="0" y="1182486"/>
                  </a:lnTo>
                  <a:lnTo>
                    <a:pt x="1058" y="1182786"/>
                  </a:lnTo>
                  <a:lnTo>
                    <a:pt x="10361" y="1178486"/>
                  </a:lnTo>
                  <a:lnTo>
                    <a:pt x="51006" y="1175995"/>
                  </a:lnTo>
                  <a:lnTo>
                    <a:pt x="62620" y="1169437"/>
                  </a:lnTo>
                  <a:lnTo>
                    <a:pt x="74881" y="1160791"/>
                  </a:lnTo>
                  <a:lnTo>
                    <a:pt x="103574" y="1145567"/>
                  </a:lnTo>
                  <a:lnTo>
                    <a:pt x="126291" y="1131376"/>
                  </a:lnTo>
                  <a:lnTo>
                    <a:pt x="150308" y="1117647"/>
                  </a:lnTo>
                  <a:lnTo>
                    <a:pt x="193139" y="1089129"/>
                  </a:lnTo>
                  <a:lnTo>
                    <a:pt x="237414" y="1059275"/>
                  </a:lnTo>
                  <a:lnTo>
                    <a:pt x="283748" y="1016952"/>
                  </a:lnTo>
                  <a:lnTo>
                    <a:pt x="325834" y="971869"/>
                  </a:lnTo>
                  <a:lnTo>
                    <a:pt x="373291" y="927448"/>
                  </a:lnTo>
                  <a:lnTo>
                    <a:pt x="395860" y="902869"/>
                  </a:lnTo>
                  <a:lnTo>
                    <a:pt x="408216" y="880607"/>
                  </a:lnTo>
                  <a:lnTo>
                    <a:pt x="449303" y="838972"/>
                  </a:lnTo>
                  <a:lnTo>
                    <a:pt x="479640" y="795420"/>
                  </a:lnTo>
                  <a:lnTo>
                    <a:pt x="510998" y="751925"/>
                  </a:lnTo>
                  <a:lnTo>
                    <a:pt x="540145" y="709520"/>
                  </a:lnTo>
                  <a:lnTo>
                    <a:pt x="564013" y="665405"/>
                  </a:lnTo>
                  <a:lnTo>
                    <a:pt x="589893" y="629542"/>
                  </a:lnTo>
                  <a:lnTo>
                    <a:pt x="602702" y="607005"/>
                  </a:lnTo>
                  <a:lnTo>
                    <a:pt x="617081" y="584100"/>
                  </a:lnTo>
                  <a:lnTo>
                    <a:pt x="630866" y="560027"/>
                  </a:lnTo>
                  <a:lnTo>
                    <a:pt x="642712" y="542311"/>
                  </a:lnTo>
                  <a:lnTo>
                    <a:pt x="660446" y="502215"/>
                  </a:lnTo>
                  <a:lnTo>
                    <a:pt x="691904" y="457603"/>
                  </a:lnTo>
                  <a:lnTo>
                    <a:pt x="707623" y="426385"/>
                  </a:lnTo>
                  <a:lnTo>
                    <a:pt x="719078" y="408874"/>
                  </a:lnTo>
                  <a:lnTo>
                    <a:pt x="723873" y="399598"/>
                  </a:lnTo>
                  <a:lnTo>
                    <a:pt x="754831" y="354904"/>
                  </a:lnTo>
                  <a:lnTo>
                    <a:pt x="782419" y="311986"/>
                  </a:lnTo>
                  <a:lnTo>
                    <a:pt x="807668" y="267942"/>
                  </a:lnTo>
                  <a:lnTo>
                    <a:pt x="844293" y="220452"/>
                  </a:lnTo>
                  <a:lnTo>
                    <a:pt x="865447" y="189492"/>
                  </a:lnTo>
                  <a:lnTo>
                    <a:pt x="895174" y="153388"/>
                  </a:lnTo>
                  <a:lnTo>
                    <a:pt x="904823" y="147012"/>
                  </a:lnTo>
                  <a:lnTo>
                    <a:pt x="926231" y="125742"/>
                  </a:lnTo>
                  <a:lnTo>
                    <a:pt x="933428" y="114243"/>
                  </a:lnTo>
                  <a:lnTo>
                    <a:pt x="978147" y="79843"/>
                  </a:lnTo>
                  <a:lnTo>
                    <a:pt x="1024536" y="47819"/>
                  </a:lnTo>
                  <a:lnTo>
                    <a:pt x="1038030" y="41581"/>
                  </a:lnTo>
                  <a:lnTo>
                    <a:pt x="1044488" y="37390"/>
                  </a:lnTo>
                  <a:lnTo>
                    <a:pt x="1085260" y="22337"/>
                  </a:lnTo>
                  <a:lnTo>
                    <a:pt x="1088631" y="19887"/>
                  </a:lnTo>
                  <a:lnTo>
                    <a:pt x="1135057" y="8728"/>
                  </a:lnTo>
                  <a:lnTo>
                    <a:pt x="1178296" y="5590"/>
                  </a:lnTo>
                  <a:lnTo>
                    <a:pt x="1207827" y="0"/>
                  </a:lnTo>
                  <a:lnTo>
                    <a:pt x="1211618" y="762"/>
                  </a:lnTo>
                  <a:lnTo>
                    <a:pt x="1214145" y="2329"/>
                  </a:lnTo>
                  <a:lnTo>
                    <a:pt x="1236435" y="5049"/>
                  </a:lnTo>
                  <a:lnTo>
                    <a:pt x="1277863" y="8248"/>
                  </a:lnTo>
                  <a:lnTo>
                    <a:pt x="1321377" y="17217"/>
                  </a:lnTo>
                  <a:lnTo>
                    <a:pt x="1361562" y="23071"/>
                  </a:lnTo>
                  <a:lnTo>
                    <a:pt x="1397957" y="31832"/>
                  </a:lnTo>
                  <a:lnTo>
                    <a:pt x="1438973" y="51055"/>
                  </a:lnTo>
                  <a:lnTo>
                    <a:pt x="1485878" y="78670"/>
                  </a:lnTo>
                  <a:lnTo>
                    <a:pt x="1533338" y="117136"/>
                  </a:lnTo>
                  <a:lnTo>
                    <a:pt x="1578911" y="148269"/>
                  </a:lnTo>
                  <a:lnTo>
                    <a:pt x="1621558" y="188872"/>
                  </a:lnTo>
                  <a:lnTo>
                    <a:pt x="1663267" y="231520"/>
                  </a:lnTo>
                  <a:lnTo>
                    <a:pt x="1699924" y="275754"/>
                  </a:lnTo>
                  <a:lnTo>
                    <a:pt x="1738843" y="316535"/>
                  </a:lnTo>
                  <a:lnTo>
                    <a:pt x="1765366" y="346779"/>
                  </a:lnTo>
                  <a:lnTo>
                    <a:pt x="1806376" y="391040"/>
                  </a:lnTo>
                  <a:lnTo>
                    <a:pt x="1838865" y="432503"/>
                  </a:lnTo>
                  <a:lnTo>
                    <a:pt x="1876692" y="473233"/>
                  </a:lnTo>
                  <a:lnTo>
                    <a:pt x="1905911" y="514893"/>
                  </a:lnTo>
                  <a:lnTo>
                    <a:pt x="1940284" y="559641"/>
                  </a:lnTo>
                  <a:lnTo>
                    <a:pt x="1971722" y="605765"/>
                  </a:lnTo>
                  <a:lnTo>
                    <a:pt x="2007927" y="650767"/>
                  </a:lnTo>
                  <a:lnTo>
                    <a:pt x="2024658" y="670053"/>
                  </a:lnTo>
                  <a:lnTo>
                    <a:pt x="2043799" y="702242"/>
                  </a:lnTo>
                  <a:lnTo>
                    <a:pt x="2080900" y="742987"/>
                  </a:lnTo>
                  <a:lnTo>
                    <a:pt x="2117057" y="785994"/>
                  </a:lnTo>
                  <a:lnTo>
                    <a:pt x="2154443" y="826007"/>
                  </a:lnTo>
                  <a:lnTo>
                    <a:pt x="2197689" y="869598"/>
                  </a:lnTo>
                  <a:lnTo>
                    <a:pt x="2240970" y="910106"/>
                  </a:lnTo>
                  <a:lnTo>
                    <a:pt x="2282044" y="935692"/>
                  </a:lnTo>
                  <a:lnTo>
                    <a:pt x="2324377" y="967674"/>
                  </a:lnTo>
                  <a:lnTo>
                    <a:pt x="2369710" y="996962"/>
                  </a:lnTo>
                  <a:lnTo>
                    <a:pt x="2413636" y="1025173"/>
                  </a:lnTo>
                  <a:lnTo>
                    <a:pt x="2459677" y="1049911"/>
                  </a:lnTo>
                  <a:lnTo>
                    <a:pt x="2505368" y="1073957"/>
                  </a:lnTo>
                  <a:lnTo>
                    <a:pt x="2552138" y="1094357"/>
                  </a:lnTo>
                  <a:lnTo>
                    <a:pt x="2596055" y="1113526"/>
                  </a:lnTo>
                  <a:lnTo>
                    <a:pt x="2643355" y="1124385"/>
                  </a:lnTo>
                  <a:lnTo>
                    <a:pt x="2666775" y="1129373"/>
                  </a:lnTo>
                  <a:lnTo>
                    <a:pt x="2686050" y="11294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530">
              <a:extLst>
                <a:ext uri="{FF2B5EF4-FFF2-40B4-BE49-F238E27FC236}">
                  <a16:creationId xmlns:a16="http://schemas.microsoft.com/office/drawing/2014/main" id="{1FFC2002-2C17-D5CB-4AE1-1A219BE79C21}"/>
                </a:ext>
              </a:extLst>
            </p:cNvPr>
            <p:cNvSpPr/>
            <p:nvPr>
              <p:custDataLst>
                <p:tags r:id="rId53"/>
              </p:custDataLst>
            </p:nvPr>
          </p:nvSpPr>
          <p:spPr>
            <a:xfrm>
              <a:off x="733425" y="5191241"/>
              <a:ext cx="2667001" cy="37985"/>
            </a:xfrm>
            <a:custGeom>
              <a:avLst/>
              <a:gdLst/>
              <a:ahLst/>
              <a:cxnLst/>
              <a:rect l="0" t="0" r="0" b="0"/>
              <a:pathLst>
                <a:path w="2667001" h="37985">
                  <a:moveTo>
                    <a:pt x="0" y="28459"/>
                  </a:moveTo>
                  <a:lnTo>
                    <a:pt x="0" y="28459"/>
                  </a:lnTo>
                  <a:lnTo>
                    <a:pt x="43620" y="27401"/>
                  </a:lnTo>
                  <a:lnTo>
                    <a:pt x="89189" y="19817"/>
                  </a:lnTo>
                  <a:lnTo>
                    <a:pt x="130154" y="19109"/>
                  </a:lnTo>
                  <a:lnTo>
                    <a:pt x="167681" y="18986"/>
                  </a:lnTo>
                  <a:lnTo>
                    <a:pt x="213862" y="18944"/>
                  </a:lnTo>
                  <a:lnTo>
                    <a:pt x="256218" y="13881"/>
                  </a:lnTo>
                  <a:lnTo>
                    <a:pt x="298300" y="10292"/>
                  </a:lnTo>
                  <a:lnTo>
                    <a:pt x="345810" y="9584"/>
                  </a:lnTo>
                  <a:lnTo>
                    <a:pt x="390908" y="9432"/>
                  </a:lnTo>
                  <a:lnTo>
                    <a:pt x="428701" y="6592"/>
                  </a:lnTo>
                  <a:lnTo>
                    <a:pt x="465689" y="1871"/>
                  </a:lnTo>
                  <a:lnTo>
                    <a:pt x="508399" y="473"/>
                  </a:lnTo>
                  <a:lnTo>
                    <a:pt x="551274" y="0"/>
                  </a:lnTo>
                  <a:lnTo>
                    <a:pt x="591376" y="5394"/>
                  </a:lnTo>
                  <a:lnTo>
                    <a:pt x="628777" y="3045"/>
                  </a:lnTo>
                  <a:lnTo>
                    <a:pt x="661515" y="5875"/>
                  </a:lnTo>
                  <a:lnTo>
                    <a:pt x="705533" y="8362"/>
                  </a:lnTo>
                  <a:lnTo>
                    <a:pt x="750729" y="9202"/>
                  </a:lnTo>
                  <a:lnTo>
                    <a:pt x="793052" y="9368"/>
                  </a:lnTo>
                  <a:lnTo>
                    <a:pt x="837876" y="9397"/>
                  </a:lnTo>
                  <a:lnTo>
                    <a:pt x="872981" y="9404"/>
                  </a:lnTo>
                  <a:lnTo>
                    <a:pt x="911653" y="9407"/>
                  </a:lnTo>
                  <a:lnTo>
                    <a:pt x="948393" y="9409"/>
                  </a:lnTo>
                  <a:lnTo>
                    <a:pt x="992611" y="9409"/>
                  </a:lnTo>
                  <a:lnTo>
                    <a:pt x="1036741" y="9409"/>
                  </a:lnTo>
                  <a:lnTo>
                    <a:pt x="1083636" y="9409"/>
                  </a:lnTo>
                  <a:lnTo>
                    <a:pt x="1130843" y="9409"/>
                  </a:lnTo>
                  <a:lnTo>
                    <a:pt x="1176112" y="9409"/>
                  </a:lnTo>
                  <a:lnTo>
                    <a:pt x="1213254" y="9409"/>
                  </a:lnTo>
                  <a:lnTo>
                    <a:pt x="1251070" y="9409"/>
                  </a:lnTo>
                  <a:lnTo>
                    <a:pt x="1289085" y="9409"/>
                  </a:lnTo>
                  <a:lnTo>
                    <a:pt x="1327161" y="9409"/>
                  </a:lnTo>
                  <a:lnTo>
                    <a:pt x="1370310" y="9409"/>
                  </a:lnTo>
                  <a:lnTo>
                    <a:pt x="1411552" y="9409"/>
                  </a:lnTo>
                  <a:lnTo>
                    <a:pt x="1455640" y="9409"/>
                  </a:lnTo>
                  <a:lnTo>
                    <a:pt x="1497160" y="9409"/>
                  </a:lnTo>
                  <a:lnTo>
                    <a:pt x="1541330" y="9409"/>
                  </a:lnTo>
                  <a:lnTo>
                    <a:pt x="1587931" y="9409"/>
                  </a:lnTo>
                  <a:lnTo>
                    <a:pt x="1630196" y="9409"/>
                  </a:lnTo>
                  <a:lnTo>
                    <a:pt x="1662215" y="9409"/>
                  </a:lnTo>
                  <a:lnTo>
                    <a:pt x="1696554" y="9409"/>
                  </a:lnTo>
                  <a:lnTo>
                    <a:pt x="1729455" y="9409"/>
                  </a:lnTo>
                  <a:lnTo>
                    <a:pt x="1761716" y="9409"/>
                  </a:lnTo>
                  <a:lnTo>
                    <a:pt x="1794751" y="9409"/>
                  </a:lnTo>
                  <a:lnTo>
                    <a:pt x="1830600" y="9409"/>
                  </a:lnTo>
                  <a:lnTo>
                    <a:pt x="1864878" y="12231"/>
                  </a:lnTo>
                  <a:lnTo>
                    <a:pt x="1898810" y="15954"/>
                  </a:lnTo>
                  <a:lnTo>
                    <a:pt x="1935057" y="17610"/>
                  </a:lnTo>
                  <a:lnTo>
                    <a:pt x="1969512" y="18346"/>
                  </a:lnTo>
                  <a:lnTo>
                    <a:pt x="2003522" y="18672"/>
                  </a:lnTo>
                  <a:lnTo>
                    <a:pt x="2039804" y="18818"/>
                  </a:lnTo>
                  <a:lnTo>
                    <a:pt x="2074274" y="18882"/>
                  </a:lnTo>
                  <a:lnTo>
                    <a:pt x="2108291" y="19970"/>
                  </a:lnTo>
                  <a:lnTo>
                    <a:pt x="2144576" y="23980"/>
                  </a:lnTo>
                  <a:lnTo>
                    <a:pt x="2179048" y="26468"/>
                  </a:lnTo>
                  <a:lnTo>
                    <a:pt x="2213066" y="27574"/>
                  </a:lnTo>
                  <a:lnTo>
                    <a:pt x="2249351" y="28066"/>
                  </a:lnTo>
                  <a:lnTo>
                    <a:pt x="2283823" y="28284"/>
                  </a:lnTo>
                  <a:lnTo>
                    <a:pt x="2316783" y="29440"/>
                  </a:lnTo>
                  <a:lnTo>
                    <a:pt x="2349070" y="33482"/>
                  </a:lnTo>
                  <a:lnTo>
                    <a:pt x="2381059" y="35983"/>
                  </a:lnTo>
                  <a:lnTo>
                    <a:pt x="2425996" y="37391"/>
                  </a:lnTo>
                  <a:lnTo>
                    <a:pt x="2466122" y="37808"/>
                  </a:lnTo>
                  <a:lnTo>
                    <a:pt x="2504822" y="37932"/>
                  </a:lnTo>
                  <a:lnTo>
                    <a:pt x="2543100" y="37968"/>
                  </a:lnTo>
                  <a:lnTo>
                    <a:pt x="2583847" y="37981"/>
                  </a:lnTo>
                  <a:lnTo>
                    <a:pt x="2667000" y="37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122">
            <a:extLst>
              <a:ext uri="{FF2B5EF4-FFF2-40B4-BE49-F238E27FC236}">
                <a16:creationId xmlns:a16="http://schemas.microsoft.com/office/drawing/2014/main" id="{725B4859-F961-AAAD-3267-5F60CE62CBCE}"/>
              </a:ext>
            </a:extLst>
          </p:cNvPr>
          <p:cNvGrpSpPr/>
          <p:nvPr/>
        </p:nvGrpSpPr>
        <p:grpSpPr>
          <a:xfrm>
            <a:off x="1219200" y="4468549"/>
            <a:ext cx="1057276" cy="722558"/>
            <a:chOff x="1219200" y="4468549"/>
            <a:chExt cx="1057276" cy="722558"/>
          </a:xfrm>
        </p:grpSpPr>
        <p:sp>
          <p:nvSpPr>
            <p:cNvPr id="47" name="SMARTInkShape-531">
              <a:extLst>
                <a:ext uri="{FF2B5EF4-FFF2-40B4-BE49-F238E27FC236}">
                  <a16:creationId xmlns:a16="http://schemas.microsoft.com/office/drawing/2014/main" id="{FC5BC6F5-3549-DE0A-A385-D3994D3F25E0}"/>
                </a:ext>
              </a:extLst>
            </p:cNvPr>
            <p:cNvSpPr/>
            <p:nvPr>
              <p:custDataLst>
                <p:tags r:id="rId48"/>
              </p:custDataLst>
            </p:nvPr>
          </p:nvSpPr>
          <p:spPr>
            <a:xfrm>
              <a:off x="2030243" y="4562509"/>
              <a:ext cx="246233" cy="213669"/>
            </a:xfrm>
            <a:custGeom>
              <a:avLst/>
              <a:gdLst/>
              <a:ahLst/>
              <a:cxnLst/>
              <a:rect l="0" t="0" r="0" b="0"/>
              <a:pathLst>
                <a:path w="246233" h="213669">
                  <a:moveTo>
                    <a:pt x="189082" y="9491"/>
                  </a:moveTo>
                  <a:lnTo>
                    <a:pt x="189082" y="9491"/>
                  </a:lnTo>
                  <a:lnTo>
                    <a:pt x="189082" y="83"/>
                  </a:lnTo>
                  <a:lnTo>
                    <a:pt x="184026" y="0"/>
                  </a:lnTo>
                  <a:lnTo>
                    <a:pt x="178721" y="5626"/>
                  </a:lnTo>
                  <a:lnTo>
                    <a:pt x="147170" y="49804"/>
                  </a:lnTo>
                  <a:lnTo>
                    <a:pt x="101737" y="96794"/>
                  </a:lnTo>
                  <a:lnTo>
                    <a:pt x="60262" y="143027"/>
                  </a:lnTo>
                  <a:lnTo>
                    <a:pt x="19259" y="178439"/>
                  </a:lnTo>
                  <a:lnTo>
                    <a:pt x="13769" y="179829"/>
                  </a:lnTo>
                  <a:lnTo>
                    <a:pt x="10823" y="178083"/>
                  </a:lnTo>
                  <a:lnTo>
                    <a:pt x="4728" y="170499"/>
                  </a:lnTo>
                  <a:lnTo>
                    <a:pt x="403" y="149272"/>
                  </a:lnTo>
                  <a:lnTo>
                    <a:pt x="0" y="113655"/>
                  </a:lnTo>
                  <a:lnTo>
                    <a:pt x="11887" y="66561"/>
                  </a:lnTo>
                  <a:lnTo>
                    <a:pt x="20986" y="48155"/>
                  </a:lnTo>
                  <a:lnTo>
                    <a:pt x="27237" y="42550"/>
                  </a:lnTo>
                  <a:lnTo>
                    <a:pt x="34601" y="40059"/>
                  </a:lnTo>
                  <a:lnTo>
                    <a:pt x="44929" y="38952"/>
                  </a:lnTo>
                  <a:lnTo>
                    <a:pt x="49588" y="40773"/>
                  </a:lnTo>
                  <a:lnTo>
                    <a:pt x="57588" y="48442"/>
                  </a:lnTo>
                  <a:lnTo>
                    <a:pt x="91099" y="91071"/>
                  </a:lnTo>
                  <a:lnTo>
                    <a:pt x="131940" y="138257"/>
                  </a:lnTo>
                  <a:lnTo>
                    <a:pt x="177124" y="184178"/>
                  </a:lnTo>
                  <a:lnTo>
                    <a:pt x="219103" y="212569"/>
                  </a:lnTo>
                  <a:lnTo>
                    <a:pt x="222854" y="213668"/>
                  </a:lnTo>
                  <a:lnTo>
                    <a:pt x="226414" y="213343"/>
                  </a:lnTo>
                  <a:lnTo>
                    <a:pt x="246232" y="2095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532">
              <a:extLst>
                <a:ext uri="{FF2B5EF4-FFF2-40B4-BE49-F238E27FC236}">
                  <a16:creationId xmlns:a16="http://schemas.microsoft.com/office/drawing/2014/main" id="{E7C687D5-D986-9050-7974-5DBC281530AB}"/>
                </a:ext>
              </a:extLst>
            </p:cNvPr>
            <p:cNvSpPr/>
            <p:nvPr>
              <p:custDataLst>
                <p:tags r:id="rId49"/>
              </p:custDataLst>
            </p:nvPr>
          </p:nvSpPr>
          <p:spPr>
            <a:xfrm>
              <a:off x="1762125" y="4667250"/>
              <a:ext cx="180976" cy="1"/>
            </a:xfrm>
            <a:custGeom>
              <a:avLst/>
              <a:gdLst/>
              <a:ahLst/>
              <a:cxnLst/>
              <a:rect l="0" t="0" r="0" b="0"/>
              <a:pathLst>
                <a:path w="180976" h="1">
                  <a:moveTo>
                    <a:pt x="0" y="0"/>
                  </a:moveTo>
                  <a:lnTo>
                    <a:pt x="0" y="0"/>
                  </a:lnTo>
                  <a:lnTo>
                    <a:pt x="46466" y="0"/>
                  </a:lnTo>
                  <a:lnTo>
                    <a:pt x="85496" y="0"/>
                  </a:lnTo>
                  <a:lnTo>
                    <a:pt x="123780" y="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533">
              <a:extLst>
                <a:ext uri="{FF2B5EF4-FFF2-40B4-BE49-F238E27FC236}">
                  <a16:creationId xmlns:a16="http://schemas.microsoft.com/office/drawing/2014/main" id="{8E54D9B3-E572-ABA7-158B-CA560214FF6A}"/>
                </a:ext>
              </a:extLst>
            </p:cNvPr>
            <p:cNvSpPr/>
            <p:nvPr>
              <p:custDataLst>
                <p:tags r:id="rId50"/>
              </p:custDataLst>
            </p:nvPr>
          </p:nvSpPr>
          <p:spPr>
            <a:xfrm>
              <a:off x="1657350" y="4468549"/>
              <a:ext cx="9526" cy="351102"/>
            </a:xfrm>
            <a:custGeom>
              <a:avLst/>
              <a:gdLst/>
              <a:ahLst/>
              <a:cxnLst/>
              <a:rect l="0" t="0" r="0" b="0"/>
              <a:pathLst>
                <a:path w="9526" h="351102">
                  <a:moveTo>
                    <a:pt x="0" y="8201"/>
                  </a:moveTo>
                  <a:lnTo>
                    <a:pt x="0" y="8201"/>
                  </a:lnTo>
                  <a:lnTo>
                    <a:pt x="0" y="0"/>
                  </a:lnTo>
                  <a:lnTo>
                    <a:pt x="0" y="43743"/>
                  </a:lnTo>
                  <a:lnTo>
                    <a:pt x="0" y="83424"/>
                  </a:lnTo>
                  <a:lnTo>
                    <a:pt x="0" y="124895"/>
                  </a:lnTo>
                  <a:lnTo>
                    <a:pt x="4717" y="170441"/>
                  </a:lnTo>
                  <a:lnTo>
                    <a:pt x="1398" y="204439"/>
                  </a:lnTo>
                  <a:lnTo>
                    <a:pt x="414" y="245204"/>
                  </a:lnTo>
                  <a:lnTo>
                    <a:pt x="122" y="284093"/>
                  </a:lnTo>
                  <a:lnTo>
                    <a:pt x="16" y="331615"/>
                  </a:lnTo>
                  <a:lnTo>
                    <a:pt x="9525" y="351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534">
              <a:extLst>
                <a:ext uri="{FF2B5EF4-FFF2-40B4-BE49-F238E27FC236}">
                  <a16:creationId xmlns:a16="http://schemas.microsoft.com/office/drawing/2014/main" id="{09D2A724-B03B-AF03-3768-1779ACED927D}"/>
                </a:ext>
              </a:extLst>
            </p:cNvPr>
            <p:cNvSpPr/>
            <p:nvPr>
              <p:custDataLst>
                <p:tags r:id="rId51"/>
              </p:custDataLst>
            </p:nvPr>
          </p:nvSpPr>
          <p:spPr>
            <a:xfrm>
              <a:off x="1219200" y="4552998"/>
              <a:ext cx="38101" cy="638109"/>
            </a:xfrm>
            <a:custGeom>
              <a:avLst/>
              <a:gdLst/>
              <a:ahLst/>
              <a:cxnLst/>
              <a:rect l="0" t="0" r="0" b="0"/>
              <a:pathLst>
                <a:path w="38101" h="638109">
                  <a:moveTo>
                    <a:pt x="0" y="38052"/>
                  </a:moveTo>
                  <a:lnTo>
                    <a:pt x="0" y="38052"/>
                  </a:lnTo>
                  <a:lnTo>
                    <a:pt x="14189" y="23863"/>
                  </a:lnTo>
                  <a:lnTo>
                    <a:pt x="14751" y="21184"/>
                  </a:lnTo>
                  <a:lnTo>
                    <a:pt x="14067" y="18340"/>
                  </a:lnTo>
                  <a:lnTo>
                    <a:pt x="11544" y="12358"/>
                  </a:lnTo>
                  <a:lnTo>
                    <a:pt x="9532" y="0"/>
                  </a:lnTo>
                  <a:lnTo>
                    <a:pt x="4469" y="36584"/>
                  </a:lnTo>
                  <a:lnTo>
                    <a:pt x="1324" y="76305"/>
                  </a:lnTo>
                  <a:lnTo>
                    <a:pt x="393" y="116531"/>
                  </a:lnTo>
                  <a:lnTo>
                    <a:pt x="117" y="155262"/>
                  </a:lnTo>
                  <a:lnTo>
                    <a:pt x="1081" y="200787"/>
                  </a:lnTo>
                  <a:lnTo>
                    <a:pt x="7611" y="242315"/>
                  </a:lnTo>
                  <a:lnTo>
                    <a:pt x="15191" y="281901"/>
                  </a:lnTo>
                  <a:lnTo>
                    <a:pt x="18965" y="320441"/>
                  </a:lnTo>
                  <a:lnTo>
                    <a:pt x="26363" y="365746"/>
                  </a:lnTo>
                  <a:lnTo>
                    <a:pt x="28284" y="410034"/>
                  </a:lnTo>
                  <a:lnTo>
                    <a:pt x="28517" y="450549"/>
                  </a:lnTo>
                  <a:lnTo>
                    <a:pt x="28564" y="493948"/>
                  </a:lnTo>
                  <a:lnTo>
                    <a:pt x="28574" y="535166"/>
                  </a:lnTo>
                  <a:lnTo>
                    <a:pt x="28575" y="580157"/>
                  </a:lnTo>
                  <a:lnTo>
                    <a:pt x="29633" y="602019"/>
                  </a:lnTo>
                  <a:lnTo>
                    <a:pt x="38097" y="638108"/>
                  </a:lnTo>
                  <a:lnTo>
                    <a:pt x="38100" y="6286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2" name="SMARTInkShape-535">
            <a:extLst>
              <a:ext uri="{FF2B5EF4-FFF2-40B4-BE49-F238E27FC236}">
                <a16:creationId xmlns:a16="http://schemas.microsoft.com/office/drawing/2014/main" id="{C5986873-E16E-BF09-D9D6-1EACCDC3354C}"/>
              </a:ext>
            </a:extLst>
          </p:cNvPr>
          <p:cNvSpPr/>
          <p:nvPr>
            <p:custDataLst>
              <p:tags r:id="rId4"/>
            </p:custDataLst>
          </p:nvPr>
        </p:nvSpPr>
        <p:spPr>
          <a:xfrm>
            <a:off x="2828925" y="4591211"/>
            <a:ext cx="18659" cy="618951"/>
          </a:xfrm>
          <a:custGeom>
            <a:avLst/>
            <a:gdLst/>
            <a:ahLst/>
            <a:cxnLst/>
            <a:rect l="0" t="0" r="0" b="0"/>
            <a:pathLst>
              <a:path w="18659" h="618951">
                <a:moveTo>
                  <a:pt x="0" y="28414"/>
                </a:moveTo>
                <a:lnTo>
                  <a:pt x="0" y="28414"/>
                </a:lnTo>
                <a:lnTo>
                  <a:pt x="0" y="6024"/>
                </a:lnTo>
                <a:lnTo>
                  <a:pt x="1058" y="3962"/>
                </a:lnTo>
                <a:lnTo>
                  <a:pt x="2822" y="2588"/>
                </a:lnTo>
                <a:lnTo>
                  <a:pt x="9133" y="0"/>
                </a:lnTo>
                <a:lnTo>
                  <a:pt x="9502" y="38908"/>
                </a:lnTo>
                <a:lnTo>
                  <a:pt x="9518" y="75150"/>
                </a:lnTo>
                <a:lnTo>
                  <a:pt x="9523" y="119990"/>
                </a:lnTo>
                <a:lnTo>
                  <a:pt x="9524" y="154839"/>
                </a:lnTo>
                <a:lnTo>
                  <a:pt x="9525" y="194990"/>
                </a:lnTo>
                <a:lnTo>
                  <a:pt x="9525" y="237108"/>
                </a:lnTo>
                <a:lnTo>
                  <a:pt x="9525" y="283101"/>
                </a:lnTo>
                <a:lnTo>
                  <a:pt x="9525" y="325186"/>
                </a:lnTo>
                <a:lnTo>
                  <a:pt x="9525" y="364240"/>
                </a:lnTo>
                <a:lnTo>
                  <a:pt x="12347" y="407704"/>
                </a:lnTo>
                <a:lnTo>
                  <a:pt x="17725" y="452233"/>
                </a:lnTo>
                <a:lnTo>
                  <a:pt x="18658" y="489246"/>
                </a:lnTo>
                <a:lnTo>
                  <a:pt x="12426" y="531016"/>
                </a:lnTo>
                <a:lnTo>
                  <a:pt x="9779" y="574040"/>
                </a:lnTo>
                <a:lnTo>
                  <a:pt x="9525" y="618950"/>
                </a:lnTo>
                <a:lnTo>
                  <a:pt x="9525" y="5999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6" name="SMARTInkShape-Group124">
            <a:extLst>
              <a:ext uri="{FF2B5EF4-FFF2-40B4-BE49-F238E27FC236}">
                <a16:creationId xmlns:a16="http://schemas.microsoft.com/office/drawing/2014/main" id="{CC132A4F-9D24-DED0-E78C-3409EA2AE07D}"/>
              </a:ext>
            </a:extLst>
          </p:cNvPr>
          <p:cNvGrpSpPr/>
          <p:nvPr/>
        </p:nvGrpSpPr>
        <p:grpSpPr>
          <a:xfrm>
            <a:off x="2886075" y="4812019"/>
            <a:ext cx="371476" cy="255282"/>
            <a:chOff x="2886075" y="4812019"/>
            <a:chExt cx="371476" cy="255282"/>
          </a:xfrm>
        </p:grpSpPr>
        <p:sp>
          <p:nvSpPr>
            <p:cNvPr id="53" name="SMARTInkShape-536">
              <a:extLst>
                <a:ext uri="{FF2B5EF4-FFF2-40B4-BE49-F238E27FC236}">
                  <a16:creationId xmlns:a16="http://schemas.microsoft.com/office/drawing/2014/main" id="{E42C13F9-EE79-FB2F-A179-29CB9EB63880}"/>
                </a:ext>
              </a:extLst>
            </p:cNvPr>
            <p:cNvSpPr/>
            <p:nvPr>
              <p:custDataLst>
                <p:tags r:id="rId45"/>
              </p:custDataLst>
            </p:nvPr>
          </p:nvSpPr>
          <p:spPr>
            <a:xfrm>
              <a:off x="3095625" y="5038725"/>
              <a:ext cx="161926" cy="28576"/>
            </a:xfrm>
            <a:custGeom>
              <a:avLst/>
              <a:gdLst/>
              <a:ahLst/>
              <a:cxnLst/>
              <a:rect l="0" t="0" r="0" b="0"/>
              <a:pathLst>
                <a:path w="161926" h="28576">
                  <a:moveTo>
                    <a:pt x="0" y="28575"/>
                  </a:moveTo>
                  <a:lnTo>
                    <a:pt x="0" y="28575"/>
                  </a:lnTo>
                  <a:lnTo>
                    <a:pt x="31084" y="25753"/>
                  </a:lnTo>
                  <a:lnTo>
                    <a:pt x="72227" y="20374"/>
                  </a:lnTo>
                  <a:lnTo>
                    <a:pt x="118585" y="11685"/>
                  </a:lnTo>
                  <a:lnTo>
                    <a:pt x="138429" y="942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537">
              <a:extLst>
                <a:ext uri="{FF2B5EF4-FFF2-40B4-BE49-F238E27FC236}">
                  <a16:creationId xmlns:a16="http://schemas.microsoft.com/office/drawing/2014/main" id="{34C5FD3F-D9B6-27B1-8229-12413096F60D}"/>
                </a:ext>
              </a:extLst>
            </p:cNvPr>
            <p:cNvSpPr/>
            <p:nvPr>
              <p:custDataLst>
                <p:tags r:id="rId46"/>
              </p:custDataLst>
            </p:nvPr>
          </p:nvSpPr>
          <p:spPr>
            <a:xfrm>
              <a:off x="2990850" y="4914900"/>
              <a:ext cx="209551" cy="85726"/>
            </a:xfrm>
            <a:custGeom>
              <a:avLst/>
              <a:gdLst/>
              <a:ahLst/>
              <a:cxnLst/>
              <a:rect l="0" t="0" r="0" b="0"/>
              <a:pathLst>
                <a:path w="209551" h="85726">
                  <a:moveTo>
                    <a:pt x="0" y="85725"/>
                  </a:moveTo>
                  <a:lnTo>
                    <a:pt x="0" y="85725"/>
                  </a:lnTo>
                  <a:lnTo>
                    <a:pt x="5056" y="85725"/>
                  </a:lnTo>
                  <a:lnTo>
                    <a:pt x="10361" y="82903"/>
                  </a:lnTo>
                  <a:lnTo>
                    <a:pt x="16246" y="79180"/>
                  </a:lnTo>
                  <a:lnTo>
                    <a:pt x="34293" y="71144"/>
                  </a:lnTo>
                  <a:lnTo>
                    <a:pt x="81382" y="45901"/>
                  </a:lnTo>
                  <a:lnTo>
                    <a:pt x="121711" y="29014"/>
                  </a:lnTo>
                  <a:lnTo>
                    <a:pt x="161507" y="13414"/>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538">
              <a:extLst>
                <a:ext uri="{FF2B5EF4-FFF2-40B4-BE49-F238E27FC236}">
                  <a16:creationId xmlns:a16="http://schemas.microsoft.com/office/drawing/2014/main" id="{957CF319-A1DB-5290-8006-8E97C28F5F82}"/>
                </a:ext>
              </a:extLst>
            </p:cNvPr>
            <p:cNvSpPr/>
            <p:nvPr>
              <p:custDataLst>
                <p:tags r:id="rId47"/>
              </p:custDataLst>
            </p:nvPr>
          </p:nvSpPr>
          <p:spPr>
            <a:xfrm>
              <a:off x="2886075" y="4812019"/>
              <a:ext cx="247651" cy="93357"/>
            </a:xfrm>
            <a:custGeom>
              <a:avLst/>
              <a:gdLst/>
              <a:ahLst/>
              <a:cxnLst/>
              <a:rect l="0" t="0" r="0" b="0"/>
              <a:pathLst>
                <a:path w="247651" h="93357">
                  <a:moveTo>
                    <a:pt x="0" y="93356"/>
                  </a:moveTo>
                  <a:lnTo>
                    <a:pt x="0" y="93356"/>
                  </a:lnTo>
                  <a:lnTo>
                    <a:pt x="25439" y="78278"/>
                  </a:lnTo>
                  <a:lnTo>
                    <a:pt x="65792" y="59620"/>
                  </a:lnTo>
                  <a:lnTo>
                    <a:pt x="107423" y="38636"/>
                  </a:lnTo>
                  <a:lnTo>
                    <a:pt x="148986" y="20652"/>
                  </a:lnTo>
                  <a:lnTo>
                    <a:pt x="194310" y="4498"/>
                  </a:lnTo>
                  <a:lnTo>
                    <a:pt x="215148" y="0"/>
                  </a:lnTo>
                  <a:lnTo>
                    <a:pt x="228266" y="1770"/>
                  </a:lnTo>
                  <a:lnTo>
                    <a:pt x="247650" y="76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0" name="SMARTInkShape-Group125">
            <a:extLst>
              <a:ext uri="{FF2B5EF4-FFF2-40B4-BE49-F238E27FC236}">
                <a16:creationId xmlns:a16="http://schemas.microsoft.com/office/drawing/2014/main" id="{A8085629-844F-F1D9-1D12-A6F0B605577D}"/>
              </a:ext>
            </a:extLst>
          </p:cNvPr>
          <p:cNvGrpSpPr/>
          <p:nvPr/>
        </p:nvGrpSpPr>
        <p:grpSpPr>
          <a:xfrm>
            <a:off x="828675" y="4867275"/>
            <a:ext cx="314326" cy="257176"/>
            <a:chOff x="828675" y="4867275"/>
            <a:chExt cx="314326" cy="257176"/>
          </a:xfrm>
        </p:grpSpPr>
        <p:sp>
          <p:nvSpPr>
            <p:cNvPr id="57" name="SMARTInkShape-539">
              <a:extLst>
                <a:ext uri="{FF2B5EF4-FFF2-40B4-BE49-F238E27FC236}">
                  <a16:creationId xmlns:a16="http://schemas.microsoft.com/office/drawing/2014/main" id="{E1D7FEC7-8818-49EC-609C-FA277201F585}"/>
                </a:ext>
              </a:extLst>
            </p:cNvPr>
            <p:cNvSpPr/>
            <p:nvPr>
              <p:custDataLst>
                <p:tags r:id="rId42"/>
              </p:custDataLst>
            </p:nvPr>
          </p:nvSpPr>
          <p:spPr>
            <a:xfrm>
              <a:off x="1066800" y="4867275"/>
              <a:ext cx="76201" cy="123826"/>
            </a:xfrm>
            <a:custGeom>
              <a:avLst/>
              <a:gdLst/>
              <a:ahLst/>
              <a:cxnLst/>
              <a:rect l="0" t="0" r="0" b="0"/>
              <a:pathLst>
                <a:path w="76201" h="123826">
                  <a:moveTo>
                    <a:pt x="0" y="0"/>
                  </a:moveTo>
                  <a:lnTo>
                    <a:pt x="0" y="0"/>
                  </a:lnTo>
                  <a:lnTo>
                    <a:pt x="15208" y="17326"/>
                  </a:lnTo>
                  <a:lnTo>
                    <a:pt x="39724" y="61182"/>
                  </a:lnTo>
                  <a:lnTo>
                    <a:pt x="7620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540">
              <a:extLst>
                <a:ext uri="{FF2B5EF4-FFF2-40B4-BE49-F238E27FC236}">
                  <a16:creationId xmlns:a16="http://schemas.microsoft.com/office/drawing/2014/main" id="{8F37901B-2D65-DE35-1A87-D9477DB11F61}"/>
                </a:ext>
              </a:extLst>
            </p:cNvPr>
            <p:cNvSpPr/>
            <p:nvPr>
              <p:custDataLst>
                <p:tags r:id="rId43"/>
              </p:custDataLst>
            </p:nvPr>
          </p:nvSpPr>
          <p:spPr>
            <a:xfrm>
              <a:off x="952500" y="4947512"/>
              <a:ext cx="95251" cy="100739"/>
            </a:xfrm>
            <a:custGeom>
              <a:avLst/>
              <a:gdLst/>
              <a:ahLst/>
              <a:cxnLst/>
              <a:rect l="0" t="0" r="0" b="0"/>
              <a:pathLst>
                <a:path w="95251" h="100739">
                  <a:moveTo>
                    <a:pt x="0" y="5488"/>
                  </a:moveTo>
                  <a:lnTo>
                    <a:pt x="0" y="5488"/>
                  </a:lnTo>
                  <a:lnTo>
                    <a:pt x="0" y="432"/>
                  </a:lnTo>
                  <a:lnTo>
                    <a:pt x="1058" y="0"/>
                  </a:lnTo>
                  <a:lnTo>
                    <a:pt x="5057" y="2344"/>
                  </a:lnTo>
                  <a:lnTo>
                    <a:pt x="32056" y="39914"/>
                  </a:lnTo>
                  <a:lnTo>
                    <a:pt x="44658" y="68487"/>
                  </a:lnTo>
                  <a:lnTo>
                    <a:pt x="61327" y="85068"/>
                  </a:lnTo>
                  <a:lnTo>
                    <a:pt x="78614" y="95624"/>
                  </a:lnTo>
                  <a:lnTo>
                    <a:pt x="95250"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541">
              <a:extLst>
                <a:ext uri="{FF2B5EF4-FFF2-40B4-BE49-F238E27FC236}">
                  <a16:creationId xmlns:a16="http://schemas.microsoft.com/office/drawing/2014/main" id="{CC03C253-6D0C-7ACA-BD1D-4A4B464AC29A}"/>
                </a:ext>
              </a:extLst>
            </p:cNvPr>
            <p:cNvSpPr/>
            <p:nvPr>
              <p:custDataLst>
                <p:tags r:id="rId44"/>
              </p:custDataLst>
            </p:nvPr>
          </p:nvSpPr>
          <p:spPr>
            <a:xfrm>
              <a:off x="828675" y="4991100"/>
              <a:ext cx="142876" cy="133351"/>
            </a:xfrm>
            <a:custGeom>
              <a:avLst/>
              <a:gdLst/>
              <a:ahLst/>
              <a:cxnLst/>
              <a:rect l="0" t="0" r="0" b="0"/>
              <a:pathLst>
                <a:path w="142876" h="133351">
                  <a:moveTo>
                    <a:pt x="0" y="0"/>
                  </a:moveTo>
                  <a:lnTo>
                    <a:pt x="0" y="0"/>
                  </a:lnTo>
                  <a:lnTo>
                    <a:pt x="13258" y="0"/>
                  </a:lnTo>
                  <a:lnTo>
                    <a:pt x="16247" y="2117"/>
                  </a:lnTo>
                  <a:lnTo>
                    <a:pt x="48483" y="41418"/>
                  </a:lnTo>
                  <a:lnTo>
                    <a:pt x="78868" y="88567"/>
                  </a:lnTo>
                  <a:lnTo>
                    <a:pt x="93806" y="110086"/>
                  </a:lnTo>
                  <a:lnTo>
                    <a:pt x="111638" y="124811"/>
                  </a:lnTo>
                  <a:lnTo>
                    <a:pt x="14287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 name="SMARTInkShape-Group126">
            <a:extLst>
              <a:ext uri="{FF2B5EF4-FFF2-40B4-BE49-F238E27FC236}">
                <a16:creationId xmlns:a16="http://schemas.microsoft.com/office/drawing/2014/main" id="{1BC2E1E7-7279-AB3C-854D-49FAE19C1D48}"/>
              </a:ext>
            </a:extLst>
          </p:cNvPr>
          <p:cNvGrpSpPr/>
          <p:nvPr/>
        </p:nvGrpSpPr>
        <p:grpSpPr>
          <a:xfrm>
            <a:off x="2974448" y="4543542"/>
            <a:ext cx="949853" cy="361834"/>
            <a:chOff x="2974448" y="4543542"/>
            <a:chExt cx="949853" cy="361834"/>
          </a:xfrm>
        </p:grpSpPr>
        <p:sp>
          <p:nvSpPr>
            <p:cNvPr id="61" name="SMARTInkShape-542">
              <a:extLst>
                <a:ext uri="{FF2B5EF4-FFF2-40B4-BE49-F238E27FC236}">
                  <a16:creationId xmlns:a16="http://schemas.microsoft.com/office/drawing/2014/main" id="{59C8CF81-F55B-DAF1-4205-569C02BB4703}"/>
                </a:ext>
              </a:extLst>
            </p:cNvPr>
            <p:cNvSpPr/>
            <p:nvPr>
              <p:custDataLst>
                <p:tags r:id="rId38"/>
              </p:custDataLst>
            </p:nvPr>
          </p:nvSpPr>
          <p:spPr>
            <a:xfrm>
              <a:off x="3743325" y="4701006"/>
              <a:ext cx="180976" cy="109120"/>
            </a:xfrm>
            <a:custGeom>
              <a:avLst/>
              <a:gdLst/>
              <a:ahLst/>
              <a:cxnLst/>
              <a:rect l="0" t="0" r="0" b="0"/>
              <a:pathLst>
                <a:path w="180976" h="109120">
                  <a:moveTo>
                    <a:pt x="0" y="23394"/>
                  </a:moveTo>
                  <a:lnTo>
                    <a:pt x="0" y="23394"/>
                  </a:lnTo>
                  <a:lnTo>
                    <a:pt x="44781" y="1004"/>
                  </a:lnTo>
                  <a:lnTo>
                    <a:pt x="49962" y="0"/>
                  </a:lnTo>
                  <a:lnTo>
                    <a:pt x="54475" y="390"/>
                  </a:lnTo>
                  <a:lnTo>
                    <a:pt x="71614" y="4882"/>
                  </a:lnTo>
                  <a:lnTo>
                    <a:pt x="73142" y="6819"/>
                  </a:lnTo>
                  <a:lnTo>
                    <a:pt x="74162" y="9169"/>
                  </a:lnTo>
                  <a:lnTo>
                    <a:pt x="70540" y="27645"/>
                  </a:lnTo>
                  <a:lnTo>
                    <a:pt x="62764" y="48172"/>
                  </a:lnTo>
                  <a:lnTo>
                    <a:pt x="33974" y="84469"/>
                  </a:lnTo>
                  <a:lnTo>
                    <a:pt x="9799" y="99434"/>
                  </a:lnTo>
                  <a:lnTo>
                    <a:pt x="53403" y="99591"/>
                  </a:lnTo>
                  <a:lnTo>
                    <a:pt x="94197" y="99594"/>
                  </a:lnTo>
                  <a:lnTo>
                    <a:pt x="120690" y="102416"/>
                  </a:lnTo>
                  <a:lnTo>
                    <a:pt x="180975" y="1091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543">
              <a:extLst>
                <a:ext uri="{FF2B5EF4-FFF2-40B4-BE49-F238E27FC236}">
                  <a16:creationId xmlns:a16="http://schemas.microsoft.com/office/drawing/2014/main" id="{C832B06D-DC44-1754-48E9-07A9872E2BA1}"/>
                </a:ext>
              </a:extLst>
            </p:cNvPr>
            <p:cNvSpPr/>
            <p:nvPr>
              <p:custDataLst>
                <p:tags r:id="rId39"/>
              </p:custDataLst>
            </p:nvPr>
          </p:nvSpPr>
          <p:spPr>
            <a:xfrm>
              <a:off x="3667125" y="4562475"/>
              <a:ext cx="66676" cy="200026"/>
            </a:xfrm>
            <a:custGeom>
              <a:avLst/>
              <a:gdLst/>
              <a:ahLst/>
              <a:cxnLst/>
              <a:rect l="0" t="0" r="0" b="0"/>
              <a:pathLst>
                <a:path w="66676" h="200026">
                  <a:moveTo>
                    <a:pt x="66675" y="0"/>
                  </a:moveTo>
                  <a:lnTo>
                    <a:pt x="66675" y="0"/>
                  </a:lnTo>
                  <a:lnTo>
                    <a:pt x="65617" y="24910"/>
                  </a:lnTo>
                  <a:lnTo>
                    <a:pt x="53418" y="62390"/>
                  </a:lnTo>
                  <a:lnTo>
                    <a:pt x="30488" y="105465"/>
                  </a:lnTo>
                  <a:lnTo>
                    <a:pt x="12515" y="146907"/>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544">
              <a:extLst>
                <a:ext uri="{FF2B5EF4-FFF2-40B4-BE49-F238E27FC236}">
                  <a16:creationId xmlns:a16="http://schemas.microsoft.com/office/drawing/2014/main" id="{F6B91890-62CA-7063-BBCB-6CDE61B84F0C}"/>
                </a:ext>
              </a:extLst>
            </p:cNvPr>
            <p:cNvSpPr/>
            <p:nvPr>
              <p:custDataLst>
                <p:tags r:id="rId40"/>
              </p:custDataLst>
            </p:nvPr>
          </p:nvSpPr>
          <p:spPr>
            <a:xfrm>
              <a:off x="3459089" y="4543542"/>
              <a:ext cx="169821" cy="190384"/>
            </a:xfrm>
            <a:custGeom>
              <a:avLst/>
              <a:gdLst/>
              <a:ahLst/>
              <a:cxnLst/>
              <a:rect l="0" t="0" r="0" b="0"/>
              <a:pathLst>
                <a:path w="169821" h="190384">
                  <a:moveTo>
                    <a:pt x="160411" y="9408"/>
                  </a:moveTo>
                  <a:lnTo>
                    <a:pt x="160411" y="9408"/>
                  </a:lnTo>
                  <a:lnTo>
                    <a:pt x="169820" y="0"/>
                  </a:lnTo>
                  <a:lnTo>
                    <a:pt x="164845" y="4974"/>
                  </a:lnTo>
                  <a:lnTo>
                    <a:pt x="162382" y="10259"/>
                  </a:lnTo>
                  <a:lnTo>
                    <a:pt x="161725" y="13150"/>
                  </a:lnTo>
                  <a:lnTo>
                    <a:pt x="160228" y="15079"/>
                  </a:lnTo>
                  <a:lnTo>
                    <a:pt x="142212" y="28538"/>
                  </a:lnTo>
                  <a:lnTo>
                    <a:pt x="111288" y="71870"/>
                  </a:lnTo>
                  <a:lnTo>
                    <a:pt x="69250" y="119118"/>
                  </a:lnTo>
                  <a:lnTo>
                    <a:pt x="27171" y="153452"/>
                  </a:lnTo>
                  <a:lnTo>
                    <a:pt x="22901" y="155179"/>
                  </a:lnTo>
                  <a:lnTo>
                    <a:pt x="18996" y="155272"/>
                  </a:lnTo>
                  <a:lnTo>
                    <a:pt x="10181" y="152873"/>
                  </a:lnTo>
                  <a:lnTo>
                    <a:pt x="3597" y="142345"/>
                  </a:lnTo>
                  <a:lnTo>
                    <a:pt x="0" y="120763"/>
                  </a:lnTo>
                  <a:lnTo>
                    <a:pt x="3991" y="99317"/>
                  </a:lnTo>
                  <a:lnTo>
                    <a:pt x="11876" y="84613"/>
                  </a:lnTo>
                  <a:lnTo>
                    <a:pt x="30568" y="64676"/>
                  </a:lnTo>
                  <a:lnTo>
                    <a:pt x="38498" y="60430"/>
                  </a:lnTo>
                  <a:lnTo>
                    <a:pt x="48911" y="58039"/>
                  </a:lnTo>
                  <a:lnTo>
                    <a:pt x="63756" y="57331"/>
                  </a:lnTo>
                  <a:lnTo>
                    <a:pt x="72651" y="59987"/>
                  </a:lnTo>
                  <a:lnTo>
                    <a:pt x="76504" y="62177"/>
                  </a:lnTo>
                  <a:lnTo>
                    <a:pt x="101848" y="97745"/>
                  </a:lnTo>
                  <a:lnTo>
                    <a:pt x="121707" y="140280"/>
                  </a:lnTo>
                  <a:lnTo>
                    <a:pt x="141141" y="184799"/>
                  </a:lnTo>
                  <a:lnTo>
                    <a:pt x="143331" y="186660"/>
                  </a:lnTo>
                  <a:lnTo>
                    <a:pt x="150886"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545">
              <a:extLst>
                <a:ext uri="{FF2B5EF4-FFF2-40B4-BE49-F238E27FC236}">
                  <a16:creationId xmlns:a16="http://schemas.microsoft.com/office/drawing/2014/main" id="{028D5EE2-14EC-625F-BE2B-D61CD7DCDBF0}"/>
                </a:ext>
              </a:extLst>
            </p:cNvPr>
            <p:cNvSpPr/>
            <p:nvPr>
              <p:custDataLst>
                <p:tags r:id="rId41"/>
              </p:custDataLst>
            </p:nvPr>
          </p:nvSpPr>
          <p:spPr>
            <a:xfrm>
              <a:off x="2974448" y="4600578"/>
              <a:ext cx="433640" cy="304798"/>
            </a:xfrm>
            <a:custGeom>
              <a:avLst/>
              <a:gdLst/>
              <a:ahLst/>
              <a:cxnLst/>
              <a:rect l="0" t="0" r="0" b="0"/>
              <a:pathLst>
                <a:path w="433640" h="304798">
                  <a:moveTo>
                    <a:pt x="16402" y="304797"/>
                  </a:moveTo>
                  <a:lnTo>
                    <a:pt x="16402" y="304797"/>
                  </a:lnTo>
                  <a:lnTo>
                    <a:pt x="0" y="304797"/>
                  </a:lnTo>
                  <a:lnTo>
                    <a:pt x="3193" y="289627"/>
                  </a:lnTo>
                  <a:lnTo>
                    <a:pt x="15899" y="270081"/>
                  </a:lnTo>
                  <a:lnTo>
                    <a:pt x="55422" y="229304"/>
                  </a:lnTo>
                  <a:lnTo>
                    <a:pt x="95814" y="195058"/>
                  </a:lnTo>
                  <a:lnTo>
                    <a:pt x="138980" y="166272"/>
                  </a:lnTo>
                  <a:lnTo>
                    <a:pt x="178081" y="145025"/>
                  </a:lnTo>
                  <a:lnTo>
                    <a:pt x="217436" y="128049"/>
                  </a:lnTo>
                  <a:lnTo>
                    <a:pt x="259234" y="114505"/>
                  </a:lnTo>
                  <a:lnTo>
                    <a:pt x="302772" y="99508"/>
                  </a:lnTo>
                  <a:lnTo>
                    <a:pt x="344802" y="90752"/>
                  </a:lnTo>
                  <a:lnTo>
                    <a:pt x="389601" y="81107"/>
                  </a:lnTo>
                  <a:lnTo>
                    <a:pt x="430641" y="76282"/>
                  </a:lnTo>
                  <a:lnTo>
                    <a:pt x="421744" y="76208"/>
                  </a:lnTo>
                  <a:lnTo>
                    <a:pt x="415982" y="73380"/>
                  </a:lnTo>
                  <a:lnTo>
                    <a:pt x="398602" y="62940"/>
                  </a:lnTo>
                  <a:lnTo>
                    <a:pt x="385998" y="58864"/>
                  </a:lnTo>
                  <a:lnTo>
                    <a:pt x="378928" y="52266"/>
                  </a:lnTo>
                  <a:lnTo>
                    <a:pt x="371200" y="43336"/>
                  </a:lnTo>
                  <a:lnTo>
                    <a:pt x="324222" y="15952"/>
                  </a:lnTo>
                  <a:lnTo>
                    <a:pt x="315394" y="11427"/>
                  </a:lnTo>
                  <a:lnTo>
                    <a:pt x="314155" y="9734"/>
                  </a:lnTo>
                  <a:lnTo>
                    <a:pt x="312778" y="5030"/>
                  </a:lnTo>
                  <a:lnTo>
                    <a:pt x="313470" y="3352"/>
                  </a:lnTo>
                  <a:lnTo>
                    <a:pt x="314988" y="2234"/>
                  </a:lnTo>
                  <a:lnTo>
                    <a:pt x="319975" y="438"/>
                  </a:lnTo>
                  <a:lnTo>
                    <a:pt x="352991" y="0"/>
                  </a:lnTo>
                  <a:lnTo>
                    <a:pt x="397951" y="9698"/>
                  </a:lnTo>
                  <a:lnTo>
                    <a:pt x="400944" y="11756"/>
                  </a:lnTo>
                  <a:lnTo>
                    <a:pt x="402938" y="14186"/>
                  </a:lnTo>
                  <a:lnTo>
                    <a:pt x="407976" y="16887"/>
                  </a:lnTo>
                  <a:lnTo>
                    <a:pt x="410801" y="17607"/>
                  </a:lnTo>
                  <a:lnTo>
                    <a:pt x="419834" y="23677"/>
                  </a:lnTo>
                  <a:lnTo>
                    <a:pt x="429214" y="32178"/>
                  </a:lnTo>
                  <a:lnTo>
                    <a:pt x="432707" y="41111"/>
                  </a:lnTo>
                  <a:lnTo>
                    <a:pt x="433639" y="46456"/>
                  </a:lnTo>
                  <a:lnTo>
                    <a:pt x="431851" y="55218"/>
                  </a:lnTo>
                  <a:lnTo>
                    <a:pt x="404862" y="95661"/>
                  </a:lnTo>
                  <a:lnTo>
                    <a:pt x="366636" y="140190"/>
                  </a:lnTo>
                  <a:lnTo>
                    <a:pt x="358328" y="146972"/>
                  </a:lnTo>
                  <a:lnTo>
                    <a:pt x="357595" y="148780"/>
                  </a:lnTo>
                  <a:lnTo>
                    <a:pt x="359302" y="152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 name="SMARTInkShape-Group127">
            <a:extLst>
              <a:ext uri="{FF2B5EF4-FFF2-40B4-BE49-F238E27FC236}">
                <a16:creationId xmlns:a16="http://schemas.microsoft.com/office/drawing/2014/main" id="{35EFBB66-60E5-58CC-7197-5EDF02778E40}"/>
              </a:ext>
            </a:extLst>
          </p:cNvPr>
          <p:cNvGrpSpPr/>
          <p:nvPr/>
        </p:nvGrpSpPr>
        <p:grpSpPr>
          <a:xfrm>
            <a:off x="624115" y="4154617"/>
            <a:ext cx="480786" cy="773134"/>
            <a:chOff x="624115" y="4154617"/>
            <a:chExt cx="480786" cy="773134"/>
          </a:xfrm>
        </p:grpSpPr>
        <p:sp>
          <p:nvSpPr>
            <p:cNvPr id="66" name="SMARTInkShape-546">
              <a:extLst>
                <a:ext uri="{FF2B5EF4-FFF2-40B4-BE49-F238E27FC236}">
                  <a16:creationId xmlns:a16="http://schemas.microsoft.com/office/drawing/2014/main" id="{A9D25603-2AD0-059F-99C8-760FB2851CA8}"/>
                </a:ext>
              </a:extLst>
            </p:cNvPr>
            <p:cNvSpPr/>
            <p:nvPr>
              <p:custDataLst>
                <p:tags r:id="rId34"/>
              </p:custDataLst>
            </p:nvPr>
          </p:nvSpPr>
          <p:spPr>
            <a:xfrm>
              <a:off x="695325" y="4267764"/>
              <a:ext cx="133351" cy="113236"/>
            </a:xfrm>
            <a:custGeom>
              <a:avLst/>
              <a:gdLst/>
              <a:ahLst/>
              <a:cxnLst/>
              <a:rect l="0" t="0" r="0" b="0"/>
              <a:pathLst>
                <a:path w="133351" h="113236">
                  <a:moveTo>
                    <a:pt x="0" y="47061"/>
                  </a:moveTo>
                  <a:lnTo>
                    <a:pt x="0" y="47061"/>
                  </a:lnTo>
                  <a:lnTo>
                    <a:pt x="0" y="36948"/>
                  </a:lnTo>
                  <a:lnTo>
                    <a:pt x="2822" y="29161"/>
                  </a:lnTo>
                  <a:lnTo>
                    <a:pt x="22390" y="5854"/>
                  </a:lnTo>
                  <a:lnTo>
                    <a:pt x="28648" y="2288"/>
                  </a:lnTo>
                  <a:lnTo>
                    <a:pt x="41289" y="0"/>
                  </a:lnTo>
                  <a:lnTo>
                    <a:pt x="47631" y="2509"/>
                  </a:lnTo>
                  <a:lnTo>
                    <a:pt x="50804" y="4659"/>
                  </a:lnTo>
                  <a:lnTo>
                    <a:pt x="54329" y="15516"/>
                  </a:lnTo>
                  <a:lnTo>
                    <a:pt x="54838" y="29866"/>
                  </a:lnTo>
                  <a:lnTo>
                    <a:pt x="43728" y="67818"/>
                  </a:lnTo>
                  <a:lnTo>
                    <a:pt x="20446" y="105180"/>
                  </a:lnTo>
                  <a:lnTo>
                    <a:pt x="19326" y="112046"/>
                  </a:lnTo>
                  <a:lnTo>
                    <a:pt x="20292" y="112609"/>
                  </a:lnTo>
                  <a:lnTo>
                    <a:pt x="24188" y="113235"/>
                  </a:lnTo>
                  <a:lnTo>
                    <a:pt x="69822" y="101958"/>
                  </a:lnTo>
                  <a:lnTo>
                    <a:pt x="133350" y="851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547">
              <a:extLst>
                <a:ext uri="{FF2B5EF4-FFF2-40B4-BE49-F238E27FC236}">
                  <a16:creationId xmlns:a16="http://schemas.microsoft.com/office/drawing/2014/main" id="{51F73894-FCBF-82A2-14F9-06329CF46425}"/>
                </a:ext>
              </a:extLst>
            </p:cNvPr>
            <p:cNvSpPr/>
            <p:nvPr>
              <p:custDataLst>
                <p:tags r:id="rId35"/>
              </p:custDataLst>
            </p:nvPr>
          </p:nvSpPr>
          <p:spPr>
            <a:xfrm>
              <a:off x="624115" y="4154617"/>
              <a:ext cx="42636" cy="264984"/>
            </a:xfrm>
            <a:custGeom>
              <a:avLst/>
              <a:gdLst/>
              <a:ahLst/>
              <a:cxnLst/>
              <a:rect l="0" t="0" r="0" b="0"/>
              <a:pathLst>
                <a:path w="42636" h="264984">
                  <a:moveTo>
                    <a:pt x="42635" y="17333"/>
                  </a:moveTo>
                  <a:lnTo>
                    <a:pt x="42635" y="17333"/>
                  </a:lnTo>
                  <a:lnTo>
                    <a:pt x="42635" y="0"/>
                  </a:lnTo>
                  <a:lnTo>
                    <a:pt x="42635" y="19892"/>
                  </a:lnTo>
                  <a:lnTo>
                    <a:pt x="29377" y="62874"/>
                  </a:lnTo>
                  <a:lnTo>
                    <a:pt x="23671" y="103705"/>
                  </a:lnTo>
                  <a:lnTo>
                    <a:pt x="16320" y="139115"/>
                  </a:lnTo>
                  <a:lnTo>
                    <a:pt x="7176" y="183362"/>
                  </a:lnTo>
                  <a:lnTo>
                    <a:pt x="0" y="223225"/>
                  </a:lnTo>
                  <a:lnTo>
                    <a:pt x="50" y="238663"/>
                  </a:lnTo>
                  <a:lnTo>
                    <a:pt x="4535" y="264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548">
              <a:extLst>
                <a:ext uri="{FF2B5EF4-FFF2-40B4-BE49-F238E27FC236}">
                  <a16:creationId xmlns:a16="http://schemas.microsoft.com/office/drawing/2014/main" id="{15B188D6-EE09-C5FC-9BBD-33EAD0F948F5}"/>
                </a:ext>
              </a:extLst>
            </p:cNvPr>
            <p:cNvSpPr/>
            <p:nvPr>
              <p:custDataLst>
                <p:tags r:id="rId36"/>
              </p:custDataLst>
            </p:nvPr>
          </p:nvSpPr>
          <p:spPr>
            <a:xfrm>
              <a:off x="848436" y="4405416"/>
              <a:ext cx="256465" cy="136872"/>
            </a:xfrm>
            <a:custGeom>
              <a:avLst/>
              <a:gdLst/>
              <a:ahLst/>
              <a:cxnLst/>
              <a:rect l="0" t="0" r="0" b="0"/>
              <a:pathLst>
                <a:path w="256465" h="136872">
                  <a:moveTo>
                    <a:pt x="104064" y="23709"/>
                  </a:moveTo>
                  <a:lnTo>
                    <a:pt x="104064" y="23709"/>
                  </a:lnTo>
                  <a:lnTo>
                    <a:pt x="99007" y="23709"/>
                  </a:lnTo>
                  <a:lnTo>
                    <a:pt x="93703" y="26531"/>
                  </a:lnTo>
                  <a:lnTo>
                    <a:pt x="54573" y="63708"/>
                  </a:lnTo>
                  <a:lnTo>
                    <a:pt x="21071" y="105380"/>
                  </a:lnTo>
                  <a:lnTo>
                    <a:pt x="0" y="136871"/>
                  </a:lnTo>
                  <a:lnTo>
                    <a:pt x="8092" y="128063"/>
                  </a:lnTo>
                  <a:lnTo>
                    <a:pt x="26154" y="97944"/>
                  </a:lnTo>
                  <a:lnTo>
                    <a:pt x="43514" y="58572"/>
                  </a:lnTo>
                  <a:lnTo>
                    <a:pt x="59584" y="18814"/>
                  </a:lnTo>
                  <a:lnTo>
                    <a:pt x="65951" y="10950"/>
                  </a:lnTo>
                  <a:lnTo>
                    <a:pt x="78661" y="845"/>
                  </a:lnTo>
                  <a:lnTo>
                    <a:pt x="81837" y="0"/>
                  </a:lnTo>
                  <a:lnTo>
                    <a:pt x="85013" y="495"/>
                  </a:lnTo>
                  <a:lnTo>
                    <a:pt x="91364" y="3866"/>
                  </a:lnTo>
                  <a:lnTo>
                    <a:pt x="134873" y="45034"/>
                  </a:lnTo>
                  <a:lnTo>
                    <a:pt x="163537" y="68609"/>
                  </a:lnTo>
                  <a:lnTo>
                    <a:pt x="202219" y="93798"/>
                  </a:lnTo>
                  <a:lnTo>
                    <a:pt x="205897" y="100015"/>
                  </a:lnTo>
                  <a:lnTo>
                    <a:pt x="206877" y="103155"/>
                  </a:lnTo>
                  <a:lnTo>
                    <a:pt x="208590" y="105248"/>
                  </a:lnTo>
                  <a:lnTo>
                    <a:pt x="226981" y="113939"/>
                  </a:lnTo>
                  <a:lnTo>
                    <a:pt x="256464" y="1189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549">
              <a:extLst>
                <a:ext uri="{FF2B5EF4-FFF2-40B4-BE49-F238E27FC236}">
                  <a16:creationId xmlns:a16="http://schemas.microsoft.com/office/drawing/2014/main" id="{D3894A28-AAC7-10DF-A3AD-8FEE6E5165BC}"/>
                </a:ext>
              </a:extLst>
            </p:cNvPr>
            <p:cNvSpPr/>
            <p:nvPr>
              <p:custDataLst>
                <p:tags r:id="rId37"/>
              </p:custDataLst>
            </p:nvPr>
          </p:nvSpPr>
          <p:spPr>
            <a:xfrm>
              <a:off x="952500" y="4439042"/>
              <a:ext cx="95251" cy="488709"/>
            </a:xfrm>
            <a:custGeom>
              <a:avLst/>
              <a:gdLst/>
              <a:ahLst/>
              <a:cxnLst/>
              <a:rect l="0" t="0" r="0" b="0"/>
              <a:pathLst>
                <a:path w="95251" h="488709">
                  <a:moveTo>
                    <a:pt x="0" y="9133"/>
                  </a:moveTo>
                  <a:lnTo>
                    <a:pt x="0" y="9133"/>
                  </a:lnTo>
                  <a:lnTo>
                    <a:pt x="0" y="0"/>
                  </a:lnTo>
                  <a:lnTo>
                    <a:pt x="5057" y="4781"/>
                  </a:lnTo>
                  <a:lnTo>
                    <a:pt x="7539" y="10021"/>
                  </a:lnTo>
                  <a:lnTo>
                    <a:pt x="14465" y="51636"/>
                  </a:lnTo>
                  <a:lnTo>
                    <a:pt x="25749" y="93846"/>
                  </a:lnTo>
                  <a:lnTo>
                    <a:pt x="35347" y="138403"/>
                  </a:lnTo>
                  <a:lnTo>
                    <a:pt x="40106" y="179374"/>
                  </a:lnTo>
                  <a:lnTo>
                    <a:pt x="48219" y="218325"/>
                  </a:lnTo>
                  <a:lnTo>
                    <a:pt x="57326" y="256677"/>
                  </a:lnTo>
                  <a:lnTo>
                    <a:pt x="63905" y="294852"/>
                  </a:lnTo>
                  <a:lnTo>
                    <a:pt x="68676" y="332974"/>
                  </a:lnTo>
                  <a:lnTo>
                    <a:pt x="79770" y="378725"/>
                  </a:lnTo>
                  <a:lnTo>
                    <a:pt x="83961" y="418738"/>
                  </a:lnTo>
                  <a:lnTo>
                    <a:pt x="91923" y="462341"/>
                  </a:lnTo>
                  <a:lnTo>
                    <a:pt x="94958" y="488708"/>
                  </a:lnTo>
                  <a:lnTo>
                    <a:pt x="95250" y="485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1" name="SMARTInkShape-550">
            <a:extLst>
              <a:ext uri="{FF2B5EF4-FFF2-40B4-BE49-F238E27FC236}">
                <a16:creationId xmlns:a16="http://schemas.microsoft.com/office/drawing/2014/main" id="{3102623E-707B-D320-36A8-CCC1B1F4D1EF}"/>
              </a:ext>
            </a:extLst>
          </p:cNvPr>
          <p:cNvSpPr/>
          <p:nvPr>
            <p:custDataLst>
              <p:tags r:id="rId5"/>
            </p:custDataLst>
          </p:nvPr>
        </p:nvSpPr>
        <p:spPr>
          <a:xfrm>
            <a:off x="390831" y="4239949"/>
            <a:ext cx="180670" cy="166445"/>
          </a:xfrm>
          <a:custGeom>
            <a:avLst/>
            <a:gdLst/>
            <a:ahLst/>
            <a:cxnLst/>
            <a:rect l="0" t="0" r="0" b="0"/>
            <a:pathLst>
              <a:path w="180670" h="166445">
                <a:moveTo>
                  <a:pt x="152094" y="8201"/>
                </a:moveTo>
                <a:lnTo>
                  <a:pt x="152094" y="8201"/>
                </a:lnTo>
                <a:lnTo>
                  <a:pt x="152094" y="0"/>
                </a:lnTo>
                <a:lnTo>
                  <a:pt x="115907" y="44229"/>
                </a:lnTo>
                <a:lnTo>
                  <a:pt x="97312" y="65078"/>
                </a:lnTo>
                <a:lnTo>
                  <a:pt x="75108" y="103084"/>
                </a:lnTo>
                <a:lnTo>
                  <a:pt x="40547" y="150207"/>
                </a:lnTo>
                <a:lnTo>
                  <a:pt x="36455" y="156847"/>
                </a:lnTo>
                <a:lnTo>
                  <a:pt x="31609" y="161273"/>
                </a:lnTo>
                <a:lnTo>
                  <a:pt x="20581" y="166192"/>
                </a:lnTo>
                <a:lnTo>
                  <a:pt x="15735" y="166444"/>
                </a:lnTo>
                <a:lnTo>
                  <a:pt x="7529" y="163904"/>
                </a:lnTo>
                <a:lnTo>
                  <a:pt x="4918" y="160686"/>
                </a:lnTo>
                <a:lnTo>
                  <a:pt x="2016" y="151467"/>
                </a:lnTo>
                <a:lnTo>
                  <a:pt x="0" y="111773"/>
                </a:lnTo>
                <a:lnTo>
                  <a:pt x="888" y="95508"/>
                </a:lnTo>
                <a:lnTo>
                  <a:pt x="8832" y="70686"/>
                </a:lnTo>
                <a:lnTo>
                  <a:pt x="10019" y="68908"/>
                </a:lnTo>
                <a:lnTo>
                  <a:pt x="11869" y="67723"/>
                </a:lnTo>
                <a:lnTo>
                  <a:pt x="16747" y="65346"/>
                </a:lnTo>
                <a:lnTo>
                  <a:pt x="25443" y="59117"/>
                </a:lnTo>
                <a:lnTo>
                  <a:pt x="31599" y="57289"/>
                </a:lnTo>
                <a:lnTo>
                  <a:pt x="58325" y="63719"/>
                </a:lnTo>
                <a:lnTo>
                  <a:pt x="82262" y="75181"/>
                </a:lnTo>
                <a:lnTo>
                  <a:pt x="129571" y="119067"/>
                </a:lnTo>
                <a:lnTo>
                  <a:pt x="158436" y="146836"/>
                </a:lnTo>
                <a:lnTo>
                  <a:pt x="164791" y="149191"/>
                </a:lnTo>
                <a:lnTo>
                  <a:pt x="166908" y="150878"/>
                </a:lnTo>
                <a:lnTo>
                  <a:pt x="170586" y="159111"/>
                </a:lnTo>
                <a:lnTo>
                  <a:pt x="170772" y="158550"/>
                </a:lnTo>
                <a:lnTo>
                  <a:pt x="170979" y="155103"/>
                </a:lnTo>
                <a:lnTo>
                  <a:pt x="172092" y="153761"/>
                </a:lnTo>
                <a:lnTo>
                  <a:pt x="180669"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7" name="SMARTInkShape-Group129">
            <a:extLst>
              <a:ext uri="{FF2B5EF4-FFF2-40B4-BE49-F238E27FC236}">
                <a16:creationId xmlns:a16="http://schemas.microsoft.com/office/drawing/2014/main" id="{5922BD96-19BF-8F35-CEB4-38563F2E7879}"/>
              </a:ext>
            </a:extLst>
          </p:cNvPr>
          <p:cNvGrpSpPr/>
          <p:nvPr/>
        </p:nvGrpSpPr>
        <p:grpSpPr>
          <a:xfrm>
            <a:off x="2714625" y="5334126"/>
            <a:ext cx="542926" cy="323725"/>
            <a:chOff x="2714625" y="5334126"/>
            <a:chExt cx="542926" cy="323725"/>
          </a:xfrm>
        </p:grpSpPr>
        <p:sp>
          <p:nvSpPr>
            <p:cNvPr id="72" name="SMARTInkShape-551">
              <a:extLst>
                <a:ext uri="{FF2B5EF4-FFF2-40B4-BE49-F238E27FC236}">
                  <a16:creationId xmlns:a16="http://schemas.microsoft.com/office/drawing/2014/main" id="{389159C3-4D9E-9F7F-B5DF-DFD48F56A9E1}"/>
                </a:ext>
              </a:extLst>
            </p:cNvPr>
            <p:cNvSpPr/>
            <p:nvPr>
              <p:custDataLst>
                <p:tags r:id="rId29"/>
              </p:custDataLst>
            </p:nvPr>
          </p:nvSpPr>
          <p:spPr>
            <a:xfrm>
              <a:off x="2869064" y="5487724"/>
              <a:ext cx="150362" cy="117085"/>
            </a:xfrm>
            <a:custGeom>
              <a:avLst/>
              <a:gdLst/>
              <a:ahLst/>
              <a:cxnLst/>
              <a:rect l="0" t="0" r="0" b="0"/>
              <a:pathLst>
                <a:path w="150362" h="117085">
                  <a:moveTo>
                    <a:pt x="131311" y="8201"/>
                  </a:moveTo>
                  <a:lnTo>
                    <a:pt x="131311" y="8201"/>
                  </a:lnTo>
                  <a:lnTo>
                    <a:pt x="139511" y="0"/>
                  </a:lnTo>
                  <a:lnTo>
                    <a:pt x="139953" y="617"/>
                  </a:lnTo>
                  <a:lnTo>
                    <a:pt x="140720" y="6993"/>
                  </a:lnTo>
                  <a:lnTo>
                    <a:pt x="109364" y="51417"/>
                  </a:lnTo>
                  <a:lnTo>
                    <a:pt x="97215" y="66566"/>
                  </a:lnTo>
                  <a:lnTo>
                    <a:pt x="53638" y="102501"/>
                  </a:lnTo>
                  <a:lnTo>
                    <a:pt x="29420" y="115963"/>
                  </a:lnTo>
                  <a:lnTo>
                    <a:pt x="24225" y="117084"/>
                  </a:lnTo>
                  <a:lnTo>
                    <a:pt x="19704" y="116773"/>
                  </a:lnTo>
                  <a:lnTo>
                    <a:pt x="11858" y="113605"/>
                  </a:lnTo>
                  <a:lnTo>
                    <a:pt x="4843" y="108670"/>
                  </a:lnTo>
                  <a:lnTo>
                    <a:pt x="1020" y="102948"/>
                  </a:lnTo>
                  <a:lnTo>
                    <a:pt x="0" y="99941"/>
                  </a:lnTo>
                  <a:lnTo>
                    <a:pt x="1689" y="90955"/>
                  </a:lnTo>
                  <a:lnTo>
                    <a:pt x="11398" y="67939"/>
                  </a:lnTo>
                  <a:lnTo>
                    <a:pt x="17338" y="61210"/>
                  </a:lnTo>
                  <a:lnTo>
                    <a:pt x="39888" y="51832"/>
                  </a:lnTo>
                  <a:lnTo>
                    <a:pt x="60714" y="47940"/>
                  </a:lnTo>
                  <a:lnTo>
                    <a:pt x="71007" y="49852"/>
                  </a:lnTo>
                  <a:lnTo>
                    <a:pt x="80167" y="55288"/>
                  </a:lnTo>
                  <a:lnTo>
                    <a:pt x="96166" y="70248"/>
                  </a:lnTo>
                  <a:lnTo>
                    <a:pt x="114989" y="95446"/>
                  </a:lnTo>
                  <a:lnTo>
                    <a:pt x="121587" y="99893"/>
                  </a:lnTo>
                  <a:lnTo>
                    <a:pt x="131089" y="102982"/>
                  </a:lnTo>
                  <a:lnTo>
                    <a:pt x="139343" y="103389"/>
                  </a:lnTo>
                  <a:lnTo>
                    <a:pt x="150361"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552">
              <a:extLst>
                <a:ext uri="{FF2B5EF4-FFF2-40B4-BE49-F238E27FC236}">
                  <a16:creationId xmlns:a16="http://schemas.microsoft.com/office/drawing/2014/main" id="{63ABB505-35CC-1F0C-8E90-B492D22C5DA0}"/>
                </a:ext>
              </a:extLst>
            </p:cNvPr>
            <p:cNvSpPr/>
            <p:nvPr>
              <p:custDataLst>
                <p:tags r:id="rId30"/>
              </p:custDataLst>
            </p:nvPr>
          </p:nvSpPr>
          <p:spPr>
            <a:xfrm>
              <a:off x="3086100" y="5468674"/>
              <a:ext cx="56759" cy="189177"/>
            </a:xfrm>
            <a:custGeom>
              <a:avLst/>
              <a:gdLst/>
              <a:ahLst/>
              <a:cxnLst/>
              <a:rect l="0" t="0" r="0" b="0"/>
              <a:pathLst>
                <a:path w="56759" h="189177">
                  <a:moveTo>
                    <a:pt x="47625" y="8201"/>
                  </a:moveTo>
                  <a:lnTo>
                    <a:pt x="47625" y="8201"/>
                  </a:lnTo>
                  <a:lnTo>
                    <a:pt x="55825" y="0"/>
                  </a:lnTo>
                  <a:lnTo>
                    <a:pt x="56758" y="9182"/>
                  </a:lnTo>
                  <a:lnTo>
                    <a:pt x="43858" y="48547"/>
                  </a:lnTo>
                  <a:lnTo>
                    <a:pt x="28497" y="96116"/>
                  </a:lnTo>
                  <a:lnTo>
                    <a:pt x="12690" y="140115"/>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553">
              <a:extLst>
                <a:ext uri="{FF2B5EF4-FFF2-40B4-BE49-F238E27FC236}">
                  <a16:creationId xmlns:a16="http://schemas.microsoft.com/office/drawing/2014/main" id="{CA6BE451-B87C-25CC-5F79-7D7C400C2288}"/>
                </a:ext>
              </a:extLst>
            </p:cNvPr>
            <p:cNvSpPr/>
            <p:nvPr>
              <p:custDataLst>
                <p:tags r:id="rId31"/>
              </p:custDataLst>
            </p:nvPr>
          </p:nvSpPr>
          <p:spPr>
            <a:xfrm>
              <a:off x="3124200" y="5572163"/>
              <a:ext cx="133351" cy="85618"/>
            </a:xfrm>
            <a:custGeom>
              <a:avLst/>
              <a:gdLst/>
              <a:ahLst/>
              <a:cxnLst/>
              <a:rect l="0" t="0" r="0" b="0"/>
              <a:pathLst>
                <a:path w="133351" h="85618">
                  <a:moveTo>
                    <a:pt x="0" y="28537"/>
                  </a:moveTo>
                  <a:lnTo>
                    <a:pt x="0" y="28537"/>
                  </a:lnTo>
                  <a:lnTo>
                    <a:pt x="17334" y="11204"/>
                  </a:lnTo>
                  <a:lnTo>
                    <a:pt x="18287" y="7428"/>
                  </a:lnTo>
                  <a:lnTo>
                    <a:pt x="18542" y="4939"/>
                  </a:lnTo>
                  <a:lnTo>
                    <a:pt x="20828" y="3281"/>
                  </a:lnTo>
                  <a:lnTo>
                    <a:pt x="36883" y="617"/>
                  </a:lnTo>
                  <a:lnTo>
                    <a:pt x="60254" y="0"/>
                  </a:lnTo>
                  <a:lnTo>
                    <a:pt x="63452" y="2105"/>
                  </a:lnTo>
                  <a:lnTo>
                    <a:pt x="69828" y="10087"/>
                  </a:lnTo>
                  <a:lnTo>
                    <a:pt x="73368" y="20689"/>
                  </a:lnTo>
                  <a:lnTo>
                    <a:pt x="74312" y="26480"/>
                  </a:lnTo>
                  <a:lnTo>
                    <a:pt x="72824" y="31399"/>
                  </a:lnTo>
                  <a:lnTo>
                    <a:pt x="43597" y="66722"/>
                  </a:lnTo>
                  <a:lnTo>
                    <a:pt x="19145" y="85617"/>
                  </a:lnTo>
                  <a:lnTo>
                    <a:pt x="51549" y="84625"/>
                  </a:lnTo>
                  <a:lnTo>
                    <a:pt x="88966" y="77045"/>
                  </a:lnTo>
                  <a:lnTo>
                    <a:pt x="133350" y="761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554">
              <a:extLst>
                <a:ext uri="{FF2B5EF4-FFF2-40B4-BE49-F238E27FC236}">
                  <a16:creationId xmlns:a16="http://schemas.microsoft.com/office/drawing/2014/main" id="{8D1AEC7D-C602-E19F-B704-94374F848E75}"/>
                </a:ext>
              </a:extLst>
            </p:cNvPr>
            <p:cNvSpPr/>
            <p:nvPr>
              <p:custDataLst>
                <p:tags r:id="rId32"/>
              </p:custDataLst>
            </p:nvPr>
          </p:nvSpPr>
          <p:spPr>
            <a:xfrm>
              <a:off x="2714625" y="5400675"/>
              <a:ext cx="161926" cy="19051"/>
            </a:xfrm>
            <a:custGeom>
              <a:avLst/>
              <a:gdLst/>
              <a:ahLst/>
              <a:cxnLst/>
              <a:rect l="0" t="0" r="0" b="0"/>
              <a:pathLst>
                <a:path w="161926" h="19051">
                  <a:moveTo>
                    <a:pt x="0" y="19050"/>
                  </a:moveTo>
                  <a:lnTo>
                    <a:pt x="0" y="19050"/>
                  </a:lnTo>
                  <a:lnTo>
                    <a:pt x="18828" y="16228"/>
                  </a:lnTo>
                  <a:lnTo>
                    <a:pt x="65587" y="9349"/>
                  </a:lnTo>
                  <a:lnTo>
                    <a:pt x="106095" y="1441"/>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555">
              <a:extLst>
                <a:ext uri="{FF2B5EF4-FFF2-40B4-BE49-F238E27FC236}">
                  <a16:creationId xmlns:a16="http://schemas.microsoft.com/office/drawing/2014/main" id="{BF9C3227-E1FF-9932-9509-2CBD0F561509}"/>
                </a:ext>
              </a:extLst>
            </p:cNvPr>
            <p:cNvSpPr/>
            <p:nvPr>
              <p:custDataLst>
                <p:tags r:id="rId33"/>
              </p:custDataLst>
            </p:nvPr>
          </p:nvSpPr>
          <p:spPr>
            <a:xfrm>
              <a:off x="2726227" y="5334126"/>
              <a:ext cx="140799" cy="169982"/>
            </a:xfrm>
            <a:custGeom>
              <a:avLst/>
              <a:gdLst/>
              <a:ahLst/>
              <a:cxnLst/>
              <a:rect l="0" t="0" r="0" b="0"/>
              <a:pathLst>
                <a:path w="140799" h="169982">
                  <a:moveTo>
                    <a:pt x="16973" y="18924"/>
                  </a:moveTo>
                  <a:lnTo>
                    <a:pt x="16973" y="18924"/>
                  </a:lnTo>
                  <a:lnTo>
                    <a:pt x="22029" y="13868"/>
                  </a:lnTo>
                  <a:lnTo>
                    <a:pt x="30156" y="11385"/>
                  </a:lnTo>
                  <a:lnTo>
                    <a:pt x="46632" y="7165"/>
                  </a:lnTo>
                  <a:lnTo>
                    <a:pt x="66105" y="1315"/>
                  </a:lnTo>
                  <a:lnTo>
                    <a:pt x="99934" y="0"/>
                  </a:lnTo>
                  <a:lnTo>
                    <a:pt x="127546" y="8086"/>
                  </a:lnTo>
                  <a:lnTo>
                    <a:pt x="128788" y="10640"/>
                  </a:lnTo>
                  <a:lnTo>
                    <a:pt x="130169" y="19123"/>
                  </a:lnTo>
                  <a:lnTo>
                    <a:pt x="125889" y="35799"/>
                  </a:lnTo>
                  <a:lnTo>
                    <a:pt x="93675" y="78099"/>
                  </a:lnTo>
                  <a:lnTo>
                    <a:pt x="75516" y="101874"/>
                  </a:lnTo>
                  <a:lnTo>
                    <a:pt x="30840" y="139609"/>
                  </a:lnTo>
                  <a:lnTo>
                    <a:pt x="12108" y="156318"/>
                  </a:lnTo>
                  <a:lnTo>
                    <a:pt x="0" y="161078"/>
                  </a:lnTo>
                  <a:lnTo>
                    <a:pt x="366" y="161317"/>
                  </a:lnTo>
                  <a:lnTo>
                    <a:pt x="3595" y="161585"/>
                  </a:lnTo>
                  <a:lnTo>
                    <a:pt x="4879" y="162715"/>
                  </a:lnTo>
                  <a:lnTo>
                    <a:pt x="6306" y="166792"/>
                  </a:lnTo>
                  <a:lnTo>
                    <a:pt x="7745" y="168302"/>
                  </a:lnTo>
                  <a:lnTo>
                    <a:pt x="12166" y="169981"/>
                  </a:lnTo>
                  <a:lnTo>
                    <a:pt x="53179" y="163005"/>
                  </a:lnTo>
                  <a:lnTo>
                    <a:pt x="98799" y="161905"/>
                  </a:lnTo>
                  <a:lnTo>
                    <a:pt x="109079" y="159024"/>
                  </a:lnTo>
                  <a:lnTo>
                    <a:pt x="118234" y="155274"/>
                  </a:lnTo>
                  <a:lnTo>
                    <a:pt x="140798" y="1522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130">
            <a:extLst>
              <a:ext uri="{FF2B5EF4-FFF2-40B4-BE49-F238E27FC236}">
                <a16:creationId xmlns:a16="http://schemas.microsoft.com/office/drawing/2014/main" id="{6ECCC26B-39AB-1E4D-7DA8-9EFA8A2884BB}"/>
              </a:ext>
            </a:extLst>
          </p:cNvPr>
          <p:cNvGrpSpPr/>
          <p:nvPr/>
        </p:nvGrpSpPr>
        <p:grpSpPr>
          <a:xfrm>
            <a:off x="866775" y="5363083"/>
            <a:ext cx="714376" cy="321953"/>
            <a:chOff x="866775" y="5363083"/>
            <a:chExt cx="714376" cy="321953"/>
          </a:xfrm>
        </p:grpSpPr>
        <p:sp>
          <p:nvSpPr>
            <p:cNvPr id="78" name="SMARTInkShape-556">
              <a:extLst>
                <a:ext uri="{FF2B5EF4-FFF2-40B4-BE49-F238E27FC236}">
                  <a16:creationId xmlns:a16="http://schemas.microsoft.com/office/drawing/2014/main" id="{50C78DDC-00FE-9C4B-FA98-50D36CF7F166}"/>
                </a:ext>
              </a:extLst>
            </p:cNvPr>
            <p:cNvSpPr/>
            <p:nvPr>
              <p:custDataLst>
                <p:tags r:id="rId23"/>
              </p:custDataLst>
            </p:nvPr>
          </p:nvSpPr>
          <p:spPr>
            <a:xfrm>
              <a:off x="866775" y="5487724"/>
              <a:ext cx="161926" cy="27252"/>
            </a:xfrm>
            <a:custGeom>
              <a:avLst/>
              <a:gdLst/>
              <a:ahLst/>
              <a:cxnLst/>
              <a:rect l="0" t="0" r="0" b="0"/>
              <a:pathLst>
                <a:path w="161926" h="27252">
                  <a:moveTo>
                    <a:pt x="0" y="8201"/>
                  </a:moveTo>
                  <a:lnTo>
                    <a:pt x="0" y="8201"/>
                  </a:lnTo>
                  <a:lnTo>
                    <a:pt x="40020" y="5379"/>
                  </a:lnTo>
                  <a:lnTo>
                    <a:pt x="76579" y="0"/>
                  </a:lnTo>
                  <a:lnTo>
                    <a:pt x="118804" y="5484"/>
                  </a:lnTo>
                  <a:lnTo>
                    <a:pt x="144553" y="7843"/>
                  </a:lnTo>
                  <a:lnTo>
                    <a:pt x="147169" y="9021"/>
                  </a:lnTo>
                  <a:lnTo>
                    <a:pt x="148912" y="10863"/>
                  </a:lnTo>
                  <a:lnTo>
                    <a:pt x="161925" y="272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557">
              <a:extLst>
                <a:ext uri="{FF2B5EF4-FFF2-40B4-BE49-F238E27FC236}">
                  <a16:creationId xmlns:a16="http://schemas.microsoft.com/office/drawing/2014/main" id="{E9006E9B-2A5F-B531-5B07-8116616D4693}"/>
                </a:ext>
              </a:extLst>
            </p:cNvPr>
            <p:cNvSpPr/>
            <p:nvPr>
              <p:custDataLst>
                <p:tags r:id="rId24"/>
              </p:custDataLst>
            </p:nvPr>
          </p:nvSpPr>
          <p:spPr>
            <a:xfrm>
              <a:off x="1085850" y="5363083"/>
              <a:ext cx="152401" cy="170943"/>
            </a:xfrm>
            <a:custGeom>
              <a:avLst/>
              <a:gdLst/>
              <a:ahLst/>
              <a:cxnLst/>
              <a:rect l="0" t="0" r="0" b="0"/>
              <a:pathLst>
                <a:path w="152401" h="170943">
                  <a:moveTo>
                    <a:pt x="0" y="18542"/>
                  </a:moveTo>
                  <a:lnTo>
                    <a:pt x="0" y="18542"/>
                  </a:lnTo>
                  <a:lnTo>
                    <a:pt x="39039" y="3354"/>
                  </a:lnTo>
                  <a:lnTo>
                    <a:pt x="72731" y="0"/>
                  </a:lnTo>
                  <a:lnTo>
                    <a:pt x="91988" y="4699"/>
                  </a:lnTo>
                  <a:lnTo>
                    <a:pt x="106043" y="12794"/>
                  </a:lnTo>
                  <a:lnTo>
                    <a:pt x="108795" y="16827"/>
                  </a:lnTo>
                  <a:lnTo>
                    <a:pt x="112669" y="32616"/>
                  </a:lnTo>
                  <a:lnTo>
                    <a:pt x="113575" y="44553"/>
                  </a:lnTo>
                  <a:lnTo>
                    <a:pt x="108333" y="56913"/>
                  </a:lnTo>
                  <a:lnTo>
                    <a:pt x="99127" y="72950"/>
                  </a:lnTo>
                  <a:lnTo>
                    <a:pt x="97834" y="77039"/>
                  </a:lnTo>
                  <a:lnTo>
                    <a:pt x="54266" y="118290"/>
                  </a:lnTo>
                  <a:lnTo>
                    <a:pt x="25621" y="155070"/>
                  </a:lnTo>
                  <a:lnTo>
                    <a:pt x="25548" y="157186"/>
                  </a:lnTo>
                  <a:lnTo>
                    <a:pt x="26557" y="158597"/>
                  </a:lnTo>
                  <a:lnTo>
                    <a:pt x="30500" y="160163"/>
                  </a:lnTo>
                  <a:lnTo>
                    <a:pt x="36839" y="161918"/>
                  </a:lnTo>
                  <a:lnTo>
                    <a:pt x="58155" y="168846"/>
                  </a:lnTo>
                  <a:lnTo>
                    <a:pt x="105699" y="170758"/>
                  </a:lnTo>
                  <a:lnTo>
                    <a:pt x="152400" y="1709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558">
              <a:extLst>
                <a:ext uri="{FF2B5EF4-FFF2-40B4-BE49-F238E27FC236}">
                  <a16:creationId xmlns:a16="http://schemas.microsoft.com/office/drawing/2014/main" id="{3CA85A77-39B1-E5AC-A9E0-E47721AFBDE4}"/>
                </a:ext>
              </a:extLst>
            </p:cNvPr>
            <p:cNvSpPr/>
            <p:nvPr>
              <p:custDataLst>
                <p:tags r:id="rId25"/>
              </p:custDataLst>
            </p:nvPr>
          </p:nvSpPr>
          <p:spPr>
            <a:xfrm>
              <a:off x="1114425" y="5448300"/>
              <a:ext cx="123826" cy="19051"/>
            </a:xfrm>
            <a:custGeom>
              <a:avLst/>
              <a:gdLst/>
              <a:ahLst/>
              <a:cxnLst/>
              <a:rect l="0" t="0" r="0" b="0"/>
              <a:pathLst>
                <a:path w="123826" h="19051">
                  <a:moveTo>
                    <a:pt x="0" y="19050"/>
                  </a:moveTo>
                  <a:lnTo>
                    <a:pt x="0" y="19050"/>
                  </a:lnTo>
                  <a:lnTo>
                    <a:pt x="15169" y="19050"/>
                  </a:lnTo>
                  <a:lnTo>
                    <a:pt x="19638" y="17992"/>
                  </a:lnTo>
                  <a:lnTo>
                    <a:pt x="22617" y="16228"/>
                  </a:lnTo>
                  <a:lnTo>
                    <a:pt x="24603" y="13994"/>
                  </a:lnTo>
                  <a:lnTo>
                    <a:pt x="32454" y="11511"/>
                  </a:lnTo>
                  <a:lnTo>
                    <a:pt x="78309" y="9641"/>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559">
              <a:extLst>
                <a:ext uri="{FF2B5EF4-FFF2-40B4-BE49-F238E27FC236}">
                  <a16:creationId xmlns:a16="http://schemas.microsoft.com/office/drawing/2014/main" id="{2A972A6F-F360-23B4-3EC4-C1E3DB197B00}"/>
                </a:ext>
              </a:extLst>
            </p:cNvPr>
            <p:cNvSpPr/>
            <p:nvPr>
              <p:custDataLst>
                <p:tags r:id="rId26"/>
              </p:custDataLst>
            </p:nvPr>
          </p:nvSpPr>
          <p:spPr>
            <a:xfrm>
              <a:off x="1267396" y="5495925"/>
              <a:ext cx="123255" cy="122746"/>
            </a:xfrm>
            <a:custGeom>
              <a:avLst/>
              <a:gdLst/>
              <a:ahLst/>
              <a:cxnLst/>
              <a:rect l="0" t="0" r="0" b="0"/>
              <a:pathLst>
                <a:path w="123255" h="122746">
                  <a:moveTo>
                    <a:pt x="123254" y="0"/>
                  </a:moveTo>
                  <a:lnTo>
                    <a:pt x="123254" y="0"/>
                  </a:lnTo>
                  <a:lnTo>
                    <a:pt x="123254" y="5488"/>
                  </a:lnTo>
                  <a:lnTo>
                    <a:pt x="123254" y="3144"/>
                  </a:lnTo>
                  <a:lnTo>
                    <a:pt x="123254" y="8477"/>
                  </a:lnTo>
                  <a:lnTo>
                    <a:pt x="96686" y="51264"/>
                  </a:lnTo>
                  <a:lnTo>
                    <a:pt x="58260" y="93417"/>
                  </a:lnTo>
                  <a:lnTo>
                    <a:pt x="35118" y="115623"/>
                  </a:lnTo>
                  <a:lnTo>
                    <a:pt x="26579" y="120180"/>
                  </a:lnTo>
                  <a:lnTo>
                    <a:pt x="15822" y="122745"/>
                  </a:lnTo>
                  <a:lnTo>
                    <a:pt x="12475" y="122047"/>
                  </a:lnTo>
                  <a:lnTo>
                    <a:pt x="5932" y="118448"/>
                  </a:lnTo>
                  <a:lnTo>
                    <a:pt x="3765" y="114949"/>
                  </a:lnTo>
                  <a:lnTo>
                    <a:pt x="714" y="99911"/>
                  </a:lnTo>
                  <a:lnTo>
                    <a:pt x="0" y="88148"/>
                  </a:lnTo>
                  <a:lnTo>
                    <a:pt x="2505" y="78688"/>
                  </a:lnTo>
                  <a:lnTo>
                    <a:pt x="12737" y="63991"/>
                  </a:lnTo>
                  <a:lnTo>
                    <a:pt x="18749" y="60191"/>
                  </a:lnTo>
                  <a:lnTo>
                    <a:pt x="21834" y="59177"/>
                  </a:lnTo>
                  <a:lnTo>
                    <a:pt x="30906" y="60873"/>
                  </a:lnTo>
                  <a:lnTo>
                    <a:pt x="53977" y="70586"/>
                  </a:lnTo>
                  <a:lnTo>
                    <a:pt x="72624" y="84649"/>
                  </a:lnTo>
                  <a:lnTo>
                    <a:pt x="92255" y="110722"/>
                  </a:lnTo>
                  <a:lnTo>
                    <a:pt x="94121" y="111914"/>
                  </a:lnTo>
                  <a:lnTo>
                    <a:pt x="101804" y="113593"/>
                  </a:lnTo>
                  <a:lnTo>
                    <a:pt x="107724" y="113985"/>
                  </a:lnTo>
                  <a:lnTo>
                    <a:pt x="109725" y="113032"/>
                  </a:lnTo>
                  <a:lnTo>
                    <a:pt x="113729"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560">
              <a:extLst>
                <a:ext uri="{FF2B5EF4-FFF2-40B4-BE49-F238E27FC236}">
                  <a16:creationId xmlns:a16="http://schemas.microsoft.com/office/drawing/2014/main" id="{96D66045-93B0-11DD-DEAD-10749F3560F8}"/>
                </a:ext>
              </a:extLst>
            </p:cNvPr>
            <p:cNvSpPr/>
            <p:nvPr>
              <p:custDataLst>
                <p:tags r:id="rId27"/>
              </p:custDataLst>
            </p:nvPr>
          </p:nvSpPr>
          <p:spPr>
            <a:xfrm>
              <a:off x="1476583" y="5593283"/>
              <a:ext cx="104568" cy="91753"/>
            </a:xfrm>
            <a:custGeom>
              <a:avLst/>
              <a:gdLst/>
              <a:ahLst/>
              <a:cxnLst/>
              <a:rect l="0" t="0" r="0" b="0"/>
              <a:pathLst>
                <a:path w="104568" h="91753">
                  <a:moveTo>
                    <a:pt x="9317" y="26467"/>
                  </a:moveTo>
                  <a:lnTo>
                    <a:pt x="9317" y="26467"/>
                  </a:lnTo>
                  <a:lnTo>
                    <a:pt x="22574" y="5008"/>
                  </a:lnTo>
                  <a:lnTo>
                    <a:pt x="28615" y="1055"/>
                  </a:lnTo>
                  <a:lnTo>
                    <a:pt x="31707" y="0"/>
                  </a:lnTo>
                  <a:lnTo>
                    <a:pt x="34827" y="356"/>
                  </a:lnTo>
                  <a:lnTo>
                    <a:pt x="50606" y="6278"/>
                  </a:lnTo>
                  <a:lnTo>
                    <a:pt x="52719" y="8775"/>
                  </a:lnTo>
                  <a:lnTo>
                    <a:pt x="55065" y="17193"/>
                  </a:lnTo>
                  <a:lnTo>
                    <a:pt x="51329" y="38889"/>
                  </a:lnTo>
                  <a:lnTo>
                    <a:pt x="38463" y="60369"/>
                  </a:lnTo>
                  <a:lnTo>
                    <a:pt x="21245" y="75083"/>
                  </a:lnTo>
                  <a:lnTo>
                    <a:pt x="2163" y="82868"/>
                  </a:lnTo>
                  <a:lnTo>
                    <a:pt x="1373" y="84175"/>
                  </a:lnTo>
                  <a:lnTo>
                    <a:pt x="0" y="91752"/>
                  </a:lnTo>
                  <a:lnTo>
                    <a:pt x="47332" y="84151"/>
                  </a:lnTo>
                  <a:lnTo>
                    <a:pt x="69264" y="80952"/>
                  </a:lnTo>
                  <a:lnTo>
                    <a:pt x="104567" y="740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561">
              <a:extLst>
                <a:ext uri="{FF2B5EF4-FFF2-40B4-BE49-F238E27FC236}">
                  <a16:creationId xmlns:a16="http://schemas.microsoft.com/office/drawing/2014/main" id="{CAD908AF-AA0F-2496-7FDF-42EBAED88876}"/>
                </a:ext>
              </a:extLst>
            </p:cNvPr>
            <p:cNvSpPr/>
            <p:nvPr>
              <p:custDataLst>
                <p:tags r:id="rId28"/>
              </p:custDataLst>
            </p:nvPr>
          </p:nvSpPr>
          <p:spPr>
            <a:xfrm>
              <a:off x="1419225" y="5495925"/>
              <a:ext cx="76201" cy="171451"/>
            </a:xfrm>
            <a:custGeom>
              <a:avLst/>
              <a:gdLst/>
              <a:ahLst/>
              <a:cxnLst/>
              <a:rect l="0" t="0" r="0" b="0"/>
              <a:pathLst>
                <a:path w="76201" h="171451">
                  <a:moveTo>
                    <a:pt x="76200" y="0"/>
                  </a:moveTo>
                  <a:lnTo>
                    <a:pt x="76200" y="0"/>
                  </a:lnTo>
                  <a:lnTo>
                    <a:pt x="71143" y="5056"/>
                  </a:lnTo>
                  <a:lnTo>
                    <a:pt x="44729" y="52166"/>
                  </a:lnTo>
                  <a:lnTo>
                    <a:pt x="30539" y="80368"/>
                  </a:lnTo>
                  <a:lnTo>
                    <a:pt x="16263" y="122767"/>
                  </a:lnTo>
                  <a:lnTo>
                    <a:pt x="6966" y="161389"/>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5" name="SMARTInkShape-562">
            <a:extLst>
              <a:ext uri="{FF2B5EF4-FFF2-40B4-BE49-F238E27FC236}">
                <a16:creationId xmlns:a16="http://schemas.microsoft.com/office/drawing/2014/main" id="{D5251DE0-2BA7-0D25-61FB-E8D23FA8C5BB}"/>
              </a:ext>
            </a:extLst>
          </p:cNvPr>
          <p:cNvSpPr/>
          <p:nvPr>
            <p:custDataLst>
              <p:tags r:id="rId6"/>
            </p:custDataLst>
          </p:nvPr>
        </p:nvSpPr>
        <p:spPr>
          <a:xfrm>
            <a:off x="4191000" y="2162175"/>
            <a:ext cx="2971801" cy="1636136"/>
          </a:xfrm>
          <a:custGeom>
            <a:avLst/>
            <a:gdLst/>
            <a:ahLst/>
            <a:cxnLst/>
            <a:rect l="0" t="0" r="0" b="0"/>
            <a:pathLst>
              <a:path w="2971801" h="1636136">
                <a:moveTo>
                  <a:pt x="0" y="1571625"/>
                </a:moveTo>
                <a:lnTo>
                  <a:pt x="0" y="1571625"/>
                </a:lnTo>
                <a:lnTo>
                  <a:pt x="0" y="1563424"/>
                </a:lnTo>
                <a:lnTo>
                  <a:pt x="22390" y="1539744"/>
                </a:lnTo>
                <a:lnTo>
                  <a:pt x="28648" y="1536289"/>
                </a:lnTo>
                <a:lnTo>
                  <a:pt x="31798" y="1535367"/>
                </a:lnTo>
                <a:lnTo>
                  <a:pt x="38122" y="1528699"/>
                </a:lnTo>
                <a:lnTo>
                  <a:pt x="45518" y="1519739"/>
                </a:lnTo>
                <a:lnTo>
                  <a:pt x="60524" y="1509802"/>
                </a:lnTo>
                <a:lnTo>
                  <a:pt x="68527" y="1507106"/>
                </a:lnTo>
                <a:lnTo>
                  <a:pt x="71084" y="1505329"/>
                </a:lnTo>
                <a:lnTo>
                  <a:pt x="72790" y="1503086"/>
                </a:lnTo>
                <a:lnTo>
                  <a:pt x="75526" y="1496938"/>
                </a:lnTo>
                <a:lnTo>
                  <a:pt x="86113" y="1495873"/>
                </a:lnTo>
                <a:lnTo>
                  <a:pt x="89159" y="1496783"/>
                </a:lnTo>
                <a:lnTo>
                  <a:pt x="91189" y="1498447"/>
                </a:lnTo>
                <a:lnTo>
                  <a:pt x="127292" y="1544588"/>
                </a:lnTo>
                <a:lnTo>
                  <a:pt x="137787" y="1564790"/>
                </a:lnTo>
                <a:lnTo>
                  <a:pt x="148974" y="1608820"/>
                </a:lnTo>
                <a:lnTo>
                  <a:pt x="152443" y="1623450"/>
                </a:lnTo>
                <a:lnTo>
                  <a:pt x="160467" y="1636135"/>
                </a:lnTo>
                <a:lnTo>
                  <a:pt x="162012" y="1635798"/>
                </a:lnTo>
                <a:lnTo>
                  <a:pt x="166550" y="1632602"/>
                </a:lnTo>
                <a:lnTo>
                  <a:pt x="169272" y="1627654"/>
                </a:lnTo>
                <a:lnTo>
                  <a:pt x="184580" y="1588171"/>
                </a:lnTo>
                <a:lnTo>
                  <a:pt x="197259" y="1542720"/>
                </a:lnTo>
                <a:lnTo>
                  <a:pt x="204535" y="1499829"/>
                </a:lnTo>
                <a:lnTo>
                  <a:pt x="215105" y="1453766"/>
                </a:lnTo>
                <a:lnTo>
                  <a:pt x="223609" y="1406971"/>
                </a:lnTo>
                <a:lnTo>
                  <a:pt x="232177" y="1368557"/>
                </a:lnTo>
                <a:lnTo>
                  <a:pt x="236362" y="1330364"/>
                </a:lnTo>
                <a:lnTo>
                  <a:pt x="245381" y="1290508"/>
                </a:lnTo>
                <a:lnTo>
                  <a:pt x="254268" y="1246678"/>
                </a:lnTo>
                <a:lnTo>
                  <a:pt x="263604" y="1211114"/>
                </a:lnTo>
                <a:lnTo>
                  <a:pt x="273418" y="1164529"/>
                </a:lnTo>
                <a:lnTo>
                  <a:pt x="275394" y="1128565"/>
                </a:lnTo>
                <a:lnTo>
                  <a:pt x="278801" y="1087218"/>
                </a:lnTo>
                <a:lnTo>
                  <a:pt x="286513" y="1045333"/>
                </a:lnTo>
                <a:lnTo>
                  <a:pt x="295500" y="1002231"/>
                </a:lnTo>
                <a:lnTo>
                  <a:pt x="302963" y="959854"/>
                </a:lnTo>
                <a:lnTo>
                  <a:pt x="304256" y="922693"/>
                </a:lnTo>
                <a:lnTo>
                  <a:pt x="309695" y="878169"/>
                </a:lnTo>
                <a:lnTo>
                  <a:pt x="312953" y="836519"/>
                </a:lnTo>
                <a:lnTo>
                  <a:pt x="315112" y="797612"/>
                </a:lnTo>
                <a:lnTo>
                  <a:pt x="320791" y="762439"/>
                </a:lnTo>
                <a:lnTo>
                  <a:pt x="324002" y="721090"/>
                </a:lnTo>
                <a:lnTo>
                  <a:pt x="330128" y="685673"/>
                </a:lnTo>
                <a:lnTo>
                  <a:pt x="332733" y="638659"/>
                </a:lnTo>
                <a:lnTo>
                  <a:pt x="333291" y="591280"/>
                </a:lnTo>
                <a:lnTo>
                  <a:pt x="333358" y="548087"/>
                </a:lnTo>
                <a:lnTo>
                  <a:pt x="333372" y="508432"/>
                </a:lnTo>
                <a:lnTo>
                  <a:pt x="334433" y="466379"/>
                </a:lnTo>
                <a:lnTo>
                  <a:pt x="341576" y="421105"/>
                </a:lnTo>
                <a:lnTo>
                  <a:pt x="342725" y="380010"/>
                </a:lnTo>
                <a:lnTo>
                  <a:pt x="342866" y="342704"/>
                </a:lnTo>
                <a:lnTo>
                  <a:pt x="342893" y="299274"/>
                </a:lnTo>
                <a:lnTo>
                  <a:pt x="342900" y="256238"/>
                </a:lnTo>
                <a:lnTo>
                  <a:pt x="342900" y="209806"/>
                </a:lnTo>
                <a:lnTo>
                  <a:pt x="342900" y="187211"/>
                </a:lnTo>
                <a:lnTo>
                  <a:pt x="341842" y="185133"/>
                </a:lnTo>
                <a:lnTo>
                  <a:pt x="340078" y="183747"/>
                </a:lnTo>
                <a:lnTo>
                  <a:pt x="334699" y="181523"/>
                </a:lnTo>
                <a:lnTo>
                  <a:pt x="336786" y="178396"/>
                </a:lnTo>
                <a:lnTo>
                  <a:pt x="341692" y="172822"/>
                </a:lnTo>
                <a:lnTo>
                  <a:pt x="389156" y="171461"/>
                </a:lnTo>
                <a:lnTo>
                  <a:pt x="430358" y="171450"/>
                </a:lnTo>
                <a:lnTo>
                  <a:pt x="467028" y="171450"/>
                </a:lnTo>
                <a:lnTo>
                  <a:pt x="503739" y="170392"/>
                </a:lnTo>
                <a:lnTo>
                  <a:pt x="547660" y="164904"/>
                </a:lnTo>
                <a:lnTo>
                  <a:pt x="591012" y="162808"/>
                </a:lnTo>
                <a:lnTo>
                  <a:pt x="637522" y="159277"/>
                </a:lnTo>
                <a:lnTo>
                  <a:pt x="669635" y="155456"/>
                </a:lnTo>
                <a:lnTo>
                  <a:pt x="701546" y="153758"/>
                </a:lnTo>
                <a:lnTo>
                  <a:pt x="736190" y="153004"/>
                </a:lnTo>
                <a:lnTo>
                  <a:pt x="782928" y="152579"/>
                </a:lnTo>
                <a:lnTo>
                  <a:pt x="828173" y="152453"/>
                </a:lnTo>
                <a:lnTo>
                  <a:pt x="863377" y="151365"/>
                </a:lnTo>
                <a:lnTo>
                  <a:pt x="901046" y="145861"/>
                </a:lnTo>
                <a:lnTo>
                  <a:pt x="935491" y="143760"/>
                </a:lnTo>
                <a:lnTo>
                  <a:pt x="982385" y="143137"/>
                </a:lnTo>
                <a:lnTo>
                  <a:pt x="1024032" y="141894"/>
                </a:lnTo>
                <a:lnTo>
                  <a:pt x="1062124" y="136352"/>
                </a:lnTo>
                <a:lnTo>
                  <a:pt x="1106799" y="133943"/>
                </a:lnTo>
                <a:lnTo>
                  <a:pt x="1151019" y="128411"/>
                </a:lnTo>
                <a:lnTo>
                  <a:pt x="1197932" y="124731"/>
                </a:lnTo>
                <a:lnTo>
                  <a:pt x="1238534" y="123035"/>
                </a:lnTo>
                <a:lnTo>
                  <a:pt x="1275770" y="118888"/>
                </a:lnTo>
                <a:lnTo>
                  <a:pt x="1323216" y="115659"/>
                </a:lnTo>
                <a:lnTo>
                  <a:pt x="1364084" y="114703"/>
                </a:lnTo>
                <a:lnTo>
                  <a:pt x="1403004" y="114419"/>
                </a:lnTo>
                <a:lnTo>
                  <a:pt x="1447535" y="107778"/>
                </a:lnTo>
                <a:lnTo>
                  <a:pt x="1483588" y="105665"/>
                </a:lnTo>
                <a:lnTo>
                  <a:pt x="1521080" y="105039"/>
                </a:lnTo>
                <a:lnTo>
                  <a:pt x="1559001" y="103795"/>
                </a:lnTo>
                <a:lnTo>
                  <a:pt x="1597047" y="98252"/>
                </a:lnTo>
                <a:lnTo>
                  <a:pt x="1635132" y="95081"/>
                </a:lnTo>
                <a:lnTo>
                  <a:pt x="1673227" y="88967"/>
                </a:lnTo>
                <a:lnTo>
                  <a:pt x="1711325" y="86686"/>
                </a:lnTo>
                <a:lnTo>
                  <a:pt x="1749425" y="84951"/>
                </a:lnTo>
                <a:lnTo>
                  <a:pt x="1787525" y="79263"/>
                </a:lnTo>
                <a:lnTo>
                  <a:pt x="1825625" y="77108"/>
                </a:lnTo>
                <a:lnTo>
                  <a:pt x="1867958" y="76469"/>
                </a:lnTo>
                <a:lnTo>
                  <a:pt x="1909350" y="76320"/>
                </a:lnTo>
                <a:lnTo>
                  <a:pt x="1944681" y="73431"/>
                </a:lnTo>
                <a:lnTo>
                  <a:pt x="1988371" y="68677"/>
                </a:lnTo>
                <a:lnTo>
                  <a:pt x="2028127" y="67268"/>
                </a:lnTo>
                <a:lnTo>
                  <a:pt x="2066718" y="64029"/>
                </a:lnTo>
                <a:lnTo>
                  <a:pt x="2104963" y="59188"/>
                </a:lnTo>
                <a:lnTo>
                  <a:pt x="2143106" y="57754"/>
                </a:lnTo>
                <a:lnTo>
                  <a:pt x="2181219" y="54507"/>
                </a:lnTo>
                <a:lnTo>
                  <a:pt x="2219323" y="49664"/>
                </a:lnTo>
                <a:lnTo>
                  <a:pt x="2257425" y="48229"/>
                </a:lnTo>
                <a:lnTo>
                  <a:pt x="2295525" y="47804"/>
                </a:lnTo>
                <a:lnTo>
                  <a:pt x="2333625" y="47678"/>
                </a:lnTo>
                <a:lnTo>
                  <a:pt x="2379369" y="47635"/>
                </a:lnTo>
                <a:lnTo>
                  <a:pt x="2426583" y="47627"/>
                </a:lnTo>
                <a:lnTo>
                  <a:pt x="2464062" y="47626"/>
                </a:lnTo>
                <a:lnTo>
                  <a:pt x="2500919" y="46567"/>
                </a:lnTo>
                <a:lnTo>
                  <a:pt x="2545176" y="40086"/>
                </a:lnTo>
                <a:lnTo>
                  <a:pt x="2581868" y="38688"/>
                </a:lnTo>
                <a:lnTo>
                  <a:pt x="2627137" y="38216"/>
                </a:lnTo>
                <a:lnTo>
                  <a:pt x="2673197" y="38123"/>
                </a:lnTo>
                <a:lnTo>
                  <a:pt x="2716790" y="35282"/>
                </a:lnTo>
                <a:lnTo>
                  <a:pt x="2755740" y="29900"/>
                </a:lnTo>
                <a:lnTo>
                  <a:pt x="2797363" y="28967"/>
                </a:lnTo>
                <a:lnTo>
                  <a:pt x="2834743" y="28691"/>
                </a:lnTo>
                <a:lnTo>
                  <a:pt x="2870983" y="23553"/>
                </a:lnTo>
                <a:lnTo>
                  <a:pt x="2913589" y="15328"/>
                </a:lnTo>
                <a:lnTo>
                  <a:pt x="2957737" y="9865"/>
                </a:lnTo>
                <a:lnTo>
                  <a:pt x="2964845" y="9676"/>
                </a:lnTo>
                <a:lnTo>
                  <a:pt x="2967162" y="8567"/>
                </a:lnTo>
                <a:lnTo>
                  <a:pt x="2968709" y="6770"/>
                </a:lnTo>
                <a:lnTo>
                  <a:pt x="2971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2" name="SMARTInkShape-Group132">
            <a:extLst>
              <a:ext uri="{FF2B5EF4-FFF2-40B4-BE49-F238E27FC236}">
                <a16:creationId xmlns:a16="http://schemas.microsoft.com/office/drawing/2014/main" id="{EC839F45-A537-A192-D8B2-13B1893D8BEC}"/>
              </a:ext>
            </a:extLst>
          </p:cNvPr>
          <p:cNvGrpSpPr/>
          <p:nvPr/>
        </p:nvGrpSpPr>
        <p:grpSpPr>
          <a:xfrm>
            <a:off x="4629150" y="2505121"/>
            <a:ext cx="676276" cy="1162005"/>
            <a:chOff x="4629150" y="2505121"/>
            <a:chExt cx="676276" cy="1162005"/>
          </a:xfrm>
        </p:grpSpPr>
        <p:sp>
          <p:nvSpPr>
            <p:cNvPr id="86" name="SMARTInkShape-563">
              <a:extLst>
                <a:ext uri="{FF2B5EF4-FFF2-40B4-BE49-F238E27FC236}">
                  <a16:creationId xmlns:a16="http://schemas.microsoft.com/office/drawing/2014/main" id="{B041B449-6D95-F12E-E150-F2F25FB630B3}"/>
                </a:ext>
              </a:extLst>
            </p:cNvPr>
            <p:cNvSpPr/>
            <p:nvPr>
              <p:custDataLst>
                <p:tags r:id="rId17"/>
              </p:custDataLst>
            </p:nvPr>
          </p:nvSpPr>
          <p:spPr>
            <a:xfrm>
              <a:off x="5153025" y="2505121"/>
              <a:ext cx="152401" cy="100219"/>
            </a:xfrm>
            <a:custGeom>
              <a:avLst/>
              <a:gdLst/>
              <a:ahLst/>
              <a:cxnLst/>
              <a:rect l="0" t="0" r="0" b="0"/>
              <a:pathLst>
                <a:path w="152401" h="100219">
                  <a:moveTo>
                    <a:pt x="0" y="28529"/>
                  </a:moveTo>
                  <a:lnTo>
                    <a:pt x="0" y="28529"/>
                  </a:lnTo>
                  <a:lnTo>
                    <a:pt x="0" y="23473"/>
                  </a:lnTo>
                  <a:lnTo>
                    <a:pt x="1058" y="21983"/>
                  </a:lnTo>
                  <a:lnTo>
                    <a:pt x="2822" y="20990"/>
                  </a:lnTo>
                  <a:lnTo>
                    <a:pt x="5056" y="20328"/>
                  </a:lnTo>
                  <a:lnTo>
                    <a:pt x="32056" y="3893"/>
                  </a:lnTo>
                  <a:lnTo>
                    <a:pt x="47059" y="732"/>
                  </a:lnTo>
                  <a:lnTo>
                    <a:pt x="61616" y="0"/>
                  </a:lnTo>
                  <a:lnTo>
                    <a:pt x="67250" y="2796"/>
                  </a:lnTo>
                  <a:lnTo>
                    <a:pt x="70233" y="5024"/>
                  </a:lnTo>
                  <a:lnTo>
                    <a:pt x="71163" y="7567"/>
                  </a:lnTo>
                  <a:lnTo>
                    <a:pt x="70726" y="10321"/>
                  </a:lnTo>
                  <a:lnTo>
                    <a:pt x="68475" y="17262"/>
                  </a:lnTo>
                  <a:lnTo>
                    <a:pt x="67475" y="27402"/>
                  </a:lnTo>
                  <a:lnTo>
                    <a:pt x="65092" y="32011"/>
                  </a:lnTo>
                  <a:lnTo>
                    <a:pt x="25370" y="78568"/>
                  </a:lnTo>
                  <a:lnTo>
                    <a:pt x="17272" y="87104"/>
                  </a:lnTo>
                  <a:lnTo>
                    <a:pt x="15748" y="89804"/>
                  </a:lnTo>
                  <a:lnTo>
                    <a:pt x="15790" y="91604"/>
                  </a:lnTo>
                  <a:lnTo>
                    <a:pt x="16877" y="92804"/>
                  </a:lnTo>
                  <a:lnTo>
                    <a:pt x="18084" y="96960"/>
                  </a:lnTo>
                  <a:lnTo>
                    <a:pt x="18407" y="99549"/>
                  </a:lnTo>
                  <a:lnTo>
                    <a:pt x="20738" y="100218"/>
                  </a:lnTo>
                  <a:lnTo>
                    <a:pt x="60670" y="95462"/>
                  </a:lnTo>
                  <a:lnTo>
                    <a:pt x="105239" y="87698"/>
                  </a:lnTo>
                  <a:lnTo>
                    <a:pt x="152400" y="856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564">
              <a:extLst>
                <a:ext uri="{FF2B5EF4-FFF2-40B4-BE49-F238E27FC236}">
                  <a16:creationId xmlns:a16="http://schemas.microsoft.com/office/drawing/2014/main" id="{989FD367-C9D4-CA16-EC72-D868D39F8FED}"/>
                </a:ext>
              </a:extLst>
            </p:cNvPr>
            <p:cNvSpPr/>
            <p:nvPr>
              <p:custDataLst>
                <p:tags r:id="rId18"/>
              </p:custDataLst>
            </p:nvPr>
          </p:nvSpPr>
          <p:spPr>
            <a:xfrm>
              <a:off x="4629150" y="3133803"/>
              <a:ext cx="542926" cy="28498"/>
            </a:xfrm>
            <a:custGeom>
              <a:avLst/>
              <a:gdLst/>
              <a:ahLst/>
              <a:cxnLst/>
              <a:rect l="0" t="0" r="0" b="0"/>
              <a:pathLst>
                <a:path w="542926" h="28498">
                  <a:moveTo>
                    <a:pt x="0" y="28497"/>
                  </a:moveTo>
                  <a:lnTo>
                    <a:pt x="0" y="28497"/>
                  </a:lnTo>
                  <a:lnTo>
                    <a:pt x="43256" y="28497"/>
                  </a:lnTo>
                  <a:lnTo>
                    <a:pt x="84862" y="23441"/>
                  </a:lnTo>
                  <a:lnTo>
                    <a:pt x="115680" y="20958"/>
                  </a:lnTo>
                  <a:lnTo>
                    <a:pt x="149839" y="18796"/>
                  </a:lnTo>
                  <a:lnTo>
                    <a:pt x="187978" y="12688"/>
                  </a:lnTo>
                  <a:lnTo>
                    <a:pt x="228793" y="10407"/>
                  </a:lnTo>
                  <a:lnTo>
                    <a:pt x="266080" y="9873"/>
                  </a:lnTo>
                  <a:lnTo>
                    <a:pt x="313553" y="9573"/>
                  </a:lnTo>
                  <a:lnTo>
                    <a:pt x="349613" y="6681"/>
                  </a:lnTo>
                  <a:lnTo>
                    <a:pt x="385042" y="2926"/>
                  </a:lnTo>
                  <a:lnTo>
                    <a:pt x="427855" y="516"/>
                  </a:lnTo>
                  <a:lnTo>
                    <a:pt x="470661" y="0"/>
                  </a:lnTo>
                  <a:lnTo>
                    <a:pt x="510110" y="2760"/>
                  </a:lnTo>
                  <a:lnTo>
                    <a:pt x="542925" y="9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565">
              <a:extLst>
                <a:ext uri="{FF2B5EF4-FFF2-40B4-BE49-F238E27FC236}">
                  <a16:creationId xmlns:a16="http://schemas.microsoft.com/office/drawing/2014/main" id="{508F800A-2216-FE56-4401-4F644A349093}"/>
                </a:ext>
              </a:extLst>
            </p:cNvPr>
            <p:cNvSpPr/>
            <p:nvPr>
              <p:custDataLst>
                <p:tags r:id="rId19"/>
              </p:custDataLst>
            </p:nvPr>
          </p:nvSpPr>
          <p:spPr>
            <a:xfrm>
              <a:off x="4686300" y="3410503"/>
              <a:ext cx="180976" cy="180423"/>
            </a:xfrm>
            <a:custGeom>
              <a:avLst/>
              <a:gdLst/>
              <a:ahLst/>
              <a:cxnLst/>
              <a:rect l="0" t="0" r="0" b="0"/>
              <a:pathLst>
                <a:path w="180976" h="180423">
                  <a:moveTo>
                    <a:pt x="0" y="37547"/>
                  </a:moveTo>
                  <a:lnTo>
                    <a:pt x="0" y="37547"/>
                  </a:lnTo>
                  <a:lnTo>
                    <a:pt x="0" y="32490"/>
                  </a:lnTo>
                  <a:lnTo>
                    <a:pt x="2822" y="27186"/>
                  </a:lnTo>
                  <a:lnTo>
                    <a:pt x="8662" y="21300"/>
                  </a:lnTo>
                  <a:lnTo>
                    <a:pt x="21734" y="12037"/>
                  </a:lnTo>
                  <a:lnTo>
                    <a:pt x="27606" y="3648"/>
                  </a:lnTo>
                  <a:lnTo>
                    <a:pt x="32731" y="1314"/>
                  </a:lnTo>
                  <a:lnTo>
                    <a:pt x="41565" y="0"/>
                  </a:lnTo>
                  <a:lnTo>
                    <a:pt x="47754" y="2515"/>
                  </a:lnTo>
                  <a:lnTo>
                    <a:pt x="50886" y="4667"/>
                  </a:lnTo>
                  <a:lnTo>
                    <a:pt x="54366" y="15525"/>
                  </a:lnTo>
                  <a:lnTo>
                    <a:pt x="56906" y="59158"/>
                  </a:lnTo>
                  <a:lnTo>
                    <a:pt x="55983" y="75727"/>
                  </a:lnTo>
                  <a:lnTo>
                    <a:pt x="47440" y="114533"/>
                  </a:lnTo>
                  <a:lnTo>
                    <a:pt x="45385" y="117446"/>
                  </a:lnTo>
                  <a:lnTo>
                    <a:pt x="42956" y="119388"/>
                  </a:lnTo>
                  <a:lnTo>
                    <a:pt x="42396" y="120683"/>
                  </a:lnTo>
                  <a:lnTo>
                    <a:pt x="43081" y="121546"/>
                  </a:lnTo>
                  <a:lnTo>
                    <a:pt x="44596" y="122121"/>
                  </a:lnTo>
                  <a:lnTo>
                    <a:pt x="46663" y="120388"/>
                  </a:lnTo>
                  <a:lnTo>
                    <a:pt x="69627" y="87454"/>
                  </a:lnTo>
                  <a:lnTo>
                    <a:pt x="79628" y="78778"/>
                  </a:lnTo>
                  <a:lnTo>
                    <a:pt x="116037" y="36128"/>
                  </a:lnTo>
                  <a:lnTo>
                    <a:pt x="155145" y="5842"/>
                  </a:lnTo>
                  <a:lnTo>
                    <a:pt x="158464" y="4769"/>
                  </a:lnTo>
                  <a:lnTo>
                    <a:pt x="161734" y="5112"/>
                  </a:lnTo>
                  <a:lnTo>
                    <a:pt x="164972" y="6399"/>
                  </a:lnTo>
                  <a:lnTo>
                    <a:pt x="167132" y="8315"/>
                  </a:lnTo>
                  <a:lnTo>
                    <a:pt x="169531" y="13266"/>
                  </a:lnTo>
                  <a:lnTo>
                    <a:pt x="171198" y="51714"/>
                  </a:lnTo>
                  <a:lnTo>
                    <a:pt x="171400" y="93732"/>
                  </a:lnTo>
                  <a:lnTo>
                    <a:pt x="172498" y="132606"/>
                  </a:lnTo>
                  <a:lnTo>
                    <a:pt x="180975" y="1804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566">
              <a:extLst>
                <a:ext uri="{FF2B5EF4-FFF2-40B4-BE49-F238E27FC236}">
                  <a16:creationId xmlns:a16="http://schemas.microsoft.com/office/drawing/2014/main" id="{A8FAAF00-1878-8374-8624-C26C6A120B0D}"/>
                </a:ext>
              </a:extLst>
            </p:cNvPr>
            <p:cNvSpPr/>
            <p:nvPr>
              <p:custDataLst>
                <p:tags r:id="rId20"/>
              </p:custDataLst>
            </p:nvPr>
          </p:nvSpPr>
          <p:spPr>
            <a:xfrm>
              <a:off x="4762979" y="2657603"/>
              <a:ext cx="332897" cy="217930"/>
            </a:xfrm>
            <a:custGeom>
              <a:avLst/>
              <a:gdLst/>
              <a:ahLst/>
              <a:cxnLst/>
              <a:rect l="0" t="0" r="0" b="0"/>
              <a:pathLst>
                <a:path w="332897" h="217930">
                  <a:moveTo>
                    <a:pt x="28096" y="104647"/>
                  </a:moveTo>
                  <a:lnTo>
                    <a:pt x="28096" y="104647"/>
                  </a:lnTo>
                  <a:lnTo>
                    <a:pt x="28096" y="99591"/>
                  </a:lnTo>
                  <a:lnTo>
                    <a:pt x="30918" y="94286"/>
                  </a:lnTo>
                  <a:lnTo>
                    <a:pt x="33152" y="91389"/>
                  </a:lnTo>
                  <a:lnTo>
                    <a:pt x="38457" y="88171"/>
                  </a:lnTo>
                  <a:lnTo>
                    <a:pt x="44343" y="85683"/>
                  </a:lnTo>
                  <a:lnTo>
                    <a:pt x="64952" y="72490"/>
                  </a:lnTo>
                  <a:lnTo>
                    <a:pt x="87744" y="67721"/>
                  </a:lnTo>
                  <a:lnTo>
                    <a:pt x="96234" y="67069"/>
                  </a:lnTo>
                  <a:lnTo>
                    <a:pt x="112020" y="71758"/>
                  </a:lnTo>
                  <a:lnTo>
                    <a:pt x="125047" y="79850"/>
                  </a:lnTo>
                  <a:lnTo>
                    <a:pt x="135609" y="94007"/>
                  </a:lnTo>
                  <a:lnTo>
                    <a:pt x="140386" y="106551"/>
                  </a:lnTo>
                  <a:lnTo>
                    <a:pt x="138680" y="116429"/>
                  </a:lnTo>
                  <a:lnTo>
                    <a:pt x="124973" y="159311"/>
                  </a:lnTo>
                  <a:lnTo>
                    <a:pt x="102380" y="190920"/>
                  </a:lnTo>
                  <a:lnTo>
                    <a:pt x="75577" y="211216"/>
                  </a:lnTo>
                  <a:lnTo>
                    <a:pt x="65779" y="215511"/>
                  </a:lnTo>
                  <a:lnTo>
                    <a:pt x="49257" y="217929"/>
                  </a:lnTo>
                  <a:lnTo>
                    <a:pt x="44320" y="216152"/>
                  </a:lnTo>
                  <a:lnTo>
                    <a:pt x="20328" y="192343"/>
                  </a:lnTo>
                  <a:lnTo>
                    <a:pt x="14060" y="183134"/>
                  </a:lnTo>
                  <a:lnTo>
                    <a:pt x="1948" y="151637"/>
                  </a:lnTo>
                  <a:lnTo>
                    <a:pt x="0" y="121690"/>
                  </a:lnTo>
                  <a:lnTo>
                    <a:pt x="4720" y="99584"/>
                  </a:lnTo>
                  <a:lnTo>
                    <a:pt x="22341" y="74210"/>
                  </a:lnTo>
                  <a:lnTo>
                    <a:pt x="51349" y="44520"/>
                  </a:lnTo>
                  <a:lnTo>
                    <a:pt x="63478" y="36296"/>
                  </a:lnTo>
                  <a:lnTo>
                    <a:pt x="110266" y="23452"/>
                  </a:lnTo>
                  <a:lnTo>
                    <a:pt x="149692" y="19206"/>
                  </a:lnTo>
                  <a:lnTo>
                    <a:pt x="193359" y="12774"/>
                  </a:lnTo>
                  <a:lnTo>
                    <a:pt x="233578" y="9339"/>
                  </a:lnTo>
                  <a:lnTo>
                    <a:pt x="276628" y="2056"/>
                  </a:lnTo>
                  <a:lnTo>
                    <a:pt x="315190" y="0"/>
                  </a:lnTo>
                  <a:lnTo>
                    <a:pt x="332896" y="9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567">
              <a:extLst>
                <a:ext uri="{FF2B5EF4-FFF2-40B4-BE49-F238E27FC236}">
                  <a16:creationId xmlns:a16="http://schemas.microsoft.com/office/drawing/2014/main" id="{0A1569B1-E142-D4C3-8814-8A22993B56EA}"/>
                </a:ext>
              </a:extLst>
            </p:cNvPr>
            <p:cNvSpPr/>
            <p:nvPr>
              <p:custDataLst>
                <p:tags r:id="rId21"/>
              </p:custDataLst>
            </p:nvPr>
          </p:nvSpPr>
          <p:spPr>
            <a:xfrm>
              <a:off x="5057775" y="2838450"/>
              <a:ext cx="9133" cy="152401"/>
            </a:xfrm>
            <a:custGeom>
              <a:avLst/>
              <a:gdLst/>
              <a:ahLst/>
              <a:cxnLst/>
              <a:rect l="0" t="0" r="0" b="0"/>
              <a:pathLst>
                <a:path w="9133" h="152401">
                  <a:moveTo>
                    <a:pt x="0" y="0"/>
                  </a:moveTo>
                  <a:lnTo>
                    <a:pt x="0" y="0"/>
                  </a:lnTo>
                  <a:lnTo>
                    <a:pt x="5056" y="5056"/>
                  </a:lnTo>
                  <a:lnTo>
                    <a:pt x="7539" y="13183"/>
                  </a:lnTo>
                  <a:lnTo>
                    <a:pt x="9132" y="35648"/>
                  </a:lnTo>
                  <a:lnTo>
                    <a:pt x="1934" y="79954"/>
                  </a:lnTo>
                  <a:lnTo>
                    <a:pt x="382" y="122685"/>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568">
              <a:extLst>
                <a:ext uri="{FF2B5EF4-FFF2-40B4-BE49-F238E27FC236}">
                  <a16:creationId xmlns:a16="http://schemas.microsoft.com/office/drawing/2014/main" id="{5A7693DB-3C9E-07FB-26B8-FDE2EE782413}"/>
                </a:ext>
              </a:extLst>
            </p:cNvPr>
            <p:cNvSpPr/>
            <p:nvPr>
              <p:custDataLst>
                <p:tags r:id="rId22"/>
              </p:custDataLst>
            </p:nvPr>
          </p:nvSpPr>
          <p:spPr>
            <a:xfrm>
              <a:off x="4964721" y="3562350"/>
              <a:ext cx="16267" cy="104776"/>
            </a:xfrm>
            <a:custGeom>
              <a:avLst/>
              <a:gdLst/>
              <a:ahLst/>
              <a:cxnLst/>
              <a:rect l="0" t="0" r="0" b="0"/>
              <a:pathLst>
                <a:path w="16267" h="104776">
                  <a:moveTo>
                    <a:pt x="7329" y="0"/>
                  </a:moveTo>
                  <a:lnTo>
                    <a:pt x="7329" y="0"/>
                  </a:lnTo>
                  <a:lnTo>
                    <a:pt x="12385" y="0"/>
                  </a:lnTo>
                  <a:lnTo>
                    <a:pt x="13874" y="1058"/>
                  </a:lnTo>
                  <a:lnTo>
                    <a:pt x="14868" y="2822"/>
                  </a:lnTo>
                  <a:lnTo>
                    <a:pt x="16266" y="13183"/>
                  </a:lnTo>
                  <a:lnTo>
                    <a:pt x="15534" y="23851"/>
                  </a:lnTo>
                  <a:lnTo>
                    <a:pt x="363" y="69592"/>
                  </a:lnTo>
                  <a:lnTo>
                    <a:pt x="0" y="84905"/>
                  </a:lnTo>
                  <a:lnTo>
                    <a:pt x="7329"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133">
            <a:extLst>
              <a:ext uri="{FF2B5EF4-FFF2-40B4-BE49-F238E27FC236}">
                <a16:creationId xmlns:a16="http://schemas.microsoft.com/office/drawing/2014/main" id="{56A7B304-35D7-2E76-FF3E-572083D8046A}"/>
              </a:ext>
            </a:extLst>
          </p:cNvPr>
          <p:cNvGrpSpPr/>
          <p:nvPr/>
        </p:nvGrpSpPr>
        <p:grpSpPr>
          <a:xfrm>
            <a:off x="5753100" y="2851391"/>
            <a:ext cx="171451" cy="244235"/>
            <a:chOff x="5753100" y="2851391"/>
            <a:chExt cx="171451" cy="244235"/>
          </a:xfrm>
        </p:grpSpPr>
        <p:sp>
          <p:nvSpPr>
            <p:cNvPr id="93" name="SMARTInkShape-569">
              <a:extLst>
                <a:ext uri="{FF2B5EF4-FFF2-40B4-BE49-F238E27FC236}">
                  <a16:creationId xmlns:a16="http://schemas.microsoft.com/office/drawing/2014/main" id="{C91E6B4C-D170-8ECB-B8A2-FBD980FE0728}"/>
                </a:ext>
              </a:extLst>
            </p:cNvPr>
            <p:cNvSpPr/>
            <p:nvPr>
              <p:custDataLst>
                <p:tags r:id="rId15"/>
              </p:custDataLst>
            </p:nvPr>
          </p:nvSpPr>
          <p:spPr>
            <a:xfrm>
              <a:off x="5821195" y="2851391"/>
              <a:ext cx="27156" cy="244235"/>
            </a:xfrm>
            <a:custGeom>
              <a:avLst/>
              <a:gdLst/>
              <a:ahLst/>
              <a:cxnLst/>
              <a:rect l="0" t="0" r="0" b="0"/>
              <a:pathLst>
                <a:path w="27156" h="244235">
                  <a:moveTo>
                    <a:pt x="27155" y="6109"/>
                  </a:moveTo>
                  <a:lnTo>
                    <a:pt x="27155" y="6109"/>
                  </a:lnTo>
                  <a:lnTo>
                    <a:pt x="27155" y="621"/>
                  </a:lnTo>
                  <a:lnTo>
                    <a:pt x="27155" y="2964"/>
                  </a:lnTo>
                  <a:lnTo>
                    <a:pt x="27155" y="0"/>
                  </a:lnTo>
                  <a:lnTo>
                    <a:pt x="26097" y="15154"/>
                  </a:lnTo>
                  <a:lnTo>
                    <a:pt x="13898" y="59982"/>
                  </a:lnTo>
                  <a:lnTo>
                    <a:pt x="4765" y="95920"/>
                  </a:lnTo>
                  <a:lnTo>
                    <a:pt x="413" y="133379"/>
                  </a:lnTo>
                  <a:lnTo>
                    <a:pt x="0" y="169812"/>
                  </a:lnTo>
                  <a:lnTo>
                    <a:pt x="7254" y="216677"/>
                  </a:lnTo>
                  <a:lnTo>
                    <a:pt x="8105" y="244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570">
              <a:extLst>
                <a:ext uri="{FF2B5EF4-FFF2-40B4-BE49-F238E27FC236}">
                  <a16:creationId xmlns:a16="http://schemas.microsoft.com/office/drawing/2014/main" id="{9A30BE47-B58A-0C03-AB0B-76D4EAF2613F}"/>
                </a:ext>
              </a:extLst>
            </p:cNvPr>
            <p:cNvSpPr/>
            <p:nvPr>
              <p:custDataLst>
                <p:tags r:id="rId16"/>
              </p:custDataLst>
            </p:nvPr>
          </p:nvSpPr>
          <p:spPr>
            <a:xfrm>
              <a:off x="5753100" y="3000375"/>
              <a:ext cx="171451" cy="9526"/>
            </a:xfrm>
            <a:custGeom>
              <a:avLst/>
              <a:gdLst/>
              <a:ahLst/>
              <a:cxnLst/>
              <a:rect l="0" t="0" r="0" b="0"/>
              <a:pathLst>
                <a:path w="171451" h="9526">
                  <a:moveTo>
                    <a:pt x="0" y="9525"/>
                  </a:moveTo>
                  <a:lnTo>
                    <a:pt x="0" y="9525"/>
                  </a:lnTo>
                  <a:lnTo>
                    <a:pt x="18828" y="6703"/>
                  </a:lnTo>
                  <a:lnTo>
                    <a:pt x="61159" y="883"/>
                  </a:lnTo>
                  <a:lnTo>
                    <a:pt x="108309" y="116"/>
                  </a:lnTo>
                  <a:lnTo>
                    <a:pt x="155505" y="1"/>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2" name="SMARTInkShape-Group134">
            <a:extLst>
              <a:ext uri="{FF2B5EF4-FFF2-40B4-BE49-F238E27FC236}">
                <a16:creationId xmlns:a16="http://schemas.microsoft.com/office/drawing/2014/main" id="{66B0ED4B-BE8F-DBCC-6AEE-E5B7C0B38A73}"/>
              </a:ext>
            </a:extLst>
          </p:cNvPr>
          <p:cNvGrpSpPr/>
          <p:nvPr/>
        </p:nvGrpSpPr>
        <p:grpSpPr>
          <a:xfrm>
            <a:off x="6191250" y="2516040"/>
            <a:ext cx="600076" cy="1070352"/>
            <a:chOff x="6191250" y="2516040"/>
            <a:chExt cx="600076" cy="1070352"/>
          </a:xfrm>
        </p:grpSpPr>
        <p:sp>
          <p:nvSpPr>
            <p:cNvPr id="96" name="SMARTInkShape-571">
              <a:extLst>
                <a:ext uri="{FF2B5EF4-FFF2-40B4-BE49-F238E27FC236}">
                  <a16:creationId xmlns:a16="http://schemas.microsoft.com/office/drawing/2014/main" id="{EA2665BF-8F0D-AED3-6FBC-052644216ECA}"/>
                </a:ext>
              </a:extLst>
            </p:cNvPr>
            <p:cNvSpPr/>
            <p:nvPr>
              <p:custDataLst>
                <p:tags r:id="rId9"/>
              </p:custDataLst>
            </p:nvPr>
          </p:nvSpPr>
          <p:spPr>
            <a:xfrm>
              <a:off x="6543675" y="3496080"/>
              <a:ext cx="152401" cy="90312"/>
            </a:xfrm>
            <a:custGeom>
              <a:avLst/>
              <a:gdLst/>
              <a:ahLst/>
              <a:cxnLst/>
              <a:rect l="0" t="0" r="0" b="0"/>
              <a:pathLst>
                <a:path w="152401" h="90312">
                  <a:moveTo>
                    <a:pt x="0" y="28170"/>
                  </a:moveTo>
                  <a:lnTo>
                    <a:pt x="0" y="28170"/>
                  </a:lnTo>
                  <a:lnTo>
                    <a:pt x="16246" y="12982"/>
                  </a:lnTo>
                  <a:lnTo>
                    <a:pt x="25510" y="10264"/>
                  </a:lnTo>
                  <a:lnTo>
                    <a:pt x="36016" y="8401"/>
                  </a:lnTo>
                  <a:lnTo>
                    <a:pt x="59005" y="964"/>
                  </a:lnTo>
                  <a:lnTo>
                    <a:pt x="69459" y="0"/>
                  </a:lnTo>
                  <a:lnTo>
                    <a:pt x="71706" y="1982"/>
                  </a:lnTo>
                  <a:lnTo>
                    <a:pt x="74202" y="9828"/>
                  </a:lnTo>
                  <a:lnTo>
                    <a:pt x="75608" y="21089"/>
                  </a:lnTo>
                  <a:lnTo>
                    <a:pt x="70968" y="41241"/>
                  </a:lnTo>
                  <a:lnTo>
                    <a:pt x="60116" y="55499"/>
                  </a:lnTo>
                  <a:lnTo>
                    <a:pt x="14339" y="90311"/>
                  </a:lnTo>
                  <a:lnTo>
                    <a:pt x="23277" y="81130"/>
                  </a:lnTo>
                  <a:lnTo>
                    <a:pt x="31865" y="78166"/>
                  </a:lnTo>
                  <a:lnTo>
                    <a:pt x="78274" y="70877"/>
                  </a:lnTo>
                  <a:lnTo>
                    <a:pt x="123420" y="66674"/>
                  </a:lnTo>
                  <a:lnTo>
                    <a:pt x="152400" y="662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572">
              <a:extLst>
                <a:ext uri="{FF2B5EF4-FFF2-40B4-BE49-F238E27FC236}">
                  <a16:creationId xmlns:a16="http://schemas.microsoft.com/office/drawing/2014/main" id="{9FECAE5C-9EC6-7E4B-3472-F12298AA10A1}"/>
                </a:ext>
              </a:extLst>
            </p:cNvPr>
            <p:cNvSpPr/>
            <p:nvPr>
              <p:custDataLst>
                <p:tags r:id="rId10"/>
              </p:custDataLst>
            </p:nvPr>
          </p:nvSpPr>
          <p:spPr>
            <a:xfrm>
              <a:off x="6296025" y="3410911"/>
              <a:ext cx="187066" cy="151440"/>
            </a:xfrm>
            <a:custGeom>
              <a:avLst/>
              <a:gdLst/>
              <a:ahLst/>
              <a:cxnLst/>
              <a:rect l="0" t="0" r="0" b="0"/>
              <a:pathLst>
                <a:path w="187066" h="151440">
                  <a:moveTo>
                    <a:pt x="0" y="46664"/>
                  </a:moveTo>
                  <a:lnTo>
                    <a:pt x="0" y="46664"/>
                  </a:lnTo>
                  <a:lnTo>
                    <a:pt x="5056" y="46664"/>
                  </a:lnTo>
                  <a:lnTo>
                    <a:pt x="6545" y="45606"/>
                  </a:lnTo>
                  <a:lnTo>
                    <a:pt x="7539" y="43842"/>
                  </a:lnTo>
                  <a:lnTo>
                    <a:pt x="8201" y="41607"/>
                  </a:lnTo>
                  <a:lnTo>
                    <a:pt x="9701" y="40118"/>
                  </a:lnTo>
                  <a:lnTo>
                    <a:pt x="19148" y="36342"/>
                  </a:lnTo>
                  <a:lnTo>
                    <a:pt x="26370" y="30670"/>
                  </a:lnTo>
                  <a:lnTo>
                    <a:pt x="32181" y="28972"/>
                  </a:lnTo>
                  <a:lnTo>
                    <a:pt x="34155" y="27461"/>
                  </a:lnTo>
                  <a:lnTo>
                    <a:pt x="36347" y="22960"/>
                  </a:lnTo>
                  <a:lnTo>
                    <a:pt x="65452" y="9083"/>
                  </a:lnTo>
                  <a:lnTo>
                    <a:pt x="71369" y="13775"/>
                  </a:lnTo>
                  <a:lnTo>
                    <a:pt x="74053" y="21816"/>
                  </a:lnTo>
                  <a:lnTo>
                    <a:pt x="75776" y="44225"/>
                  </a:lnTo>
                  <a:lnTo>
                    <a:pt x="73189" y="53694"/>
                  </a:lnTo>
                  <a:lnTo>
                    <a:pt x="69571" y="61430"/>
                  </a:lnTo>
                  <a:lnTo>
                    <a:pt x="67247" y="77842"/>
                  </a:lnTo>
                  <a:lnTo>
                    <a:pt x="66685" y="111337"/>
                  </a:lnTo>
                  <a:lnTo>
                    <a:pt x="67740" y="110946"/>
                  </a:lnTo>
                  <a:lnTo>
                    <a:pt x="71735" y="107689"/>
                  </a:lnTo>
                  <a:lnTo>
                    <a:pt x="74216" y="99892"/>
                  </a:lnTo>
                  <a:lnTo>
                    <a:pt x="74877" y="94849"/>
                  </a:lnTo>
                  <a:lnTo>
                    <a:pt x="81257" y="83602"/>
                  </a:lnTo>
                  <a:lnTo>
                    <a:pt x="121723" y="39343"/>
                  </a:lnTo>
                  <a:lnTo>
                    <a:pt x="150983" y="9987"/>
                  </a:lnTo>
                  <a:lnTo>
                    <a:pt x="162706" y="3904"/>
                  </a:lnTo>
                  <a:lnTo>
                    <a:pt x="177366" y="0"/>
                  </a:lnTo>
                  <a:lnTo>
                    <a:pt x="178569" y="738"/>
                  </a:lnTo>
                  <a:lnTo>
                    <a:pt x="179371" y="2288"/>
                  </a:lnTo>
                  <a:lnTo>
                    <a:pt x="179906" y="4380"/>
                  </a:lnTo>
                  <a:lnTo>
                    <a:pt x="185715" y="12381"/>
                  </a:lnTo>
                  <a:lnTo>
                    <a:pt x="185551" y="24019"/>
                  </a:lnTo>
                  <a:lnTo>
                    <a:pt x="184067" y="38716"/>
                  </a:lnTo>
                  <a:lnTo>
                    <a:pt x="187065" y="59949"/>
                  </a:lnTo>
                  <a:lnTo>
                    <a:pt x="181649" y="107123"/>
                  </a:lnTo>
                  <a:lnTo>
                    <a:pt x="180975" y="1514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573">
              <a:extLst>
                <a:ext uri="{FF2B5EF4-FFF2-40B4-BE49-F238E27FC236}">
                  <a16:creationId xmlns:a16="http://schemas.microsoft.com/office/drawing/2014/main" id="{DC74092F-6775-502B-F83B-E113AB717BA1}"/>
                </a:ext>
              </a:extLst>
            </p:cNvPr>
            <p:cNvSpPr/>
            <p:nvPr>
              <p:custDataLst>
                <p:tags r:id="rId11"/>
              </p:custDataLst>
            </p:nvPr>
          </p:nvSpPr>
          <p:spPr>
            <a:xfrm>
              <a:off x="6191250" y="3238893"/>
              <a:ext cx="571501" cy="28183"/>
            </a:xfrm>
            <a:custGeom>
              <a:avLst/>
              <a:gdLst/>
              <a:ahLst/>
              <a:cxnLst/>
              <a:rect l="0" t="0" r="0" b="0"/>
              <a:pathLst>
                <a:path w="571501" h="28183">
                  <a:moveTo>
                    <a:pt x="0" y="28182"/>
                  </a:moveTo>
                  <a:lnTo>
                    <a:pt x="0" y="28182"/>
                  </a:lnTo>
                  <a:lnTo>
                    <a:pt x="25988" y="21636"/>
                  </a:lnTo>
                  <a:lnTo>
                    <a:pt x="68378" y="18481"/>
                  </a:lnTo>
                  <a:lnTo>
                    <a:pt x="112755" y="11292"/>
                  </a:lnTo>
                  <a:lnTo>
                    <a:pt x="152094" y="9558"/>
                  </a:lnTo>
                  <a:lnTo>
                    <a:pt x="198044" y="9216"/>
                  </a:lnTo>
                  <a:lnTo>
                    <a:pt x="235303" y="9157"/>
                  </a:lnTo>
                  <a:lnTo>
                    <a:pt x="272096" y="8081"/>
                  </a:lnTo>
                  <a:lnTo>
                    <a:pt x="316332" y="1594"/>
                  </a:lnTo>
                  <a:lnTo>
                    <a:pt x="360465" y="0"/>
                  </a:lnTo>
                  <a:lnTo>
                    <a:pt x="406302" y="743"/>
                  </a:lnTo>
                  <a:lnTo>
                    <a:pt x="440355" y="6176"/>
                  </a:lnTo>
                  <a:lnTo>
                    <a:pt x="471938" y="7818"/>
                  </a:lnTo>
                  <a:lnTo>
                    <a:pt x="504320" y="11370"/>
                  </a:lnTo>
                  <a:lnTo>
                    <a:pt x="543834" y="16498"/>
                  </a:lnTo>
                  <a:lnTo>
                    <a:pt x="559204" y="18756"/>
                  </a:lnTo>
                  <a:lnTo>
                    <a:pt x="571500" y="281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574">
              <a:extLst>
                <a:ext uri="{FF2B5EF4-FFF2-40B4-BE49-F238E27FC236}">
                  <a16:creationId xmlns:a16="http://schemas.microsoft.com/office/drawing/2014/main" id="{6110A366-3314-8C0E-DB77-598826F93301}"/>
                </a:ext>
              </a:extLst>
            </p:cNvPr>
            <p:cNvSpPr/>
            <p:nvPr>
              <p:custDataLst>
                <p:tags r:id="rId12"/>
              </p:custDataLst>
            </p:nvPr>
          </p:nvSpPr>
          <p:spPr>
            <a:xfrm>
              <a:off x="6553200" y="3028995"/>
              <a:ext cx="152401" cy="94601"/>
            </a:xfrm>
            <a:custGeom>
              <a:avLst/>
              <a:gdLst/>
              <a:ahLst/>
              <a:cxnLst/>
              <a:rect l="0" t="0" r="0" b="0"/>
              <a:pathLst>
                <a:path w="152401" h="94601">
                  <a:moveTo>
                    <a:pt x="0" y="28530"/>
                  </a:moveTo>
                  <a:lnTo>
                    <a:pt x="0" y="28530"/>
                  </a:lnTo>
                  <a:lnTo>
                    <a:pt x="0" y="23474"/>
                  </a:lnTo>
                  <a:lnTo>
                    <a:pt x="1058" y="21984"/>
                  </a:lnTo>
                  <a:lnTo>
                    <a:pt x="2822" y="20991"/>
                  </a:lnTo>
                  <a:lnTo>
                    <a:pt x="8200" y="19397"/>
                  </a:lnTo>
                  <a:lnTo>
                    <a:pt x="22666" y="5782"/>
                  </a:lnTo>
                  <a:lnTo>
                    <a:pt x="31593" y="2545"/>
                  </a:lnTo>
                  <a:lnTo>
                    <a:pt x="69737" y="0"/>
                  </a:lnTo>
                  <a:lnTo>
                    <a:pt x="76150" y="2797"/>
                  </a:lnTo>
                  <a:lnTo>
                    <a:pt x="79342" y="5025"/>
                  </a:lnTo>
                  <a:lnTo>
                    <a:pt x="82888" y="10322"/>
                  </a:lnTo>
                  <a:lnTo>
                    <a:pt x="84465" y="17263"/>
                  </a:lnTo>
                  <a:lnTo>
                    <a:pt x="85165" y="27403"/>
                  </a:lnTo>
                  <a:lnTo>
                    <a:pt x="79832" y="38965"/>
                  </a:lnTo>
                  <a:lnTo>
                    <a:pt x="59160" y="63635"/>
                  </a:lnTo>
                  <a:lnTo>
                    <a:pt x="12326" y="93163"/>
                  </a:lnTo>
                  <a:lnTo>
                    <a:pt x="10354" y="94600"/>
                  </a:lnTo>
                  <a:lnTo>
                    <a:pt x="18352" y="87481"/>
                  </a:lnTo>
                  <a:lnTo>
                    <a:pt x="32366" y="79981"/>
                  </a:lnTo>
                  <a:lnTo>
                    <a:pt x="44750" y="77289"/>
                  </a:lnTo>
                  <a:lnTo>
                    <a:pt x="86227" y="69709"/>
                  </a:lnTo>
                  <a:lnTo>
                    <a:pt x="131394" y="66750"/>
                  </a:lnTo>
                  <a:lnTo>
                    <a:pt x="140595" y="69505"/>
                  </a:lnTo>
                  <a:lnTo>
                    <a:pt x="152400" y="76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575">
              <a:extLst>
                <a:ext uri="{FF2B5EF4-FFF2-40B4-BE49-F238E27FC236}">
                  <a16:creationId xmlns:a16="http://schemas.microsoft.com/office/drawing/2014/main" id="{FD88691E-EBC6-605C-E726-7BECC7BEC2A9}"/>
                </a:ext>
              </a:extLst>
            </p:cNvPr>
            <p:cNvSpPr/>
            <p:nvPr>
              <p:custDataLst>
                <p:tags r:id="rId13"/>
              </p:custDataLst>
            </p:nvPr>
          </p:nvSpPr>
          <p:spPr>
            <a:xfrm>
              <a:off x="6658679" y="2516040"/>
              <a:ext cx="132647" cy="74761"/>
            </a:xfrm>
            <a:custGeom>
              <a:avLst/>
              <a:gdLst/>
              <a:ahLst/>
              <a:cxnLst/>
              <a:rect l="0" t="0" r="0" b="0"/>
              <a:pathLst>
                <a:path w="132647" h="74761">
                  <a:moveTo>
                    <a:pt x="8821" y="17610"/>
                  </a:moveTo>
                  <a:lnTo>
                    <a:pt x="8821" y="17610"/>
                  </a:lnTo>
                  <a:lnTo>
                    <a:pt x="13877" y="12554"/>
                  </a:lnTo>
                  <a:lnTo>
                    <a:pt x="19182" y="10071"/>
                  </a:lnTo>
                  <a:lnTo>
                    <a:pt x="48822" y="0"/>
                  </a:lnTo>
                  <a:lnTo>
                    <a:pt x="51363" y="578"/>
                  </a:lnTo>
                  <a:lnTo>
                    <a:pt x="53057" y="2022"/>
                  </a:lnTo>
                  <a:lnTo>
                    <a:pt x="54939" y="6449"/>
                  </a:lnTo>
                  <a:lnTo>
                    <a:pt x="56248" y="20988"/>
                  </a:lnTo>
                  <a:lnTo>
                    <a:pt x="53535" y="27225"/>
                  </a:lnTo>
                  <a:lnTo>
                    <a:pt x="38115" y="44909"/>
                  </a:lnTo>
                  <a:lnTo>
                    <a:pt x="0" y="74168"/>
                  </a:lnTo>
                  <a:lnTo>
                    <a:pt x="9750" y="74682"/>
                  </a:lnTo>
                  <a:lnTo>
                    <a:pt x="54471" y="74756"/>
                  </a:lnTo>
                  <a:lnTo>
                    <a:pt x="100212" y="74760"/>
                  </a:lnTo>
                  <a:lnTo>
                    <a:pt x="132646" y="747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576">
              <a:extLst>
                <a:ext uri="{FF2B5EF4-FFF2-40B4-BE49-F238E27FC236}">
                  <a16:creationId xmlns:a16="http://schemas.microsoft.com/office/drawing/2014/main" id="{DE81DC25-6854-F019-A3FD-37FE4BC408B3}"/>
                </a:ext>
              </a:extLst>
            </p:cNvPr>
            <p:cNvSpPr/>
            <p:nvPr>
              <p:custDataLst>
                <p:tags r:id="rId14"/>
              </p:custDataLst>
            </p:nvPr>
          </p:nvSpPr>
          <p:spPr>
            <a:xfrm>
              <a:off x="6279736" y="2790825"/>
              <a:ext cx="321090" cy="232095"/>
            </a:xfrm>
            <a:custGeom>
              <a:avLst/>
              <a:gdLst/>
              <a:ahLst/>
              <a:cxnLst/>
              <a:rect l="0" t="0" r="0" b="0"/>
              <a:pathLst>
                <a:path w="321090" h="232095">
                  <a:moveTo>
                    <a:pt x="16289" y="104775"/>
                  </a:moveTo>
                  <a:lnTo>
                    <a:pt x="16289" y="104775"/>
                  </a:lnTo>
                  <a:lnTo>
                    <a:pt x="29546" y="91517"/>
                  </a:lnTo>
                  <a:lnTo>
                    <a:pt x="38409" y="88299"/>
                  </a:lnTo>
                  <a:lnTo>
                    <a:pt x="43735" y="87441"/>
                  </a:lnTo>
                  <a:lnTo>
                    <a:pt x="47287" y="85811"/>
                  </a:lnTo>
                  <a:lnTo>
                    <a:pt x="49654" y="83666"/>
                  </a:lnTo>
                  <a:lnTo>
                    <a:pt x="51231" y="81177"/>
                  </a:lnTo>
                  <a:lnTo>
                    <a:pt x="53343" y="79518"/>
                  </a:lnTo>
                  <a:lnTo>
                    <a:pt x="58510" y="77675"/>
                  </a:lnTo>
                  <a:lnTo>
                    <a:pt x="83543" y="75433"/>
                  </a:lnTo>
                  <a:lnTo>
                    <a:pt x="93099" y="71273"/>
                  </a:lnTo>
                  <a:lnTo>
                    <a:pt x="98187" y="70799"/>
                  </a:lnTo>
                  <a:lnTo>
                    <a:pt x="109485" y="73094"/>
                  </a:lnTo>
                  <a:lnTo>
                    <a:pt x="122690" y="80336"/>
                  </a:lnTo>
                  <a:lnTo>
                    <a:pt x="133305" y="94241"/>
                  </a:lnTo>
                  <a:lnTo>
                    <a:pt x="138097" y="116823"/>
                  </a:lnTo>
                  <a:lnTo>
                    <a:pt x="134460" y="138566"/>
                  </a:lnTo>
                  <a:lnTo>
                    <a:pt x="114526" y="180845"/>
                  </a:lnTo>
                  <a:lnTo>
                    <a:pt x="102312" y="202809"/>
                  </a:lnTo>
                  <a:lnTo>
                    <a:pt x="85286" y="219312"/>
                  </a:lnTo>
                  <a:lnTo>
                    <a:pt x="66836" y="230905"/>
                  </a:lnTo>
                  <a:lnTo>
                    <a:pt x="51454" y="232094"/>
                  </a:lnTo>
                  <a:lnTo>
                    <a:pt x="20765" y="224234"/>
                  </a:lnTo>
                  <a:lnTo>
                    <a:pt x="10164" y="212901"/>
                  </a:lnTo>
                  <a:lnTo>
                    <a:pt x="2983" y="196223"/>
                  </a:lnTo>
                  <a:lnTo>
                    <a:pt x="0" y="164091"/>
                  </a:lnTo>
                  <a:lnTo>
                    <a:pt x="7936" y="124253"/>
                  </a:lnTo>
                  <a:lnTo>
                    <a:pt x="14693" y="106024"/>
                  </a:lnTo>
                  <a:lnTo>
                    <a:pt x="42968" y="63888"/>
                  </a:lnTo>
                  <a:lnTo>
                    <a:pt x="83969" y="31801"/>
                  </a:lnTo>
                  <a:lnTo>
                    <a:pt x="122321" y="13964"/>
                  </a:lnTo>
                  <a:lnTo>
                    <a:pt x="163919" y="3072"/>
                  </a:lnTo>
                  <a:lnTo>
                    <a:pt x="203259" y="607"/>
                  </a:lnTo>
                  <a:lnTo>
                    <a:pt x="244192" y="120"/>
                  </a:lnTo>
                  <a:lnTo>
                    <a:pt x="290801" y="7"/>
                  </a:lnTo>
                  <a:lnTo>
                    <a:pt x="32108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 name="SMARTInkShape-577">
            <a:extLst>
              <a:ext uri="{FF2B5EF4-FFF2-40B4-BE49-F238E27FC236}">
                <a16:creationId xmlns:a16="http://schemas.microsoft.com/office/drawing/2014/main" id="{0CD38E91-ECFB-7A5A-1A47-89BD14E18D10}"/>
              </a:ext>
            </a:extLst>
          </p:cNvPr>
          <p:cNvSpPr/>
          <p:nvPr>
            <p:custDataLst>
              <p:tags r:id="rId7"/>
            </p:custDataLst>
          </p:nvPr>
        </p:nvSpPr>
        <p:spPr>
          <a:xfrm>
            <a:off x="4562491" y="2514600"/>
            <a:ext cx="180946" cy="1209676"/>
          </a:xfrm>
          <a:custGeom>
            <a:avLst/>
            <a:gdLst/>
            <a:ahLst/>
            <a:cxnLst/>
            <a:rect l="0" t="0" r="0" b="0"/>
            <a:pathLst>
              <a:path w="180946" h="1209676">
                <a:moveTo>
                  <a:pt x="171434" y="0"/>
                </a:moveTo>
                <a:lnTo>
                  <a:pt x="171434" y="0"/>
                </a:lnTo>
                <a:lnTo>
                  <a:pt x="166378" y="0"/>
                </a:lnTo>
                <a:lnTo>
                  <a:pt x="161073" y="2822"/>
                </a:lnTo>
                <a:lnTo>
                  <a:pt x="149044" y="13258"/>
                </a:lnTo>
                <a:lnTo>
                  <a:pt x="119370" y="58809"/>
                </a:lnTo>
                <a:lnTo>
                  <a:pt x="93774" y="99937"/>
                </a:lnTo>
                <a:lnTo>
                  <a:pt x="76409" y="143493"/>
                </a:lnTo>
                <a:lnTo>
                  <a:pt x="64693" y="185002"/>
                </a:lnTo>
                <a:lnTo>
                  <a:pt x="58129" y="220468"/>
                </a:lnTo>
                <a:lnTo>
                  <a:pt x="54370" y="260543"/>
                </a:lnTo>
                <a:lnTo>
                  <a:pt x="41954" y="304186"/>
                </a:lnTo>
                <a:lnTo>
                  <a:pt x="33537" y="344282"/>
                </a:lnTo>
                <a:lnTo>
                  <a:pt x="28483" y="387819"/>
                </a:lnTo>
                <a:lnTo>
                  <a:pt x="20488" y="432737"/>
                </a:lnTo>
                <a:lnTo>
                  <a:pt x="19225" y="476791"/>
                </a:lnTo>
                <a:lnTo>
                  <a:pt x="14015" y="519513"/>
                </a:lnTo>
                <a:lnTo>
                  <a:pt x="10102" y="563387"/>
                </a:lnTo>
                <a:lnTo>
                  <a:pt x="9587" y="610844"/>
                </a:lnTo>
                <a:lnTo>
                  <a:pt x="9532" y="646893"/>
                </a:lnTo>
                <a:lnTo>
                  <a:pt x="9516" y="688501"/>
                </a:lnTo>
                <a:lnTo>
                  <a:pt x="9510" y="732077"/>
                </a:lnTo>
                <a:lnTo>
                  <a:pt x="6687" y="761601"/>
                </a:lnTo>
                <a:lnTo>
                  <a:pt x="867" y="803027"/>
                </a:lnTo>
                <a:lnTo>
                  <a:pt x="100" y="848111"/>
                </a:lnTo>
                <a:lnTo>
                  <a:pt x="0" y="895401"/>
                </a:lnTo>
                <a:lnTo>
                  <a:pt x="1044" y="941924"/>
                </a:lnTo>
                <a:lnTo>
                  <a:pt x="8185" y="987456"/>
                </a:lnTo>
                <a:lnTo>
                  <a:pt x="16852" y="1020475"/>
                </a:lnTo>
                <a:lnTo>
                  <a:pt x="34996" y="1065773"/>
                </a:lnTo>
                <a:lnTo>
                  <a:pt x="59961" y="1108127"/>
                </a:lnTo>
                <a:lnTo>
                  <a:pt x="96693" y="1153450"/>
                </a:lnTo>
                <a:lnTo>
                  <a:pt x="124419" y="1178818"/>
                </a:lnTo>
                <a:lnTo>
                  <a:pt x="169125" y="1207449"/>
                </a:lnTo>
                <a:lnTo>
                  <a:pt x="180945" y="1209673"/>
                </a:lnTo>
                <a:lnTo>
                  <a:pt x="175899" y="1209675"/>
                </a:lnTo>
                <a:lnTo>
                  <a:pt x="174411" y="1208617"/>
                </a:lnTo>
                <a:lnTo>
                  <a:pt x="171434" y="1200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578">
            <a:extLst>
              <a:ext uri="{FF2B5EF4-FFF2-40B4-BE49-F238E27FC236}">
                <a16:creationId xmlns:a16="http://schemas.microsoft.com/office/drawing/2014/main" id="{11236BB5-D12F-F8D0-6EFC-B95F8E927091}"/>
              </a:ext>
            </a:extLst>
          </p:cNvPr>
          <p:cNvSpPr/>
          <p:nvPr>
            <p:custDataLst>
              <p:tags r:id="rId8"/>
            </p:custDataLst>
          </p:nvPr>
        </p:nvSpPr>
        <p:spPr>
          <a:xfrm>
            <a:off x="6781800" y="2295525"/>
            <a:ext cx="237935" cy="1362076"/>
          </a:xfrm>
          <a:custGeom>
            <a:avLst/>
            <a:gdLst/>
            <a:ahLst/>
            <a:cxnLst/>
            <a:rect l="0" t="0" r="0" b="0"/>
            <a:pathLst>
              <a:path w="237935" h="1362076">
                <a:moveTo>
                  <a:pt x="0" y="0"/>
                </a:moveTo>
                <a:lnTo>
                  <a:pt x="0" y="0"/>
                </a:lnTo>
                <a:lnTo>
                  <a:pt x="5056" y="0"/>
                </a:lnTo>
                <a:lnTo>
                  <a:pt x="6545" y="1058"/>
                </a:lnTo>
                <a:lnTo>
                  <a:pt x="7538" y="2822"/>
                </a:lnTo>
                <a:lnTo>
                  <a:pt x="9409" y="9133"/>
                </a:lnTo>
                <a:lnTo>
                  <a:pt x="41579" y="43691"/>
                </a:lnTo>
                <a:lnTo>
                  <a:pt x="59948" y="86461"/>
                </a:lnTo>
                <a:lnTo>
                  <a:pt x="76150" y="127802"/>
                </a:lnTo>
                <a:lnTo>
                  <a:pt x="98423" y="171652"/>
                </a:lnTo>
                <a:lnTo>
                  <a:pt x="111125" y="216097"/>
                </a:lnTo>
                <a:lnTo>
                  <a:pt x="121708" y="251942"/>
                </a:lnTo>
                <a:lnTo>
                  <a:pt x="144725" y="296049"/>
                </a:lnTo>
                <a:lnTo>
                  <a:pt x="158488" y="335645"/>
                </a:lnTo>
                <a:lnTo>
                  <a:pt x="169256" y="377204"/>
                </a:lnTo>
                <a:lnTo>
                  <a:pt x="183264" y="419857"/>
                </a:lnTo>
                <a:lnTo>
                  <a:pt x="194604" y="467034"/>
                </a:lnTo>
                <a:lnTo>
                  <a:pt x="206559" y="501515"/>
                </a:lnTo>
                <a:lnTo>
                  <a:pt x="214895" y="546530"/>
                </a:lnTo>
                <a:lnTo>
                  <a:pt x="218894" y="591736"/>
                </a:lnTo>
                <a:lnTo>
                  <a:pt x="225254" y="628296"/>
                </a:lnTo>
                <a:lnTo>
                  <a:pt x="228667" y="671701"/>
                </a:lnTo>
                <a:lnTo>
                  <a:pt x="234852" y="718077"/>
                </a:lnTo>
                <a:lnTo>
                  <a:pt x="237155" y="762156"/>
                </a:lnTo>
                <a:lnTo>
                  <a:pt x="237934" y="806089"/>
                </a:lnTo>
                <a:lnTo>
                  <a:pt x="235245" y="849500"/>
                </a:lnTo>
                <a:lnTo>
                  <a:pt x="229912" y="896406"/>
                </a:lnTo>
                <a:lnTo>
                  <a:pt x="227801" y="941263"/>
                </a:lnTo>
                <a:lnTo>
                  <a:pt x="222131" y="978334"/>
                </a:lnTo>
                <a:lnTo>
                  <a:pt x="216857" y="1023141"/>
                </a:lnTo>
                <a:lnTo>
                  <a:pt x="202908" y="1068381"/>
                </a:lnTo>
                <a:lnTo>
                  <a:pt x="187620" y="1112542"/>
                </a:lnTo>
                <a:lnTo>
                  <a:pt x="170048" y="1156332"/>
                </a:lnTo>
                <a:lnTo>
                  <a:pt x="148844" y="1200651"/>
                </a:lnTo>
                <a:lnTo>
                  <a:pt x="127245" y="1243193"/>
                </a:lnTo>
                <a:lnTo>
                  <a:pt x="104790" y="1285978"/>
                </a:lnTo>
                <a:lnTo>
                  <a:pt x="92432" y="1304956"/>
                </a:lnTo>
                <a:lnTo>
                  <a:pt x="81010" y="1321162"/>
                </a:lnTo>
                <a:lnTo>
                  <a:pt x="77280" y="1329075"/>
                </a:lnTo>
                <a:lnTo>
                  <a:pt x="58950" y="1350619"/>
                </a:lnTo>
                <a:lnTo>
                  <a:pt x="57950" y="1354514"/>
                </a:lnTo>
                <a:lnTo>
                  <a:pt x="57150" y="1362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457200" y="152400"/>
            <a:ext cx="8229600" cy="914400"/>
          </a:xfrm>
        </p:spPr>
        <p:txBody>
          <a:bodyPr>
            <a:normAutofit/>
          </a:bodyPr>
          <a:lstStyle/>
          <a:p>
            <a:r>
              <a:rPr lang="en-US" dirty="0"/>
              <a:t>Hypothesis Testing</a:t>
            </a:r>
          </a:p>
        </p:txBody>
      </p:sp>
      <p:pic>
        <p:nvPicPr>
          <p:cNvPr id="5" name="Picture 4" descr="Table&#10;&#10;Description automatically generated">
            <a:extLst>
              <a:ext uri="{FF2B5EF4-FFF2-40B4-BE49-F238E27FC236}">
                <a16:creationId xmlns:a16="http://schemas.microsoft.com/office/drawing/2014/main" id="{6363D9E2-1D8B-46BD-B1DB-D6A3A42C43EE}"/>
              </a:ext>
            </a:extLst>
          </p:cNvPr>
          <p:cNvPicPr>
            <a:picLocks noChangeAspect="1"/>
          </p:cNvPicPr>
          <p:nvPr/>
        </p:nvPicPr>
        <p:blipFill>
          <a:blip r:embed="rId41">
            <a:extLst>
              <a:ext uri="{28A0092B-C50C-407E-A947-70E740481C1C}">
                <a14:useLocalDpi xmlns:a14="http://schemas.microsoft.com/office/drawing/2010/main" val="0"/>
              </a:ext>
            </a:extLst>
          </a:blip>
          <a:stretch>
            <a:fillRect/>
          </a:stretch>
        </p:blipFill>
        <p:spPr>
          <a:xfrm>
            <a:off x="1261110" y="2918460"/>
            <a:ext cx="6621780" cy="1958340"/>
          </a:xfrm>
          <a:prstGeom prst="rect">
            <a:avLst/>
          </a:prstGeom>
        </p:spPr>
      </p:pic>
      <p:grpSp>
        <p:nvGrpSpPr>
          <p:cNvPr id="8" name="SMARTInkShape-Group142">
            <a:extLst>
              <a:ext uri="{FF2B5EF4-FFF2-40B4-BE49-F238E27FC236}">
                <a16:creationId xmlns:a16="http://schemas.microsoft.com/office/drawing/2014/main" id="{7D3077DB-B761-C48A-72C6-7DB5B61C6A97}"/>
              </a:ext>
            </a:extLst>
          </p:cNvPr>
          <p:cNvGrpSpPr/>
          <p:nvPr/>
        </p:nvGrpSpPr>
        <p:grpSpPr>
          <a:xfrm>
            <a:off x="400050" y="1282153"/>
            <a:ext cx="361740" cy="257151"/>
            <a:chOff x="400050" y="1282153"/>
            <a:chExt cx="361740" cy="257151"/>
          </a:xfrm>
        </p:grpSpPr>
        <p:sp>
          <p:nvSpPr>
            <p:cNvPr id="3" name="SMARTInkShape-579">
              <a:extLst>
                <a:ext uri="{FF2B5EF4-FFF2-40B4-BE49-F238E27FC236}">
                  <a16:creationId xmlns:a16="http://schemas.microsoft.com/office/drawing/2014/main" id="{4CDA0A7F-E521-82DF-E12D-24ADC3F53FA1}"/>
                </a:ext>
              </a:extLst>
            </p:cNvPr>
            <p:cNvSpPr/>
            <p:nvPr>
              <p:custDataLst>
                <p:tags r:id="rId36"/>
              </p:custDataLst>
            </p:nvPr>
          </p:nvSpPr>
          <p:spPr>
            <a:xfrm>
              <a:off x="409575" y="1285875"/>
              <a:ext cx="15689" cy="200026"/>
            </a:xfrm>
            <a:custGeom>
              <a:avLst/>
              <a:gdLst/>
              <a:ahLst/>
              <a:cxnLst/>
              <a:rect l="0" t="0" r="0" b="0"/>
              <a:pathLst>
                <a:path w="15689" h="200026">
                  <a:moveTo>
                    <a:pt x="9525" y="9525"/>
                  </a:moveTo>
                  <a:lnTo>
                    <a:pt x="9525" y="9525"/>
                  </a:lnTo>
                  <a:lnTo>
                    <a:pt x="14581" y="9525"/>
                  </a:lnTo>
                  <a:lnTo>
                    <a:pt x="15013" y="8467"/>
                  </a:lnTo>
                  <a:lnTo>
                    <a:pt x="12670" y="4468"/>
                  </a:lnTo>
                  <a:lnTo>
                    <a:pt x="12680" y="2979"/>
                  </a:lnTo>
                  <a:lnTo>
                    <a:pt x="13745" y="1986"/>
                  </a:lnTo>
                  <a:lnTo>
                    <a:pt x="15513" y="1324"/>
                  </a:lnTo>
                  <a:lnTo>
                    <a:pt x="15634" y="883"/>
                  </a:lnTo>
                  <a:lnTo>
                    <a:pt x="12946" y="392"/>
                  </a:lnTo>
                  <a:lnTo>
                    <a:pt x="12864" y="262"/>
                  </a:lnTo>
                  <a:lnTo>
                    <a:pt x="15595" y="116"/>
                  </a:lnTo>
                  <a:lnTo>
                    <a:pt x="15688" y="78"/>
                  </a:lnTo>
                  <a:lnTo>
                    <a:pt x="9552" y="0"/>
                  </a:lnTo>
                  <a:lnTo>
                    <a:pt x="14589" y="0"/>
                  </a:lnTo>
                  <a:lnTo>
                    <a:pt x="15018" y="1058"/>
                  </a:lnTo>
                  <a:lnTo>
                    <a:pt x="10146" y="9701"/>
                  </a:lnTo>
                  <a:lnTo>
                    <a:pt x="9530" y="54177"/>
                  </a:lnTo>
                  <a:lnTo>
                    <a:pt x="8468" y="70850"/>
                  </a:lnTo>
                  <a:lnTo>
                    <a:pt x="589" y="111536"/>
                  </a:lnTo>
                  <a:lnTo>
                    <a:pt x="23" y="154780"/>
                  </a:lnTo>
                  <a:lnTo>
                    <a:pt x="0" y="199463"/>
                  </a:lnTo>
                  <a:lnTo>
                    <a:pt x="95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580">
              <a:extLst>
                <a:ext uri="{FF2B5EF4-FFF2-40B4-BE49-F238E27FC236}">
                  <a16:creationId xmlns:a16="http://schemas.microsoft.com/office/drawing/2014/main" id="{740FD8D6-6887-0CC0-E1FF-F1C076195B15}"/>
                </a:ext>
              </a:extLst>
            </p:cNvPr>
            <p:cNvSpPr/>
            <p:nvPr>
              <p:custDataLst>
                <p:tags r:id="rId37"/>
              </p:custDataLst>
            </p:nvPr>
          </p:nvSpPr>
          <p:spPr>
            <a:xfrm>
              <a:off x="552450" y="1282153"/>
              <a:ext cx="28576" cy="213273"/>
            </a:xfrm>
            <a:custGeom>
              <a:avLst/>
              <a:gdLst/>
              <a:ahLst/>
              <a:cxnLst/>
              <a:rect l="0" t="0" r="0" b="0"/>
              <a:pathLst>
                <a:path w="28576" h="213273">
                  <a:moveTo>
                    <a:pt x="0" y="22772"/>
                  </a:moveTo>
                  <a:lnTo>
                    <a:pt x="0" y="22772"/>
                  </a:lnTo>
                  <a:lnTo>
                    <a:pt x="0" y="1314"/>
                  </a:lnTo>
                  <a:lnTo>
                    <a:pt x="1058" y="0"/>
                  </a:lnTo>
                  <a:lnTo>
                    <a:pt x="2822" y="182"/>
                  </a:lnTo>
                  <a:lnTo>
                    <a:pt x="5056" y="1362"/>
                  </a:lnTo>
                  <a:lnTo>
                    <a:pt x="6546" y="4265"/>
                  </a:lnTo>
                  <a:lnTo>
                    <a:pt x="9133" y="30030"/>
                  </a:lnTo>
                  <a:lnTo>
                    <a:pt x="6651" y="76070"/>
                  </a:lnTo>
                  <a:lnTo>
                    <a:pt x="4434" y="83704"/>
                  </a:lnTo>
                  <a:lnTo>
                    <a:pt x="4793" y="100653"/>
                  </a:lnTo>
                  <a:lnTo>
                    <a:pt x="8590" y="142460"/>
                  </a:lnTo>
                  <a:lnTo>
                    <a:pt x="15886" y="182822"/>
                  </a:lnTo>
                  <a:lnTo>
                    <a:pt x="19171" y="203309"/>
                  </a:lnTo>
                  <a:lnTo>
                    <a:pt x="28575" y="213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581">
              <a:extLst>
                <a:ext uri="{FF2B5EF4-FFF2-40B4-BE49-F238E27FC236}">
                  <a16:creationId xmlns:a16="http://schemas.microsoft.com/office/drawing/2014/main" id="{586C6B8F-6817-7B01-59A3-954A3518AAA0}"/>
                </a:ext>
              </a:extLst>
            </p:cNvPr>
            <p:cNvSpPr/>
            <p:nvPr>
              <p:custDataLst>
                <p:tags r:id="rId38"/>
              </p:custDataLst>
            </p:nvPr>
          </p:nvSpPr>
          <p:spPr>
            <a:xfrm>
              <a:off x="400050" y="1409700"/>
              <a:ext cx="190501" cy="19051"/>
            </a:xfrm>
            <a:custGeom>
              <a:avLst/>
              <a:gdLst/>
              <a:ahLst/>
              <a:cxnLst/>
              <a:rect l="0" t="0" r="0" b="0"/>
              <a:pathLst>
                <a:path w="190501" h="19051">
                  <a:moveTo>
                    <a:pt x="0" y="19050"/>
                  </a:moveTo>
                  <a:lnTo>
                    <a:pt x="0" y="19050"/>
                  </a:lnTo>
                  <a:lnTo>
                    <a:pt x="39772" y="19050"/>
                  </a:lnTo>
                  <a:lnTo>
                    <a:pt x="85284" y="10849"/>
                  </a:lnTo>
                  <a:lnTo>
                    <a:pt x="132560" y="2160"/>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582">
              <a:extLst>
                <a:ext uri="{FF2B5EF4-FFF2-40B4-BE49-F238E27FC236}">
                  <a16:creationId xmlns:a16="http://schemas.microsoft.com/office/drawing/2014/main" id="{6C8D72C8-EA7E-47FE-7556-A1C1267A175E}"/>
                </a:ext>
              </a:extLst>
            </p:cNvPr>
            <p:cNvSpPr/>
            <p:nvPr>
              <p:custDataLst>
                <p:tags r:id="rId39"/>
              </p:custDataLst>
            </p:nvPr>
          </p:nvSpPr>
          <p:spPr>
            <a:xfrm>
              <a:off x="678107" y="1424930"/>
              <a:ext cx="83683" cy="114374"/>
            </a:xfrm>
            <a:custGeom>
              <a:avLst/>
              <a:gdLst/>
              <a:ahLst/>
              <a:cxnLst/>
              <a:rect l="0" t="0" r="0" b="0"/>
              <a:pathLst>
                <a:path w="83683" h="114374">
                  <a:moveTo>
                    <a:pt x="26743" y="32395"/>
                  </a:moveTo>
                  <a:lnTo>
                    <a:pt x="26743" y="32395"/>
                  </a:lnTo>
                  <a:lnTo>
                    <a:pt x="26743" y="23263"/>
                  </a:lnTo>
                  <a:lnTo>
                    <a:pt x="10496" y="40198"/>
                  </a:lnTo>
                  <a:lnTo>
                    <a:pt x="2291" y="55991"/>
                  </a:lnTo>
                  <a:lnTo>
                    <a:pt x="0" y="67930"/>
                  </a:lnTo>
                  <a:lnTo>
                    <a:pt x="1805" y="80291"/>
                  </a:lnTo>
                  <a:lnTo>
                    <a:pt x="7193" y="92840"/>
                  </a:lnTo>
                  <a:lnTo>
                    <a:pt x="21068" y="109689"/>
                  </a:lnTo>
                  <a:lnTo>
                    <a:pt x="28807" y="114373"/>
                  </a:lnTo>
                  <a:lnTo>
                    <a:pt x="38596" y="113632"/>
                  </a:lnTo>
                  <a:lnTo>
                    <a:pt x="50003" y="108717"/>
                  </a:lnTo>
                  <a:lnTo>
                    <a:pt x="62128" y="99477"/>
                  </a:lnTo>
                  <a:lnTo>
                    <a:pt x="71750" y="82671"/>
                  </a:lnTo>
                  <a:lnTo>
                    <a:pt x="81494" y="47500"/>
                  </a:lnTo>
                  <a:lnTo>
                    <a:pt x="83682" y="12263"/>
                  </a:lnTo>
                  <a:lnTo>
                    <a:pt x="81636" y="8390"/>
                  </a:lnTo>
                  <a:lnTo>
                    <a:pt x="73718" y="1265"/>
                  </a:lnTo>
                  <a:lnTo>
                    <a:pt x="68643" y="0"/>
                  </a:lnTo>
                  <a:lnTo>
                    <a:pt x="49220" y="3108"/>
                  </a:lnTo>
                  <a:lnTo>
                    <a:pt x="36268" y="13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SMARTInkShape-Group143">
            <a:extLst>
              <a:ext uri="{FF2B5EF4-FFF2-40B4-BE49-F238E27FC236}">
                <a16:creationId xmlns:a16="http://schemas.microsoft.com/office/drawing/2014/main" id="{FD7C9A3A-936C-51EB-B7E9-48B596FCDC1A}"/>
              </a:ext>
            </a:extLst>
          </p:cNvPr>
          <p:cNvGrpSpPr/>
          <p:nvPr/>
        </p:nvGrpSpPr>
        <p:grpSpPr>
          <a:xfrm>
            <a:off x="981075" y="1343025"/>
            <a:ext cx="9526" cy="114301"/>
            <a:chOff x="981075" y="1343025"/>
            <a:chExt cx="9526" cy="114301"/>
          </a:xfrm>
        </p:grpSpPr>
        <p:sp>
          <p:nvSpPr>
            <p:cNvPr id="9" name="SMARTInkShape-583">
              <a:extLst>
                <a:ext uri="{FF2B5EF4-FFF2-40B4-BE49-F238E27FC236}">
                  <a16:creationId xmlns:a16="http://schemas.microsoft.com/office/drawing/2014/main" id="{5422612F-0680-F657-05C3-E16B3EA30D3F}"/>
                </a:ext>
              </a:extLst>
            </p:cNvPr>
            <p:cNvSpPr/>
            <p:nvPr>
              <p:custDataLst>
                <p:tags r:id="rId34"/>
              </p:custDataLst>
            </p:nvPr>
          </p:nvSpPr>
          <p:spPr>
            <a:xfrm>
              <a:off x="981075" y="134302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584">
              <a:extLst>
                <a:ext uri="{FF2B5EF4-FFF2-40B4-BE49-F238E27FC236}">
                  <a16:creationId xmlns:a16="http://schemas.microsoft.com/office/drawing/2014/main" id="{7722D5F7-EB69-2B03-AC26-8912453BD91C}"/>
                </a:ext>
              </a:extLst>
            </p:cNvPr>
            <p:cNvSpPr/>
            <p:nvPr>
              <p:custDataLst>
                <p:tags r:id="rId35"/>
              </p:custDataLst>
            </p:nvPr>
          </p:nvSpPr>
          <p:spPr>
            <a:xfrm>
              <a:off x="981075" y="14573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 name="SMARTInkShape-Group144">
            <a:extLst>
              <a:ext uri="{FF2B5EF4-FFF2-40B4-BE49-F238E27FC236}">
                <a16:creationId xmlns:a16="http://schemas.microsoft.com/office/drawing/2014/main" id="{341E602F-DD45-9622-6937-CB98A80879A1}"/>
              </a:ext>
            </a:extLst>
          </p:cNvPr>
          <p:cNvGrpSpPr/>
          <p:nvPr/>
        </p:nvGrpSpPr>
        <p:grpSpPr>
          <a:xfrm>
            <a:off x="1381125" y="1324112"/>
            <a:ext cx="1680442" cy="342764"/>
            <a:chOff x="1381125" y="1324112"/>
            <a:chExt cx="1680442" cy="342764"/>
          </a:xfrm>
        </p:grpSpPr>
        <p:sp>
          <p:nvSpPr>
            <p:cNvPr id="12" name="SMARTInkShape-585">
              <a:extLst>
                <a:ext uri="{FF2B5EF4-FFF2-40B4-BE49-F238E27FC236}">
                  <a16:creationId xmlns:a16="http://schemas.microsoft.com/office/drawing/2014/main" id="{4A749CC9-FE56-84F8-C576-21C13066B68E}"/>
                </a:ext>
              </a:extLst>
            </p:cNvPr>
            <p:cNvSpPr/>
            <p:nvPr>
              <p:custDataLst>
                <p:tags r:id="rId29"/>
              </p:custDataLst>
            </p:nvPr>
          </p:nvSpPr>
          <p:spPr>
            <a:xfrm>
              <a:off x="1381125" y="1324112"/>
              <a:ext cx="466726" cy="247514"/>
            </a:xfrm>
            <a:custGeom>
              <a:avLst/>
              <a:gdLst/>
              <a:ahLst/>
              <a:cxnLst/>
              <a:rect l="0" t="0" r="0" b="0"/>
              <a:pathLst>
                <a:path w="466726" h="247514">
                  <a:moveTo>
                    <a:pt x="0" y="247513"/>
                  </a:moveTo>
                  <a:lnTo>
                    <a:pt x="0" y="247513"/>
                  </a:lnTo>
                  <a:lnTo>
                    <a:pt x="0" y="242457"/>
                  </a:lnTo>
                  <a:lnTo>
                    <a:pt x="5057" y="229199"/>
                  </a:lnTo>
                  <a:lnTo>
                    <a:pt x="50064" y="187682"/>
                  </a:lnTo>
                  <a:lnTo>
                    <a:pt x="91325" y="154233"/>
                  </a:lnTo>
                  <a:lnTo>
                    <a:pt x="133759" y="110521"/>
                  </a:lnTo>
                  <a:lnTo>
                    <a:pt x="179870" y="65356"/>
                  </a:lnTo>
                  <a:lnTo>
                    <a:pt x="220635" y="18588"/>
                  </a:lnTo>
                  <a:lnTo>
                    <a:pt x="227882" y="13477"/>
                  </a:lnTo>
                  <a:lnTo>
                    <a:pt x="231296" y="12114"/>
                  </a:lnTo>
                  <a:lnTo>
                    <a:pt x="233573" y="10147"/>
                  </a:lnTo>
                  <a:lnTo>
                    <a:pt x="237835" y="3380"/>
                  </a:lnTo>
                  <a:lnTo>
                    <a:pt x="246149" y="326"/>
                  </a:lnTo>
                  <a:lnTo>
                    <a:pt x="244161" y="69"/>
                  </a:lnTo>
                  <a:lnTo>
                    <a:pt x="242149" y="0"/>
                  </a:lnTo>
                  <a:lnTo>
                    <a:pt x="240808" y="2071"/>
                  </a:lnTo>
                  <a:lnTo>
                    <a:pt x="227921" y="41286"/>
                  </a:lnTo>
                  <a:lnTo>
                    <a:pt x="213694" y="88142"/>
                  </a:lnTo>
                  <a:lnTo>
                    <a:pt x="211836" y="126326"/>
                  </a:lnTo>
                  <a:lnTo>
                    <a:pt x="215152" y="144616"/>
                  </a:lnTo>
                  <a:lnTo>
                    <a:pt x="222976" y="156979"/>
                  </a:lnTo>
                  <a:lnTo>
                    <a:pt x="240189" y="173538"/>
                  </a:lnTo>
                  <a:lnTo>
                    <a:pt x="258445" y="174771"/>
                  </a:lnTo>
                  <a:lnTo>
                    <a:pt x="281023" y="170733"/>
                  </a:lnTo>
                  <a:lnTo>
                    <a:pt x="305634" y="156560"/>
                  </a:lnTo>
                  <a:lnTo>
                    <a:pt x="319635" y="145000"/>
                  </a:lnTo>
                  <a:lnTo>
                    <a:pt x="349876" y="98255"/>
                  </a:lnTo>
                  <a:lnTo>
                    <a:pt x="373269" y="61229"/>
                  </a:lnTo>
                  <a:lnTo>
                    <a:pt x="380941" y="28776"/>
                  </a:lnTo>
                  <a:lnTo>
                    <a:pt x="367737" y="54983"/>
                  </a:lnTo>
                  <a:lnTo>
                    <a:pt x="363093" y="95731"/>
                  </a:lnTo>
                  <a:lnTo>
                    <a:pt x="363347" y="136336"/>
                  </a:lnTo>
                  <a:lnTo>
                    <a:pt x="369654" y="167299"/>
                  </a:lnTo>
                  <a:lnTo>
                    <a:pt x="383065" y="199281"/>
                  </a:lnTo>
                  <a:lnTo>
                    <a:pt x="385552" y="202659"/>
                  </a:lnTo>
                  <a:lnTo>
                    <a:pt x="396781" y="206411"/>
                  </a:lnTo>
                  <a:lnTo>
                    <a:pt x="444308" y="209237"/>
                  </a:lnTo>
                  <a:lnTo>
                    <a:pt x="458437" y="209361"/>
                  </a:lnTo>
                  <a:lnTo>
                    <a:pt x="461200" y="208320"/>
                  </a:lnTo>
                  <a:lnTo>
                    <a:pt x="466725" y="199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586">
              <a:extLst>
                <a:ext uri="{FF2B5EF4-FFF2-40B4-BE49-F238E27FC236}">
                  <a16:creationId xmlns:a16="http://schemas.microsoft.com/office/drawing/2014/main" id="{F0847558-BA96-2BDB-DC31-CACC3C73C028}"/>
                </a:ext>
              </a:extLst>
            </p:cNvPr>
            <p:cNvSpPr/>
            <p:nvPr>
              <p:custDataLst>
                <p:tags r:id="rId30"/>
              </p:custDataLst>
            </p:nvPr>
          </p:nvSpPr>
          <p:spPr>
            <a:xfrm>
              <a:off x="2914650" y="1514486"/>
              <a:ext cx="146917" cy="104765"/>
            </a:xfrm>
            <a:custGeom>
              <a:avLst/>
              <a:gdLst/>
              <a:ahLst/>
              <a:cxnLst/>
              <a:rect l="0" t="0" r="0" b="0"/>
              <a:pathLst>
                <a:path w="146917" h="104765">
                  <a:moveTo>
                    <a:pt x="0" y="28564"/>
                  </a:moveTo>
                  <a:lnTo>
                    <a:pt x="0" y="28564"/>
                  </a:lnTo>
                  <a:lnTo>
                    <a:pt x="16246" y="13376"/>
                  </a:lnTo>
                  <a:lnTo>
                    <a:pt x="22390" y="11230"/>
                  </a:lnTo>
                  <a:lnTo>
                    <a:pt x="24452" y="9600"/>
                  </a:lnTo>
                  <a:lnTo>
                    <a:pt x="28411" y="3307"/>
                  </a:lnTo>
                  <a:lnTo>
                    <a:pt x="33088" y="1464"/>
                  </a:lnTo>
                  <a:lnTo>
                    <a:pt x="65784" y="0"/>
                  </a:lnTo>
                  <a:lnTo>
                    <a:pt x="74393" y="2816"/>
                  </a:lnTo>
                  <a:lnTo>
                    <a:pt x="78170" y="5049"/>
                  </a:lnTo>
                  <a:lnTo>
                    <a:pt x="79630" y="7596"/>
                  </a:lnTo>
                  <a:lnTo>
                    <a:pt x="79545" y="10352"/>
                  </a:lnTo>
                  <a:lnTo>
                    <a:pt x="67978" y="39650"/>
                  </a:lnTo>
                  <a:lnTo>
                    <a:pt x="41028" y="78164"/>
                  </a:lnTo>
                  <a:lnTo>
                    <a:pt x="20032" y="94511"/>
                  </a:lnTo>
                  <a:lnTo>
                    <a:pt x="22308" y="94915"/>
                  </a:lnTo>
                  <a:lnTo>
                    <a:pt x="24397" y="95023"/>
                  </a:lnTo>
                  <a:lnTo>
                    <a:pt x="37450" y="100232"/>
                  </a:lnTo>
                  <a:lnTo>
                    <a:pt x="51570" y="99927"/>
                  </a:lnTo>
                  <a:lnTo>
                    <a:pt x="97582" y="95651"/>
                  </a:lnTo>
                  <a:lnTo>
                    <a:pt x="123697" y="95320"/>
                  </a:lnTo>
                  <a:lnTo>
                    <a:pt x="131882" y="98097"/>
                  </a:lnTo>
                  <a:lnTo>
                    <a:pt x="139048" y="101801"/>
                  </a:lnTo>
                  <a:lnTo>
                    <a:pt x="146916" y="103886"/>
                  </a:lnTo>
                  <a:lnTo>
                    <a:pt x="142875" y="104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587">
              <a:extLst>
                <a:ext uri="{FF2B5EF4-FFF2-40B4-BE49-F238E27FC236}">
                  <a16:creationId xmlns:a16="http://schemas.microsoft.com/office/drawing/2014/main" id="{865E495C-0405-0194-01CA-F5CAAE232BF7}"/>
                </a:ext>
              </a:extLst>
            </p:cNvPr>
            <p:cNvSpPr/>
            <p:nvPr>
              <p:custDataLst>
                <p:tags r:id="rId31"/>
              </p:custDataLst>
            </p:nvPr>
          </p:nvSpPr>
          <p:spPr>
            <a:xfrm>
              <a:off x="2476892" y="1343446"/>
              <a:ext cx="447284" cy="228180"/>
            </a:xfrm>
            <a:custGeom>
              <a:avLst/>
              <a:gdLst/>
              <a:ahLst/>
              <a:cxnLst/>
              <a:rect l="0" t="0" r="0" b="0"/>
              <a:pathLst>
                <a:path w="447284" h="228180">
                  <a:moveTo>
                    <a:pt x="9133" y="228179"/>
                  </a:moveTo>
                  <a:lnTo>
                    <a:pt x="9133" y="228179"/>
                  </a:lnTo>
                  <a:lnTo>
                    <a:pt x="0" y="228179"/>
                  </a:lnTo>
                  <a:lnTo>
                    <a:pt x="4781" y="228179"/>
                  </a:lnTo>
                  <a:lnTo>
                    <a:pt x="6232" y="227121"/>
                  </a:lnTo>
                  <a:lnTo>
                    <a:pt x="7844" y="223123"/>
                  </a:lnTo>
                  <a:lnTo>
                    <a:pt x="14204" y="217818"/>
                  </a:lnTo>
                  <a:lnTo>
                    <a:pt x="61190" y="176975"/>
                  </a:lnTo>
                  <a:lnTo>
                    <a:pt x="108615" y="140444"/>
                  </a:lnTo>
                  <a:lnTo>
                    <a:pt x="151543" y="104178"/>
                  </a:lnTo>
                  <a:lnTo>
                    <a:pt x="198166" y="58185"/>
                  </a:lnTo>
                  <a:lnTo>
                    <a:pt x="236669" y="10757"/>
                  </a:lnTo>
                  <a:lnTo>
                    <a:pt x="237024" y="10206"/>
                  </a:lnTo>
                  <a:lnTo>
                    <a:pt x="237714" y="0"/>
                  </a:lnTo>
                  <a:lnTo>
                    <a:pt x="237731" y="12874"/>
                  </a:lnTo>
                  <a:lnTo>
                    <a:pt x="224476" y="54752"/>
                  </a:lnTo>
                  <a:lnTo>
                    <a:pt x="218769" y="94438"/>
                  </a:lnTo>
                  <a:lnTo>
                    <a:pt x="213535" y="121172"/>
                  </a:lnTo>
                  <a:lnTo>
                    <a:pt x="215689" y="132290"/>
                  </a:lnTo>
                  <a:lnTo>
                    <a:pt x="234822" y="157964"/>
                  </a:lnTo>
                  <a:lnTo>
                    <a:pt x="237910" y="158086"/>
                  </a:lnTo>
                  <a:lnTo>
                    <a:pt x="269049" y="147936"/>
                  </a:lnTo>
                  <a:lnTo>
                    <a:pt x="283754" y="136424"/>
                  </a:lnTo>
                  <a:lnTo>
                    <a:pt x="321513" y="91828"/>
                  </a:lnTo>
                  <a:lnTo>
                    <a:pt x="341834" y="46809"/>
                  </a:lnTo>
                  <a:lnTo>
                    <a:pt x="348559" y="31153"/>
                  </a:lnTo>
                  <a:lnTo>
                    <a:pt x="358677" y="18281"/>
                  </a:lnTo>
                  <a:lnTo>
                    <a:pt x="359637" y="15222"/>
                  </a:lnTo>
                  <a:lnTo>
                    <a:pt x="360277" y="14241"/>
                  </a:lnTo>
                  <a:lnTo>
                    <a:pt x="360704" y="14645"/>
                  </a:lnTo>
                  <a:lnTo>
                    <a:pt x="360989" y="15973"/>
                  </a:lnTo>
                  <a:lnTo>
                    <a:pt x="348250" y="58168"/>
                  </a:lnTo>
                  <a:lnTo>
                    <a:pt x="337096" y="96172"/>
                  </a:lnTo>
                  <a:lnTo>
                    <a:pt x="335260" y="127918"/>
                  </a:lnTo>
                  <a:lnTo>
                    <a:pt x="342791" y="163877"/>
                  </a:lnTo>
                  <a:lnTo>
                    <a:pt x="347220" y="172437"/>
                  </a:lnTo>
                  <a:lnTo>
                    <a:pt x="351999" y="175142"/>
                  </a:lnTo>
                  <a:lnTo>
                    <a:pt x="382483" y="179485"/>
                  </a:lnTo>
                  <a:lnTo>
                    <a:pt x="399433" y="179020"/>
                  </a:lnTo>
                  <a:lnTo>
                    <a:pt x="447283" y="1710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588">
              <a:extLst>
                <a:ext uri="{FF2B5EF4-FFF2-40B4-BE49-F238E27FC236}">
                  <a16:creationId xmlns:a16="http://schemas.microsoft.com/office/drawing/2014/main" id="{C7D95056-0AD0-3A2B-0866-F6074E872A9E}"/>
                </a:ext>
              </a:extLst>
            </p:cNvPr>
            <p:cNvSpPr/>
            <p:nvPr>
              <p:custDataLst>
                <p:tags r:id="rId32"/>
              </p:custDataLst>
            </p:nvPr>
          </p:nvSpPr>
          <p:spPr>
            <a:xfrm>
              <a:off x="2124075" y="1457325"/>
              <a:ext cx="228601" cy="9526"/>
            </a:xfrm>
            <a:custGeom>
              <a:avLst/>
              <a:gdLst/>
              <a:ahLst/>
              <a:cxnLst/>
              <a:rect l="0" t="0" r="0" b="0"/>
              <a:pathLst>
                <a:path w="228601" h="9526">
                  <a:moveTo>
                    <a:pt x="0" y="9525"/>
                  </a:moveTo>
                  <a:lnTo>
                    <a:pt x="0" y="9525"/>
                  </a:lnTo>
                  <a:lnTo>
                    <a:pt x="44737" y="9525"/>
                  </a:lnTo>
                  <a:lnTo>
                    <a:pt x="82568" y="9525"/>
                  </a:lnTo>
                  <a:lnTo>
                    <a:pt x="118421" y="9525"/>
                  </a:lnTo>
                  <a:lnTo>
                    <a:pt x="165287" y="9525"/>
                  </a:lnTo>
                  <a:lnTo>
                    <a:pt x="184676" y="8467"/>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589">
              <a:extLst>
                <a:ext uri="{FF2B5EF4-FFF2-40B4-BE49-F238E27FC236}">
                  <a16:creationId xmlns:a16="http://schemas.microsoft.com/office/drawing/2014/main" id="{ED9E4D16-69B8-EAA2-292F-5FCA8CE4234E}"/>
                </a:ext>
              </a:extLst>
            </p:cNvPr>
            <p:cNvSpPr/>
            <p:nvPr>
              <p:custDataLst>
                <p:tags r:id="rId33"/>
              </p:custDataLst>
            </p:nvPr>
          </p:nvSpPr>
          <p:spPr>
            <a:xfrm>
              <a:off x="1895475" y="1533525"/>
              <a:ext cx="8202" cy="133351"/>
            </a:xfrm>
            <a:custGeom>
              <a:avLst/>
              <a:gdLst/>
              <a:ahLst/>
              <a:cxnLst/>
              <a:rect l="0" t="0" r="0" b="0"/>
              <a:pathLst>
                <a:path w="8202" h="133351">
                  <a:moveTo>
                    <a:pt x="0" y="0"/>
                  </a:moveTo>
                  <a:lnTo>
                    <a:pt x="0" y="0"/>
                  </a:lnTo>
                  <a:lnTo>
                    <a:pt x="5057" y="0"/>
                  </a:lnTo>
                  <a:lnTo>
                    <a:pt x="6546" y="1058"/>
                  </a:lnTo>
                  <a:lnTo>
                    <a:pt x="7539" y="2822"/>
                  </a:lnTo>
                  <a:lnTo>
                    <a:pt x="8201" y="5056"/>
                  </a:lnTo>
                  <a:lnTo>
                    <a:pt x="7584" y="7604"/>
                  </a:lnTo>
                  <a:lnTo>
                    <a:pt x="2717" y="17305"/>
                  </a:lnTo>
                  <a:lnTo>
                    <a:pt x="239" y="58809"/>
                  </a:lnTo>
                  <a:lnTo>
                    <a:pt x="32" y="104993"/>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145">
            <a:extLst>
              <a:ext uri="{FF2B5EF4-FFF2-40B4-BE49-F238E27FC236}">
                <a16:creationId xmlns:a16="http://schemas.microsoft.com/office/drawing/2014/main" id="{CD4E2FF4-34E3-B3CB-C836-41E74E1D08C1}"/>
              </a:ext>
            </a:extLst>
          </p:cNvPr>
          <p:cNvGrpSpPr/>
          <p:nvPr/>
        </p:nvGrpSpPr>
        <p:grpSpPr>
          <a:xfrm>
            <a:off x="3419475" y="1355180"/>
            <a:ext cx="503100" cy="175764"/>
            <a:chOff x="3419475" y="1355180"/>
            <a:chExt cx="503100" cy="175764"/>
          </a:xfrm>
        </p:grpSpPr>
        <p:sp>
          <p:nvSpPr>
            <p:cNvPr id="18" name="SMARTInkShape-590">
              <a:extLst>
                <a:ext uri="{FF2B5EF4-FFF2-40B4-BE49-F238E27FC236}">
                  <a16:creationId xmlns:a16="http://schemas.microsoft.com/office/drawing/2014/main" id="{80FBBAAB-2477-A935-B80E-4266DDBFBF21}"/>
                </a:ext>
              </a:extLst>
            </p:cNvPr>
            <p:cNvSpPr/>
            <p:nvPr>
              <p:custDataLst>
                <p:tags r:id="rId26"/>
              </p:custDataLst>
            </p:nvPr>
          </p:nvSpPr>
          <p:spPr>
            <a:xfrm>
              <a:off x="3762626" y="1355180"/>
              <a:ext cx="159949" cy="175764"/>
            </a:xfrm>
            <a:custGeom>
              <a:avLst/>
              <a:gdLst/>
              <a:ahLst/>
              <a:cxnLst/>
              <a:rect l="0" t="0" r="0" b="0"/>
              <a:pathLst>
                <a:path w="159949" h="175764">
                  <a:moveTo>
                    <a:pt x="104524" y="6895"/>
                  </a:moveTo>
                  <a:lnTo>
                    <a:pt x="104524" y="6895"/>
                  </a:lnTo>
                  <a:lnTo>
                    <a:pt x="86160" y="7953"/>
                  </a:lnTo>
                  <a:lnTo>
                    <a:pt x="64864" y="15558"/>
                  </a:lnTo>
                  <a:lnTo>
                    <a:pt x="26655" y="42543"/>
                  </a:lnTo>
                  <a:lnTo>
                    <a:pt x="14176" y="57664"/>
                  </a:lnTo>
                  <a:lnTo>
                    <a:pt x="4024" y="78382"/>
                  </a:lnTo>
                  <a:lnTo>
                    <a:pt x="1016" y="96868"/>
                  </a:lnTo>
                  <a:lnTo>
                    <a:pt x="0" y="131559"/>
                  </a:lnTo>
                  <a:lnTo>
                    <a:pt x="5504" y="147321"/>
                  </a:lnTo>
                  <a:lnTo>
                    <a:pt x="9936" y="154487"/>
                  </a:lnTo>
                  <a:lnTo>
                    <a:pt x="23327" y="165272"/>
                  </a:lnTo>
                  <a:lnTo>
                    <a:pt x="38802" y="172535"/>
                  </a:lnTo>
                  <a:lnTo>
                    <a:pt x="52736" y="175763"/>
                  </a:lnTo>
                  <a:lnTo>
                    <a:pt x="77538" y="172523"/>
                  </a:lnTo>
                  <a:lnTo>
                    <a:pt x="119981" y="155888"/>
                  </a:lnTo>
                  <a:lnTo>
                    <a:pt x="130090" y="146845"/>
                  </a:lnTo>
                  <a:lnTo>
                    <a:pt x="154065" y="111089"/>
                  </a:lnTo>
                  <a:lnTo>
                    <a:pt x="159419" y="90213"/>
                  </a:lnTo>
                  <a:lnTo>
                    <a:pt x="159948" y="69564"/>
                  </a:lnTo>
                  <a:lnTo>
                    <a:pt x="149877" y="24561"/>
                  </a:lnTo>
                  <a:lnTo>
                    <a:pt x="147459" y="18672"/>
                  </a:lnTo>
                  <a:lnTo>
                    <a:pt x="139128" y="9307"/>
                  </a:lnTo>
                  <a:lnTo>
                    <a:pt x="133943" y="5328"/>
                  </a:lnTo>
                  <a:lnTo>
                    <a:pt x="119716" y="907"/>
                  </a:lnTo>
                  <a:lnTo>
                    <a:pt x="103868" y="0"/>
                  </a:lnTo>
                  <a:lnTo>
                    <a:pt x="76446" y="8042"/>
                  </a:lnTo>
                  <a:lnTo>
                    <a:pt x="69930" y="10834"/>
                  </a:lnTo>
                  <a:lnTo>
                    <a:pt x="47374" y="449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591">
              <a:extLst>
                <a:ext uri="{FF2B5EF4-FFF2-40B4-BE49-F238E27FC236}">
                  <a16:creationId xmlns:a16="http://schemas.microsoft.com/office/drawing/2014/main" id="{2B7E06C3-8462-D870-3B03-DEAFE6C6CD18}"/>
                </a:ext>
              </a:extLst>
            </p:cNvPr>
            <p:cNvSpPr/>
            <p:nvPr>
              <p:custDataLst>
                <p:tags r:id="rId27"/>
              </p:custDataLst>
            </p:nvPr>
          </p:nvSpPr>
          <p:spPr>
            <a:xfrm>
              <a:off x="3429000" y="1466850"/>
              <a:ext cx="180976" cy="9526"/>
            </a:xfrm>
            <a:custGeom>
              <a:avLst/>
              <a:gdLst/>
              <a:ahLst/>
              <a:cxnLst/>
              <a:rect l="0" t="0" r="0" b="0"/>
              <a:pathLst>
                <a:path w="180976" h="9526">
                  <a:moveTo>
                    <a:pt x="0" y="9525"/>
                  </a:moveTo>
                  <a:lnTo>
                    <a:pt x="0" y="9525"/>
                  </a:lnTo>
                  <a:lnTo>
                    <a:pt x="24910" y="8467"/>
                  </a:lnTo>
                  <a:lnTo>
                    <a:pt x="67447" y="1324"/>
                  </a:lnTo>
                  <a:lnTo>
                    <a:pt x="111473" y="262"/>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592">
              <a:extLst>
                <a:ext uri="{FF2B5EF4-FFF2-40B4-BE49-F238E27FC236}">
                  <a16:creationId xmlns:a16="http://schemas.microsoft.com/office/drawing/2014/main" id="{D50BF76E-AB41-058E-8E78-616C5C1FEC2D}"/>
                </a:ext>
              </a:extLst>
            </p:cNvPr>
            <p:cNvSpPr/>
            <p:nvPr>
              <p:custDataLst>
                <p:tags r:id="rId28"/>
              </p:custDataLst>
            </p:nvPr>
          </p:nvSpPr>
          <p:spPr>
            <a:xfrm>
              <a:off x="3419475" y="1390650"/>
              <a:ext cx="152401" cy="9526"/>
            </a:xfrm>
            <a:custGeom>
              <a:avLst/>
              <a:gdLst/>
              <a:ahLst/>
              <a:cxnLst/>
              <a:rect l="0" t="0" r="0" b="0"/>
              <a:pathLst>
                <a:path w="152401" h="9526">
                  <a:moveTo>
                    <a:pt x="0" y="0"/>
                  </a:moveTo>
                  <a:lnTo>
                    <a:pt x="0" y="0"/>
                  </a:lnTo>
                  <a:lnTo>
                    <a:pt x="8201" y="8201"/>
                  </a:lnTo>
                  <a:lnTo>
                    <a:pt x="14189" y="9133"/>
                  </a:lnTo>
                  <a:lnTo>
                    <a:pt x="52317" y="8444"/>
                  </a:lnTo>
                  <a:lnTo>
                    <a:pt x="97493" y="391"/>
                  </a:lnTo>
                  <a:lnTo>
                    <a:pt x="122450" y="34"/>
                  </a:lnTo>
                  <a:lnTo>
                    <a:pt x="131328" y="2838"/>
                  </a:lnTo>
                  <a:lnTo>
                    <a:pt x="138801" y="6553"/>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146">
            <a:extLst>
              <a:ext uri="{FF2B5EF4-FFF2-40B4-BE49-F238E27FC236}">
                <a16:creationId xmlns:a16="http://schemas.microsoft.com/office/drawing/2014/main" id="{9A707D77-F754-E835-DA7E-1FA49ED883A4}"/>
              </a:ext>
            </a:extLst>
          </p:cNvPr>
          <p:cNvGrpSpPr/>
          <p:nvPr/>
        </p:nvGrpSpPr>
        <p:grpSpPr>
          <a:xfrm>
            <a:off x="361950" y="1914676"/>
            <a:ext cx="628651" cy="294922"/>
            <a:chOff x="361950" y="1914676"/>
            <a:chExt cx="628651" cy="294922"/>
          </a:xfrm>
        </p:grpSpPr>
        <p:sp>
          <p:nvSpPr>
            <p:cNvPr id="22" name="SMARTInkShape-593">
              <a:extLst>
                <a:ext uri="{FF2B5EF4-FFF2-40B4-BE49-F238E27FC236}">
                  <a16:creationId xmlns:a16="http://schemas.microsoft.com/office/drawing/2014/main" id="{A5754C5B-AAB8-6BE0-2885-39697DAD3910}"/>
                </a:ext>
              </a:extLst>
            </p:cNvPr>
            <p:cNvSpPr/>
            <p:nvPr>
              <p:custDataLst>
                <p:tags r:id="rId20"/>
              </p:custDataLst>
            </p:nvPr>
          </p:nvSpPr>
          <p:spPr>
            <a:xfrm>
              <a:off x="981075" y="21526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594">
              <a:extLst>
                <a:ext uri="{FF2B5EF4-FFF2-40B4-BE49-F238E27FC236}">
                  <a16:creationId xmlns:a16="http://schemas.microsoft.com/office/drawing/2014/main" id="{3BD6A544-2628-4A63-2AB9-932E32E8AB4F}"/>
                </a:ext>
              </a:extLst>
            </p:cNvPr>
            <p:cNvSpPr/>
            <p:nvPr>
              <p:custDataLst>
                <p:tags r:id="rId21"/>
              </p:custDataLst>
            </p:nvPr>
          </p:nvSpPr>
          <p:spPr>
            <a:xfrm>
              <a:off x="659140" y="2086094"/>
              <a:ext cx="179061" cy="123504"/>
            </a:xfrm>
            <a:custGeom>
              <a:avLst/>
              <a:gdLst/>
              <a:ahLst/>
              <a:cxnLst/>
              <a:rect l="0" t="0" r="0" b="0"/>
              <a:pathLst>
                <a:path w="179061" h="123504">
                  <a:moveTo>
                    <a:pt x="74285" y="37981"/>
                  </a:moveTo>
                  <a:lnTo>
                    <a:pt x="74285" y="37981"/>
                  </a:lnTo>
                  <a:lnTo>
                    <a:pt x="74285" y="32925"/>
                  </a:lnTo>
                  <a:lnTo>
                    <a:pt x="75343" y="31435"/>
                  </a:lnTo>
                  <a:lnTo>
                    <a:pt x="77107" y="30442"/>
                  </a:lnTo>
                  <a:lnTo>
                    <a:pt x="79342" y="29780"/>
                  </a:lnTo>
                  <a:lnTo>
                    <a:pt x="79773" y="29339"/>
                  </a:lnTo>
                  <a:lnTo>
                    <a:pt x="79002" y="29045"/>
                  </a:lnTo>
                  <a:lnTo>
                    <a:pt x="77430" y="28848"/>
                  </a:lnTo>
                  <a:lnTo>
                    <a:pt x="77440" y="27659"/>
                  </a:lnTo>
                  <a:lnTo>
                    <a:pt x="80273" y="23516"/>
                  </a:lnTo>
                  <a:lnTo>
                    <a:pt x="80394" y="21988"/>
                  </a:lnTo>
                  <a:lnTo>
                    <a:pt x="79416" y="20969"/>
                  </a:lnTo>
                  <a:lnTo>
                    <a:pt x="75299" y="19333"/>
                  </a:lnTo>
                  <a:lnTo>
                    <a:pt x="74311" y="9809"/>
                  </a:lnTo>
                  <a:lnTo>
                    <a:pt x="66086" y="1240"/>
                  </a:lnTo>
                  <a:lnTo>
                    <a:pt x="60096" y="284"/>
                  </a:lnTo>
                  <a:lnTo>
                    <a:pt x="51619" y="0"/>
                  </a:lnTo>
                  <a:lnTo>
                    <a:pt x="37348" y="4973"/>
                  </a:lnTo>
                  <a:lnTo>
                    <a:pt x="24770" y="13149"/>
                  </a:lnTo>
                  <a:lnTo>
                    <a:pt x="14341" y="27331"/>
                  </a:lnTo>
                  <a:lnTo>
                    <a:pt x="2394" y="57632"/>
                  </a:lnTo>
                  <a:lnTo>
                    <a:pt x="0" y="71762"/>
                  </a:lnTo>
                  <a:lnTo>
                    <a:pt x="1758" y="82275"/>
                  </a:lnTo>
                  <a:lnTo>
                    <a:pt x="8698" y="94144"/>
                  </a:lnTo>
                  <a:lnTo>
                    <a:pt x="14444" y="99984"/>
                  </a:lnTo>
                  <a:lnTo>
                    <a:pt x="20525" y="102580"/>
                  </a:lnTo>
                  <a:lnTo>
                    <a:pt x="29578" y="100911"/>
                  </a:lnTo>
                  <a:lnTo>
                    <a:pt x="43752" y="94021"/>
                  </a:lnTo>
                  <a:lnTo>
                    <a:pt x="51190" y="87229"/>
                  </a:lnTo>
                  <a:lnTo>
                    <a:pt x="81918" y="49498"/>
                  </a:lnTo>
                  <a:lnTo>
                    <a:pt x="82549" y="49892"/>
                  </a:lnTo>
                  <a:lnTo>
                    <a:pt x="83250" y="53153"/>
                  </a:lnTo>
                  <a:lnTo>
                    <a:pt x="80739" y="58130"/>
                  </a:lnTo>
                  <a:lnTo>
                    <a:pt x="78588" y="60939"/>
                  </a:lnTo>
                  <a:lnTo>
                    <a:pt x="76197" y="69704"/>
                  </a:lnTo>
                  <a:lnTo>
                    <a:pt x="74397" y="102989"/>
                  </a:lnTo>
                  <a:lnTo>
                    <a:pt x="77157" y="112029"/>
                  </a:lnTo>
                  <a:lnTo>
                    <a:pt x="79375" y="115921"/>
                  </a:lnTo>
                  <a:lnTo>
                    <a:pt x="81912" y="118516"/>
                  </a:lnTo>
                  <a:lnTo>
                    <a:pt x="91622" y="123023"/>
                  </a:lnTo>
                  <a:lnTo>
                    <a:pt x="97884" y="123503"/>
                  </a:lnTo>
                  <a:lnTo>
                    <a:pt x="103471" y="120794"/>
                  </a:lnTo>
                  <a:lnTo>
                    <a:pt x="106442" y="118589"/>
                  </a:lnTo>
                  <a:lnTo>
                    <a:pt x="153173" y="106835"/>
                  </a:lnTo>
                  <a:lnTo>
                    <a:pt x="179060" y="951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595">
              <a:extLst>
                <a:ext uri="{FF2B5EF4-FFF2-40B4-BE49-F238E27FC236}">
                  <a16:creationId xmlns:a16="http://schemas.microsoft.com/office/drawing/2014/main" id="{79791233-E179-909C-F9A2-0F1D1C9D0B90}"/>
                </a:ext>
              </a:extLst>
            </p:cNvPr>
            <p:cNvSpPr/>
            <p:nvPr>
              <p:custDataLst>
                <p:tags r:id="rId22"/>
              </p:custDataLst>
            </p:nvPr>
          </p:nvSpPr>
          <p:spPr>
            <a:xfrm>
              <a:off x="971550" y="2043270"/>
              <a:ext cx="19051" cy="14131"/>
            </a:xfrm>
            <a:custGeom>
              <a:avLst/>
              <a:gdLst/>
              <a:ahLst/>
              <a:cxnLst/>
              <a:rect l="0" t="0" r="0" b="0"/>
              <a:pathLst>
                <a:path w="19051" h="14131">
                  <a:moveTo>
                    <a:pt x="0" y="14130"/>
                  </a:moveTo>
                  <a:lnTo>
                    <a:pt x="0" y="14130"/>
                  </a:lnTo>
                  <a:lnTo>
                    <a:pt x="5057" y="9074"/>
                  </a:lnTo>
                  <a:lnTo>
                    <a:pt x="7539" y="3769"/>
                  </a:lnTo>
                  <a:lnTo>
                    <a:pt x="8201" y="872"/>
                  </a:lnTo>
                  <a:lnTo>
                    <a:pt x="8642" y="0"/>
                  </a:lnTo>
                  <a:lnTo>
                    <a:pt x="8937" y="477"/>
                  </a:lnTo>
                  <a:lnTo>
                    <a:pt x="9133" y="1853"/>
                  </a:lnTo>
                  <a:lnTo>
                    <a:pt x="10322" y="2770"/>
                  </a:lnTo>
                  <a:lnTo>
                    <a:pt x="19050" y="4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596">
              <a:extLst>
                <a:ext uri="{FF2B5EF4-FFF2-40B4-BE49-F238E27FC236}">
                  <a16:creationId xmlns:a16="http://schemas.microsoft.com/office/drawing/2014/main" id="{B21FAA47-F4A9-A52A-220D-ED8343661F4A}"/>
                </a:ext>
              </a:extLst>
            </p:cNvPr>
            <p:cNvSpPr/>
            <p:nvPr>
              <p:custDataLst>
                <p:tags r:id="rId23"/>
              </p:custDataLst>
            </p:nvPr>
          </p:nvSpPr>
          <p:spPr>
            <a:xfrm>
              <a:off x="400050" y="2085975"/>
              <a:ext cx="161926" cy="19051"/>
            </a:xfrm>
            <a:custGeom>
              <a:avLst/>
              <a:gdLst/>
              <a:ahLst/>
              <a:cxnLst/>
              <a:rect l="0" t="0" r="0" b="0"/>
              <a:pathLst>
                <a:path w="161926" h="19051">
                  <a:moveTo>
                    <a:pt x="0" y="19050"/>
                  </a:moveTo>
                  <a:lnTo>
                    <a:pt x="0" y="19050"/>
                  </a:lnTo>
                  <a:lnTo>
                    <a:pt x="0" y="13994"/>
                  </a:lnTo>
                  <a:lnTo>
                    <a:pt x="2117" y="12504"/>
                  </a:lnTo>
                  <a:lnTo>
                    <a:pt x="21458" y="9917"/>
                  </a:lnTo>
                  <a:lnTo>
                    <a:pt x="51182" y="6754"/>
                  </a:lnTo>
                  <a:lnTo>
                    <a:pt x="91484" y="1334"/>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597">
              <a:extLst>
                <a:ext uri="{FF2B5EF4-FFF2-40B4-BE49-F238E27FC236}">
                  <a16:creationId xmlns:a16="http://schemas.microsoft.com/office/drawing/2014/main" id="{AA4A00FC-1311-B54E-5093-BE5E2B1A3C39}"/>
                </a:ext>
              </a:extLst>
            </p:cNvPr>
            <p:cNvSpPr/>
            <p:nvPr>
              <p:custDataLst>
                <p:tags r:id="rId24"/>
              </p:custDataLst>
            </p:nvPr>
          </p:nvSpPr>
          <p:spPr>
            <a:xfrm>
              <a:off x="523875" y="1943725"/>
              <a:ext cx="28576" cy="210589"/>
            </a:xfrm>
            <a:custGeom>
              <a:avLst/>
              <a:gdLst/>
              <a:ahLst/>
              <a:cxnLst/>
              <a:rect l="0" t="0" r="0" b="0"/>
              <a:pathLst>
                <a:path w="28576" h="210589">
                  <a:moveTo>
                    <a:pt x="0" y="27950"/>
                  </a:moveTo>
                  <a:lnTo>
                    <a:pt x="0" y="27950"/>
                  </a:lnTo>
                  <a:lnTo>
                    <a:pt x="0" y="17837"/>
                  </a:lnTo>
                  <a:lnTo>
                    <a:pt x="2822" y="10050"/>
                  </a:lnTo>
                  <a:lnTo>
                    <a:pt x="9133" y="0"/>
                  </a:lnTo>
                  <a:lnTo>
                    <a:pt x="9502" y="47114"/>
                  </a:lnTo>
                  <a:lnTo>
                    <a:pt x="9520" y="89630"/>
                  </a:lnTo>
                  <a:lnTo>
                    <a:pt x="9524" y="129151"/>
                  </a:lnTo>
                  <a:lnTo>
                    <a:pt x="17129" y="170119"/>
                  </a:lnTo>
                  <a:lnTo>
                    <a:pt x="27431" y="210588"/>
                  </a:lnTo>
                  <a:lnTo>
                    <a:pt x="28575" y="208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598">
              <a:extLst>
                <a:ext uri="{FF2B5EF4-FFF2-40B4-BE49-F238E27FC236}">
                  <a16:creationId xmlns:a16="http://schemas.microsoft.com/office/drawing/2014/main" id="{2C92DA7F-7DEC-E77F-8234-FD43C79A6189}"/>
                </a:ext>
              </a:extLst>
            </p:cNvPr>
            <p:cNvSpPr/>
            <p:nvPr>
              <p:custDataLst>
                <p:tags r:id="rId25"/>
              </p:custDataLst>
            </p:nvPr>
          </p:nvSpPr>
          <p:spPr>
            <a:xfrm>
              <a:off x="361950" y="1914676"/>
              <a:ext cx="18765" cy="285600"/>
            </a:xfrm>
            <a:custGeom>
              <a:avLst/>
              <a:gdLst/>
              <a:ahLst/>
              <a:cxnLst/>
              <a:rect l="0" t="0" r="0" b="0"/>
              <a:pathLst>
                <a:path w="18765" h="285600">
                  <a:moveTo>
                    <a:pt x="9525" y="18899"/>
                  </a:moveTo>
                  <a:lnTo>
                    <a:pt x="9525" y="18899"/>
                  </a:lnTo>
                  <a:lnTo>
                    <a:pt x="9525" y="5641"/>
                  </a:lnTo>
                  <a:lnTo>
                    <a:pt x="10583" y="3711"/>
                  </a:lnTo>
                  <a:lnTo>
                    <a:pt x="12347" y="2423"/>
                  </a:lnTo>
                  <a:lnTo>
                    <a:pt x="17726" y="357"/>
                  </a:lnTo>
                  <a:lnTo>
                    <a:pt x="15639" y="75"/>
                  </a:lnTo>
                  <a:lnTo>
                    <a:pt x="13601" y="0"/>
                  </a:lnTo>
                  <a:lnTo>
                    <a:pt x="13301" y="1008"/>
                  </a:lnTo>
                  <a:lnTo>
                    <a:pt x="17601" y="10230"/>
                  </a:lnTo>
                  <a:lnTo>
                    <a:pt x="18764" y="27299"/>
                  </a:lnTo>
                  <a:lnTo>
                    <a:pt x="10824" y="71730"/>
                  </a:lnTo>
                  <a:lnTo>
                    <a:pt x="8723" y="114315"/>
                  </a:lnTo>
                  <a:lnTo>
                    <a:pt x="3055" y="156296"/>
                  </a:lnTo>
                  <a:lnTo>
                    <a:pt x="905" y="194958"/>
                  </a:lnTo>
                  <a:lnTo>
                    <a:pt x="119" y="241795"/>
                  </a:lnTo>
                  <a:lnTo>
                    <a:pt x="0" y="285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SMARTInkShape-Group147">
            <a:extLst>
              <a:ext uri="{FF2B5EF4-FFF2-40B4-BE49-F238E27FC236}">
                <a16:creationId xmlns:a16="http://schemas.microsoft.com/office/drawing/2014/main" id="{E64DA7BA-D8BC-805C-D0AC-F0121007B9C8}"/>
              </a:ext>
            </a:extLst>
          </p:cNvPr>
          <p:cNvGrpSpPr/>
          <p:nvPr/>
        </p:nvGrpSpPr>
        <p:grpSpPr>
          <a:xfrm>
            <a:off x="1647825" y="1992274"/>
            <a:ext cx="436827" cy="303252"/>
            <a:chOff x="1647825" y="1992274"/>
            <a:chExt cx="436827" cy="303252"/>
          </a:xfrm>
        </p:grpSpPr>
        <p:sp>
          <p:nvSpPr>
            <p:cNvPr id="29" name="SMARTInkShape-599">
              <a:extLst>
                <a:ext uri="{FF2B5EF4-FFF2-40B4-BE49-F238E27FC236}">
                  <a16:creationId xmlns:a16="http://schemas.microsoft.com/office/drawing/2014/main" id="{F13AF1C6-D90F-3766-6106-2EA9ADAA9162}"/>
                </a:ext>
              </a:extLst>
            </p:cNvPr>
            <p:cNvSpPr/>
            <p:nvPr>
              <p:custDataLst>
                <p:tags r:id="rId18"/>
              </p:custDataLst>
            </p:nvPr>
          </p:nvSpPr>
          <p:spPr>
            <a:xfrm>
              <a:off x="2066925" y="2181225"/>
              <a:ext cx="17727" cy="114301"/>
            </a:xfrm>
            <a:custGeom>
              <a:avLst/>
              <a:gdLst/>
              <a:ahLst/>
              <a:cxnLst/>
              <a:rect l="0" t="0" r="0" b="0"/>
              <a:pathLst>
                <a:path w="17727" h="114301">
                  <a:moveTo>
                    <a:pt x="9525" y="0"/>
                  </a:moveTo>
                  <a:lnTo>
                    <a:pt x="9525" y="0"/>
                  </a:lnTo>
                  <a:lnTo>
                    <a:pt x="14582" y="5056"/>
                  </a:lnTo>
                  <a:lnTo>
                    <a:pt x="17064" y="10361"/>
                  </a:lnTo>
                  <a:lnTo>
                    <a:pt x="17726" y="13258"/>
                  </a:lnTo>
                  <a:lnTo>
                    <a:pt x="7240" y="57420"/>
                  </a:lnTo>
                  <a:lnTo>
                    <a:pt x="3218" y="71028"/>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600">
              <a:extLst>
                <a:ext uri="{FF2B5EF4-FFF2-40B4-BE49-F238E27FC236}">
                  <a16:creationId xmlns:a16="http://schemas.microsoft.com/office/drawing/2014/main" id="{A6526431-CEC1-A137-5DA4-6B5850602B78}"/>
                </a:ext>
              </a:extLst>
            </p:cNvPr>
            <p:cNvSpPr/>
            <p:nvPr>
              <p:custDataLst>
                <p:tags r:id="rId19"/>
              </p:custDataLst>
            </p:nvPr>
          </p:nvSpPr>
          <p:spPr>
            <a:xfrm>
              <a:off x="1647825" y="1992274"/>
              <a:ext cx="381001" cy="255627"/>
            </a:xfrm>
            <a:custGeom>
              <a:avLst/>
              <a:gdLst/>
              <a:ahLst/>
              <a:cxnLst/>
              <a:rect l="0" t="0" r="0" b="0"/>
              <a:pathLst>
                <a:path w="381001" h="255627">
                  <a:moveTo>
                    <a:pt x="0" y="255626"/>
                  </a:moveTo>
                  <a:lnTo>
                    <a:pt x="0" y="255626"/>
                  </a:lnTo>
                  <a:lnTo>
                    <a:pt x="33551" y="213432"/>
                  </a:lnTo>
                  <a:lnTo>
                    <a:pt x="77499" y="167621"/>
                  </a:lnTo>
                  <a:lnTo>
                    <a:pt x="114249" y="123217"/>
                  </a:lnTo>
                  <a:lnTo>
                    <a:pt x="150039" y="76227"/>
                  </a:lnTo>
                  <a:lnTo>
                    <a:pt x="175960" y="36689"/>
                  </a:lnTo>
                  <a:lnTo>
                    <a:pt x="179804" y="26029"/>
                  </a:lnTo>
                  <a:lnTo>
                    <a:pt x="182311" y="23187"/>
                  </a:lnTo>
                  <a:lnTo>
                    <a:pt x="185041" y="21291"/>
                  </a:lnTo>
                  <a:lnTo>
                    <a:pt x="186861" y="18970"/>
                  </a:lnTo>
                  <a:lnTo>
                    <a:pt x="190020" y="9633"/>
                  </a:lnTo>
                  <a:lnTo>
                    <a:pt x="190180" y="10139"/>
                  </a:lnTo>
                  <a:lnTo>
                    <a:pt x="190487" y="17152"/>
                  </a:lnTo>
                  <a:lnTo>
                    <a:pt x="183952" y="25036"/>
                  </a:lnTo>
                  <a:lnTo>
                    <a:pt x="181857" y="33727"/>
                  </a:lnTo>
                  <a:lnTo>
                    <a:pt x="181367" y="39882"/>
                  </a:lnTo>
                  <a:lnTo>
                    <a:pt x="178327" y="46145"/>
                  </a:lnTo>
                  <a:lnTo>
                    <a:pt x="176035" y="49297"/>
                  </a:lnTo>
                  <a:lnTo>
                    <a:pt x="163369" y="95161"/>
                  </a:lnTo>
                  <a:lnTo>
                    <a:pt x="162052" y="142290"/>
                  </a:lnTo>
                  <a:lnTo>
                    <a:pt x="167019" y="165130"/>
                  </a:lnTo>
                  <a:lnTo>
                    <a:pt x="175125" y="175894"/>
                  </a:lnTo>
                  <a:lnTo>
                    <a:pt x="180250" y="180247"/>
                  </a:lnTo>
                  <a:lnTo>
                    <a:pt x="185783" y="182090"/>
                  </a:lnTo>
                  <a:lnTo>
                    <a:pt x="206002" y="179986"/>
                  </a:lnTo>
                  <a:lnTo>
                    <a:pt x="223668" y="169479"/>
                  </a:lnTo>
                  <a:lnTo>
                    <a:pt x="243955" y="147904"/>
                  </a:lnTo>
                  <a:lnTo>
                    <a:pt x="263226" y="106681"/>
                  </a:lnTo>
                  <a:lnTo>
                    <a:pt x="287422" y="64118"/>
                  </a:lnTo>
                  <a:lnTo>
                    <a:pt x="300270" y="33373"/>
                  </a:lnTo>
                  <a:lnTo>
                    <a:pt x="304516" y="10209"/>
                  </a:lnTo>
                  <a:lnTo>
                    <a:pt x="306728" y="6290"/>
                  </a:lnTo>
                  <a:lnTo>
                    <a:pt x="309260" y="3677"/>
                  </a:lnTo>
                  <a:lnTo>
                    <a:pt x="309890" y="1935"/>
                  </a:lnTo>
                  <a:lnTo>
                    <a:pt x="309252" y="774"/>
                  </a:lnTo>
                  <a:lnTo>
                    <a:pt x="307767" y="0"/>
                  </a:lnTo>
                  <a:lnTo>
                    <a:pt x="306778" y="541"/>
                  </a:lnTo>
                  <a:lnTo>
                    <a:pt x="294555" y="41354"/>
                  </a:lnTo>
                  <a:lnTo>
                    <a:pt x="287489" y="88300"/>
                  </a:lnTo>
                  <a:lnTo>
                    <a:pt x="286265" y="125732"/>
                  </a:lnTo>
                  <a:lnTo>
                    <a:pt x="290959" y="153521"/>
                  </a:lnTo>
                  <a:lnTo>
                    <a:pt x="299053" y="170104"/>
                  </a:lnTo>
                  <a:lnTo>
                    <a:pt x="308153" y="181720"/>
                  </a:lnTo>
                  <a:lnTo>
                    <a:pt x="320049" y="185737"/>
                  </a:lnTo>
                  <a:lnTo>
                    <a:pt x="381000" y="1889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SMARTInkShape-Group148">
            <a:extLst>
              <a:ext uri="{FF2B5EF4-FFF2-40B4-BE49-F238E27FC236}">
                <a16:creationId xmlns:a16="http://schemas.microsoft.com/office/drawing/2014/main" id="{758A388D-D352-78CF-5D0A-05B3E6F20C67}"/>
              </a:ext>
            </a:extLst>
          </p:cNvPr>
          <p:cNvGrpSpPr/>
          <p:nvPr/>
        </p:nvGrpSpPr>
        <p:grpSpPr>
          <a:xfrm>
            <a:off x="2390775" y="2038361"/>
            <a:ext cx="781051" cy="218897"/>
            <a:chOff x="2390775" y="2038361"/>
            <a:chExt cx="781051" cy="218897"/>
          </a:xfrm>
        </p:grpSpPr>
        <p:sp>
          <p:nvSpPr>
            <p:cNvPr id="32" name="SMARTInkShape-601">
              <a:extLst>
                <a:ext uri="{FF2B5EF4-FFF2-40B4-BE49-F238E27FC236}">
                  <a16:creationId xmlns:a16="http://schemas.microsoft.com/office/drawing/2014/main" id="{E8609A59-10C5-503D-A2EC-F2EDCC5F7C75}"/>
                </a:ext>
              </a:extLst>
            </p:cNvPr>
            <p:cNvSpPr/>
            <p:nvPr>
              <p:custDataLst>
                <p:tags r:id="rId15"/>
              </p:custDataLst>
            </p:nvPr>
          </p:nvSpPr>
          <p:spPr>
            <a:xfrm>
              <a:off x="3038475" y="2190866"/>
              <a:ext cx="133351" cy="66392"/>
            </a:xfrm>
            <a:custGeom>
              <a:avLst/>
              <a:gdLst/>
              <a:ahLst/>
              <a:cxnLst/>
              <a:rect l="0" t="0" r="0" b="0"/>
              <a:pathLst>
                <a:path w="133351" h="66392">
                  <a:moveTo>
                    <a:pt x="0" y="9409"/>
                  </a:moveTo>
                  <a:lnTo>
                    <a:pt x="0" y="9409"/>
                  </a:lnTo>
                  <a:lnTo>
                    <a:pt x="10113" y="9409"/>
                  </a:lnTo>
                  <a:lnTo>
                    <a:pt x="17900" y="6587"/>
                  </a:lnTo>
                  <a:lnTo>
                    <a:pt x="24889" y="2863"/>
                  </a:lnTo>
                  <a:lnTo>
                    <a:pt x="37999" y="472"/>
                  </a:lnTo>
                  <a:lnTo>
                    <a:pt x="50780" y="0"/>
                  </a:lnTo>
                  <a:lnTo>
                    <a:pt x="52904" y="1020"/>
                  </a:lnTo>
                  <a:lnTo>
                    <a:pt x="54319" y="2758"/>
                  </a:lnTo>
                  <a:lnTo>
                    <a:pt x="55891" y="7511"/>
                  </a:lnTo>
                  <a:lnTo>
                    <a:pt x="56590" y="13152"/>
                  </a:lnTo>
                  <a:lnTo>
                    <a:pt x="51257" y="22008"/>
                  </a:lnTo>
                  <a:lnTo>
                    <a:pt x="41831" y="31942"/>
                  </a:lnTo>
                  <a:lnTo>
                    <a:pt x="2016" y="64644"/>
                  </a:lnTo>
                  <a:lnTo>
                    <a:pt x="2402" y="65283"/>
                  </a:lnTo>
                  <a:lnTo>
                    <a:pt x="5654" y="65992"/>
                  </a:lnTo>
                  <a:lnTo>
                    <a:pt x="13434" y="66391"/>
                  </a:lnTo>
                  <a:lnTo>
                    <a:pt x="60915" y="57907"/>
                  </a:lnTo>
                  <a:lnTo>
                    <a:pt x="101539" y="57111"/>
                  </a:lnTo>
                  <a:lnTo>
                    <a:pt x="133350" y="570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602">
              <a:extLst>
                <a:ext uri="{FF2B5EF4-FFF2-40B4-BE49-F238E27FC236}">
                  <a16:creationId xmlns:a16="http://schemas.microsoft.com/office/drawing/2014/main" id="{8BB5E2E3-B7F1-E91F-0B2B-3DC9A0B7D581}"/>
                </a:ext>
              </a:extLst>
            </p:cNvPr>
            <p:cNvSpPr/>
            <p:nvPr>
              <p:custDataLst>
                <p:tags r:id="rId16"/>
              </p:custDataLst>
            </p:nvPr>
          </p:nvSpPr>
          <p:spPr>
            <a:xfrm>
              <a:off x="2638425" y="2038361"/>
              <a:ext cx="390526" cy="200015"/>
            </a:xfrm>
            <a:custGeom>
              <a:avLst/>
              <a:gdLst/>
              <a:ahLst/>
              <a:cxnLst/>
              <a:rect l="0" t="0" r="0" b="0"/>
              <a:pathLst>
                <a:path w="390526" h="200015">
                  <a:moveTo>
                    <a:pt x="0" y="200014"/>
                  </a:moveTo>
                  <a:lnTo>
                    <a:pt x="0" y="200014"/>
                  </a:lnTo>
                  <a:lnTo>
                    <a:pt x="0" y="194958"/>
                  </a:lnTo>
                  <a:lnTo>
                    <a:pt x="42194" y="158257"/>
                  </a:lnTo>
                  <a:lnTo>
                    <a:pt x="79831" y="133244"/>
                  </a:lnTo>
                  <a:lnTo>
                    <a:pt x="124970" y="101577"/>
                  </a:lnTo>
                  <a:lnTo>
                    <a:pt x="168909" y="59627"/>
                  </a:lnTo>
                  <a:lnTo>
                    <a:pt x="183162" y="44353"/>
                  </a:lnTo>
                  <a:lnTo>
                    <a:pt x="189384" y="33713"/>
                  </a:lnTo>
                  <a:lnTo>
                    <a:pt x="203471" y="24186"/>
                  </a:lnTo>
                  <a:lnTo>
                    <a:pt x="206848" y="18504"/>
                  </a:lnTo>
                  <a:lnTo>
                    <a:pt x="209016" y="11290"/>
                  </a:lnTo>
                  <a:lnTo>
                    <a:pt x="219064" y="0"/>
                  </a:lnTo>
                  <a:lnTo>
                    <a:pt x="219072" y="5049"/>
                  </a:lnTo>
                  <a:lnTo>
                    <a:pt x="216251" y="10352"/>
                  </a:lnTo>
                  <a:lnTo>
                    <a:pt x="211470" y="18353"/>
                  </a:lnTo>
                  <a:lnTo>
                    <a:pt x="196685" y="58303"/>
                  </a:lnTo>
                  <a:lnTo>
                    <a:pt x="187276" y="81002"/>
                  </a:lnTo>
                  <a:lnTo>
                    <a:pt x="186598" y="97378"/>
                  </a:lnTo>
                  <a:lnTo>
                    <a:pt x="194786" y="128705"/>
                  </a:lnTo>
                  <a:lnTo>
                    <a:pt x="198649" y="133424"/>
                  </a:lnTo>
                  <a:lnTo>
                    <a:pt x="208586" y="138669"/>
                  </a:lnTo>
                  <a:lnTo>
                    <a:pt x="222879" y="138177"/>
                  </a:lnTo>
                  <a:lnTo>
                    <a:pt x="238758" y="133373"/>
                  </a:lnTo>
                  <a:lnTo>
                    <a:pt x="252870" y="124182"/>
                  </a:lnTo>
                  <a:lnTo>
                    <a:pt x="263376" y="110219"/>
                  </a:lnTo>
                  <a:lnTo>
                    <a:pt x="287625" y="68245"/>
                  </a:lnTo>
                  <a:lnTo>
                    <a:pt x="305188" y="20653"/>
                  </a:lnTo>
                  <a:lnTo>
                    <a:pt x="314167" y="347"/>
                  </a:lnTo>
                  <a:lnTo>
                    <a:pt x="314311" y="13278"/>
                  </a:lnTo>
                  <a:lnTo>
                    <a:pt x="313258" y="15198"/>
                  </a:lnTo>
                  <a:lnTo>
                    <a:pt x="311497" y="16478"/>
                  </a:lnTo>
                  <a:lnTo>
                    <a:pt x="309265" y="17332"/>
                  </a:lnTo>
                  <a:lnTo>
                    <a:pt x="308835" y="20018"/>
                  </a:lnTo>
                  <a:lnTo>
                    <a:pt x="313393" y="45404"/>
                  </a:lnTo>
                  <a:lnTo>
                    <a:pt x="305628" y="92100"/>
                  </a:lnTo>
                  <a:lnTo>
                    <a:pt x="305931" y="136879"/>
                  </a:lnTo>
                  <a:lnTo>
                    <a:pt x="313011" y="171317"/>
                  </a:lnTo>
                  <a:lnTo>
                    <a:pt x="315565" y="174533"/>
                  </a:lnTo>
                  <a:lnTo>
                    <a:pt x="324048" y="178105"/>
                  </a:lnTo>
                  <a:lnTo>
                    <a:pt x="340724" y="180117"/>
                  </a:lnTo>
                  <a:lnTo>
                    <a:pt x="359071" y="175657"/>
                  </a:lnTo>
                  <a:lnTo>
                    <a:pt x="390525" y="1619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603">
              <a:extLst>
                <a:ext uri="{FF2B5EF4-FFF2-40B4-BE49-F238E27FC236}">
                  <a16:creationId xmlns:a16="http://schemas.microsoft.com/office/drawing/2014/main" id="{5606A177-3E40-416C-DBF7-EB744BF1BCE9}"/>
                </a:ext>
              </a:extLst>
            </p:cNvPr>
            <p:cNvSpPr/>
            <p:nvPr>
              <p:custDataLst>
                <p:tags r:id="rId17"/>
              </p:custDataLst>
            </p:nvPr>
          </p:nvSpPr>
          <p:spPr>
            <a:xfrm>
              <a:off x="2390775" y="2126016"/>
              <a:ext cx="266701" cy="7585"/>
            </a:xfrm>
            <a:custGeom>
              <a:avLst/>
              <a:gdLst/>
              <a:ahLst/>
              <a:cxnLst/>
              <a:rect l="0" t="0" r="0" b="0"/>
              <a:pathLst>
                <a:path w="266701" h="7585">
                  <a:moveTo>
                    <a:pt x="0" y="7584"/>
                  </a:moveTo>
                  <a:lnTo>
                    <a:pt x="0" y="7584"/>
                  </a:lnTo>
                  <a:lnTo>
                    <a:pt x="43232" y="7584"/>
                  </a:lnTo>
                  <a:lnTo>
                    <a:pt x="85840" y="7584"/>
                  </a:lnTo>
                  <a:lnTo>
                    <a:pt x="126317" y="7584"/>
                  </a:lnTo>
                  <a:lnTo>
                    <a:pt x="171119" y="1038"/>
                  </a:lnTo>
                  <a:lnTo>
                    <a:pt x="207218" y="0"/>
                  </a:lnTo>
                  <a:lnTo>
                    <a:pt x="266700" y="7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149">
            <a:extLst>
              <a:ext uri="{FF2B5EF4-FFF2-40B4-BE49-F238E27FC236}">
                <a16:creationId xmlns:a16="http://schemas.microsoft.com/office/drawing/2014/main" id="{5677B566-1690-1C65-04EC-6D420CF68E7A}"/>
              </a:ext>
            </a:extLst>
          </p:cNvPr>
          <p:cNvGrpSpPr/>
          <p:nvPr/>
        </p:nvGrpSpPr>
        <p:grpSpPr>
          <a:xfrm>
            <a:off x="3648075" y="1962150"/>
            <a:ext cx="555465" cy="247651"/>
            <a:chOff x="3648075" y="1962150"/>
            <a:chExt cx="555465" cy="247651"/>
          </a:xfrm>
        </p:grpSpPr>
        <p:sp>
          <p:nvSpPr>
            <p:cNvPr id="36" name="SMARTInkShape-604">
              <a:extLst>
                <a:ext uri="{FF2B5EF4-FFF2-40B4-BE49-F238E27FC236}">
                  <a16:creationId xmlns:a16="http://schemas.microsoft.com/office/drawing/2014/main" id="{6F8A0D11-C6C0-2141-5914-1292AB422E8D}"/>
                </a:ext>
              </a:extLst>
            </p:cNvPr>
            <p:cNvSpPr/>
            <p:nvPr>
              <p:custDataLst>
                <p:tags r:id="rId11"/>
              </p:custDataLst>
            </p:nvPr>
          </p:nvSpPr>
          <p:spPr>
            <a:xfrm>
              <a:off x="3667125" y="2030145"/>
              <a:ext cx="209551" cy="8206"/>
            </a:xfrm>
            <a:custGeom>
              <a:avLst/>
              <a:gdLst/>
              <a:ahLst/>
              <a:cxnLst/>
              <a:rect l="0" t="0" r="0" b="0"/>
              <a:pathLst>
                <a:path w="209551" h="8206">
                  <a:moveTo>
                    <a:pt x="0" y="8205"/>
                  </a:moveTo>
                  <a:lnTo>
                    <a:pt x="0" y="8205"/>
                  </a:lnTo>
                  <a:lnTo>
                    <a:pt x="38623" y="8205"/>
                  </a:lnTo>
                  <a:lnTo>
                    <a:pt x="66830" y="5383"/>
                  </a:lnTo>
                  <a:lnTo>
                    <a:pt x="109862" y="4"/>
                  </a:lnTo>
                  <a:lnTo>
                    <a:pt x="144977" y="0"/>
                  </a:lnTo>
                  <a:lnTo>
                    <a:pt x="191547" y="7345"/>
                  </a:lnTo>
                  <a:lnTo>
                    <a:pt x="209550" y="8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605">
              <a:extLst>
                <a:ext uri="{FF2B5EF4-FFF2-40B4-BE49-F238E27FC236}">
                  <a16:creationId xmlns:a16="http://schemas.microsoft.com/office/drawing/2014/main" id="{A8B9213B-86E4-05B1-46BF-4BE8F8B97268}"/>
                </a:ext>
              </a:extLst>
            </p:cNvPr>
            <p:cNvSpPr/>
            <p:nvPr>
              <p:custDataLst>
                <p:tags r:id="rId12"/>
              </p:custDataLst>
            </p:nvPr>
          </p:nvSpPr>
          <p:spPr>
            <a:xfrm>
              <a:off x="3648075" y="2105028"/>
              <a:ext cx="247651" cy="9523"/>
            </a:xfrm>
            <a:custGeom>
              <a:avLst/>
              <a:gdLst/>
              <a:ahLst/>
              <a:cxnLst/>
              <a:rect l="0" t="0" r="0" b="0"/>
              <a:pathLst>
                <a:path w="247651" h="9523">
                  <a:moveTo>
                    <a:pt x="0" y="9522"/>
                  </a:moveTo>
                  <a:lnTo>
                    <a:pt x="0" y="9522"/>
                  </a:lnTo>
                  <a:lnTo>
                    <a:pt x="34716" y="1321"/>
                  </a:lnTo>
                  <a:lnTo>
                    <a:pt x="70005" y="259"/>
                  </a:lnTo>
                  <a:lnTo>
                    <a:pt x="117270" y="49"/>
                  </a:lnTo>
                  <a:lnTo>
                    <a:pt x="162835" y="0"/>
                  </a:lnTo>
                  <a:lnTo>
                    <a:pt x="208938" y="7536"/>
                  </a:lnTo>
                  <a:lnTo>
                    <a:pt x="24765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606">
              <a:extLst>
                <a:ext uri="{FF2B5EF4-FFF2-40B4-BE49-F238E27FC236}">
                  <a16:creationId xmlns:a16="http://schemas.microsoft.com/office/drawing/2014/main" id="{5D39F29A-BF45-1C0E-653E-0D336E5F57BC}"/>
                </a:ext>
              </a:extLst>
            </p:cNvPr>
            <p:cNvSpPr/>
            <p:nvPr>
              <p:custDataLst>
                <p:tags r:id="rId13"/>
              </p:custDataLst>
            </p:nvPr>
          </p:nvSpPr>
          <p:spPr>
            <a:xfrm>
              <a:off x="3695700" y="1962150"/>
              <a:ext cx="142876" cy="247651"/>
            </a:xfrm>
            <a:custGeom>
              <a:avLst/>
              <a:gdLst/>
              <a:ahLst/>
              <a:cxnLst/>
              <a:rect l="0" t="0" r="0" b="0"/>
              <a:pathLst>
                <a:path w="142876" h="247651">
                  <a:moveTo>
                    <a:pt x="142875" y="0"/>
                  </a:moveTo>
                  <a:lnTo>
                    <a:pt x="142875" y="0"/>
                  </a:lnTo>
                  <a:lnTo>
                    <a:pt x="137819" y="0"/>
                  </a:lnTo>
                  <a:lnTo>
                    <a:pt x="136329" y="1058"/>
                  </a:lnTo>
                  <a:lnTo>
                    <a:pt x="135336" y="2822"/>
                  </a:lnTo>
                  <a:lnTo>
                    <a:pt x="134674" y="5056"/>
                  </a:lnTo>
                  <a:lnTo>
                    <a:pt x="123163" y="27764"/>
                  </a:lnTo>
                  <a:lnTo>
                    <a:pt x="115065" y="47265"/>
                  </a:lnTo>
                  <a:lnTo>
                    <a:pt x="89639" y="85654"/>
                  </a:lnTo>
                  <a:lnTo>
                    <a:pt x="64196" y="132508"/>
                  </a:lnTo>
                  <a:lnTo>
                    <a:pt x="35337" y="177751"/>
                  </a:lnTo>
                  <a:lnTo>
                    <a:pt x="23365" y="196644"/>
                  </a:lnTo>
                  <a:lnTo>
                    <a:pt x="17080" y="216839"/>
                  </a:lnTo>
                  <a:lnTo>
                    <a:pt x="0"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607">
              <a:extLst>
                <a:ext uri="{FF2B5EF4-FFF2-40B4-BE49-F238E27FC236}">
                  <a16:creationId xmlns:a16="http://schemas.microsoft.com/office/drawing/2014/main" id="{77D9FA37-F3C1-CE64-A4F8-5C70EDDF2DB7}"/>
                </a:ext>
              </a:extLst>
            </p:cNvPr>
            <p:cNvSpPr/>
            <p:nvPr>
              <p:custDataLst>
                <p:tags r:id="rId14"/>
              </p:custDataLst>
            </p:nvPr>
          </p:nvSpPr>
          <p:spPr>
            <a:xfrm>
              <a:off x="4025219" y="1982524"/>
              <a:ext cx="178321" cy="205649"/>
            </a:xfrm>
            <a:custGeom>
              <a:avLst/>
              <a:gdLst/>
              <a:ahLst/>
              <a:cxnLst/>
              <a:rect l="0" t="0" r="0" b="0"/>
              <a:pathLst>
                <a:path w="178321" h="205649">
                  <a:moveTo>
                    <a:pt x="99106" y="8201"/>
                  </a:moveTo>
                  <a:lnTo>
                    <a:pt x="99106" y="8201"/>
                  </a:lnTo>
                  <a:lnTo>
                    <a:pt x="99106" y="3145"/>
                  </a:lnTo>
                  <a:lnTo>
                    <a:pt x="98048" y="1655"/>
                  </a:lnTo>
                  <a:lnTo>
                    <a:pt x="96284" y="662"/>
                  </a:lnTo>
                  <a:lnTo>
                    <a:pt x="94050" y="0"/>
                  </a:lnTo>
                  <a:lnTo>
                    <a:pt x="91502" y="617"/>
                  </a:lnTo>
                  <a:lnTo>
                    <a:pt x="52558" y="28387"/>
                  </a:lnTo>
                  <a:lnTo>
                    <a:pt x="35573" y="46638"/>
                  </a:lnTo>
                  <a:lnTo>
                    <a:pt x="20352" y="76824"/>
                  </a:lnTo>
                  <a:lnTo>
                    <a:pt x="7153" y="118848"/>
                  </a:lnTo>
                  <a:lnTo>
                    <a:pt x="735" y="135341"/>
                  </a:lnTo>
                  <a:lnTo>
                    <a:pt x="0" y="152550"/>
                  </a:lnTo>
                  <a:lnTo>
                    <a:pt x="8151" y="184411"/>
                  </a:lnTo>
                  <a:lnTo>
                    <a:pt x="19522" y="195172"/>
                  </a:lnTo>
                  <a:lnTo>
                    <a:pt x="27001" y="199523"/>
                  </a:lnTo>
                  <a:lnTo>
                    <a:pt x="62807" y="205648"/>
                  </a:lnTo>
                  <a:lnTo>
                    <a:pt x="86148" y="201436"/>
                  </a:lnTo>
                  <a:lnTo>
                    <a:pt x="114317" y="187164"/>
                  </a:lnTo>
                  <a:lnTo>
                    <a:pt x="142798" y="163379"/>
                  </a:lnTo>
                  <a:lnTo>
                    <a:pt x="167748" y="118660"/>
                  </a:lnTo>
                  <a:lnTo>
                    <a:pt x="176533" y="101038"/>
                  </a:lnTo>
                  <a:lnTo>
                    <a:pt x="178320" y="83329"/>
                  </a:lnTo>
                  <a:lnTo>
                    <a:pt x="174529" y="65933"/>
                  </a:lnTo>
                  <a:lnTo>
                    <a:pt x="154848" y="37518"/>
                  </a:lnTo>
                  <a:lnTo>
                    <a:pt x="143989" y="26522"/>
                  </a:lnTo>
                  <a:lnTo>
                    <a:pt x="135634" y="21635"/>
                  </a:lnTo>
                  <a:lnTo>
                    <a:pt x="90820" y="17879"/>
                  </a:lnTo>
                  <a:lnTo>
                    <a:pt x="87232" y="17828"/>
                  </a:lnTo>
                  <a:lnTo>
                    <a:pt x="80423" y="20593"/>
                  </a:lnTo>
                  <a:lnTo>
                    <a:pt x="61006" y="367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 name="SMARTInkShape-Group150">
            <a:extLst>
              <a:ext uri="{FF2B5EF4-FFF2-40B4-BE49-F238E27FC236}">
                <a16:creationId xmlns:a16="http://schemas.microsoft.com/office/drawing/2014/main" id="{DF6D5E7F-0699-9418-47A6-910D586D032E}"/>
              </a:ext>
            </a:extLst>
          </p:cNvPr>
          <p:cNvGrpSpPr/>
          <p:nvPr/>
        </p:nvGrpSpPr>
        <p:grpSpPr>
          <a:xfrm>
            <a:off x="824917" y="2495738"/>
            <a:ext cx="317691" cy="261128"/>
            <a:chOff x="824917" y="2495738"/>
            <a:chExt cx="317691" cy="261128"/>
          </a:xfrm>
        </p:grpSpPr>
        <p:sp>
          <p:nvSpPr>
            <p:cNvPr id="41" name="SMARTInkShape-608">
              <a:extLst>
                <a:ext uri="{FF2B5EF4-FFF2-40B4-BE49-F238E27FC236}">
                  <a16:creationId xmlns:a16="http://schemas.microsoft.com/office/drawing/2014/main" id="{D25A92C2-51C8-4AE7-6BCA-EB10A16333FB}"/>
                </a:ext>
              </a:extLst>
            </p:cNvPr>
            <p:cNvSpPr/>
            <p:nvPr>
              <p:custDataLst>
                <p:tags r:id="rId8"/>
              </p:custDataLst>
            </p:nvPr>
          </p:nvSpPr>
          <p:spPr>
            <a:xfrm>
              <a:off x="824917" y="2495738"/>
              <a:ext cx="96554" cy="122188"/>
            </a:xfrm>
            <a:custGeom>
              <a:avLst/>
              <a:gdLst/>
              <a:ahLst/>
              <a:cxnLst/>
              <a:rect l="0" t="0" r="0" b="0"/>
              <a:pathLst>
                <a:path w="96554" h="122188">
                  <a:moveTo>
                    <a:pt x="60908" y="9337"/>
                  </a:moveTo>
                  <a:lnTo>
                    <a:pt x="60908" y="9337"/>
                  </a:lnTo>
                  <a:lnTo>
                    <a:pt x="60908" y="4281"/>
                  </a:lnTo>
                  <a:lnTo>
                    <a:pt x="59850" y="2791"/>
                  </a:lnTo>
                  <a:lnTo>
                    <a:pt x="58086" y="1798"/>
                  </a:lnTo>
                  <a:lnTo>
                    <a:pt x="55851" y="1136"/>
                  </a:lnTo>
                  <a:lnTo>
                    <a:pt x="53304" y="1753"/>
                  </a:lnTo>
                  <a:lnTo>
                    <a:pt x="44661" y="7678"/>
                  </a:lnTo>
                  <a:lnTo>
                    <a:pt x="31438" y="20916"/>
                  </a:lnTo>
                  <a:lnTo>
                    <a:pt x="7551" y="65387"/>
                  </a:lnTo>
                  <a:lnTo>
                    <a:pt x="858" y="75876"/>
                  </a:lnTo>
                  <a:lnTo>
                    <a:pt x="0" y="89710"/>
                  </a:lnTo>
                  <a:lnTo>
                    <a:pt x="3016" y="109292"/>
                  </a:lnTo>
                  <a:lnTo>
                    <a:pt x="4321" y="110898"/>
                  </a:lnTo>
                  <a:lnTo>
                    <a:pt x="8595" y="112684"/>
                  </a:lnTo>
                  <a:lnTo>
                    <a:pt x="10157" y="114218"/>
                  </a:lnTo>
                  <a:lnTo>
                    <a:pt x="11894" y="118745"/>
                  </a:lnTo>
                  <a:lnTo>
                    <a:pt x="13415" y="120376"/>
                  </a:lnTo>
                  <a:lnTo>
                    <a:pt x="17928" y="122187"/>
                  </a:lnTo>
                  <a:lnTo>
                    <a:pt x="43598" y="115747"/>
                  </a:lnTo>
                  <a:lnTo>
                    <a:pt x="63658" y="106247"/>
                  </a:lnTo>
                  <a:lnTo>
                    <a:pt x="76594" y="96153"/>
                  </a:lnTo>
                  <a:lnTo>
                    <a:pt x="90721" y="73513"/>
                  </a:lnTo>
                  <a:lnTo>
                    <a:pt x="96553" y="56809"/>
                  </a:lnTo>
                  <a:lnTo>
                    <a:pt x="93224" y="35045"/>
                  </a:lnTo>
                  <a:lnTo>
                    <a:pt x="81610" y="7025"/>
                  </a:lnTo>
                  <a:lnTo>
                    <a:pt x="78943" y="4621"/>
                  </a:lnTo>
                  <a:lnTo>
                    <a:pt x="66134" y="1237"/>
                  </a:lnTo>
                  <a:lnTo>
                    <a:pt x="43422" y="0"/>
                  </a:lnTo>
                  <a:lnTo>
                    <a:pt x="38667" y="2054"/>
                  </a:lnTo>
                  <a:lnTo>
                    <a:pt x="22808" y="188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609">
              <a:extLst>
                <a:ext uri="{FF2B5EF4-FFF2-40B4-BE49-F238E27FC236}">
                  <a16:creationId xmlns:a16="http://schemas.microsoft.com/office/drawing/2014/main" id="{84FC0F1D-0DDB-D7B1-9DCC-6742510DFE43}"/>
                </a:ext>
              </a:extLst>
            </p:cNvPr>
            <p:cNvSpPr/>
            <p:nvPr>
              <p:custDataLst>
                <p:tags r:id="rId9"/>
              </p:custDataLst>
            </p:nvPr>
          </p:nvSpPr>
          <p:spPr>
            <a:xfrm>
              <a:off x="942975" y="2496058"/>
              <a:ext cx="142876" cy="113337"/>
            </a:xfrm>
            <a:custGeom>
              <a:avLst/>
              <a:gdLst/>
              <a:ahLst/>
              <a:cxnLst/>
              <a:rect l="0" t="0" r="0" b="0"/>
              <a:pathLst>
                <a:path w="142876" h="113337">
                  <a:moveTo>
                    <a:pt x="0" y="18542"/>
                  </a:moveTo>
                  <a:lnTo>
                    <a:pt x="0" y="18542"/>
                  </a:lnTo>
                  <a:lnTo>
                    <a:pt x="16247" y="3354"/>
                  </a:lnTo>
                  <a:lnTo>
                    <a:pt x="25510" y="636"/>
                  </a:lnTo>
                  <a:lnTo>
                    <a:pt x="31799" y="0"/>
                  </a:lnTo>
                  <a:lnTo>
                    <a:pt x="34958" y="1948"/>
                  </a:lnTo>
                  <a:lnTo>
                    <a:pt x="47631" y="20281"/>
                  </a:lnTo>
                  <a:lnTo>
                    <a:pt x="69850" y="63094"/>
                  </a:lnTo>
                  <a:lnTo>
                    <a:pt x="74946" y="87354"/>
                  </a:lnTo>
                  <a:lnTo>
                    <a:pt x="76035" y="101831"/>
                  </a:lnTo>
                  <a:lnTo>
                    <a:pt x="71094" y="108602"/>
                  </a:lnTo>
                  <a:lnTo>
                    <a:pt x="65817" y="111485"/>
                  </a:lnTo>
                  <a:lnTo>
                    <a:pt x="53805" y="113336"/>
                  </a:lnTo>
                  <a:lnTo>
                    <a:pt x="47549" y="110767"/>
                  </a:lnTo>
                  <a:lnTo>
                    <a:pt x="44400" y="108601"/>
                  </a:lnTo>
                  <a:lnTo>
                    <a:pt x="42300" y="105039"/>
                  </a:lnTo>
                  <a:lnTo>
                    <a:pt x="38930" y="86937"/>
                  </a:lnTo>
                  <a:lnTo>
                    <a:pt x="38653" y="83189"/>
                  </a:lnTo>
                  <a:lnTo>
                    <a:pt x="41168" y="76201"/>
                  </a:lnTo>
                  <a:lnTo>
                    <a:pt x="44755" y="69569"/>
                  </a:lnTo>
                  <a:lnTo>
                    <a:pt x="46349" y="63093"/>
                  </a:lnTo>
                  <a:lnTo>
                    <a:pt x="52703" y="56687"/>
                  </a:lnTo>
                  <a:lnTo>
                    <a:pt x="61524" y="51370"/>
                  </a:lnTo>
                  <a:lnTo>
                    <a:pt x="73498" y="48377"/>
                  </a:lnTo>
                  <a:lnTo>
                    <a:pt x="142875" y="471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610">
              <a:extLst>
                <a:ext uri="{FF2B5EF4-FFF2-40B4-BE49-F238E27FC236}">
                  <a16:creationId xmlns:a16="http://schemas.microsoft.com/office/drawing/2014/main" id="{804AA49B-703F-17E7-A347-E171B8485958}"/>
                </a:ext>
              </a:extLst>
            </p:cNvPr>
            <p:cNvSpPr/>
            <p:nvPr>
              <p:custDataLst>
                <p:tags r:id="rId10"/>
              </p:custDataLst>
            </p:nvPr>
          </p:nvSpPr>
          <p:spPr>
            <a:xfrm>
              <a:off x="1066800" y="2638425"/>
              <a:ext cx="75808" cy="118441"/>
            </a:xfrm>
            <a:custGeom>
              <a:avLst/>
              <a:gdLst/>
              <a:ahLst/>
              <a:cxnLst/>
              <a:rect l="0" t="0" r="0" b="0"/>
              <a:pathLst>
                <a:path w="75808" h="118441">
                  <a:moveTo>
                    <a:pt x="66675" y="0"/>
                  </a:moveTo>
                  <a:lnTo>
                    <a:pt x="66675" y="0"/>
                  </a:lnTo>
                  <a:lnTo>
                    <a:pt x="71732" y="5056"/>
                  </a:lnTo>
                  <a:lnTo>
                    <a:pt x="74214" y="10361"/>
                  </a:lnTo>
                  <a:lnTo>
                    <a:pt x="75807" y="27447"/>
                  </a:lnTo>
                  <a:lnTo>
                    <a:pt x="59764" y="66824"/>
                  </a:lnTo>
                  <a:lnTo>
                    <a:pt x="39594" y="92865"/>
                  </a:lnTo>
                  <a:lnTo>
                    <a:pt x="21363" y="110811"/>
                  </a:lnTo>
                  <a:lnTo>
                    <a:pt x="10906" y="117335"/>
                  </a:lnTo>
                  <a:lnTo>
                    <a:pt x="7270" y="118440"/>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 name="SMARTInkShape-Group151">
            <a:extLst>
              <a:ext uri="{FF2B5EF4-FFF2-40B4-BE49-F238E27FC236}">
                <a16:creationId xmlns:a16="http://schemas.microsoft.com/office/drawing/2014/main" id="{84C5AA66-3892-4159-7700-7E541A821725}"/>
              </a:ext>
            </a:extLst>
          </p:cNvPr>
          <p:cNvGrpSpPr/>
          <p:nvPr/>
        </p:nvGrpSpPr>
        <p:grpSpPr>
          <a:xfrm>
            <a:off x="3676650" y="2314575"/>
            <a:ext cx="542215" cy="190174"/>
            <a:chOff x="3676650" y="2314575"/>
            <a:chExt cx="542215" cy="190174"/>
          </a:xfrm>
        </p:grpSpPr>
        <p:sp>
          <p:nvSpPr>
            <p:cNvPr id="45" name="SMARTInkShape-611">
              <a:extLst>
                <a:ext uri="{FF2B5EF4-FFF2-40B4-BE49-F238E27FC236}">
                  <a16:creationId xmlns:a16="http://schemas.microsoft.com/office/drawing/2014/main" id="{0B2733A4-9DBE-E071-1347-B06A5D51263A}"/>
                </a:ext>
              </a:extLst>
            </p:cNvPr>
            <p:cNvSpPr/>
            <p:nvPr>
              <p:custDataLst>
                <p:tags r:id="rId6"/>
              </p:custDataLst>
            </p:nvPr>
          </p:nvSpPr>
          <p:spPr>
            <a:xfrm>
              <a:off x="3676650" y="2314575"/>
              <a:ext cx="171449" cy="171451"/>
            </a:xfrm>
            <a:custGeom>
              <a:avLst/>
              <a:gdLst/>
              <a:ahLst/>
              <a:cxnLst/>
              <a:rect l="0" t="0" r="0" b="0"/>
              <a:pathLst>
                <a:path w="171449" h="171451">
                  <a:moveTo>
                    <a:pt x="0" y="9525"/>
                  </a:moveTo>
                  <a:lnTo>
                    <a:pt x="0" y="9525"/>
                  </a:lnTo>
                  <a:lnTo>
                    <a:pt x="0" y="0"/>
                  </a:lnTo>
                  <a:lnTo>
                    <a:pt x="13257" y="0"/>
                  </a:lnTo>
                  <a:lnTo>
                    <a:pt x="19298" y="2822"/>
                  </a:lnTo>
                  <a:lnTo>
                    <a:pt x="36856" y="13258"/>
                  </a:lnTo>
                  <a:lnTo>
                    <a:pt x="84402" y="36724"/>
                  </a:lnTo>
                  <a:lnTo>
                    <a:pt x="132024" y="65543"/>
                  </a:lnTo>
                  <a:lnTo>
                    <a:pt x="145421" y="73630"/>
                  </a:lnTo>
                  <a:lnTo>
                    <a:pt x="149298" y="79644"/>
                  </a:lnTo>
                  <a:lnTo>
                    <a:pt x="152449" y="81671"/>
                  </a:lnTo>
                  <a:lnTo>
                    <a:pt x="171448" y="85725"/>
                  </a:lnTo>
                  <a:lnTo>
                    <a:pt x="162787" y="93329"/>
                  </a:lnTo>
                  <a:lnTo>
                    <a:pt x="148657" y="100913"/>
                  </a:lnTo>
                  <a:lnTo>
                    <a:pt x="125462" y="109323"/>
                  </a:lnTo>
                  <a:lnTo>
                    <a:pt x="78962" y="142340"/>
                  </a:lnTo>
                  <a:lnTo>
                    <a:pt x="68961" y="148987"/>
                  </a:lnTo>
                  <a:lnTo>
                    <a:pt x="40169" y="161708"/>
                  </a:lnTo>
                  <a:lnTo>
                    <a:pt x="31422" y="168093"/>
                  </a:lnTo>
                  <a:lnTo>
                    <a:pt x="19595" y="171319"/>
                  </a:lnTo>
                  <a:lnTo>
                    <a:pt x="3810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612">
              <a:extLst>
                <a:ext uri="{FF2B5EF4-FFF2-40B4-BE49-F238E27FC236}">
                  <a16:creationId xmlns:a16="http://schemas.microsoft.com/office/drawing/2014/main" id="{A4BE83BD-4F85-5D62-268F-0BC495E157C3}"/>
                </a:ext>
              </a:extLst>
            </p:cNvPr>
            <p:cNvSpPr/>
            <p:nvPr>
              <p:custDataLst>
                <p:tags r:id="rId7"/>
              </p:custDataLst>
            </p:nvPr>
          </p:nvSpPr>
          <p:spPr>
            <a:xfrm>
              <a:off x="4042779" y="2343658"/>
              <a:ext cx="176086" cy="161091"/>
            </a:xfrm>
            <a:custGeom>
              <a:avLst/>
              <a:gdLst/>
              <a:ahLst/>
              <a:cxnLst/>
              <a:rect l="0" t="0" r="0" b="0"/>
              <a:pathLst>
                <a:path w="176086" h="161091">
                  <a:moveTo>
                    <a:pt x="91071" y="18542"/>
                  </a:moveTo>
                  <a:lnTo>
                    <a:pt x="91071" y="18542"/>
                  </a:lnTo>
                  <a:lnTo>
                    <a:pt x="96127" y="13486"/>
                  </a:lnTo>
                  <a:lnTo>
                    <a:pt x="96559" y="10938"/>
                  </a:lnTo>
                  <a:lnTo>
                    <a:pt x="95787" y="8181"/>
                  </a:lnTo>
                  <a:lnTo>
                    <a:pt x="94215" y="5284"/>
                  </a:lnTo>
                  <a:lnTo>
                    <a:pt x="92109" y="3354"/>
                  </a:lnTo>
                  <a:lnTo>
                    <a:pt x="86946" y="1208"/>
                  </a:lnTo>
                  <a:lnTo>
                    <a:pt x="78090" y="0"/>
                  </a:lnTo>
                  <a:lnTo>
                    <a:pt x="52098" y="9920"/>
                  </a:lnTo>
                  <a:lnTo>
                    <a:pt x="33663" y="21632"/>
                  </a:lnTo>
                  <a:lnTo>
                    <a:pt x="22165" y="33674"/>
                  </a:lnTo>
                  <a:lnTo>
                    <a:pt x="8981" y="61630"/>
                  </a:lnTo>
                  <a:lnTo>
                    <a:pt x="2843" y="92358"/>
                  </a:lnTo>
                  <a:lnTo>
                    <a:pt x="502" y="96327"/>
                  </a:lnTo>
                  <a:lnTo>
                    <a:pt x="0" y="101091"/>
                  </a:lnTo>
                  <a:lnTo>
                    <a:pt x="4350" y="117907"/>
                  </a:lnTo>
                  <a:lnTo>
                    <a:pt x="13400" y="136295"/>
                  </a:lnTo>
                  <a:lnTo>
                    <a:pt x="27959" y="153033"/>
                  </a:lnTo>
                  <a:lnTo>
                    <a:pt x="35857" y="157691"/>
                  </a:lnTo>
                  <a:lnTo>
                    <a:pt x="82552" y="161090"/>
                  </a:lnTo>
                  <a:lnTo>
                    <a:pt x="88567" y="160140"/>
                  </a:lnTo>
                  <a:lnTo>
                    <a:pt x="92576" y="158449"/>
                  </a:lnTo>
                  <a:lnTo>
                    <a:pt x="95250" y="156264"/>
                  </a:lnTo>
                  <a:lnTo>
                    <a:pt x="103864" y="153835"/>
                  </a:lnTo>
                  <a:lnTo>
                    <a:pt x="121585" y="152276"/>
                  </a:lnTo>
                  <a:lnTo>
                    <a:pt x="131443" y="146418"/>
                  </a:lnTo>
                  <a:lnTo>
                    <a:pt x="164648" y="120850"/>
                  </a:lnTo>
                  <a:lnTo>
                    <a:pt x="171397" y="109521"/>
                  </a:lnTo>
                  <a:lnTo>
                    <a:pt x="176085" y="83779"/>
                  </a:lnTo>
                  <a:lnTo>
                    <a:pt x="175597" y="56593"/>
                  </a:lnTo>
                  <a:lnTo>
                    <a:pt x="171677" y="46742"/>
                  </a:lnTo>
                  <a:lnTo>
                    <a:pt x="163585" y="38837"/>
                  </a:lnTo>
                  <a:lnTo>
                    <a:pt x="117386" y="13299"/>
                  </a:lnTo>
                  <a:lnTo>
                    <a:pt x="108763" y="10920"/>
                  </a:lnTo>
                  <a:lnTo>
                    <a:pt x="104983" y="11344"/>
                  </a:lnTo>
                  <a:lnTo>
                    <a:pt x="88488" y="16807"/>
                  </a:lnTo>
                  <a:lnTo>
                    <a:pt x="82999" y="17385"/>
                  </a:lnTo>
                  <a:lnTo>
                    <a:pt x="79340" y="18829"/>
                  </a:lnTo>
                  <a:lnTo>
                    <a:pt x="76900" y="20850"/>
                  </a:lnTo>
                  <a:lnTo>
                    <a:pt x="74189" y="25918"/>
                  </a:lnTo>
                  <a:lnTo>
                    <a:pt x="72021" y="37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152">
            <a:extLst>
              <a:ext uri="{FF2B5EF4-FFF2-40B4-BE49-F238E27FC236}">
                <a16:creationId xmlns:a16="http://schemas.microsoft.com/office/drawing/2014/main" id="{B9E57146-3AAD-93F2-31E3-327956AED8E3}"/>
              </a:ext>
            </a:extLst>
          </p:cNvPr>
          <p:cNvGrpSpPr/>
          <p:nvPr/>
        </p:nvGrpSpPr>
        <p:grpSpPr>
          <a:xfrm>
            <a:off x="672389" y="2840282"/>
            <a:ext cx="289049" cy="236294"/>
            <a:chOff x="672389" y="2840282"/>
            <a:chExt cx="289049" cy="236294"/>
          </a:xfrm>
        </p:grpSpPr>
        <p:sp>
          <p:nvSpPr>
            <p:cNvPr id="48" name="SMARTInkShape-613">
              <a:extLst>
                <a:ext uri="{FF2B5EF4-FFF2-40B4-BE49-F238E27FC236}">
                  <a16:creationId xmlns:a16="http://schemas.microsoft.com/office/drawing/2014/main" id="{A40BB633-7EB8-AF2E-55A6-2E8A13D884F4}"/>
                </a:ext>
              </a:extLst>
            </p:cNvPr>
            <p:cNvSpPr/>
            <p:nvPr>
              <p:custDataLst>
                <p:tags r:id="rId3"/>
              </p:custDataLst>
            </p:nvPr>
          </p:nvSpPr>
          <p:spPr>
            <a:xfrm>
              <a:off x="672389" y="2857500"/>
              <a:ext cx="78979" cy="92739"/>
            </a:xfrm>
            <a:custGeom>
              <a:avLst/>
              <a:gdLst/>
              <a:ahLst/>
              <a:cxnLst/>
              <a:rect l="0" t="0" r="0" b="0"/>
              <a:pathLst>
                <a:path w="78979" h="92739">
                  <a:moveTo>
                    <a:pt x="51511" y="28575"/>
                  </a:moveTo>
                  <a:lnTo>
                    <a:pt x="51511" y="28575"/>
                  </a:lnTo>
                  <a:lnTo>
                    <a:pt x="51511" y="23519"/>
                  </a:lnTo>
                  <a:lnTo>
                    <a:pt x="48689" y="18214"/>
                  </a:lnTo>
                  <a:lnTo>
                    <a:pt x="43310" y="11241"/>
                  </a:lnTo>
                  <a:lnTo>
                    <a:pt x="39752" y="10288"/>
                  </a:lnTo>
                  <a:lnTo>
                    <a:pt x="28845" y="9676"/>
                  </a:lnTo>
                  <a:lnTo>
                    <a:pt x="25817" y="11743"/>
                  </a:lnTo>
                  <a:lnTo>
                    <a:pt x="7035" y="36540"/>
                  </a:lnTo>
                  <a:lnTo>
                    <a:pt x="700" y="51165"/>
                  </a:lnTo>
                  <a:lnTo>
                    <a:pt x="0" y="65426"/>
                  </a:lnTo>
                  <a:lnTo>
                    <a:pt x="1296" y="72193"/>
                  </a:lnTo>
                  <a:lnTo>
                    <a:pt x="8379" y="82533"/>
                  </a:lnTo>
                  <a:lnTo>
                    <a:pt x="13232" y="86772"/>
                  </a:lnTo>
                  <a:lnTo>
                    <a:pt x="24267" y="91482"/>
                  </a:lnTo>
                  <a:lnTo>
                    <a:pt x="30174" y="92738"/>
                  </a:lnTo>
                  <a:lnTo>
                    <a:pt x="42381" y="91311"/>
                  </a:lnTo>
                  <a:lnTo>
                    <a:pt x="54862" y="86091"/>
                  </a:lnTo>
                  <a:lnTo>
                    <a:pt x="67464" y="76715"/>
                  </a:lnTo>
                  <a:lnTo>
                    <a:pt x="74476" y="62671"/>
                  </a:lnTo>
                  <a:lnTo>
                    <a:pt x="78978" y="27784"/>
                  </a:lnTo>
                  <a:lnTo>
                    <a:pt x="77231" y="20640"/>
                  </a:lnTo>
                  <a:lnTo>
                    <a:pt x="69645" y="9879"/>
                  </a:lnTo>
                  <a:lnTo>
                    <a:pt x="59218" y="4390"/>
                  </a:lnTo>
                  <a:lnTo>
                    <a:pt x="4198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614">
              <a:extLst>
                <a:ext uri="{FF2B5EF4-FFF2-40B4-BE49-F238E27FC236}">
                  <a16:creationId xmlns:a16="http://schemas.microsoft.com/office/drawing/2014/main" id="{3A781B62-FBEF-A472-76F9-05E6B3D0A086}"/>
                </a:ext>
              </a:extLst>
            </p:cNvPr>
            <p:cNvSpPr/>
            <p:nvPr>
              <p:custDataLst>
                <p:tags r:id="rId4"/>
              </p:custDataLst>
            </p:nvPr>
          </p:nvSpPr>
          <p:spPr>
            <a:xfrm>
              <a:off x="781050" y="2840282"/>
              <a:ext cx="152401" cy="111772"/>
            </a:xfrm>
            <a:custGeom>
              <a:avLst/>
              <a:gdLst/>
              <a:ahLst/>
              <a:cxnLst/>
              <a:rect l="0" t="0" r="0" b="0"/>
              <a:pathLst>
                <a:path w="152401" h="111772">
                  <a:moveTo>
                    <a:pt x="0" y="26743"/>
                  </a:moveTo>
                  <a:lnTo>
                    <a:pt x="0" y="26743"/>
                  </a:lnTo>
                  <a:lnTo>
                    <a:pt x="25510" y="2291"/>
                  </a:lnTo>
                  <a:lnTo>
                    <a:pt x="31799" y="0"/>
                  </a:lnTo>
                  <a:lnTo>
                    <a:pt x="34958" y="1506"/>
                  </a:lnTo>
                  <a:lnTo>
                    <a:pt x="59466" y="24222"/>
                  </a:lnTo>
                  <a:lnTo>
                    <a:pt x="72588" y="64317"/>
                  </a:lnTo>
                  <a:lnTo>
                    <a:pt x="75724" y="91219"/>
                  </a:lnTo>
                  <a:lnTo>
                    <a:pt x="73167" y="100555"/>
                  </a:lnTo>
                  <a:lnTo>
                    <a:pt x="67957" y="110115"/>
                  </a:lnTo>
                  <a:lnTo>
                    <a:pt x="66472" y="110899"/>
                  </a:lnTo>
                  <a:lnTo>
                    <a:pt x="61998" y="111771"/>
                  </a:lnTo>
                  <a:lnTo>
                    <a:pt x="56483" y="109336"/>
                  </a:lnTo>
                  <a:lnTo>
                    <a:pt x="53530" y="107205"/>
                  </a:lnTo>
                  <a:lnTo>
                    <a:pt x="44318" y="94093"/>
                  </a:lnTo>
                  <a:lnTo>
                    <a:pt x="43304" y="88576"/>
                  </a:lnTo>
                  <a:lnTo>
                    <a:pt x="44999" y="76803"/>
                  </a:lnTo>
                  <a:lnTo>
                    <a:pt x="51903" y="63330"/>
                  </a:lnTo>
                  <a:lnTo>
                    <a:pt x="60652" y="52635"/>
                  </a:lnTo>
                  <a:lnTo>
                    <a:pt x="80060" y="42764"/>
                  </a:lnTo>
                  <a:lnTo>
                    <a:pt x="107458" y="37551"/>
                  </a:lnTo>
                  <a:lnTo>
                    <a:pt x="152400" y="362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615">
              <a:extLst>
                <a:ext uri="{FF2B5EF4-FFF2-40B4-BE49-F238E27FC236}">
                  <a16:creationId xmlns:a16="http://schemas.microsoft.com/office/drawing/2014/main" id="{D6C5A68D-E302-88E9-9F3F-2F74C6FB97D1}"/>
                </a:ext>
              </a:extLst>
            </p:cNvPr>
            <p:cNvSpPr/>
            <p:nvPr>
              <p:custDataLst>
                <p:tags r:id="rId5"/>
              </p:custDataLst>
            </p:nvPr>
          </p:nvSpPr>
          <p:spPr>
            <a:xfrm>
              <a:off x="904875" y="2952750"/>
              <a:ext cx="56563" cy="123826"/>
            </a:xfrm>
            <a:custGeom>
              <a:avLst/>
              <a:gdLst/>
              <a:ahLst/>
              <a:cxnLst/>
              <a:rect l="0" t="0" r="0" b="0"/>
              <a:pathLst>
                <a:path w="56563" h="123826">
                  <a:moveTo>
                    <a:pt x="47625" y="0"/>
                  </a:moveTo>
                  <a:lnTo>
                    <a:pt x="47625" y="0"/>
                  </a:lnTo>
                  <a:lnTo>
                    <a:pt x="52682" y="0"/>
                  </a:lnTo>
                  <a:lnTo>
                    <a:pt x="54171" y="2117"/>
                  </a:lnTo>
                  <a:lnTo>
                    <a:pt x="56562" y="20722"/>
                  </a:lnTo>
                  <a:lnTo>
                    <a:pt x="56014" y="51020"/>
                  </a:lnTo>
                  <a:lnTo>
                    <a:pt x="48464" y="70973"/>
                  </a:lnTo>
                  <a:lnTo>
                    <a:pt x="26556" y="104753"/>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 name="SMARTInkShape-Group153">
            <a:extLst>
              <a:ext uri="{FF2B5EF4-FFF2-40B4-BE49-F238E27FC236}">
                <a16:creationId xmlns:a16="http://schemas.microsoft.com/office/drawing/2014/main" id="{5406E3F9-760A-7443-1480-CEC07409B0FA}"/>
              </a:ext>
            </a:extLst>
          </p:cNvPr>
          <p:cNvGrpSpPr/>
          <p:nvPr/>
        </p:nvGrpSpPr>
        <p:grpSpPr>
          <a:xfrm>
            <a:off x="3601453" y="2638428"/>
            <a:ext cx="654779" cy="207978"/>
            <a:chOff x="3601453" y="2638428"/>
            <a:chExt cx="654779" cy="207978"/>
          </a:xfrm>
        </p:grpSpPr>
        <p:sp>
          <p:nvSpPr>
            <p:cNvPr id="52" name="SMARTInkShape-616">
              <a:extLst>
                <a:ext uri="{FF2B5EF4-FFF2-40B4-BE49-F238E27FC236}">
                  <a16:creationId xmlns:a16="http://schemas.microsoft.com/office/drawing/2014/main" id="{813C2627-833A-ABF5-D79B-582F283DE5DD}"/>
                </a:ext>
              </a:extLst>
            </p:cNvPr>
            <p:cNvSpPr/>
            <p:nvPr>
              <p:custDataLst>
                <p:tags r:id="rId1"/>
              </p:custDataLst>
            </p:nvPr>
          </p:nvSpPr>
          <p:spPr>
            <a:xfrm>
              <a:off x="3601453" y="2638428"/>
              <a:ext cx="218063" cy="190498"/>
            </a:xfrm>
            <a:custGeom>
              <a:avLst/>
              <a:gdLst/>
              <a:ahLst/>
              <a:cxnLst/>
              <a:rect l="0" t="0" r="0" b="0"/>
              <a:pathLst>
                <a:path w="218063" h="190498">
                  <a:moveTo>
                    <a:pt x="199022" y="19047"/>
                  </a:moveTo>
                  <a:lnTo>
                    <a:pt x="199022" y="19047"/>
                  </a:lnTo>
                  <a:lnTo>
                    <a:pt x="208154" y="9914"/>
                  </a:lnTo>
                  <a:lnTo>
                    <a:pt x="208431" y="4582"/>
                  </a:lnTo>
                  <a:lnTo>
                    <a:pt x="209528" y="3053"/>
                  </a:lnTo>
                  <a:lnTo>
                    <a:pt x="211318" y="2035"/>
                  </a:lnTo>
                  <a:lnTo>
                    <a:pt x="218062" y="0"/>
                  </a:lnTo>
                  <a:lnTo>
                    <a:pt x="209407" y="7602"/>
                  </a:lnTo>
                  <a:lnTo>
                    <a:pt x="165409" y="33362"/>
                  </a:lnTo>
                  <a:lnTo>
                    <a:pt x="121543" y="55581"/>
                  </a:lnTo>
                  <a:lnTo>
                    <a:pt x="76086" y="79362"/>
                  </a:lnTo>
                  <a:lnTo>
                    <a:pt x="54176" y="90070"/>
                  </a:lnTo>
                  <a:lnTo>
                    <a:pt x="30632" y="97047"/>
                  </a:lnTo>
                  <a:lnTo>
                    <a:pt x="21524" y="101339"/>
                  </a:lnTo>
                  <a:lnTo>
                    <a:pt x="0" y="104638"/>
                  </a:lnTo>
                  <a:lnTo>
                    <a:pt x="4351" y="104732"/>
                  </a:lnTo>
                  <a:lnTo>
                    <a:pt x="9491" y="107576"/>
                  </a:lnTo>
                  <a:lnTo>
                    <a:pt x="15303" y="111310"/>
                  </a:lnTo>
                  <a:lnTo>
                    <a:pt x="57845" y="124483"/>
                  </a:lnTo>
                  <a:lnTo>
                    <a:pt x="105053" y="139784"/>
                  </a:lnTo>
                  <a:lnTo>
                    <a:pt x="149514" y="150527"/>
                  </a:lnTo>
                  <a:lnTo>
                    <a:pt x="185143" y="161988"/>
                  </a:lnTo>
                  <a:lnTo>
                    <a:pt x="192148" y="166538"/>
                  </a:lnTo>
                  <a:lnTo>
                    <a:pt x="195967" y="172087"/>
                  </a:lnTo>
                  <a:lnTo>
                    <a:pt x="199022" y="190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617">
              <a:extLst>
                <a:ext uri="{FF2B5EF4-FFF2-40B4-BE49-F238E27FC236}">
                  <a16:creationId xmlns:a16="http://schemas.microsoft.com/office/drawing/2014/main" id="{0B900805-17B4-ED93-F656-C3F1C79073F4}"/>
                </a:ext>
              </a:extLst>
            </p:cNvPr>
            <p:cNvSpPr/>
            <p:nvPr>
              <p:custDataLst>
                <p:tags r:id="rId2"/>
              </p:custDataLst>
            </p:nvPr>
          </p:nvSpPr>
          <p:spPr>
            <a:xfrm>
              <a:off x="4069093" y="2677248"/>
              <a:ext cx="187139" cy="169158"/>
            </a:xfrm>
            <a:custGeom>
              <a:avLst/>
              <a:gdLst/>
              <a:ahLst/>
              <a:cxnLst/>
              <a:rect l="0" t="0" r="0" b="0"/>
              <a:pathLst>
                <a:path w="187139" h="169158">
                  <a:moveTo>
                    <a:pt x="93332" y="27852"/>
                  </a:moveTo>
                  <a:lnTo>
                    <a:pt x="93332" y="27852"/>
                  </a:lnTo>
                  <a:lnTo>
                    <a:pt x="98388" y="22796"/>
                  </a:lnTo>
                  <a:lnTo>
                    <a:pt x="98820" y="21306"/>
                  </a:lnTo>
                  <a:lnTo>
                    <a:pt x="98048" y="20313"/>
                  </a:lnTo>
                  <a:lnTo>
                    <a:pt x="94264" y="18719"/>
                  </a:lnTo>
                  <a:lnTo>
                    <a:pt x="93608" y="13387"/>
                  </a:lnTo>
                  <a:lnTo>
                    <a:pt x="92458" y="11858"/>
                  </a:lnTo>
                  <a:lnTo>
                    <a:pt x="88357" y="10160"/>
                  </a:lnTo>
                  <a:lnTo>
                    <a:pt x="64680" y="8837"/>
                  </a:lnTo>
                  <a:lnTo>
                    <a:pt x="56609" y="11640"/>
                  </a:lnTo>
                  <a:lnTo>
                    <a:pt x="24887" y="39394"/>
                  </a:lnTo>
                  <a:lnTo>
                    <a:pt x="4556" y="72758"/>
                  </a:lnTo>
                  <a:lnTo>
                    <a:pt x="0" y="96543"/>
                  </a:lnTo>
                  <a:lnTo>
                    <a:pt x="3707" y="123700"/>
                  </a:lnTo>
                  <a:lnTo>
                    <a:pt x="16565" y="146798"/>
                  </a:lnTo>
                  <a:lnTo>
                    <a:pt x="33779" y="161990"/>
                  </a:lnTo>
                  <a:lnTo>
                    <a:pt x="62399" y="168139"/>
                  </a:lnTo>
                  <a:lnTo>
                    <a:pt x="94787" y="169157"/>
                  </a:lnTo>
                  <a:lnTo>
                    <a:pt x="128030" y="157402"/>
                  </a:lnTo>
                  <a:lnTo>
                    <a:pt x="159100" y="137599"/>
                  </a:lnTo>
                  <a:lnTo>
                    <a:pt x="169481" y="125664"/>
                  </a:lnTo>
                  <a:lnTo>
                    <a:pt x="181277" y="101989"/>
                  </a:lnTo>
                  <a:lnTo>
                    <a:pt x="187138" y="73149"/>
                  </a:lnTo>
                  <a:lnTo>
                    <a:pt x="187096" y="53503"/>
                  </a:lnTo>
                  <a:lnTo>
                    <a:pt x="183335" y="40663"/>
                  </a:lnTo>
                  <a:lnTo>
                    <a:pt x="170211" y="21535"/>
                  </a:lnTo>
                  <a:lnTo>
                    <a:pt x="147861" y="7518"/>
                  </a:lnTo>
                  <a:lnTo>
                    <a:pt x="126187" y="1719"/>
                  </a:lnTo>
                  <a:lnTo>
                    <a:pt x="106359" y="0"/>
                  </a:lnTo>
                  <a:lnTo>
                    <a:pt x="82023" y="4548"/>
                  </a:lnTo>
                  <a:lnTo>
                    <a:pt x="64816" y="12598"/>
                  </a:lnTo>
                  <a:lnTo>
                    <a:pt x="55232" y="278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353439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a:t>2</a:t>
            </a:r>
            <a:r>
              <a:rPr lang="en-US"/>
              <a:t> Known</a:t>
            </a:r>
            <a:endParaRPr lang="en-US" dirty="0"/>
          </a:p>
        </p:txBody>
      </p:sp>
      <p:grpSp>
        <p:nvGrpSpPr>
          <p:cNvPr id="7" name="SMARTInkShape-Group1">
            <a:extLst>
              <a:ext uri="{FF2B5EF4-FFF2-40B4-BE49-F238E27FC236}">
                <a16:creationId xmlns:a16="http://schemas.microsoft.com/office/drawing/2014/main" id="{621F2A5A-FA28-A05E-5B3E-FE3A0BB9C060}"/>
              </a:ext>
            </a:extLst>
          </p:cNvPr>
          <p:cNvGrpSpPr/>
          <p:nvPr/>
        </p:nvGrpSpPr>
        <p:grpSpPr>
          <a:xfrm>
            <a:off x="714376" y="1352553"/>
            <a:ext cx="444971" cy="345303"/>
            <a:chOff x="714376" y="1352553"/>
            <a:chExt cx="444971" cy="345303"/>
          </a:xfrm>
        </p:grpSpPr>
        <p:sp>
          <p:nvSpPr>
            <p:cNvPr id="3" name="SMARTInkShape-1">
              <a:extLst>
                <a:ext uri="{FF2B5EF4-FFF2-40B4-BE49-F238E27FC236}">
                  <a16:creationId xmlns:a16="http://schemas.microsoft.com/office/drawing/2014/main" id="{61ABA2C9-27C6-7751-42D6-07CF85D488F0}"/>
                </a:ext>
              </a:extLst>
            </p:cNvPr>
            <p:cNvSpPr/>
            <p:nvPr>
              <p:custDataLst>
                <p:tags r:id="rId92"/>
              </p:custDataLst>
            </p:nvPr>
          </p:nvSpPr>
          <p:spPr>
            <a:xfrm>
              <a:off x="1057972" y="1572999"/>
              <a:ext cx="101375" cy="124857"/>
            </a:xfrm>
            <a:custGeom>
              <a:avLst/>
              <a:gdLst/>
              <a:ahLst/>
              <a:cxnLst/>
              <a:rect l="0" t="0" r="0" b="0"/>
              <a:pathLst>
                <a:path w="101375" h="124857">
                  <a:moveTo>
                    <a:pt x="56453" y="55776"/>
                  </a:moveTo>
                  <a:lnTo>
                    <a:pt x="56453" y="55776"/>
                  </a:lnTo>
                  <a:lnTo>
                    <a:pt x="56453" y="45663"/>
                  </a:lnTo>
                  <a:lnTo>
                    <a:pt x="59275" y="37876"/>
                  </a:lnTo>
                  <a:lnTo>
                    <a:pt x="62999" y="30887"/>
                  </a:lnTo>
                  <a:lnTo>
                    <a:pt x="65389" y="17777"/>
                  </a:lnTo>
                  <a:lnTo>
                    <a:pt x="65585" y="14568"/>
                  </a:lnTo>
                  <a:lnTo>
                    <a:pt x="64658" y="12429"/>
                  </a:lnTo>
                  <a:lnTo>
                    <a:pt x="62981" y="11003"/>
                  </a:lnTo>
                  <a:lnTo>
                    <a:pt x="57742" y="8714"/>
                  </a:lnTo>
                  <a:lnTo>
                    <a:pt x="48365" y="0"/>
                  </a:lnTo>
                  <a:lnTo>
                    <a:pt x="37241" y="4090"/>
                  </a:lnTo>
                  <a:lnTo>
                    <a:pt x="7241" y="29253"/>
                  </a:lnTo>
                  <a:lnTo>
                    <a:pt x="2832" y="41871"/>
                  </a:lnTo>
                  <a:lnTo>
                    <a:pt x="0" y="80899"/>
                  </a:lnTo>
                  <a:lnTo>
                    <a:pt x="4566" y="106847"/>
                  </a:lnTo>
                  <a:lnTo>
                    <a:pt x="12578" y="118338"/>
                  </a:lnTo>
                  <a:lnTo>
                    <a:pt x="17678" y="122884"/>
                  </a:lnTo>
                  <a:lnTo>
                    <a:pt x="24253" y="124856"/>
                  </a:lnTo>
                  <a:lnTo>
                    <a:pt x="40025" y="124226"/>
                  </a:lnTo>
                  <a:lnTo>
                    <a:pt x="61699" y="117920"/>
                  </a:lnTo>
                  <a:lnTo>
                    <a:pt x="75012" y="106679"/>
                  </a:lnTo>
                  <a:lnTo>
                    <a:pt x="86926" y="90041"/>
                  </a:lnTo>
                  <a:lnTo>
                    <a:pt x="98526" y="56874"/>
                  </a:lnTo>
                  <a:lnTo>
                    <a:pt x="101374" y="23411"/>
                  </a:lnTo>
                  <a:lnTo>
                    <a:pt x="98290" y="10347"/>
                  </a:lnTo>
                  <a:lnTo>
                    <a:pt x="95986" y="6440"/>
                  </a:lnTo>
                  <a:lnTo>
                    <a:pt x="93392" y="3835"/>
                  </a:lnTo>
                  <a:lnTo>
                    <a:pt x="90604" y="2099"/>
                  </a:lnTo>
                  <a:lnTo>
                    <a:pt x="79040" y="5814"/>
                  </a:lnTo>
                  <a:lnTo>
                    <a:pt x="55858" y="20389"/>
                  </a:lnTo>
                  <a:lnTo>
                    <a:pt x="46928" y="367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
              <a:extLst>
                <a:ext uri="{FF2B5EF4-FFF2-40B4-BE49-F238E27FC236}">
                  <a16:creationId xmlns:a16="http://schemas.microsoft.com/office/drawing/2014/main" id="{9E725B11-6553-E03F-532F-143FFAEC4F28}"/>
                </a:ext>
              </a:extLst>
            </p:cNvPr>
            <p:cNvSpPr/>
            <p:nvPr>
              <p:custDataLst>
                <p:tags r:id="rId93"/>
              </p:custDataLst>
            </p:nvPr>
          </p:nvSpPr>
          <p:spPr>
            <a:xfrm>
              <a:off x="733425" y="1571625"/>
              <a:ext cx="171451" cy="38101"/>
            </a:xfrm>
            <a:custGeom>
              <a:avLst/>
              <a:gdLst/>
              <a:ahLst/>
              <a:cxnLst/>
              <a:rect l="0" t="0" r="0" b="0"/>
              <a:pathLst>
                <a:path w="171451" h="38101">
                  <a:moveTo>
                    <a:pt x="0" y="38100"/>
                  </a:moveTo>
                  <a:lnTo>
                    <a:pt x="0" y="38100"/>
                  </a:lnTo>
                  <a:lnTo>
                    <a:pt x="8201" y="38100"/>
                  </a:lnTo>
                  <a:lnTo>
                    <a:pt x="49545" y="21853"/>
                  </a:lnTo>
                  <a:lnTo>
                    <a:pt x="90446" y="11357"/>
                  </a:lnTo>
                  <a:lnTo>
                    <a:pt x="135273" y="9597"/>
                  </a:lnTo>
                  <a:lnTo>
                    <a:pt x="146904" y="8498"/>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
              <a:extLst>
                <a:ext uri="{FF2B5EF4-FFF2-40B4-BE49-F238E27FC236}">
                  <a16:creationId xmlns:a16="http://schemas.microsoft.com/office/drawing/2014/main" id="{B3AB5162-D15C-0453-5FFD-C2DCDB4AF82F}"/>
                </a:ext>
              </a:extLst>
            </p:cNvPr>
            <p:cNvSpPr/>
            <p:nvPr>
              <p:custDataLst>
                <p:tags r:id="rId94"/>
              </p:custDataLst>
            </p:nvPr>
          </p:nvSpPr>
          <p:spPr>
            <a:xfrm>
              <a:off x="876300" y="1382841"/>
              <a:ext cx="47626" cy="284035"/>
            </a:xfrm>
            <a:custGeom>
              <a:avLst/>
              <a:gdLst/>
              <a:ahLst/>
              <a:cxnLst/>
              <a:rect l="0" t="0" r="0" b="0"/>
              <a:pathLst>
                <a:path w="47626" h="284035">
                  <a:moveTo>
                    <a:pt x="0" y="17334"/>
                  </a:moveTo>
                  <a:lnTo>
                    <a:pt x="0" y="17334"/>
                  </a:lnTo>
                  <a:lnTo>
                    <a:pt x="17334" y="0"/>
                  </a:lnTo>
                  <a:lnTo>
                    <a:pt x="18964" y="487"/>
                  </a:lnTo>
                  <a:lnTo>
                    <a:pt x="23598" y="3849"/>
                  </a:lnTo>
                  <a:lnTo>
                    <a:pt x="26363" y="8871"/>
                  </a:lnTo>
                  <a:lnTo>
                    <a:pt x="28284" y="23824"/>
                  </a:lnTo>
                  <a:lnTo>
                    <a:pt x="28549" y="66617"/>
                  </a:lnTo>
                  <a:lnTo>
                    <a:pt x="28567" y="105432"/>
                  </a:lnTo>
                  <a:lnTo>
                    <a:pt x="28573" y="147586"/>
                  </a:lnTo>
                  <a:lnTo>
                    <a:pt x="31397" y="185044"/>
                  </a:lnTo>
                  <a:lnTo>
                    <a:pt x="36114" y="221895"/>
                  </a:lnTo>
                  <a:lnTo>
                    <a:pt x="40334" y="257861"/>
                  </a:lnTo>
                  <a:lnTo>
                    <a:pt x="47625" y="2840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4">
              <a:extLst>
                <a:ext uri="{FF2B5EF4-FFF2-40B4-BE49-F238E27FC236}">
                  <a16:creationId xmlns:a16="http://schemas.microsoft.com/office/drawing/2014/main" id="{BB12EF68-E8F8-9D18-560C-35F4EED1EB46}"/>
                </a:ext>
              </a:extLst>
            </p:cNvPr>
            <p:cNvSpPr/>
            <p:nvPr>
              <p:custDataLst>
                <p:tags r:id="rId95"/>
              </p:custDataLst>
            </p:nvPr>
          </p:nvSpPr>
          <p:spPr>
            <a:xfrm>
              <a:off x="714376" y="1352553"/>
              <a:ext cx="18789" cy="335828"/>
            </a:xfrm>
            <a:custGeom>
              <a:avLst/>
              <a:gdLst/>
              <a:ahLst/>
              <a:cxnLst/>
              <a:rect l="0" t="0" r="0" b="0"/>
              <a:pathLst>
                <a:path w="18789" h="335828">
                  <a:moveTo>
                    <a:pt x="9524" y="9522"/>
                  </a:moveTo>
                  <a:lnTo>
                    <a:pt x="9524" y="9522"/>
                  </a:lnTo>
                  <a:lnTo>
                    <a:pt x="17725" y="9522"/>
                  </a:lnTo>
                  <a:lnTo>
                    <a:pt x="13600" y="9522"/>
                  </a:lnTo>
                  <a:lnTo>
                    <a:pt x="13300" y="8464"/>
                  </a:lnTo>
                  <a:lnTo>
                    <a:pt x="15788" y="4465"/>
                  </a:lnTo>
                  <a:lnTo>
                    <a:pt x="15817" y="2976"/>
                  </a:lnTo>
                  <a:lnTo>
                    <a:pt x="14777" y="1983"/>
                  </a:lnTo>
                  <a:lnTo>
                    <a:pt x="9532" y="0"/>
                  </a:lnTo>
                  <a:lnTo>
                    <a:pt x="9526" y="5054"/>
                  </a:lnTo>
                  <a:lnTo>
                    <a:pt x="10584" y="6543"/>
                  </a:lnTo>
                  <a:lnTo>
                    <a:pt x="12347" y="7536"/>
                  </a:lnTo>
                  <a:lnTo>
                    <a:pt x="14581" y="8198"/>
                  </a:lnTo>
                  <a:lnTo>
                    <a:pt x="17063" y="17400"/>
                  </a:lnTo>
                  <a:lnTo>
                    <a:pt x="18788" y="64731"/>
                  </a:lnTo>
                  <a:lnTo>
                    <a:pt x="16175" y="104389"/>
                  </a:lnTo>
                  <a:lnTo>
                    <a:pt x="10108" y="151527"/>
                  </a:lnTo>
                  <a:lnTo>
                    <a:pt x="6875" y="174012"/>
                  </a:lnTo>
                  <a:lnTo>
                    <a:pt x="603" y="218461"/>
                  </a:lnTo>
                  <a:lnTo>
                    <a:pt x="34" y="263486"/>
                  </a:lnTo>
                  <a:lnTo>
                    <a:pt x="4" y="310345"/>
                  </a:lnTo>
                  <a:lnTo>
                    <a:pt x="0" y="333880"/>
                  </a:lnTo>
                  <a:lnTo>
                    <a:pt x="1058" y="335827"/>
                  </a:lnTo>
                  <a:lnTo>
                    <a:pt x="9524" y="3333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 name="SMARTInkShape-Group2">
            <a:extLst>
              <a:ext uri="{FF2B5EF4-FFF2-40B4-BE49-F238E27FC236}">
                <a16:creationId xmlns:a16="http://schemas.microsoft.com/office/drawing/2014/main" id="{F2C2B7A7-5C10-D3EB-79F6-11703001E3C4}"/>
              </a:ext>
            </a:extLst>
          </p:cNvPr>
          <p:cNvGrpSpPr/>
          <p:nvPr/>
        </p:nvGrpSpPr>
        <p:grpSpPr>
          <a:xfrm>
            <a:off x="1571625" y="1514475"/>
            <a:ext cx="28576" cy="123826"/>
            <a:chOff x="1571625" y="1514475"/>
            <a:chExt cx="28576" cy="123826"/>
          </a:xfrm>
        </p:grpSpPr>
        <p:sp>
          <p:nvSpPr>
            <p:cNvPr id="8" name="SMARTInkShape-5">
              <a:extLst>
                <a:ext uri="{FF2B5EF4-FFF2-40B4-BE49-F238E27FC236}">
                  <a16:creationId xmlns:a16="http://schemas.microsoft.com/office/drawing/2014/main" id="{9EA14244-64A7-5148-2B14-C4AEE4DAB7CC}"/>
                </a:ext>
              </a:extLst>
            </p:cNvPr>
            <p:cNvSpPr/>
            <p:nvPr>
              <p:custDataLst>
                <p:tags r:id="rId90"/>
              </p:custDataLst>
            </p:nvPr>
          </p:nvSpPr>
          <p:spPr>
            <a:xfrm>
              <a:off x="1590675" y="1609725"/>
              <a:ext cx="9526" cy="28576"/>
            </a:xfrm>
            <a:custGeom>
              <a:avLst/>
              <a:gdLst/>
              <a:ahLst/>
              <a:cxnLst/>
              <a:rect l="0" t="0" r="0" b="0"/>
              <a:pathLst>
                <a:path w="9526" h="28576">
                  <a:moveTo>
                    <a:pt x="9525" y="0"/>
                  </a:moveTo>
                  <a:lnTo>
                    <a:pt x="9525" y="0"/>
                  </a:lnTo>
                  <a:lnTo>
                    <a:pt x="1986" y="17900"/>
                  </a:lnTo>
                  <a:lnTo>
                    <a:pt x="0"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6">
              <a:extLst>
                <a:ext uri="{FF2B5EF4-FFF2-40B4-BE49-F238E27FC236}">
                  <a16:creationId xmlns:a16="http://schemas.microsoft.com/office/drawing/2014/main" id="{A51DE5F5-D301-0A86-A604-DAC917564688}"/>
                </a:ext>
              </a:extLst>
            </p:cNvPr>
            <p:cNvSpPr/>
            <p:nvPr>
              <p:custDataLst>
                <p:tags r:id="rId91"/>
              </p:custDataLst>
            </p:nvPr>
          </p:nvSpPr>
          <p:spPr>
            <a:xfrm>
              <a:off x="1571625" y="15144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SMARTInkShape-Group3">
            <a:extLst>
              <a:ext uri="{FF2B5EF4-FFF2-40B4-BE49-F238E27FC236}">
                <a16:creationId xmlns:a16="http://schemas.microsoft.com/office/drawing/2014/main" id="{99C5AA74-6293-A450-0540-8B61927B0193}"/>
              </a:ext>
            </a:extLst>
          </p:cNvPr>
          <p:cNvGrpSpPr/>
          <p:nvPr/>
        </p:nvGrpSpPr>
        <p:grpSpPr>
          <a:xfrm>
            <a:off x="2133600" y="1424622"/>
            <a:ext cx="380609" cy="337504"/>
            <a:chOff x="2133600" y="1424622"/>
            <a:chExt cx="380609" cy="337504"/>
          </a:xfrm>
        </p:grpSpPr>
        <p:sp>
          <p:nvSpPr>
            <p:cNvPr id="11" name="SMARTInkShape-7">
              <a:extLst>
                <a:ext uri="{FF2B5EF4-FFF2-40B4-BE49-F238E27FC236}">
                  <a16:creationId xmlns:a16="http://schemas.microsoft.com/office/drawing/2014/main" id="{630B8ECB-045A-8042-C571-EE9CC6B107CA}"/>
                </a:ext>
              </a:extLst>
            </p:cNvPr>
            <p:cNvSpPr/>
            <p:nvPr>
              <p:custDataLst>
                <p:tags r:id="rId88"/>
              </p:custDataLst>
            </p:nvPr>
          </p:nvSpPr>
          <p:spPr>
            <a:xfrm>
              <a:off x="2505075" y="1638300"/>
              <a:ext cx="9134" cy="123826"/>
            </a:xfrm>
            <a:custGeom>
              <a:avLst/>
              <a:gdLst/>
              <a:ahLst/>
              <a:cxnLst/>
              <a:rect l="0" t="0" r="0" b="0"/>
              <a:pathLst>
                <a:path w="9134" h="123826">
                  <a:moveTo>
                    <a:pt x="0" y="0"/>
                  </a:moveTo>
                  <a:lnTo>
                    <a:pt x="0" y="0"/>
                  </a:lnTo>
                  <a:lnTo>
                    <a:pt x="5056" y="5056"/>
                  </a:lnTo>
                  <a:lnTo>
                    <a:pt x="7539" y="10361"/>
                  </a:lnTo>
                  <a:lnTo>
                    <a:pt x="9133" y="32503"/>
                  </a:lnTo>
                  <a:lnTo>
                    <a:pt x="860" y="79233"/>
                  </a:lnTo>
                  <a:lnTo>
                    <a:pt x="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8">
              <a:extLst>
                <a:ext uri="{FF2B5EF4-FFF2-40B4-BE49-F238E27FC236}">
                  <a16:creationId xmlns:a16="http://schemas.microsoft.com/office/drawing/2014/main" id="{9210730F-02D6-FCFE-DD6A-121AB03428C4}"/>
                </a:ext>
              </a:extLst>
            </p:cNvPr>
            <p:cNvSpPr/>
            <p:nvPr>
              <p:custDataLst>
                <p:tags r:id="rId89"/>
              </p:custDataLst>
            </p:nvPr>
          </p:nvSpPr>
          <p:spPr>
            <a:xfrm>
              <a:off x="2133600" y="1424622"/>
              <a:ext cx="314326" cy="280354"/>
            </a:xfrm>
            <a:custGeom>
              <a:avLst/>
              <a:gdLst/>
              <a:ahLst/>
              <a:cxnLst/>
              <a:rect l="0" t="0" r="0" b="0"/>
              <a:pathLst>
                <a:path w="314326" h="280354">
                  <a:moveTo>
                    <a:pt x="0" y="280353"/>
                  </a:moveTo>
                  <a:lnTo>
                    <a:pt x="0" y="280353"/>
                  </a:lnTo>
                  <a:lnTo>
                    <a:pt x="0" y="275297"/>
                  </a:lnTo>
                  <a:lnTo>
                    <a:pt x="5057" y="262039"/>
                  </a:lnTo>
                  <a:lnTo>
                    <a:pt x="35648" y="221107"/>
                  </a:lnTo>
                  <a:lnTo>
                    <a:pt x="77905" y="174003"/>
                  </a:lnTo>
                  <a:lnTo>
                    <a:pt x="109118" y="127479"/>
                  </a:lnTo>
                  <a:lnTo>
                    <a:pt x="130759" y="97089"/>
                  </a:lnTo>
                  <a:lnTo>
                    <a:pt x="149350" y="59927"/>
                  </a:lnTo>
                  <a:lnTo>
                    <a:pt x="161981" y="18030"/>
                  </a:lnTo>
                  <a:lnTo>
                    <a:pt x="169266" y="4365"/>
                  </a:lnTo>
                  <a:lnTo>
                    <a:pt x="170480" y="0"/>
                  </a:lnTo>
                  <a:lnTo>
                    <a:pt x="170803" y="318"/>
                  </a:lnTo>
                  <a:lnTo>
                    <a:pt x="171439" y="4062"/>
                  </a:lnTo>
                  <a:lnTo>
                    <a:pt x="166390" y="9165"/>
                  </a:lnTo>
                  <a:lnTo>
                    <a:pt x="163909" y="17303"/>
                  </a:lnTo>
                  <a:lnTo>
                    <a:pt x="161748" y="26917"/>
                  </a:lnTo>
                  <a:lnTo>
                    <a:pt x="146814" y="62499"/>
                  </a:lnTo>
                  <a:lnTo>
                    <a:pt x="142984" y="81866"/>
                  </a:lnTo>
                  <a:lnTo>
                    <a:pt x="135566" y="101250"/>
                  </a:lnTo>
                  <a:lnTo>
                    <a:pt x="131184" y="118983"/>
                  </a:lnTo>
                  <a:lnTo>
                    <a:pt x="125279" y="138881"/>
                  </a:lnTo>
                  <a:lnTo>
                    <a:pt x="124255" y="154709"/>
                  </a:lnTo>
                  <a:lnTo>
                    <a:pt x="126839" y="163834"/>
                  </a:lnTo>
                  <a:lnTo>
                    <a:pt x="130456" y="171417"/>
                  </a:lnTo>
                  <a:lnTo>
                    <a:pt x="133551" y="181636"/>
                  </a:lnTo>
                  <a:lnTo>
                    <a:pt x="138025" y="188148"/>
                  </a:lnTo>
                  <a:lnTo>
                    <a:pt x="143542" y="191748"/>
                  </a:lnTo>
                  <a:lnTo>
                    <a:pt x="146494" y="192708"/>
                  </a:lnTo>
                  <a:lnTo>
                    <a:pt x="170876" y="189003"/>
                  </a:lnTo>
                  <a:lnTo>
                    <a:pt x="189742" y="181202"/>
                  </a:lnTo>
                  <a:lnTo>
                    <a:pt x="195455" y="175255"/>
                  </a:lnTo>
                  <a:lnTo>
                    <a:pt x="200110" y="168026"/>
                  </a:lnTo>
                  <a:lnTo>
                    <a:pt x="212515" y="153115"/>
                  </a:lnTo>
                  <a:lnTo>
                    <a:pt x="240278" y="108491"/>
                  </a:lnTo>
                  <a:lnTo>
                    <a:pt x="244373" y="94962"/>
                  </a:lnTo>
                  <a:lnTo>
                    <a:pt x="247362" y="52201"/>
                  </a:lnTo>
                  <a:lnTo>
                    <a:pt x="247645" y="33041"/>
                  </a:lnTo>
                  <a:lnTo>
                    <a:pt x="235891" y="78354"/>
                  </a:lnTo>
                  <a:lnTo>
                    <a:pt x="230040" y="118038"/>
                  </a:lnTo>
                  <a:lnTo>
                    <a:pt x="228884" y="160880"/>
                  </a:lnTo>
                  <a:lnTo>
                    <a:pt x="229743" y="179572"/>
                  </a:lnTo>
                  <a:lnTo>
                    <a:pt x="233694" y="191817"/>
                  </a:lnTo>
                  <a:lnTo>
                    <a:pt x="236229" y="195929"/>
                  </a:lnTo>
                  <a:lnTo>
                    <a:pt x="241868" y="200498"/>
                  </a:lnTo>
                  <a:lnTo>
                    <a:pt x="256050" y="203070"/>
                  </a:lnTo>
                  <a:lnTo>
                    <a:pt x="279805" y="202881"/>
                  </a:lnTo>
                  <a:lnTo>
                    <a:pt x="314325" y="19462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SMARTInkShape-9">
            <a:extLst>
              <a:ext uri="{FF2B5EF4-FFF2-40B4-BE49-F238E27FC236}">
                <a16:creationId xmlns:a16="http://schemas.microsoft.com/office/drawing/2014/main" id="{A1CC5815-5DF8-D3B4-3A85-879982990120}"/>
              </a:ext>
            </a:extLst>
          </p:cNvPr>
          <p:cNvSpPr/>
          <p:nvPr>
            <p:custDataLst>
              <p:tags r:id="rId1"/>
            </p:custDataLst>
          </p:nvPr>
        </p:nvSpPr>
        <p:spPr>
          <a:xfrm>
            <a:off x="2876550" y="1543050"/>
            <a:ext cx="209551" cy="9526"/>
          </a:xfrm>
          <a:custGeom>
            <a:avLst/>
            <a:gdLst/>
            <a:ahLst/>
            <a:cxnLst/>
            <a:rect l="0" t="0" r="0" b="0"/>
            <a:pathLst>
              <a:path w="209551" h="9526">
                <a:moveTo>
                  <a:pt x="0" y="0"/>
                </a:moveTo>
                <a:lnTo>
                  <a:pt x="0" y="0"/>
                </a:lnTo>
                <a:lnTo>
                  <a:pt x="0" y="5056"/>
                </a:lnTo>
                <a:lnTo>
                  <a:pt x="2117" y="6546"/>
                </a:lnTo>
                <a:lnTo>
                  <a:pt x="16267" y="8642"/>
                </a:lnTo>
                <a:lnTo>
                  <a:pt x="54601" y="9351"/>
                </a:lnTo>
                <a:lnTo>
                  <a:pt x="94495" y="6651"/>
                </a:lnTo>
                <a:lnTo>
                  <a:pt x="119256" y="4014"/>
                </a:lnTo>
                <a:lnTo>
                  <a:pt x="161023" y="5301"/>
                </a:lnTo>
                <a:lnTo>
                  <a:pt x="178457" y="3414"/>
                </a:lnTo>
                <a:lnTo>
                  <a:pt x="2095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0">
            <a:extLst>
              <a:ext uri="{FF2B5EF4-FFF2-40B4-BE49-F238E27FC236}">
                <a16:creationId xmlns:a16="http://schemas.microsoft.com/office/drawing/2014/main" id="{CD38BCF3-56FD-2E30-F734-A9384D67447D}"/>
              </a:ext>
            </a:extLst>
          </p:cNvPr>
          <p:cNvSpPr/>
          <p:nvPr>
            <p:custDataLst>
              <p:tags r:id="rId2"/>
            </p:custDataLst>
          </p:nvPr>
        </p:nvSpPr>
        <p:spPr>
          <a:xfrm>
            <a:off x="3324225" y="1438848"/>
            <a:ext cx="466726" cy="285178"/>
          </a:xfrm>
          <a:custGeom>
            <a:avLst/>
            <a:gdLst/>
            <a:ahLst/>
            <a:cxnLst/>
            <a:rect l="0" t="0" r="0" b="0"/>
            <a:pathLst>
              <a:path w="466726" h="285178">
                <a:moveTo>
                  <a:pt x="0" y="285177"/>
                </a:moveTo>
                <a:lnTo>
                  <a:pt x="0" y="285177"/>
                </a:lnTo>
                <a:lnTo>
                  <a:pt x="5056" y="270008"/>
                </a:lnTo>
                <a:lnTo>
                  <a:pt x="16005" y="256916"/>
                </a:lnTo>
                <a:lnTo>
                  <a:pt x="61599" y="213813"/>
                </a:lnTo>
                <a:lnTo>
                  <a:pt x="101578" y="166461"/>
                </a:lnTo>
                <a:lnTo>
                  <a:pt x="135647" y="122671"/>
                </a:lnTo>
                <a:lnTo>
                  <a:pt x="156695" y="98129"/>
                </a:lnTo>
                <a:lnTo>
                  <a:pt x="178678" y="54123"/>
                </a:lnTo>
                <a:lnTo>
                  <a:pt x="195181" y="30967"/>
                </a:lnTo>
                <a:lnTo>
                  <a:pt x="198930" y="22970"/>
                </a:lnTo>
                <a:lnTo>
                  <a:pt x="205934" y="12517"/>
                </a:lnTo>
                <a:lnTo>
                  <a:pt x="209409" y="0"/>
                </a:lnTo>
                <a:lnTo>
                  <a:pt x="209508" y="4653"/>
                </a:lnTo>
                <a:lnTo>
                  <a:pt x="199846" y="51932"/>
                </a:lnTo>
                <a:lnTo>
                  <a:pt x="186884" y="92314"/>
                </a:lnTo>
                <a:lnTo>
                  <a:pt x="181494" y="138362"/>
                </a:lnTo>
                <a:lnTo>
                  <a:pt x="181128" y="152894"/>
                </a:lnTo>
                <a:lnTo>
                  <a:pt x="191134" y="179072"/>
                </a:lnTo>
                <a:lnTo>
                  <a:pt x="198896" y="190394"/>
                </a:lnTo>
                <a:lnTo>
                  <a:pt x="215752" y="204805"/>
                </a:lnTo>
                <a:lnTo>
                  <a:pt x="222184" y="207123"/>
                </a:lnTo>
                <a:lnTo>
                  <a:pt x="241869" y="203371"/>
                </a:lnTo>
                <a:lnTo>
                  <a:pt x="267809" y="190500"/>
                </a:lnTo>
                <a:lnTo>
                  <a:pt x="290547" y="168225"/>
                </a:lnTo>
                <a:lnTo>
                  <a:pt x="316107" y="125725"/>
                </a:lnTo>
                <a:lnTo>
                  <a:pt x="331080" y="102113"/>
                </a:lnTo>
                <a:lnTo>
                  <a:pt x="348948" y="58418"/>
                </a:lnTo>
                <a:lnTo>
                  <a:pt x="357627" y="42071"/>
                </a:lnTo>
                <a:lnTo>
                  <a:pt x="361781" y="11320"/>
                </a:lnTo>
                <a:lnTo>
                  <a:pt x="361936" y="27474"/>
                </a:lnTo>
                <a:lnTo>
                  <a:pt x="354409" y="72004"/>
                </a:lnTo>
                <a:lnTo>
                  <a:pt x="352817" y="110424"/>
                </a:lnTo>
                <a:lnTo>
                  <a:pt x="360106" y="157721"/>
                </a:lnTo>
                <a:lnTo>
                  <a:pt x="365717" y="178788"/>
                </a:lnTo>
                <a:lnTo>
                  <a:pt x="369754" y="185676"/>
                </a:lnTo>
                <a:lnTo>
                  <a:pt x="374561" y="190268"/>
                </a:lnTo>
                <a:lnTo>
                  <a:pt x="388617" y="196731"/>
                </a:lnTo>
                <a:lnTo>
                  <a:pt x="392428" y="197638"/>
                </a:lnTo>
                <a:lnTo>
                  <a:pt x="429040" y="191092"/>
                </a:lnTo>
                <a:lnTo>
                  <a:pt x="436923" y="187622"/>
                </a:lnTo>
                <a:lnTo>
                  <a:pt x="440508" y="185216"/>
                </a:lnTo>
                <a:lnTo>
                  <a:pt x="466725" y="1804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1">
            <a:extLst>
              <a:ext uri="{FF2B5EF4-FFF2-40B4-BE49-F238E27FC236}">
                <a16:creationId xmlns:a16="http://schemas.microsoft.com/office/drawing/2014/main" id="{CD145263-5BED-874B-C33D-AB615C23569C}"/>
              </a:ext>
            </a:extLst>
          </p:cNvPr>
          <p:cNvSpPr/>
          <p:nvPr>
            <p:custDataLst>
              <p:tags r:id="rId3"/>
            </p:custDataLst>
          </p:nvPr>
        </p:nvSpPr>
        <p:spPr>
          <a:xfrm>
            <a:off x="3829050" y="1648344"/>
            <a:ext cx="180976" cy="112133"/>
          </a:xfrm>
          <a:custGeom>
            <a:avLst/>
            <a:gdLst/>
            <a:ahLst/>
            <a:cxnLst/>
            <a:rect l="0" t="0" r="0" b="0"/>
            <a:pathLst>
              <a:path w="180976" h="112133">
                <a:moveTo>
                  <a:pt x="0" y="28056"/>
                </a:moveTo>
                <a:lnTo>
                  <a:pt x="0" y="28056"/>
                </a:lnTo>
                <a:lnTo>
                  <a:pt x="5056" y="23000"/>
                </a:lnTo>
                <a:lnTo>
                  <a:pt x="10361" y="20517"/>
                </a:lnTo>
                <a:lnTo>
                  <a:pt x="13257" y="19855"/>
                </a:lnTo>
                <a:lnTo>
                  <a:pt x="22390" y="13867"/>
                </a:lnTo>
                <a:lnTo>
                  <a:pt x="31798" y="5390"/>
                </a:lnTo>
                <a:lnTo>
                  <a:pt x="40944" y="2107"/>
                </a:lnTo>
                <a:lnTo>
                  <a:pt x="59005" y="0"/>
                </a:lnTo>
                <a:lnTo>
                  <a:pt x="66089" y="2534"/>
                </a:lnTo>
                <a:lnTo>
                  <a:pt x="69459" y="4691"/>
                </a:lnTo>
                <a:lnTo>
                  <a:pt x="71705" y="7188"/>
                </a:lnTo>
                <a:lnTo>
                  <a:pt x="74202" y="12784"/>
                </a:lnTo>
                <a:lnTo>
                  <a:pt x="70552" y="31997"/>
                </a:lnTo>
                <a:lnTo>
                  <a:pt x="68201" y="37034"/>
                </a:lnTo>
                <a:lnTo>
                  <a:pt x="65575" y="40391"/>
                </a:lnTo>
                <a:lnTo>
                  <a:pt x="18773" y="85527"/>
                </a:lnTo>
                <a:lnTo>
                  <a:pt x="3709" y="100556"/>
                </a:lnTo>
                <a:lnTo>
                  <a:pt x="1648" y="105434"/>
                </a:lnTo>
                <a:lnTo>
                  <a:pt x="1099" y="108216"/>
                </a:lnTo>
                <a:lnTo>
                  <a:pt x="1791" y="110071"/>
                </a:lnTo>
                <a:lnTo>
                  <a:pt x="3310" y="111308"/>
                </a:lnTo>
                <a:lnTo>
                  <a:pt x="5381" y="112132"/>
                </a:lnTo>
                <a:lnTo>
                  <a:pt x="48934" y="105435"/>
                </a:lnTo>
                <a:lnTo>
                  <a:pt x="87042" y="97943"/>
                </a:lnTo>
                <a:lnTo>
                  <a:pt x="128593" y="95365"/>
                </a:lnTo>
                <a:lnTo>
                  <a:pt x="180975" y="947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 name="SMARTInkShape-Group7">
            <a:extLst>
              <a:ext uri="{FF2B5EF4-FFF2-40B4-BE49-F238E27FC236}">
                <a16:creationId xmlns:a16="http://schemas.microsoft.com/office/drawing/2014/main" id="{CC0797D5-874A-47A4-8DB8-4F689506B5D3}"/>
              </a:ext>
            </a:extLst>
          </p:cNvPr>
          <p:cNvGrpSpPr/>
          <p:nvPr/>
        </p:nvGrpSpPr>
        <p:grpSpPr>
          <a:xfrm>
            <a:off x="4419600" y="1386317"/>
            <a:ext cx="578710" cy="184706"/>
            <a:chOff x="4419600" y="1386317"/>
            <a:chExt cx="578710" cy="184706"/>
          </a:xfrm>
        </p:grpSpPr>
        <p:sp>
          <p:nvSpPr>
            <p:cNvPr id="17" name="SMARTInkShape-12">
              <a:extLst>
                <a:ext uri="{FF2B5EF4-FFF2-40B4-BE49-F238E27FC236}">
                  <a16:creationId xmlns:a16="http://schemas.microsoft.com/office/drawing/2014/main" id="{51D29C4E-87D8-012B-F24C-86B44AA3E193}"/>
                </a:ext>
              </a:extLst>
            </p:cNvPr>
            <p:cNvSpPr/>
            <p:nvPr>
              <p:custDataLst>
                <p:tags r:id="rId85"/>
              </p:custDataLst>
            </p:nvPr>
          </p:nvSpPr>
          <p:spPr>
            <a:xfrm>
              <a:off x="4792080" y="1386317"/>
              <a:ext cx="206230" cy="184706"/>
            </a:xfrm>
            <a:custGeom>
              <a:avLst/>
              <a:gdLst/>
              <a:ahLst/>
              <a:cxnLst/>
              <a:rect l="0" t="0" r="0" b="0"/>
              <a:pathLst>
                <a:path w="206230" h="184706">
                  <a:moveTo>
                    <a:pt x="94245" y="51958"/>
                  </a:moveTo>
                  <a:lnTo>
                    <a:pt x="94245" y="51958"/>
                  </a:lnTo>
                  <a:lnTo>
                    <a:pt x="99301" y="46901"/>
                  </a:lnTo>
                  <a:lnTo>
                    <a:pt x="99733" y="44354"/>
                  </a:lnTo>
                  <a:lnTo>
                    <a:pt x="98961" y="41597"/>
                  </a:lnTo>
                  <a:lnTo>
                    <a:pt x="95176" y="34624"/>
                  </a:lnTo>
                  <a:lnTo>
                    <a:pt x="91837" y="33671"/>
                  </a:lnTo>
                  <a:lnTo>
                    <a:pt x="89464" y="33416"/>
                  </a:lnTo>
                  <a:lnTo>
                    <a:pt x="84006" y="35956"/>
                  </a:lnTo>
                  <a:lnTo>
                    <a:pt x="75936" y="40613"/>
                  </a:lnTo>
                  <a:lnTo>
                    <a:pt x="40994" y="55311"/>
                  </a:lnTo>
                  <a:lnTo>
                    <a:pt x="30714" y="64385"/>
                  </a:lnTo>
                  <a:lnTo>
                    <a:pt x="6621" y="99103"/>
                  </a:lnTo>
                  <a:lnTo>
                    <a:pt x="1255" y="113434"/>
                  </a:lnTo>
                  <a:lnTo>
                    <a:pt x="0" y="120908"/>
                  </a:lnTo>
                  <a:lnTo>
                    <a:pt x="5086" y="130581"/>
                  </a:lnTo>
                  <a:lnTo>
                    <a:pt x="26060" y="159169"/>
                  </a:lnTo>
                  <a:lnTo>
                    <a:pt x="56612" y="178443"/>
                  </a:lnTo>
                  <a:lnTo>
                    <a:pt x="70111" y="182257"/>
                  </a:lnTo>
                  <a:lnTo>
                    <a:pt x="99590" y="184705"/>
                  </a:lnTo>
                  <a:lnTo>
                    <a:pt x="124403" y="180073"/>
                  </a:lnTo>
                  <a:lnTo>
                    <a:pt x="158650" y="162902"/>
                  </a:lnTo>
                  <a:lnTo>
                    <a:pt x="168025" y="153830"/>
                  </a:lnTo>
                  <a:lnTo>
                    <a:pt x="200728" y="107057"/>
                  </a:lnTo>
                  <a:lnTo>
                    <a:pt x="206229" y="84982"/>
                  </a:lnTo>
                  <a:lnTo>
                    <a:pt x="204694" y="71574"/>
                  </a:lnTo>
                  <a:lnTo>
                    <a:pt x="199425" y="58560"/>
                  </a:lnTo>
                  <a:lnTo>
                    <a:pt x="172837" y="26591"/>
                  </a:lnTo>
                  <a:lnTo>
                    <a:pt x="154339" y="12574"/>
                  </a:lnTo>
                  <a:lnTo>
                    <a:pt x="112428" y="2596"/>
                  </a:lnTo>
                  <a:lnTo>
                    <a:pt x="103193" y="0"/>
                  </a:lnTo>
                  <a:lnTo>
                    <a:pt x="94918" y="386"/>
                  </a:lnTo>
                  <a:lnTo>
                    <a:pt x="80080" y="6460"/>
                  </a:lnTo>
                  <a:lnTo>
                    <a:pt x="64884" y="16722"/>
                  </a:lnTo>
                  <a:lnTo>
                    <a:pt x="56145" y="329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13">
              <a:extLst>
                <a:ext uri="{FF2B5EF4-FFF2-40B4-BE49-F238E27FC236}">
                  <a16:creationId xmlns:a16="http://schemas.microsoft.com/office/drawing/2014/main" id="{26F7043D-1FBD-9BCE-D9CF-7E1518CC0AA2}"/>
                </a:ext>
              </a:extLst>
            </p:cNvPr>
            <p:cNvSpPr/>
            <p:nvPr>
              <p:custDataLst>
                <p:tags r:id="rId86"/>
              </p:custDataLst>
            </p:nvPr>
          </p:nvSpPr>
          <p:spPr>
            <a:xfrm>
              <a:off x="4429125" y="1533525"/>
              <a:ext cx="190501" cy="19051"/>
            </a:xfrm>
            <a:custGeom>
              <a:avLst/>
              <a:gdLst/>
              <a:ahLst/>
              <a:cxnLst/>
              <a:rect l="0" t="0" r="0" b="0"/>
              <a:pathLst>
                <a:path w="190501" h="19051">
                  <a:moveTo>
                    <a:pt x="0" y="19050"/>
                  </a:moveTo>
                  <a:lnTo>
                    <a:pt x="0" y="19050"/>
                  </a:lnTo>
                  <a:lnTo>
                    <a:pt x="41418" y="16228"/>
                  </a:lnTo>
                  <a:lnTo>
                    <a:pt x="80463" y="10113"/>
                  </a:lnTo>
                  <a:lnTo>
                    <a:pt x="124387" y="3056"/>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4">
              <a:extLst>
                <a:ext uri="{FF2B5EF4-FFF2-40B4-BE49-F238E27FC236}">
                  <a16:creationId xmlns:a16="http://schemas.microsoft.com/office/drawing/2014/main" id="{796FD253-9D76-B55C-D477-70788469B461}"/>
                </a:ext>
              </a:extLst>
            </p:cNvPr>
            <p:cNvSpPr/>
            <p:nvPr>
              <p:custDataLst>
                <p:tags r:id="rId87"/>
              </p:custDataLst>
            </p:nvPr>
          </p:nvSpPr>
          <p:spPr>
            <a:xfrm>
              <a:off x="4419600" y="1476375"/>
              <a:ext cx="161926" cy="9526"/>
            </a:xfrm>
            <a:custGeom>
              <a:avLst/>
              <a:gdLst/>
              <a:ahLst/>
              <a:cxnLst/>
              <a:rect l="0" t="0" r="0" b="0"/>
              <a:pathLst>
                <a:path w="161926" h="9526">
                  <a:moveTo>
                    <a:pt x="0" y="9525"/>
                  </a:moveTo>
                  <a:lnTo>
                    <a:pt x="0" y="9525"/>
                  </a:lnTo>
                  <a:lnTo>
                    <a:pt x="5056" y="9525"/>
                  </a:lnTo>
                  <a:lnTo>
                    <a:pt x="36269" y="883"/>
                  </a:lnTo>
                  <a:lnTo>
                    <a:pt x="77214" y="116"/>
                  </a:lnTo>
                  <a:lnTo>
                    <a:pt x="119241" y="15"/>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8">
            <a:extLst>
              <a:ext uri="{FF2B5EF4-FFF2-40B4-BE49-F238E27FC236}">
                <a16:creationId xmlns:a16="http://schemas.microsoft.com/office/drawing/2014/main" id="{69564938-BB9D-9F3A-E0C5-C0A5F5C9211B}"/>
              </a:ext>
            </a:extLst>
          </p:cNvPr>
          <p:cNvGrpSpPr/>
          <p:nvPr/>
        </p:nvGrpSpPr>
        <p:grpSpPr>
          <a:xfrm>
            <a:off x="640161" y="2448433"/>
            <a:ext cx="482955" cy="399517"/>
            <a:chOff x="640161" y="2448433"/>
            <a:chExt cx="482955" cy="399517"/>
          </a:xfrm>
        </p:grpSpPr>
        <p:sp>
          <p:nvSpPr>
            <p:cNvPr id="21" name="SMARTInkShape-15">
              <a:extLst>
                <a:ext uri="{FF2B5EF4-FFF2-40B4-BE49-F238E27FC236}">
                  <a16:creationId xmlns:a16="http://schemas.microsoft.com/office/drawing/2014/main" id="{8C6F9CE8-B2D2-BF2D-5AAE-AE1AD3B048C7}"/>
                </a:ext>
              </a:extLst>
            </p:cNvPr>
            <p:cNvSpPr/>
            <p:nvPr>
              <p:custDataLst>
                <p:tags r:id="rId80"/>
              </p:custDataLst>
            </p:nvPr>
          </p:nvSpPr>
          <p:spPr>
            <a:xfrm>
              <a:off x="944890" y="2733678"/>
              <a:ext cx="178226" cy="114272"/>
            </a:xfrm>
            <a:custGeom>
              <a:avLst/>
              <a:gdLst/>
              <a:ahLst/>
              <a:cxnLst/>
              <a:rect l="0" t="0" r="0" b="0"/>
              <a:pathLst>
                <a:path w="178226" h="114272">
                  <a:moveTo>
                    <a:pt x="102860" y="9522"/>
                  </a:moveTo>
                  <a:lnTo>
                    <a:pt x="102860" y="9522"/>
                  </a:lnTo>
                  <a:lnTo>
                    <a:pt x="84213" y="9522"/>
                  </a:lnTo>
                  <a:lnTo>
                    <a:pt x="75644" y="1321"/>
                  </a:lnTo>
                  <a:lnTo>
                    <a:pt x="66203" y="113"/>
                  </a:lnTo>
                  <a:lnTo>
                    <a:pt x="37351" y="0"/>
                  </a:lnTo>
                  <a:lnTo>
                    <a:pt x="28589" y="2820"/>
                  </a:lnTo>
                  <a:lnTo>
                    <a:pt x="24771" y="5054"/>
                  </a:lnTo>
                  <a:lnTo>
                    <a:pt x="14341" y="18311"/>
                  </a:lnTo>
                  <a:lnTo>
                    <a:pt x="2394" y="41754"/>
                  </a:lnTo>
                  <a:lnTo>
                    <a:pt x="0" y="54186"/>
                  </a:lnTo>
                  <a:lnTo>
                    <a:pt x="1758" y="66767"/>
                  </a:lnTo>
                  <a:lnTo>
                    <a:pt x="15710" y="110928"/>
                  </a:lnTo>
                  <a:lnTo>
                    <a:pt x="17243" y="112051"/>
                  </a:lnTo>
                  <a:lnTo>
                    <a:pt x="24458" y="113631"/>
                  </a:lnTo>
                  <a:lnTo>
                    <a:pt x="52067" y="114271"/>
                  </a:lnTo>
                  <a:lnTo>
                    <a:pt x="56649" y="111463"/>
                  </a:lnTo>
                  <a:lnTo>
                    <a:pt x="69342" y="100107"/>
                  </a:lnTo>
                  <a:lnTo>
                    <a:pt x="72088" y="91763"/>
                  </a:lnTo>
                  <a:lnTo>
                    <a:pt x="74367" y="82057"/>
                  </a:lnTo>
                  <a:lnTo>
                    <a:pt x="81631" y="67202"/>
                  </a:lnTo>
                  <a:lnTo>
                    <a:pt x="82357" y="63851"/>
                  </a:lnTo>
                  <a:lnTo>
                    <a:pt x="83900" y="61616"/>
                  </a:lnTo>
                  <a:lnTo>
                    <a:pt x="85987" y="60126"/>
                  </a:lnTo>
                  <a:lnTo>
                    <a:pt x="88436" y="59133"/>
                  </a:lnTo>
                  <a:lnTo>
                    <a:pt x="90069" y="56355"/>
                  </a:lnTo>
                  <a:lnTo>
                    <a:pt x="93207" y="30732"/>
                  </a:lnTo>
                  <a:lnTo>
                    <a:pt x="93297" y="34269"/>
                  </a:lnTo>
                  <a:lnTo>
                    <a:pt x="90496" y="39218"/>
                  </a:lnTo>
                  <a:lnTo>
                    <a:pt x="80074" y="56075"/>
                  </a:lnTo>
                  <a:lnTo>
                    <a:pt x="75429" y="78729"/>
                  </a:lnTo>
                  <a:lnTo>
                    <a:pt x="74793" y="87200"/>
                  </a:lnTo>
                  <a:lnTo>
                    <a:pt x="77333" y="94493"/>
                  </a:lnTo>
                  <a:lnTo>
                    <a:pt x="79492" y="97919"/>
                  </a:lnTo>
                  <a:lnTo>
                    <a:pt x="81989" y="100203"/>
                  </a:lnTo>
                  <a:lnTo>
                    <a:pt x="91632" y="104170"/>
                  </a:lnTo>
                  <a:lnTo>
                    <a:pt x="116556" y="104719"/>
                  </a:lnTo>
                  <a:lnTo>
                    <a:pt x="127644" y="101926"/>
                  </a:lnTo>
                  <a:lnTo>
                    <a:pt x="132083" y="99700"/>
                  </a:lnTo>
                  <a:lnTo>
                    <a:pt x="136100" y="99274"/>
                  </a:lnTo>
                  <a:lnTo>
                    <a:pt x="146811" y="101614"/>
                  </a:lnTo>
                  <a:lnTo>
                    <a:pt x="158063" y="96294"/>
                  </a:lnTo>
                  <a:lnTo>
                    <a:pt x="178225" y="104407"/>
                  </a:lnTo>
                  <a:lnTo>
                    <a:pt x="169535"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6">
              <a:extLst>
                <a:ext uri="{FF2B5EF4-FFF2-40B4-BE49-F238E27FC236}">
                  <a16:creationId xmlns:a16="http://schemas.microsoft.com/office/drawing/2014/main" id="{8F44F383-9C23-A092-51CF-FBE83992B5F6}"/>
                </a:ext>
              </a:extLst>
            </p:cNvPr>
            <p:cNvSpPr/>
            <p:nvPr>
              <p:custDataLst>
                <p:tags r:id="rId81"/>
              </p:custDataLst>
            </p:nvPr>
          </p:nvSpPr>
          <p:spPr>
            <a:xfrm>
              <a:off x="657225" y="2714625"/>
              <a:ext cx="161926" cy="19051"/>
            </a:xfrm>
            <a:custGeom>
              <a:avLst/>
              <a:gdLst/>
              <a:ahLst/>
              <a:cxnLst/>
              <a:rect l="0" t="0" r="0" b="0"/>
              <a:pathLst>
                <a:path w="161926" h="19051">
                  <a:moveTo>
                    <a:pt x="0" y="19050"/>
                  </a:moveTo>
                  <a:lnTo>
                    <a:pt x="0" y="19050"/>
                  </a:lnTo>
                  <a:lnTo>
                    <a:pt x="18828" y="16228"/>
                  </a:lnTo>
                  <a:lnTo>
                    <a:pt x="62163" y="10849"/>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7">
              <a:extLst>
                <a:ext uri="{FF2B5EF4-FFF2-40B4-BE49-F238E27FC236}">
                  <a16:creationId xmlns:a16="http://schemas.microsoft.com/office/drawing/2014/main" id="{B26D7E3A-1A95-A7EB-C3DE-0E08F69926A4}"/>
                </a:ext>
              </a:extLst>
            </p:cNvPr>
            <p:cNvSpPr/>
            <p:nvPr>
              <p:custDataLst>
                <p:tags r:id="rId82"/>
              </p:custDataLst>
            </p:nvPr>
          </p:nvSpPr>
          <p:spPr>
            <a:xfrm>
              <a:off x="800100" y="27813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8">
              <a:extLst>
                <a:ext uri="{FF2B5EF4-FFF2-40B4-BE49-F238E27FC236}">
                  <a16:creationId xmlns:a16="http://schemas.microsoft.com/office/drawing/2014/main" id="{B8A63592-7399-D1BB-0A8D-6E58448C1995}"/>
                </a:ext>
              </a:extLst>
            </p:cNvPr>
            <p:cNvSpPr/>
            <p:nvPr>
              <p:custDataLst>
                <p:tags r:id="rId83"/>
              </p:custDataLst>
            </p:nvPr>
          </p:nvSpPr>
          <p:spPr>
            <a:xfrm>
              <a:off x="781050" y="2506399"/>
              <a:ext cx="38101" cy="322527"/>
            </a:xfrm>
            <a:custGeom>
              <a:avLst/>
              <a:gdLst/>
              <a:ahLst/>
              <a:cxnLst/>
              <a:rect l="0" t="0" r="0" b="0"/>
              <a:pathLst>
                <a:path w="38101" h="322527">
                  <a:moveTo>
                    <a:pt x="0" y="8201"/>
                  </a:moveTo>
                  <a:lnTo>
                    <a:pt x="0" y="8201"/>
                  </a:lnTo>
                  <a:lnTo>
                    <a:pt x="5057" y="3145"/>
                  </a:lnTo>
                  <a:lnTo>
                    <a:pt x="5488" y="1655"/>
                  </a:lnTo>
                  <a:lnTo>
                    <a:pt x="4717" y="662"/>
                  </a:lnTo>
                  <a:lnTo>
                    <a:pt x="3145" y="0"/>
                  </a:lnTo>
                  <a:lnTo>
                    <a:pt x="2096" y="1675"/>
                  </a:lnTo>
                  <a:lnTo>
                    <a:pt x="276" y="40477"/>
                  </a:lnTo>
                  <a:lnTo>
                    <a:pt x="82" y="83263"/>
                  </a:lnTo>
                  <a:lnTo>
                    <a:pt x="36" y="116704"/>
                  </a:lnTo>
                  <a:lnTo>
                    <a:pt x="1074" y="151674"/>
                  </a:lnTo>
                  <a:lnTo>
                    <a:pt x="6551" y="197938"/>
                  </a:lnTo>
                  <a:lnTo>
                    <a:pt x="11760" y="242608"/>
                  </a:lnTo>
                  <a:lnTo>
                    <a:pt x="19712" y="280502"/>
                  </a:lnTo>
                  <a:lnTo>
                    <a:pt x="28466" y="315268"/>
                  </a:lnTo>
                  <a:lnTo>
                    <a:pt x="38100" y="3225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9">
              <a:extLst>
                <a:ext uri="{FF2B5EF4-FFF2-40B4-BE49-F238E27FC236}">
                  <a16:creationId xmlns:a16="http://schemas.microsoft.com/office/drawing/2014/main" id="{FFCA6A98-0D3F-84C8-767D-E368BB6958A5}"/>
                </a:ext>
              </a:extLst>
            </p:cNvPr>
            <p:cNvSpPr/>
            <p:nvPr>
              <p:custDataLst>
                <p:tags r:id="rId84"/>
              </p:custDataLst>
            </p:nvPr>
          </p:nvSpPr>
          <p:spPr>
            <a:xfrm>
              <a:off x="640161" y="2448433"/>
              <a:ext cx="26590" cy="380493"/>
            </a:xfrm>
            <a:custGeom>
              <a:avLst/>
              <a:gdLst/>
              <a:ahLst/>
              <a:cxnLst/>
              <a:rect l="0" t="0" r="0" b="0"/>
              <a:pathLst>
                <a:path w="26590" h="380493">
                  <a:moveTo>
                    <a:pt x="7539" y="18542"/>
                  </a:moveTo>
                  <a:lnTo>
                    <a:pt x="7539" y="18542"/>
                  </a:lnTo>
                  <a:lnTo>
                    <a:pt x="7539" y="0"/>
                  </a:lnTo>
                  <a:lnTo>
                    <a:pt x="7539" y="41736"/>
                  </a:lnTo>
                  <a:lnTo>
                    <a:pt x="7539" y="88348"/>
                  </a:lnTo>
                  <a:lnTo>
                    <a:pt x="7539" y="123187"/>
                  </a:lnTo>
                  <a:lnTo>
                    <a:pt x="7539" y="168081"/>
                  </a:lnTo>
                  <a:lnTo>
                    <a:pt x="7539" y="211064"/>
                  </a:lnTo>
                  <a:lnTo>
                    <a:pt x="0" y="256933"/>
                  </a:lnTo>
                  <a:lnTo>
                    <a:pt x="1425" y="288143"/>
                  </a:lnTo>
                  <a:lnTo>
                    <a:pt x="6734" y="334974"/>
                  </a:lnTo>
                  <a:lnTo>
                    <a:pt x="8359" y="358891"/>
                  </a:lnTo>
                  <a:lnTo>
                    <a:pt x="26589" y="3804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 name="SMARTInkShape-Group9">
            <a:extLst>
              <a:ext uri="{FF2B5EF4-FFF2-40B4-BE49-F238E27FC236}">
                <a16:creationId xmlns:a16="http://schemas.microsoft.com/office/drawing/2014/main" id="{93D742B9-4381-AC8D-3394-245405B310DD}"/>
              </a:ext>
            </a:extLst>
          </p:cNvPr>
          <p:cNvGrpSpPr/>
          <p:nvPr/>
        </p:nvGrpSpPr>
        <p:grpSpPr>
          <a:xfrm>
            <a:off x="1666875" y="2600325"/>
            <a:ext cx="28576" cy="114301"/>
            <a:chOff x="1666875" y="2600325"/>
            <a:chExt cx="28576" cy="114301"/>
          </a:xfrm>
        </p:grpSpPr>
        <p:sp>
          <p:nvSpPr>
            <p:cNvPr id="27" name="SMARTInkShape-20">
              <a:extLst>
                <a:ext uri="{FF2B5EF4-FFF2-40B4-BE49-F238E27FC236}">
                  <a16:creationId xmlns:a16="http://schemas.microsoft.com/office/drawing/2014/main" id="{5DF09499-0FF1-5D34-124C-7D7C29392893}"/>
                </a:ext>
              </a:extLst>
            </p:cNvPr>
            <p:cNvSpPr/>
            <p:nvPr>
              <p:custDataLst>
                <p:tags r:id="rId78"/>
              </p:custDataLst>
            </p:nvPr>
          </p:nvSpPr>
          <p:spPr>
            <a:xfrm>
              <a:off x="1685925" y="27146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1">
              <a:extLst>
                <a:ext uri="{FF2B5EF4-FFF2-40B4-BE49-F238E27FC236}">
                  <a16:creationId xmlns:a16="http://schemas.microsoft.com/office/drawing/2014/main" id="{B407A1FE-DFE2-AF0B-E3A6-0338BCD38EF1}"/>
                </a:ext>
              </a:extLst>
            </p:cNvPr>
            <p:cNvSpPr/>
            <p:nvPr>
              <p:custDataLst>
                <p:tags r:id="rId79"/>
              </p:custDataLst>
            </p:nvPr>
          </p:nvSpPr>
          <p:spPr>
            <a:xfrm>
              <a:off x="1666875" y="2600325"/>
              <a:ext cx="9526" cy="9526"/>
            </a:xfrm>
            <a:custGeom>
              <a:avLst/>
              <a:gdLst/>
              <a:ahLst/>
              <a:cxnLst/>
              <a:rect l="0" t="0" r="0" b="0"/>
              <a:pathLst>
                <a:path w="9526" h="9526">
                  <a:moveTo>
                    <a:pt x="0" y="9525"/>
                  </a:moveTo>
                  <a:lnTo>
                    <a:pt x="0" y="952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10">
            <a:extLst>
              <a:ext uri="{FF2B5EF4-FFF2-40B4-BE49-F238E27FC236}">
                <a16:creationId xmlns:a16="http://schemas.microsoft.com/office/drawing/2014/main" id="{24A8E1A6-47D8-DE15-A853-D86905891F2D}"/>
              </a:ext>
            </a:extLst>
          </p:cNvPr>
          <p:cNvGrpSpPr/>
          <p:nvPr/>
        </p:nvGrpSpPr>
        <p:grpSpPr>
          <a:xfrm>
            <a:off x="2382035" y="2572231"/>
            <a:ext cx="475466" cy="342420"/>
            <a:chOff x="2382035" y="2572231"/>
            <a:chExt cx="475466" cy="342420"/>
          </a:xfrm>
        </p:grpSpPr>
        <p:sp>
          <p:nvSpPr>
            <p:cNvPr id="30" name="SMARTInkShape-22">
              <a:extLst>
                <a:ext uri="{FF2B5EF4-FFF2-40B4-BE49-F238E27FC236}">
                  <a16:creationId xmlns:a16="http://schemas.microsoft.com/office/drawing/2014/main" id="{9AFECCE0-1931-4492-4358-E9F7C8BD0788}"/>
                </a:ext>
              </a:extLst>
            </p:cNvPr>
            <p:cNvSpPr/>
            <p:nvPr>
              <p:custDataLst>
                <p:tags r:id="rId76"/>
              </p:custDataLst>
            </p:nvPr>
          </p:nvSpPr>
          <p:spPr>
            <a:xfrm>
              <a:off x="2838450" y="2800350"/>
              <a:ext cx="19051" cy="114301"/>
            </a:xfrm>
            <a:custGeom>
              <a:avLst/>
              <a:gdLst/>
              <a:ahLst/>
              <a:cxnLst/>
              <a:rect l="0" t="0" r="0" b="0"/>
              <a:pathLst>
                <a:path w="19051" h="114301">
                  <a:moveTo>
                    <a:pt x="19050" y="0"/>
                  </a:moveTo>
                  <a:lnTo>
                    <a:pt x="19050" y="0"/>
                  </a:lnTo>
                  <a:lnTo>
                    <a:pt x="16228" y="41418"/>
                  </a:lnTo>
                  <a:lnTo>
                    <a:pt x="9917" y="86655"/>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3">
              <a:extLst>
                <a:ext uri="{FF2B5EF4-FFF2-40B4-BE49-F238E27FC236}">
                  <a16:creationId xmlns:a16="http://schemas.microsoft.com/office/drawing/2014/main" id="{8353A425-D2FA-7728-30D8-D4399EB054A2}"/>
                </a:ext>
              </a:extLst>
            </p:cNvPr>
            <p:cNvSpPr/>
            <p:nvPr>
              <p:custDataLst>
                <p:tags r:id="rId77"/>
              </p:custDataLst>
            </p:nvPr>
          </p:nvSpPr>
          <p:spPr>
            <a:xfrm>
              <a:off x="2382035" y="2572231"/>
              <a:ext cx="427841" cy="290758"/>
            </a:xfrm>
            <a:custGeom>
              <a:avLst/>
              <a:gdLst/>
              <a:ahLst/>
              <a:cxnLst/>
              <a:rect l="0" t="0" r="0" b="0"/>
              <a:pathLst>
                <a:path w="427841" h="290758">
                  <a:moveTo>
                    <a:pt x="18265" y="285269"/>
                  </a:moveTo>
                  <a:lnTo>
                    <a:pt x="18265" y="285269"/>
                  </a:lnTo>
                  <a:lnTo>
                    <a:pt x="8152" y="290325"/>
                  </a:lnTo>
                  <a:lnTo>
                    <a:pt x="5173" y="290757"/>
                  </a:lnTo>
                  <a:lnTo>
                    <a:pt x="3187" y="289986"/>
                  </a:lnTo>
                  <a:lnTo>
                    <a:pt x="1863" y="288414"/>
                  </a:lnTo>
                  <a:lnTo>
                    <a:pt x="392" y="283845"/>
                  </a:lnTo>
                  <a:lnTo>
                    <a:pt x="0" y="281144"/>
                  </a:lnTo>
                  <a:lnTo>
                    <a:pt x="4504" y="262175"/>
                  </a:lnTo>
                  <a:lnTo>
                    <a:pt x="17598" y="236446"/>
                  </a:lnTo>
                  <a:lnTo>
                    <a:pt x="55626" y="189632"/>
                  </a:lnTo>
                  <a:lnTo>
                    <a:pt x="86748" y="145546"/>
                  </a:lnTo>
                  <a:lnTo>
                    <a:pt x="123447" y="99266"/>
                  </a:lnTo>
                  <a:lnTo>
                    <a:pt x="158279" y="51759"/>
                  </a:lnTo>
                  <a:lnTo>
                    <a:pt x="187676" y="12452"/>
                  </a:lnTo>
                  <a:lnTo>
                    <a:pt x="189662" y="0"/>
                  </a:lnTo>
                  <a:lnTo>
                    <a:pt x="194756" y="9774"/>
                  </a:lnTo>
                  <a:lnTo>
                    <a:pt x="192855" y="36189"/>
                  </a:lnTo>
                  <a:lnTo>
                    <a:pt x="183790" y="81983"/>
                  </a:lnTo>
                  <a:lnTo>
                    <a:pt x="180901" y="125522"/>
                  </a:lnTo>
                  <a:lnTo>
                    <a:pt x="183223" y="162090"/>
                  </a:lnTo>
                  <a:lnTo>
                    <a:pt x="188433" y="202258"/>
                  </a:lnTo>
                  <a:lnTo>
                    <a:pt x="192035" y="207704"/>
                  </a:lnTo>
                  <a:lnTo>
                    <a:pt x="197612" y="211334"/>
                  </a:lnTo>
                  <a:lnTo>
                    <a:pt x="219261" y="217160"/>
                  </a:lnTo>
                  <a:lnTo>
                    <a:pt x="223171" y="216580"/>
                  </a:lnTo>
                  <a:lnTo>
                    <a:pt x="230337" y="213113"/>
                  </a:lnTo>
                  <a:lnTo>
                    <a:pt x="251165" y="193601"/>
                  </a:lnTo>
                  <a:lnTo>
                    <a:pt x="280634" y="148418"/>
                  </a:lnTo>
                  <a:lnTo>
                    <a:pt x="297513" y="103833"/>
                  </a:lnTo>
                  <a:lnTo>
                    <a:pt x="313520" y="59431"/>
                  </a:lnTo>
                  <a:lnTo>
                    <a:pt x="321179" y="41927"/>
                  </a:lnTo>
                  <a:lnTo>
                    <a:pt x="321808" y="41550"/>
                  </a:lnTo>
                  <a:lnTo>
                    <a:pt x="322227" y="42356"/>
                  </a:lnTo>
                  <a:lnTo>
                    <a:pt x="322506" y="43952"/>
                  </a:lnTo>
                  <a:lnTo>
                    <a:pt x="309759" y="86636"/>
                  </a:lnTo>
                  <a:lnTo>
                    <a:pt x="305150" y="129107"/>
                  </a:lnTo>
                  <a:lnTo>
                    <a:pt x="305410" y="154097"/>
                  </a:lnTo>
                  <a:lnTo>
                    <a:pt x="317317" y="194775"/>
                  </a:lnTo>
                  <a:lnTo>
                    <a:pt x="326418" y="209890"/>
                  </a:lnTo>
                  <a:lnTo>
                    <a:pt x="340874" y="221071"/>
                  </a:lnTo>
                  <a:lnTo>
                    <a:pt x="358563" y="226031"/>
                  </a:lnTo>
                  <a:lnTo>
                    <a:pt x="427840" y="2281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 name="SMARTInkShape-Group11">
            <a:extLst>
              <a:ext uri="{FF2B5EF4-FFF2-40B4-BE49-F238E27FC236}">
                <a16:creationId xmlns:a16="http://schemas.microsoft.com/office/drawing/2014/main" id="{892325B6-6C7F-90D2-D78B-28BAD64CB9E8}"/>
              </a:ext>
            </a:extLst>
          </p:cNvPr>
          <p:cNvGrpSpPr/>
          <p:nvPr/>
        </p:nvGrpSpPr>
        <p:grpSpPr>
          <a:xfrm>
            <a:off x="3223488" y="2591486"/>
            <a:ext cx="862738" cy="246965"/>
            <a:chOff x="3223488" y="2591486"/>
            <a:chExt cx="862738" cy="246965"/>
          </a:xfrm>
        </p:grpSpPr>
        <p:sp>
          <p:nvSpPr>
            <p:cNvPr id="33" name="SMARTInkShape-24">
              <a:extLst>
                <a:ext uri="{FF2B5EF4-FFF2-40B4-BE49-F238E27FC236}">
                  <a16:creationId xmlns:a16="http://schemas.microsoft.com/office/drawing/2014/main" id="{06D85B53-1285-B187-8D73-70ECE5290E1F}"/>
                </a:ext>
              </a:extLst>
            </p:cNvPr>
            <p:cNvSpPr/>
            <p:nvPr>
              <p:custDataLst>
                <p:tags r:id="rId73"/>
              </p:custDataLst>
            </p:nvPr>
          </p:nvSpPr>
          <p:spPr>
            <a:xfrm>
              <a:off x="3933825" y="2743245"/>
              <a:ext cx="152401" cy="85681"/>
            </a:xfrm>
            <a:custGeom>
              <a:avLst/>
              <a:gdLst/>
              <a:ahLst/>
              <a:cxnLst/>
              <a:rect l="0" t="0" r="0" b="0"/>
              <a:pathLst>
                <a:path w="152401" h="85681">
                  <a:moveTo>
                    <a:pt x="0" y="19005"/>
                  </a:moveTo>
                  <a:lnTo>
                    <a:pt x="0" y="19005"/>
                  </a:lnTo>
                  <a:lnTo>
                    <a:pt x="31523" y="1671"/>
                  </a:lnTo>
                  <a:lnTo>
                    <a:pt x="47062" y="0"/>
                  </a:lnTo>
                  <a:lnTo>
                    <a:pt x="47576" y="13216"/>
                  </a:lnTo>
                  <a:lnTo>
                    <a:pt x="44781" y="19255"/>
                  </a:lnTo>
                  <a:lnTo>
                    <a:pt x="18976" y="64062"/>
                  </a:lnTo>
                  <a:lnTo>
                    <a:pt x="13725" y="71838"/>
                  </a:lnTo>
                  <a:lnTo>
                    <a:pt x="10078" y="83648"/>
                  </a:lnTo>
                  <a:lnTo>
                    <a:pt x="10952" y="84326"/>
                  </a:lnTo>
                  <a:lnTo>
                    <a:pt x="19959" y="85412"/>
                  </a:lnTo>
                  <a:lnTo>
                    <a:pt x="58902" y="85657"/>
                  </a:lnTo>
                  <a:lnTo>
                    <a:pt x="102889" y="85677"/>
                  </a:lnTo>
                  <a:lnTo>
                    <a:pt x="152400" y="856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5">
              <a:extLst>
                <a:ext uri="{FF2B5EF4-FFF2-40B4-BE49-F238E27FC236}">
                  <a16:creationId xmlns:a16="http://schemas.microsoft.com/office/drawing/2014/main" id="{22868234-568D-400E-E163-DDDB8FD34DF1}"/>
                </a:ext>
              </a:extLst>
            </p:cNvPr>
            <p:cNvSpPr/>
            <p:nvPr>
              <p:custDataLst>
                <p:tags r:id="rId74"/>
              </p:custDataLst>
            </p:nvPr>
          </p:nvSpPr>
          <p:spPr>
            <a:xfrm>
              <a:off x="3486150" y="2591486"/>
              <a:ext cx="409576" cy="246965"/>
            </a:xfrm>
            <a:custGeom>
              <a:avLst/>
              <a:gdLst/>
              <a:ahLst/>
              <a:cxnLst/>
              <a:rect l="0" t="0" r="0" b="0"/>
              <a:pathLst>
                <a:path w="409576" h="246965">
                  <a:moveTo>
                    <a:pt x="0" y="246964"/>
                  </a:moveTo>
                  <a:lnTo>
                    <a:pt x="0" y="246964"/>
                  </a:lnTo>
                  <a:lnTo>
                    <a:pt x="5056" y="241908"/>
                  </a:lnTo>
                  <a:lnTo>
                    <a:pt x="7539" y="236603"/>
                  </a:lnTo>
                  <a:lnTo>
                    <a:pt x="8201" y="233706"/>
                  </a:lnTo>
                  <a:lnTo>
                    <a:pt x="50583" y="190272"/>
                  </a:lnTo>
                  <a:lnTo>
                    <a:pt x="96485" y="150861"/>
                  </a:lnTo>
                  <a:lnTo>
                    <a:pt x="143038" y="112038"/>
                  </a:lnTo>
                  <a:lnTo>
                    <a:pt x="181726" y="66439"/>
                  </a:lnTo>
                  <a:lnTo>
                    <a:pt x="221795" y="20144"/>
                  </a:lnTo>
                  <a:lnTo>
                    <a:pt x="228423" y="0"/>
                  </a:lnTo>
                  <a:lnTo>
                    <a:pt x="228548" y="9630"/>
                  </a:lnTo>
                  <a:lnTo>
                    <a:pt x="218232" y="37936"/>
                  </a:lnTo>
                  <a:lnTo>
                    <a:pt x="199951" y="83099"/>
                  </a:lnTo>
                  <a:lnTo>
                    <a:pt x="194700" y="97935"/>
                  </a:lnTo>
                  <a:lnTo>
                    <a:pt x="190664" y="144381"/>
                  </a:lnTo>
                  <a:lnTo>
                    <a:pt x="196218" y="154099"/>
                  </a:lnTo>
                  <a:lnTo>
                    <a:pt x="206916" y="167472"/>
                  </a:lnTo>
                  <a:lnTo>
                    <a:pt x="214024" y="169301"/>
                  </a:lnTo>
                  <a:lnTo>
                    <a:pt x="218882" y="169788"/>
                  </a:lnTo>
                  <a:lnTo>
                    <a:pt x="235834" y="165418"/>
                  </a:lnTo>
                  <a:lnTo>
                    <a:pt x="254262" y="152365"/>
                  </a:lnTo>
                  <a:lnTo>
                    <a:pt x="289823" y="109233"/>
                  </a:lnTo>
                  <a:lnTo>
                    <a:pt x="311681" y="74649"/>
                  </a:lnTo>
                  <a:lnTo>
                    <a:pt x="328194" y="30247"/>
                  </a:lnTo>
                  <a:lnTo>
                    <a:pt x="333335" y="9047"/>
                  </a:lnTo>
                  <a:lnTo>
                    <a:pt x="338419" y="13957"/>
                  </a:lnTo>
                  <a:lnTo>
                    <a:pt x="340909" y="19228"/>
                  </a:lnTo>
                  <a:lnTo>
                    <a:pt x="342822" y="66591"/>
                  </a:lnTo>
                  <a:lnTo>
                    <a:pt x="340063" y="96878"/>
                  </a:lnTo>
                  <a:lnTo>
                    <a:pt x="337405" y="114642"/>
                  </a:lnTo>
                  <a:lnTo>
                    <a:pt x="341967" y="151262"/>
                  </a:lnTo>
                  <a:lnTo>
                    <a:pt x="348130" y="162449"/>
                  </a:lnTo>
                  <a:lnTo>
                    <a:pt x="355807" y="173419"/>
                  </a:lnTo>
                  <a:lnTo>
                    <a:pt x="366197" y="192502"/>
                  </a:lnTo>
                  <a:lnTo>
                    <a:pt x="371952" y="196301"/>
                  </a:lnTo>
                  <a:lnTo>
                    <a:pt x="381141" y="198439"/>
                  </a:lnTo>
                  <a:lnTo>
                    <a:pt x="395032" y="199286"/>
                  </a:lnTo>
                  <a:lnTo>
                    <a:pt x="409575" y="1898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6">
              <a:extLst>
                <a:ext uri="{FF2B5EF4-FFF2-40B4-BE49-F238E27FC236}">
                  <a16:creationId xmlns:a16="http://schemas.microsoft.com/office/drawing/2014/main" id="{45D4E2CA-64CC-AB9F-9582-B72E5F14DC6C}"/>
                </a:ext>
              </a:extLst>
            </p:cNvPr>
            <p:cNvSpPr/>
            <p:nvPr>
              <p:custDataLst>
                <p:tags r:id="rId75"/>
              </p:custDataLst>
            </p:nvPr>
          </p:nvSpPr>
          <p:spPr>
            <a:xfrm>
              <a:off x="3223488" y="2714625"/>
              <a:ext cx="224563" cy="9526"/>
            </a:xfrm>
            <a:custGeom>
              <a:avLst/>
              <a:gdLst/>
              <a:ahLst/>
              <a:cxnLst/>
              <a:rect l="0" t="0" r="0" b="0"/>
              <a:pathLst>
                <a:path w="224563" h="9526">
                  <a:moveTo>
                    <a:pt x="5487" y="0"/>
                  </a:moveTo>
                  <a:lnTo>
                    <a:pt x="5487" y="0"/>
                  </a:lnTo>
                  <a:lnTo>
                    <a:pt x="0" y="0"/>
                  </a:lnTo>
                  <a:lnTo>
                    <a:pt x="14587" y="1058"/>
                  </a:lnTo>
                  <a:lnTo>
                    <a:pt x="59367" y="8201"/>
                  </a:lnTo>
                  <a:lnTo>
                    <a:pt x="97576" y="9350"/>
                  </a:lnTo>
                  <a:lnTo>
                    <a:pt x="143269" y="9490"/>
                  </a:lnTo>
                  <a:lnTo>
                    <a:pt x="186751" y="9522"/>
                  </a:lnTo>
                  <a:lnTo>
                    <a:pt x="224562"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12">
            <a:extLst>
              <a:ext uri="{FF2B5EF4-FFF2-40B4-BE49-F238E27FC236}">
                <a16:creationId xmlns:a16="http://schemas.microsoft.com/office/drawing/2014/main" id="{24B7CF06-618D-0D80-C70F-C9DA8CDD6E3C}"/>
              </a:ext>
            </a:extLst>
          </p:cNvPr>
          <p:cNvGrpSpPr/>
          <p:nvPr/>
        </p:nvGrpSpPr>
        <p:grpSpPr>
          <a:xfrm>
            <a:off x="4610100" y="2533650"/>
            <a:ext cx="257176" cy="285751"/>
            <a:chOff x="4610100" y="2533650"/>
            <a:chExt cx="257176" cy="285751"/>
          </a:xfrm>
        </p:grpSpPr>
        <p:sp>
          <p:nvSpPr>
            <p:cNvPr id="37" name="SMARTInkShape-27">
              <a:extLst>
                <a:ext uri="{FF2B5EF4-FFF2-40B4-BE49-F238E27FC236}">
                  <a16:creationId xmlns:a16="http://schemas.microsoft.com/office/drawing/2014/main" id="{242651D4-9D92-343E-9563-7CED8584AFE0}"/>
                </a:ext>
              </a:extLst>
            </p:cNvPr>
            <p:cNvSpPr/>
            <p:nvPr>
              <p:custDataLst>
                <p:tags r:id="rId70"/>
              </p:custDataLst>
            </p:nvPr>
          </p:nvSpPr>
          <p:spPr>
            <a:xfrm>
              <a:off x="4657725" y="2533650"/>
              <a:ext cx="171451" cy="285751"/>
            </a:xfrm>
            <a:custGeom>
              <a:avLst/>
              <a:gdLst/>
              <a:ahLst/>
              <a:cxnLst/>
              <a:rect l="0" t="0" r="0" b="0"/>
              <a:pathLst>
                <a:path w="171451" h="285751">
                  <a:moveTo>
                    <a:pt x="171450" y="0"/>
                  </a:moveTo>
                  <a:lnTo>
                    <a:pt x="171450" y="0"/>
                  </a:lnTo>
                  <a:lnTo>
                    <a:pt x="171450" y="5056"/>
                  </a:lnTo>
                  <a:lnTo>
                    <a:pt x="162788" y="24910"/>
                  </a:lnTo>
                  <a:lnTo>
                    <a:pt x="130746" y="72503"/>
                  </a:lnTo>
                  <a:lnTo>
                    <a:pt x="97430" y="119768"/>
                  </a:lnTo>
                  <a:lnTo>
                    <a:pt x="68439" y="166874"/>
                  </a:lnTo>
                  <a:lnTo>
                    <a:pt x="42631" y="205485"/>
                  </a:lnTo>
                  <a:lnTo>
                    <a:pt x="13424" y="253098"/>
                  </a:lnTo>
                  <a:lnTo>
                    <a:pt x="9622" y="263258"/>
                  </a:lnTo>
                  <a:lnTo>
                    <a:pt x="3321" y="272971"/>
                  </a:lnTo>
                  <a:lnTo>
                    <a:pt x="0" y="285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28">
              <a:extLst>
                <a:ext uri="{FF2B5EF4-FFF2-40B4-BE49-F238E27FC236}">
                  <a16:creationId xmlns:a16="http://schemas.microsoft.com/office/drawing/2014/main" id="{C7AC4224-63EF-B4F8-7105-C15C09C72ED4}"/>
                </a:ext>
              </a:extLst>
            </p:cNvPr>
            <p:cNvSpPr/>
            <p:nvPr>
              <p:custDataLst>
                <p:tags r:id="rId71"/>
              </p:custDataLst>
            </p:nvPr>
          </p:nvSpPr>
          <p:spPr>
            <a:xfrm>
              <a:off x="4610100" y="2695575"/>
              <a:ext cx="257176" cy="9526"/>
            </a:xfrm>
            <a:custGeom>
              <a:avLst/>
              <a:gdLst/>
              <a:ahLst/>
              <a:cxnLst/>
              <a:rect l="0" t="0" r="0" b="0"/>
              <a:pathLst>
                <a:path w="257176" h="9526">
                  <a:moveTo>
                    <a:pt x="0" y="0"/>
                  </a:moveTo>
                  <a:lnTo>
                    <a:pt x="0" y="0"/>
                  </a:lnTo>
                  <a:lnTo>
                    <a:pt x="39773" y="0"/>
                  </a:lnTo>
                  <a:lnTo>
                    <a:pt x="77283" y="0"/>
                  </a:lnTo>
                  <a:lnTo>
                    <a:pt x="117728" y="0"/>
                  </a:lnTo>
                  <a:lnTo>
                    <a:pt x="156356" y="1058"/>
                  </a:lnTo>
                  <a:lnTo>
                    <a:pt x="190967" y="6546"/>
                  </a:lnTo>
                  <a:lnTo>
                    <a:pt x="2571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9">
              <a:extLst>
                <a:ext uri="{FF2B5EF4-FFF2-40B4-BE49-F238E27FC236}">
                  <a16:creationId xmlns:a16="http://schemas.microsoft.com/office/drawing/2014/main" id="{3FBD7A6D-0FEF-F25F-2E23-0B4D81F7F91F}"/>
                </a:ext>
              </a:extLst>
            </p:cNvPr>
            <p:cNvSpPr/>
            <p:nvPr>
              <p:custDataLst>
                <p:tags r:id="rId72"/>
              </p:custDataLst>
            </p:nvPr>
          </p:nvSpPr>
          <p:spPr>
            <a:xfrm>
              <a:off x="4629150" y="2619453"/>
              <a:ext cx="219076" cy="9448"/>
            </a:xfrm>
            <a:custGeom>
              <a:avLst/>
              <a:gdLst/>
              <a:ahLst/>
              <a:cxnLst/>
              <a:rect l="0" t="0" r="0" b="0"/>
              <a:pathLst>
                <a:path w="219076" h="9448">
                  <a:moveTo>
                    <a:pt x="0" y="9447"/>
                  </a:moveTo>
                  <a:lnTo>
                    <a:pt x="0" y="9447"/>
                  </a:lnTo>
                  <a:lnTo>
                    <a:pt x="9721" y="8389"/>
                  </a:lnTo>
                  <a:lnTo>
                    <a:pt x="53961" y="1246"/>
                  </a:lnTo>
                  <a:lnTo>
                    <a:pt x="95678" y="183"/>
                  </a:lnTo>
                  <a:lnTo>
                    <a:pt x="131243" y="0"/>
                  </a:lnTo>
                  <a:lnTo>
                    <a:pt x="175541" y="2760"/>
                  </a:lnTo>
                  <a:lnTo>
                    <a:pt x="219075" y="94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SMARTInkShape-30">
            <a:extLst>
              <a:ext uri="{FF2B5EF4-FFF2-40B4-BE49-F238E27FC236}">
                <a16:creationId xmlns:a16="http://schemas.microsoft.com/office/drawing/2014/main" id="{E835CE19-A6A0-60D7-18DF-AA244B654596}"/>
              </a:ext>
            </a:extLst>
          </p:cNvPr>
          <p:cNvSpPr/>
          <p:nvPr>
            <p:custDataLst>
              <p:tags r:id="rId4"/>
            </p:custDataLst>
          </p:nvPr>
        </p:nvSpPr>
        <p:spPr>
          <a:xfrm>
            <a:off x="5191697" y="2581313"/>
            <a:ext cx="245907" cy="207621"/>
          </a:xfrm>
          <a:custGeom>
            <a:avLst/>
            <a:gdLst/>
            <a:ahLst/>
            <a:cxnLst/>
            <a:rect l="0" t="0" r="0" b="0"/>
            <a:pathLst>
              <a:path w="245907" h="207621">
                <a:moveTo>
                  <a:pt x="132778" y="28537"/>
                </a:moveTo>
                <a:lnTo>
                  <a:pt x="132778" y="28537"/>
                </a:lnTo>
                <a:lnTo>
                  <a:pt x="132778" y="23481"/>
                </a:lnTo>
                <a:lnTo>
                  <a:pt x="129956" y="18176"/>
                </a:lnTo>
                <a:lnTo>
                  <a:pt x="124577" y="11203"/>
                </a:lnTo>
                <a:lnTo>
                  <a:pt x="123646" y="4939"/>
                </a:lnTo>
                <a:lnTo>
                  <a:pt x="122457" y="3280"/>
                </a:lnTo>
                <a:lnTo>
                  <a:pt x="120605" y="2174"/>
                </a:lnTo>
                <a:lnTo>
                  <a:pt x="115086" y="399"/>
                </a:lnTo>
                <a:lnTo>
                  <a:pt x="92389" y="0"/>
                </a:lnTo>
                <a:lnTo>
                  <a:pt x="85547" y="2801"/>
                </a:lnTo>
                <a:lnTo>
                  <a:pt x="70101" y="10328"/>
                </a:lnTo>
                <a:lnTo>
                  <a:pt x="55181" y="17269"/>
                </a:lnTo>
                <a:lnTo>
                  <a:pt x="35939" y="33077"/>
                </a:lnTo>
                <a:lnTo>
                  <a:pt x="23063" y="52225"/>
                </a:lnTo>
                <a:lnTo>
                  <a:pt x="3785" y="96482"/>
                </a:lnTo>
                <a:lnTo>
                  <a:pt x="288" y="116081"/>
                </a:lnTo>
                <a:lnTo>
                  <a:pt x="0" y="121825"/>
                </a:lnTo>
                <a:lnTo>
                  <a:pt x="2505" y="131029"/>
                </a:lnTo>
                <a:lnTo>
                  <a:pt x="6087" y="138647"/>
                </a:lnTo>
                <a:lnTo>
                  <a:pt x="13632" y="160460"/>
                </a:lnTo>
                <a:lnTo>
                  <a:pt x="22098" y="173224"/>
                </a:lnTo>
                <a:lnTo>
                  <a:pt x="36366" y="183708"/>
                </a:lnTo>
                <a:lnTo>
                  <a:pt x="80831" y="203127"/>
                </a:lnTo>
                <a:lnTo>
                  <a:pt x="105745" y="207620"/>
                </a:lnTo>
                <a:lnTo>
                  <a:pt x="143666" y="201534"/>
                </a:lnTo>
                <a:lnTo>
                  <a:pt x="188003" y="187318"/>
                </a:lnTo>
                <a:lnTo>
                  <a:pt x="222591" y="169497"/>
                </a:lnTo>
                <a:lnTo>
                  <a:pt x="233725" y="156803"/>
                </a:lnTo>
                <a:lnTo>
                  <a:pt x="241143" y="139519"/>
                </a:lnTo>
                <a:lnTo>
                  <a:pt x="245906" y="99574"/>
                </a:lnTo>
                <a:lnTo>
                  <a:pt x="245499" y="84451"/>
                </a:lnTo>
                <a:lnTo>
                  <a:pt x="241790" y="70673"/>
                </a:lnTo>
                <a:lnTo>
                  <a:pt x="230969" y="57494"/>
                </a:lnTo>
                <a:lnTo>
                  <a:pt x="203211" y="34075"/>
                </a:lnTo>
                <a:lnTo>
                  <a:pt x="161201" y="18500"/>
                </a:lnTo>
                <a:lnTo>
                  <a:pt x="143734" y="10674"/>
                </a:lnTo>
                <a:lnTo>
                  <a:pt x="138352" y="10015"/>
                </a:lnTo>
                <a:lnTo>
                  <a:pt x="136494" y="10897"/>
                </a:lnTo>
                <a:lnTo>
                  <a:pt x="135254" y="12544"/>
                </a:lnTo>
                <a:lnTo>
                  <a:pt x="134429" y="14700"/>
                </a:lnTo>
                <a:lnTo>
                  <a:pt x="134937" y="17196"/>
                </a:lnTo>
                <a:lnTo>
                  <a:pt x="142303" y="285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5" name="SMARTInkShape-Group14">
            <a:extLst>
              <a:ext uri="{FF2B5EF4-FFF2-40B4-BE49-F238E27FC236}">
                <a16:creationId xmlns:a16="http://schemas.microsoft.com/office/drawing/2014/main" id="{82D91129-DF8E-AC35-C55F-96BABC493D30}"/>
              </a:ext>
            </a:extLst>
          </p:cNvPr>
          <p:cNvGrpSpPr/>
          <p:nvPr/>
        </p:nvGrpSpPr>
        <p:grpSpPr>
          <a:xfrm>
            <a:off x="535676" y="3510798"/>
            <a:ext cx="401729" cy="280153"/>
            <a:chOff x="535676" y="3510798"/>
            <a:chExt cx="401729" cy="280153"/>
          </a:xfrm>
        </p:grpSpPr>
        <p:sp>
          <p:nvSpPr>
            <p:cNvPr id="42" name="SMARTInkShape-31">
              <a:extLst>
                <a:ext uri="{FF2B5EF4-FFF2-40B4-BE49-F238E27FC236}">
                  <a16:creationId xmlns:a16="http://schemas.microsoft.com/office/drawing/2014/main" id="{2B06123B-F2DF-A4FD-E1FC-6743FF23402B}"/>
                </a:ext>
              </a:extLst>
            </p:cNvPr>
            <p:cNvSpPr/>
            <p:nvPr>
              <p:custDataLst>
                <p:tags r:id="rId67"/>
              </p:custDataLst>
            </p:nvPr>
          </p:nvSpPr>
          <p:spPr>
            <a:xfrm>
              <a:off x="866775" y="3648075"/>
              <a:ext cx="70630" cy="142876"/>
            </a:xfrm>
            <a:custGeom>
              <a:avLst/>
              <a:gdLst/>
              <a:ahLst/>
              <a:cxnLst/>
              <a:rect l="0" t="0" r="0" b="0"/>
              <a:pathLst>
                <a:path w="70630" h="142876">
                  <a:moveTo>
                    <a:pt x="47625" y="0"/>
                  </a:moveTo>
                  <a:lnTo>
                    <a:pt x="47625" y="0"/>
                  </a:lnTo>
                  <a:lnTo>
                    <a:pt x="52682" y="0"/>
                  </a:lnTo>
                  <a:lnTo>
                    <a:pt x="57986" y="2822"/>
                  </a:lnTo>
                  <a:lnTo>
                    <a:pt x="63872" y="8663"/>
                  </a:lnTo>
                  <a:lnTo>
                    <a:pt x="70015" y="18314"/>
                  </a:lnTo>
                  <a:lnTo>
                    <a:pt x="70629" y="32481"/>
                  </a:lnTo>
                  <a:lnTo>
                    <a:pt x="62400" y="62390"/>
                  </a:lnTo>
                  <a:lnTo>
                    <a:pt x="42763" y="95104"/>
                  </a:lnTo>
                  <a:lnTo>
                    <a:pt x="38056" y="107885"/>
                  </a:lnTo>
                  <a:lnTo>
                    <a:pt x="23505" y="125922"/>
                  </a:lnTo>
                  <a:lnTo>
                    <a:pt x="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2">
              <a:extLst>
                <a:ext uri="{FF2B5EF4-FFF2-40B4-BE49-F238E27FC236}">
                  <a16:creationId xmlns:a16="http://schemas.microsoft.com/office/drawing/2014/main" id="{14B05B4E-5E9A-059F-6892-F8D3705A3231}"/>
                </a:ext>
              </a:extLst>
            </p:cNvPr>
            <p:cNvSpPr/>
            <p:nvPr>
              <p:custDataLst>
                <p:tags r:id="rId68"/>
              </p:custDataLst>
            </p:nvPr>
          </p:nvSpPr>
          <p:spPr>
            <a:xfrm>
              <a:off x="676275" y="3510798"/>
              <a:ext cx="190501" cy="124073"/>
            </a:xfrm>
            <a:custGeom>
              <a:avLst/>
              <a:gdLst/>
              <a:ahLst/>
              <a:cxnLst/>
              <a:rect l="0" t="0" r="0" b="0"/>
              <a:pathLst>
                <a:path w="190501" h="124073">
                  <a:moveTo>
                    <a:pt x="0" y="51552"/>
                  </a:moveTo>
                  <a:lnTo>
                    <a:pt x="0" y="51552"/>
                  </a:lnTo>
                  <a:lnTo>
                    <a:pt x="6546" y="36344"/>
                  </a:lnTo>
                  <a:lnTo>
                    <a:pt x="9701" y="20117"/>
                  </a:lnTo>
                  <a:lnTo>
                    <a:pt x="14189" y="11828"/>
                  </a:lnTo>
                  <a:lnTo>
                    <a:pt x="27723" y="1211"/>
                  </a:lnTo>
                  <a:lnTo>
                    <a:pt x="33298" y="0"/>
                  </a:lnTo>
                  <a:lnTo>
                    <a:pt x="45138" y="1476"/>
                  </a:lnTo>
                  <a:lnTo>
                    <a:pt x="74409" y="16970"/>
                  </a:lnTo>
                  <a:lnTo>
                    <a:pt x="83518" y="31596"/>
                  </a:lnTo>
                  <a:lnTo>
                    <a:pt x="91774" y="60808"/>
                  </a:lnTo>
                  <a:lnTo>
                    <a:pt x="94563" y="94067"/>
                  </a:lnTo>
                  <a:lnTo>
                    <a:pt x="89301" y="107842"/>
                  </a:lnTo>
                  <a:lnTo>
                    <a:pt x="80964" y="118903"/>
                  </a:lnTo>
                  <a:lnTo>
                    <a:pt x="73731" y="123819"/>
                  </a:lnTo>
                  <a:lnTo>
                    <a:pt x="70321" y="124072"/>
                  </a:lnTo>
                  <a:lnTo>
                    <a:pt x="63709" y="121530"/>
                  </a:lnTo>
                  <a:lnTo>
                    <a:pt x="54037" y="109093"/>
                  </a:lnTo>
                  <a:lnTo>
                    <a:pt x="53297" y="92295"/>
                  </a:lnTo>
                  <a:lnTo>
                    <a:pt x="56496" y="73893"/>
                  </a:lnTo>
                  <a:lnTo>
                    <a:pt x="61445" y="62187"/>
                  </a:lnTo>
                  <a:lnTo>
                    <a:pt x="69995" y="53457"/>
                  </a:lnTo>
                  <a:lnTo>
                    <a:pt x="109783" y="27953"/>
                  </a:lnTo>
                  <a:lnTo>
                    <a:pt x="150854" y="15875"/>
                  </a:lnTo>
                  <a:lnTo>
                    <a:pt x="164413" y="15587"/>
                  </a:lnTo>
                  <a:lnTo>
                    <a:pt x="190500" y="229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3">
              <a:extLst>
                <a:ext uri="{FF2B5EF4-FFF2-40B4-BE49-F238E27FC236}">
                  <a16:creationId xmlns:a16="http://schemas.microsoft.com/office/drawing/2014/main" id="{BBAD3008-D502-BAFA-1832-0D97D01656C6}"/>
                </a:ext>
              </a:extLst>
            </p:cNvPr>
            <p:cNvSpPr/>
            <p:nvPr>
              <p:custDataLst>
                <p:tags r:id="rId69"/>
              </p:custDataLst>
            </p:nvPr>
          </p:nvSpPr>
          <p:spPr>
            <a:xfrm>
              <a:off x="535676" y="3518408"/>
              <a:ext cx="110123" cy="129570"/>
            </a:xfrm>
            <a:custGeom>
              <a:avLst/>
              <a:gdLst/>
              <a:ahLst/>
              <a:cxnLst/>
              <a:rect l="0" t="0" r="0" b="0"/>
              <a:pathLst>
                <a:path w="110123" h="129570">
                  <a:moveTo>
                    <a:pt x="83449" y="15367"/>
                  </a:moveTo>
                  <a:lnTo>
                    <a:pt x="83449" y="15367"/>
                  </a:lnTo>
                  <a:lnTo>
                    <a:pt x="83449" y="10310"/>
                  </a:lnTo>
                  <a:lnTo>
                    <a:pt x="82391" y="8821"/>
                  </a:lnTo>
                  <a:lnTo>
                    <a:pt x="80627" y="7828"/>
                  </a:lnTo>
                  <a:lnTo>
                    <a:pt x="78393" y="7166"/>
                  </a:lnTo>
                  <a:lnTo>
                    <a:pt x="49297" y="15620"/>
                  </a:lnTo>
                  <a:lnTo>
                    <a:pt x="42518" y="20066"/>
                  </a:lnTo>
                  <a:lnTo>
                    <a:pt x="13423" y="63649"/>
                  </a:lnTo>
                  <a:lnTo>
                    <a:pt x="2846" y="84471"/>
                  </a:lnTo>
                  <a:lnTo>
                    <a:pt x="0" y="97586"/>
                  </a:lnTo>
                  <a:lnTo>
                    <a:pt x="1558" y="110470"/>
                  </a:lnTo>
                  <a:lnTo>
                    <a:pt x="5778" y="121135"/>
                  </a:lnTo>
                  <a:lnTo>
                    <a:pt x="8385" y="123979"/>
                  </a:lnTo>
                  <a:lnTo>
                    <a:pt x="14104" y="127139"/>
                  </a:lnTo>
                  <a:lnTo>
                    <a:pt x="29541" y="129334"/>
                  </a:lnTo>
                  <a:lnTo>
                    <a:pt x="39019" y="129569"/>
                  </a:lnTo>
                  <a:lnTo>
                    <a:pt x="64795" y="115497"/>
                  </a:lnTo>
                  <a:lnTo>
                    <a:pt x="95917" y="88458"/>
                  </a:lnTo>
                  <a:lnTo>
                    <a:pt x="105605" y="68773"/>
                  </a:lnTo>
                  <a:lnTo>
                    <a:pt x="110122" y="32720"/>
                  </a:lnTo>
                  <a:lnTo>
                    <a:pt x="108639" y="22702"/>
                  </a:lnTo>
                  <a:lnTo>
                    <a:pt x="101348" y="8749"/>
                  </a:lnTo>
                  <a:lnTo>
                    <a:pt x="95381" y="4605"/>
                  </a:lnTo>
                  <a:lnTo>
                    <a:pt x="80286" y="0"/>
                  </a:lnTo>
                  <a:lnTo>
                    <a:pt x="35824" y="58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15">
            <a:extLst>
              <a:ext uri="{FF2B5EF4-FFF2-40B4-BE49-F238E27FC236}">
                <a16:creationId xmlns:a16="http://schemas.microsoft.com/office/drawing/2014/main" id="{3EB29B0F-6250-1F78-59A3-043F1F3FEAD2}"/>
              </a:ext>
            </a:extLst>
          </p:cNvPr>
          <p:cNvGrpSpPr/>
          <p:nvPr/>
        </p:nvGrpSpPr>
        <p:grpSpPr>
          <a:xfrm>
            <a:off x="2099968" y="3438741"/>
            <a:ext cx="519016" cy="295060"/>
            <a:chOff x="2099968" y="3438741"/>
            <a:chExt cx="519016" cy="295060"/>
          </a:xfrm>
        </p:grpSpPr>
        <p:sp>
          <p:nvSpPr>
            <p:cNvPr id="46" name="SMARTInkShape-34">
              <a:extLst>
                <a:ext uri="{FF2B5EF4-FFF2-40B4-BE49-F238E27FC236}">
                  <a16:creationId xmlns:a16="http://schemas.microsoft.com/office/drawing/2014/main" id="{D0413C72-0762-3C5B-1637-CE6C4A841C75}"/>
                </a:ext>
              </a:extLst>
            </p:cNvPr>
            <p:cNvSpPr/>
            <p:nvPr>
              <p:custDataLst>
                <p:tags r:id="rId65"/>
              </p:custDataLst>
            </p:nvPr>
          </p:nvSpPr>
          <p:spPr>
            <a:xfrm>
              <a:off x="2600325" y="3619500"/>
              <a:ext cx="18659" cy="114301"/>
            </a:xfrm>
            <a:custGeom>
              <a:avLst/>
              <a:gdLst/>
              <a:ahLst/>
              <a:cxnLst/>
              <a:rect l="0" t="0" r="0" b="0"/>
              <a:pathLst>
                <a:path w="18659" h="114301">
                  <a:moveTo>
                    <a:pt x="9525" y="0"/>
                  </a:moveTo>
                  <a:lnTo>
                    <a:pt x="9525" y="0"/>
                  </a:lnTo>
                  <a:lnTo>
                    <a:pt x="17726" y="0"/>
                  </a:lnTo>
                  <a:lnTo>
                    <a:pt x="18167" y="1058"/>
                  </a:lnTo>
                  <a:lnTo>
                    <a:pt x="18658" y="5057"/>
                  </a:lnTo>
                  <a:lnTo>
                    <a:pt x="16053" y="10361"/>
                  </a:lnTo>
                  <a:lnTo>
                    <a:pt x="13877" y="13257"/>
                  </a:lnTo>
                  <a:lnTo>
                    <a:pt x="3234" y="58788"/>
                  </a:lnTo>
                  <a:lnTo>
                    <a:pt x="84" y="106082"/>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5">
              <a:extLst>
                <a:ext uri="{FF2B5EF4-FFF2-40B4-BE49-F238E27FC236}">
                  <a16:creationId xmlns:a16="http://schemas.microsoft.com/office/drawing/2014/main" id="{98865027-2D95-8C81-AE6C-AA2C5EF2B6C2}"/>
                </a:ext>
              </a:extLst>
            </p:cNvPr>
            <p:cNvSpPr/>
            <p:nvPr>
              <p:custDataLst>
                <p:tags r:id="rId66"/>
              </p:custDataLst>
            </p:nvPr>
          </p:nvSpPr>
          <p:spPr>
            <a:xfrm>
              <a:off x="2099968" y="3438741"/>
              <a:ext cx="452733" cy="295060"/>
            </a:xfrm>
            <a:custGeom>
              <a:avLst/>
              <a:gdLst/>
              <a:ahLst/>
              <a:cxnLst/>
              <a:rect l="0" t="0" r="0" b="0"/>
              <a:pathLst>
                <a:path w="452733" h="295060">
                  <a:moveTo>
                    <a:pt x="5057" y="295059"/>
                  </a:moveTo>
                  <a:lnTo>
                    <a:pt x="5057" y="295059"/>
                  </a:lnTo>
                  <a:lnTo>
                    <a:pt x="0" y="284946"/>
                  </a:lnTo>
                  <a:lnTo>
                    <a:pt x="340" y="274337"/>
                  </a:lnTo>
                  <a:lnTo>
                    <a:pt x="6135" y="260449"/>
                  </a:lnTo>
                  <a:lnTo>
                    <a:pt x="32904" y="219862"/>
                  </a:lnTo>
                  <a:lnTo>
                    <a:pt x="65286" y="178970"/>
                  </a:lnTo>
                  <a:lnTo>
                    <a:pt x="102176" y="135904"/>
                  </a:lnTo>
                  <a:lnTo>
                    <a:pt x="137817" y="98130"/>
                  </a:lnTo>
                  <a:lnTo>
                    <a:pt x="170079" y="55421"/>
                  </a:lnTo>
                  <a:lnTo>
                    <a:pt x="215898" y="8081"/>
                  </a:lnTo>
                  <a:lnTo>
                    <a:pt x="223918" y="0"/>
                  </a:lnTo>
                  <a:lnTo>
                    <a:pt x="224069" y="9961"/>
                  </a:lnTo>
                  <a:lnTo>
                    <a:pt x="210869" y="54683"/>
                  </a:lnTo>
                  <a:lnTo>
                    <a:pt x="200199" y="99546"/>
                  </a:lnTo>
                  <a:lnTo>
                    <a:pt x="192329" y="122439"/>
                  </a:lnTo>
                  <a:lnTo>
                    <a:pt x="188831" y="146725"/>
                  </a:lnTo>
                  <a:lnTo>
                    <a:pt x="192921" y="168808"/>
                  </a:lnTo>
                  <a:lnTo>
                    <a:pt x="201794" y="187089"/>
                  </a:lnTo>
                  <a:lnTo>
                    <a:pt x="212793" y="198742"/>
                  </a:lnTo>
                  <a:lnTo>
                    <a:pt x="224737" y="204626"/>
                  </a:lnTo>
                  <a:lnTo>
                    <a:pt x="230885" y="206195"/>
                  </a:lnTo>
                  <a:lnTo>
                    <a:pt x="246183" y="202295"/>
                  </a:lnTo>
                  <a:lnTo>
                    <a:pt x="293631" y="172673"/>
                  </a:lnTo>
                  <a:lnTo>
                    <a:pt x="315162" y="144731"/>
                  </a:lnTo>
                  <a:lnTo>
                    <a:pt x="337458" y="100951"/>
                  </a:lnTo>
                  <a:lnTo>
                    <a:pt x="357397" y="58603"/>
                  </a:lnTo>
                  <a:lnTo>
                    <a:pt x="374645" y="22695"/>
                  </a:lnTo>
                  <a:lnTo>
                    <a:pt x="375274" y="22466"/>
                  </a:lnTo>
                  <a:lnTo>
                    <a:pt x="375694" y="23372"/>
                  </a:lnTo>
                  <a:lnTo>
                    <a:pt x="375973" y="25034"/>
                  </a:lnTo>
                  <a:lnTo>
                    <a:pt x="373461" y="29703"/>
                  </a:lnTo>
                  <a:lnTo>
                    <a:pt x="369876" y="35307"/>
                  </a:lnTo>
                  <a:lnTo>
                    <a:pt x="359636" y="77692"/>
                  </a:lnTo>
                  <a:lnTo>
                    <a:pt x="357381" y="93676"/>
                  </a:lnTo>
                  <a:lnTo>
                    <a:pt x="350132" y="115384"/>
                  </a:lnTo>
                  <a:lnTo>
                    <a:pt x="348387" y="144797"/>
                  </a:lnTo>
                  <a:lnTo>
                    <a:pt x="350970" y="157015"/>
                  </a:lnTo>
                  <a:lnTo>
                    <a:pt x="358375" y="169843"/>
                  </a:lnTo>
                  <a:lnTo>
                    <a:pt x="364229" y="175907"/>
                  </a:lnTo>
                  <a:lnTo>
                    <a:pt x="383975" y="186879"/>
                  </a:lnTo>
                  <a:lnTo>
                    <a:pt x="398963" y="190333"/>
                  </a:lnTo>
                  <a:lnTo>
                    <a:pt x="414045" y="197624"/>
                  </a:lnTo>
                  <a:lnTo>
                    <a:pt x="452732" y="1998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16">
            <a:extLst>
              <a:ext uri="{FF2B5EF4-FFF2-40B4-BE49-F238E27FC236}">
                <a16:creationId xmlns:a16="http://schemas.microsoft.com/office/drawing/2014/main" id="{091851F3-9CD9-B44E-F5D2-8C77851DBB0E}"/>
              </a:ext>
            </a:extLst>
          </p:cNvPr>
          <p:cNvGrpSpPr/>
          <p:nvPr/>
        </p:nvGrpSpPr>
        <p:grpSpPr>
          <a:xfrm>
            <a:off x="2905125" y="3400592"/>
            <a:ext cx="1028701" cy="257009"/>
            <a:chOff x="2905125" y="3400592"/>
            <a:chExt cx="1028701" cy="257009"/>
          </a:xfrm>
        </p:grpSpPr>
        <p:sp>
          <p:nvSpPr>
            <p:cNvPr id="49" name="SMARTInkShape-36">
              <a:extLst>
                <a:ext uri="{FF2B5EF4-FFF2-40B4-BE49-F238E27FC236}">
                  <a16:creationId xmlns:a16="http://schemas.microsoft.com/office/drawing/2014/main" id="{535F891C-FA98-0570-8513-B4D4F8ED724C}"/>
                </a:ext>
              </a:extLst>
            </p:cNvPr>
            <p:cNvSpPr/>
            <p:nvPr>
              <p:custDataLst>
                <p:tags r:id="rId62"/>
              </p:custDataLst>
            </p:nvPr>
          </p:nvSpPr>
          <p:spPr>
            <a:xfrm>
              <a:off x="3771900" y="3562361"/>
              <a:ext cx="161926" cy="95240"/>
            </a:xfrm>
            <a:custGeom>
              <a:avLst/>
              <a:gdLst/>
              <a:ahLst/>
              <a:cxnLst/>
              <a:rect l="0" t="0" r="0" b="0"/>
              <a:pathLst>
                <a:path w="161926" h="95240">
                  <a:moveTo>
                    <a:pt x="0" y="28564"/>
                  </a:moveTo>
                  <a:lnTo>
                    <a:pt x="0" y="28564"/>
                  </a:lnTo>
                  <a:lnTo>
                    <a:pt x="14189" y="14375"/>
                  </a:lnTo>
                  <a:lnTo>
                    <a:pt x="19712" y="11674"/>
                  </a:lnTo>
                  <a:lnTo>
                    <a:pt x="22666" y="10954"/>
                  </a:lnTo>
                  <a:lnTo>
                    <a:pt x="24636" y="9416"/>
                  </a:lnTo>
                  <a:lnTo>
                    <a:pt x="26824" y="4884"/>
                  </a:lnTo>
                  <a:lnTo>
                    <a:pt x="28466" y="3252"/>
                  </a:lnTo>
                  <a:lnTo>
                    <a:pt x="33113" y="1440"/>
                  </a:lnTo>
                  <a:lnTo>
                    <a:pt x="73005" y="0"/>
                  </a:lnTo>
                  <a:lnTo>
                    <a:pt x="74070" y="2113"/>
                  </a:lnTo>
                  <a:lnTo>
                    <a:pt x="75920" y="26505"/>
                  </a:lnTo>
                  <a:lnTo>
                    <a:pt x="70431" y="38585"/>
                  </a:lnTo>
                  <a:lnTo>
                    <a:pt x="41421" y="78149"/>
                  </a:lnTo>
                  <a:lnTo>
                    <a:pt x="32852" y="84531"/>
                  </a:lnTo>
                  <a:lnTo>
                    <a:pt x="30476" y="89775"/>
                  </a:lnTo>
                  <a:lnTo>
                    <a:pt x="28784" y="91596"/>
                  </a:lnTo>
                  <a:lnTo>
                    <a:pt x="20541" y="94760"/>
                  </a:lnTo>
                  <a:lnTo>
                    <a:pt x="22535" y="95026"/>
                  </a:lnTo>
                  <a:lnTo>
                    <a:pt x="65282" y="95231"/>
                  </a:lnTo>
                  <a:lnTo>
                    <a:pt x="107549" y="95239"/>
                  </a:lnTo>
                  <a:lnTo>
                    <a:pt x="161925" y="952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7">
              <a:extLst>
                <a:ext uri="{FF2B5EF4-FFF2-40B4-BE49-F238E27FC236}">
                  <a16:creationId xmlns:a16="http://schemas.microsoft.com/office/drawing/2014/main" id="{9F45ACD4-27D6-42AF-D4FF-1A065C5DDAE5}"/>
                </a:ext>
              </a:extLst>
            </p:cNvPr>
            <p:cNvSpPr/>
            <p:nvPr>
              <p:custDataLst>
                <p:tags r:id="rId63"/>
              </p:custDataLst>
            </p:nvPr>
          </p:nvSpPr>
          <p:spPr>
            <a:xfrm>
              <a:off x="3343275" y="3400592"/>
              <a:ext cx="419101" cy="228434"/>
            </a:xfrm>
            <a:custGeom>
              <a:avLst/>
              <a:gdLst/>
              <a:ahLst/>
              <a:cxnLst/>
              <a:rect l="0" t="0" r="0" b="0"/>
              <a:pathLst>
                <a:path w="419101" h="228434">
                  <a:moveTo>
                    <a:pt x="0" y="228433"/>
                  </a:moveTo>
                  <a:lnTo>
                    <a:pt x="0" y="228433"/>
                  </a:lnTo>
                  <a:lnTo>
                    <a:pt x="0" y="223376"/>
                  </a:lnTo>
                  <a:lnTo>
                    <a:pt x="5645" y="218072"/>
                  </a:lnTo>
                  <a:lnTo>
                    <a:pt x="26515" y="200987"/>
                  </a:lnTo>
                  <a:lnTo>
                    <a:pt x="60120" y="160652"/>
                  </a:lnTo>
                  <a:lnTo>
                    <a:pt x="104199" y="122411"/>
                  </a:lnTo>
                  <a:lnTo>
                    <a:pt x="145647" y="90165"/>
                  </a:lnTo>
                  <a:lnTo>
                    <a:pt x="187084" y="43145"/>
                  </a:lnTo>
                  <a:lnTo>
                    <a:pt x="201835" y="29952"/>
                  </a:lnTo>
                  <a:lnTo>
                    <a:pt x="220726" y="16013"/>
                  </a:lnTo>
                  <a:lnTo>
                    <a:pt x="225100" y="9494"/>
                  </a:lnTo>
                  <a:lnTo>
                    <a:pt x="228539" y="0"/>
                  </a:lnTo>
                  <a:lnTo>
                    <a:pt x="228582" y="4939"/>
                  </a:lnTo>
                  <a:lnTo>
                    <a:pt x="219663" y="37420"/>
                  </a:lnTo>
                  <a:lnTo>
                    <a:pt x="216427" y="52950"/>
                  </a:lnTo>
                  <a:lnTo>
                    <a:pt x="205943" y="77660"/>
                  </a:lnTo>
                  <a:lnTo>
                    <a:pt x="192253" y="110734"/>
                  </a:lnTo>
                  <a:lnTo>
                    <a:pt x="187046" y="134848"/>
                  </a:lnTo>
                  <a:lnTo>
                    <a:pt x="189836" y="163062"/>
                  </a:lnTo>
                  <a:lnTo>
                    <a:pt x="195360" y="178960"/>
                  </a:lnTo>
                  <a:lnTo>
                    <a:pt x="203699" y="192020"/>
                  </a:lnTo>
                  <a:lnTo>
                    <a:pt x="209771" y="196374"/>
                  </a:lnTo>
                  <a:lnTo>
                    <a:pt x="219140" y="198826"/>
                  </a:lnTo>
                  <a:lnTo>
                    <a:pt x="222294" y="199170"/>
                  </a:lnTo>
                  <a:lnTo>
                    <a:pt x="242563" y="192117"/>
                  </a:lnTo>
                  <a:lnTo>
                    <a:pt x="261783" y="181454"/>
                  </a:lnTo>
                  <a:lnTo>
                    <a:pt x="290541" y="153302"/>
                  </a:lnTo>
                  <a:lnTo>
                    <a:pt x="317223" y="107845"/>
                  </a:lnTo>
                  <a:lnTo>
                    <a:pt x="336691" y="61699"/>
                  </a:lnTo>
                  <a:lnTo>
                    <a:pt x="350905" y="17573"/>
                  </a:lnTo>
                  <a:lnTo>
                    <a:pt x="351411" y="16951"/>
                  </a:lnTo>
                  <a:lnTo>
                    <a:pt x="351749" y="17595"/>
                  </a:lnTo>
                  <a:lnTo>
                    <a:pt x="352366" y="32028"/>
                  </a:lnTo>
                  <a:lnTo>
                    <a:pt x="342721" y="78723"/>
                  </a:lnTo>
                  <a:lnTo>
                    <a:pt x="334814" y="110894"/>
                  </a:lnTo>
                  <a:lnTo>
                    <a:pt x="334718" y="143949"/>
                  </a:lnTo>
                  <a:lnTo>
                    <a:pt x="346670" y="185440"/>
                  </a:lnTo>
                  <a:lnTo>
                    <a:pt x="352690" y="193450"/>
                  </a:lnTo>
                  <a:lnTo>
                    <a:pt x="360120" y="198593"/>
                  </a:lnTo>
                  <a:lnTo>
                    <a:pt x="370251" y="199608"/>
                  </a:lnTo>
                  <a:lnTo>
                    <a:pt x="419100" y="1998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8">
              <a:extLst>
                <a:ext uri="{FF2B5EF4-FFF2-40B4-BE49-F238E27FC236}">
                  <a16:creationId xmlns:a16="http://schemas.microsoft.com/office/drawing/2014/main" id="{1E5687A5-FA7E-C02B-9E46-6DD9BE9CAE5E}"/>
                </a:ext>
              </a:extLst>
            </p:cNvPr>
            <p:cNvSpPr/>
            <p:nvPr>
              <p:custDataLst>
                <p:tags r:id="rId64"/>
              </p:custDataLst>
            </p:nvPr>
          </p:nvSpPr>
          <p:spPr>
            <a:xfrm>
              <a:off x="2905125" y="3525133"/>
              <a:ext cx="295276" cy="18168"/>
            </a:xfrm>
            <a:custGeom>
              <a:avLst/>
              <a:gdLst/>
              <a:ahLst/>
              <a:cxnLst/>
              <a:rect l="0" t="0" r="0" b="0"/>
              <a:pathLst>
                <a:path w="295276" h="18168">
                  <a:moveTo>
                    <a:pt x="0" y="8642"/>
                  </a:moveTo>
                  <a:lnTo>
                    <a:pt x="0" y="8642"/>
                  </a:lnTo>
                  <a:lnTo>
                    <a:pt x="40020" y="8642"/>
                  </a:lnTo>
                  <a:lnTo>
                    <a:pt x="67244" y="5820"/>
                  </a:lnTo>
                  <a:lnTo>
                    <a:pt x="108887" y="0"/>
                  </a:lnTo>
                  <a:lnTo>
                    <a:pt x="153839" y="2114"/>
                  </a:lnTo>
                  <a:lnTo>
                    <a:pt x="193371" y="7353"/>
                  </a:lnTo>
                  <a:lnTo>
                    <a:pt x="235714" y="9445"/>
                  </a:lnTo>
                  <a:lnTo>
                    <a:pt x="280376" y="16809"/>
                  </a:lnTo>
                  <a:lnTo>
                    <a:pt x="295275" y="181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 name="SMARTInkShape-Group17">
            <a:extLst>
              <a:ext uri="{FF2B5EF4-FFF2-40B4-BE49-F238E27FC236}">
                <a16:creationId xmlns:a16="http://schemas.microsoft.com/office/drawing/2014/main" id="{9F7E84F5-6187-AC9E-1AC6-39B2B9CE8236}"/>
              </a:ext>
            </a:extLst>
          </p:cNvPr>
          <p:cNvGrpSpPr/>
          <p:nvPr/>
        </p:nvGrpSpPr>
        <p:grpSpPr>
          <a:xfrm>
            <a:off x="4381500" y="3333750"/>
            <a:ext cx="561758" cy="290188"/>
            <a:chOff x="4381500" y="3333750"/>
            <a:chExt cx="561758" cy="290188"/>
          </a:xfrm>
        </p:grpSpPr>
        <p:sp>
          <p:nvSpPr>
            <p:cNvPr id="53" name="SMARTInkShape-39">
              <a:extLst>
                <a:ext uri="{FF2B5EF4-FFF2-40B4-BE49-F238E27FC236}">
                  <a16:creationId xmlns:a16="http://schemas.microsoft.com/office/drawing/2014/main" id="{8945C4AE-C1EC-6405-5874-99A9D296AAA5}"/>
                </a:ext>
              </a:extLst>
            </p:cNvPr>
            <p:cNvSpPr/>
            <p:nvPr>
              <p:custDataLst>
                <p:tags r:id="rId60"/>
              </p:custDataLst>
            </p:nvPr>
          </p:nvSpPr>
          <p:spPr>
            <a:xfrm>
              <a:off x="4753541" y="3381444"/>
              <a:ext cx="189717" cy="216802"/>
            </a:xfrm>
            <a:custGeom>
              <a:avLst/>
              <a:gdLst/>
              <a:ahLst/>
              <a:cxnLst/>
              <a:rect l="0" t="0" r="0" b="0"/>
              <a:pathLst>
                <a:path w="189717" h="216802">
                  <a:moveTo>
                    <a:pt x="85159" y="18981"/>
                  </a:moveTo>
                  <a:lnTo>
                    <a:pt x="85159" y="18981"/>
                  </a:lnTo>
                  <a:lnTo>
                    <a:pt x="93360" y="2579"/>
                  </a:lnTo>
                  <a:lnTo>
                    <a:pt x="92743" y="1696"/>
                  </a:lnTo>
                  <a:lnTo>
                    <a:pt x="89235" y="716"/>
                  </a:lnTo>
                  <a:lnTo>
                    <a:pt x="72259" y="0"/>
                  </a:lnTo>
                  <a:lnTo>
                    <a:pt x="66020" y="2784"/>
                  </a:lnTo>
                  <a:lnTo>
                    <a:pt x="62875" y="5008"/>
                  </a:lnTo>
                  <a:lnTo>
                    <a:pt x="59380" y="10301"/>
                  </a:lnTo>
                  <a:lnTo>
                    <a:pt x="56768" y="16182"/>
                  </a:lnTo>
                  <a:lnTo>
                    <a:pt x="52079" y="22323"/>
                  </a:lnTo>
                  <a:lnTo>
                    <a:pt x="26041" y="41220"/>
                  </a:lnTo>
                  <a:lnTo>
                    <a:pt x="12372" y="76722"/>
                  </a:lnTo>
                  <a:lnTo>
                    <a:pt x="2304" y="118855"/>
                  </a:lnTo>
                  <a:lnTo>
                    <a:pt x="0" y="153245"/>
                  </a:lnTo>
                  <a:lnTo>
                    <a:pt x="5330" y="171787"/>
                  </a:lnTo>
                  <a:lnTo>
                    <a:pt x="9714" y="181177"/>
                  </a:lnTo>
                  <a:lnTo>
                    <a:pt x="23053" y="194432"/>
                  </a:lnTo>
                  <a:lnTo>
                    <a:pt x="53618" y="214045"/>
                  </a:lnTo>
                  <a:lnTo>
                    <a:pt x="69025" y="216801"/>
                  </a:lnTo>
                  <a:lnTo>
                    <a:pt x="104785" y="210966"/>
                  </a:lnTo>
                  <a:lnTo>
                    <a:pt x="123515" y="205555"/>
                  </a:lnTo>
                  <a:lnTo>
                    <a:pt x="139601" y="193978"/>
                  </a:lnTo>
                  <a:lnTo>
                    <a:pt x="177349" y="152642"/>
                  </a:lnTo>
                  <a:lnTo>
                    <a:pt x="184342" y="138711"/>
                  </a:lnTo>
                  <a:lnTo>
                    <a:pt x="189198" y="99698"/>
                  </a:lnTo>
                  <a:lnTo>
                    <a:pt x="189716" y="69591"/>
                  </a:lnTo>
                  <a:lnTo>
                    <a:pt x="184193" y="51705"/>
                  </a:lnTo>
                  <a:lnTo>
                    <a:pt x="158405" y="16606"/>
                  </a:lnTo>
                  <a:lnTo>
                    <a:pt x="148724" y="6518"/>
                  </a:lnTo>
                  <a:lnTo>
                    <a:pt x="136694" y="2858"/>
                  </a:lnTo>
                  <a:lnTo>
                    <a:pt x="113213" y="509"/>
                  </a:lnTo>
                  <a:lnTo>
                    <a:pt x="105389" y="3010"/>
                  </a:lnTo>
                  <a:lnTo>
                    <a:pt x="81944" y="15153"/>
                  </a:lnTo>
                  <a:lnTo>
                    <a:pt x="73852" y="17280"/>
                  </a:lnTo>
                  <a:lnTo>
                    <a:pt x="58290" y="33646"/>
                  </a:lnTo>
                  <a:lnTo>
                    <a:pt x="47059" y="570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40">
              <a:extLst>
                <a:ext uri="{FF2B5EF4-FFF2-40B4-BE49-F238E27FC236}">
                  <a16:creationId xmlns:a16="http://schemas.microsoft.com/office/drawing/2014/main" id="{CA681F50-EB42-30E1-F04E-B0DA27C13ED7}"/>
                </a:ext>
              </a:extLst>
            </p:cNvPr>
            <p:cNvSpPr/>
            <p:nvPr>
              <p:custDataLst>
                <p:tags r:id="rId61"/>
              </p:custDataLst>
            </p:nvPr>
          </p:nvSpPr>
          <p:spPr>
            <a:xfrm>
              <a:off x="4381500" y="3333750"/>
              <a:ext cx="218436" cy="290188"/>
            </a:xfrm>
            <a:custGeom>
              <a:avLst/>
              <a:gdLst/>
              <a:ahLst/>
              <a:cxnLst/>
              <a:rect l="0" t="0" r="0" b="0"/>
              <a:pathLst>
                <a:path w="218436" h="290188">
                  <a:moveTo>
                    <a:pt x="19050" y="9525"/>
                  </a:moveTo>
                  <a:lnTo>
                    <a:pt x="19050" y="9525"/>
                  </a:lnTo>
                  <a:lnTo>
                    <a:pt x="9918" y="9525"/>
                  </a:lnTo>
                  <a:lnTo>
                    <a:pt x="9641" y="4468"/>
                  </a:lnTo>
                  <a:lnTo>
                    <a:pt x="8544" y="2979"/>
                  </a:lnTo>
                  <a:lnTo>
                    <a:pt x="52" y="15"/>
                  </a:lnTo>
                  <a:lnTo>
                    <a:pt x="3" y="0"/>
                  </a:lnTo>
                  <a:lnTo>
                    <a:pt x="0" y="0"/>
                  </a:lnTo>
                  <a:lnTo>
                    <a:pt x="5056" y="5057"/>
                  </a:lnTo>
                  <a:lnTo>
                    <a:pt x="52516" y="33114"/>
                  </a:lnTo>
                  <a:lnTo>
                    <a:pt x="94022" y="57419"/>
                  </a:lnTo>
                  <a:lnTo>
                    <a:pt x="140395" y="93415"/>
                  </a:lnTo>
                  <a:lnTo>
                    <a:pt x="166295" y="110135"/>
                  </a:lnTo>
                  <a:lnTo>
                    <a:pt x="211781" y="131430"/>
                  </a:lnTo>
                  <a:lnTo>
                    <a:pt x="216914" y="132781"/>
                  </a:lnTo>
                  <a:lnTo>
                    <a:pt x="217634" y="134029"/>
                  </a:lnTo>
                  <a:lnTo>
                    <a:pt x="218435" y="138238"/>
                  </a:lnTo>
                  <a:lnTo>
                    <a:pt x="215969" y="143636"/>
                  </a:lnTo>
                  <a:lnTo>
                    <a:pt x="209228" y="150621"/>
                  </a:lnTo>
                  <a:lnTo>
                    <a:pt x="167606" y="185610"/>
                  </a:lnTo>
                  <a:lnTo>
                    <a:pt x="123318" y="224154"/>
                  </a:lnTo>
                  <a:lnTo>
                    <a:pt x="79888" y="266558"/>
                  </a:lnTo>
                  <a:lnTo>
                    <a:pt x="70590" y="273360"/>
                  </a:lnTo>
                  <a:lnTo>
                    <a:pt x="69285" y="275374"/>
                  </a:lnTo>
                  <a:lnTo>
                    <a:pt x="67836" y="280433"/>
                  </a:lnTo>
                  <a:lnTo>
                    <a:pt x="68507" y="283264"/>
                  </a:lnTo>
                  <a:lnTo>
                    <a:pt x="72075" y="289231"/>
                  </a:lnTo>
                  <a:lnTo>
                    <a:pt x="75567" y="290187"/>
                  </a:lnTo>
                  <a:lnTo>
                    <a:pt x="95250" y="2857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SMARTInkShape-Group18">
            <a:extLst>
              <a:ext uri="{FF2B5EF4-FFF2-40B4-BE49-F238E27FC236}">
                <a16:creationId xmlns:a16="http://schemas.microsoft.com/office/drawing/2014/main" id="{399922FF-A531-30D8-3811-18995B7EC1B3}"/>
              </a:ext>
            </a:extLst>
          </p:cNvPr>
          <p:cNvGrpSpPr/>
          <p:nvPr/>
        </p:nvGrpSpPr>
        <p:grpSpPr>
          <a:xfrm>
            <a:off x="524246" y="4335785"/>
            <a:ext cx="437388" cy="236216"/>
            <a:chOff x="524246" y="4335785"/>
            <a:chExt cx="437388" cy="236216"/>
          </a:xfrm>
        </p:grpSpPr>
        <p:sp>
          <p:nvSpPr>
            <p:cNvPr id="56" name="SMARTInkShape-41">
              <a:extLst>
                <a:ext uri="{FF2B5EF4-FFF2-40B4-BE49-F238E27FC236}">
                  <a16:creationId xmlns:a16="http://schemas.microsoft.com/office/drawing/2014/main" id="{07569225-955C-2613-63FA-0B6112AC0752}"/>
                </a:ext>
              </a:extLst>
            </p:cNvPr>
            <p:cNvSpPr/>
            <p:nvPr>
              <p:custDataLst>
                <p:tags r:id="rId57"/>
              </p:custDataLst>
            </p:nvPr>
          </p:nvSpPr>
          <p:spPr>
            <a:xfrm>
              <a:off x="923925" y="4448175"/>
              <a:ext cx="37709" cy="123826"/>
            </a:xfrm>
            <a:custGeom>
              <a:avLst/>
              <a:gdLst/>
              <a:ahLst/>
              <a:cxnLst/>
              <a:rect l="0" t="0" r="0" b="0"/>
              <a:pathLst>
                <a:path w="37709" h="123826">
                  <a:moveTo>
                    <a:pt x="28575" y="0"/>
                  </a:moveTo>
                  <a:lnTo>
                    <a:pt x="28575" y="0"/>
                  </a:lnTo>
                  <a:lnTo>
                    <a:pt x="33632" y="5057"/>
                  </a:lnTo>
                  <a:lnTo>
                    <a:pt x="36114" y="13183"/>
                  </a:lnTo>
                  <a:lnTo>
                    <a:pt x="37708" y="30592"/>
                  </a:lnTo>
                  <a:lnTo>
                    <a:pt x="29865" y="72157"/>
                  </a:lnTo>
                  <a:lnTo>
                    <a:pt x="23901" y="91818"/>
                  </a:lnTo>
                  <a:lnTo>
                    <a:pt x="21225" y="96137"/>
                  </a:lnTo>
                  <a:lnTo>
                    <a:pt x="13462" y="103274"/>
                  </a:lnTo>
                  <a:lnTo>
                    <a:pt x="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42">
              <a:extLst>
                <a:ext uri="{FF2B5EF4-FFF2-40B4-BE49-F238E27FC236}">
                  <a16:creationId xmlns:a16="http://schemas.microsoft.com/office/drawing/2014/main" id="{74D14009-B1FD-0D35-1EB6-96BB49FA97FA}"/>
                </a:ext>
              </a:extLst>
            </p:cNvPr>
            <p:cNvSpPr/>
            <p:nvPr>
              <p:custDataLst>
                <p:tags r:id="rId58"/>
              </p:custDataLst>
            </p:nvPr>
          </p:nvSpPr>
          <p:spPr>
            <a:xfrm>
              <a:off x="704850" y="4335785"/>
              <a:ext cx="209551" cy="113903"/>
            </a:xfrm>
            <a:custGeom>
              <a:avLst/>
              <a:gdLst/>
              <a:ahLst/>
              <a:cxnLst/>
              <a:rect l="0" t="0" r="0" b="0"/>
              <a:pathLst>
                <a:path w="209551" h="113903">
                  <a:moveTo>
                    <a:pt x="0" y="74290"/>
                  </a:moveTo>
                  <a:lnTo>
                    <a:pt x="0" y="74290"/>
                  </a:lnTo>
                  <a:lnTo>
                    <a:pt x="7604" y="54652"/>
                  </a:lnTo>
                  <a:lnTo>
                    <a:pt x="22390" y="36779"/>
                  </a:lnTo>
                  <a:lnTo>
                    <a:pt x="33089" y="14295"/>
                  </a:lnTo>
                  <a:lnTo>
                    <a:pt x="46728" y="4538"/>
                  </a:lnTo>
                  <a:lnTo>
                    <a:pt x="59118" y="0"/>
                  </a:lnTo>
                  <a:lnTo>
                    <a:pt x="68961" y="1761"/>
                  </a:lnTo>
                  <a:lnTo>
                    <a:pt x="80391" y="7130"/>
                  </a:lnTo>
                  <a:lnTo>
                    <a:pt x="92527" y="16571"/>
                  </a:lnTo>
                  <a:lnTo>
                    <a:pt x="116957" y="55438"/>
                  </a:lnTo>
                  <a:lnTo>
                    <a:pt x="120773" y="69087"/>
                  </a:lnTo>
                  <a:lnTo>
                    <a:pt x="123222" y="93605"/>
                  </a:lnTo>
                  <a:lnTo>
                    <a:pt x="117913" y="104394"/>
                  </a:lnTo>
                  <a:lnTo>
                    <a:pt x="113533" y="110234"/>
                  </a:lnTo>
                  <a:lnTo>
                    <a:pt x="109556" y="113070"/>
                  </a:lnTo>
                  <a:lnTo>
                    <a:pt x="105845" y="113902"/>
                  </a:lnTo>
                  <a:lnTo>
                    <a:pt x="102314" y="113398"/>
                  </a:lnTo>
                  <a:lnTo>
                    <a:pt x="95567" y="110015"/>
                  </a:lnTo>
                  <a:lnTo>
                    <a:pt x="92286" y="107632"/>
                  </a:lnTo>
                  <a:lnTo>
                    <a:pt x="82613" y="89108"/>
                  </a:lnTo>
                  <a:lnTo>
                    <a:pt x="81872" y="75231"/>
                  </a:lnTo>
                  <a:lnTo>
                    <a:pt x="90020" y="49076"/>
                  </a:lnTo>
                  <a:lnTo>
                    <a:pt x="108870" y="29895"/>
                  </a:lnTo>
                  <a:lnTo>
                    <a:pt x="134563" y="15863"/>
                  </a:lnTo>
                  <a:lnTo>
                    <a:pt x="157228" y="10059"/>
                  </a:lnTo>
                  <a:lnTo>
                    <a:pt x="209550" y="171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43">
              <a:extLst>
                <a:ext uri="{FF2B5EF4-FFF2-40B4-BE49-F238E27FC236}">
                  <a16:creationId xmlns:a16="http://schemas.microsoft.com/office/drawing/2014/main" id="{993B3627-A280-8EDF-FEB3-06FB4055B77D}"/>
                </a:ext>
              </a:extLst>
            </p:cNvPr>
            <p:cNvSpPr/>
            <p:nvPr>
              <p:custDataLst>
                <p:tags r:id="rId59"/>
              </p:custDataLst>
            </p:nvPr>
          </p:nvSpPr>
          <p:spPr>
            <a:xfrm>
              <a:off x="524246" y="4343400"/>
              <a:ext cx="126572" cy="122321"/>
            </a:xfrm>
            <a:custGeom>
              <a:avLst/>
              <a:gdLst/>
              <a:ahLst/>
              <a:cxnLst/>
              <a:rect l="0" t="0" r="0" b="0"/>
              <a:pathLst>
                <a:path w="126572" h="122321">
                  <a:moveTo>
                    <a:pt x="113929" y="19050"/>
                  </a:moveTo>
                  <a:lnTo>
                    <a:pt x="113929" y="19050"/>
                  </a:lnTo>
                  <a:lnTo>
                    <a:pt x="113929" y="9917"/>
                  </a:lnTo>
                  <a:lnTo>
                    <a:pt x="105728" y="1358"/>
                  </a:lnTo>
                  <a:lnTo>
                    <a:pt x="83062" y="119"/>
                  </a:lnTo>
                  <a:lnTo>
                    <a:pt x="62803" y="5092"/>
                  </a:lnTo>
                  <a:lnTo>
                    <a:pt x="36692" y="18324"/>
                  </a:lnTo>
                  <a:lnTo>
                    <a:pt x="13903" y="40706"/>
                  </a:lnTo>
                  <a:lnTo>
                    <a:pt x="5973" y="55487"/>
                  </a:lnTo>
                  <a:lnTo>
                    <a:pt x="464" y="87623"/>
                  </a:lnTo>
                  <a:lnTo>
                    <a:pt x="0" y="96446"/>
                  </a:lnTo>
                  <a:lnTo>
                    <a:pt x="2616" y="103896"/>
                  </a:lnTo>
                  <a:lnTo>
                    <a:pt x="4796" y="107364"/>
                  </a:lnTo>
                  <a:lnTo>
                    <a:pt x="7307" y="109676"/>
                  </a:lnTo>
                  <a:lnTo>
                    <a:pt x="32750" y="120440"/>
                  </a:lnTo>
                  <a:lnTo>
                    <a:pt x="44688" y="122320"/>
                  </a:lnTo>
                  <a:lnTo>
                    <a:pt x="88165" y="108550"/>
                  </a:lnTo>
                  <a:lnTo>
                    <a:pt x="93578" y="107291"/>
                  </a:lnTo>
                  <a:lnTo>
                    <a:pt x="111309" y="95408"/>
                  </a:lnTo>
                  <a:lnTo>
                    <a:pt x="124912" y="73425"/>
                  </a:lnTo>
                  <a:lnTo>
                    <a:pt x="126571" y="55916"/>
                  </a:lnTo>
                  <a:lnTo>
                    <a:pt x="121555" y="31032"/>
                  </a:lnTo>
                  <a:lnTo>
                    <a:pt x="113366" y="13075"/>
                  </a:lnTo>
                  <a:lnTo>
                    <a:pt x="110379" y="8717"/>
                  </a:lnTo>
                  <a:lnTo>
                    <a:pt x="106271" y="5812"/>
                  </a:lnTo>
                  <a:lnTo>
                    <a:pt x="91434" y="1722"/>
                  </a:lnTo>
                  <a:lnTo>
                    <a:pt x="7582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19">
            <a:extLst>
              <a:ext uri="{FF2B5EF4-FFF2-40B4-BE49-F238E27FC236}">
                <a16:creationId xmlns:a16="http://schemas.microsoft.com/office/drawing/2014/main" id="{64B7D4C5-28B2-3F05-9251-1C46A14721B1}"/>
              </a:ext>
            </a:extLst>
          </p:cNvPr>
          <p:cNvGrpSpPr/>
          <p:nvPr/>
        </p:nvGrpSpPr>
        <p:grpSpPr>
          <a:xfrm>
            <a:off x="1906324" y="4220073"/>
            <a:ext cx="493861" cy="256678"/>
            <a:chOff x="1906324" y="4220073"/>
            <a:chExt cx="493861" cy="256678"/>
          </a:xfrm>
        </p:grpSpPr>
        <p:sp>
          <p:nvSpPr>
            <p:cNvPr id="60" name="SMARTInkShape-44">
              <a:extLst>
                <a:ext uri="{FF2B5EF4-FFF2-40B4-BE49-F238E27FC236}">
                  <a16:creationId xmlns:a16="http://schemas.microsoft.com/office/drawing/2014/main" id="{F636241E-F236-0ED5-E5ED-21BA49BFE426}"/>
                </a:ext>
              </a:extLst>
            </p:cNvPr>
            <p:cNvSpPr/>
            <p:nvPr>
              <p:custDataLst>
                <p:tags r:id="rId55"/>
              </p:custDataLst>
            </p:nvPr>
          </p:nvSpPr>
          <p:spPr>
            <a:xfrm>
              <a:off x="2371725" y="4381617"/>
              <a:ext cx="28460" cy="95134"/>
            </a:xfrm>
            <a:custGeom>
              <a:avLst/>
              <a:gdLst/>
              <a:ahLst/>
              <a:cxnLst/>
              <a:rect l="0" t="0" r="0" b="0"/>
              <a:pathLst>
                <a:path w="28460" h="95134">
                  <a:moveTo>
                    <a:pt x="19050" y="9408"/>
                  </a:moveTo>
                  <a:lnTo>
                    <a:pt x="19050" y="9408"/>
                  </a:lnTo>
                  <a:lnTo>
                    <a:pt x="28459" y="0"/>
                  </a:lnTo>
                  <a:lnTo>
                    <a:pt x="13380" y="32383"/>
                  </a:lnTo>
                  <a:lnTo>
                    <a:pt x="3318" y="75287"/>
                  </a:lnTo>
                  <a:lnTo>
                    <a:pt x="0" y="95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45">
              <a:extLst>
                <a:ext uri="{FF2B5EF4-FFF2-40B4-BE49-F238E27FC236}">
                  <a16:creationId xmlns:a16="http://schemas.microsoft.com/office/drawing/2014/main" id="{2BE2A492-D5B4-8434-F837-906A650D817C}"/>
                </a:ext>
              </a:extLst>
            </p:cNvPr>
            <p:cNvSpPr/>
            <p:nvPr>
              <p:custDataLst>
                <p:tags r:id="rId56"/>
              </p:custDataLst>
            </p:nvPr>
          </p:nvSpPr>
          <p:spPr>
            <a:xfrm>
              <a:off x="1906324" y="4220073"/>
              <a:ext cx="408252" cy="256678"/>
            </a:xfrm>
            <a:custGeom>
              <a:avLst/>
              <a:gdLst/>
              <a:ahLst/>
              <a:cxnLst/>
              <a:rect l="0" t="0" r="0" b="0"/>
              <a:pathLst>
                <a:path w="408252" h="256678">
                  <a:moveTo>
                    <a:pt x="8201" y="256677"/>
                  </a:moveTo>
                  <a:lnTo>
                    <a:pt x="8201" y="256677"/>
                  </a:lnTo>
                  <a:lnTo>
                    <a:pt x="3144" y="256677"/>
                  </a:lnTo>
                  <a:lnTo>
                    <a:pt x="1655" y="254560"/>
                  </a:lnTo>
                  <a:lnTo>
                    <a:pt x="0" y="246564"/>
                  </a:lnTo>
                  <a:lnTo>
                    <a:pt x="4909" y="235954"/>
                  </a:lnTo>
                  <a:lnTo>
                    <a:pt x="32606" y="196558"/>
                  </a:lnTo>
                  <a:lnTo>
                    <a:pt x="66971" y="152478"/>
                  </a:lnTo>
                  <a:lnTo>
                    <a:pt x="109896" y="107486"/>
                  </a:lnTo>
                  <a:lnTo>
                    <a:pt x="153819" y="70989"/>
                  </a:lnTo>
                  <a:lnTo>
                    <a:pt x="177017" y="44314"/>
                  </a:lnTo>
                  <a:lnTo>
                    <a:pt x="194379" y="18192"/>
                  </a:lnTo>
                  <a:lnTo>
                    <a:pt x="203653" y="10685"/>
                  </a:lnTo>
                  <a:lnTo>
                    <a:pt x="208048" y="0"/>
                  </a:lnTo>
                  <a:lnTo>
                    <a:pt x="216412" y="7747"/>
                  </a:lnTo>
                  <a:lnTo>
                    <a:pt x="217633" y="30373"/>
                  </a:lnTo>
                  <a:lnTo>
                    <a:pt x="208044" y="73885"/>
                  </a:lnTo>
                  <a:lnTo>
                    <a:pt x="200140" y="117822"/>
                  </a:lnTo>
                  <a:lnTo>
                    <a:pt x="200044" y="150580"/>
                  </a:lnTo>
                  <a:lnTo>
                    <a:pt x="206940" y="178173"/>
                  </a:lnTo>
                  <a:lnTo>
                    <a:pt x="209485" y="182116"/>
                  </a:lnTo>
                  <a:lnTo>
                    <a:pt x="213299" y="184745"/>
                  </a:lnTo>
                  <a:lnTo>
                    <a:pt x="217958" y="186497"/>
                  </a:lnTo>
                  <a:lnTo>
                    <a:pt x="231601" y="185622"/>
                  </a:lnTo>
                  <a:lnTo>
                    <a:pt x="261174" y="176437"/>
                  </a:lnTo>
                  <a:lnTo>
                    <a:pt x="271622" y="167745"/>
                  </a:lnTo>
                  <a:lnTo>
                    <a:pt x="296890" y="125688"/>
                  </a:lnTo>
                  <a:lnTo>
                    <a:pt x="320783" y="79018"/>
                  </a:lnTo>
                  <a:lnTo>
                    <a:pt x="337430" y="39315"/>
                  </a:lnTo>
                  <a:lnTo>
                    <a:pt x="349092" y="13434"/>
                  </a:lnTo>
                  <a:lnTo>
                    <a:pt x="348703" y="11965"/>
                  </a:lnTo>
                  <a:lnTo>
                    <a:pt x="347386" y="10985"/>
                  </a:lnTo>
                  <a:lnTo>
                    <a:pt x="345449" y="10333"/>
                  </a:lnTo>
                  <a:lnTo>
                    <a:pt x="344158" y="10956"/>
                  </a:lnTo>
                  <a:lnTo>
                    <a:pt x="343297" y="12430"/>
                  </a:lnTo>
                  <a:lnTo>
                    <a:pt x="342087" y="22382"/>
                  </a:lnTo>
                  <a:lnTo>
                    <a:pt x="340744" y="32954"/>
                  </a:lnTo>
                  <a:lnTo>
                    <a:pt x="325114" y="75802"/>
                  </a:lnTo>
                  <a:lnTo>
                    <a:pt x="320471" y="94781"/>
                  </a:lnTo>
                  <a:lnTo>
                    <a:pt x="314476" y="115102"/>
                  </a:lnTo>
                  <a:lnTo>
                    <a:pt x="313438" y="125947"/>
                  </a:lnTo>
                  <a:lnTo>
                    <a:pt x="316017" y="132605"/>
                  </a:lnTo>
                  <a:lnTo>
                    <a:pt x="319633" y="139092"/>
                  </a:lnTo>
                  <a:lnTo>
                    <a:pt x="321955" y="151880"/>
                  </a:lnTo>
                  <a:lnTo>
                    <a:pt x="322145" y="155063"/>
                  </a:lnTo>
                  <a:lnTo>
                    <a:pt x="325179" y="161421"/>
                  </a:lnTo>
                  <a:lnTo>
                    <a:pt x="327470" y="164598"/>
                  </a:lnTo>
                  <a:lnTo>
                    <a:pt x="332837" y="168129"/>
                  </a:lnTo>
                  <a:lnTo>
                    <a:pt x="348029" y="171638"/>
                  </a:lnTo>
                  <a:lnTo>
                    <a:pt x="357482" y="177387"/>
                  </a:lnTo>
                  <a:lnTo>
                    <a:pt x="370157" y="179867"/>
                  </a:lnTo>
                  <a:lnTo>
                    <a:pt x="373330" y="180070"/>
                  </a:lnTo>
                  <a:lnTo>
                    <a:pt x="379678" y="183119"/>
                  </a:lnTo>
                  <a:lnTo>
                    <a:pt x="386027" y="186943"/>
                  </a:lnTo>
                  <a:lnTo>
                    <a:pt x="398726" y="189397"/>
                  </a:lnTo>
                  <a:lnTo>
                    <a:pt x="408251" y="1900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20">
            <a:extLst>
              <a:ext uri="{FF2B5EF4-FFF2-40B4-BE49-F238E27FC236}">
                <a16:creationId xmlns:a16="http://schemas.microsoft.com/office/drawing/2014/main" id="{FE7A62F4-02EC-A2F5-F54A-5C09104F823A}"/>
              </a:ext>
            </a:extLst>
          </p:cNvPr>
          <p:cNvGrpSpPr/>
          <p:nvPr/>
        </p:nvGrpSpPr>
        <p:grpSpPr>
          <a:xfrm>
            <a:off x="2781300" y="4183369"/>
            <a:ext cx="1000126" cy="274304"/>
            <a:chOff x="2781300" y="4183369"/>
            <a:chExt cx="1000126" cy="274304"/>
          </a:xfrm>
        </p:grpSpPr>
        <p:sp>
          <p:nvSpPr>
            <p:cNvPr id="63" name="SMARTInkShape-46">
              <a:extLst>
                <a:ext uri="{FF2B5EF4-FFF2-40B4-BE49-F238E27FC236}">
                  <a16:creationId xmlns:a16="http://schemas.microsoft.com/office/drawing/2014/main" id="{AAE84C6A-4B59-FFFC-3CD0-06CE4DACE659}"/>
                </a:ext>
              </a:extLst>
            </p:cNvPr>
            <p:cNvSpPr/>
            <p:nvPr>
              <p:custDataLst>
                <p:tags r:id="rId52"/>
              </p:custDataLst>
            </p:nvPr>
          </p:nvSpPr>
          <p:spPr>
            <a:xfrm>
              <a:off x="2781300" y="4305378"/>
              <a:ext cx="219076" cy="9448"/>
            </a:xfrm>
            <a:custGeom>
              <a:avLst/>
              <a:gdLst/>
              <a:ahLst/>
              <a:cxnLst/>
              <a:rect l="0" t="0" r="0" b="0"/>
              <a:pathLst>
                <a:path w="219076" h="9448">
                  <a:moveTo>
                    <a:pt x="0" y="9447"/>
                  </a:moveTo>
                  <a:lnTo>
                    <a:pt x="0" y="9447"/>
                  </a:lnTo>
                  <a:lnTo>
                    <a:pt x="16267" y="8389"/>
                  </a:lnTo>
                  <a:lnTo>
                    <a:pt x="61517" y="511"/>
                  </a:lnTo>
                  <a:lnTo>
                    <a:pt x="105350" y="0"/>
                  </a:lnTo>
                  <a:lnTo>
                    <a:pt x="142989" y="2759"/>
                  </a:lnTo>
                  <a:lnTo>
                    <a:pt x="219075" y="94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47">
              <a:extLst>
                <a:ext uri="{FF2B5EF4-FFF2-40B4-BE49-F238E27FC236}">
                  <a16:creationId xmlns:a16="http://schemas.microsoft.com/office/drawing/2014/main" id="{31862B7E-6F13-4CF5-918A-C22CFA6455E3}"/>
                </a:ext>
              </a:extLst>
            </p:cNvPr>
            <p:cNvSpPr/>
            <p:nvPr>
              <p:custDataLst>
                <p:tags r:id="rId53"/>
              </p:custDataLst>
            </p:nvPr>
          </p:nvSpPr>
          <p:spPr>
            <a:xfrm>
              <a:off x="3638550" y="4363925"/>
              <a:ext cx="142876" cy="93748"/>
            </a:xfrm>
            <a:custGeom>
              <a:avLst/>
              <a:gdLst/>
              <a:ahLst/>
              <a:cxnLst/>
              <a:rect l="0" t="0" r="0" b="0"/>
              <a:pathLst>
                <a:path w="142876" h="93748">
                  <a:moveTo>
                    <a:pt x="0" y="27100"/>
                  </a:moveTo>
                  <a:lnTo>
                    <a:pt x="0" y="27100"/>
                  </a:lnTo>
                  <a:lnTo>
                    <a:pt x="5056" y="27100"/>
                  </a:lnTo>
                  <a:lnTo>
                    <a:pt x="10361" y="24278"/>
                  </a:lnTo>
                  <a:lnTo>
                    <a:pt x="22390" y="13843"/>
                  </a:lnTo>
                  <a:lnTo>
                    <a:pt x="31471" y="10625"/>
                  </a:lnTo>
                  <a:lnTo>
                    <a:pt x="48483" y="5991"/>
                  </a:lnTo>
                  <a:lnTo>
                    <a:pt x="68138" y="0"/>
                  </a:lnTo>
                  <a:lnTo>
                    <a:pt x="70826" y="566"/>
                  </a:lnTo>
                  <a:lnTo>
                    <a:pt x="72617" y="2002"/>
                  </a:lnTo>
                  <a:lnTo>
                    <a:pt x="74607" y="6420"/>
                  </a:lnTo>
                  <a:lnTo>
                    <a:pt x="75493" y="11912"/>
                  </a:lnTo>
                  <a:lnTo>
                    <a:pt x="70933" y="31066"/>
                  </a:lnTo>
                  <a:lnTo>
                    <a:pt x="62880" y="46737"/>
                  </a:lnTo>
                  <a:lnTo>
                    <a:pt x="22632" y="90110"/>
                  </a:lnTo>
                  <a:lnTo>
                    <a:pt x="17820" y="92146"/>
                  </a:lnTo>
                  <a:lnTo>
                    <a:pt x="11163" y="93453"/>
                  </a:lnTo>
                  <a:lnTo>
                    <a:pt x="27982" y="93747"/>
                  </a:lnTo>
                  <a:lnTo>
                    <a:pt x="68943" y="84073"/>
                  </a:lnTo>
                  <a:lnTo>
                    <a:pt x="82398" y="77965"/>
                  </a:lnTo>
                  <a:lnTo>
                    <a:pt x="106467" y="75152"/>
                  </a:lnTo>
                  <a:lnTo>
                    <a:pt x="113642" y="77737"/>
                  </a:lnTo>
                  <a:lnTo>
                    <a:pt x="120357" y="81355"/>
                  </a:lnTo>
                  <a:lnTo>
                    <a:pt x="142875" y="84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48">
              <a:extLst>
                <a:ext uri="{FF2B5EF4-FFF2-40B4-BE49-F238E27FC236}">
                  <a16:creationId xmlns:a16="http://schemas.microsoft.com/office/drawing/2014/main" id="{C9D45BD5-CB91-39A9-8730-0452C79DAE22}"/>
                </a:ext>
              </a:extLst>
            </p:cNvPr>
            <p:cNvSpPr/>
            <p:nvPr>
              <p:custDataLst>
                <p:tags r:id="rId54"/>
              </p:custDataLst>
            </p:nvPr>
          </p:nvSpPr>
          <p:spPr>
            <a:xfrm>
              <a:off x="3209925" y="4183369"/>
              <a:ext cx="409576" cy="226707"/>
            </a:xfrm>
            <a:custGeom>
              <a:avLst/>
              <a:gdLst/>
              <a:ahLst/>
              <a:cxnLst/>
              <a:rect l="0" t="0" r="0" b="0"/>
              <a:pathLst>
                <a:path w="409576" h="226707">
                  <a:moveTo>
                    <a:pt x="0" y="226706"/>
                  </a:moveTo>
                  <a:lnTo>
                    <a:pt x="0" y="226706"/>
                  </a:lnTo>
                  <a:lnTo>
                    <a:pt x="41757" y="186008"/>
                  </a:lnTo>
                  <a:lnTo>
                    <a:pt x="87037" y="148801"/>
                  </a:lnTo>
                  <a:lnTo>
                    <a:pt x="122833" y="115491"/>
                  </a:lnTo>
                  <a:lnTo>
                    <a:pt x="150577" y="97680"/>
                  </a:lnTo>
                  <a:lnTo>
                    <a:pt x="171027" y="74882"/>
                  </a:lnTo>
                  <a:lnTo>
                    <a:pt x="205605" y="30919"/>
                  </a:lnTo>
                  <a:lnTo>
                    <a:pt x="214614" y="20646"/>
                  </a:lnTo>
                  <a:lnTo>
                    <a:pt x="217753" y="10899"/>
                  </a:lnTo>
                  <a:lnTo>
                    <a:pt x="218901" y="0"/>
                  </a:lnTo>
                  <a:lnTo>
                    <a:pt x="219024" y="3724"/>
                  </a:lnTo>
                  <a:lnTo>
                    <a:pt x="207315" y="48896"/>
                  </a:lnTo>
                  <a:lnTo>
                    <a:pt x="194439" y="94831"/>
                  </a:lnTo>
                  <a:lnTo>
                    <a:pt x="192725" y="127542"/>
                  </a:lnTo>
                  <a:lnTo>
                    <a:pt x="196075" y="144180"/>
                  </a:lnTo>
                  <a:lnTo>
                    <a:pt x="203914" y="155808"/>
                  </a:lnTo>
                  <a:lnTo>
                    <a:pt x="208968" y="160391"/>
                  </a:lnTo>
                  <a:lnTo>
                    <a:pt x="220227" y="165482"/>
                  </a:lnTo>
                  <a:lnTo>
                    <a:pt x="226193" y="166840"/>
                  </a:lnTo>
                  <a:lnTo>
                    <a:pt x="249759" y="163695"/>
                  </a:lnTo>
                  <a:lnTo>
                    <a:pt x="264815" y="153193"/>
                  </a:lnTo>
                  <a:lnTo>
                    <a:pt x="297143" y="112564"/>
                  </a:lnTo>
                  <a:lnTo>
                    <a:pt x="316910" y="72863"/>
                  </a:lnTo>
                  <a:lnTo>
                    <a:pt x="336498" y="27143"/>
                  </a:lnTo>
                  <a:lnTo>
                    <a:pt x="341003" y="20115"/>
                  </a:lnTo>
                  <a:lnTo>
                    <a:pt x="321054" y="65031"/>
                  </a:lnTo>
                  <a:lnTo>
                    <a:pt x="315654" y="110260"/>
                  </a:lnTo>
                  <a:lnTo>
                    <a:pt x="314588" y="155139"/>
                  </a:lnTo>
                  <a:lnTo>
                    <a:pt x="320086" y="174084"/>
                  </a:lnTo>
                  <a:lnTo>
                    <a:pt x="328527" y="187444"/>
                  </a:lnTo>
                  <a:lnTo>
                    <a:pt x="335807" y="193381"/>
                  </a:lnTo>
                  <a:lnTo>
                    <a:pt x="350911" y="196724"/>
                  </a:lnTo>
                  <a:lnTo>
                    <a:pt x="387251" y="188347"/>
                  </a:lnTo>
                  <a:lnTo>
                    <a:pt x="409575" y="1790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9" name="SMARTInkShape-Group21">
            <a:extLst>
              <a:ext uri="{FF2B5EF4-FFF2-40B4-BE49-F238E27FC236}">
                <a16:creationId xmlns:a16="http://schemas.microsoft.com/office/drawing/2014/main" id="{D20D976C-AEE7-B4E5-EA2A-4C9DE359A8F8}"/>
              </a:ext>
            </a:extLst>
          </p:cNvPr>
          <p:cNvGrpSpPr/>
          <p:nvPr/>
        </p:nvGrpSpPr>
        <p:grpSpPr>
          <a:xfrm>
            <a:off x="4330252" y="4133860"/>
            <a:ext cx="582594" cy="237550"/>
            <a:chOff x="4330252" y="4133860"/>
            <a:chExt cx="582594" cy="237550"/>
          </a:xfrm>
        </p:grpSpPr>
        <p:sp>
          <p:nvSpPr>
            <p:cNvPr id="67" name="SMARTInkShape-49">
              <a:extLst>
                <a:ext uri="{FF2B5EF4-FFF2-40B4-BE49-F238E27FC236}">
                  <a16:creationId xmlns:a16="http://schemas.microsoft.com/office/drawing/2014/main" id="{B5346449-648C-072C-D7C0-A2792E92D21E}"/>
                </a:ext>
              </a:extLst>
            </p:cNvPr>
            <p:cNvSpPr/>
            <p:nvPr>
              <p:custDataLst>
                <p:tags r:id="rId50"/>
              </p:custDataLst>
            </p:nvPr>
          </p:nvSpPr>
          <p:spPr>
            <a:xfrm>
              <a:off x="4729704" y="4162542"/>
              <a:ext cx="183142" cy="208868"/>
            </a:xfrm>
            <a:custGeom>
              <a:avLst/>
              <a:gdLst/>
              <a:ahLst/>
              <a:cxnLst/>
              <a:rect l="0" t="0" r="0" b="0"/>
              <a:pathLst>
                <a:path w="183142" h="208868">
                  <a:moveTo>
                    <a:pt x="128046" y="9408"/>
                  </a:moveTo>
                  <a:lnTo>
                    <a:pt x="128046" y="9408"/>
                  </a:lnTo>
                  <a:lnTo>
                    <a:pt x="128046" y="276"/>
                  </a:lnTo>
                  <a:lnTo>
                    <a:pt x="122990" y="0"/>
                  </a:lnTo>
                  <a:lnTo>
                    <a:pt x="80100" y="16363"/>
                  </a:lnTo>
                  <a:lnTo>
                    <a:pt x="73857" y="17220"/>
                  </a:lnTo>
                  <a:lnTo>
                    <a:pt x="61276" y="23816"/>
                  </a:lnTo>
                  <a:lnTo>
                    <a:pt x="42293" y="42252"/>
                  </a:lnTo>
                  <a:lnTo>
                    <a:pt x="12684" y="85112"/>
                  </a:lnTo>
                  <a:lnTo>
                    <a:pt x="279" y="125106"/>
                  </a:lnTo>
                  <a:lnTo>
                    <a:pt x="0" y="143379"/>
                  </a:lnTo>
                  <a:lnTo>
                    <a:pt x="3404" y="159967"/>
                  </a:lnTo>
                  <a:lnTo>
                    <a:pt x="11270" y="175256"/>
                  </a:lnTo>
                  <a:lnTo>
                    <a:pt x="26538" y="193237"/>
                  </a:lnTo>
                  <a:lnTo>
                    <a:pt x="46111" y="202988"/>
                  </a:lnTo>
                  <a:lnTo>
                    <a:pt x="89691" y="208867"/>
                  </a:lnTo>
                  <a:lnTo>
                    <a:pt x="119293" y="201717"/>
                  </a:lnTo>
                  <a:lnTo>
                    <a:pt x="140034" y="192095"/>
                  </a:lnTo>
                  <a:lnTo>
                    <a:pt x="167346" y="169428"/>
                  </a:lnTo>
                  <a:lnTo>
                    <a:pt x="178260" y="143840"/>
                  </a:lnTo>
                  <a:lnTo>
                    <a:pt x="183141" y="114504"/>
                  </a:lnTo>
                  <a:lnTo>
                    <a:pt x="179531" y="85703"/>
                  </a:lnTo>
                  <a:lnTo>
                    <a:pt x="166701" y="62118"/>
                  </a:lnTo>
                  <a:lnTo>
                    <a:pt x="137916" y="37302"/>
                  </a:lnTo>
                  <a:lnTo>
                    <a:pt x="127846" y="32388"/>
                  </a:lnTo>
                  <a:lnTo>
                    <a:pt x="106114" y="29623"/>
                  </a:lnTo>
                  <a:lnTo>
                    <a:pt x="94310" y="31798"/>
                  </a:lnTo>
                  <a:lnTo>
                    <a:pt x="89681" y="33860"/>
                  </a:lnTo>
                  <a:lnTo>
                    <a:pt x="86594" y="36293"/>
                  </a:lnTo>
                  <a:lnTo>
                    <a:pt x="80421" y="475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50">
              <a:extLst>
                <a:ext uri="{FF2B5EF4-FFF2-40B4-BE49-F238E27FC236}">
                  <a16:creationId xmlns:a16="http://schemas.microsoft.com/office/drawing/2014/main" id="{ACE46E4D-F647-48E7-17C7-D4191449EEB2}"/>
                </a:ext>
              </a:extLst>
            </p:cNvPr>
            <p:cNvSpPr/>
            <p:nvPr>
              <p:custDataLst>
                <p:tags r:id="rId51"/>
              </p:custDataLst>
            </p:nvPr>
          </p:nvSpPr>
          <p:spPr>
            <a:xfrm>
              <a:off x="4330252" y="4133860"/>
              <a:ext cx="232224" cy="190491"/>
            </a:xfrm>
            <a:custGeom>
              <a:avLst/>
              <a:gdLst/>
              <a:ahLst/>
              <a:cxnLst/>
              <a:rect l="0" t="0" r="0" b="0"/>
              <a:pathLst>
                <a:path w="232224" h="190491">
                  <a:moveTo>
                    <a:pt x="146498" y="9515"/>
                  </a:moveTo>
                  <a:lnTo>
                    <a:pt x="146498" y="9515"/>
                  </a:lnTo>
                  <a:lnTo>
                    <a:pt x="151554" y="9515"/>
                  </a:lnTo>
                  <a:lnTo>
                    <a:pt x="153043" y="8457"/>
                  </a:lnTo>
                  <a:lnTo>
                    <a:pt x="154037" y="6693"/>
                  </a:lnTo>
                  <a:lnTo>
                    <a:pt x="154699" y="4458"/>
                  </a:lnTo>
                  <a:lnTo>
                    <a:pt x="156199" y="2969"/>
                  </a:lnTo>
                  <a:lnTo>
                    <a:pt x="160687" y="1314"/>
                  </a:lnTo>
                  <a:lnTo>
                    <a:pt x="184052" y="0"/>
                  </a:lnTo>
                  <a:lnTo>
                    <a:pt x="143159" y="22110"/>
                  </a:lnTo>
                  <a:lnTo>
                    <a:pt x="97375" y="44649"/>
                  </a:lnTo>
                  <a:lnTo>
                    <a:pt x="53102" y="68404"/>
                  </a:lnTo>
                  <a:lnTo>
                    <a:pt x="8858" y="90922"/>
                  </a:lnTo>
                  <a:lnTo>
                    <a:pt x="1363" y="93321"/>
                  </a:lnTo>
                  <a:lnTo>
                    <a:pt x="0" y="95019"/>
                  </a:lnTo>
                  <a:lnTo>
                    <a:pt x="149" y="97209"/>
                  </a:lnTo>
                  <a:lnTo>
                    <a:pt x="3137" y="102466"/>
                  </a:lnTo>
                  <a:lnTo>
                    <a:pt x="7994" y="108330"/>
                  </a:lnTo>
                  <a:lnTo>
                    <a:pt x="53914" y="123867"/>
                  </a:lnTo>
                  <a:lnTo>
                    <a:pt x="97518" y="136525"/>
                  </a:lnTo>
                  <a:lnTo>
                    <a:pt x="140675" y="149569"/>
                  </a:lnTo>
                  <a:lnTo>
                    <a:pt x="174698" y="159623"/>
                  </a:lnTo>
                  <a:lnTo>
                    <a:pt x="221726" y="189935"/>
                  </a:lnTo>
                  <a:lnTo>
                    <a:pt x="232223" y="1904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 name="SMARTInkShape-Group22">
            <a:extLst>
              <a:ext uri="{FF2B5EF4-FFF2-40B4-BE49-F238E27FC236}">
                <a16:creationId xmlns:a16="http://schemas.microsoft.com/office/drawing/2014/main" id="{29700E54-4C6C-5B90-7356-569107B28AAE}"/>
              </a:ext>
            </a:extLst>
          </p:cNvPr>
          <p:cNvGrpSpPr/>
          <p:nvPr/>
        </p:nvGrpSpPr>
        <p:grpSpPr>
          <a:xfrm>
            <a:off x="381138" y="4915302"/>
            <a:ext cx="952363" cy="361549"/>
            <a:chOff x="381138" y="4915302"/>
            <a:chExt cx="952363" cy="361549"/>
          </a:xfrm>
        </p:grpSpPr>
        <p:sp>
          <p:nvSpPr>
            <p:cNvPr id="70" name="SMARTInkShape-51">
              <a:extLst>
                <a:ext uri="{FF2B5EF4-FFF2-40B4-BE49-F238E27FC236}">
                  <a16:creationId xmlns:a16="http://schemas.microsoft.com/office/drawing/2014/main" id="{E792702F-4C34-4A48-D1E6-744F244740AF}"/>
                </a:ext>
              </a:extLst>
            </p:cNvPr>
            <p:cNvSpPr/>
            <p:nvPr>
              <p:custDataLst>
                <p:tags r:id="rId42"/>
              </p:custDataLst>
            </p:nvPr>
          </p:nvSpPr>
          <p:spPr>
            <a:xfrm>
              <a:off x="1200150" y="5210198"/>
              <a:ext cx="133351" cy="9503"/>
            </a:xfrm>
            <a:custGeom>
              <a:avLst/>
              <a:gdLst/>
              <a:ahLst/>
              <a:cxnLst/>
              <a:rect l="0" t="0" r="0" b="0"/>
              <a:pathLst>
                <a:path w="133351" h="9503">
                  <a:moveTo>
                    <a:pt x="0" y="9502"/>
                  </a:moveTo>
                  <a:lnTo>
                    <a:pt x="0" y="9502"/>
                  </a:lnTo>
                  <a:lnTo>
                    <a:pt x="9721" y="8444"/>
                  </a:lnTo>
                  <a:lnTo>
                    <a:pt x="56945" y="860"/>
                  </a:lnTo>
                  <a:lnTo>
                    <a:pt x="102199" y="0"/>
                  </a:lnTo>
                  <a:lnTo>
                    <a:pt x="117535" y="1042"/>
                  </a:lnTo>
                  <a:lnTo>
                    <a:pt x="133350" y="95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52">
              <a:extLst>
                <a:ext uri="{FF2B5EF4-FFF2-40B4-BE49-F238E27FC236}">
                  <a16:creationId xmlns:a16="http://schemas.microsoft.com/office/drawing/2014/main" id="{C31B7231-0E99-CCD6-55B6-79F5A6006848}"/>
                </a:ext>
              </a:extLst>
            </p:cNvPr>
            <p:cNvSpPr/>
            <p:nvPr>
              <p:custDataLst>
                <p:tags r:id="rId43"/>
              </p:custDataLst>
            </p:nvPr>
          </p:nvSpPr>
          <p:spPr>
            <a:xfrm>
              <a:off x="1200164" y="5133975"/>
              <a:ext cx="85712" cy="142654"/>
            </a:xfrm>
            <a:custGeom>
              <a:avLst/>
              <a:gdLst/>
              <a:ahLst/>
              <a:cxnLst/>
              <a:rect l="0" t="0" r="0" b="0"/>
              <a:pathLst>
                <a:path w="85712" h="142654">
                  <a:moveTo>
                    <a:pt x="19036" y="0"/>
                  </a:moveTo>
                  <a:lnTo>
                    <a:pt x="19036" y="0"/>
                  </a:lnTo>
                  <a:lnTo>
                    <a:pt x="24093" y="0"/>
                  </a:lnTo>
                  <a:lnTo>
                    <a:pt x="25582" y="1058"/>
                  </a:lnTo>
                  <a:lnTo>
                    <a:pt x="26575" y="2822"/>
                  </a:lnTo>
                  <a:lnTo>
                    <a:pt x="27237" y="5056"/>
                  </a:lnTo>
                  <a:lnTo>
                    <a:pt x="23112" y="18314"/>
                  </a:lnTo>
                  <a:lnTo>
                    <a:pt x="6136" y="59245"/>
                  </a:lnTo>
                  <a:lnTo>
                    <a:pt x="1201" y="82572"/>
                  </a:lnTo>
                  <a:lnTo>
                    <a:pt x="57" y="130065"/>
                  </a:lnTo>
                  <a:lnTo>
                    <a:pt x="0" y="140345"/>
                  </a:lnTo>
                  <a:lnTo>
                    <a:pt x="5637" y="141751"/>
                  </a:lnTo>
                  <a:lnTo>
                    <a:pt x="26502" y="142653"/>
                  </a:lnTo>
                  <a:lnTo>
                    <a:pt x="85711"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53">
              <a:extLst>
                <a:ext uri="{FF2B5EF4-FFF2-40B4-BE49-F238E27FC236}">
                  <a16:creationId xmlns:a16="http://schemas.microsoft.com/office/drawing/2014/main" id="{4A67BEA9-67D9-5985-FD05-B2545A0F0917}"/>
                </a:ext>
              </a:extLst>
            </p:cNvPr>
            <p:cNvSpPr/>
            <p:nvPr>
              <p:custDataLst>
                <p:tags r:id="rId44"/>
              </p:custDataLst>
            </p:nvPr>
          </p:nvSpPr>
          <p:spPr>
            <a:xfrm>
              <a:off x="1066933" y="5163943"/>
              <a:ext cx="81261" cy="112908"/>
            </a:xfrm>
            <a:custGeom>
              <a:avLst/>
              <a:gdLst/>
              <a:ahLst/>
              <a:cxnLst/>
              <a:rect l="0" t="0" r="0" b="0"/>
              <a:pathLst>
                <a:path w="81261" h="112908">
                  <a:moveTo>
                    <a:pt x="57017" y="27182"/>
                  </a:moveTo>
                  <a:lnTo>
                    <a:pt x="57017" y="27182"/>
                  </a:lnTo>
                  <a:lnTo>
                    <a:pt x="73419" y="10780"/>
                  </a:lnTo>
                  <a:lnTo>
                    <a:pt x="73243" y="9897"/>
                  </a:lnTo>
                  <a:lnTo>
                    <a:pt x="72068" y="9309"/>
                  </a:lnTo>
                  <a:lnTo>
                    <a:pt x="70226" y="8917"/>
                  </a:lnTo>
                  <a:lnTo>
                    <a:pt x="68998" y="7597"/>
                  </a:lnTo>
                  <a:lnTo>
                    <a:pt x="67634" y="3309"/>
                  </a:lnTo>
                  <a:lnTo>
                    <a:pt x="66211" y="1741"/>
                  </a:lnTo>
                  <a:lnTo>
                    <a:pt x="61809" y="0"/>
                  </a:lnTo>
                  <a:lnTo>
                    <a:pt x="41036" y="6931"/>
                  </a:lnTo>
                  <a:lnTo>
                    <a:pt x="20471" y="18335"/>
                  </a:lnTo>
                  <a:lnTo>
                    <a:pt x="1383" y="35230"/>
                  </a:lnTo>
                  <a:lnTo>
                    <a:pt x="0" y="44779"/>
                  </a:lnTo>
                  <a:lnTo>
                    <a:pt x="10019" y="50858"/>
                  </a:lnTo>
                  <a:lnTo>
                    <a:pt x="28106" y="57934"/>
                  </a:lnTo>
                  <a:lnTo>
                    <a:pt x="34643" y="62016"/>
                  </a:lnTo>
                  <a:lnTo>
                    <a:pt x="44273" y="64315"/>
                  </a:lnTo>
                  <a:lnTo>
                    <a:pt x="50647" y="64852"/>
                  </a:lnTo>
                  <a:lnTo>
                    <a:pt x="57009" y="67913"/>
                  </a:lnTo>
                  <a:lnTo>
                    <a:pt x="64659" y="73445"/>
                  </a:lnTo>
                  <a:lnTo>
                    <a:pt x="71041" y="74404"/>
                  </a:lnTo>
                  <a:lnTo>
                    <a:pt x="72716" y="75596"/>
                  </a:lnTo>
                  <a:lnTo>
                    <a:pt x="73833" y="77450"/>
                  </a:lnTo>
                  <a:lnTo>
                    <a:pt x="74578" y="79744"/>
                  </a:lnTo>
                  <a:lnTo>
                    <a:pt x="76132" y="81273"/>
                  </a:lnTo>
                  <a:lnTo>
                    <a:pt x="80682" y="82972"/>
                  </a:lnTo>
                  <a:lnTo>
                    <a:pt x="81260" y="84484"/>
                  </a:lnTo>
                  <a:lnTo>
                    <a:pt x="80588" y="86550"/>
                  </a:lnTo>
                  <a:lnTo>
                    <a:pt x="78076" y="91668"/>
                  </a:lnTo>
                  <a:lnTo>
                    <a:pt x="76960" y="97470"/>
                  </a:lnTo>
                  <a:lnTo>
                    <a:pt x="75604" y="99441"/>
                  </a:lnTo>
                  <a:lnTo>
                    <a:pt x="73642" y="100755"/>
                  </a:lnTo>
                  <a:lnTo>
                    <a:pt x="67581" y="102215"/>
                  </a:lnTo>
                  <a:lnTo>
                    <a:pt x="9392" y="1129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54">
              <a:extLst>
                <a:ext uri="{FF2B5EF4-FFF2-40B4-BE49-F238E27FC236}">
                  <a16:creationId xmlns:a16="http://schemas.microsoft.com/office/drawing/2014/main" id="{C62983C9-A008-5C9E-FF61-1D0F6DD29C5C}"/>
                </a:ext>
              </a:extLst>
            </p:cNvPr>
            <p:cNvSpPr/>
            <p:nvPr>
              <p:custDataLst>
                <p:tags r:id="rId45"/>
              </p:custDataLst>
            </p:nvPr>
          </p:nvSpPr>
          <p:spPr>
            <a:xfrm>
              <a:off x="904875" y="5172114"/>
              <a:ext cx="104776" cy="95036"/>
            </a:xfrm>
            <a:custGeom>
              <a:avLst/>
              <a:gdLst/>
              <a:ahLst/>
              <a:cxnLst/>
              <a:rect l="0" t="0" r="0" b="0"/>
              <a:pathLst>
                <a:path w="104776" h="95036">
                  <a:moveTo>
                    <a:pt x="0" y="38061"/>
                  </a:moveTo>
                  <a:lnTo>
                    <a:pt x="0" y="38061"/>
                  </a:lnTo>
                  <a:lnTo>
                    <a:pt x="46549" y="38061"/>
                  </a:lnTo>
                  <a:lnTo>
                    <a:pt x="59847" y="37003"/>
                  </a:lnTo>
                  <a:lnTo>
                    <a:pt x="78175" y="30457"/>
                  </a:lnTo>
                  <a:lnTo>
                    <a:pt x="102723" y="11318"/>
                  </a:lnTo>
                  <a:lnTo>
                    <a:pt x="102349" y="9649"/>
                  </a:lnTo>
                  <a:lnTo>
                    <a:pt x="99111" y="4973"/>
                  </a:lnTo>
                  <a:lnTo>
                    <a:pt x="91321" y="2189"/>
                  </a:lnTo>
                  <a:lnTo>
                    <a:pt x="54072" y="0"/>
                  </a:lnTo>
                  <a:lnTo>
                    <a:pt x="47668" y="2800"/>
                  </a:lnTo>
                  <a:lnTo>
                    <a:pt x="29877" y="18278"/>
                  </a:lnTo>
                  <a:lnTo>
                    <a:pt x="17202" y="35610"/>
                  </a:lnTo>
                  <a:lnTo>
                    <a:pt x="11800" y="49094"/>
                  </a:lnTo>
                  <a:lnTo>
                    <a:pt x="10199" y="64849"/>
                  </a:lnTo>
                  <a:lnTo>
                    <a:pt x="12647" y="73955"/>
                  </a:lnTo>
                  <a:lnTo>
                    <a:pt x="14781" y="77865"/>
                  </a:lnTo>
                  <a:lnTo>
                    <a:pt x="27898" y="88425"/>
                  </a:lnTo>
                  <a:lnTo>
                    <a:pt x="45190" y="93201"/>
                  </a:lnTo>
                  <a:lnTo>
                    <a:pt x="79470" y="95035"/>
                  </a:lnTo>
                  <a:lnTo>
                    <a:pt x="104775" y="856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55">
              <a:extLst>
                <a:ext uri="{FF2B5EF4-FFF2-40B4-BE49-F238E27FC236}">
                  <a16:creationId xmlns:a16="http://schemas.microsoft.com/office/drawing/2014/main" id="{F265CFAB-90C6-77D8-7619-2329E0A3E58D}"/>
                </a:ext>
              </a:extLst>
            </p:cNvPr>
            <p:cNvSpPr/>
            <p:nvPr>
              <p:custDataLst>
                <p:tags r:id="rId46"/>
              </p:custDataLst>
            </p:nvPr>
          </p:nvSpPr>
          <p:spPr>
            <a:xfrm>
              <a:off x="666750" y="5191125"/>
              <a:ext cx="152401" cy="28576"/>
            </a:xfrm>
            <a:custGeom>
              <a:avLst/>
              <a:gdLst/>
              <a:ahLst/>
              <a:cxnLst/>
              <a:rect l="0" t="0" r="0" b="0"/>
              <a:pathLst>
                <a:path w="152401" h="28576">
                  <a:moveTo>
                    <a:pt x="0" y="28575"/>
                  </a:moveTo>
                  <a:lnTo>
                    <a:pt x="0" y="28575"/>
                  </a:lnTo>
                  <a:lnTo>
                    <a:pt x="37981" y="13387"/>
                  </a:lnTo>
                  <a:lnTo>
                    <a:pt x="79199" y="3319"/>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56">
              <a:extLst>
                <a:ext uri="{FF2B5EF4-FFF2-40B4-BE49-F238E27FC236}">
                  <a16:creationId xmlns:a16="http://schemas.microsoft.com/office/drawing/2014/main" id="{4EF353CC-CA83-21F7-0070-3DC93A16B10D}"/>
                </a:ext>
              </a:extLst>
            </p:cNvPr>
            <p:cNvSpPr/>
            <p:nvPr>
              <p:custDataLst>
                <p:tags r:id="rId47"/>
              </p:custDataLst>
            </p:nvPr>
          </p:nvSpPr>
          <p:spPr>
            <a:xfrm>
              <a:off x="687243" y="5135299"/>
              <a:ext cx="122383" cy="141062"/>
            </a:xfrm>
            <a:custGeom>
              <a:avLst/>
              <a:gdLst/>
              <a:ahLst/>
              <a:cxnLst/>
              <a:rect l="0" t="0" r="0" b="0"/>
              <a:pathLst>
                <a:path w="122383" h="141062">
                  <a:moveTo>
                    <a:pt x="27132" y="8201"/>
                  </a:moveTo>
                  <a:lnTo>
                    <a:pt x="27132" y="8201"/>
                  </a:lnTo>
                  <a:lnTo>
                    <a:pt x="27132" y="3145"/>
                  </a:lnTo>
                  <a:lnTo>
                    <a:pt x="28190" y="1656"/>
                  </a:lnTo>
                  <a:lnTo>
                    <a:pt x="29954" y="662"/>
                  </a:lnTo>
                  <a:lnTo>
                    <a:pt x="32189" y="0"/>
                  </a:lnTo>
                  <a:lnTo>
                    <a:pt x="33678" y="617"/>
                  </a:lnTo>
                  <a:lnTo>
                    <a:pt x="34671" y="2088"/>
                  </a:lnTo>
                  <a:lnTo>
                    <a:pt x="35333" y="4125"/>
                  </a:lnTo>
                  <a:lnTo>
                    <a:pt x="34716" y="6542"/>
                  </a:lnTo>
                  <a:lnTo>
                    <a:pt x="28944" y="18026"/>
                  </a:lnTo>
                  <a:lnTo>
                    <a:pt x="26144" y="51780"/>
                  </a:lnTo>
                  <a:lnTo>
                    <a:pt x="19607" y="65179"/>
                  </a:lnTo>
                  <a:lnTo>
                    <a:pt x="9441" y="110355"/>
                  </a:lnTo>
                  <a:lnTo>
                    <a:pt x="0" y="137836"/>
                  </a:lnTo>
                  <a:lnTo>
                    <a:pt x="578" y="139075"/>
                  </a:lnTo>
                  <a:lnTo>
                    <a:pt x="2021" y="139900"/>
                  </a:lnTo>
                  <a:lnTo>
                    <a:pt x="11931" y="141061"/>
                  </a:lnTo>
                  <a:lnTo>
                    <a:pt x="52506" y="140473"/>
                  </a:lnTo>
                  <a:lnTo>
                    <a:pt x="97645" y="133347"/>
                  </a:lnTo>
                  <a:lnTo>
                    <a:pt x="122382" y="1225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57">
              <a:extLst>
                <a:ext uri="{FF2B5EF4-FFF2-40B4-BE49-F238E27FC236}">
                  <a16:creationId xmlns:a16="http://schemas.microsoft.com/office/drawing/2014/main" id="{B3DD4206-E83D-7168-7AE5-14E5D9D99783}"/>
                </a:ext>
              </a:extLst>
            </p:cNvPr>
            <p:cNvSpPr/>
            <p:nvPr>
              <p:custDataLst>
                <p:tags r:id="rId48"/>
              </p:custDataLst>
            </p:nvPr>
          </p:nvSpPr>
          <p:spPr>
            <a:xfrm>
              <a:off x="400050" y="4972050"/>
              <a:ext cx="190501" cy="38101"/>
            </a:xfrm>
            <a:custGeom>
              <a:avLst/>
              <a:gdLst/>
              <a:ahLst/>
              <a:cxnLst/>
              <a:rect l="0" t="0" r="0" b="0"/>
              <a:pathLst>
                <a:path w="190501" h="38101">
                  <a:moveTo>
                    <a:pt x="0" y="38100"/>
                  </a:moveTo>
                  <a:lnTo>
                    <a:pt x="0" y="38100"/>
                  </a:lnTo>
                  <a:lnTo>
                    <a:pt x="29189" y="27739"/>
                  </a:lnTo>
                  <a:lnTo>
                    <a:pt x="66857" y="18802"/>
                  </a:lnTo>
                  <a:lnTo>
                    <a:pt x="112454" y="11357"/>
                  </a:lnTo>
                  <a:lnTo>
                    <a:pt x="156465" y="9887"/>
                  </a:lnTo>
                  <a:lnTo>
                    <a:pt x="174301" y="8574"/>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58">
              <a:extLst>
                <a:ext uri="{FF2B5EF4-FFF2-40B4-BE49-F238E27FC236}">
                  <a16:creationId xmlns:a16="http://schemas.microsoft.com/office/drawing/2014/main" id="{B0CDFB4F-5A3B-DDF9-03B4-831D5BA4BB0A}"/>
                </a:ext>
              </a:extLst>
            </p:cNvPr>
            <p:cNvSpPr/>
            <p:nvPr>
              <p:custDataLst>
                <p:tags r:id="rId49"/>
              </p:custDataLst>
            </p:nvPr>
          </p:nvSpPr>
          <p:spPr>
            <a:xfrm>
              <a:off x="381138" y="4915302"/>
              <a:ext cx="190363" cy="171049"/>
            </a:xfrm>
            <a:custGeom>
              <a:avLst/>
              <a:gdLst/>
              <a:ahLst/>
              <a:cxnLst/>
              <a:rect l="0" t="0" r="0" b="0"/>
              <a:pathLst>
                <a:path w="190363" h="171049">
                  <a:moveTo>
                    <a:pt x="9387" y="9123"/>
                  </a:moveTo>
                  <a:lnTo>
                    <a:pt x="9387" y="9123"/>
                  </a:lnTo>
                  <a:lnTo>
                    <a:pt x="4331" y="14179"/>
                  </a:lnTo>
                  <a:lnTo>
                    <a:pt x="3899" y="15668"/>
                  </a:lnTo>
                  <a:lnTo>
                    <a:pt x="4670" y="16662"/>
                  </a:lnTo>
                  <a:lnTo>
                    <a:pt x="6242" y="17324"/>
                  </a:lnTo>
                  <a:lnTo>
                    <a:pt x="6232" y="17765"/>
                  </a:lnTo>
                  <a:lnTo>
                    <a:pt x="3399" y="18256"/>
                  </a:lnTo>
                  <a:lnTo>
                    <a:pt x="3278" y="18386"/>
                  </a:lnTo>
                  <a:lnTo>
                    <a:pt x="5966" y="18532"/>
                  </a:lnTo>
                  <a:lnTo>
                    <a:pt x="7107" y="17512"/>
                  </a:lnTo>
                  <a:lnTo>
                    <a:pt x="9087" y="10436"/>
                  </a:lnTo>
                  <a:lnTo>
                    <a:pt x="49467" y="2654"/>
                  </a:lnTo>
                  <a:lnTo>
                    <a:pt x="90316" y="0"/>
                  </a:lnTo>
                  <a:lnTo>
                    <a:pt x="110507" y="4774"/>
                  </a:lnTo>
                  <a:lnTo>
                    <a:pt x="129895" y="17947"/>
                  </a:lnTo>
                  <a:lnTo>
                    <a:pt x="137029" y="29273"/>
                  </a:lnTo>
                  <a:lnTo>
                    <a:pt x="138932" y="35256"/>
                  </a:lnTo>
                  <a:lnTo>
                    <a:pt x="138224" y="47549"/>
                  </a:lnTo>
                  <a:lnTo>
                    <a:pt x="133323" y="60068"/>
                  </a:lnTo>
                  <a:lnTo>
                    <a:pt x="97438" y="107376"/>
                  </a:lnTo>
                  <a:lnTo>
                    <a:pt x="51791" y="140269"/>
                  </a:lnTo>
                  <a:lnTo>
                    <a:pt x="23525" y="156697"/>
                  </a:lnTo>
                  <a:lnTo>
                    <a:pt x="12180" y="160570"/>
                  </a:lnTo>
                  <a:lnTo>
                    <a:pt x="0" y="170924"/>
                  </a:lnTo>
                  <a:lnTo>
                    <a:pt x="43988" y="171048"/>
                  </a:lnTo>
                  <a:lnTo>
                    <a:pt x="90585" y="171048"/>
                  </a:lnTo>
                  <a:lnTo>
                    <a:pt x="122557" y="165560"/>
                  </a:lnTo>
                  <a:lnTo>
                    <a:pt x="144927" y="170116"/>
                  </a:lnTo>
                  <a:lnTo>
                    <a:pt x="166022" y="165376"/>
                  </a:lnTo>
                  <a:lnTo>
                    <a:pt x="182209" y="167839"/>
                  </a:lnTo>
                  <a:lnTo>
                    <a:pt x="190362" y="1615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 name="SMARTInkShape-Group23">
            <a:extLst>
              <a:ext uri="{FF2B5EF4-FFF2-40B4-BE49-F238E27FC236}">
                <a16:creationId xmlns:a16="http://schemas.microsoft.com/office/drawing/2014/main" id="{CB5AB966-A542-9B3F-A0AF-9403D6300B19}"/>
              </a:ext>
            </a:extLst>
          </p:cNvPr>
          <p:cNvGrpSpPr/>
          <p:nvPr/>
        </p:nvGrpSpPr>
        <p:grpSpPr>
          <a:xfrm>
            <a:off x="2076450" y="4995137"/>
            <a:ext cx="180976" cy="91214"/>
            <a:chOff x="2076450" y="4995137"/>
            <a:chExt cx="180976" cy="91214"/>
          </a:xfrm>
        </p:grpSpPr>
        <p:sp>
          <p:nvSpPr>
            <p:cNvPr id="79" name="SMARTInkShape-59">
              <a:extLst>
                <a:ext uri="{FF2B5EF4-FFF2-40B4-BE49-F238E27FC236}">
                  <a16:creationId xmlns:a16="http://schemas.microsoft.com/office/drawing/2014/main" id="{B1CF67DD-F3FC-ED73-C713-FD51ABF071B9}"/>
                </a:ext>
              </a:extLst>
            </p:cNvPr>
            <p:cNvSpPr/>
            <p:nvPr>
              <p:custDataLst>
                <p:tags r:id="rId40"/>
              </p:custDataLst>
            </p:nvPr>
          </p:nvSpPr>
          <p:spPr>
            <a:xfrm>
              <a:off x="2085975" y="5086350"/>
              <a:ext cx="171451" cy="1"/>
            </a:xfrm>
            <a:custGeom>
              <a:avLst/>
              <a:gdLst/>
              <a:ahLst/>
              <a:cxnLst/>
              <a:rect l="0" t="0" r="0" b="0"/>
              <a:pathLst>
                <a:path w="171451" h="1">
                  <a:moveTo>
                    <a:pt x="0" y="0"/>
                  </a:moveTo>
                  <a:lnTo>
                    <a:pt x="0" y="0"/>
                  </a:lnTo>
                  <a:lnTo>
                    <a:pt x="42843" y="0"/>
                  </a:lnTo>
                  <a:lnTo>
                    <a:pt x="84780" y="0"/>
                  </a:lnTo>
                  <a:lnTo>
                    <a:pt x="123638" y="0"/>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60">
              <a:extLst>
                <a:ext uri="{FF2B5EF4-FFF2-40B4-BE49-F238E27FC236}">
                  <a16:creationId xmlns:a16="http://schemas.microsoft.com/office/drawing/2014/main" id="{5F3A6F92-EDD4-3518-6859-BDF5245D3FC9}"/>
                </a:ext>
              </a:extLst>
            </p:cNvPr>
            <p:cNvSpPr/>
            <p:nvPr>
              <p:custDataLst>
                <p:tags r:id="rId41"/>
              </p:custDataLst>
            </p:nvPr>
          </p:nvSpPr>
          <p:spPr>
            <a:xfrm>
              <a:off x="2076450" y="4995137"/>
              <a:ext cx="133351" cy="5489"/>
            </a:xfrm>
            <a:custGeom>
              <a:avLst/>
              <a:gdLst/>
              <a:ahLst/>
              <a:cxnLst/>
              <a:rect l="0" t="0" r="0" b="0"/>
              <a:pathLst>
                <a:path w="133351" h="5489">
                  <a:moveTo>
                    <a:pt x="0" y="5488"/>
                  </a:moveTo>
                  <a:lnTo>
                    <a:pt x="0" y="5488"/>
                  </a:lnTo>
                  <a:lnTo>
                    <a:pt x="47050" y="5488"/>
                  </a:lnTo>
                  <a:lnTo>
                    <a:pt x="78007" y="4430"/>
                  </a:lnTo>
                  <a:lnTo>
                    <a:pt x="98020" y="0"/>
                  </a:lnTo>
                  <a:lnTo>
                    <a:pt x="133350" y="5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 name="SMARTInkShape-Group24">
            <a:extLst>
              <a:ext uri="{FF2B5EF4-FFF2-40B4-BE49-F238E27FC236}">
                <a16:creationId xmlns:a16="http://schemas.microsoft.com/office/drawing/2014/main" id="{14353A0B-10AE-7046-FC75-4EB89E518C5C}"/>
              </a:ext>
            </a:extLst>
          </p:cNvPr>
          <p:cNvGrpSpPr/>
          <p:nvPr/>
        </p:nvGrpSpPr>
        <p:grpSpPr>
          <a:xfrm>
            <a:off x="2896102" y="4661762"/>
            <a:ext cx="1570529" cy="510314"/>
            <a:chOff x="2896102" y="4661762"/>
            <a:chExt cx="1570529" cy="510314"/>
          </a:xfrm>
        </p:grpSpPr>
        <p:sp>
          <p:nvSpPr>
            <p:cNvPr id="82" name="SMARTInkShape-61">
              <a:extLst>
                <a:ext uri="{FF2B5EF4-FFF2-40B4-BE49-F238E27FC236}">
                  <a16:creationId xmlns:a16="http://schemas.microsoft.com/office/drawing/2014/main" id="{4750AC0D-98C3-CE49-E162-3098B516F3C2}"/>
                </a:ext>
              </a:extLst>
            </p:cNvPr>
            <p:cNvSpPr/>
            <p:nvPr>
              <p:custDataLst>
                <p:tags r:id="rId31"/>
              </p:custDataLst>
            </p:nvPr>
          </p:nvSpPr>
          <p:spPr>
            <a:xfrm>
              <a:off x="3895725" y="4752975"/>
              <a:ext cx="219076" cy="1"/>
            </a:xfrm>
            <a:custGeom>
              <a:avLst/>
              <a:gdLst/>
              <a:ahLst/>
              <a:cxnLst/>
              <a:rect l="0" t="0" r="0" b="0"/>
              <a:pathLst>
                <a:path w="219076" h="1">
                  <a:moveTo>
                    <a:pt x="0" y="0"/>
                  </a:moveTo>
                  <a:lnTo>
                    <a:pt x="0" y="0"/>
                  </a:lnTo>
                  <a:lnTo>
                    <a:pt x="44110" y="0"/>
                  </a:lnTo>
                  <a:lnTo>
                    <a:pt x="87254" y="0"/>
                  </a:lnTo>
                  <a:lnTo>
                    <a:pt x="127201" y="0"/>
                  </a:lnTo>
                  <a:lnTo>
                    <a:pt x="174209" y="0"/>
                  </a:lnTo>
                  <a:lnTo>
                    <a:pt x="2190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62">
              <a:extLst>
                <a:ext uri="{FF2B5EF4-FFF2-40B4-BE49-F238E27FC236}">
                  <a16:creationId xmlns:a16="http://schemas.microsoft.com/office/drawing/2014/main" id="{D54582A7-5CAE-4A78-6009-9E555E78F671}"/>
                </a:ext>
              </a:extLst>
            </p:cNvPr>
            <p:cNvSpPr/>
            <p:nvPr>
              <p:custDataLst>
                <p:tags r:id="rId32"/>
              </p:custDataLst>
            </p:nvPr>
          </p:nvSpPr>
          <p:spPr>
            <a:xfrm>
              <a:off x="4333875" y="4661762"/>
              <a:ext cx="132756" cy="510314"/>
            </a:xfrm>
            <a:custGeom>
              <a:avLst/>
              <a:gdLst/>
              <a:ahLst/>
              <a:cxnLst/>
              <a:rect l="0" t="0" r="0" b="0"/>
              <a:pathLst>
                <a:path w="132756" h="510314">
                  <a:moveTo>
                    <a:pt x="0" y="5488"/>
                  </a:moveTo>
                  <a:lnTo>
                    <a:pt x="0" y="5488"/>
                  </a:lnTo>
                  <a:lnTo>
                    <a:pt x="0" y="431"/>
                  </a:lnTo>
                  <a:lnTo>
                    <a:pt x="1058" y="0"/>
                  </a:lnTo>
                  <a:lnTo>
                    <a:pt x="5056" y="2344"/>
                  </a:lnTo>
                  <a:lnTo>
                    <a:pt x="35648" y="36783"/>
                  </a:lnTo>
                  <a:lnTo>
                    <a:pt x="56409" y="82046"/>
                  </a:lnTo>
                  <a:lnTo>
                    <a:pt x="64229" y="99839"/>
                  </a:lnTo>
                  <a:lnTo>
                    <a:pt x="83674" y="134153"/>
                  </a:lnTo>
                  <a:lnTo>
                    <a:pt x="103077" y="176012"/>
                  </a:lnTo>
                  <a:lnTo>
                    <a:pt x="119687" y="221402"/>
                  </a:lnTo>
                  <a:lnTo>
                    <a:pt x="130338" y="264860"/>
                  </a:lnTo>
                  <a:lnTo>
                    <a:pt x="132755" y="308841"/>
                  </a:lnTo>
                  <a:lnTo>
                    <a:pt x="125628" y="353589"/>
                  </a:lnTo>
                  <a:lnTo>
                    <a:pt x="111207" y="387829"/>
                  </a:lnTo>
                  <a:lnTo>
                    <a:pt x="83233" y="429910"/>
                  </a:lnTo>
                  <a:lnTo>
                    <a:pt x="48133" y="475540"/>
                  </a:lnTo>
                  <a:lnTo>
                    <a:pt x="9525" y="5103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63">
              <a:extLst>
                <a:ext uri="{FF2B5EF4-FFF2-40B4-BE49-F238E27FC236}">
                  <a16:creationId xmlns:a16="http://schemas.microsoft.com/office/drawing/2014/main" id="{283593BE-10D1-0EE6-EA21-EFDD8841B3DF}"/>
                </a:ext>
              </a:extLst>
            </p:cNvPr>
            <p:cNvSpPr/>
            <p:nvPr>
              <p:custDataLst>
                <p:tags r:id="rId33"/>
              </p:custDataLst>
            </p:nvPr>
          </p:nvSpPr>
          <p:spPr>
            <a:xfrm>
              <a:off x="4153504" y="4953126"/>
              <a:ext cx="151797" cy="95125"/>
            </a:xfrm>
            <a:custGeom>
              <a:avLst/>
              <a:gdLst/>
              <a:ahLst/>
              <a:cxnLst/>
              <a:rect l="0" t="0" r="0" b="0"/>
              <a:pathLst>
                <a:path w="151797" h="95125">
                  <a:moveTo>
                    <a:pt x="27971" y="18924"/>
                  </a:moveTo>
                  <a:lnTo>
                    <a:pt x="27971" y="18924"/>
                  </a:lnTo>
                  <a:lnTo>
                    <a:pt x="33027" y="13868"/>
                  </a:lnTo>
                  <a:lnTo>
                    <a:pt x="38332" y="11385"/>
                  </a:lnTo>
                  <a:lnTo>
                    <a:pt x="41228" y="10723"/>
                  </a:lnTo>
                  <a:lnTo>
                    <a:pt x="54540" y="3114"/>
                  </a:lnTo>
                  <a:lnTo>
                    <a:pt x="74650" y="0"/>
                  </a:lnTo>
                  <a:lnTo>
                    <a:pt x="75175" y="2753"/>
                  </a:lnTo>
                  <a:lnTo>
                    <a:pt x="75513" y="18199"/>
                  </a:lnTo>
                  <a:lnTo>
                    <a:pt x="73424" y="22674"/>
                  </a:lnTo>
                  <a:lnTo>
                    <a:pt x="30813" y="63831"/>
                  </a:lnTo>
                  <a:lnTo>
                    <a:pt x="21121" y="70632"/>
                  </a:lnTo>
                  <a:lnTo>
                    <a:pt x="9714" y="77284"/>
                  </a:lnTo>
                  <a:lnTo>
                    <a:pt x="0" y="85112"/>
                  </a:lnTo>
                  <a:lnTo>
                    <a:pt x="40116" y="85585"/>
                  </a:lnTo>
                  <a:lnTo>
                    <a:pt x="80749" y="93137"/>
                  </a:lnTo>
                  <a:lnTo>
                    <a:pt x="125025" y="95008"/>
                  </a:lnTo>
                  <a:lnTo>
                    <a:pt x="151796" y="951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64">
              <a:extLst>
                <a:ext uri="{FF2B5EF4-FFF2-40B4-BE49-F238E27FC236}">
                  <a16:creationId xmlns:a16="http://schemas.microsoft.com/office/drawing/2014/main" id="{932F0E41-2C47-30AB-A7A5-5CBB4C50F72D}"/>
                </a:ext>
              </a:extLst>
            </p:cNvPr>
            <p:cNvSpPr/>
            <p:nvPr>
              <p:custDataLst>
                <p:tags r:id="rId34"/>
              </p:custDataLst>
            </p:nvPr>
          </p:nvSpPr>
          <p:spPr>
            <a:xfrm>
              <a:off x="3876675" y="4831068"/>
              <a:ext cx="276226" cy="168406"/>
            </a:xfrm>
            <a:custGeom>
              <a:avLst/>
              <a:gdLst/>
              <a:ahLst/>
              <a:cxnLst/>
              <a:rect l="0" t="0" r="0" b="0"/>
              <a:pathLst>
                <a:path w="276226" h="168406">
                  <a:moveTo>
                    <a:pt x="0" y="74307"/>
                  </a:moveTo>
                  <a:lnTo>
                    <a:pt x="0" y="74307"/>
                  </a:lnTo>
                  <a:lnTo>
                    <a:pt x="33551" y="42872"/>
                  </a:lnTo>
                  <a:lnTo>
                    <a:pt x="79616" y="20639"/>
                  </a:lnTo>
                  <a:lnTo>
                    <a:pt x="124987" y="2367"/>
                  </a:lnTo>
                  <a:lnTo>
                    <a:pt x="134219" y="0"/>
                  </a:lnTo>
                  <a:lnTo>
                    <a:pt x="144673" y="1771"/>
                  </a:lnTo>
                  <a:lnTo>
                    <a:pt x="150423" y="3725"/>
                  </a:lnTo>
                  <a:lnTo>
                    <a:pt x="154258" y="6085"/>
                  </a:lnTo>
                  <a:lnTo>
                    <a:pt x="156813" y="8718"/>
                  </a:lnTo>
                  <a:lnTo>
                    <a:pt x="165972" y="20546"/>
                  </a:lnTo>
                  <a:lnTo>
                    <a:pt x="166739" y="25767"/>
                  </a:lnTo>
                  <a:lnTo>
                    <a:pt x="162763" y="47225"/>
                  </a:lnTo>
                  <a:lnTo>
                    <a:pt x="153824" y="67459"/>
                  </a:lnTo>
                  <a:lnTo>
                    <a:pt x="124373" y="107661"/>
                  </a:lnTo>
                  <a:lnTo>
                    <a:pt x="111233" y="131812"/>
                  </a:lnTo>
                  <a:lnTo>
                    <a:pt x="96576" y="143321"/>
                  </a:lnTo>
                  <a:lnTo>
                    <a:pt x="78477" y="149876"/>
                  </a:lnTo>
                  <a:lnTo>
                    <a:pt x="78776" y="149028"/>
                  </a:lnTo>
                  <a:lnTo>
                    <a:pt x="81931" y="145264"/>
                  </a:lnTo>
                  <a:lnTo>
                    <a:pt x="126995" y="111490"/>
                  </a:lnTo>
                  <a:lnTo>
                    <a:pt x="174284" y="76104"/>
                  </a:lnTo>
                  <a:lnTo>
                    <a:pt x="216626" y="53090"/>
                  </a:lnTo>
                  <a:lnTo>
                    <a:pt x="228570" y="42652"/>
                  </a:lnTo>
                  <a:lnTo>
                    <a:pt x="245953" y="19166"/>
                  </a:lnTo>
                  <a:lnTo>
                    <a:pt x="245460" y="18496"/>
                  </a:lnTo>
                  <a:lnTo>
                    <a:pt x="242090" y="17752"/>
                  </a:lnTo>
                  <a:lnTo>
                    <a:pt x="237066" y="20244"/>
                  </a:lnTo>
                  <a:lnTo>
                    <a:pt x="210782" y="44619"/>
                  </a:lnTo>
                  <a:lnTo>
                    <a:pt x="187712" y="89039"/>
                  </a:lnTo>
                  <a:lnTo>
                    <a:pt x="174323" y="129320"/>
                  </a:lnTo>
                  <a:lnTo>
                    <a:pt x="173785" y="143207"/>
                  </a:lnTo>
                  <a:lnTo>
                    <a:pt x="177074" y="156434"/>
                  </a:lnTo>
                  <a:lnTo>
                    <a:pt x="180491" y="160809"/>
                  </a:lnTo>
                  <a:lnTo>
                    <a:pt x="189932" y="165669"/>
                  </a:lnTo>
                  <a:lnTo>
                    <a:pt x="207147" y="168405"/>
                  </a:lnTo>
                  <a:lnTo>
                    <a:pt x="276225" y="1505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65">
              <a:extLst>
                <a:ext uri="{FF2B5EF4-FFF2-40B4-BE49-F238E27FC236}">
                  <a16:creationId xmlns:a16="http://schemas.microsoft.com/office/drawing/2014/main" id="{F29FFCB7-7794-CFDD-5692-73D3ADA99ED3}"/>
                </a:ext>
              </a:extLst>
            </p:cNvPr>
            <p:cNvSpPr/>
            <p:nvPr>
              <p:custDataLst>
                <p:tags r:id="rId35"/>
              </p:custDataLst>
            </p:nvPr>
          </p:nvSpPr>
          <p:spPr>
            <a:xfrm>
              <a:off x="3581400" y="4933950"/>
              <a:ext cx="190501" cy="1"/>
            </a:xfrm>
            <a:custGeom>
              <a:avLst/>
              <a:gdLst/>
              <a:ahLst/>
              <a:cxnLst/>
              <a:rect l="0" t="0" r="0" b="0"/>
              <a:pathLst>
                <a:path w="190501" h="1">
                  <a:moveTo>
                    <a:pt x="0" y="0"/>
                  </a:moveTo>
                  <a:lnTo>
                    <a:pt x="0" y="0"/>
                  </a:lnTo>
                  <a:lnTo>
                    <a:pt x="42842" y="0"/>
                  </a:lnTo>
                  <a:lnTo>
                    <a:pt x="84780" y="0"/>
                  </a:lnTo>
                  <a:lnTo>
                    <a:pt x="124697" y="0"/>
                  </a:lnTo>
                  <a:lnTo>
                    <a:pt x="169513" y="0"/>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66">
              <a:extLst>
                <a:ext uri="{FF2B5EF4-FFF2-40B4-BE49-F238E27FC236}">
                  <a16:creationId xmlns:a16="http://schemas.microsoft.com/office/drawing/2014/main" id="{D93DD73C-F1C4-539D-B458-E70A7876F96B}"/>
                </a:ext>
              </a:extLst>
            </p:cNvPr>
            <p:cNvSpPr/>
            <p:nvPr>
              <p:custDataLst>
                <p:tags r:id="rId36"/>
              </p:custDataLst>
            </p:nvPr>
          </p:nvSpPr>
          <p:spPr>
            <a:xfrm>
              <a:off x="3143250" y="4762927"/>
              <a:ext cx="238126" cy="18624"/>
            </a:xfrm>
            <a:custGeom>
              <a:avLst/>
              <a:gdLst/>
              <a:ahLst/>
              <a:cxnLst/>
              <a:rect l="0" t="0" r="0" b="0"/>
              <a:pathLst>
                <a:path w="238126" h="18624">
                  <a:moveTo>
                    <a:pt x="0" y="18623"/>
                  </a:moveTo>
                  <a:lnTo>
                    <a:pt x="0" y="18623"/>
                  </a:lnTo>
                  <a:lnTo>
                    <a:pt x="39550" y="18623"/>
                  </a:lnTo>
                  <a:lnTo>
                    <a:pt x="83333" y="18623"/>
                  </a:lnTo>
                  <a:lnTo>
                    <a:pt x="123117" y="15801"/>
                  </a:lnTo>
                  <a:lnTo>
                    <a:pt x="166535" y="8922"/>
                  </a:lnTo>
                  <a:lnTo>
                    <a:pt x="211790" y="0"/>
                  </a:lnTo>
                  <a:lnTo>
                    <a:pt x="238125" y="90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67">
              <a:extLst>
                <a:ext uri="{FF2B5EF4-FFF2-40B4-BE49-F238E27FC236}">
                  <a16:creationId xmlns:a16="http://schemas.microsoft.com/office/drawing/2014/main" id="{2F973A30-AE84-1CDD-FFA9-80B95F21A476}"/>
                </a:ext>
              </a:extLst>
            </p:cNvPr>
            <p:cNvSpPr/>
            <p:nvPr>
              <p:custDataLst>
                <p:tags r:id="rId37"/>
              </p:custDataLst>
            </p:nvPr>
          </p:nvSpPr>
          <p:spPr>
            <a:xfrm>
              <a:off x="3362325" y="4962525"/>
              <a:ext cx="19051" cy="76201"/>
            </a:xfrm>
            <a:custGeom>
              <a:avLst/>
              <a:gdLst/>
              <a:ahLst/>
              <a:cxnLst/>
              <a:rect l="0" t="0" r="0" b="0"/>
              <a:pathLst>
                <a:path w="19051" h="76201">
                  <a:moveTo>
                    <a:pt x="19050" y="0"/>
                  </a:moveTo>
                  <a:lnTo>
                    <a:pt x="19050" y="0"/>
                  </a:lnTo>
                  <a:lnTo>
                    <a:pt x="10849" y="8201"/>
                  </a:lnTo>
                  <a:lnTo>
                    <a:pt x="4861" y="19246"/>
                  </a:lnTo>
                  <a:lnTo>
                    <a:pt x="960" y="41940"/>
                  </a:lnTo>
                  <a:lnTo>
                    <a:pt x="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68">
              <a:extLst>
                <a:ext uri="{FF2B5EF4-FFF2-40B4-BE49-F238E27FC236}">
                  <a16:creationId xmlns:a16="http://schemas.microsoft.com/office/drawing/2014/main" id="{CA28823C-4E31-8FA6-55E7-499A6EB3CE28}"/>
                </a:ext>
              </a:extLst>
            </p:cNvPr>
            <p:cNvSpPr/>
            <p:nvPr>
              <p:custDataLst>
                <p:tags r:id="rId38"/>
              </p:custDataLst>
            </p:nvPr>
          </p:nvSpPr>
          <p:spPr>
            <a:xfrm>
              <a:off x="2896102" y="4686300"/>
              <a:ext cx="132849" cy="428626"/>
            </a:xfrm>
            <a:custGeom>
              <a:avLst/>
              <a:gdLst/>
              <a:ahLst/>
              <a:cxnLst/>
              <a:rect l="0" t="0" r="0" b="0"/>
              <a:pathLst>
                <a:path w="132849" h="428626">
                  <a:moveTo>
                    <a:pt x="132848" y="0"/>
                  </a:moveTo>
                  <a:lnTo>
                    <a:pt x="132848" y="0"/>
                  </a:lnTo>
                  <a:lnTo>
                    <a:pt x="87187" y="45661"/>
                  </a:lnTo>
                  <a:lnTo>
                    <a:pt x="53162" y="90047"/>
                  </a:lnTo>
                  <a:lnTo>
                    <a:pt x="22916" y="137379"/>
                  </a:lnTo>
                  <a:lnTo>
                    <a:pt x="8083" y="169822"/>
                  </a:lnTo>
                  <a:lnTo>
                    <a:pt x="2042" y="209654"/>
                  </a:lnTo>
                  <a:lnTo>
                    <a:pt x="629" y="242405"/>
                  </a:lnTo>
                  <a:lnTo>
                    <a:pt x="0" y="276011"/>
                  </a:lnTo>
                  <a:lnTo>
                    <a:pt x="1764" y="317672"/>
                  </a:lnTo>
                  <a:lnTo>
                    <a:pt x="14606" y="357907"/>
                  </a:lnTo>
                  <a:lnTo>
                    <a:pt x="22826" y="391608"/>
                  </a:lnTo>
                  <a:lnTo>
                    <a:pt x="31385" y="404412"/>
                  </a:lnTo>
                  <a:lnTo>
                    <a:pt x="52654" y="423712"/>
                  </a:lnTo>
                  <a:lnTo>
                    <a:pt x="66173" y="4286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69">
              <a:extLst>
                <a:ext uri="{FF2B5EF4-FFF2-40B4-BE49-F238E27FC236}">
                  <a16:creationId xmlns:a16="http://schemas.microsoft.com/office/drawing/2014/main" id="{D7B73BCF-48D7-380D-C9B9-18595F5DF335}"/>
                </a:ext>
              </a:extLst>
            </p:cNvPr>
            <p:cNvSpPr/>
            <p:nvPr>
              <p:custDataLst>
                <p:tags r:id="rId39"/>
              </p:custDataLst>
            </p:nvPr>
          </p:nvSpPr>
          <p:spPr>
            <a:xfrm>
              <a:off x="3095625" y="4834466"/>
              <a:ext cx="238126" cy="165993"/>
            </a:xfrm>
            <a:custGeom>
              <a:avLst/>
              <a:gdLst/>
              <a:ahLst/>
              <a:cxnLst/>
              <a:rect l="0" t="0" r="0" b="0"/>
              <a:pathLst>
                <a:path w="238126" h="165993">
                  <a:moveTo>
                    <a:pt x="0" y="70909"/>
                  </a:moveTo>
                  <a:lnTo>
                    <a:pt x="0" y="70909"/>
                  </a:lnTo>
                  <a:lnTo>
                    <a:pt x="0" y="61776"/>
                  </a:lnTo>
                  <a:lnTo>
                    <a:pt x="6546" y="53857"/>
                  </a:lnTo>
                  <a:lnTo>
                    <a:pt x="8200" y="48161"/>
                  </a:lnTo>
                  <a:lnTo>
                    <a:pt x="14581" y="42101"/>
                  </a:lnTo>
                  <a:lnTo>
                    <a:pt x="61581" y="16925"/>
                  </a:lnTo>
                  <a:lnTo>
                    <a:pt x="99481" y="0"/>
                  </a:lnTo>
                  <a:lnTo>
                    <a:pt x="103362" y="352"/>
                  </a:lnTo>
                  <a:lnTo>
                    <a:pt x="110497" y="3567"/>
                  </a:lnTo>
                  <a:lnTo>
                    <a:pt x="117196" y="8524"/>
                  </a:lnTo>
                  <a:lnTo>
                    <a:pt x="120879" y="19899"/>
                  </a:lnTo>
                  <a:lnTo>
                    <a:pt x="121458" y="34479"/>
                  </a:lnTo>
                  <a:lnTo>
                    <a:pt x="107463" y="80499"/>
                  </a:lnTo>
                  <a:lnTo>
                    <a:pt x="85697" y="125055"/>
                  </a:lnTo>
                  <a:lnTo>
                    <a:pt x="53974" y="159757"/>
                  </a:lnTo>
                  <a:lnTo>
                    <a:pt x="47625" y="163314"/>
                  </a:lnTo>
                  <a:lnTo>
                    <a:pt x="34925" y="165597"/>
                  </a:lnTo>
                  <a:lnTo>
                    <a:pt x="25400" y="165992"/>
                  </a:lnTo>
                  <a:lnTo>
                    <a:pt x="23283" y="164989"/>
                  </a:lnTo>
                  <a:lnTo>
                    <a:pt x="21872" y="163263"/>
                  </a:lnTo>
                  <a:lnTo>
                    <a:pt x="20931" y="161053"/>
                  </a:lnTo>
                  <a:lnTo>
                    <a:pt x="25530" y="152954"/>
                  </a:lnTo>
                  <a:lnTo>
                    <a:pt x="60541" y="118210"/>
                  </a:lnTo>
                  <a:lnTo>
                    <a:pt x="103105" y="87800"/>
                  </a:lnTo>
                  <a:lnTo>
                    <a:pt x="149192" y="54084"/>
                  </a:lnTo>
                  <a:lnTo>
                    <a:pt x="164972" y="40054"/>
                  </a:lnTo>
                  <a:lnTo>
                    <a:pt x="175763" y="33897"/>
                  </a:lnTo>
                  <a:lnTo>
                    <a:pt x="180489" y="26899"/>
                  </a:lnTo>
                  <a:lnTo>
                    <a:pt x="185345" y="24891"/>
                  </a:lnTo>
                  <a:lnTo>
                    <a:pt x="187063" y="23298"/>
                  </a:lnTo>
                  <a:lnTo>
                    <a:pt x="190460" y="13888"/>
                  </a:lnTo>
                  <a:lnTo>
                    <a:pt x="182888" y="22447"/>
                  </a:lnTo>
                  <a:lnTo>
                    <a:pt x="174251" y="35501"/>
                  </a:lnTo>
                  <a:lnTo>
                    <a:pt x="166048" y="41368"/>
                  </a:lnTo>
                  <a:lnTo>
                    <a:pt x="154683" y="58403"/>
                  </a:lnTo>
                  <a:lnTo>
                    <a:pt x="146844" y="67791"/>
                  </a:lnTo>
                  <a:lnTo>
                    <a:pt x="144639" y="74109"/>
                  </a:lnTo>
                  <a:lnTo>
                    <a:pt x="140285" y="100323"/>
                  </a:lnTo>
                  <a:lnTo>
                    <a:pt x="135405" y="118783"/>
                  </a:lnTo>
                  <a:lnTo>
                    <a:pt x="135321" y="130286"/>
                  </a:lnTo>
                  <a:lnTo>
                    <a:pt x="138812" y="138927"/>
                  </a:lnTo>
                  <a:lnTo>
                    <a:pt x="146728" y="149741"/>
                  </a:lnTo>
                  <a:lnTo>
                    <a:pt x="158346" y="153572"/>
                  </a:lnTo>
                  <a:lnTo>
                    <a:pt x="186618" y="156029"/>
                  </a:lnTo>
                  <a:lnTo>
                    <a:pt x="238125" y="1471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2" name="SMARTInkShape-70">
            <a:extLst>
              <a:ext uri="{FF2B5EF4-FFF2-40B4-BE49-F238E27FC236}">
                <a16:creationId xmlns:a16="http://schemas.microsoft.com/office/drawing/2014/main" id="{4BB687FB-39B0-2F16-A25D-BED8E308C135}"/>
              </a:ext>
            </a:extLst>
          </p:cNvPr>
          <p:cNvSpPr/>
          <p:nvPr>
            <p:custDataLst>
              <p:tags r:id="rId5"/>
            </p:custDataLst>
          </p:nvPr>
        </p:nvSpPr>
        <p:spPr>
          <a:xfrm>
            <a:off x="4810241" y="4953000"/>
            <a:ext cx="276110" cy="9526"/>
          </a:xfrm>
          <a:custGeom>
            <a:avLst/>
            <a:gdLst/>
            <a:ahLst/>
            <a:cxnLst/>
            <a:rect l="0" t="0" r="0" b="0"/>
            <a:pathLst>
              <a:path w="276110" h="9526">
                <a:moveTo>
                  <a:pt x="9409" y="9525"/>
                </a:moveTo>
                <a:lnTo>
                  <a:pt x="9409" y="9525"/>
                </a:lnTo>
                <a:lnTo>
                  <a:pt x="0" y="9525"/>
                </a:lnTo>
                <a:lnTo>
                  <a:pt x="45526" y="6703"/>
                </a:lnTo>
                <a:lnTo>
                  <a:pt x="81141" y="1986"/>
                </a:lnTo>
                <a:lnTo>
                  <a:pt x="125207" y="588"/>
                </a:lnTo>
                <a:lnTo>
                  <a:pt x="172335" y="116"/>
                </a:lnTo>
                <a:lnTo>
                  <a:pt x="215119" y="23"/>
                </a:lnTo>
                <a:lnTo>
                  <a:pt x="262547" y="0"/>
                </a:lnTo>
                <a:lnTo>
                  <a:pt x="276109"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1" name="SMARTInkShape-Group26">
            <a:extLst>
              <a:ext uri="{FF2B5EF4-FFF2-40B4-BE49-F238E27FC236}">
                <a16:creationId xmlns:a16="http://schemas.microsoft.com/office/drawing/2014/main" id="{FD9974AC-C938-30E3-D04D-65DAA0CC3D8C}"/>
              </a:ext>
            </a:extLst>
          </p:cNvPr>
          <p:cNvGrpSpPr/>
          <p:nvPr/>
        </p:nvGrpSpPr>
        <p:grpSpPr>
          <a:xfrm>
            <a:off x="2562225" y="4714875"/>
            <a:ext cx="4829176" cy="523876"/>
            <a:chOff x="2562225" y="4714875"/>
            <a:chExt cx="4829176" cy="523876"/>
          </a:xfrm>
        </p:grpSpPr>
        <p:sp>
          <p:nvSpPr>
            <p:cNvPr id="93" name="SMARTInkShape-71">
              <a:extLst>
                <a:ext uri="{FF2B5EF4-FFF2-40B4-BE49-F238E27FC236}">
                  <a16:creationId xmlns:a16="http://schemas.microsoft.com/office/drawing/2014/main" id="{15A692A8-91BA-7F17-FA82-1E6ED06C603F}"/>
                </a:ext>
              </a:extLst>
            </p:cNvPr>
            <p:cNvSpPr/>
            <p:nvPr>
              <p:custDataLst>
                <p:tags r:id="rId23"/>
              </p:custDataLst>
            </p:nvPr>
          </p:nvSpPr>
          <p:spPr>
            <a:xfrm>
              <a:off x="2562225" y="5153025"/>
              <a:ext cx="4829176" cy="85726"/>
            </a:xfrm>
            <a:custGeom>
              <a:avLst/>
              <a:gdLst/>
              <a:ahLst/>
              <a:cxnLst/>
              <a:rect l="0" t="0" r="0" b="0"/>
              <a:pathLst>
                <a:path w="4829176" h="85726">
                  <a:moveTo>
                    <a:pt x="0" y="66675"/>
                  </a:moveTo>
                  <a:lnTo>
                    <a:pt x="0" y="66675"/>
                  </a:lnTo>
                  <a:lnTo>
                    <a:pt x="5056" y="71731"/>
                  </a:lnTo>
                  <a:lnTo>
                    <a:pt x="10361" y="74214"/>
                  </a:lnTo>
                  <a:lnTo>
                    <a:pt x="45056" y="76084"/>
                  </a:lnTo>
                  <a:lnTo>
                    <a:pt x="86641" y="68646"/>
                  </a:lnTo>
                  <a:lnTo>
                    <a:pt x="129062" y="67065"/>
                  </a:lnTo>
                  <a:lnTo>
                    <a:pt x="176091" y="60206"/>
                  </a:lnTo>
                  <a:lnTo>
                    <a:pt x="216425" y="57753"/>
                  </a:lnTo>
                  <a:lnTo>
                    <a:pt x="256390" y="57329"/>
                  </a:lnTo>
                  <a:lnTo>
                    <a:pt x="297707" y="57185"/>
                  </a:lnTo>
                  <a:lnTo>
                    <a:pt x="344797" y="57160"/>
                  </a:lnTo>
                  <a:lnTo>
                    <a:pt x="385442" y="52097"/>
                  </a:lnTo>
                  <a:lnTo>
                    <a:pt x="428679" y="55054"/>
                  </a:lnTo>
                  <a:lnTo>
                    <a:pt x="466623" y="56529"/>
                  </a:lnTo>
                  <a:lnTo>
                    <a:pt x="499488" y="56874"/>
                  </a:lnTo>
                  <a:lnTo>
                    <a:pt x="543578" y="57068"/>
                  </a:lnTo>
                  <a:lnTo>
                    <a:pt x="583453" y="57126"/>
                  </a:lnTo>
                  <a:lnTo>
                    <a:pt x="622079" y="52086"/>
                  </a:lnTo>
                  <a:lnTo>
                    <a:pt x="656068" y="49607"/>
                  </a:lnTo>
                  <a:lnTo>
                    <a:pt x="692695" y="48507"/>
                  </a:lnTo>
                  <a:lnTo>
                    <a:pt x="737114" y="47886"/>
                  </a:lnTo>
                  <a:lnTo>
                    <a:pt x="778145" y="46644"/>
                  </a:lnTo>
                  <a:lnTo>
                    <a:pt x="822287" y="41101"/>
                  </a:lnTo>
                  <a:lnTo>
                    <a:pt x="862649" y="38989"/>
                  </a:lnTo>
                  <a:lnTo>
                    <a:pt x="902476" y="38364"/>
                  </a:lnTo>
                  <a:lnTo>
                    <a:pt x="947321" y="37120"/>
                  </a:lnTo>
                  <a:lnTo>
                    <a:pt x="993063" y="31578"/>
                  </a:lnTo>
                  <a:lnTo>
                    <a:pt x="1034957" y="29464"/>
                  </a:lnTo>
                  <a:lnTo>
                    <a:pt x="1080413" y="28839"/>
                  </a:lnTo>
                  <a:lnTo>
                    <a:pt x="1126337" y="27595"/>
                  </a:lnTo>
                  <a:lnTo>
                    <a:pt x="1168285" y="22053"/>
                  </a:lnTo>
                  <a:lnTo>
                    <a:pt x="1213757" y="19939"/>
                  </a:lnTo>
                  <a:lnTo>
                    <a:pt x="1260744" y="18255"/>
                  </a:lnTo>
                  <a:lnTo>
                    <a:pt x="1308179" y="12582"/>
                  </a:lnTo>
                  <a:lnTo>
                    <a:pt x="1355749" y="10432"/>
                  </a:lnTo>
                  <a:lnTo>
                    <a:pt x="1403357" y="9793"/>
                  </a:lnTo>
                  <a:lnTo>
                    <a:pt x="1450977" y="9604"/>
                  </a:lnTo>
                  <a:lnTo>
                    <a:pt x="1482726" y="9560"/>
                  </a:lnTo>
                  <a:lnTo>
                    <a:pt x="1517297" y="9542"/>
                  </a:lnTo>
                  <a:lnTo>
                    <a:pt x="1552771" y="8474"/>
                  </a:lnTo>
                  <a:lnTo>
                    <a:pt x="1586176" y="4472"/>
                  </a:lnTo>
                  <a:lnTo>
                    <a:pt x="1618662" y="1987"/>
                  </a:lnTo>
                  <a:lnTo>
                    <a:pt x="1650738" y="883"/>
                  </a:lnTo>
                  <a:lnTo>
                    <a:pt x="1682633" y="393"/>
                  </a:lnTo>
                  <a:lnTo>
                    <a:pt x="1717271" y="175"/>
                  </a:lnTo>
                  <a:lnTo>
                    <a:pt x="1752773" y="78"/>
                  </a:lnTo>
                  <a:lnTo>
                    <a:pt x="1786191" y="34"/>
                  </a:lnTo>
                  <a:lnTo>
                    <a:pt x="1821504" y="17"/>
                  </a:lnTo>
                  <a:lnTo>
                    <a:pt x="1857308" y="7"/>
                  </a:lnTo>
                  <a:lnTo>
                    <a:pt x="1890858" y="3"/>
                  </a:lnTo>
                  <a:lnTo>
                    <a:pt x="1926232" y="1"/>
                  </a:lnTo>
                  <a:lnTo>
                    <a:pt x="1963119" y="0"/>
                  </a:lnTo>
                  <a:lnTo>
                    <a:pt x="2000681" y="0"/>
                  </a:lnTo>
                  <a:lnTo>
                    <a:pt x="2038542" y="0"/>
                  </a:lnTo>
                  <a:lnTo>
                    <a:pt x="2075478" y="0"/>
                  </a:lnTo>
                  <a:lnTo>
                    <a:pt x="2109531" y="0"/>
                  </a:lnTo>
                  <a:lnTo>
                    <a:pt x="2145128" y="0"/>
                  </a:lnTo>
                  <a:lnTo>
                    <a:pt x="2182115" y="0"/>
                  </a:lnTo>
                  <a:lnTo>
                    <a:pt x="2219720" y="0"/>
                  </a:lnTo>
                  <a:lnTo>
                    <a:pt x="2257601" y="0"/>
                  </a:lnTo>
                  <a:lnTo>
                    <a:pt x="2295603" y="0"/>
                  </a:lnTo>
                  <a:lnTo>
                    <a:pt x="2333659" y="0"/>
                  </a:lnTo>
                  <a:lnTo>
                    <a:pt x="2371742" y="0"/>
                  </a:lnTo>
                  <a:lnTo>
                    <a:pt x="2409832" y="0"/>
                  </a:lnTo>
                  <a:lnTo>
                    <a:pt x="2447928" y="0"/>
                  </a:lnTo>
                  <a:lnTo>
                    <a:pt x="2486026" y="0"/>
                  </a:lnTo>
                  <a:lnTo>
                    <a:pt x="2524125" y="0"/>
                  </a:lnTo>
                  <a:lnTo>
                    <a:pt x="2562225" y="0"/>
                  </a:lnTo>
                  <a:lnTo>
                    <a:pt x="2603147" y="0"/>
                  </a:lnTo>
                  <a:lnTo>
                    <a:pt x="2644970" y="1058"/>
                  </a:lnTo>
                  <a:lnTo>
                    <a:pt x="2684726" y="5056"/>
                  </a:lnTo>
                  <a:lnTo>
                    <a:pt x="2726384" y="7539"/>
                  </a:lnTo>
                  <a:lnTo>
                    <a:pt x="2769593" y="8642"/>
                  </a:lnTo>
                  <a:lnTo>
                    <a:pt x="2813491" y="9133"/>
                  </a:lnTo>
                  <a:lnTo>
                    <a:pt x="2854875" y="9350"/>
                  </a:lnTo>
                  <a:lnTo>
                    <a:pt x="2895490" y="9447"/>
                  </a:lnTo>
                  <a:lnTo>
                    <a:pt x="2938238" y="9491"/>
                  </a:lnTo>
                  <a:lnTo>
                    <a:pt x="2984753" y="9508"/>
                  </a:lnTo>
                  <a:lnTo>
                    <a:pt x="3031531" y="10576"/>
                  </a:lnTo>
                  <a:lnTo>
                    <a:pt x="3073489" y="14578"/>
                  </a:lnTo>
                  <a:lnTo>
                    <a:pt x="3118948" y="17063"/>
                  </a:lnTo>
                  <a:lnTo>
                    <a:pt x="3166315" y="18167"/>
                  </a:lnTo>
                  <a:lnTo>
                    <a:pt x="3212062" y="18657"/>
                  </a:lnTo>
                  <a:lnTo>
                    <a:pt x="3257089" y="21698"/>
                  </a:lnTo>
                  <a:lnTo>
                    <a:pt x="3301795" y="25519"/>
                  </a:lnTo>
                  <a:lnTo>
                    <a:pt x="3346359" y="27217"/>
                  </a:lnTo>
                  <a:lnTo>
                    <a:pt x="3390861" y="27972"/>
                  </a:lnTo>
                  <a:lnTo>
                    <a:pt x="3436390" y="28307"/>
                  </a:lnTo>
                  <a:lnTo>
                    <a:pt x="3460385" y="28396"/>
                  </a:lnTo>
                  <a:lnTo>
                    <a:pt x="3484848" y="28456"/>
                  </a:lnTo>
                  <a:lnTo>
                    <a:pt x="3531786" y="31345"/>
                  </a:lnTo>
                  <a:lnTo>
                    <a:pt x="3578400" y="35097"/>
                  </a:lnTo>
                  <a:lnTo>
                    <a:pt x="3602683" y="36099"/>
                  </a:lnTo>
                  <a:lnTo>
                    <a:pt x="3627338" y="36766"/>
                  </a:lnTo>
                  <a:lnTo>
                    <a:pt x="3674490" y="37507"/>
                  </a:lnTo>
                  <a:lnTo>
                    <a:pt x="3721198" y="38895"/>
                  </a:lnTo>
                  <a:lnTo>
                    <a:pt x="3745507" y="40746"/>
                  </a:lnTo>
                  <a:lnTo>
                    <a:pt x="3770180" y="43039"/>
                  </a:lnTo>
                  <a:lnTo>
                    <a:pt x="3817350" y="45587"/>
                  </a:lnTo>
                  <a:lnTo>
                    <a:pt x="3864067" y="47777"/>
                  </a:lnTo>
                  <a:lnTo>
                    <a:pt x="3888378" y="49843"/>
                  </a:lnTo>
                  <a:lnTo>
                    <a:pt x="3913053" y="52279"/>
                  </a:lnTo>
                  <a:lnTo>
                    <a:pt x="3960223" y="57807"/>
                  </a:lnTo>
                  <a:lnTo>
                    <a:pt x="4005883" y="62734"/>
                  </a:lnTo>
                  <a:lnTo>
                    <a:pt x="4050870" y="64923"/>
                  </a:lnTo>
                  <a:lnTo>
                    <a:pt x="4095559" y="65897"/>
                  </a:lnTo>
                  <a:lnTo>
                    <a:pt x="4139057" y="66329"/>
                  </a:lnTo>
                  <a:lnTo>
                    <a:pt x="4179556" y="66522"/>
                  </a:lnTo>
                  <a:lnTo>
                    <a:pt x="4221545" y="69429"/>
                  </a:lnTo>
                  <a:lnTo>
                    <a:pt x="4263842" y="73190"/>
                  </a:lnTo>
                  <a:lnTo>
                    <a:pt x="4303808" y="74862"/>
                  </a:lnTo>
                  <a:lnTo>
                    <a:pt x="4342736" y="78428"/>
                  </a:lnTo>
                  <a:lnTo>
                    <a:pt x="4380147" y="82482"/>
                  </a:lnTo>
                  <a:lnTo>
                    <a:pt x="4414413" y="84284"/>
                  </a:lnTo>
                  <a:lnTo>
                    <a:pt x="4447281" y="85084"/>
                  </a:lnTo>
                  <a:lnTo>
                    <a:pt x="4479528" y="85440"/>
                  </a:lnTo>
                  <a:lnTo>
                    <a:pt x="4526374" y="85641"/>
                  </a:lnTo>
                  <a:lnTo>
                    <a:pt x="4568595" y="85699"/>
                  </a:lnTo>
                  <a:lnTo>
                    <a:pt x="4612031" y="85717"/>
                  </a:lnTo>
                  <a:lnTo>
                    <a:pt x="4650184" y="85723"/>
                  </a:lnTo>
                  <a:lnTo>
                    <a:pt x="4686476" y="85725"/>
                  </a:lnTo>
                  <a:lnTo>
                    <a:pt x="4733389" y="85725"/>
                  </a:lnTo>
                  <a:lnTo>
                    <a:pt x="4773017" y="85725"/>
                  </a:lnTo>
                  <a:lnTo>
                    <a:pt x="4829175"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72">
              <a:extLst>
                <a:ext uri="{FF2B5EF4-FFF2-40B4-BE49-F238E27FC236}">
                  <a16:creationId xmlns:a16="http://schemas.microsoft.com/office/drawing/2014/main" id="{834A980B-076F-3A12-A91E-8296A9318F73}"/>
                </a:ext>
              </a:extLst>
            </p:cNvPr>
            <p:cNvSpPr/>
            <p:nvPr>
              <p:custDataLst>
                <p:tags r:id="rId24"/>
              </p:custDataLst>
            </p:nvPr>
          </p:nvSpPr>
          <p:spPr>
            <a:xfrm>
              <a:off x="6877050" y="4724400"/>
              <a:ext cx="132675" cy="409576"/>
            </a:xfrm>
            <a:custGeom>
              <a:avLst/>
              <a:gdLst/>
              <a:ahLst/>
              <a:cxnLst/>
              <a:rect l="0" t="0" r="0" b="0"/>
              <a:pathLst>
                <a:path w="132675" h="409576">
                  <a:moveTo>
                    <a:pt x="76200" y="0"/>
                  </a:moveTo>
                  <a:lnTo>
                    <a:pt x="76200" y="0"/>
                  </a:lnTo>
                  <a:lnTo>
                    <a:pt x="76200" y="5057"/>
                  </a:lnTo>
                  <a:lnTo>
                    <a:pt x="79022" y="10361"/>
                  </a:lnTo>
                  <a:lnTo>
                    <a:pt x="103646" y="55169"/>
                  </a:lnTo>
                  <a:lnTo>
                    <a:pt x="118742" y="96975"/>
                  </a:lnTo>
                  <a:lnTo>
                    <a:pt x="123377" y="136801"/>
                  </a:lnTo>
                  <a:lnTo>
                    <a:pt x="131067" y="179775"/>
                  </a:lnTo>
                  <a:lnTo>
                    <a:pt x="132674" y="217661"/>
                  </a:lnTo>
                  <a:lnTo>
                    <a:pt x="131991" y="250197"/>
                  </a:lnTo>
                  <a:lnTo>
                    <a:pt x="125657" y="295089"/>
                  </a:lnTo>
                  <a:lnTo>
                    <a:pt x="116019" y="323207"/>
                  </a:lnTo>
                  <a:lnTo>
                    <a:pt x="93347" y="353216"/>
                  </a:lnTo>
                  <a:lnTo>
                    <a:pt x="46094" y="391816"/>
                  </a:lnTo>
                  <a:lnTo>
                    <a:pt x="37067" y="396390"/>
                  </a:lnTo>
                  <a:lnTo>
                    <a:pt x="11793" y="402391"/>
                  </a:lnTo>
                  <a:lnTo>
                    <a:pt x="0" y="409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73">
              <a:extLst>
                <a:ext uri="{FF2B5EF4-FFF2-40B4-BE49-F238E27FC236}">
                  <a16:creationId xmlns:a16="http://schemas.microsoft.com/office/drawing/2014/main" id="{4409579F-37E3-4093-0489-A83B66AD8150}"/>
                </a:ext>
              </a:extLst>
            </p:cNvPr>
            <p:cNvSpPr/>
            <p:nvPr>
              <p:custDataLst>
                <p:tags r:id="rId25"/>
              </p:custDataLst>
            </p:nvPr>
          </p:nvSpPr>
          <p:spPr>
            <a:xfrm>
              <a:off x="6753225" y="4943902"/>
              <a:ext cx="152401" cy="75735"/>
            </a:xfrm>
            <a:custGeom>
              <a:avLst/>
              <a:gdLst/>
              <a:ahLst/>
              <a:cxnLst/>
              <a:rect l="0" t="0" r="0" b="0"/>
              <a:pathLst>
                <a:path w="152401" h="75735">
                  <a:moveTo>
                    <a:pt x="0" y="18623"/>
                  </a:moveTo>
                  <a:lnTo>
                    <a:pt x="0" y="18623"/>
                  </a:lnTo>
                  <a:lnTo>
                    <a:pt x="5056" y="18623"/>
                  </a:lnTo>
                  <a:lnTo>
                    <a:pt x="6545" y="17565"/>
                  </a:lnTo>
                  <a:lnTo>
                    <a:pt x="7538" y="15801"/>
                  </a:lnTo>
                  <a:lnTo>
                    <a:pt x="8200" y="13567"/>
                  </a:lnTo>
                  <a:lnTo>
                    <a:pt x="10758" y="12078"/>
                  </a:lnTo>
                  <a:lnTo>
                    <a:pt x="54799" y="0"/>
                  </a:lnTo>
                  <a:lnTo>
                    <a:pt x="55583" y="916"/>
                  </a:lnTo>
                  <a:lnTo>
                    <a:pt x="56453" y="4756"/>
                  </a:lnTo>
                  <a:lnTo>
                    <a:pt x="57744" y="6204"/>
                  </a:lnTo>
                  <a:lnTo>
                    <a:pt x="62000" y="7811"/>
                  </a:lnTo>
                  <a:lnTo>
                    <a:pt x="63559" y="9298"/>
                  </a:lnTo>
                  <a:lnTo>
                    <a:pt x="65290" y="13773"/>
                  </a:lnTo>
                  <a:lnTo>
                    <a:pt x="66265" y="22243"/>
                  </a:lnTo>
                  <a:lnTo>
                    <a:pt x="65343" y="24211"/>
                  </a:lnTo>
                  <a:lnTo>
                    <a:pt x="63670" y="25523"/>
                  </a:lnTo>
                  <a:lnTo>
                    <a:pt x="61496" y="26398"/>
                  </a:lnTo>
                  <a:lnTo>
                    <a:pt x="31017" y="57654"/>
                  </a:lnTo>
                  <a:lnTo>
                    <a:pt x="601" y="75314"/>
                  </a:lnTo>
                  <a:lnTo>
                    <a:pt x="18366" y="75734"/>
                  </a:lnTo>
                  <a:lnTo>
                    <a:pt x="62588" y="67128"/>
                  </a:lnTo>
                  <a:lnTo>
                    <a:pt x="108496" y="66364"/>
                  </a:lnTo>
                  <a:lnTo>
                    <a:pt x="152400" y="662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74">
              <a:extLst>
                <a:ext uri="{FF2B5EF4-FFF2-40B4-BE49-F238E27FC236}">
                  <a16:creationId xmlns:a16="http://schemas.microsoft.com/office/drawing/2014/main" id="{93D5D0F9-F3CA-D15E-90DF-404822737836}"/>
                </a:ext>
              </a:extLst>
            </p:cNvPr>
            <p:cNvSpPr/>
            <p:nvPr>
              <p:custDataLst>
                <p:tags r:id="rId26"/>
              </p:custDataLst>
            </p:nvPr>
          </p:nvSpPr>
          <p:spPr>
            <a:xfrm>
              <a:off x="6372225" y="4802490"/>
              <a:ext cx="361951" cy="188118"/>
            </a:xfrm>
            <a:custGeom>
              <a:avLst/>
              <a:gdLst/>
              <a:ahLst/>
              <a:cxnLst/>
              <a:rect l="0" t="0" r="0" b="0"/>
              <a:pathLst>
                <a:path w="361951" h="188118">
                  <a:moveTo>
                    <a:pt x="0" y="160035"/>
                  </a:moveTo>
                  <a:lnTo>
                    <a:pt x="0" y="160035"/>
                  </a:lnTo>
                  <a:lnTo>
                    <a:pt x="0" y="154979"/>
                  </a:lnTo>
                  <a:lnTo>
                    <a:pt x="5645" y="149674"/>
                  </a:lnTo>
                  <a:lnTo>
                    <a:pt x="44240" y="128564"/>
                  </a:lnTo>
                  <a:lnTo>
                    <a:pt x="75197" y="108730"/>
                  </a:lnTo>
                  <a:lnTo>
                    <a:pt x="116089" y="78450"/>
                  </a:lnTo>
                  <a:lnTo>
                    <a:pt x="160255" y="37817"/>
                  </a:lnTo>
                  <a:lnTo>
                    <a:pt x="186202" y="10872"/>
                  </a:lnTo>
                  <a:lnTo>
                    <a:pt x="189933" y="0"/>
                  </a:lnTo>
                  <a:lnTo>
                    <a:pt x="190123" y="428"/>
                  </a:lnTo>
                  <a:lnTo>
                    <a:pt x="190332" y="3726"/>
                  </a:lnTo>
                  <a:lnTo>
                    <a:pt x="187603" y="8720"/>
                  </a:lnTo>
                  <a:lnTo>
                    <a:pt x="182862" y="16584"/>
                  </a:lnTo>
                  <a:lnTo>
                    <a:pt x="168105" y="56438"/>
                  </a:lnTo>
                  <a:lnTo>
                    <a:pt x="155201" y="95501"/>
                  </a:lnTo>
                  <a:lnTo>
                    <a:pt x="154703" y="111245"/>
                  </a:lnTo>
                  <a:lnTo>
                    <a:pt x="160765" y="133646"/>
                  </a:lnTo>
                  <a:lnTo>
                    <a:pt x="162209" y="136092"/>
                  </a:lnTo>
                  <a:lnTo>
                    <a:pt x="164231" y="137723"/>
                  </a:lnTo>
                  <a:lnTo>
                    <a:pt x="169301" y="139535"/>
                  </a:lnTo>
                  <a:lnTo>
                    <a:pt x="175082" y="140341"/>
                  </a:lnTo>
                  <a:lnTo>
                    <a:pt x="194398" y="135738"/>
                  </a:lnTo>
                  <a:lnTo>
                    <a:pt x="220229" y="122614"/>
                  </a:lnTo>
                  <a:lnTo>
                    <a:pt x="254868" y="86791"/>
                  </a:lnTo>
                  <a:lnTo>
                    <a:pt x="261441" y="71390"/>
                  </a:lnTo>
                  <a:lnTo>
                    <a:pt x="276182" y="26793"/>
                  </a:lnTo>
                  <a:lnTo>
                    <a:pt x="273401" y="54454"/>
                  </a:lnTo>
                  <a:lnTo>
                    <a:pt x="261036" y="96233"/>
                  </a:lnTo>
                  <a:lnTo>
                    <a:pt x="259377" y="122786"/>
                  </a:lnTo>
                  <a:lnTo>
                    <a:pt x="270583" y="169672"/>
                  </a:lnTo>
                  <a:lnTo>
                    <a:pt x="274580" y="175984"/>
                  </a:lnTo>
                  <a:lnTo>
                    <a:pt x="279362" y="180193"/>
                  </a:lnTo>
                  <a:lnTo>
                    <a:pt x="293383" y="186116"/>
                  </a:lnTo>
                  <a:lnTo>
                    <a:pt x="312658" y="188117"/>
                  </a:lnTo>
                  <a:lnTo>
                    <a:pt x="330646" y="183407"/>
                  </a:lnTo>
                  <a:lnTo>
                    <a:pt x="340276" y="175362"/>
                  </a:lnTo>
                  <a:lnTo>
                    <a:pt x="361950" y="1505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75">
              <a:extLst>
                <a:ext uri="{FF2B5EF4-FFF2-40B4-BE49-F238E27FC236}">
                  <a16:creationId xmlns:a16="http://schemas.microsoft.com/office/drawing/2014/main" id="{7557FCD0-FF28-66B4-7EFC-57B85C1126E8}"/>
                </a:ext>
              </a:extLst>
            </p:cNvPr>
            <p:cNvSpPr/>
            <p:nvPr>
              <p:custDataLst>
                <p:tags r:id="rId27"/>
              </p:custDataLst>
            </p:nvPr>
          </p:nvSpPr>
          <p:spPr>
            <a:xfrm>
              <a:off x="6219825" y="4886325"/>
              <a:ext cx="161926" cy="9526"/>
            </a:xfrm>
            <a:custGeom>
              <a:avLst/>
              <a:gdLst/>
              <a:ahLst/>
              <a:cxnLst/>
              <a:rect l="0" t="0" r="0" b="0"/>
              <a:pathLst>
                <a:path w="161926" h="9526">
                  <a:moveTo>
                    <a:pt x="0" y="9525"/>
                  </a:moveTo>
                  <a:lnTo>
                    <a:pt x="0" y="9525"/>
                  </a:lnTo>
                  <a:lnTo>
                    <a:pt x="5056" y="9525"/>
                  </a:lnTo>
                  <a:lnTo>
                    <a:pt x="10361" y="6703"/>
                  </a:lnTo>
                  <a:lnTo>
                    <a:pt x="13257" y="4469"/>
                  </a:lnTo>
                  <a:lnTo>
                    <a:pt x="22120" y="1986"/>
                  </a:lnTo>
                  <a:lnTo>
                    <a:pt x="59867" y="262"/>
                  </a:lnTo>
                  <a:lnTo>
                    <a:pt x="100293" y="52"/>
                  </a:lnTo>
                  <a:lnTo>
                    <a:pt x="147198" y="5"/>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76">
              <a:extLst>
                <a:ext uri="{FF2B5EF4-FFF2-40B4-BE49-F238E27FC236}">
                  <a16:creationId xmlns:a16="http://schemas.microsoft.com/office/drawing/2014/main" id="{0E49D04A-2C53-434B-15D8-03B1D71FACD6}"/>
                </a:ext>
              </a:extLst>
            </p:cNvPr>
            <p:cNvSpPr/>
            <p:nvPr>
              <p:custDataLst>
                <p:tags r:id="rId28"/>
              </p:custDataLst>
            </p:nvPr>
          </p:nvSpPr>
          <p:spPr>
            <a:xfrm>
              <a:off x="6038850" y="4918937"/>
              <a:ext cx="15014" cy="100739"/>
            </a:xfrm>
            <a:custGeom>
              <a:avLst/>
              <a:gdLst/>
              <a:ahLst/>
              <a:cxnLst/>
              <a:rect l="0" t="0" r="0" b="0"/>
              <a:pathLst>
                <a:path w="15014" h="100739">
                  <a:moveTo>
                    <a:pt x="9525" y="5488"/>
                  </a:moveTo>
                  <a:lnTo>
                    <a:pt x="9525" y="5488"/>
                  </a:lnTo>
                  <a:lnTo>
                    <a:pt x="9525" y="432"/>
                  </a:lnTo>
                  <a:lnTo>
                    <a:pt x="10583" y="0"/>
                  </a:lnTo>
                  <a:lnTo>
                    <a:pt x="14581" y="2344"/>
                  </a:lnTo>
                  <a:lnTo>
                    <a:pt x="15013" y="4450"/>
                  </a:lnTo>
                  <a:lnTo>
                    <a:pt x="10456" y="18469"/>
                  </a:lnTo>
                  <a:lnTo>
                    <a:pt x="3034" y="63222"/>
                  </a:lnTo>
                  <a:lnTo>
                    <a:pt x="0" y="10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77">
              <a:extLst>
                <a:ext uri="{FF2B5EF4-FFF2-40B4-BE49-F238E27FC236}">
                  <a16:creationId xmlns:a16="http://schemas.microsoft.com/office/drawing/2014/main" id="{C6EDC01B-2222-5852-7CC8-D45718F26CE7}"/>
                </a:ext>
              </a:extLst>
            </p:cNvPr>
            <p:cNvSpPr/>
            <p:nvPr>
              <p:custDataLst>
                <p:tags r:id="rId29"/>
              </p:custDataLst>
            </p:nvPr>
          </p:nvSpPr>
          <p:spPr>
            <a:xfrm>
              <a:off x="5648325" y="4801192"/>
              <a:ext cx="352426" cy="237534"/>
            </a:xfrm>
            <a:custGeom>
              <a:avLst/>
              <a:gdLst/>
              <a:ahLst/>
              <a:cxnLst/>
              <a:rect l="0" t="0" r="0" b="0"/>
              <a:pathLst>
                <a:path w="352426" h="237534">
                  <a:moveTo>
                    <a:pt x="0" y="237533"/>
                  </a:moveTo>
                  <a:lnTo>
                    <a:pt x="0" y="237533"/>
                  </a:lnTo>
                  <a:lnTo>
                    <a:pt x="13257" y="216074"/>
                  </a:lnTo>
                  <a:lnTo>
                    <a:pt x="54547" y="173495"/>
                  </a:lnTo>
                  <a:lnTo>
                    <a:pt x="97258" y="126034"/>
                  </a:lnTo>
                  <a:lnTo>
                    <a:pt x="107784" y="117069"/>
                  </a:lnTo>
                  <a:lnTo>
                    <a:pt x="125988" y="96890"/>
                  </a:lnTo>
                  <a:lnTo>
                    <a:pt x="137486" y="87184"/>
                  </a:lnTo>
                  <a:lnTo>
                    <a:pt x="159293" y="63548"/>
                  </a:lnTo>
                  <a:lnTo>
                    <a:pt x="163345" y="61218"/>
                  </a:lnTo>
                  <a:lnTo>
                    <a:pt x="166047" y="58606"/>
                  </a:lnTo>
                  <a:lnTo>
                    <a:pt x="195861" y="12982"/>
                  </a:lnTo>
                  <a:lnTo>
                    <a:pt x="199862" y="0"/>
                  </a:lnTo>
                  <a:lnTo>
                    <a:pt x="199977" y="4640"/>
                  </a:lnTo>
                  <a:lnTo>
                    <a:pt x="183775" y="48780"/>
                  </a:lnTo>
                  <a:lnTo>
                    <a:pt x="173282" y="89832"/>
                  </a:lnTo>
                  <a:lnTo>
                    <a:pt x="163410" y="124382"/>
                  </a:lnTo>
                  <a:lnTo>
                    <a:pt x="163973" y="128232"/>
                  </a:lnTo>
                  <a:lnTo>
                    <a:pt x="167422" y="135333"/>
                  </a:lnTo>
                  <a:lnTo>
                    <a:pt x="170881" y="137649"/>
                  </a:lnTo>
                  <a:lnTo>
                    <a:pt x="188818" y="141368"/>
                  </a:lnTo>
                  <a:lnTo>
                    <a:pt x="207924" y="142102"/>
                  </a:lnTo>
                  <a:lnTo>
                    <a:pt x="225884" y="137173"/>
                  </a:lnTo>
                  <a:lnTo>
                    <a:pt x="244610" y="123953"/>
                  </a:lnTo>
                  <a:lnTo>
                    <a:pt x="281328" y="79718"/>
                  </a:lnTo>
                  <a:lnTo>
                    <a:pt x="300457" y="44720"/>
                  </a:lnTo>
                  <a:lnTo>
                    <a:pt x="304419" y="28533"/>
                  </a:lnTo>
                  <a:lnTo>
                    <a:pt x="304749" y="19994"/>
                  </a:lnTo>
                  <a:lnTo>
                    <a:pt x="303707" y="19482"/>
                  </a:lnTo>
                  <a:lnTo>
                    <a:pt x="299729" y="18913"/>
                  </a:lnTo>
                  <a:lnTo>
                    <a:pt x="298244" y="20878"/>
                  </a:lnTo>
                  <a:lnTo>
                    <a:pt x="296595" y="28706"/>
                  </a:lnTo>
                  <a:lnTo>
                    <a:pt x="294038" y="32698"/>
                  </a:lnTo>
                  <a:lnTo>
                    <a:pt x="273932" y="55050"/>
                  </a:lnTo>
                  <a:lnTo>
                    <a:pt x="268128" y="92204"/>
                  </a:lnTo>
                  <a:lnTo>
                    <a:pt x="266888" y="123785"/>
                  </a:lnTo>
                  <a:lnTo>
                    <a:pt x="268942" y="127834"/>
                  </a:lnTo>
                  <a:lnTo>
                    <a:pt x="276868" y="135156"/>
                  </a:lnTo>
                  <a:lnTo>
                    <a:pt x="287447" y="139115"/>
                  </a:lnTo>
                  <a:lnTo>
                    <a:pt x="327154" y="142097"/>
                  </a:lnTo>
                  <a:lnTo>
                    <a:pt x="352425" y="1327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78">
              <a:extLst>
                <a:ext uri="{FF2B5EF4-FFF2-40B4-BE49-F238E27FC236}">
                  <a16:creationId xmlns:a16="http://schemas.microsoft.com/office/drawing/2014/main" id="{1FB8C869-8F92-80D4-DF0E-DAB7344813C7}"/>
                </a:ext>
              </a:extLst>
            </p:cNvPr>
            <p:cNvSpPr/>
            <p:nvPr>
              <p:custDataLst>
                <p:tags r:id="rId30"/>
              </p:custDataLst>
            </p:nvPr>
          </p:nvSpPr>
          <p:spPr>
            <a:xfrm>
              <a:off x="5469590" y="4714875"/>
              <a:ext cx="140635" cy="407022"/>
            </a:xfrm>
            <a:custGeom>
              <a:avLst/>
              <a:gdLst/>
              <a:ahLst/>
              <a:cxnLst/>
              <a:rect l="0" t="0" r="0" b="0"/>
              <a:pathLst>
                <a:path w="140635" h="407022">
                  <a:moveTo>
                    <a:pt x="121585" y="0"/>
                  </a:moveTo>
                  <a:lnTo>
                    <a:pt x="121585" y="0"/>
                  </a:lnTo>
                  <a:lnTo>
                    <a:pt x="140634" y="0"/>
                  </a:lnTo>
                  <a:lnTo>
                    <a:pt x="135578" y="5057"/>
                  </a:lnTo>
                  <a:lnTo>
                    <a:pt x="130273" y="7539"/>
                  </a:lnTo>
                  <a:lnTo>
                    <a:pt x="127377" y="8201"/>
                  </a:lnTo>
                  <a:lnTo>
                    <a:pt x="125446" y="9701"/>
                  </a:lnTo>
                  <a:lnTo>
                    <a:pt x="123301" y="14189"/>
                  </a:lnTo>
                  <a:lnTo>
                    <a:pt x="81964" y="50194"/>
                  </a:lnTo>
                  <a:lnTo>
                    <a:pt x="53560" y="92766"/>
                  </a:lnTo>
                  <a:lnTo>
                    <a:pt x="23638" y="139555"/>
                  </a:lnTo>
                  <a:lnTo>
                    <a:pt x="11612" y="171617"/>
                  </a:lnTo>
                  <a:lnTo>
                    <a:pt x="5318" y="210720"/>
                  </a:lnTo>
                  <a:lnTo>
                    <a:pt x="0" y="257521"/>
                  </a:lnTo>
                  <a:lnTo>
                    <a:pt x="1246" y="302082"/>
                  </a:lnTo>
                  <a:lnTo>
                    <a:pt x="8317" y="333628"/>
                  </a:lnTo>
                  <a:lnTo>
                    <a:pt x="30901" y="371704"/>
                  </a:lnTo>
                  <a:lnTo>
                    <a:pt x="50031" y="391769"/>
                  </a:lnTo>
                  <a:lnTo>
                    <a:pt x="78758" y="405744"/>
                  </a:lnTo>
                  <a:lnTo>
                    <a:pt x="83508" y="407021"/>
                  </a:lnTo>
                  <a:lnTo>
                    <a:pt x="86676" y="406814"/>
                  </a:lnTo>
                  <a:lnTo>
                    <a:pt x="93010" y="400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9" name="SMARTInkShape-Group27">
            <a:extLst>
              <a:ext uri="{FF2B5EF4-FFF2-40B4-BE49-F238E27FC236}">
                <a16:creationId xmlns:a16="http://schemas.microsoft.com/office/drawing/2014/main" id="{29FF3BA0-B8E3-6B02-2244-8BD4483FC6E8}"/>
              </a:ext>
            </a:extLst>
          </p:cNvPr>
          <p:cNvGrpSpPr/>
          <p:nvPr/>
        </p:nvGrpSpPr>
        <p:grpSpPr>
          <a:xfrm>
            <a:off x="3276600" y="5248275"/>
            <a:ext cx="2990851" cy="885826"/>
            <a:chOff x="3276600" y="5248275"/>
            <a:chExt cx="2990851" cy="885826"/>
          </a:xfrm>
        </p:grpSpPr>
        <p:sp>
          <p:nvSpPr>
            <p:cNvPr id="102" name="SMARTInkShape-79">
              <a:extLst>
                <a:ext uri="{FF2B5EF4-FFF2-40B4-BE49-F238E27FC236}">
                  <a16:creationId xmlns:a16="http://schemas.microsoft.com/office/drawing/2014/main" id="{87F36179-AB9F-59D3-73CB-AB80DF8102C1}"/>
                </a:ext>
              </a:extLst>
            </p:cNvPr>
            <p:cNvSpPr/>
            <p:nvPr>
              <p:custDataLst>
                <p:tags r:id="rId16"/>
              </p:custDataLst>
            </p:nvPr>
          </p:nvSpPr>
          <p:spPr>
            <a:xfrm>
              <a:off x="4048241" y="6014312"/>
              <a:ext cx="9410" cy="119789"/>
            </a:xfrm>
            <a:custGeom>
              <a:avLst/>
              <a:gdLst/>
              <a:ahLst/>
              <a:cxnLst/>
              <a:rect l="0" t="0" r="0" b="0"/>
              <a:pathLst>
                <a:path w="9410" h="119789">
                  <a:moveTo>
                    <a:pt x="9409" y="5488"/>
                  </a:moveTo>
                  <a:lnTo>
                    <a:pt x="9409" y="5488"/>
                  </a:lnTo>
                  <a:lnTo>
                    <a:pt x="9409" y="0"/>
                  </a:lnTo>
                  <a:lnTo>
                    <a:pt x="8351" y="21571"/>
                  </a:lnTo>
                  <a:lnTo>
                    <a:pt x="472" y="64172"/>
                  </a:lnTo>
                  <a:lnTo>
                    <a:pt x="0" y="88341"/>
                  </a:lnTo>
                  <a:lnTo>
                    <a:pt x="2758" y="98050"/>
                  </a:lnTo>
                  <a:lnTo>
                    <a:pt x="8095" y="107852"/>
                  </a:lnTo>
                  <a:lnTo>
                    <a:pt x="9409" y="1197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80">
              <a:extLst>
                <a:ext uri="{FF2B5EF4-FFF2-40B4-BE49-F238E27FC236}">
                  <a16:creationId xmlns:a16="http://schemas.microsoft.com/office/drawing/2014/main" id="{EE974E1C-55AD-8287-B611-D029335D3AD7}"/>
                </a:ext>
              </a:extLst>
            </p:cNvPr>
            <p:cNvSpPr/>
            <p:nvPr>
              <p:custDataLst>
                <p:tags r:id="rId17"/>
              </p:custDataLst>
            </p:nvPr>
          </p:nvSpPr>
          <p:spPr>
            <a:xfrm>
              <a:off x="3829050" y="5886877"/>
              <a:ext cx="152227" cy="142449"/>
            </a:xfrm>
            <a:custGeom>
              <a:avLst/>
              <a:gdLst/>
              <a:ahLst/>
              <a:cxnLst/>
              <a:rect l="0" t="0" r="0" b="0"/>
              <a:pathLst>
                <a:path w="152227" h="142449">
                  <a:moveTo>
                    <a:pt x="0" y="18623"/>
                  </a:moveTo>
                  <a:lnTo>
                    <a:pt x="0" y="18623"/>
                  </a:lnTo>
                  <a:lnTo>
                    <a:pt x="17900" y="11084"/>
                  </a:lnTo>
                  <a:lnTo>
                    <a:pt x="21459" y="10422"/>
                  </a:lnTo>
                  <a:lnTo>
                    <a:pt x="28234" y="6864"/>
                  </a:lnTo>
                  <a:lnTo>
                    <a:pt x="34773" y="2813"/>
                  </a:lnTo>
                  <a:lnTo>
                    <a:pt x="47595" y="213"/>
                  </a:lnTo>
                  <a:lnTo>
                    <a:pt x="50780" y="0"/>
                  </a:lnTo>
                  <a:lnTo>
                    <a:pt x="52903" y="916"/>
                  </a:lnTo>
                  <a:lnTo>
                    <a:pt x="54320" y="2585"/>
                  </a:lnTo>
                  <a:lnTo>
                    <a:pt x="56950" y="7261"/>
                  </a:lnTo>
                  <a:lnTo>
                    <a:pt x="61647" y="12867"/>
                  </a:lnTo>
                  <a:lnTo>
                    <a:pt x="62265" y="15845"/>
                  </a:lnTo>
                  <a:lnTo>
                    <a:pt x="61618" y="18888"/>
                  </a:lnTo>
                  <a:lnTo>
                    <a:pt x="60129" y="21975"/>
                  </a:lnTo>
                  <a:lnTo>
                    <a:pt x="52355" y="67378"/>
                  </a:lnTo>
                  <a:lnTo>
                    <a:pt x="47748" y="102165"/>
                  </a:lnTo>
                  <a:lnTo>
                    <a:pt x="47635" y="90898"/>
                  </a:lnTo>
                  <a:lnTo>
                    <a:pt x="52685" y="76844"/>
                  </a:lnTo>
                  <a:lnTo>
                    <a:pt x="65940" y="59275"/>
                  </a:lnTo>
                  <a:lnTo>
                    <a:pt x="95571" y="38428"/>
                  </a:lnTo>
                  <a:lnTo>
                    <a:pt x="105976" y="31658"/>
                  </a:lnTo>
                  <a:lnTo>
                    <a:pt x="113951" y="21897"/>
                  </a:lnTo>
                  <a:lnTo>
                    <a:pt x="127720" y="13360"/>
                  </a:lnTo>
                  <a:lnTo>
                    <a:pt x="142389" y="9940"/>
                  </a:lnTo>
                  <a:lnTo>
                    <a:pt x="145726" y="9660"/>
                  </a:lnTo>
                  <a:lnTo>
                    <a:pt x="147951" y="10530"/>
                  </a:lnTo>
                  <a:lnTo>
                    <a:pt x="149434" y="12170"/>
                  </a:lnTo>
                  <a:lnTo>
                    <a:pt x="150423" y="14321"/>
                  </a:lnTo>
                  <a:lnTo>
                    <a:pt x="152226" y="54874"/>
                  </a:lnTo>
                  <a:lnTo>
                    <a:pt x="144838" y="101282"/>
                  </a:lnTo>
                  <a:lnTo>
                    <a:pt x="142875" y="1424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81">
              <a:extLst>
                <a:ext uri="{FF2B5EF4-FFF2-40B4-BE49-F238E27FC236}">
                  <a16:creationId xmlns:a16="http://schemas.microsoft.com/office/drawing/2014/main" id="{030C9A93-BF90-29E9-C2EC-9E8D603B079C}"/>
                </a:ext>
              </a:extLst>
            </p:cNvPr>
            <p:cNvSpPr/>
            <p:nvPr>
              <p:custDataLst>
                <p:tags r:id="rId18"/>
              </p:custDataLst>
            </p:nvPr>
          </p:nvSpPr>
          <p:spPr>
            <a:xfrm>
              <a:off x="3800591" y="5753100"/>
              <a:ext cx="380885" cy="9526"/>
            </a:xfrm>
            <a:custGeom>
              <a:avLst/>
              <a:gdLst/>
              <a:ahLst/>
              <a:cxnLst/>
              <a:rect l="0" t="0" r="0" b="0"/>
              <a:pathLst>
                <a:path w="380885" h="9526">
                  <a:moveTo>
                    <a:pt x="9409" y="0"/>
                  </a:moveTo>
                  <a:lnTo>
                    <a:pt x="9409" y="0"/>
                  </a:lnTo>
                  <a:lnTo>
                    <a:pt x="0" y="0"/>
                  </a:lnTo>
                  <a:lnTo>
                    <a:pt x="42105" y="0"/>
                  </a:lnTo>
                  <a:lnTo>
                    <a:pt x="83420" y="0"/>
                  </a:lnTo>
                  <a:lnTo>
                    <a:pt x="117444" y="0"/>
                  </a:lnTo>
                  <a:lnTo>
                    <a:pt x="162187" y="0"/>
                  </a:lnTo>
                  <a:lnTo>
                    <a:pt x="194786" y="0"/>
                  </a:lnTo>
                  <a:lnTo>
                    <a:pt x="230440" y="1058"/>
                  </a:lnTo>
                  <a:lnTo>
                    <a:pt x="267453" y="5056"/>
                  </a:lnTo>
                  <a:lnTo>
                    <a:pt x="313879" y="8201"/>
                  </a:lnTo>
                  <a:lnTo>
                    <a:pt x="359700" y="9350"/>
                  </a:lnTo>
                  <a:lnTo>
                    <a:pt x="380884"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82">
              <a:extLst>
                <a:ext uri="{FF2B5EF4-FFF2-40B4-BE49-F238E27FC236}">
                  <a16:creationId xmlns:a16="http://schemas.microsoft.com/office/drawing/2014/main" id="{28AA9738-19AE-3F63-BA35-D3596BC83474}"/>
                </a:ext>
              </a:extLst>
            </p:cNvPr>
            <p:cNvSpPr/>
            <p:nvPr>
              <p:custDataLst>
                <p:tags r:id="rId19"/>
              </p:custDataLst>
            </p:nvPr>
          </p:nvSpPr>
          <p:spPr>
            <a:xfrm>
              <a:off x="4219743" y="5343563"/>
              <a:ext cx="123658" cy="95213"/>
            </a:xfrm>
            <a:custGeom>
              <a:avLst/>
              <a:gdLst/>
              <a:ahLst/>
              <a:cxnLst/>
              <a:rect l="0" t="0" r="0" b="0"/>
              <a:pathLst>
                <a:path w="123658" h="95213">
                  <a:moveTo>
                    <a:pt x="9357" y="28537"/>
                  </a:moveTo>
                  <a:lnTo>
                    <a:pt x="9357" y="28537"/>
                  </a:lnTo>
                  <a:lnTo>
                    <a:pt x="9357" y="23481"/>
                  </a:lnTo>
                  <a:lnTo>
                    <a:pt x="10415" y="21992"/>
                  </a:lnTo>
                  <a:lnTo>
                    <a:pt x="12179" y="20998"/>
                  </a:lnTo>
                  <a:lnTo>
                    <a:pt x="14413" y="20336"/>
                  </a:lnTo>
                  <a:lnTo>
                    <a:pt x="15903" y="18836"/>
                  </a:lnTo>
                  <a:lnTo>
                    <a:pt x="18489" y="10928"/>
                  </a:lnTo>
                  <a:lnTo>
                    <a:pt x="18766" y="4857"/>
                  </a:lnTo>
                  <a:lnTo>
                    <a:pt x="20921" y="3225"/>
                  </a:lnTo>
                  <a:lnTo>
                    <a:pt x="36767" y="606"/>
                  </a:lnTo>
                  <a:lnTo>
                    <a:pt x="55032" y="0"/>
                  </a:lnTo>
                  <a:lnTo>
                    <a:pt x="55682" y="1045"/>
                  </a:lnTo>
                  <a:lnTo>
                    <a:pt x="56811" y="13222"/>
                  </a:lnTo>
                  <a:lnTo>
                    <a:pt x="51875" y="27410"/>
                  </a:lnTo>
                  <a:lnTo>
                    <a:pt x="12760" y="72651"/>
                  </a:lnTo>
                  <a:lnTo>
                    <a:pt x="0" y="85518"/>
                  </a:lnTo>
                  <a:lnTo>
                    <a:pt x="46202" y="85687"/>
                  </a:lnTo>
                  <a:lnTo>
                    <a:pt x="91569" y="76424"/>
                  </a:lnTo>
                  <a:lnTo>
                    <a:pt x="102680" y="76196"/>
                  </a:lnTo>
                  <a:lnTo>
                    <a:pt x="112639" y="84366"/>
                  </a:lnTo>
                  <a:lnTo>
                    <a:pt x="118746" y="85296"/>
                  </a:lnTo>
                  <a:lnTo>
                    <a:pt x="120383" y="86485"/>
                  </a:lnTo>
                  <a:lnTo>
                    <a:pt x="121474" y="88336"/>
                  </a:lnTo>
                  <a:lnTo>
                    <a:pt x="123657" y="952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83">
              <a:extLst>
                <a:ext uri="{FF2B5EF4-FFF2-40B4-BE49-F238E27FC236}">
                  <a16:creationId xmlns:a16="http://schemas.microsoft.com/office/drawing/2014/main" id="{493106C7-DF44-2DFB-6A35-1682EAB88D44}"/>
                </a:ext>
              </a:extLst>
            </p:cNvPr>
            <p:cNvSpPr/>
            <p:nvPr>
              <p:custDataLst>
                <p:tags r:id="rId20"/>
              </p:custDataLst>
            </p:nvPr>
          </p:nvSpPr>
          <p:spPr>
            <a:xfrm>
              <a:off x="4114800" y="5591567"/>
              <a:ext cx="27252" cy="123434"/>
            </a:xfrm>
            <a:custGeom>
              <a:avLst/>
              <a:gdLst/>
              <a:ahLst/>
              <a:cxnLst/>
              <a:rect l="0" t="0" r="0" b="0"/>
              <a:pathLst>
                <a:path w="27252" h="123434">
                  <a:moveTo>
                    <a:pt x="19050" y="9133"/>
                  </a:moveTo>
                  <a:lnTo>
                    <a:pt x="19050" y="9133"/>
                  </a:lnTo>
                  <a:lnTo>
                    <a:pt x="19050" y="932"/>
                  </a:lnTo>
                  <a:lnTo>
                    <a:pt x="20108" y="491"/>
                  </a:lnTo>
                  <a:lnTo>
                    <a:pt x="24106" y="0"/>
                  </a:lnTo>
                  <a:lnTo>
                    <a:pt x="25596" y="928"/>
                  </a:lnTo>
                  <a:lnTo>
                    <a:pt x="26589" y="2605"/>
                  </a:lnTo>
                  <a:lnTo>
                    <a:pt x="27251" y="4781"/>
                  </a:lnTo>
                  <a:lnTo>
                    <a:pt x="23126" y="17956"/>
                  </a:lnTo>
                  <a:lnTo>
                    <a:pt x="6150" y="63913"/>
                  </a:lnTo>
                  <a:lnTo>
                    <a:pt x="360" y="108968"/>
                  </a:lnTo>
                  <a:lnTo>
                    <a:pt x="0" y="1234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84">
              <a:extLst>
                <a:ext uri="{FF2B5EF4-FFF2-40B4-BE49-F238E27FC236}">
                  <a16:creationId xmlns:a16="http://schemas.microsoft.com/office/drawing/2014/main" id="{101B21D0-4856-4192-5B3D-8C70074BEF1E}"/>
                </a:ext>
              </a:extLst>
            </p:cNvPr>
            <p:cNvSpPr/>
            <p:nvPr>
              <p:custDataLst>
                <p:tags r:id="rId21"/>
              </p:custDataLst>
            </p:nvPr>
          </p:nvSpPr>
          <p:spPr>
            <a:xfrm>
              <a:off x="3876687" y="5433321"/>
              <a:ext cx="247639" cy="186370"/>
            </a:xfrm>
            <a:custGeom>
              <a:avLst/>
              <a:gdLst/>
              <a:ahLst/>
              <a:cxnLst/>
              <a:rect l="0" t="0" r="0" b="0"/>
              <a:pathLst>
                <a:path w="247639" h="186370">
                  <a:moveTo>
                    <a:pt x="57138" y="72129"/>
                  </a:moveTo>
                  <a:lnTo>
                    <a:pt x="57138" y="72129"/>
                  </a:lnTo>
                  <a:lnTo>
                    <a:pt x="57138" y="63928"/>
                  </a:lnTo>
                  <a:lnTo>
                    <a:pt x="58196" y="63487"/>
                  </a:lnTo>
                  <a:lnTo>
                    <a:pt x="62194" y="62996"/>
                  </a:lnTo>
                  <a:lnTo>
                    <a:pt x="67499" y="59956"/>
                  </a:lnTo>
                  <a:lnTo>
                    <a:pt x="73385" y="56135"/>
                  </a:lnTo>
                  <a:lnTo>
                    <a:pt x="82648" y="53986"/>
                  </a:lnTo>
                  <a:lnTo>
                    <a:pt x="116143" y="53114"/>
                  </a:lnTo>
                  <a:lnTo>
                    <a:pt x="119758" y="55220"/>
                  </a:lnTo>
                  <a:lnTo>
                    <a:pt x="136397" y="74540"/>
                  </a:lnTo>
                  <a:lnTo>
                    <a:pt x="139989" y="84137"/>
                  </a:lnTo>
                  <a:lnTo>
                    <a:pt x="142296" y="112601"/>
                  </a:lnTo>
                  <a:lnTo>
                    <a:pt x="137638" y="134450"/>
                  </a:lnTo>
                  <a:lnTo>
                    <a:pt x="129555" y="149273"/>
                  </a:lnTo>
                  <a:lnTo>
                    <a:pt x="102858" y="178559"/>
                  </a:lnTo>
                  <a:lnTo>
                    <a:pt x="95803" y="182931"/>
                  </a:lnTo>
                  <a:lnTo>
                    <a:pt x="85880" y="185393"/>
                  </a:lnTo>
                  <a:lnTo>
                    <a:pt x="63498" y="186369"/>
                  </a:lnTo>
                  <a:lnTo>
                    <a:pt x="57142" y="183581"/>
                  </a:lnTo>
                  <a:lnTo>
                    <a:pt x="53966" y="181355"/>
                  </a:lnTo>
                  <a:lnTo>
                    <a:pt x="35776" y="176725"/>
                  </a:lnTo>
                  <a:lnTo>
                    <a:pt x="33372" y="174668"/>
                  </a:lnTo>
                  <a:lnTo>
                    <a:pt x="3546" y="134786"/>
                  </a:lnTo>
                  <a:lnTo>
                    <a:pt x="690" y="117393"/>
                  </a:lnTo>
                  <a:lnTo>
                    <a:pt x="0" y="86804"/>
                  </a:lnTo>
                  <a:lnTo>
                    <a:pt x="2816" y="81122"/>
                  </a:lnTo>
                  <a:lnTo>
                    <a:pt x="22378" y="59398"/>
                  </a:lnTo>
                  <a:lnTo>
                    <a:pt x="62736" y="32175"/>
                  </a:lnTo>
                  <a:lnTo>
                    <a:pt x="98461" y="18415"/>
                  </a:lnTo>
                  <a:lnTo>
                    <a:pt x="138291" y="9765"/>
                  </a:lnTo>
                  <a:lnTo>
                    <a:pt x="176316" y="6730"/>
                  </a:lnTo>
                  <a:lnTo>
                    <a:pt x="222919" y="5622"/>
                  </a:lnTo>
                  <a:lnTo>
                    <a:pt x="234182" y="2706"/>
                  </a:lnTo>
                  <a:lnTo>
                    <a:pt x="238667" y="448"/>
                  </a:lnTo>
                  <a:lnTo>
                    <a:pt x="241657" y="0"/>
                  </a:lnTo>
                  <a:lnTo>
                    <a:pt x="243650" y="760"/>
                  </a:lnTo>
                  <a:lnTo>
                    <a:pt x="247638" y="545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85">
              <a:extLst>
                <a:ext uri="{FF2B5EF4-FFF2-40B4-BE49-F238E27FC236}">
                  <a16:creationId xmlns:a16="http://schemas.microsoft.com/office/drawing/2014/main" id="{FA58407E-651C-0EBA-6516-C119AA519FB8}"/>
                </a:ext>
              </a:extLst>
            </p:cNvPr>
            <p:cNvSpPr/>
            <p:nvPr>
              <p:custDataLst>
                <p:tags r:id="rId22"/>
              </p:custDataLst>
            </p:nvPr>
          </p:nvSpPr>
          <p:spPr>
            <a:xfrm>
              <a:off x="3276600" y="5248275"/>
              <a:ext cx="2990851" cy="856161"/>
            </a:xfrm>
            <a:custGeom>
              <a:avLst/>
              <a:gdLst/>
              <a:ahLst/>
              <a:cxnLst/>
              <a:rect l="0" t="0" r="0" b="0"/>
              <a:pathLst>
                <a:path w="2990851" h="856161">
                  <a:moveTo>
                    <a:pt x="0" y="723900"/>
                  </a:moveTo>
                  <a:lnTo>
                    <a:pt x="0" y="723900"/>
                  </a:lnTo>
                  <a:lnTo>
                    <a:pt x="0" y="718844"/>
                  </a:lnTo>
                  <a:lnTo>
                    <a:pt x="2822" y="713539"/>
                  </a:lnTo>
                  <a:lnTo>
                    <a:pt x="33114" y="673754"/>
                  </a:lnTo>
                  <a:lnTo>
                    <a:pt x="74402" y="644675"/>
                  </a:lnTo>
                  <a:lnTo>
                    <a:pt x="87427" y="640100"/>
                  </a:lnTo>
                  <a:lnTo>
                    <a:pt x="91093" y="640517"/>
                  </a:lnTo>
                  <a:lnTo>
                    <a:pt x="97989" y="643801"/>
                  </a:lnTo>
                  <a:lnTo>
                    <a:pt x="100250" y="646159"/>
                  </a:lnTo>
                  <a:lnTo>
                    <a:pt x="102764" y="651602"/>
                  </a:lnTo>
                  <a:lnTo>
                    <a:pt x="115058" y="694204"/>
                  </a:lnTo>
                  <a:lnTo>
                    <a:pt x="129217" y="727985"/>
                  </a:lnTo>
                  <a:lnTo>
                    <a:pt x="140591" y="774863"/>
                  </a:lnTo>
                  <a:lnTo>
                    <a:pt x="151224" y="814817"/>
                  </a:lnTo>
                  <a:lnTo>
                    <a:pt x="152386" y="856160"/>
                  </a:lnTo>
                  <a:lnTo>
                    <a:pt x="157452" y="851870"/>
                  </a:lnTo>
                  <a:lnTo>
                    <a:pt x="159937" y="846745"/>
                  </a:lnTo>
                  <a:lnTo>
                    <a:pt x="160599" y="843897"/>
                  </a:lnTo>
                  <a:lnTo>
                    <a:pt x="169290" y="828589"/>
                  </a:lnTo>
                  <a:lnTo>
                    <a:pt x="178970" y="782575"/>
                  </a:lnTo>
                  <a:lnTo>
                    <a:pt x="193829" y="741688"/>
                  </a:lnTo>
                  <a:lnTo>
                    <a:pt x="199209" y="702698"/>
                  </a:lnTo>
                  <a:lnTo>
                    <a:pt x="204920" y="666324"/>
                  </a:lnTo>
                  <a:lnTo>
                    <a:pt x="219302" y="624714"/>
                  </a:lnTo>
                  <a:lnTo>
                    <a:pt x="225845" y="611256"/>
                  </a:lnTo>
                  <a:lnTo>
                    <a:pt x="238890" y="565431"/>
                  </a:lnTo>
                  <a:lnTo>
                    <a:pt x="244585" y="554650"/>
                  </a:lnTo>
                  <a:lnTo>
                    <a:pt x="252587" y="507838"/>
                  </a:lnTo>
                  <a:lnTo>
                    <a:pt x="266796" y="461366"/>
                  </a:lnTo>
                  <a:lnTo>
                    <a:pt x="274049" y="447871"/>
                  </a:lnTo>
                  <a:lnTo>
                    <a:pt x="285841" y="413640"/>
                  </a:lnTo>
                  <a:lnTo>
                    <a:pt x="293098" y="400226"/>
                  </a:lnTo>
                  <a:lnTo>
                    <a:pt x="297906" y="373476"/>
                  </a:lnTo>
                  <a:lnTo>
                    <a:pt x="301736" y="366014"/>
                  </a:lnTo>
                  <a:lnTo>
                    <a:pt x="313684" y="329171"/>
                  </a:lnTo>
                  <a:lnTo>
                    <a:pt x="315099" y="318807"/>
                  </a:lnTo>
                  <a:lnTo>
                    <a:pt x="330783" y="276115"/>
                  </a:lnTo>
                  <a:lnTo>
                    <a:pt x="335970" y="235293"/>
                  </a:lnTo>
                  <a:lnTo>
                    <a:pt x="347550" y="192743"/>
                  </a:lnTo>
                  <a:lnTo>
                    <a:pt x="354605" y="164624"/>
                  </a:lnTo>
                  <a:lnTo>
                    <a:pt x="367529" y="145347"/>
                  </a:lnTo>
                  <a:lnTo>
                    <a:pt x="373518" y="125881"/>
                  </a:lnTo>
                  <a:lnTo>
                    <a:pt x="380562" y="114978"/>
                  </a:lnTo>
                  <a:lnTo>
                    <a:pt x="380870" y="104388"/>
                  </a:lnTo>
                  <a:lnTo>
                    <a:pt x="381972" y="101341"/>
                  </a:lnTo>
                  <a:lnTo>
                    <a:pt x="383765" y="99311"/>
                  </a:lnTo>
                  <a:lnTo>
                    <a:pt x="386018" y="97957"/>
                  </a:lnTo>
                  <a:lnTo>
                    <a:pt x="387521" y="95996"/>
                  </a:lnTo>
                  <a:lnTo>
                    <a:pt x="389190" y="90996"/>
                  </a:lnTo>
                  <a:lnTo>
                    <a:pt x="391320" y="79162"/>
                  </a:lnTo>
                  <a:lnTo>
                    <a:pt x="398692" y="68528"/>
                  </a:lnTo>
                  <a:lnTo>
                    <a:pt x="399782" y="59437"/>
                  </a:lnTo>
                  <a:lnTo>
                    <a:pt x="400040" y="43091"/>
                  </a:lnTo>
                  <a:lnTo>
                    <a:pt x="402867" y="37497"/>
                  </a:lnTo>
                  <a:lnTo>
                    <a:pt x="406594" y="31482"/>
                  </a:lnTo>
                  <a:lnTo>
                    <a:pt x="409541" y="19212"/>
                  </a:lnTo>
                  <a:lnTo>
                    <a:pt x="409568" y="13595"/>
                  </a:lnTo>
                  <a:lnTo>
                    <a:pt x="409575" y="18122"/>
                  </a:lnTo>
                  <a:lnTo>
                    <a:pt x="417776" y="18968"/>
                  </a:lnTo>
                  <a:lnTo>
                    <a:pt x="459365" y="19050"/>
                  </a:lnTo>
                  <a:lnTo>
                    <a:pt x="492594" y="10849"/>
                  </a:lnTo>
                  <a:lnTo>
                    <a:pt x="502211" y="12937"/>
                  </a:lnTo>
                  <a:lnTo>
                    <a:pt x="511072" y="16333"/>
                  </a:lnTo>
                  <a:lnTo>
                    <a:pt x="522065" y="17842"/>
                  </a:lnTo>
                  <a:lnTo>
                    <a:pt x="531184" y="15691"/>
                  </a:lnTo>
                  <a:lnTo>
                    <a:pt x="538765" y="12266"/>
                  </a:lnTo>
                  <a:lnTo>
                    <a:pt x="558714" y="9766"/>
                  </a:lnTo>
                  <a:lnTo>
                    <a:pt x="602307" y="9529"/>
                  </a:lnTo>
                  <a:lnTo>
                    <a:pt x="613767" y="8469"/>
                  </a:lnTo>
                  <a:lnTo>
                    <a:pt x="649712" y="1324"/>
                  </a:lnTo>
                  <a:lnTo>
                    <a:pt x="662000" y="3412"/>
                  </a:lnTo>
                  <a:lnTo>
                    <a:pt x="672047" y="6808"/>
                  </a:lnTo>
                  <a:lnTo>
                    <a:pt x="715751" y="9418"/>
                  </a:lnTo>
                  <a:lnTo>
                    <a:pt x="755211" y="9522"/>
                  </a:lnTo>
                  <a:lnTo>
                    <a:pt x="800330" y="588"/>
                  </a:lnTo>
                  <a:lnTo>
                    <a:pt x="845760" y="52"/>
                  </a:lnTo>
                  <a:lnTo>
                    <a:pt x="888916" y="3"/>
                  </a:lnTo>
                  <a:lnTo>
                    <a:pt x="935045" y="0"/>
                  </a:lnTo>
                  <a:lnTo>
                    <a:pt x="976568" y="0"/>
                  </a:lnTo>
                  <a:lnTo>
                    <a:pt x="1019930" y="0"/>
                  </a:lnTo>
                  <a:lnTo>
                    <a:pt x="1058613" y="0"/>
                  </a:lnTo>
                  <a:lnTo>
                    <a:pt x="1065983" y="2822"/>
                  </a:lnTo>
                  <a:lnTo>
                    <a:pt x="1069431" y="5056"/>
                  </a:lnTo>
                  <a:lnTo>
                    <a:pt x="1103680" y="8937"/>
                  </a:lnTo>
                  <a:lnTo>
                    <a:pt x="1126410" y="12173"/>
                  </a:lnTo>
                  <a:lnTo>
                    <a:pt x="1172454" y="18647"/>
                  </a:lnTo>
                  <a:lnTo>
                    <a:pt x="1215298" y="20029"/>
                  </a:lnTo>
                  <a:lnTo>
                    <a:pt x="1256529" y="26574"/>
                  </a:lnTo>
                  <a:lnTo>
                    <a:pt x="1303765" y="28311"/>
                  </a:lnTo>
                  <a:lnTo>
                    <a:pt x="1345820" y="28552"/>
                  </a:lnTo>
                  <a:lnTo>
                    <a:pt x="1385325" y="28573"/>
                  </a:lnTo>
                  <a:lnTo>
                    <a:pt x="1422877" y="28575"/>
                  </a:lnTo>
                  <a:lnTo>
                    <a:pt x="1470307" y="31397"/>
                  </a:lnTo>
                  <a:lnTo>
                    <a:pt x="1510690" y="36776"/>
                  </a:lnTo>
                  <a:lnTo>
                    <a:pt x="1556257" y="37838"/>
                  </a:lnTo>
                  <a:lnTo>
                    <a:pt x="1603144" y="38083"/>
                  </a:lnTo>
                  <a:lnTo>
                    <a:pt x="1629647" y="40917"/>
                  </a:lnTo>
                  <a:lnTo>
                    <a:pt x="1672103" y="46300"/>
                  </a:lnTo>
                  <a:lnTo>
                    <a:pt x="1712593" y="47363"/>
                  </a:lnTo>
                  <a:lnTo>
                    <a:pt x="1750537" y="47573"/>
                  </a:lnTo>
                  <a:lnTo>
                    <a:pt x="1797936" y="52671"/>
                  </a:lnTo>
                  <a:lnTo>
                    <a:pt x="1844419" y="56265"/>
                  </a:lnTo>
                  <a:lnTo>
                    <a:pt x="1890917" y="56975"/>
                  </a:lnTo>
                  <a:lnTo>
                    <a:pt x="1932225" y="59921"/>
                  </a:lnTo>
                  <a:lnTo>
                    <a:pt x="1971275" y="64674"/>
                  </a:lnTo>
                  <a:lnTo>
                    <a:pt x="2009656" y="66082"/>
                  </a:lnTo>
                  <a:lnTo>
                    <a:pt x="2050438" y="66558"/>
                  </a:lnTo>
                  <a:lnTo>
                    <a:pt x="2087539" y="66652"/>
                  </a:lnTo>
                  <a:lnTo>
                    <a:pt x="2131714" y="69492"/>
                  </a:lnTo>
                  <a:lnTo>
                    <a:pt x="2150754" y="72161"/>
                  </a:lnTo>
                  <a:lnTo>
                    <a:pt x="2185868" y="70895"/>
                  </a:lnTo>
                  <a:lnTo>
                    <a:pt x="2232942" y="75152"/>
                  </a:lnTo>
                  <a:lnTo>
                    <a:pt x="2270396" y="75890"/>
                  </a:lnTo>
                  <a:lnTo>
                    <a:pt x="2307887" y="76138"/>
                  </a:lnTo>
                  <a:lnTo>
                    <a:pt x="2353864" y="76189"/>
                  </a:lnTo>
                  <a:lnTo>
                    <a:pt x="2391127" y="79018"/>
                  </a:lnTo>
                  <a:lnTo>
                    <a:pt x="2428979" y="83738"/>
                  </a:lnTo>
                  <a:lnTo>
                    <a:pt x="2474638" y="85333"/>
                  </a:lnTo>
                  <a:lnTo>
                    <a:pt x="2520778" y="86706"/>
                  </a:lnTo>
                  <a:lnTo>
                    <a:pt x="2566253" y="93916"/>
                  </a:lnTo>
                  <a:lnTo>
                    <a:pt x="2602107" y="94855"/>
                  </a:lnTo>
                  <a:lnTo>
                    <a:pt x="2646244" y="100189"/>
                  </a:lnTo>
                  <a:lnTo>
                    <a:pt x="2682722" y="103417"/>
                  </a:lnTo>
                  <a:lnTo>
                    <a:pt x="2723752" y="104372"/>
                  </a:lnTo>
                  <a:lnTo>
                    <a:pt x="2764367" y="104656"/>
                  </a:lnTo>
                  <a:lnTo>
                    <a:pt x="2808268" y="104740"/>
                  </a:lnTo>
                  <a:lnTo>
                    <a:pt x="2849812" y="104767"/>
                  </a:lnTo>
                  <a:lnTo>
                    <a:pt x="2896590" y="104774"/>
                  </a:lnTo>
                  <a:lnTo>
                    <a:pt x="2933993" y="104775"/>
                  </a:lnTo>
                  <a:lnTo>
                    <a:pt x="2974425" y="105833"/>
                  </a:lnTo>
                  <a:lnTo>
                    <a:pt x="299085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2" name="SMARTInkShape-Group28">
            <a:extLst>
              <a:ext uri="{FF2B5EF4-FFF2-40B4-BE49-F238E27FC236}">
                <a16:creationId xmlns:a16="http://schemas.microsoft.com/office/drawing/2014/main" id="{A97BEE7E-16C8-1462-0DA7-E7F572C68C74}"/>
              </a:ext>
            </a:extLst>
          </p:cNvPr>
          <p:cNvGrpSpPr/>
          <p:nvPr/>
        </p:nvGrpSpPr>
        <p:grpSpPr>
          <a:xfrm>
            <a:off x="4714875" y="5581684"/>
            <a:ext cx="180976" cy="161892"/>
            <a:chOff x="4714875" y="5581684"/>
            <a:chExt cx="180976" cy="161892"/>
          </a:xfrm>
        </p:grpSpPr>
        <p:sp>
          <p:nvSpPr>
            <p:cNvPr id="110" name="SMARTInkShape-86">
              <a:extLst>
                <a:ext uri="{FF2B5EF4-FFF2-40B4-BE49-F238E27FC236}">
                  <a16:creationId xmlns:a16="http://schemas.microsoft.com/office/drawing/2014/main" id="{1131284C-8F7D-EA95-7D6C-AC7B8348EC3A}"/>
                </a:ext>
              </a:extLst>
            </p:cNvPr>
            <p:cNvSpPr/>
            <p:nvPr>
              <p:custDataLst>
                <p:tags r:id="rId14"/>
              </p:custDataLst>
            </p:nvPr>
          </p:nvSpPr>
          <p:spPr>
            <a:xfrm>
              <a:off x="4714875" y="5629275"/>
              <a:ext cx="180976" cy="19051"/>
            </a:xfrm>
            <a:custGeom>
              <a:avLst/>
              <a:gdLst/>
              <a:ahLst/>
              <a:cxnLst/>
              <a:rect l="0" t="0" r="0" b="0"/>
              <a:pathLst>
                <a:path w="180976" h="19051">
                  <a:moveTo>
                    <a:pt x="0" y="19050"/>
                  </a:moveTo>
                  <a:lnTo>
                    <a:pt x="0" y="19050"/>
                  </a:lnTo>
                  <a:lnTo>
                    <a:pt x="18828" y="16228"/>
                  </a:lnTo>
                  <a:lnTo>
                    <a:pt x="65819" y="10113"/>
                  </a:lnTo>
                  <a:lnTo>
                    <a:pt x="86849" y="9641"/>
                  </a:lnTo>
                  <a:lnTo>
                    <a:pt x="94338" y="6754"/>
                  </a:lnTo>
                  <a:lnTo>
                    <a:pt x="97817" y="4502"/>
                  </a:lnTo>
                  <a:lnTo>
                    <a:pt x="142024" y="395"/>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87">
              <a:extLst>
                <a:ext uri="{FF2B5EF4-FFF2-40B4-BE49-F238E27FC236}">
                  <a16:creationId xmlns:a16="http://schemas.microsoft.com/office/drawing/2014/main" id="{3F3EB4B1-D6F3-D32A-309F-0D801806A438}"/>
                </a:ext>
              </a:extLst>
            </p:cNvPr>
            <p:cNvSpPr/>
            <p:nvPr>
              <p:custDataLst>
                <p:tags r:id="rId15"/>
              </p:custDataLst>
            </p:nvPr>
          </p:nvSpPr>
          <p:spPr>
            <a:xfrm>
              <a:off x="4766622" y="5581684"/>
              <a:ext cx="33976" cy="161892"/>
            </a:xfrm>
            <a:custGeom>
              <a:avLst/>
              <a:gdLst/>
              <a:ahLst/>
              <a:cxnLst/>
              <a:rect l="0" t="0" r="0" b="0"/>
              <a:pathLst>
                <a:path w="33976" h="161892">
                  <a:moveTo>
                    <a:pt x="24453" y="9491"/>
                  </a:moveTo>
                  <a:lnTo>
                    <a:pt x="24453" y="9491"/>
                  </a:lnTo>
                  <a:lnTo>
                    <a:pt x="29509" y="9491"/>
                  </a:lnTo>
                  <a:lnTo>
                    <a:pt x="30998" y="8433"/>
                  </a:lnTo>
                  <a:lnTo>
                    <a:pt x="31992" y="6669"/>
                  </a:lnTo>
                  <a:lnTo>
                    <a:pt x="33968" y="0"/>
                  </a:lnTo>
                  <a:lnTo>
                    <a:pt x="33975" y="5032"/>
                  </a:lnTo>
                  <a:lnTo>
                    <a:pt x="25777" y="48873"/>
                  </a:lnTo>
                  <a:lnTo>
                    <a:pt x="16368" y="94740"/>
                  </a:lnTo>
                  <a:lnTo>
                    <a:pt x="6370" y="138745"/>
                  </a:lnTo>
                  <a:lnTo>
                    <a:pt x="5833" y="150193"/>
                  </a:lnTo>
                  <a:lnTo>
                    <a:pt x="4631" y="154092"/>
                  </a:lnTo>
                  <a:lnTo>
                    <a:pt x="2772" y="156692"/>
                  </a:lnTo>
                  <a:lnTo>
                    <a:pt x="473" y="158425"/>
                  </a:lnTo>
                  <a:lnTo>
                    <a:pt x="0" y="159581"/>
                  </a:lnTo>
                  <a:lnTo>
                    <a:pt x="5403" y="1618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9" name="SMARTInkShape-Group29">
            <a:extLst>
              <a:ext uri="{FF2B5EF4-FFF2-40B4-BE49-F238E27FC236}">
                <a16:creationId xmlns:a16="http://schemas.microsoft.com/office/drawing/2014/main" id="{26663DE7-862C-1DD9-AA7D-9CA3F396DDA5}"/>
              </a:ext>
            </a:extLst>
          </p:cNvPr>
          <p:cNvGrpSpPr/>
          <p:nvPr/>
        </p:nvGrpSpPr>
        <p:grpSpPr>
          <a:xfrm>
            <a:off x="5086350" y="5382994"/>
            <a:ext cx="514351" cy="789207"/>
            <a:chOff x="5086350" y="5382994"/>
            <a:chExt cx="514351" cy="789207"/>
          </a:xfrm>
        </p:grpSpPr>
        <p:sp>
          <p:nvSpPr>
            <p:cNvPr id="113" name="SMARTInkShape-88">
              <a:extLst>
                <a:ext uri="{FF2B5EF4-FFF2-40B4-BE49-F238E27FC236}">
                  <a16:creationId xmlns:a16="http://schemas.microsoft.com/office/drawing/2014/main" id="{82BDD45A-630D-63D7-CE97-4D9BB55A055B}"/>
                </a:ext>
              </a:extLst>
            </p:cNvPr>
            <p:cNvSpPr/>
            <p:nvPr>
              <p:custDataLst>
                <p:tags r:id="rId8"/>
              </p:custDataLst>
            </p:nvPr>
          </p:nvSpPr>
          <p:spPr>
            <a:xfrm>
              <a:off x="5353619" y="6067830"/>
              <a:ext cx="170882" cy="104371"/>
            </a:xfrm>
            <a:custGeom>
              <a:avLst/>
              <a:gdLst/>
              <a:ahLst/>
              <a:cxnLst/>
              <a:rect l="0" t="0" r="0" b="0"/>
              <a:pathLst>
                <a:path w="170882" h="104371">
                  <a:moveTo>
                    <a:pt x="8956" y="28170"/>
                  </a:moveTo>
                  <a:lnTo>
                    <a:pt x="8956" y="28170"/>
                  </a:lnTo>
                  <a:lnTo>
                    <a:pt x="25203" y="12982"/>
                  </a:lnTo>
                  <a:lnTo>
                    <a:pt x="34466" y="10265"/>
                  </a:lnTo>
                  <a:lnTo>
                    <a:pt x="40754" y="9628"/>
                  </a:lnTo>
                  <a:lnTo>
                    <a:pt x="47078" y="6524"/>
                  </a:lnTo>
                  <a:lnTo>
                    <a:pt x="53416" y="2674"/>
                  </a:lnTo>
                  <a:lnTo>
                    <a:pt x="64226" y="0"/>
                  </a:lnTo>
                  <a:lnTo>
                    <a:pt x="70605" y="4771"/>
                  </a:lnTo>
                  <a:lnTo>
                    <a:pt x="71222" y="7279"/>
                  </a:lnTo>
                  <a:lnTo>
                    <a:pt x="70575" y="10009"/>
                  </a:lnTo>
                  <a:lnTo>
                    <a:pt x="68092" y="15865"/>
                  </a:lnTo>
                  <a:lnTo>
                    <a:pt x="66989" y="21996"/>
                  </a:lnTo>
                  <a:lnTo>
                    <a:pt x="60854" y="28249"/>
                  </a:lnTo>
                  <a:lnTo>
                    <a:pt x="51071" y="36672"/>
                  </a:lnTo>
                  <a:lnTo>
                    <a:pt x="15772" y="83244"/>
                  </a:lnTo>
                  <a:lnTo>
                    <a:pt x="0" y="103674"/>
                  </a:lnTo>
                  <a:lnTo>
                    <a:pt x="4657" y="104165"/>
                  </a:lnTo>
                  <a:lnTo>
                    <a:pt x="50206" y="104362"/>
                  </a:lnTo>
                  <a:lnTo>
                    <a:pt x="94121" y="104370"/>
                  </a:lnTo>
                  <a:lnTo>
                    <a:pt x="139098" y="104370"/>
                  </a:lnTo>
                  <a:lnTo>
                    <a:pt x="148994" y="101548"/>
                  </a:lnTo>
                  <a:lnTo>
                    <a:pt x="156920" y="97825"/>
                  </a:lnTo>
                  <a:lnTo>
                    <a:pt x="170881" y="9484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89">
              <a:extLst>
                <a:ext uri="{FF2B5EF4-FFF2-40B4-BE49-F238E27FC236}">
                  <a16:creationId xmlns:a16="http://schemas.microsoft.com/office/drawing/2014/main" id="{BAC9C511-1619-A356-3D25-1F271E8767AA}"/>
                </a:ext>
              </a:extLst>
            </p:cNvPr>
            <p:cNvSpPr/>
            <p:nvPr>
              <p:custDataLst>
                <p:tags r:id="rId9"/>
              </p:custDataLst>
            </p:nvPr>
          </p:nvSpPr>
          <p:spPr>
            <a:xfrm>
              <a:off x="5086350" y="5762642"/>
              <a:ext cx="407925" cy="19034"/>
            </a:xfrm>
            <a:custGeom>
              <a:avLst/>
              <a:gdLst/>
              <a:ahLst/>
              <a:cxnLst/>
              <a:rect l="0" t="0" r="0" b="0"/>
              <a:pathLst>
                <a:path w="407925" h="19034">
                  <a:moveTo>
                    <a:pt x="0" y="9508"/>
                  </a:moveTo>
                  <a:lnTo>
                    <a:pt x="0" y="9508"/>
                  </a:lnTo>
                  <a:lnTo>
                    <a:pt x="46969" y="9508"/>
                  </a:lnTo>
                  <a:lnTo>
                    <a:pt x="91175" y="4452"/>
                  </a:lnTo>
                  <a:lnTo>
                    <a:pt x="126247" y="1969"/>
                  </a:lnTo>
                  <a:lnTo>
                    <a:pt x="160885" y="866"/>
                  </a:lnTo>
                  <a:lnTo>
                    <a:pt x="203127" y="245"/>
                  </a:lnTo>
                  <a:lnTo>
                    <a:pt x="246381" y="35"/>
                  </a:lnTo>
                  <a:lnTo>
                    <a:pt x="281493" y="0"/>
                  </a:lnTo>
                  <a:lnTo>
                    <a:pt x="319767" y="2810"/>
                  </a:lnTo>
                  <a:lnTo>
                    <a:pt x="362741" y="8920"/>
                  </a:lnTo>
                  <a:lnTo>
                    <a:pt x="407924" y="9505"/>
                  </a:lnTo>
                  <a:lnTo>
                    <a:pt x="406020" y="12328"/>
                  </a:lnTo>
                  <a:lnTo>
                    <a:pt x="400050" y="190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90">
              <a:extLst>
                <a:ext uri="{FF2B5EF4-FFF2-40B4-BE49-F238E27FC236}">
                  <a16:creationId xmlns:a16="http://schemas.microsoft.com/office/drawing/2014/main" id="{51F72DD6-7646-44EA-C4CF-2CEF61A20C25}"/>
                </a:ext>
              </a:extLst>
            </p:cNvPr>
            <p:cNvSpPr/>
            <p:nvPr>
              <p:custDataLst>
                <p:tags r:id="rId10"/>
              </p:custDataLst>
            </p:nvPr>
          </p:nvSpPr>
          <p:spPr>
            <a:xfrm>
              <a:off x="5476875" y="5382994"/>
              <a:ext cx="123826" cy="103407"/>
            </a:xfrm>
            <a:custGeom>
              <a:avLst/>
              <a:gdLst/>
              <a:ahLst/>
              <a:cxnLst/>
              <a:rect l="0" t="0" r="0" b="0"/>
              <a:pathLst>
                <a:path w="123826" h="103407">
                  <a:moveTo>
                    <a:pt x="0" y="27206"/>
                  </a:moveTo>
                  <a:lnTo>
                    <a:pt x="0" y="27206"/>
                  </a:lnTo>
                  <a:lnTo>
                    <a:pt x="17333" y="9873"/>
                  </a:lnTo>
                  <a:lnTo>
                    <a:pt x="21109" y="8919"/>
                  </a:lnTo>
                  <a:lnTo>
                    <a:pt x="23597" y="8664"/>
                  </a:lnTo>
                  <a:lnTo>
                    <a:pt x="29185" y="5560"/>
                  </a:lnTo>
                  <a:lnTo>
                    <a:pt x="35196" y="1710"/>
                  </a:lnTo>
                  <a:lnTo>
                    <a:pt x="41396" y="0"/>
                  </a:lnTo>
                  <a:lnTo>
                    <a:pt x="43472" y="602"/>
                  </a:lnTo>
                  <a:lnTo>
                    <a:pt x="44857" y="2061"/>
                  </a:lnTo>
                  <a:lnTo>
                    <a:pt x="46395" y="6505"/>
                  </a:lnTo>
                  <a:lnTo>
                    <a:pt x="47078" y="12008"/>
                  </a:lnTo>
                  <a:lnTo>
                    <a:pt x="50204" y="17982"/>
                  </a:lnTo>
                  <a:lnTo>
                    <a:pt x="52520" y="21057"/>
                  </a:lnTo>
                  <a:lnTo>
                    <a:pt x="53005" y="24165"/>
                  </a:lnTo>
                  <a:lnTo>
                    <a:pt x="52270" y="27296"/>
                  </a:lnTo>
                  <a:lnTo>
                    <a:pt x="48544" y="34867"/>
                  </a:lnTo>
                  <a:lnTo>
                    <a:pt x="46749" y="43968"/>
                  </a:lnTo>
                  <a:lnTo>
                    <a:pt x="25241" y="68515"/>
                  </a:lnTo>
                  <a:lnTo>
                    <a:pt x="18980" y="72024"/>
                  </a:lnTo>
                  <a:lnTo>
                    <a:pt x="15828" y="72960"/>
                  </a:lnTo>
                  <a:lnTo>
                    <a:pt x="13727" y="74641"/>
                  </a:lnTo>
                  <a:lnTo>
                    <a:pt x="10078" y="82868"/>
                  </a:lnTo>
                  <a:lnTo>
                    <a:pt x="10952" y="83364"/>
                  </a:lnTo>
                  <a:lnTo>
                    <a:pt x="54586" y="84345"/>
                  </a:lnTo>
                  <a:lnTo>
                    <a:pt x="101860" y="84356"/>
                  </a:lnTo>
                  <a:lnTo>
                    <a:pt x="108066" y="84356"/>
                  </a:lnTo>
                  <a:lnTo>
                    <a:pt x="114352" y="87178"/>
                  </a:lnTo>
                  <a:lnTo>
                    <a:pt x="123825" y="1034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91">
              <a:extLst>
                <a:ext uri="{FF2B5EF4-FFF2-40B4-BE49-F238E27FC236}">
                  <a16:creationId xmlns:a16="http://schemas.microsoft.com/office/drawing/2014/main" id="{AB1AF271-9319-CBC8-CD65-5D6BEC1A70F3}"/>
                </a:ext>
              </a:extLst>
            </p:cNvPr>
            <p:cNvSpPr/>
            <p:nvPr>
              <p:custDataLst>
                <p:tags r:id="rId11"/>
              </p:custDataLst>
            </p:nvPr>
          </p:nvSpPr>
          <p:spPr>
            <a:xfrm>
              <a:off x="5143500" y="5925086"/>
              <a:ext cx="180976" cy="199490"/>
            </a:xfrm>
            <a:custGeom>
              <a:avLst/>
              <a:gdLst/>
              <a:ahLst/>
              <a:cxnLst/>
              <a:rect l="0" t="0" r="0" b="0"/>
              <a:pathLst>
                <a:path w="180976" h="199490">
                  <a:moveTo>
                    <a:pt x="0" y="47089"/>
                  </a:moveTo>
                  <a:lnTo>
                    <a:pt x="0" y="47089"/>
                  </a:lnTo>
                  <a:lnTo>
                    <a:pt x="5056" y="47089"/>
                  </a:lnTo>
                  <a:lnTo>
                    <a:pt x="30592" y="30687"/>
                  </a:lnTo>
                  <a:lnTo>
                    <a:pt x="63439" y="19907"/>
                  </a:lnTo>
                  <a:lnTo>
                    <a:pt x="64518" y="20501"/>
                  </a:lnTo>
                  <a:lnTo>
                    <a:pt x="65237" y="21956"/>
                  </a:lnTo>
                  <a:lnTo>
                    <a:pt x="66485" y="44564"/>
                  </a:lnTo>
                  <a:lnTo>
                    <a:pt x="63815" y="81554"/>
                  </a:lnTo>
                  <a:lnTo>
                    <a:pt x="54913" y="112609"/>
                  </a:lnTo>
                  <a:lnTo>
                    <a:pt x="49065" y="121179"/>
                  </a:lnTo>
                  <a:lnTo>
                    <a:pt x="53108" y="117607"/>
                  </a:lnTo>
                  <a:lnTo>
                    <a:pt x="55354" y="109828"/>
                  </a:lnTo>
                  <a:lnTo>
                    <a:pt x="55952" y="104790"/>
                  </a:lnTo>
                  <a:lnTo>
                    <a:pt x="62262" y="93548"/>
                  </a:lnTo>
                  <a:lnTo>
                    <a:pt x="94020" y="59057"/>
                  </a:lnTo>
                  <a:lnTo>
                    <a:pt x="141269" y="19863"/>
                  </a:lnTo>
                  <a:lnTo>
                    <a:pt x="158888" y="3537"/>
                  </a:lnTo>
                  <a:lnTo>
                    <a:pt x="168316" y="671"/>
                  </a:lnTo>
                  <a:lnTo>
                    <a:pt x="174642" y="0"/>
                  </a:lnTo>
                  <a:lnTo>
                    <a:pt x="176754" y="879"/>
                  </a:lnTo>
                  <a:lnTo>
                    <a:pt x="178161" y="2524"/>
                  </a:lnTo>
                  <a:lnTo>
                    <a:pt x="180419" y="7713"/>
                  </a:lnTo>
                  <a:lnTo>
                    <a:pt x="180965" y="49685"/>
                  </a:lnTo>
                  <a:lnTo>
                    <a:pt x="180974" y="95056"/>
                  </a:lnTo>
                  <a:lnTo>
                    <a:pt x="180975" y="135493"/>
                  </a:lnTo>
                  <a:lnTo>
                    <a:pt x="180975" y="182341"/>
                  </a:lnTo>
                  <a:lnTo>
                    <a:pt x="180975" y="1994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92">
              <a:extLst>
                <a:ext uri="{FF2B5EF4-FFF2-40B4-BE49-F238E27FC236}">
                  <a16:creationId xmlns:a16="http://schemas.microsoft.com/office/drawing/2014/main" id="{E4314988-0116-42EF-E8A7-5F8DD352FED4}"/>
                </a:ext>
              </a:extLst>
            </p:cNvPr>
            <p:cNvSpPr/>
            <p:nvPr>
              <p:custDataLst>
                <p:tags r:id="rId12"/>
              </p:custDataLst>
            </p:nvPr>
          </p:nvSpPr>
          <p:spPr>
            <a:xfrm>
              <a:off x="5324475" y="5668736"/>
              <a:ext cx="114301" cy="93890"/>
            </a:xfrm>
            <a:custGeom>
              <a:avLst/>
              <a:gdLst/>
              <a:ahLst/>
              <a:cxnLst/>
              <a:rect l="0" t="0" r="0" b="0"/>
              <a:pathLst>
                <a:path w="114301" h="93890">
                  <a:moveTo>
                    <a:pt x="0" y="27214"/>
                  </a:moveTo>
                  <a:lnTo>
                    <a:pt x="0" y="27214"/>
                  </a:lnTo>
                  <a:lnTo>
                    <a:pt x="14189" y="13025"/>
                  </a:lnTo>
                  <a:lnTo>
                    <a:pt x="19712" y="10324"/>
                  </a:lnTo>
                  <a:lnTo>
                    <a:pt x="35012" y="7390"/>
                  </a:lnTo>
                  <a:lnTo>
                    <a:pt x="47642" y="681"/>
                  </a:lnTo>
                  <a:lnTo>
                    <a:pt x="50811" y="0"/>
                  </a:lnTo>
                  <a:lnTo>
                    <a:pt x="52924" y="605"/>
                  </a:lnTo>
                  <a:lnTo>
                    <a:pt x="54333" y="2066"/>
                  </a:lnTo>
                  <a:lnTo>
                    <a:pt x="55271" y="4099"/>
                  </a:lnTo>
                  <a:lnTo>
                    <a:pt x="56956" y="5454"/>
                  </a:lnTo>
                  <a:lnTo>
                    <a:pt x="61650" y="6959"/>
                  </a:lnTo>
                  <a:lnTo>
                    <a:pt x="63325" y="8419"/>
                  </a:lnTo>
                  <a:lnTo>
                    <a:pt x="65187" y="12863"/>
                  </a:lnTo>
                  <a:lnTo>
                    <a:pt x="66544" y="30523"/>
                  </a:lnTo>
                  <a:lnTo>
                    <a:pt x="60973" y="39621"/>
                  </a:lnTo>
                  <a:lnTo>
                    <a:pt x="34173" y="67810"/>
                  </a:lnTo>
                  <a:lnTo>
                    <a:pt x="212" y="93711"/>
                  </a:lnTo>
                  <a:lnTo>
                    <a:pt x="10176" y="93835"/>
                  </a:lnTo>
                  <a:lnTo>
                    <a:pt x="17928" y="91044"/>
                  </a:lnTo>
                  <a:lnTo>
                    <a:pt x="21477" y="88818"/>
                  </a:lnTo>
                  <a:lnTo>
                    <a:pt x="36585" y="85684"/>
                  </a:lnTo>
                  <a:lnTo>
                    <a:pt x="67199" y="85683"/>
                  </a:lnTo>
                  <a:lnTo>
                    <a:pt x="114300" y="938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93">
              <a:extLst>
                <a:ext uri="{FF2B5EF4-FFF2-40B4-BE49-F238E27FC236}">
                  <a16:creationId xmlns:a16="http://schemas.microsoft.com/office/drawing/2014/main" id="{1FC0A1C2-CB7F-A29F-1148-22C9B579C477}"/>
                </a:ext>
              </a:extLst>
            </p:cNvPr>
            <p:cNvSpPr/>
            <p:nvPr>
              <p:custDataLst>
                <p:tags r:id="rId13"/>
              </p:custDataLst>
            </p:nvPr>
          </p:nvSpPr>
          <p:spPr>
            <a:xfrm>
              <a:off x="5135918" y="5496589"/>
              <a:ext cx="274283" cy="187771"/>
            </a:xfrm>
            <a:custGeom>
              <a:avLst/>
              <a:gdLst/>
              <a:ahLst/>
              <a:cxnLst/>
              <a:rect l="0" t="0" r="0" b="0"/>
              <a:pathLst>
                <a:path w="274283" h="187771">
                  <a:moveTo>
                    <a:pt x="7582" y="85061"/>
                  </a:moveTo>
                  <a:lnTo>
                    <a:pt x="7582" y="85061"/>
                  </a:lnTo>
                  <a:lnTo>
                    <a:pt x="12638" y="80005"/>
                  </a:lnTo>
                  <a:lnTo>
                    <a:pt x="17943" y="77522"/>
                  </a:lnTo>
                  <a:lnTo>
                    <a:pt x="46184" y="68193"/>
                  </a:lnTo>
                  <a:lnTo>
                    <a:pt x="55783" y="62395"/>
                  </a:lnTo>
                  <a:lnTo>
                    <a:pt x="60883" y="61484"/>
                  </a:lnTo>
                  <a:lnTo>
                    <a:pt x="72193" y="63293"/>
                  </a:lnTo>
                  <a:lnTo>
                    <a:pt x="85405" y="70262"/>
                  </a:lnTo>
                  <a:lnTo>
                    <a:pt x="96022" y="79030"/>
                  </a:lnTo>
                  <a:lnTo>
                    <a:pt x="99805" y="85202"/>
                  </a:lnTo>
                  <a:lnTo>
                    <a:pt x="102235" y="97789"/>
                  </a:lnTo>
                  <a:lnTo>
                    <a:pt x="102780" y="116813"/>
                  </a:lnTo>
                  <a:lnTo>
                    <a:pt x="81369" y="157319"/>
                  </a:lnTo>
                  <a:lnTo>
                    <a:pt x="71773" y="167623"/>
                  </a:lnTo>
                  <a:lnTo>
                    <a:pt x="62570" y="175730"/>
                  </a:lnTo>
                  <a:lnTo>
                    <a:pt x="58479" y="182861"/>
                  </a:lnTo>
                  <a:lnTo>
                    <a:pt x="54213" y="185186"/>
                  </a:lnTo>
                  <a:lnTo>
                    <a:pt x="41007" y="187770"/>
                  </a:lnTo>
                  <a:lnTo>
                    <a:pt x="30199" y="186095"/>
                  </a:lnTo>
                  <a:lnTo>
                    <a:pt x="25836" y="184167"/>
                  </a:lnTo>
                  <a:lnTo>
                    <a:pt x="18164" y="176380"/>
                  </a:lnTo>
                  <a:lnTo>
                    <a:pt x="11227" y="163747"/>
                  </a:lnTo>
                  <a:lnTo>
                    <a:pt x="0" y="119228"/>
                  </a:lnTo>
                  <a:lnTo>
                    <a:pt x="1742" y="105186"/>
                  </a:lnTo>
                  <a:lnTo>
                    <a:pt x="11496" y="82557"/>
                  </a:lnTo>
                  <a:lnTo>
                    <a:pt x="33755" y="51523"/>
                  </a:lnTo>
                  <a:lnTo>
                    <a:pt x="57317" y="36553"/>
                  </a:lnTo>
                  <a:lnTo>
                    <a:pt x="94782" y="22014"/>
                  </a:lnTo>
                  <a:lnTo>
                    <a:pt x="139075" y="10802"/>
                  </a:lnTo>
                  <a:lnTo>
                    <a:pt x="178626" y="2699"/>
                  </a:lnTo>
                  <a:lnTo>
                    <a:pt x="224382" y="0"/>
                  </a:lnTo>
                  <a:lnTo>
                    <a:pt x="274282" y="886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0" name="SMARTInkShape-94">
            <a:extLst>
              <a:ext uri="{FF2B5EF4-FFF2-40B4-BE49-F238E27FC236}">
                <a16:creationId xmlns:a16="http://schemas.microsoft.com/office/drawing/2014/main" id="{50BCEB84-DF87-A0D1-7B33-23296517CE34}"/>
              </a:ext>
            </a:extLst>
          </p:cNvPr>
          <p:cNvSpPr/>
          <p:nvPr>
            <p:custDataLst>
              <p:tags r:id="rId6"/>
            </p:custDataLst>
          </p:nvPr>
        </p:nvSpPr>
        <p:spPr>
          <a:xfrm>
            <a:off x="3601954" y="5305425"/>
            <a:ext cx="246147" cy="800101"/>
          </a:xfrm>
          <a:custGeom>
            <a:avLst/>
            <a:gdLst/>
            <a:ahLst/>
            <a:cxnLst/>
            <a:rect l="0" t="0" r="0" b="0"/>
            <a:pathLst>
              <a:path w="246147" h="800101">
                <a:moveTo>
                  <a:pt x="246146" y="0"/>
                </a:moveTo>
                <a:lnTo>
                  <a:pt x="246146" y="0"/>
                </a:lnTo>
                <a:lnTo>
                  <a:pt x="201741" y="45464"/>
                </a:lnTo>
                <a:lnTo>
                  <a:pt x="166576" y="89892"/>
                </a:lnTo>
                <a:lnTo>
                  <a:pt x="138262" y="134691"/>
                </a:lnTo>
                <a:lnTo>
                  <a:pt x="114516" y="181151"/>
                </a:lnTo>
                <a:lnTo>
                  <a:pt x="90283" y="220168"/>
                </a:lnTo>
                <a:lnTo>
                  <a:pt x="65114" y="264720"/>
                </a:lnTo>
                <a:lnTo>
                  <a:pt x="39760" y="309465"/>
                </a:lnTo>
                <a:lnTo>
                  <a:pt x="21973" y="351465"/>
                </a:lnTo>
                <a:lnTo>
                  <a:pt x="11091" y="393157"/>
                </a:lnTo>
                <a:lnTo>
                  <a:pt x="3570" y="436789"/>
                </a:lnTo>
                <a:lnTo>
                  <a:pt x="0" y="481491"/>
                </a:lnTo>
                <a:lnTo>
                  <a:pt x="3998" y="519783"/>
                </a:lnTo>
                <a:lnTo>
                  <a:pt x="6829" y="561351"/>
                </a:lnTo>
                <a:lnTo>
                  <a:pt x="12724" y="602123"/>
                </a:lnTo>
                <a:lnTo>
                  <a:pt x="21174" y="646073"/>
                </a:lnTo>
                <a:lnTo>
                  <a:pt x="38998" y="692064"/>
                </a:lnTo>
                <a:lnTo>
                  <a:pt x="53100" y="736035"/>
                </a:lnTo>
                <a:lnTo>
                  <a:pt x="63241" y="755483"/>
                </a:lnTo>
                <a:lnTo>
                  <a:pt x="79450" y="778196"/>
                </a:lnTo>
                <a:lnTo>
                  <a:pt x="81040" y="782322"/>
                </a:lnTo>
                <a:lnTo>
                  <a:pt x="88451" y="789729"/>
                </a:lnTo>
                <a:lnTo>
                  <a:pt x="97743" y="795491"/>
                </a:lnTo>
                <a:lnTo>
                  <a:pt x="110605" y="799494"/>
                </a:lnTo>
                <a:lnTo>
                  <a:pt x="122321" y="800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95">
            <a:extLst>
              <a:ext uri="{FF2B5EF4-FFF2-40B4-BE49-F238E27FC236}">
                <a16:creationId xmlns:a16="http://schemas.microsoft.com/office/drawing/2014/main" id="{5E18E8FC-D548-2026-488F-38C8BF6D3099}"/>
              </a:ext>
            </a:extLst>
          </p:cNvPr>
          <p:cNvSpPr/>
          <p:nvPr>
            <p:custDataLst>
              <p:tags r:id="rId7"/>
            </p:custDataLst>
          </p:nvPr>
        </p:nvSpPr>
        <p:spPr>
          <a:xfrm>
            <a:off x="5610225" y="5362967"/>
            <a:ext cx="152205" cy="818759"/>
          </a:xfrm>
          <a:custGeom>
            <a:avLst/>
            <a:gdLst/>
            <a:ahLst/>
            <a:cxnLst/>
            <a:rect l="0" t="0" r="0" b="0"/>
            <a:pathLst>
              <a:path w="152205" h="818759">
                <a:moveTo>
                  <a:pt x="57150" y="9133"/>
                </a:moveTo>
                <a:lnTo>
                  <a:pt x="57150" y="9133"/>
                </a:lnTo>
                <a:lnTo>
                  <a:pt x="66282" y="0"/>
                </a:lnTo>
                <a:lnTo>
                  <a:pt x="79898" y="12900"/>
                </a:lnTo>
                <a:lnTo>
                  <a:pt x="83136" y="18922"/>
                </a:lnTo>
                <a:lnTo>
                  <a:pt x="98476" y="57381"/>
                </a:lnTo>
                <a:lnTo>
                  <a:pt x="106353" y="102311"/>
                </a:lnTo>
                <a:lnTo>
                  <a:pt x="117787" y="142074"/>
                </a:lnTo>
                <a:lnTo>
                  <a:pt x="130237" y="180501"/>
                </a:lnTo>
                <a:lnTo>
                  <a:pt x="140065" y="221490"/>
                </a:lnTo>
                <a:lnTo>
                  <a:pt x="144864" y="257614"/>
                </a:lnTo>
                <a:lnTo>
                  <a:pt x="150167" y="295129"/>
                </a:lnTo>
                <a:lnTo>
                  <a:pt x="151738" y="333056"/>
                </a:lnTo>
                <a:lnTo>
                  <a:pt x="152204" y="379571"/>
                </a:lnTo>
                <a:lnTo>
                  <a:pt x="151254" y="415071"/>
                </a:lnTo>
                <a:lnTo>
                  <a:pt x="145828" y="452909"/>
                </a:lnTo>
                <a:lnTo>
                  <a:pt x="140635" y="496959"/>
                </a:lnTo>
                <a:lnTo>
                  <a:pt x="134790" y="541056"/>
                </a:lnTo>
                <a:lnTo>
                  <a:pt x="127088" y="580340"/>
                </a:lnTo>
                <a:lnTo>
                  <a:pt x="122675" y="609121"/>
                </a:lnTo>
                <a:lnTo>
                  <a:pt x="106116" y="650113"/>
                </a:lnTo>
                <a:lnTo>
                  <a:pt x="90002" y="689062"/>
                </a:lnTo>
                <a:lnTo>
                  <a:pt x="67942" y="728472"/>
                </a:lnTo>
                <a:lnTo>
                  <a:pt x="37209" y="771395"/>
                </a:lnTo>
                <a:lnTo>
                  <a:pt x="24655" y="792556"/>
                </a:lnTo>
                <a:lnTo>
                  <a:pt x="18719" y="796529"/>
                </a:lnTo>
                <a:lnTo>
                  <a:pt x="15654" y="797588"/>
                </a:lnTo>
                <a:lnTo>
                  <a:pt x="13612" y="799353"/>
                </a:lnTo>
                <a:lnTo>
                  <a:pt x="11341" y="804137"/>
                </a:lnTo>
                <a:lnTo>
                  <a:pt x="9677" y="805836"/>
                </a:lnTo>
                <a:lnTo>
                  <a:pt x="439" y="809101"/>
                </a:lnTo>
                <a:lnTo>
                  <a:pt x="0" y="8187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670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a:t>
            </a:r>
          </a:p>
        </p:txBody>
      </p:sp>
      <p:sp>
        <p:nvSpPr>
          <p:cNvPr id="3" name="Content Placeholder 2"/>
          <p:cNvSpPr>
            <a:spLocks noGrp="1"/>
          </p:cNvSpPr>
          <p:nvPr>
            <p:ph idx="1"/>
          </p:nvPr>
        </p:nvSpPr>
        <p:spPr>
          <a:xfrm>
            <a:off x="457200" y="957044"/>
            <a:ext cx="6477000" cy="3048000"/>
          </a:xfrm>
        </p:spPr>
        <p:txBody>
          <a:bodyPr>
            <a:noAutofit/>
          </a:bodyPr>
          <a:lstStyle/>
          <a:p>
            <a:pPr>
              <a:spcBef>
                <a:spcPts val="0"/>
              </a:spcBef>
            </a:pPr>
            <a:r>
              <a:rPr lang="en-US" dirty="0"/>
              <a:t>A telecommunications analyst is interested in knowing if there is a significant difference in the average service outage times between cable television subscribers and satellite television subscribers. She randomly selects</a:t>
            </a:r>
            <a:r>
              <a:rPr lang="en-US" dirty="0">
                <a:solidFill>
                  <a:srgbClr val="0000FF"/>
                </a:solidFill>
              </a:rPr>
              <a:t> 50 </a:t>
            </a:r>
            <a:r>
              <a:rPr lang="en-US" dirty="0"/>
              <a:t>cable subscribers and </a:t>
            </a:r>
            <a:r>
              <a:rPr lang="en-US" dirty="0">
                <a:solidFill>
                  <a:srgbClr val="0000FF"/>
                </a:solidFill>
              </a:rPr>
              <a:t>50</a:t>
            </a:r>
            <a:r>
              <a:rPr lang="en-US" dirty="0"/>
              <a:t> satellite subscribers for the study. </a:t>
            </a:r>
          </a:p>
        </p:txBody>
      </p:sp>
      <p:pic>
        <p:nvPicPr>
          <p:cNvPr id="122881" name="Picture 1"/>
          <p:cNvPicPr>
            <a:picLocks noChangeAspect="1" noChangeArrowheads="1"/>
          </p:cNvPicPr>
          <p:nvPr/>
        </p:nvPicPr>
        <p:blipFill>
          <a:blip r:embed="rId2" cstate="print"/>
          <a:srcRect/>
          <a:stretch>
            <a:fillRect/>
          </a:stretch>
        </p:blipFill>
        <p:spPr bwMode="auto">
          <a:xfrm>
            <a:off x="6774346" y="1126222"/>
            <a:ext cx="2073243" cy="2743200"/>
          </a:xfrm>
          <a:prstGeom prst="rect">
            <a:avLst/>
          </a:prstGeom>
          <a:noFill/>
          <a:ln w="9525">
            <a:noFill/>
            <a:miter lim="800000"/>
            <a:headEnd/>
            <a:tailEnd/>
          </a:ln>
        </p:spPr>
      </p:pic>
      <p:sp>
        <p:nvSpPr>
          <p:cNvPr id="5" name="Rectangle 4"/>
          <p:cNvSpPr/>
          <p:nvPr/>
        </p:nvSpPr>
        <p:spPr>
          <a:xfrm>
            <a:off x="457200" y="3886200"/>
            <a:ext cx="8458200" cy="2246769"/>
          </a:xfrm>
          <a:prstGeom prst="rect">
            <a:avLst/>
          </a:prstGeom>
        </p:spPr>
        <p:txBody>
          <a:bodyPr wrap="square">
            <a:spAutoFit/>
          </a:bodyPr>
          <a:lstStyle/>
          <a:p>
            <a:r>
              <a:rPr lang="en-US" sz="2800" dirty="0"/>
              <a:t>She gives each subscriber a survey and asks them to record the length of time of each service outage for a month. She summarizes the results of the survey and calculates the mean outage for each television service. The results of the study are shown in the following tabl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extLst>
              <p:ext uri="{D42A27DB-BD31-4B8C-83A1-F6EECF244321}">
                <p14:modId xmlns:p14="http://schemas.microsoft.com/office/powerpoint/2010/main" val="2164043774"/>
              </p:ext>
            </p:extLst>
          </p:nvPr>
        </p:nvGraphicFramePr>
        <p:xfrm>
          <a:off x="1219200"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i="1" dirty="0">
                          <a:solidFill>
                            <a:srgbClr val="000000"/>
                          </a:solidFill>
                        </a:rPr>
                        <a:t>n</a:t>
                      </a:r>
                      <a:endParaRPr sz="2000"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i="1" dirty="0">
                          <a:solidFill>
                            <a:srgbClr val="000000"/>
                          </a:solidFill>
                          <a:latin typeface="Cambria Math" panose="02040503050406030204" pitchFamily="18" charset="0"/>
                          <a:ea typeface="Cambria Math" panose="02040503050406030204" pitchFamily="18" charset="0"/>
                          <a:sym typeface="Symbol"/>
                        </a:rPr>
                        <a:t>σ</a:t>
                      </a:r>
                      <a:endParaRPr sz="2000"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5528345" y="187913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8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1.xml><?xml version="1.0" encoding="utf-8"?>
<p:tagLst xmlns:a="http://schemas.openxmlformats.org/drawingml/2006/main" xmlns:r="http://schemas.openxmlformats.org/officeDocument/2006/relationships" xmlns:p="http://schemas.openxmlformats.org/presentationml/2006/main">
  <p:tag name="HIGHLIGHTER" val="false"/>
</p:tagLst>
</file>

<file path=ppt/tags/tag1002.xml><?xml version="1.0" encoding="utf-8"?>
<p:tagLst xmlns:a="http://schemas.openxmlformats.org/drawingml/2006/main" xmlns:r="http://schemas.openxmlformats.org/officeDocument/2006/relationships" xmlns:p="http://schemas.openxmlformats.org/presentationml/2006/main">
  <p:tag name="HIGHLIGHTER" val="false"/>
</p:tagLst>
</file>

<file path=ppt/tags/tag1003.xml><?xml version="1.0" encoding="utf-8"?>
<p:tagLst xmlns:a="http://schemas.openxmlformats.org/drawingml/2006/main" xmlns:r="http://schemas.openxmlformats.org/officeDocument/2006/relationships" xmlns:p="http://schemas.openxmlformats.org/presentationml/2006/main">
  <p:tag name="HIGHLIGHTER" val="false"/>
</p:tagLst>
</file>

<file path=ppt/tags/tag1004.xml><?xml version="1.0" encoding="utf-8"?>
<p:tagLst xmlns:a="http://schemas.openxmlformats.org/drawingml/2006/main" xmlns:r="http://schemas.openxmlformats.org/officeDocument/2006/relationships" xmlns:p="http://schemas.openxmlformats.org/presentationml/2006/main">
  <p:tag name="HIGHLIGHTER" val="false"/>
</p:tagLst>
</file>

<file path=ppt/tags/tag1005.xml><?xml version="1.0" encoding="utf-8"?>
<p:tagLst xmlns:a="http://schemas.openxmlformats.org/drawingml/2006/main" xmlns:r="http://schemas.openxmlformats.org/officeDocument/2006/relationships" xmlns:p="http://schemas.openxmlformats.org/presentationml/2006/main">
  <p:tag name="HIGHLIGHTER" val="false"/>
</p:tagLst>
</file>

<file path=ppt/tags/tag1006.xml><?xml version="1.0" encoding="utf-8"?>
<p:tagLst xmlns:a="http://schemas.openxmlformats.org/drawingml/2006/main" xmlns:r="http://schemas.openxmlformats.org/officeDocument/2006/relationships" xmlns:p="http://schemas.openxmlformats.org/presentationml/2006/main">
  <p:tag name="HIGHLIGHTER" val="false"/>
</p:tagLst>
</file>

<file path=ppt/tags/tag1007.xml><?xml version="1.0" encoding="utf-8"?>
<p:tagLst xmlns:a="http://schemas.openxmlformats.org/drawingml/2006/main" xmlns:r="http://schemas.openxmlformats.org/officeDocument/2006/relationships" xmlns:p="http://schemas.openxmlformats.org/presentationml/2006/main">
  <p:tag name="HIGHLIGHTER" val="false"/>
</p:tagLst>
</file>

<file path=ppt/tags/tag1008.xml><?xml version="1.0" encoding="utf-8"?>
<p:tagLst xmlns:a="http://schemas.openxmlformats.org/drawingml/2006/main" xmlns:r="http://schemas.openxmlformats.org/officeDocument/2006/relationships" xmlns:p="http://schemas.openxmlformats.org/presentationml/2006/main">
  <p:tag name="HIGHLIGHTER" val="false"/>
</p:tagLst>
</file>

<file path=ppt/tags/tag1009.xml><?xml version="1.0" encoding="utf-8"?>
<p:tagLst xmlns:a="http://schemas.openxmlformats.org/drawingml/2006/main" xmlns:r="http://schemas.openxmlformats.org/officeDocument/2006/relationships" xmlns:p="http://schemas.openxmlformats.org/presentationml/2006/main">
  <p:tag name="HIGHLIGHTER" val="false"/>
</p:tagLst>
</file>

<file path=ppt/tags/tag101.xml><?xml version="1.0" encoding="utf-8"?>
<p:tagLst xmlns:a="http://schemas.openxmlformats.org/drawingml/2006/main" xmlns:r="http://schemas.openxmlformats.org/officeDocument/2006/relationships" xmlns:p="http://schemas.openxmlformats.org/presentationml/2006/main">
  <p:tag name="HIGHLIGHTER" val="false"/>
</p:tagLst>
</file>

<file path=ppt/tags/tag1010.xml><?xml version="1.0" encoding="utf-8"?>
<p:tagLst xmlns:a="http://schemas.openxmlformats.org/drawingml/2006/main" xmlns:r="http://schemas.openxmlformats.org/officeDocument/2006/relationships" xmlns:p="http://schemas.openxmlformats.org/presentationml/2006/main">
  <p:tag name="HIGHLIGHTER" val="false"/>
</p:tagLst>
</file>

<file path=ppt/tags/tag1011.xml><?xml version="1.0" encoding="utf-8"?>
<p:tagLst xmlns:a="http://schemas.openxmlformats.org/drawingml/2006/main" xmlns:r="http://schemas.openxmlformats.org/officeDocument/2006/relationships" xmlns:p="http://schemas.openxmlformats.org/presentationml/2006/main">
  <p:tag name="HIGHLIGHTER" val="false"/>
</p:tagLst>
</file>

<file path=ppt/tags/tag1012.xml><?xml version="1.0" encoding="utf-8"?>
<p:tagLst xmlns:a="http://schemas.openxmlformats.org/drawingml/2006/main" xmlns:r="http://schemas.openxmlformats.org/officeDocument/2006/relationships" xmlns:p="http://schemas.openxmlformats.org/presentationml/2006/main">
  <p:tag name="HIGHLIGHTER" val="false"/>
</p:tagLst>
</file>

<file path=ppt/tags/tag1013.xml><?xml version="1.0" encoding="utf-8"?>
<p:tagLst xmlns:a="http://schemas.openxmlformats.org/drawingml/2006/main" xmlns:r="http://schemas.openxmlformats.org/officeDocument/2006/relationships" xmlns:p="http://schemas.openxmlformats.org/presentationml/2006/main">
  <p:tag name="HIGHLIGHTER" val="false"/>
</p:tagLst>
</file>

<file path=ppt/tags/tag1014.xml><?xml version="1.0" encoding="utf-8"?>
<p:tagLst xmlns:a="http://schemas.openxmlformats.org/drawingml/2006/main" xmlns:r="http://schemas.openxmlformats.org/officeDocument/2006/relationships" xmlns:p="http://schemas.openxmlformats.org/presentationml/2006/main">
  <p:tag name="HIGHLIGHTER" val="false"/>
</p:tagLst>
</file>

<file path=ppt/tags/tag1015.xml><?xml version="1.0" encoding="utf-8"?>
<p:tagLst xmlns:a="http://schemas.openxmlformats.org/drawingml/2006/main" xmlns:r="http://schemas.openxmlformats.org/officeDocument/2006/relationships" xmlns:p="http://schemas.openxmlformats.org/presentationml/2006/main">
  <p:tag name="HIGHLIGHTER" val="false"/>
</p:tagLst>
</file>

<file path=ppt/tags/tag1016.xml><?xml version="1.0" encoding="utf-8"?>
<p:tagLst xmlns:a="http://schemas.openxmlformats.org/drawingml/2006/main" xmlns:r="http://schemas.openxmlformats.org/officeDocument/2006/relationships" xmlns:p="http://schemas.openxmlformats.org/presentationml/2006/main">
  <p:tag name="HIGHLIGHTER" val="false"/>
</p:tagLst>
</file>

<file path=ppt/tags/tag1017.xml><?xml version="1.0" encoding="utf-8"?>
<p:tagLst xmlns:a="http://schemas.openxmlformats.org/drawingml/2006/main" xmlns:r="http://schemas.openxmlformats.org/officeDocument/2006/relationships" xmlns:p="http://schemas.openxmlformats.org/presentationml/2006/main">
  <p:tag name="HIGHLIGHTER" val="false"/>
</p:tagLst>
</file>

<file path=ppt/tags/tag1018.xml><?xml version="1.0" encoding="utf-8"?>
<p:tagLst xmlns:a="http://schemas.openxmlformats.org/drawingml/2006/main" xmlns:r="http://schemas.openxmlformats.org/officeDocument/2006/relationships" xmlns:p="http://schemas.openxmlformats.org/presentationml/2006/main">
  <p:tag name="HIGHLIGHTER" val="false"/>
</p:tagLst>
</file>

<file path=ppt/tags/tag1019.xml><?xml version="1.0" encoding="utf-8"?>
<p:tagLst xmlns:a="http://schemas.openxmlformats.org/drawingml/2006/main" xmlns:r="http://schemas.openxmlformats.org/officeDocument/2006/relationships" xmlns:p="http://schemas.openxmlformats.org/presentationml/2006/main">
  <p:tag name="HIGHLIGHTER" val="false"/>
</p:tagLst>
</file>

<file path=ppt/tags/tag102.xml><?xml version="1.0" encoding="utf-8"?>
<p:tagLst xmlns:a="http://schemas.openxmlformats.org/drawingml/2006/main" xmlns:r="http://schemas.openxmlformats.org/officeDocument/2006/relationships" xmlns:p="http://schemas.openxmlformats.org/presentationml/2006/main">
  <p:tag name="HIGHLIGHTER" val="false"/>
</p:tagLst>
</file>

<file path=ppt/tags/tag1020.xml><?xml version="1.0" encoding="utf-8"?>
<p:tagLst xmlns:a="http://schemas.openxmlformats.org/drawingml/2006/main" xmlns:r="http://schemas.openxmlformats.org/officeDocument/2006/relationships" xmlns:p="http://schemas.openxmlformats.org/presentationml/2006/main">
  <p:tag name="HIGHLIGHTER" val="false"/>
</p:tagLst>
</file>

<file path=ppt/tags/tag1021.xml><?xml version="1.0" encoding="utf-8"?>
<p:tagLst xmlns:a="http://schemas.openxmlformats.org/drawingml/2006/main" xmlns:r="http://schemas.openxmlformats.org/officeDocument/2006/relationships" xmlns:p="http://schemas.openxmlformats.org/presentationml/2006/main">
  <p:tag name="HIGHLIGHTER" val="false"/>
</p:tagLst>
</file>

<file path=ppt/tags/tag1022.xml><?xml version="1.0" encoding="utf-8"?>
<p:tagLst xmlns:a="http://schemas.openxmlformats.org/drawingml/2006/main" xmlns:r="http://schemas.openxmlformats.org/officeDocument/2006/relationships" xmlns:p="http://schemas.openxmlformats.org/presentationml/2006/main">
  <p:tag name="HIGHLIGHTER" val="false"/>
</p:tagLst>
</file>

<file path=ppt/tags/tag1023.xml><?xml version="1.0" encoding="utf-8"?>
<p:tagLst xmlns:a="http://schemas.openxmlformats.org/drawingml/2006/main" xmlns:r="http://schemas.openxmlformats.org/officeDocument/2006/relationships" xmlns:p="http://schemas.openxmlformats.org/presentationml/2006/main">
  <p:tag name="HIGHLIGHTER" val="false"/>
</p:tagLst>
</file>

<file path=ppt/tags/tag1024.xml><?xml version="1.0" encoding="utf-8"?>
<p:tagLst xmlns:a="http://schemas.openxmlformats.org/drawingml/2006/main" xmlns:r="http://schemas.openxmlformats.org/officeDocument/2006/relationships" xmlns:p="http://schemas.openxmlformats.org/presentationml/2006/main">
  <p:tag name="HIGHLIGHTER" val="false"/>
</p:tagLst>
</file>

<file path=ppt/tags/tag1025.xml><?xml version="1.0" encoding="utf-8"?>
<p:tagLst xmlns:a="http://schemas.openxmlformats.org/drawingml/2006/main" xmlns:r="http://schemas.openxmlformats.org/officeDocument/2006/relationships" xmlns:p="http://schemas.openxmlformats.org/presentationml/2006/main">
  <p:tag name="HIGHLIGHTER" val="false"/>
</p:tagLst>
</file>

<file path=ppt/tags/tag1026.xml><?xml version="1.0" encoding="utf-8"?>
<p:tagLst xmlns:a="http://schemas.openxmlformats.org/drawingml/2006/main" xmlns:r="http://schemas.openxmlformats.org/officeDocument/2006/relationships" xmlns:p="http://schemas.openxmlformats.org/presentationml/2006/main">
  <p:tag name="HIGHLIGHTER" val="false"/>
</p:tagLst>
</file>

<file path=ppt/tags/tag1027.xml><?xml version="1.0" encoding="utf-8"?>
<p:tagLst xmlns:a="http://schemas.openxmlformats.org/drawingml/2006/main" xmlns:r="http://schemas.openxmlformats.org/officeDocument/2006/relationships" xmlns:p="http://schemas.openxmlformats.org/presentationml/2006/main">
  <p:tag name="HIGHLIGHTER" val="false"/>
</p:tagLst>
</file>

<file path=ppt/tags/tag1028.xml><?xml version="1.0" encoding="utf-8"?>
<p:tagLst xmlns:a="http://schemas.openxmlformats.org/drawingml/2006/main" xmlns:r="http://schemas.openxmlformats.org/officeDocument/2006/relationships" xmlns:p="http://schemas.openxmlformats.org/presentationml/2006/main">
  <p:tag name="HIGHLIGHTER" val="false"/>
</p:tagLst>
</file>

<file path=ppt/tags/tag1029.xml><?xml version="1.0" encoding="utf-8"?>
<p:tagLst xmlns:a="http://schemas.openxmlformats.org/drawingml/2006/main" xmlns:r="http://schemas.openxmlformats.org/officeDocument/2006/relationships" xmlns:p="http://schemas.openxmlformats.org/presentationml/2006/main">
  <p:tag name="HIGHLIGHTER" val="false"/>
</p:tagLst>
</file>

<file path=ppt/tags/tag103.xml><?xml version="1.0" encoding="utf-8"?>
<p:tagLst xmlns:a="http://schemas.openxmlformats.org/drawingml/2006/main" xmlns:r="http://schemas.openxmlformats.org/officeDocument/2006/relationships" xmlns:p="http://schemas.openxmlformats.org/presentationml/2006/main">
  <p:tag name="HIGHLIGHTER" val="false"/>
</p:tagLst>
</file>

<file path=ppt/tags/tag1030.xml><?xml version="1.0" encoding="utf-8"?>
<p:tagLst xmlns:a="http://schemas.openxmlformats.org/drawingml/2006/main" xmlns:r="http://schemas.openxmlformats.org/officeDocument/2006/relationships" xmlns:p="http://schemas.openxmlformats.org/presentationml/2006/main">
  <p:tag name="HIGHLIGHTER" val="false"/>
</p:tagLst>
</file>

<file path=ppt/tags/tag1031.xml><?xml version="1.0" encoding="utf-8"?>
<p:tagLst xmlns:a="http://schemas.openxmlformats.org/drawingml/2006/main" xmlns:r="http://schemas.openxmlformats.org/officeDocument/2006/relationships" xmlns:p="http://schemas.openxmlformats.org/presentationml/2006/main">
  <p:tag name="HIGHLIGHTER" val="false"/>
</p:tagLst>
</file>

<file path=ppt/tags/tag1032.xml><?xml version="1.0" encoding="utf-8"?>
<p:tagLst xmlns:a="http://schemas.openxmlformats.org/drawingml/2006/main" xmlns:r="http://schemas.openxmlformats.org/officeDocument/2006/relationships" xmlns:p="http://schemas.openxmlformats.org/presentationml/2006/main">
  <p:tag name="HIGHLIGHTER" val="false"/>
</p:tagLst>
</file>

<file path=ppt/tags/tag1033.xml><?xml version="1.0" encoding="utf-8"?>
<p:tagLst xmlns:a="http://schemas.openxmlformats.org/drawingml/2006/main" xmlns:r="http://schemas.openxmlformats.org/officeDocument/2006/relationships" xmlns:p="http://schemas.openxmlformats.org/presentationml/2006/main">
  <p:tag name="HIGHLIGHTER" val="false"/>
</p:tagLst>
</file>

<file path=ppt/tags/tag1034.xml><?xml version="1.0" encoding="utf-8"?>
<p:tagLst xmlns:a="http://schemas.openxmlformats.org/drawingml/2006/main" xmlns:r="http://schemas.openxmlformats.org/officeDocument/2006/relationships" xmlns:p="http://schemas.openxmlformats.org/presentationml/2006/main">
  <p:tag name="HIGHLIGHTER" val="false"/>
</p:tagLst>
</file>

<file path=ppt/tags/tag1035.xml><?xml version="1.0" encoding="utf-8"?>
<p:tagLst xmlns:a="http://schemas.openxmlformats.org/drawingml/2006/main" xmlns:r="http://schemas.openxmlformats.org/officeDocument/2006/relationships" xmlns:p="http://schemas.openxmlformats.org/presentationml/2006/main">
  <p:tag name="HIGHLIGHTER" val="false"/>
</p:tagLst>
</file>

<file path=ppt/tags/tag1036.xml><?xml version="1.0" encoding="utf-8"?>
<p:tagLst xmlns:a="http://schemas.openxmlformats.org/drawingml/2006/main" xmlns:r="http://schemas.openxmlformats.org/officeDocument/2006/relationships" xmlns:p="http://schemas.openxmlformats.org/presentationml/2006/main">
  <p:tag name="HIGHLIGHTER" val="false"/>
</p:tagLst>
</file>

<file path=ppt/tags/tag1037.xml><?xml version="1.0" encoding="utf-8"?>
<p:tagLst xmlns:a="http://schemas.openxmlformats.org/drawingml/2006/main" xmlns:r="http://schemas.openxmlformats.org/officeDocument/2006/relationships" xmlns:p="http://schemas.openxmlformats.org/presentationml/2006/main">
  <p:tag name="HIGHLIGHTER" val="false"/>
</p:tagLst>
</file>

<file path=ppt/tags/tag1038.xml><?xml version="1.0" encoding="utf-8"?>
<p:tagLst xmlns:a="http://schemas.openxmlformats.org/drawingml/2006/main" xmlns:r="http://schemas.openxmlformats.org/officeDocument/2006/relationships" xmlns:p="http://schemas.openxmlformats.org/presentationml/2006/main">
  <p:tag name="HIGHLIGHTER" val="false"/>
</p:tagLst>
</file>

<file path=ppt/tags/tag1039.xml><?xml version="1.0" encoding="utf-8"?>
<p:tagLst xmlns:a="http://schemas.openxmlformats.org/drawingml/2006/main" xmlns:r="http://schemas.openxmlformats.org/officeDocument/2006/relationships" xmlns:p="http://schemas.openxmlformats.org/presentationml/2006/main">
  <p:tag name="HIGHLIGHTER" val="false"/>
</p:tagLst>
</file>

<file path=ppt/tags/tag104.xml><?xml version="1.0" encoding="utf-8"?>
<p:tagLst xmlns:a="http://schemas.openxmlformats.org/drawingml/2006/main" xmlns:r="http://schemas.openxmlformats.org/officeDocument/2006/relationships" xmlns:p="http://schemas.openxmlformats.org/presentationml/2006/main">
  <p:tag name="HIGHLIGHTER" val="false"/>
</p:tagLst>
</file>

<file path=ppt/tags/tag1040.xml><?xml version="1.0" encoding="utf-8"?>
<p:tagLst xmlns:a="http://schemas.openxmlformats.org/drawingml/2006/main" xmlns:r="http://schemas.openxmlformats.org/officeDocument/2006/relationships" xmlns:p="http://schemas.openxmlformats.org/presentationml/2006/main">
  <p:tag name="HIGHLIGHTER" val="false"/>
</p:tagLst>
</file>

<file path=ppt/tags/tag1041.xml><?xml version="1.0" encoding="utf-8"?>
<p:tagLst xmlns:a="http://schemas.openxmlformats.org/drawingml/2006/main" xmlns:r="http://schemas.openxmlformats.org/officeDocument/2006/relationships" xmlns:p="http://schemas.openxmlformats.org/presentationml/2006/main">
  <p:tag name="HIGHLIGHTER" val="false"/>
</p:tagLst>
</file>

<file path=ppt/tags/tag1042.xml><?xml version="1.0" encoding="utf-8"?>
<p:tagLst xmlns:a="http://schemas.openxmlformats.org/drawingml/2006/main" xmlns:r="http://schemas.openxmlformats.org/officeDocument/2006/relationships" xmlns:p="http://schemas.openxmlformats.org/presentationml/2006/main">
  <p:tag name="HIGHLIGHTER" val="false"/>
</p:tagLst>
</file>

<file path=ppt/tags/tag1043.xml><?xml version="1.0" encoding="utf-8"?>
<p:tagLst xmlns:a="http://schemas.openxmlformats.org/drawingml/2006/main" xmlns:r="http://schemas.openxmlformats.org/officeDocument/2006/relationships" xmlns:p="http://schemas.openxmlformats.org/presentationml/2006/main">
  <p:tag name="HIGHLIGHTER" val="false"/>
</p:tagLst>
</file>

<file path=ppt/tags/tag1044.xml><?xml version="1.0" encoding="utf-8"?>
<p:tagLst xmlns:a="http://schemas.openxmlformats.org/drawingml/2006/main" xmlns:r="http://schemas.openxmlformats.org/officeDocument/2006/relationships" xmlns:p="http://schemas.openxmlformats.org/presentationml/2006/main">
  <p:tag name="HIGHLIGHTER" val="false"/>
</p:tagLst>
</file>

<file path=ppt/tags/tag1045.xml><?xml version="1.0" encoding="utf-8"?>
<p:tagLst xmlns:a="http://schemas.openxmlformats.org/drawingml/2006/main" xmlns:r="http://schemas.openxmlformats.org/officeDocument/2006/relationships" xmlns:p="http://schemas.openxmlformats.org/presentationml/2006/main">
  <p:tag name="HIGHLIGHTER" val="false"/>
</p:tagLst>
</file>

<file path=ppt/tags/tag1046.xml><?xml version="1.0" encoding="utf-8"?>
<p:tagLst xmlns:a="http://schemas.openxmlformats.org/drawingml/2006/main" xmlns:r="http://schemas.openxmlformats.org/officeDocument/2006/relationships" xmlns:p="http://schemas.openxmlformats.org/presentationml/2006/main">
  <p:tag name="HIGHLIGHTER" val="false"/>
</p:tagLst>
</file>

<file path=ppt/tags/tag1047.xml><?xml version="1.0" encoding="utf-8"?>
<p:tagLst xmlns:a="http://schemas.openxmlformats.org/drawingml/2006/main" xmlns:r="http://schemas.openxmlformats.org/officeDocument/2006/relationships" xmlns:p="http://schemas.openxmlformats.org/presentationml/2006/main">
  <p:tag name="HIGHLIGHTER" val="false"/>
</p:tagLst>
</file>

<file path=ppt/tags/tag1048.xml><?xml version="1.0" encoding="utf-8"?>
<p:tagLst xmlns:a="http://schemas.openxmlformats.org/drawingml/2006/main" xmlns:r="http://schemas.openxmlformats.org/officeDocument/2006/relationships" xmlns:p="http://schemas.openxmlformats.org/presentationml/2006/main">
  <p:tag name="HIGHLIGHTER" val="false"/>
</p:tagLst>
</file>

<file path=ppt/tags/tag1049.xml><?xml version="1.0" encoding="utf-8"?>
<p:tagLst xmlns:a="http://schemas.openxmlformats.org/drawingml/2006/main" xmlns:r="http://schemas.openxmlformats.org/officeDocument/2006/relationships" xmlns:p="http://schemas.openxmlformats.org/presentationml/2006/main">
  <p:tag name="HIGHLIGHTER" val="false"/>
</p:tagLst>
</file>

<file path=ppt/tags/tag105.xml><?xml version="1.0" encoding="utf-8"?>
<p:tagLst xmlns:a="http://schemas.openxmlformats.org/drawingml/2006/main" xmlns:r="http://schemas.openxmlformats.org/officeDocument/2006/relationships" xmlns:p="http://schemas.openxmlformats.org/presentationml/2006/main">
  <p:tag name="HIGHLIGHTER" val="false"/>
</p:tagLst>
</file>

<file path=ppt/tags/tag1050.xml><?xml version="1.0" encoding="utf-8"?>
<p:tagLst xmlns:a="http://schemas.openxmlformats.org/drawingml/2006/main" xmlns:r="http://schemas.openxmlformats.org/officeDocument/2006/relationships" xmlns:p="http://schemas.openxmlformats.org/presentationml/2006/main">
  <p:tag name="HIGHLIGHTER" val="false"/>
</p:tagLst>
</file>

<file path=ppt/tags/tag1051.xml><?xml version="1.0" encoding="utf-8"?>
<p:tagLst xmlns:a="http://schemas.openxmlformats.org/drawingml/2006/main" xmlns:r="http://schemas.openxmlformats.org/officeDocument/2006/relationships" xmlns:p="http://schemas.openxmlformats.org/presentationml/2006/main">
  <p:tag name="HIGHLIGHTER" val="false"/>
</p:tagLst>
</file>

<file path=ppt/tags/tag1052.xml><?xml version="1.0" encoding="utf-8"?>
<p:tagLst xmlns:a="http://schemas.openxmlformats.org/drawingml/2006/main" xmlns:r="http://schemas.openxmlformats.org/officeDocument/2006/relationships" xmlns:p="http://schemas.openxmlformats.org/presentationml/2006/main">
  <p:tag name="HIGHLIGHTER" val="false"/>
</p:tagLst>
</file>

<file path=ppt/tags/tag1053.xml><?xml version="1.0" encoding="utf-8"?>
<p:tagLst xmlns:a="http://schemas.openxmlformats.org/drawingml/2006/main" xmlns:r="http://schemas.openxmlformats.org/officeDocument/2006/relationships" xmlns:p="http://schemas.openxmlformats.org/presentationml/2006/main">
  <p:tag name="HIGHLIGHTER" val="false"/>
</p:tagLst>
</file>

<file path=ppt/tags/tag1054.xml><?xml version="1.0" encoding="utf-8"?>
<p:tagLst xmlns:a="http://schemas.openxmlformats.org/drawingml/2006/main" xmlns:r="http://schemas.openxmlformats.org/officeDocument/2006/relationships" xmlns:p="http://schemas.openxmlformats.org/presentationml/2006/main">
  <p:tag name="HIGHLIGHTER" val="false"/>
</p:tagLst>
</file>

<file path=ppt/tags/tag1055.xml><?xml version="1.0" encoding="utf-8"?>
<p:tagLst xmlns:a="http://schemas.openxmlformats.org/drawingml/2006/main" xmlns:r="http://schemas.openxmlformats.org/officeDocument/2006/relationships" xmlns:p="http://schemas.openxmlformats.org/presentationml/2006/main">
  <p:tag name="HIGHLIGHTER" val="false"/>
</p:tagLst>
</file>

<file path=ppt/tags/tag1056.xml><?xml version="1.0" encoding="utf-8"?>
<p:tagLst xmlns:a="http://schemas.openxmlformats.org/drawingml/2006/main" xmlns:r="http://schemas.openxmlformats.org/officeDocument/2006/relationships" xmlns:p="http://schemas.openxmlformats.org/presentationml/2006/main">
  <p:tag name="HIGHLIGHTER" val="false"/>
</p:tagLst>
</file>

<file path=ppt/tags/tag1057.xml><?xml version="1.0" encoding="utf-8"?>
<p:tagLst xmlns:a="http://schemas.openxmlformats.org/drawingml/2006/main" xmlns:r="http://schemas.openxmlformats.org/officeDocument/2006/relationships" xmlns:p="http://schemas.openxmlformats.org/presentationml/2006/main">
  <p:tag name="HIGHLIGHTER" val="false"/>
</p:tagLst>
</file>

<file path=ppt/tags/tag1058.xml><?xml version="1.0" encoding="utf-8"?>
<p:tagLst xmlns:a="http://schemas.openxmlformats.org/drawingml/2006/main" xmlns:r="http://schemas.openxmlformats.org/officeDocument/2006/relationships" xmlns:p="http://schemas.openxmlformats.org/presentationml/2006/main">
  <p:tag name="HIGHLIGHTER" val="false"/>
</p:tagLst>
</file>

<file path=ppt/tags/tag1059.xml><?xml version="1.0" encoding="utf-8"?>
<p:tagLst xmlns:a="http://schemas.openxmlformats.org/drawingml/2006/main" xmlns:r="http://schemas.openxmlformats.org/officeDocument/2006/relationships" xmlns:p="http://schemas.openxmlformats.org/presentationml/2006/main">
  <p:tag name="HIGHLIGHTER" val="false"/>
</p:tagLst>
</file>

<file path=ppt/tags/tag106.xml><?xml version="1.0" encoding="utf-8"?>
<p:tagLst xmlns:a="http://schemas.openxmlformats.org/drawingml/2006/main" xmlns:r="http://schemas.openxmlformats.org/officeDocument/2006/relationships" xmlns:p="http://schemas.openxmlformats.org/presentationml/2006/main">
  <p:tag name="HIGHLIGHTER" val="false"/>
</p:tagLst>
</file>

<file path=ppt/tags/tag1060.xml><?xml version="1.0" encoding="utf-8"?>
<p:tagLst xmlns:a="http://schemas.openxmlformats.org/drawingml/2006/main" xmlns:r="http://schemas.openxmlformats.org/officeDocument/2006/relationships" xmlns:p="http://schemas.openxmlformats.org/presentationml/2006/main">
  <p:tag name="HIGHLIGHTER" val="false"/>
</p:tagLst>
</file>

<file path=ppt/tags/tag1061.xml><?xml version="1.0" encoding="utf-8"?>
<p:tagLst xmlns:a="http://schemas.openxmlformats.org/drawingml/2006/main" xmlns:r="http://schemas.openxmlformats.org/officeDocument/2006/relationships" xmlns:p="http://schemas.openxmlformats.org/presentationml/2006/main">
  <p:tag name="HIGHLIGHTER" val="false"/>
</p:tagLst>
</file>

<file path=ppt/tags/tag1062.xml><?xml version="1.0" encoding="utf-8"?>
<p:tagLst xmlns:a="http://schemas.openxmlformats.org/drawingml/2006/main" xmlns:r="http://schemas.openxmlformats.org/officeDocument/2006/relationships" xmlns:p="http://schemas.openxmlformats.org/presentationml/2006/main">
  <p:tag name="HIGHLIGHTER" val="false"/>
</p:tagLst>
</file>

<file path=ppt/tags/tag1063.xml><?xml version="1.0" encoding="utf-8"?>
<p:tagLst xmlns:a="http://schemas.openxmlformats.org/drawingml/2006/main" xmlns:r="http://schemas.openxmlformats.org/officeDocument/2006/relationships" xmlns:p="http://schemas.openxmlformats.org/presentationml/2006/main">
  <p:tag name="HIGHLIGHTER" val="false"/>
</p:tagLst>
</file>

<file path=ppt/tags/tag1064.xml><?xml version="1.0" encoding="utf-8"?>
<p:tagLst xmlns:a="http://schemas.openxmlformats.org/drawingml/2006/main" xmlns:r="http://schemas.openxmlformats.org/officeDocument/2006/relationships" xmlns:p="http://schemas.openxmlformats.org/presentationml/2006/main">
  <p:tag name="HIGHLIGHTER" val="false"/>
</p:tagLst>
</file>

<file path=ppt/tags/tag1065.xml><?xml version="1.0" encoding="utf-8"?>
<p:tagLst xmlns:a="http://schemas.openxmlformats.org/drawingml/2006/main" xmlns:r="http://schemas.openxmlformats.org/officeDocument/2006/relationships" xmlns:p="http://schemas.openxmlformats.org/presentationml/2006/main">
  <p:tag name="HIGHLIGHTER" val="false"/>
</p:tagLst>
</file>

<file path=ppt/tags/tag1066.xml><?xml version="1.0" encoding="utf-8"?>
<p:tagLst xmlns:a="http://schemas.openxmlformats.org/drawingml/2006/main" xmlns:r="http://schemas.openxmlformats.org/officeDocument/2006/relationships" xmlns:p="http://schemas.openxmlformats.org/presentationml/2006/main">
  <p:tag name="HIGHLIGHTER" val="false"/>
</p:tagLst>
</file>

<file path=ppt/tags/tag1067.xml><?xml version="1.0" encoding="utf-8"?>
<p:tagLst xmlns:a="http://schemas.openxmlformats.org/drawingml/2006/main" xmlns:r="http://schemas.openxmlformats.org/officeDocument/2006/relationships" xmlns:p="http://schemas.openxmlformats.org/presentationml/2006/main">
  <p:tag name="HIGHLIGHTER" val="false"/>
</p:tagLst>
</file>

<file path=ppt/tags/tag1068.xml><?xml version="1.0" encoding="utf-8"?>
<p:tagLst xmlns:a="http://schemas.openxmlformats.org/drawingml/2006/main" xmlns:r="http://schemas.openxmlformats.org/officeDocument/2006/relationships" xmlns:p="http://schemas.openxmlformats.org/presentationml/2006/main">
  <p:tag name="HIGHLIGHTER" val="false"/>
</p:tagLst>
</file>

<file path=ppt/tags/tag1069.xml><?xml version="1.0" encoding="utf-8"?>
<p:tagLst xmlns:a="http://schemas.openxmlformats.org/drawingml/2006/main" xmlns:r="http://schemas.openxmlformats.org/officeDocument/2006/relationships" xmlns:p="http://schemas.openxmlformats.org/presentationml/2006/main">
  <p:tag name="HIGHLIGHTER" val="false"/>
</p:tagLst>
</file>

<file path=ppt/tags/tag107.xml><?xml version="1.0" encoding="utf-8"?>
<p:tagLst xmlns:a="http://schemas.openxmlformats.org/drawingml/2006/main" xmlns:r="http://schemas.openxmlformats.org/officeDocument/2006/relationships" xmlns:p="http://schemas.openxmlformats.org/presentationml/2006/main">
  <p:tag name="HIGHLIGHTER" val="false"/>
</p:tagLst>
</file>

<file path=ppt/tags/tag1070.xml><?xml version="1.0" encoding="utf-8"?>
<p:tagLst xmlns:a="http://schemas.openxmlformats.org/drawingml/2006/main" xmlns:r="http://schemas.openxmlformats.org/officeDocument/2006/relationships" xmlns:p="http://schemas.openxmlformats.org/presentationml/2006/main">
  <p:tag name="HIGHLIGHTER" val="false"/>
</p:tagLst>
</file>

<file path=ppt/tags/tag1071.xml><?xml version="1.0" encoding="utf-8"?>
<p:tagLst xmlns:a="http://schemas.openxmlformats.org/drawingml/2006/main" xmlns:r="http://schemas.openxmlformats.org/officeDocument/2006/relationships" xmlns:p="http://schemas.openxmlformats.org/presentationml/2006/main">
  <p:tag name="HIGHLIGHTER" val="false"/>
</p:tagLst>
</file>

<file path=ppt/tags/tag1072.xml><?xml version="1.0" encoding="utf-8"?>
<p:tagLst xmlns:a="http://schemas.openxmlformats.org/drawingml/2006/main" xmlns:r="http://schemas.openxmlformats.org/officeDocument/2006/relationships" xmlns:p="http://schemas.openxmlformats.org/presentationml/2006/main">
  <p:tag name="HIGHLIGHTER" val="false"/>
</p:tagLst>
</file>

<file path=ppt/tags/tag1073.xml><?xml version="1.0" encoding="utf-8"?>
<p:tagLst xmlns:a="http://schemas.openxmlformats.org/drawingml/2006/main" xmlns:r="http://schemas.openxmlformats.org/officeDocument/2006/relationships" xmlns:p="http://schemas.openxmlformats.org/presentationml/2006/main">
  <p:tag name="HIGHLIGHTER" val="false"/>
</p:tagLst>
</file>

<file path=ppt/tags/tag1074.xml><?xml version="1.0" encoding="utf-8"?>
<p:tagLst xmlns:a="http://schemas.openxmlformats.org/drawingml/2006/main" xmlns:r="http://schemas.openxmlformats.org/officeDocument/2006/relationships" xmlns:p="http://schemas.openxmlformats.org/presentationml/2006/main">
  <p:tag name="HIGHLIGHTER" val="false"/>
</p:tagLst>
</file>

<file path=ppt/tags/tag1075.xml><?xml version="1.0" encoding="utf-8"?>
<p:tagLst xmlns:a="http://schemas.openxmlformats.org/drawingml/2006/main" xmlns:r="http://schemas.openxmlformats.org/officeDocument/2006/relationships" xmlns:p="http://schemas.openxmlformats.org/presentationml/2006/main">
  <p:tag name="HIGHLIGHTER" val="false"/>
</p:tagLst>
</file>

<file path=ppt/tags/tag1076.xml><?xml version="1.0" encoding="utf-8"?>
<p:tagLst xmlns:a="http://schemas.openxmlformats.org/drawingml/2006/main" xmlns:r="http://schemas.openxmlformats.org/officeDocument/2006/relationships" xmlns:p="http://schemas.openxmlformats.org/presentationml/2006/main">
  <p:tag name="HIGHLIGHTER" val="false"/>
</p:tagLst>
</file>

<file path=ppt/tags/tag1077.xml><?xml version="1.0" encoding="utf-8"?>
<p:tagLst xmlns:a="http://schemas.openxmlformats.org/drawingml/2006/main" xmlns:r="http://schemas.openxmlformats.org/officeDocument/2006/relationships" xmlns:p="http://schemas.openxmlformats.org/presentationml/2006/main">
  <p:tag name="HIGHLIGHTER" val="false"/>
</p:tagLst>
</file>

<file path=ppt/tags/tag1078.xml><?xml version="1.0" encoding="utf-8"?>
<p:tagLst xmlns:a="http://schemas.openxmlformats.org/drawingml/2006/main" xmlns:r="http://schemas.openxmlformats.org/officeDocument/2006/relationships" xmlns:p="http://schemas.openxmlformats.org/presentationml/2006/main">
  <p:tag name="HIGHLIGHTER" val="false"/>
</p:tagLst>
</file>

<file path=ppt/tags/tag1079.xml><?xml version="1.0" encoding="utf-8"?>
<p:tagLst xmlns:a="http://schemas.openxmlformats.org/drawingml/2006/main" xmlns:r="http://schemas.openxmlformats.org/officeDocument/2006/relationships" xmlns:p="http://schemas.openxmlformats.org/presentationml/2006/main">
  <p:tag name="HIGHLIGHTER" val="false"/>
</p:tagLst>
</file>

<file path=ppt/tags/tag108.xml><?xml version="1.0" encoding="utf-8"?>
<p:tagLst xmlns:a="http://schemas.openxmlformats.org/drawingml/2006/main" xmlns:r="http://schemas.openxmlformats.org/officeDocument/2006/relationships" xmlns:p="http://schemas.openxmlformats.org/presentationml/2006/main">
  <p:tag name="HIGHLIGHTER" val="false"/>
</p:tagLst>
</file>

<file path=ppt/tags/tag1080.xml><?xml version="1.0" encoding="utf-8"?>
<p:tagLst xmlns:a="http://schemas.openxmlformats.org/drawingml/2006/main" xmlns:r="http://schemas.openxmlformats.org/officeDocument/2006/relationships" xmlns:p="http://schemas.openxmlformats.org/presentationml/2006/main">
  <p:tag name="HIGHLIGHTER" val="false"/>
</p:tagLst>
</file>

<file path=ppt/tags/tag1081.xml><?xml version="1.0" encoding="utf-8"?>
<p:tagLst xmlns:a="http://schemas.openxmlformats.org/drawingml/2006/main" xmlns:r="http://schemas.openxmlformats.org/officeDocument/2006/relationships" xmlns:p="http://schemas.openxmlformats.org/presentationml/2006/main">
  <p:tag name="HIGHLIGHTER" val="false"/>
</p:tagLst>
</file>

<file path=ppt/tags/tag1082.xml><?xml version="1.0" encoding="utf-8"?>
<p:tagLst xmlns:a="http://schemas.openxmlformats.org/drawingml/2006/main" xmlns:r="http://schemas.openxmlformats.org/officeDocument/2006/relationships" xmlns:p="http://schemas.openxmlformats.org/presentationml/2006/main">
  <p:tag name="HIGHLIGHTER" val="false"/>
</p:tagLst>
</file>

<file path=ppt/tags/tag1083.xml><?xml version="1.0" encoding="utf-8"?>
<p:tagLst xmlns:a="http://schemas.openxmlformats.org/drawingml/2006/main" xmlns:r="http://schemas.openxmlformats.org/officeDocument/2006/relationships" xmlns:p="http://schemas.openxmlformats.org/presentationml/2006/main">
  <p:tag name="HIGHLIGHTER" val="false"/>
</p:tagLst>
</file>

<file path=ppt/tags/tag1084.xml><?xml version="1.0" encoding="utf-8"?>
<p:tagLst xmlns:a="http://schemas.openxmlformats.org/drawingml/2006/main" xmlns:r="http://schemas.openxmlformats.org/officeDocument/2006/relationships" xmlns:p="http://schemas.openxmlformats.org/presentationml/2006/main">
  <p:tag name="HIGHLIGHTER" val="false"/>
</p:tagLst>
</file>

<file path=ppt/tags/tag1085.xml><?xml version="1.0" encoding="utf-8"?>
<p:tagLst xmlns:a="http://schemas.openxmlformats.org/drawingml/2006/main" xmlns:r="http://schemas.openxmlformats.org/officeDocument/2006/relationships" xmlns:p="http://schemas.openxmlformats.org/presentationml/2006/main">
  <p:tag name="HIGHLIGHTER" val="false"/>
</p:tagLst>
</file>

<file path=ppt/tags/tag1086.xml><?xml version="1.0" encoding="utf-8"?>
<p:tagLst xmlns:a="http://schemas.openxmlformats.org/drawingml/2006/main" xmlns:r="http://schemas.openxmlformats.org/officeDocument/2006/relationships" xmlns:p="http://schemas.openxmlformats.org/presentationml/2006/main">
  <p:tag name="HIGHLIGHTER" val="false"/>
</p:tagLst>
</file>

<file path=ppt/tags/tag1087.xml><?xml version="1.0" encoding="utf-8"?>
<p:tagLst xmlns:a="http://schemas.openxmlformats.org/drawingml/2006/main" xmlns:r="http://schemas.openxmlformats.org/officeDocument/2006/relationships" xmlns:p="http://schemas.openxmlformats.org/presentationml/2006/main">
  <p:tag name="HIGHLIGHTER" val="false"/>
</p:tagLst>
</file>

<file path=ppt/tags/tag1088.xml><?xml version="1.0" encoding="utf-8"?>
<p:tagLst xmlns:a="http://schemas.openxmlformats.org/drawingml/2006/main" xmlns:r="http://schemas.openxmlformats.org/officeDocument/2006/relationships" xmlns:p="http://schemas.openxmlformats.org/presentationml/2006/main">
  <p:tag name="HIGHLIGHTER" val="false"/>
</p:tagLst>
</file>

<file path=ppt/tags/tag1089.xml><?xml version="1.0" encoding="utf-8"?>
<p:tagLst xmlns:a="http://schemas.openxmlformats.org/drawingml/2006/main" xmlns:r="http://schemas.openxmlformats.org/officeDocument/2006/relationships" xmlns:p="http://schemas.openxmlformats.org/presentationml/2006/main">
  <p:tag name="HIGHLIGHTER" val="false"/>
</p:tagLst>
</file>

<file path=ppt/tags/tag109.xml><?xml version="1.0" encoding="utf-8"?>
<p:tagLst xmlns:a="http://schemas.openxmlformats.org/drawingml/2006/main" xmlns:r="http://schemas.openxmlformats.org/officeDocument/2006/relationships" xmlns:p="http://schemas.openxmlformats.org/presentationml/2006/main">
  <p:tag name="HIGHLIGHTER" val="false"/>
</p:tagLst>
</file>

<file path=ppt/tags/tag1090.xml><?xml version="1.0" encoding="utf-8"?>
<p:tagLst xmlns:a="http://schemas.openxmlformats.org/drawingml/2006/main" xmlns:r="http://schemas.openxmlformats.org/officeDocument/2006/relationships" xmlns:p="http://schemas.openxmlformats.org/presentationml/2006/main">
  <p:tag name="HIGHLIGHTER" val="false"/>
</p:tagLst>
</file>

<file path=ppt/tags/tag1091.xml><?xml version="1.0" encoding="utf-8"?>
<p:tagLst xmlns:a="http://schemas.openxmlformats.org/drawingml/2006/main" xmlns:r="http://schemas.openxmlformats.org/officeDocument/2006/relationships" xmlns:p="http://schemas.openxmlformats.org/presentationml/2006/main">
  <p:tag name="HIGHLIGHTER" val="false"/>
</p:tagLst>
</file>

<file path=ppt/tags/tag1092.xml><?xml version="1.0" encoding="utf-8"?>
<p:tagLst xmlns:a="http://schemas.openxmlformats.org/drawingml/2006/main" xmlns:r="http://schemas.openxmlformats.org/officeDocument/2006/relationships" xmlns:p="http://schemas.openxmlformats.org/presentationml/2006/main">
  <p:tag name="HIGHLIGHTER" val="false"/>
</p:tagLst>
</file>

<file path=ppt/tags/tag1093.xml><?xml version="1.0" encoding="utf-8"?>
<p:tagLst xmlns:a="http://schemas.openxmlformats.org/drawingml/2006/main" xmlns:r="http://schemas.openxmlformats.org/officeDocument/2006/relationships" xmlns:p="http://schemas.openxmlformats.org/presentationml/2006/main">
  <p:tag name="HIGHLIGHTER" val="false"/>
</p:tagLst>
</file>

<file path=ppt/tags/tag1094.xml><?xml version="1.0" encoding="utf-8"?>
<p:tagLst xmlns:a="http://schemas.openxmlformats.org/drawingml/2006/main" xmlns:r="http://schemas.openxmlformats.org/officeDocument/2006/relationships" xmlns:p="http://schemas.openxmlformats.org/presentationml/2006/main">
  <p:tag name="HIGHLIGHTER" val="false"/>
</p:tagLst>
</file>

<file path=ppt/tags/tag1095.xml><?xml version="1.0" encoding="utf-8"?>
<p:tagLst xmlns:a="http://schemas.openxmlformats.org/drawingml/2006/main" xmlns:r="http://schemas.openxmlformats.org/officeDocument/2006/relationships" xmlns:p="http://schemas.openxmlformats.org/presentationml/2006/main">
  <p:tag name="HIGHLIGHTER" val="false"/>
</p:tagLst>
</file>

<file path=ppt/tags/tag1096.xml><?xml version="1.0" encoding="utf-8"?>
<p:tagLst xmlns:a="http://schemas.openxmlformats.org/drawingml/2006/main" xmlns:r="http://schemas.openxmlformats.org/officeDocument/2006/relationships" xmlns:p="http://schemas.openxmlformats.org/presentationml/2006/main">
  <p:tag name="HIGHLIGHTER" val="false"/>
</p:tagLst>
</file>

<file path=ppt/tags/tag1097.xml><?xml version="1.0" encoding="utf-8"?>
<p:tagLst xmlns:a="http://schemas.openxmlformats.org/drawingml/2006/main" xmlns:r="http://schemas.openxmlformats.org/officeDocument/2006/relationships" xmlns:p="http://schemas.openxmlformats.org/presentationml/2006/main">
  <p:tag name="HIGHLIGHTER" val="false"/>
</p:tagLst>
</file>

<file path=ppt/tags/tag1098.xml><?xml version="1.0" encoding="utf-8"?>
<p:tagLst xmlns:a="http://schemas.openxmlformats.org/drawingml/2006/main" xmlns:r="http://schemas.openxmlformats.org/officeDocument/2006/relationships" xmlns:p="http://schemas.openxmlformats.org/presentationml/2006/main">
  <p:tag name="HIGHLIGHTER" val="false"/>
</p:tagLst>
</file>

<file path=ppt/tags/tag1099.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00.xml><?xml version="1.0" encoding="utf-8"?>
<p:tagLst xmlns:a="http://schemas.openxmlformats.org/drawingml/2006/main" xmlns:r="http://schemas.openxmlformats.org/officeDocument/2006/relationships" xmlns:p="http://schemas.openxmlformats.org/presentationml/2006/main">
  <p:tag name="HIGHLIGHTER" val="false"/>
</p:tagLst>
</file>

<file path=ppt/tags/tag1101.xml><?xml version="1.0" encoding="utf-8"?>
<p:tagLst xmlns:a="http://schemas.openxmlformats.org/drawingml/2006/main" xmlns:r="http://schemas.openxmlformats.org/officeDocument/2006/relationships" xmlns:p="http://schemas.openxmlformats.org/presentationml/2006/main">
  <p:tag name="HIGHLIGHTER" val="false"/>
</p:tagLst>
</file>

<file path=ppt/tags/tag1102.xml><?xml version="1.0" encoding="utf-8"?>
<p:tagLst xmlns:a="http://schemas.openxmlformats.org/drawingml/2006/main" xmlns:r="http://schemas.openxmlformats.org/officeDocument/2006/relationships" xmlns:p="http://schemas.openxmlformats.org/presentationml/2006/main">
  <p:tag name="HIGHLIGHTER" val="false"/>
</p:tagLst>
</file>

<file path=ppt/tags/tag1103.xml><?xml version="1.0" encoding="utf-8"?>
<p:tagLst xmlns:a="http://schemas.openxmlformats.org/drawingml/2006/main" xmlns:r="http://schemas.openxmlformats.org/officeDocument/2006/relationships" xmlns:p="http://schemas.openxmlformats.org/presentationml/2006/main">
  <p:tag name="HIGHLIGHTER" val="false"/>
</p:tagLst>
</file>

<file path=ppt/tags/tag1104.xml><?xml version="1.0" encoding="utf-8"?>
<p:tagLst xmlns:a="http://schemas.openxmlformats.org/drawingml/2006/main" xmlns:r="http://schemas.openxmlformats.org/officeDocument/2006/relationships" xmlns:p="http://schemas.openxmlformats.org/presentationml/2006/main">
  <p:tag name="HIGHLIGHTER" val="false"/>
</p:tagLst>
</file>

<file path=ppt/tags/tag1105.xml><?xml version="1.0" encoding="utf-8"?>
<p:tagLst xmlns:a="http://schemas.openxmlformats.org/drawingml/2006/main" xmlns:r="http://schemas.openxmlformats.org/officeDocument/2006/relationships" xmlns:p="http://schemas.openxmlformats.org/presentationml/2006/main">
  <p:tag name="HIGHLIGHTER" val="false"/>
</p:tagLst>
</file>

<file path=ppt/tags/tag1106.xml><?xml version="1.0" encoding="utf-8"?>
<p:tagLst xmlns:a="http://schemas.openxmlformats.org/drawingml/2006/main" xmlns:r="http://schemas.openxmlformats.org/officeDocument/2006/relationships" xmlns:p="http://schemas.openxmlformats.org/presentationml/2006/main">
  <p:tag name="HIGHLIGHTER" val="false"/>
</p:tagLst>
</file>

<file path=ppt/tags/tag1107.xml><?xml version="1.0" encoding="utf-8"?>
<p:tagLst xmlns:a="http://schemas.openxmlformats.org/drawingml/2006/main" xmlns:r="http://schemas.openxmlformats.org/officeDocument/2006/relationships" xmlns:p="http://schemas.openxmlformats.org/presentationml/2006/main">
  <p:tag name="HIGHLIGHTER" val="false"/>
</p:tagLst>
</file>

<file path=ppt/tags/tag1108.xml><?xml version="1.0" encoding="utf-8"?>
<p:tagLst xmlns:a="http://schemas.openxmlformats.org/drawingml/2006/main" xmlns:r="http://schemas.openxmlformats.org/officeDocument/2006/relationships" xmlns:p="http://schemas.openxmlformats.org/presentationml/2006/main">
  <p:tag name="HIGHLIGHTER" val="false"/>
</p:tagLst>
</file>

<file path=ppt/tags/tag1109.xml><?xml version="1.0" encoding="utf-8"?>
<p:tagLst xmlns:a="http://schemas.openxmlformats.org/drawingml/2006/main" xmlns:r="http://schemas.openxmlformats.org/officeDocument/2006/relationships" xmlns:p="http://schemas.openxmlformats.org/presentationml/2006/main">
  <p:tag name="HIGHLIGHTER" val="false"/>
</p:tagLst>
</file>

<file path=ppt/tags/tag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20.xml><?xml version="1.0" encoding="utf-8"?>
<p:tagLst xmlns:a="http://schemas.openxmlformats.org/drawingml/2006/main" xmlns:r="http://schemas.openxmlformats.org/officeDocument/2006/relationships" xmlns:p="http://schemas.openxmlformats.org/presentationml/2006/main">
  <p:tag name="HIGHLIGHTER" val="false"/>
</p:tagLst>
</file>

<file path=ppt/tags/tag1121.xml><?xml version="1.0" encoding="utf-8"?>
<p:tagLst xmlns:a="http://schemas.openxmlformats.org/drawingml/2006/main" xmlns:r="http://schemas.openxmlformats.org/officeDocument/2006/relationships" xmlns:p="http://schemas.openxmlformats.org/presentationml/2006/main">
  <p:tag name="HIGHLIGHTER" val="false"/>
</p:tagLst>
</file>

<file path=ppt/tags/tag1122.xml><?xml version="1.0" encoding="utf-8"?>
<p:tagLst xmlns:a="http://schemas.openxmlformats.org/drawingml/2006/main" xmlns:r="http://schemas.openxmlformats.org/officeDocument/2006/relationships" xmlns:p="http://schemas.openxmlformats.org/presentationml/2006/main">
  <p:tag name="HIGHLIGHTER" val="false"/>
</p:tagLst>
</file>

<file path=ppt/tags/tag1123.xml><?xml version="1.0" encoding="utf-8"?>
<p:tagLst xmlns:a="http://schemas.openxmlformats.org/drawingml/2006/main" xmlns:r="http://schemas.openxmlformats.org/officeDocument/2006/relationships" xmlns:p="http://schemas.openxmlformats.org/presentationml/2006/main">
  <p:tag name="HIGHLIGHTER" val="false"/>
</p:tagLst>
</file>

<file path=ppt/tags/tag1124.xml><?xml version="1.0" encoding="utf-8"?>
<p:tagLst xmlns:a="http://schemas.openxmlformats.org/drawingml/2006/main" xmlns:r="http://schemas.openxmlformats.org/officeDocument/2006/relationships" xmlns:p="http://schemas.openxmlformats.org/presentationml/2006/main">
  <p:tag name="HIGHLIGHTER" val="false"/>
</p:tagLst>
</file>

<file path=ppt/tags/tag1125.xml><?xml version="1.0" encoding="utf-8"?>
<p:tagLst xmlns:a="http://schemas.openxmlformats.org/drawingml/2006/main" xmlns:r="http://schemas.openxmlformats.org/officeDocument/2006/relationships" xmlns:p="http://schemas.openxmlformats.org/presentationml/2006/main">
  <p:tag name="HIGHLIGHTER" val="false"/>
</p:tagLst>
</file>

<file path=ppt/tags/tag1126.xml><?xml version="1.0" encoding="utf-8"?>
<p:tagLst xmlns:a="http://schemas.openxmlformats.org/drawingml/2006/main" xmlns:r="http://schemas.openxmlformats.org/officeDocument/2006/relationships" xmlns:p="http://schemas.openxmlformats.org/presentationml/2006/main">
  <p:tag name="HIGHLIGHTER" val="false"/>
</p:tagLst>
</file>

<file path=ppt/tags/tag1127.xml><?xml version="1.0" encoding="utf-8"?>
<p:tagLst xmlns:a="http://schemas.openxmlformats.org/drawingml/2006/main" xmlns:r="http://schemas.openxmlformats.org/officeDocument/2006/relationships" xmlns:p="http://schemas.openxmlformats.org/presentationml/2006/main">
  <p:tag name="HIGHLIGHTER" val="false"/>
</p:tagLst>
</file>

<file path=ppt/tags/tag1128.xml><?xml version="1.0" encoding="utf-8"?>
<p:tagLst xmlns:a="http://schemas.openxmlformats.org/drawingml/2006/main" xmlns:r="http://schemas.openxmlformats.org/officeDocument/2006/relationships" xmlns:p="http://schemas.openxmlformats.org/presentationml/2006/main">
  <p:tag name="HIGHLIGHTER" val="false"/>
</p:tagLst>
</file>

<file path=ppt/tags/tag1129.xml><?xml version="1.0" encoding="utf-8"?>
<p:tagLst xmlns:a="http://schemas.openxmlformats.org/drawingml/2006/main" xmlns:r="http://schemas.openxmlformats.org/officeDocument/2006/relationships" xmlns:p="http://schemas.openxmlformats.org/presentationml/2006/main">
  <p:tag name="HIGHLIGHTER" val="false"/>
</p:tagLst>
</file>

<file path=ppt/tags/tag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30.xml><?xml version="1.0" encoding="utf-8"?>
<p:tagLst xmlns:a="http://schemas.openxmlformats.org/drawingml/2006/main" xmlns:r="http://schemas.openxmlformats.org/officeDocument/2006/relationships" xmlns:p="http://schemas.openxmlformats.org/presentationml/2006/main">
  <p:tag name="HIGHLIGHTER" val="false"/>
</p:tagLst>
</file>

<file path=ppt/tags/tag1131.xml><?xml version="1.0" encoding="utf-8"?>
<p:tagLst xmlns:a="http://schemas.openxmlformats.org/drawingml/2006/main" xmlns:r="http://schemas.openxmlformats.org/officeDocument/2006/relationships" xmlns:p="http://schemas.openxmlformats.org/presentationml/2006/main">
  <p:tag name="HIGHLIGHTER" val="false"/>
</p:tagLst>
</file>

<file path=ppt/tags/tag1132.xml><?xml version="1.0" encoding="utf-8"?>
<p:tagLst xmlns:a="http://schemas.openxmlformats.org/drawingml/2006/main" xmlns:r="http://schemas.openxmlformats.org/officeDocument/2006/relationships" xmlns:p="http://schemas.openxmlformats.org/presentationml/2006/main">
  <p:tag name="HIGHLIGHTER" val="false"/>
</p:tagLst>
</file>

<file path=ppt/tags/tag1133.xml><?xml version="1.0" encoding="utf-8"?>
<p:tagLst xmlns:a="http://schemas.openxmlformats.org/drawingml/2006/main" xmlns:r="http://schemas.openxmlformats.org/officeDocument/2006/relationships" xmlns:p="http://schemas.openxmlformats.org/presentationml/2006/main">
  <p:tag name="HIGHLIGHTER" val="false"/>
</p:tagLst>
</file>

<file path=ppt/tags/tag1134.xml><?xml version="1.0" encoding="utf-8"?>
<p:tagLst xmlns:a="http://schemas.openxmlformats.org/drawingml/2006/main" xmlns:r="http://schemas.openxmlformats.org/officeDocument/2006/relationships" xmlns:p="http://schemas.openxmlformats.org/presentationml/2006/main">
  <p:tag name="HIGHLIGHTER" val="false"/>
</p:tagLst>
</file>

<file path=ppt/tags/tag1135.xml><?xml version="1.0" encoding="utf-8"?>
<p:tagLst xmlns:a="http://schemas.openxmlformats.org/drawingml/2006/main" xmlns:r="http://schemas.openxmlformats.org/officeDocument/2006/relationships" xmlns:p="http://schemas.openxmlformats.org/presentationml/2006/main">
  <p:tag name="HIGHLIGHTER" val="false"/>
</p:tagLst>
</file>

<file path=ppt/tags/tag1136.xml><?xml version="1.0" encoding="utf-8"?>
<p:tagLst xmlns:a="http://schemas.openxmlformats.org/drawingml/2006/main" xmlns:r="http://schemas.openxmlformats.org/officeDocument/2006/relationships" xmlns:p="http://schemas.openxmlformats.org/presentationml/2006/main">
  <p:tag name="HIGHLIGHTER" val="false"/>
</p:tagLst>
</file>

<file path=ppt/tags/tag1137.xml><?xml version="1.0" encoding="utf-8"?>
<p:tagLst xmlns:a="http://schemas.openxmlformats.org/drawingml/2006/main" xmlns:r="http://schemas.openxmlformats.org/officeDocument/2006/relationships" xmlns:p="http://schemas.openxmlformats.org/presentationml/2006/main">
  <p:tag name="HIGHLIGHTER" val="false"/>
</p:tagLst>
</file>

<file path=ppt/tags/tag1138.xml><?xml version="1.0" encoding="utf-8"?>
<p:tagLst xmlns:a="http://schemas.openxmlformats.org/drawingml/2006/main" xmlns:r="http://schemas.openxmlformats.org/officeDocument/2006/relationships" xmlns:p="http://schemas.openxmlformats.org/presentationml/2006/main">
  <p:tag name="HIGHLIGHTER" val="false"/>
</p:tagLst>
</file>

<file path=ppt/tags/tag1139.xml><?xml version="1.0" encoding="utf-8"?>
<p:tagLst xmlns:a="http://schemas.openxmlformats.org/drawingml/2006/main" xmlns:r="http://schemas.openxmlformats.org/officeDocument/2006/relationships" xmlns:p="http://schemas.openxmlformats.org/presentationml/2006/main">
  <p:tag name="HIGHLIGHTER" val="false"/>
</p:tagLst>
</file>

<file path=ppt/tags/tag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40.xml><?xml version="1.0" encoding="utf-8"?>
<p:tagLst xmlns:a="http://schemas.openxmlformats.org/drawingml/2006/main" xmlns:r="http://schemas.openxmlformats.org/officeDocument/2006/relationships" xmlns:p="http://schemas.openxmlformats.org/presentationml/2006/main">
  <p:tag name="HIGHLIGHTER" val="false"/>
</p:tagLst>
</file>

<file path=ppt/tags/tag1141.xml><?xml version="1.0" encoding="utf-8"?>
<p:tagLst xmlns:a="http://schemas.openxmlformats.org/drawingml/2006/main" xmlns:r="http://schemas.openxmlformats.org/officeDocument/2006/relationships" xmlns:p="http://schemas.openxmlformats.org/presentationml/2006/main">
  <p:tag name="HIGHLIGHTER" val="false"/>
</p:tagLst>
</file>

<file path=ppt/tags/tag1142.xml><?xml version="1.0" encoding="utf-8"?>
<p:tagLst xmlns:a="http://schemas.openxmlformats.org/drawingml/2006/main" xmlns:r="http://schemas.openxmlformats.org/officeDocument/2006/relationships" xmlns:p="http://schemas.openxmlformats.org/presentationml/2006/main">
  <p:tag name="HIGHLIGHTER" val="false"/>
</p:tagLst>
</file>

<file path=ppt/tags/tag1143.xml><?xml version="1.0" encoding="utf-8"?>
<p:tagLst xmlns:a="http://schemas.openxmlformats.org/drawingml/2006/main" xmlns:r="http://schemas.openxmlformats.org/officeDocument/2006/relationships" xmlns:p="http://schemas.openxmlformats.org/presentationml/2006/main">
  <p:tag name="HIGHLIGHTER" val="false"/>
</p:tagLst>
</file>

<file path=ppt/tags/tag1144.xml><?xml version="1.0" encoding="utf-8"?>
<p:tagLst xmlns:a="http://schemas.openxmlformats.org/drawingml/2006/main" xmlns:r="http://schemas.openxmlformats.org/officeDocument/2006/relationships" xmlns:p="http://schemas.openxmlformats.org/presentationml/2006/main">
  <p:tag name="HIGHLIGHTER" val="false"/>
</p:tagLst>
</file>

<file path=ppt/tags/tag1145.xml><?xml version="1.0" encoding="utf-8"?>
<p:tagLst xmlns:a="http://schemas.openxmlformats.org/drawingml/2006/main" xmlns:r="http://schemas.openxmlformats.org/officeDocument/2006/relationships" xmlns:p="http://schemas.openxmlformats.org/presentationml/2006/main">
  <p:tag name="HIGHLIGHTER" val="false"/>
</p:tagLst>
</file>

<file path=ppt/tags/tag1146.xml><?xml version="1.0" encoding="utf-8"?>
<p:tagLst xmlns:a="http://schemas.openxmlformats.org/drawingml/2006/main" xmlns:r="http://schemas.openxmlformats.org/officeDocument/2006/relationships" xmlns:p="http://schemas.openxmlformats.org/presentationml/2006/main">
  <p:tag name="HIGHLIGHTER" val="false"/>
</p:tagLst>
</file>

<file path=ppt/tags/tag1147.xml><?xml version="1.0" encoding="utf-8"?>
<p:tagLst xmlns:a="http://schemas.openxmlformats.org/drawingml/2006/main" xmlns:r="http://schemas.openxmlformats.org/officeDocument/2006/relationships" xmlns:p="http://schemas.openxmlformats.org/presentationml/2006/main">
  <p:tag name="HIGHLIGHTER" val="false"/>
</p:tagLst>
</file>

<file path=ppt/tags/tag1148.xml><?xml version="1.0" encoding="utf-8"?>
<p:tagLst xmlns:a="http://schemas.openxmlformats.org/drawingml/2006/main" xmlns:r="http://schemas.openxmlformats.org/officeDocument/2006/relationships" xmlns:p="http://schemas.openxmlformats.org/presentationml/2006/main">
  <p:tag name="HIGHLIGHTER" val="false"/>
</p:tagLst>
</file>

<file path=ppt/tags/tag1149.xml><?xml version="1.0" encoding="utf-8"?>
<p:tagLst xmlns:a="http://schemas.openxmlformats.org/drawingml/2006/main" xmlns:r="http://schemas.openxmlformats.org/officeDocument/2006/relationships" xmlns:p="http://schemas.openxmlformats.org/presentationml/2006/main">
  <p:tag name="HIGHLIGHTER" val="false"/>
</p:tagLst>
</file>

<file path=ppt/tags/tag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50.xml><?xml version="1.0" encoding="utf-8"?>
<p:tagLst xmlns:a="http://schemas.openxmlformats.org/drawingml/2006/main" xmlns:r="http://schemas.openxmlformats.org/officeDocument/2006/relationships" xmlns:p="http://schemas.openxmlformats.org/presentationml/2006/main">
  <p:tag name="HIGHLIGHTER" val="false"/>
</p:tagLst>
</file>

<file path=ppt/tags/tag1151.xml><?xml version="1.0" encoding="utf-8"?>
<p:tagLst xmlns:a="http://schemas.openxmlformats.org/drawingml/2006/main" xmlns:r="http://schemas.openxmlformats.org/officeDocument/2006/relationships" xmlns:p="http://schemas.openxmlformats.org/presentationml/2006/main">
  <p:tag name="HIGHLIGHTER" val="false"/>
</p:tagLst>
</file>

<file path=ppt/tags/tag1152.xml><?xml version="1.0" encoding="utf-8"?>
<p:tagLst xmlns:a="http://schemas.openxmlformats.org/drawingml/2006/main" xmlns:r="http://schemas.openxmlformats.org/officeDocument/2006/relationships" xmlns:p="http://schemas.openxmlformats.org/presentationml/2006/main">
  <p:tag name="HIGHLIGHTER" val="false"/>
</p:tagLst>
</file>

<file path=ppt/tags/tag1153.xml><?xml version="1.0" encoding="utf-8"?>
<p:tagLst xmlns:a="http://schemas.openxmlformats.org/drawingml/2006/main" xmlns:r="http://schemas.openxmlformats.org/officeDocument/2006/relationships" xmlns:p="http://schemas.openxmlformats.org/presentationml/2006/main">
  <p:tag name="HIGHLIGHTER" val="false"/>
</p:tagLst>
</file>

<file path=ppt/tags/tag1154.xml><?xml version="1.0" encoding="utf-8"?>
<p:tagLst xmlns:a="http://schemas.openxmlformats.org/drawingml/2006/main" xmlns:r="http://schemas.openxmlformats.org/officeDocument/2006/relationships" xmlns:p="http://schemas.openxmlformats.org/presentationml/2006/main">
  <p:tag name="HIGHLIGHTER" val="false"/>
</p:tagLst>
</file>

<file path=ppt/tags/tag1155.xml><?xml version="1.0" encoding="utf-8"?>
<p:tagLst xmlns:a="http://schemas.openxmlformats.org/drawingml/2006/main" xmlns:r="http://schemas.openxmlformats.org/officeDocument/2006/relationships" xmlns:p="http://schemas.openxmlformats.org/presentationml/2006/main">
  <p:tag name="HIGHLIGHTER" val="false"/>
</p:tagLst>
</file>

<file path=ppt/tags/tag1156.xml><?xml version="1.0" encoding="utf-8"?>
<p:tagLst xmlns:a="http://schemas.openxmlformats.org/drawingml/2006/main" xmlns:r="http://schemas.openxmlformats.org/officeDocument/2006/relationships" xmlns:p="http://schemas.openxmlformats.org/presentationml/2006/main">
  <p:tag name="HIGHLIGHTER" val="false"/>
</p:tagLst>
</file>

<file path=ppt/tags/tag1157.xml><?xml version="1.0" encoding="utf-8"?>
<p:tagLst xmlns:a="http://schemas.openxmlformats.org/drawingml/2006/main" xmlns:r="http://schemas.openxmlformats.org/officeDocument/2006/relationships" xmlns:p="http://schemas.openxmlformats.org/presentationml/2006/main">
  <p:tag name="HIGHLIGHTER" val="false"/>
</p:tagLst>
</file>

<file path=ppt/tags/tag1158.xml><?xml version="1.0" encoding="utf-8"?>
<p:tagLst xmlns:a="http://schemas.openxmlformats.org/drawingml/2006/main" xmlns:r="http://schemas.openxmlformats.org/officeDocument/2006/relationships" xmlns:p="http://schemas.openxmlformats.org/presentationml/2006/main">
  <p:tag name="HIGHLIGHTER" val="false"/>
</p:tagLst>
</file>

<file path=ppt/tags/tag1159.xml><?xml version="1.0" encoding="utf-8"?>
<p:tagLst xmlns:a="http://schemas.openxmlformats.org/drawingml/2006/main" xmlns:r="http://schemas.openxmlformats.org/officeDocument/2006/relationships" xmlns:p="http://schemas.openxmlformats.org/presentationml/2006/main">
  <p:tag name="HIGHLIGHTER" val="false"/>
</p:tagLst>
</file>

<file path=ppt/tags/tag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60.xml><?xml version="1.0" encoding="utf-8"?>
<p:tagLst xmlns:a="http://schemas.openxmlformats.org/drawingml/2006/main" xmlns:r="http://schemas.openxmlformats.org/officeDocument/2006/relationships" xmlns:p="http://schemas.openxmlformats.org/presentationml/2006/main">
  <p:tag name="HIGHLIGHTER" val="false"/>
</p:tagLst>
</file>

<file path=ppt/tags/tag1161.xml><?xml version="1.0" encoding="utf-8"?>
<p:tagLst xmlns:a="http://schemas.openxmlformats.org/drawingml/2006/main" xmlns:r="http://schemas.openxmlformats.org/officeDocument/2006/relationships" xmlns:p="http://schemas.openxmlformats.org/presentationml/2006/main">
  <p:tag name="HIGHLIGHTER" val="false"/>
</p:tagLst>
</file>

<file path=ppt/tags/tag1162.xml><?xml version="1.0" encoding="utf-8"?>
<p:tagLst xmlns:a="http://schemas.openxmlformats.org/drawingml/2006/main" xmlns:r="http://schemas.openxmlformats.org/officeDocument/2006/relationships" xmlns:p="http://schemas.openxmlformats.org/presentationml/2006/main">
  <p:tag name="HIGHLIGHTER" val="false"/>
</p:tagLst>
</file>

<file path=ppt/tags/tag1163.xml><?xml version="1.0" encoding="utf-8"?>
<p:tagLst xmlns:a="http://schemas.openxmlformats.org/drawingml/2006/main" xmlns:r="http://schemas.openxmlformats.org/officeDocument/2006/relationships" xmlns:p="http://schemas.openxmlformats.org/presentationml/2006/main">
  <p:tag name="HIGHLIGHTER" val="false"/>
</p:tagLst>
</file>

<file path=ppt/tags/tag1164.xml><?xml version="1.0" encoding="utf-8"?>
<p:tagLst xmlns:a="http://schemas.openxmlformats.org/drawingml/2006/main" xmlns:r="http://schemas.openxmlformats.org/officeDocument/2006/relationships" xmlns:p="http://schemas.openxmlformats.org/presentationml/2006/main">
  <p:tag name="HIGHLIGHTER" val="false"/>
</p:tagLst>
</file>

<file path=ppt/tags/tag1165.xml><?xml version="1.0" encoding="utf-8"?>
<p:tagLst xmlns:a="http://schemas.openxmlformats.org/drawingml/2006/main" xmlns:r="http://schemas.openxmlformats.org/officeDocument/2006/relationships" xmlns:p="http://schemas.openxmlformats.org/presentationml/2006/main">
  <p:tag name="HIGHLIGHTER" val="false"/>
</p:tagLst>
</file>

<file path=ppt/tags/tag1166.xml><?xml version="1.0" encoding="utf-8"?>
<p:tagLst xmlns:a="http://schemas.openxmlformats.org/drawingml/2006/main" xmlns:r="http://schemas.openxmlformats.org/officeDocument/2006/relationships" xmlns:p="http://schemas.openxmlformats.org/presentationml/2006/main">
  <p:tag name="HIGHLIGHTER" val="false"/>
</p:tagLst>
</file>

<file path=ppt/tags/tag1167.xml><?xml version="1.0" encoding="utf-8"?>
<p:tagLst xmlns:a="http://schemas.openxmlformats.org/drawingml/2006/main" xmlns:r="http://schemas.openxmlformats.org/officeDocument/2006/relationships" xmlns:p="http://schemas.openxmlformats.org/presentationml/2006/main">
  <p:tag name="HIGHLIGHTER" val="false"/>
</p:tagLst>
</file>

<file path=ppt/tags/tag1168.xml><?xml version="1.0" encoding="utf-8"?>
<p:tagLst xmlns:a="http://schemas.openxmlformats.org/drawingml/2006/main" xmlns:r="http://schemas.openxmlformats.org/officeDocument/2006/relationships" xmlns:p="http://schemas.openxmlformats.org/presentationml/2006/main">
  <p:tag name="HIGHLIGHTER" val="false"/>
</p:tagLst>
</file>

<file path=ppt/tags/tag1169.xml><?xml version="1.0" encoding="utf-8"?>
<p:tagLst xmlns:a="http://schemas.openxmlformats.org/drawingml/2006/main" xmlns:r="http://schemas.openxmlformats.org/officeDocument/2006/relationships" xmlns:p="http://schemas.openxmlformats.org/presentationml/2006/main">
  <p:tag name="HIGHLIGHTER" val="false"/>
</p:tagLst>
</file>

<file path=ppt/tags/tag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70.xml><?xml version="1.0" encoding="utf-8"?>
<p:tagLst xmlns:a="http://schemas.openxmlformats.org/drawingml/2006/main" xmlns:r="http://schemas.openxmlformats.org/officeDocument/2006/relationships" xmlns:p="http://schemas.openxmlformats.org/presentationml/2006/main">
  <p:tag name="HIGHLIGHTER" val="false"/>
</p:tagLst>
</file>

<file path=ppt/tags/tag1171.xml><?xml version="1.0" encoding="utf-8"?>
<p:tagLst xmlns:a="http://schemas.openxmlformats.org/drawingml/2006/main" xmlns:r="http://schemas.openxmlformats.org/officeDocument/2006/relationships" xmlns:p="http://schemas.openxmlformats.org/presentationml/2006/main">
  <p:tag name="HIGHLIGHTER" val="false"/>
</p:tagLst>
</file>

<file path=ppt/tags/tag1172.xml><?xml version="1.0" encoding="utf-8"?>
<p:tagLst xmlns:a="http://schemas.openxmlformats.org/drawingml/2006/main" xmlns:r="http://schemas.openxmlformats.org/officeDocument/2006/relationships" xmlns:p="http://schemas.openxmlformats.org/presentationml/2006/main">
  <p:tag name="HIGHLIGHTER" val="false"/>
</p:tagLst>
</file>

<file path=ppt/tags/tag1173.xml><?xml version="1.0" encoding="utf-8"?>
<p:tagLst xmlns:a="http://schemas.openxmlformats.org/drawingml/2006/main" xmlns:r="http://schemas.openxmlformats.org/officeDocument/2006/relationships" xmlns:p="http://schemas.openxmlformats.org/presentationml/2006/main">
  <p:tag name="HIGHLIGHTER" val="false"/>
</p:tagLst>
</file>

<file path=ppt/tags/tag1174.xml><?xml version="1.0" encoding="utf-8"?>
<p:tagLst xmlns:a="http://schemas.openxmlformats.org/drawingml/2006/main" xmlns:r="http://schemas.openxmlformats.org/officeDocument/2006/relationships" xmlns:p="http://schemas.openxmlformats.org/presentationml/2006/main">
  <p:tag name="HIGHLIGHTER" val="false"/>
</p:tagLst>
</file>

<file path=ppt/tags/tag1175.xml><?xml version="1.0" encoding="utf-8"?>
<p:tagLst xmlns:a="http://schemas.openxmlformats.org/drawingml/2006/main" xmlns:r="http://schemas.openxmlformats.org/officeDocument/2006/relationships" xmlns:p="http://schemas.openxmlformats.org/presentationml/2006/main">
  <p:tag name="HIGHLIGHTER" val="false"/>
</p:tagLst>
</file>

<file path=ppt/tags/tag1176.xml><?xml version="1.0" encoding="utf-8"?>
<p:tagLst xmlns:a="http://schemas.openxmlformats.org/drawingml/2006/main" xmlns:r="http://schemas.openxmlformats.org/officeDocument/2006/relationships" xmlns:p="http://schemas.openxmlformats.org/presentationml/2006/main">
  <p:tag name="HIGHLIGHTER" val="false"/>
</p:tagLst>
</file>

<file path=ppt/tags/tag1177.xml><?xml version="1.0" encoding="utf-8"?>
<p:tagLst xmlns:a="http://schemas.openxmlformats.org/drawingml/2006/main" xmlns:r="http://schemas.openxmlformats.org/officeDocument/2006/relationships" xmlns:p="http://schemas.openxmlformats.org/presentationml/2006/main">
  <p:tag name="HIGHLIGHTER" val="false"/>
</p:tagLst>
</file>

<file path=ppt/tags/tag1178.xml><?xml version="1.0" encoding="utf-8"?>
<p:tagLst xmlns:a="http://schemas.openxmlformats.org/drawingml/2006/main" xmlns:r="http://schemas.openxmlformats.org/officeDocument/2006/relationships" xmlns:p="http://schemas.openxmlformats.org/presentationml/2006/main">
  <p:tag name="HIGHLIGHTER" val="false"/>
</p:tagLst>
</file>

<file path=ppt/tags/tag1179.xml><?xml version="1.0" encoding="utf-8"?>
<p:tagLst xmlns:a="http://schemas.openxmlformats.org/drawingml/2006/main" xmlns:r="http://schemas.openxmlformats.org/officeDocument/2006/relationships" xmlns:p="http://schemas.openxmlformats.org/presentationml/2006/main">
  <p:tag name="HIGHLIGHTER" val="false"/>
</p:tagLst>
</file>

<file path=ppt/tags/tag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80.xml><?xml version="1.0" encoding="utf-8"?>
<p:tagLst xmlns:a="http://schemas.openxmlformats.org/drawingml/2006/main" xmlns:r="http://schemas.openxmlformats.org/officeDocument/2006/relationships" xmlns:p="http://schemas.openxmlformats.org/presentationml/2006/main">
  <p:tag name="HIGHLIGHTER" val="false"/>
</p:tagLst>
</file>

<file path=ppt/tags/tag1181.xml><?xml version="1.0" encoding="utf-8"?>
<p:tagLst xmlns:a="http://schemas.openxmlformats.org/drawingml/2006/main" xmlns:r="http://schemas.openxmlformats.org/officeDocument/2006/relationships" xmlns:p="http://schemas.openxmlformats.org/presentationml/2006/main">
  <p:tag name="HIGHLIGHTER" val="false"/>
</p:tagLst>
</file>

<file path=ppt/tags/tag1182.xml><?xml version="1.0" encoding="utf-8"?>
<p:tagLst xmlns:a="http://schemas.openxmlformats.org/drawingml/2006/main" xmlns:r="http://schemas.openxmlformats.org/officeDocument/2006/relationships" xmlns:p="http://schemas.openxmlformats.org/presentationml/2006/main">
  <p:tag name="HIGHLIGHTER" val="false"/>
</p:tagLst>
</file>

<file path=ppt/tags/tag1183.xml><?xml version="1.0" encoding="utf-8"?>
<p:tagLst xmlns:a="http://schemas.openxmlformats.org/drawingml/2006/main" xmlns:r="http://schemas.openxmlformats.org/officeDocument/2006/relationships" xmlns:p="http://schemas.openxmlformats.org/presentationml/2006/main">
  <p:tag name="HIGHLIGHTER" val="false"/>
</p:tagLst>
</file>

<file path=ppt/tags/tag1184.xml><?xml version="1.0" encoding="utf-8"?>
<p:tagLst xmlns:a="http://schemas.openxmlformats.org/drawingml/2006/main" xmlns:r="http://schemas.openxmlformats.org/officeDocument/2006/relationships" xmlns:p="http://schemas.openxmlformats.org/presentationml/2006/main">
  <p:tag name="HIGHLIGHTER" val="false"/>
</p:tagLst>
</file>

<file path=ppt/tags/tag1185.xml><?xml version="1.0" encoding="utf-8"?>
<p:tagLst xmlns:a="http://schemas.openxmlformats.org/drawingml/2006/main" xmlns:r="http://schemas.openxmlformats.org/officeDocument/2006/relationships" xmlns:p="http://schemas.openxmlformats.org/presentationml/2006/main">
  <p:tag name="HIGHLIGHTER" val="false"/>
</p:tagLst>
</file>

<file path=ppt/tags/tag1186.xml><?xml version="1.0" encoding="utf-8"?>
<p:tagLst xmlns:a="http://schemas.openxmlformats.org/drawingml/2006/main" xmlns:r="http://schemas.openxmlformats.org/officeDocument/2006/relationships" xmlns:p="http://schemas.openxmlformats.org/presentationml/2006/main">
  <p:tag name="HIGHLIGHTER" val="false"/>
</p:tagLst>
</file>

<file path=ppt/tags/tag1187.xml><?xml version="1.0" encoding="utf-8"?>
<p:tagLst xmlns:a="http://schemas.openxmlformats.org/drawingml/2006/main" xmlns:r="http://schemas.openxmlformats.org/officeDocument/2006/relationships" xmlns:p="http://schemas.openxmlformats.org/presentationml/2006/main">
  <p:tag name="HIGHLIGHTER" val="false"/>
</p:tagLst>
</file>

<file path=ppt/tags/tag1188.xml><?xml version="1.0" encoding="utf-8"?>
<p:tagLst xmlns:a="http://schemas.openxmlformats.org/drawingml/2006/main" xmlns:r="http://schemas.openxmlformats.org/officeDocument/2006/relationships" xmlns:p="http://schemas.openxmlformats.org/presentationml/2006/main">
  <p:tag name="HIGHLIGHTER" val="false"/>
</p:tagLst>
</file>

<file path=ppt/tags/tag1189.xml><?xml version="1.0" encoding="utf-8"?>
<p:tagLst xmlns:a="http://schemas.openxmlformats.org/drawingml/2006/main" xmlns:r="http://schemas.openxmlformats.org/officeDocument/2006/relationships" xmlns:p="http://schemas.openxmlformats.org/presentationml/2006/main">
  <p:tag name="HIGHLIGHTER" val="false"/>
</p:tagLst>
</file>

<file path=ppt/tags/tag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90.xml><?xml version="1.0" encoding="utf-8"?>
<p:tagLst xmlns:a="http://schemas.openxmlformats.org/drawingml/2006/main" xmlns:r="http://schemas.openxmlformats.org/officeDocument/2006/relationships" xmlns:p="http://schemas.openxmlformats.org/presentationml/2006/main">
  <p:tag name="HIGHLIGHTER" val="false"/>
</p:tagLst>
</file>

<file path=ppt/tags/tag1191.xml><?xml version="1.0" encoding="utf-8"?>
<p:tagLst xmlns:a="http://schemas.openxmlformats.org/drawingml/2006/main" xmlns:r="http://schemas.openxmlformats.org/officeDocument/2006/relationships" xmlns:p="http://schemas.openxmlformats.org/presentationml/2006/main">
  <p:tag name="HIGHLIGHTER" val="false"/>
</p:tagLst>
</file>

<file path=ppt/tags/tag1192.xml><?xml version="1.0" encoding="utf-8"?>
<p:tagLst xmlns:a="http://schemas.openxmlformats.org/drawingml/2006/main" xmlns:r="http://schemas.openxmlformats.org/officeDocument/2006/relationships" xmlns:p="http://schemas.openxmlformats.org/presentationml/2006/main">
  <p:tag name="HIGHLIGHTER" val="false"/>
</p:tagLst>
</file>

<file path=ppt/tags/tag1193.xml><?xml version="1.0" encoding="utf-8"?>
<p:tagLst xmlns:a="http://schemas.openxmlformats.org/drawingml/2006/main" xmlns:r="http://schemas.openxmlformats.org/officeDocument/2006/relationships" xmlns:p="http://schemas.openxmlformats.org/presentationml/2006/main">
  <p:tag name="HIGHLIGHTER" val="false"/>
</p:tagLst>
</file>

<file path=ppt/tags/tag1194.xml><?xml version="1.0" encoding="utf-8"?>
<p:tagLst xmlns:a="http://schemas.openxmlformats.org/drawingml/2006/main" xmlns:r="http://schemas.openxmlformats.org/officeDocument/2006/relationships" xmlns:p="http://schemas.openxmlformats.org/presentationml/2006/main">
  <p:tag name="HIGHLIGHTER" val="false"/>
</p:tagLst>
</file>

<file path=ppt/tags/tag1195.xml><?xml version="1.0" encoding="utf-8"?>
<p:tagLst xmlns:a="http://schemas.openxmlformats.org/drawingml/2006/main" xmlns:r="http://schemas.openxmlformats.org/officeDocument/2006/relationships" xmlns:p="http://schemas.openxmlformats.org/presentationml/2006/main">
  <p:tag name="HIGHLIGHTER" val="false"/>
</p:tagLst>
</file>

<file path=ppt/tags/tag1196.xml><?xml version="1.0" encoding="utf-8"?>
<p:tagLst xmlns:a="http://schemas.openxmlformats.org/drawingml/2006/main" xmlns:r="http://schemas.openxmlformats.org/officeDocument/2006/relationships" xmlns:p="http://schemas.openxmlformats.org/presentationml/2006/main">
  <p:tag name="HIGHLIGHTER" val="false"/>
</p:tagLst>
</file>

<file path=ppt/tags/tag1197.xml><?xml version="1.0" encoding="utf-8"?>
<p:tagLst xmlns:a="http://schemas.openxmlformats.org/drawingml/2006/main" xmlns:r="http://schemas.openxmlformats.org/officeDocument/2006/relationships" xmlns:p="http://schemas.openxmlformats.org/presentationml/2006/main">
  <p:tag name="HIGHLIGHTER" val="false"/>
</p:tagLst>
</file>

<file path=ppt/tags/tag1198.xml><?xml version="1.0" encoding="utf-8"?>
<p:tagLst xmlns:a="http://schemas.openxmlformats.org/drawingml/2006/main" xmlns:r="http://schemas.openxmlformats.org/officeDocument/2006/relationships" xmlns:p="http://schemas.openxmlformats.org/presentationml/2006/main">
  <p:tag name="HIGHLIGHTER" val="false"/>
</p:tagLst>
</file>

<file path=ppt/tags/tag1199.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120.xml><?xml version="1.0" encoding="utf-8"?>
<p:tagLst xmlns:a="http://schemas.openxmlformats.org/drawingml/2006/main" xmlns:r="http://schemas.openxmlformats.org/officeDocument/2006/relationships" xmlns:p="http://schemas.openxmlformats.org/presentationml/2006/main">
  <p:tag name="HIGHLIGHTER" val="false"/>
</p:tagLst>
</file>

<file path=ppt/tags/tag1200.xml><?xml version="1.0" encoding="utf-8"?>
<p:tagLst xmlns:a="http://schemas.openxmlformats.org/drawingml/2006/main" xmlns:r="http://schemas.openxmlformats.org/officeDocument/2006/relationships" xmlns:p="http://schemas.openxmlformats.org/presentationml/2006/main">
  <p:tag name="HIGHLIGHTER" val="false"/>
</p:tagLst>
</file>

<file path=ppt/tags/tag1201.xml><?xml version="1.0" encoding="utf-8"?>
<p:tagLst xmlns:a="http://schemas.openxmlformats.org/drawingml/2006/main" xmlns:r="http://schemas.openxmlformats.org/officeDocument/2006/relationships" xmlns:p="http://schemas.openxmlformats.org/presentationml/2006/main">
  <p:tag name="HIGHLIGHTER" val="false"/>
</p:tagLst>
</file>

<file path=ppt/tags/tag1202.xml><?xml version="1.0" encoding="utf-8"?>
<p:tagLst xmlns:a="http://schemas.openxmlformats.org/drawingml/2006/main" xmlns:r="http://schemas.openxmlformats.org/officeDocument/2006/relationships" xmlns:p="http://schemas.openxmlformats.org/presentationml/2006/main">
  <p:tag name="HIGHLIGHTER" val="false"/>
</p:tagLst>
</file>

<file path=ppt/tags/tag1203.xml><?xml version="1.0" encoding="utf-8"?>
<p:tagLst xmlns:a="http://schemas.openxmlformats.org/drawingml/2006/main" xmlns:r="http://schemas.openxmlformats.org/officeDocument/2006/relationships" xmlns:p="http://schemas.openxmlformats.org/presentationml/2006/main">
  <p:tag name="HIGHLIGHTER" val="false"/>
</p:tagLst>
</file>

<file path=ppt/tags/tag1204.xml><?xml version="1.0" encoding="utf-8"?>
<p:tagLst xmlns:a="http://schemas.openxmlformats.org/drawingml/2006/main" xmlns:r="http://schemas.openxmlformats.org/officeDocument/2006/relationships" xmlns:p="http://schemas.openxmlformats.org/presentationml/2006/main">
  <p:tag name="HIGHLIGHTER" val="false"/>
</p:tagLst>
</file>

<file path=ppt/tags/tag1205.xml><?xml version="1.0" encoding="utf-8"?>
<p:tagLst xmlns:a="http://schemas.openxmlformats.org/drawingml/2006/main" xmlns:r="http://schemas.openxmlformats.org/officeDocument/2006/relationships" xmlns:p="http://schemas.openxmlformats.org/presentationml/2006/main">
  <p:tag name="HIGHLIGHTER" val="false"/>
</p:tagLst>
</file>

<file path=ppt/tags/tag1206.xml><?xml version="1.0" encoding="utf-8"?>
<p:tagLst xmlns:a="http://schemas.openxmlformats.org/drawingml/2006/main" xmlns:r="http://schemas.openxmlformats.org/officeDocument/2006/relationships" xmlns:p="http://schemas.openxmlformats.org/presentationml/2006/main">
  <p:tag name="HIGHLIGHTER" val="false"/>
</p:tagLst>
</file>

<file path=ppt/tags/tag1207.xml><?xml version="1.0" encoding="utf-8"?>
<p:tagLst xmlns:a="http://schemas.openxmlformats.org/drawingml/2006/main" xmlns:r="http://schemas.openxmlformats.org/officeDocument/2006/relationships" xmlns:p="http://schemas.openxmlformats.org/presentationml/2006/main">
  <p:tag name="HIGHLIGHTER" val="false"/>
</p:tagLst>
</file>

<file path=ppt/tags/tag1208.xml><?xml version="1.0" encoding="utf-8"?>
<p:tagLst xmlns:a="http://schemas.openxmlformats.org/drawingml/2006/main" xmlns:r="http://schemas.openxmlformats.org/officeDocument/2006/relationships" xmlns:p="http://schemas.openxmlformats.org/presentationml/2006/main">
  <p:tag name="HIGHLIGHTER" val="false"/>
</p:tagLst>
</file>

<file path=ppt/tags/tag1209.xml><?xml version="1.0" encoding="utf-8"?>
<p:tagLst xmlns:a="http://schemas.openxmlformats.org/drawingml/2006/main" xmlns:r="http://schemas.openxmlformats.org/officeDocument/2006/relationships" xmlns:p="http://schemas.openxmlformats.org/presentationml/2006/main">
  <p:tag name="HIGHLIGHTER" val="false"/>
</p:tagLst>
</file>

<file path=ppt/tags/tag121.xml><?xml version="1.0" encoding="utf-8"?>
<p:tagLst xmlns:a="http://schemas.openxmlformats.org/drawingml/2006/main" xmlns:r="http://schemas.openxmlformats.org/officeDocument/2006/relationships" xmlns:p="http://schemas.openxmlformats.org/presentationml/2006/main">
  <p:tag name="HIGHLIGHTER" val="false"/>
</p:tagLst>
</file>

<file path=ppt/tags/tag1210.xml><?xml version="1.0" encoding="utf-8"?>
<p:tagLst xmlns:a="http://schemas.openxmlformats.org/drawingml/2006/main" xmlns:r="http://schemas.openxmlformats.org/officeDocument/2006/relationships" xmlns:p="http://schemas.openxmlformats.org/presentationml/2006/main">
  <p:tag name="HIGHLIGHTER" val="false"/>
</p:tagLst>
</file>

<file path=ppt/tags/tag1211.xml><?xml version="1.0" encoding="utf-8"?>
<p:tagLst xmlns:a="http://schemas.openxmlformats.org/drawingml/2006/main" xmlns:r="http://schemas.openxmlformats.org/officeDocument/2006/relationships" xmlns:p="http://schemas.openxmlformats.org/presentationml/2006/main">
  <p:tag name="HIGHLIGHTER" val="false"/>
</p:tagLst>
</file>

<file path=ppt/tags/tag1212.xml><?xml version="1.0" encoding="utf-8"?>
<p:tagLst xmlns:a="http://schemas.openxmlformats.org/drawingml/2006/main" xmlns:r="http://schemas.openxmlformats.org/officeDocument/2006/relationships" xmlns:p="http://schemas.openxmlformats.org/presentationml/2006/main">
  <p:tag name="HIGHLIGHTER" val="false"/>
</p:tagLst>
</file>

<file path=ppt/tags/tag1213.xml><?xml version="1.0" encoding="utf-8"?>
<p:tagLst xmlns:a="http://schemas.openxmlformats.org/drawingml/2006/main" xmlns:r="http://schemas.openxmlformats.org/officeDocument/2006/relationships" xmlns:p="http://schemas.openxmlformats.org/presentationml/2006/main">
  <p:tag name="HIGHLIGHTER" val="false"/>
</p:tagLst>
</file>

<file path=ppt/tags/tag1214.xml><?xml version="1.0" encoding="utf-8"?>
<p:tagLst xmlns:a="http://schemas.openxmlformats.org/drawingml/2006/main" xmlns:r="http://schemas.openxmlformats.org/officeDocument/2006/relationships" xmlns:p="http://schemas.openxmlformats.org/presentationml/2006/main">
  <p:tag name="HIGHLIGHTER" val="false"/>
</p:tagLst>
</file>

<file path=ppt/tags/tag1215.xml><?xml version="1.0" encoding="utf-8"?>
<p:tagLst xmlns:a="http://schemas.openxmlformats.org/drawingml/2006/main" xmlns:r="http://schemas.openxmlformats.org/officeDocument/2006/relationships" xmlns:p="http://schemas.openxmlformats.org/presentationml/2006/main">
  <p:tag name="HIGHLIGHTER" val="false"/>
</p:tagLst>
</file>

<file path=ppt/tags/tag1216.xml><?xml version="1.0" encoding="utf-8"?>
<p:tagLst xmlns:a="http://schemas.openxmlformats.org/drawingml/2006/main" xmlns:r="http://schemas.openxmlformats.org/officeDocument/2006/relationships" xmlns:p="http://schemas.openxmlformats.org/presentationml/2006/main">
  <p:tag name="HIGHLIGHTER" val="false"/>
</p:tagLst>
</file>

<file path=ppt/tags/tag1217.xml><?xml version="1.0" encoding="utf-8"?>
<p:tagLst xmlns:a="http://schemas.openxmlformats.org/drawingml/2006/main" xmlns:r="http://schemas.openxmlformats.org/officeDocument/2006/relationships" xmlns:p="http://schemas.openxmlformats.org/presentationml/2006/main">
  <p:tag name="HIGHLIGHTER" val="false"/>
</p:tagLst>
</file>

<file path=ppt/tags/tag1218.xml><?xml version="1.0" encoding="utf-8"?>
<p:tagLst xmlns:a="http://schemas.openxmlformats.org/drawingml/2006/main" xmlns:r="http://schemas.openxmlformats.org/officeDocument/2006/relationships" xmlns:p="http://schemas.openxmlformats.org/presentationml/2006/main">
  <p:tag name="HIGHLIGHTER" val="false"/>
</p:tagLst>
</file>

<file path=ppt/tags/tag1219.xml><?xml version="1.0" encoding="utf-8"?>
<p:tagLst xmlns:a="http://schemas.openxmlformats.org/drawingml/2006/main" xmlns:r="http://schemas.openxmlformats.org/officeDocument/2006/relationships" xmlns:p="http://schemas.openxmlformats.org/presentationml/2006/main">
  <p:tag name="HIGHLIGHTER" val="false"/>
</p:tagLst>
</file>

<file path=ppt/tags/tag1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0.xml><?xml version="1.0" encoding="utf-8"?>
<p:tagLst xmlns:a="http://schemas.openxmlformats.org/drawingml/2006/main" xmlns:r="http://schemas.openxmlformats.org/officeDocument/2006/relationships" xmlns:p="http://schemas.openxmlformats.org/presentationml/2006/main">
  <p:tag name="HIGHLIGHTER" val="false"/>
</p:tagLst>
</file>

<file path=ppt/tags/tag1221.xml><?xml version="1.0" encoding="utf-8"?>
<p:tagLst xmlns:a="http://schemas.openxmlformats.org/drawingml/2006/main" xmlns:r="http://schemas.openxmlformats.org/officeDocument/2006/relationships" xmlns:p="http://schemas.openxmlformats.org/presentationml/2006/main">
  <p:tag name="HIGHLIGHTER" val="false"/>
</p:tagLst>
</file>

<file path=ppt/tags/tag12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3.xml><?xml version="1.0" encoding="utf-8"?>
<p:tagLst xmlns:a="http://schemas.openxmlformats.org/drawingml/2006/main" xmlns:r="http://schemas.openxmlformats.org/officeDocument/2006/relationships" xmlns:p="http://schemas.openxmlformats.org/presentationml/2006/main">
  <p:tag name="HIGHLIGHTER" val="false"/>
</p:tagLst>
</file>

<file path=ppt/tags/tag1224.xml><?xml version="1.0" encoding="utf-8"?>
<p:tagLst xmlns:a="http://schemas.openxmlformats.org/drawingml/2006/main" xmlns:r="http://schemas.openxmlformats.org/officeDocument/2006/relationships" xmlns:p="http://schemas.openxmlformats.org/presentationml/2006/main">
  <p:tag name="HIGHLIGHTER" val="false"/>
</p:tagLst>
</file>

<file path=ppt/tags/tag1225.xml><?xml version="1.0" encoding="utf-8"?>
<p:tagLst xmlns:a="http://schemas.openxmlformats.org/drawingml/2006/main" xmlns:r="http://schemas.openxmlformats.org/officeDocument/2006/relationships" xmlns:p="http://schemas.openxmlformats.org/presentationml/2006/main">
  <p:tag name="HIGHLIGHTER" val="false"/>
</p:tagLst>
</file>

<file path=ppt/tags/tag1226.xml><?xml version="1.0" encoding="utf-8"?>
<p:tagLst xmlns:a="http://schemas.openxmlformats.org/drawingml/2006/main" xmlns:r="http://schemas.openxmlformats.org/officeDocument/2006/relationships" xmlns:p="http://schemas.openxmlformats.org/presentationml/2006/main">
  <p:tag name="HIGHLIGHTER" val="false"/>
</p:tagLst>
</file>

<file path=ppt/tags/tag1227.xml><?xml version="1.0" encoding="utf-8"?>
<p:tagLst xmlns:a="http://schemas.openxmlformats.org/drawingml/2006/main" xmlns:r="http://schemas.openxmlformats.org/officeDocument/2006/relationships" xmlns:p="http://schemas.openxmlformats.org/presentationml/2006/main">
  <p:tag name="HIGHLIGHTER" val="false"/>
</p:tagLst>
</file>

<file path=ppt/tags/tag1228.xml><?xml version="1.0" encoding="utf-8"?>
<p:tagLst xmlns:a="http://schemas.openxmlformats.org/drawingml/2006/main" xmlns:r="http://schemas.openxmlformats.org/officeDocument/2006/relationships" xmlns:p="http://schemas.openxmlformats.org/presentationml/2006/main">
  <p:tag name="HIGHLIGHTER" val="false"/>
</p:tagLst>
</file>

<file path=ppt/tags/tag1229.xml><?xml version="1.0" encoding="utf-8"?>
<p:tagLst xmlns:a="http://schemas.openxmlformats.org/drawingml/2006/main" xmlns:r="http://schemas.openxmlformats.org/officeDocument/2006/relationships" xmlns:p="http://schemas.openxmlformats.org/presentationml/2006/main">
  <p:tag name="HIGHLIGHTER" val="false"/>
</p:tagLst>
</file>

<file path=ppt/tags/tag123.xml><?xml version="1.0" encoding="utf-8"?>
<p:tagLst xmlns:a="http://schemas.openxmlformats.org/drawingml/2006/main" xmlns:r="http://schemas.openxmlformats.org/officeDocument/2006/relationships" xmlns:p="http://schemas.openxmlformats.org/presentationml/2006/main">
  <p:tag name="HIGHLIGHTER" val="false"/>
</p:tagLst>
</file>

<file path=ppt/tags/tag1230.xml><?xml version="1.0" encoding="utf-8"?>
<p:tagLst xmlns:a="http://schemas.openxmlformats.org/drawingml/2006/main" xmlns:r="http://schemas.openxmlformats.org/officeDocument/2006/relationships" xmlns:p="http://schemas.openxmlformats.org/presentationml/2006/main">
  <p:tag name="HIGHLIGHTER" val="false"/>
</p:tagLst>
</file>

<file path=ppt/tags/tag1231.xml><?xml version="1.0" encoding="utf-8"?>
<p:tagLst xmlns:a="http://schemas.openxmlformats.org/drawingml/2006/main" xmlns:r="http://schemas.openxmlformats.org/officeDocument/2006/relationships" xmlns:p="http://schemas.openxmlformats.org/presentationml/2006/main">
  <p:tag name="HIGHLIGHTER" val="false"/>
</p:tagLst>
</file>

<file path=ppt/tags/tag1232.xml><?xml version="1.0" encoding="utf-8"?>
<p:tagLst xmlns:a="http://schemas.openxmlformats.org/drawingml/2006/main" xmlns:r="http://schemas.openxmlformats.org/officeDocument/2006/relationships" xmlns:p="http://schemas.openxmlformats.org/presentationml/2006/main">
  <p:tag name="HIGHLIGHTER" val="false"/>
</p:tagLst>
</file>

<file path=ppt/tags/tag1233.xml><?xml version="1.0" encoding="utf-8"?>
<p:tagLst xmlns:a="http://schemas.openxmlformats.org/drawingml/2006/main" xmlns:r="http://schemas.openxmlformats.org/officeDocument/2006/relationships" xmlns:p="http://schemas.openxmlformats.org/presentationml/2006/main">
  <p:tag name="HIGHLIGHTER" val="false"/>
</p:tagLst>
</file>

<file path=ppt/tags/tag1234.xml><?xml version="1.0" encoding="utf-8"?>
<p:tagLst xmlns:a="http://schemas.openxmlformats.org/drawingml/2006/main" xmlns:r="http://schemas.openxmlformats.org/officeDocument/2006/relationships" xmlns:p="http://schemas.openxmlformats.org/presentationml/2006/main">
  <p:tag name="HIGHLIGHTER" val="false"/>
</p:tagLst>
</file>

<file path=ppt/tags/tag1235.xml><?xml version="1.0" encoding="utf-8"?>
<p:tagLst xmlns:a="http://schemas.openxmlformats.org/drawingml/2006/main" xmlns:r="http://schemas.openxmlformats.org/officeDocument/2006/relationships" xmlns:p="http://schemas.openxmlformats.org/presentationml/2006/main">
  <p:tag name="HIGHLIGHTER" val="false"/>
</p:tagLst>
</file>

<file path=ppt/tags/tag1236.xml><?xml version="1.0" encoding="utf-8"?>
<p:tagLst xmlns:a="http://schemas.openxmlformats.org/drawingml/2006/main" xmlns:r="http://schemas.openxmlformats.org/officeDocument/2006/relationships" xmlns:p="http://schemas.openxmlformats.org/presentationml/2006/main">
  <p:tag name="HIGHLIGHTER" val="false"/>
</p:tagLst>
</file>

<file path=ppt/tags/tag1237.xml><?xml version="1.0" encoding="utf-8"?>
<p:tagLst xmlns:a="http://schemas.openxmlformats.org/drawingml/2006/main" xmlns:r="http://schemas.openxmlformats.org/officeDocument/2006/relationships" xmlns:p="http://schemas.openxmlformats.org/presentationml/2006/main">
  <p:tag name="HIGHLIGHTER" val="false"/>
</p:tagLst>
</file>

<file path=ppt/tags/tag1238.xml><?xml version="1.0" encoding="utf-8"?>
<p:tagLst xmlns:a="http://schemas.openxmlformats.org/drawingml/2006/main" xmlns:r="http://schemas.openxmlformats.org/officeDocument/2006/relationships" xmlns:p="http://schemas.openxmlformats.org/presentationml/2006/main">
  <p:tag name="HIGHLIGHTER" val="false"/>
</p:tagLst>
</file>

<file path=ppt/tags/tag1239.xml><?xml version="1.0" encoding="utf-8"?>
<p:tagLst xmlns:a="http://schemas.openxmlformats.org/drawingml/2006/main" xmlns:r="http://schemas.openxmlformats.org/officeDocument/2006/relationships" xmlns:p="http://schemas.openxmlformats.org/presentationml/2006/main">
  <p:tag name="HIGHLIGHTER" val="false"/>
</p:tagLst>
</file>

<file path=ppt/tags/tag124.xml><?xml version="1.0" encoding="utf-8"?>
<p:tagLst xmlns:a="http://schemas.openxmlformats.org/drawingml/2006/main" xmlns:r="http://schemas.openxmlformats.org/officeDocument/2006/relationships" xmlns:p="http://schemas.openxmlformats.org/presentationml/2006/main">
  <p:tag name="HIGHLIGHTER" val="false"/>
</p:tagLst>
</file>

<file path=ppt/tags/tag1240.xml><?xml version="1.0" encoding="utf-8"?>
<p:tagLst xmlns:a="http://schemas.openxmlformats.org/drawingml/2006/main" xmlns:r="http://schemas.openxmlformats.org/officeDocument/2006/relationships" xmlns:p="http://schemas.openxmlformats.org/presentationml/2006/main">
  <p:tag name="HIGHLIGHTER" val="false"/>
</p:tagLst>
</file>

<file path=ppt/tags/tag1241.xml><?xml version="1.0" encoding="utf-8"?>
<p:tagLst xmlns:a="http://schemas.openxmlformats.org/drawingml/2006/main" xmlns:r="http://schemas.openxmlformats.org/officeDocument/2006/relationships" xmlns:p="http://schemas.openxmlformats.org/presentationml/2006/main">
  <p:tag name="HIGHLIGHTER" val="false"/>
</p:tagLst>
</file>

<file path=ppt/tags/tag1242.xml><?xml version="1.0" encoding="utf-8"?>
<p:tagLst xmlns:a="http://schemas.openxmlformats.org/drawingml/2006/main" xmlns:r="http://schemas.openxmlformats.org/officeDocument/2006/relationships" xmlns:p="http://schemas.openxmlformats.org/presentationml/2006/main">
  <p:tag name="HIGHLIGHTER" val="false"/>
</p:tagLst>
</file>

<file path=ppt/tags/tag1243.xml><?xml version="1.0" encoding="utf-8"?>
<p:tagLst xmlns:a="http://schemas.openxmlformats.org/drawingml/2006/main" xmlns:r="http://schemas.openxmlformats.org/officeDocument/2006/relationships" xmlns:p="http://schemas.openxmlformats.org/presentationml/2006/main">
  <p:tag name="HIGHLIGHTER" val="false"/>
</p:tagLst>
</file>

<file path=ppt/tags/tag1244.xml><?xml version="1.0" encoding="utf-8"?>
<p:tagLst xmlns:a="http://schemas.openxmlformats.org/drawingml/2006/main" xmlns:r="http://schemas.openxmlformats.org/officeDocument/2006/relationships" xmlns:p="http://schemas.openxmlformats.org/presentationml/2006/main">
  <p:tag name="HIGHLIGHTER" val="false"/>
</p:tagLst>
</file>

<file path=ppt/tags/tag1245.xml><?xml version="1.0" encoding="utf-8"?>
<p:tagLst xmlns:a="http://schemas.openxmlformats.org/drawingml/2006/main" xmlns:r="http://schemas.openxmlformats.org/officeDocument/2006/relationships" xmlns:p="http://schemas.openxmlformats.org/presentationml/2006/main">
  <p:tag name="HIGHLIGHTER" val="false"/>
</p:tagLst>
</file>

<file path=ppt/tags/tag1246.xml><?xml version="1.0" encoding="utf-8"?>
<p:tagLst xmlns:a="http://schemas.openxmlformats.org/drawingml/2006/main" xmlns:r="http://schemas.openxmlformats.org/officeDocument/2006/relationships" xmlns:p="http://schemas.openxmlformats.org/presentationml/2006/main">
  <p:tag name="HIGHLIGHTER" val="false"/>
</p:tagLst>
</file>

<file path=ppt/tags/tag1247.xml><?xml version="1.0" encoding="utf-8"?>
<p:tagLst xmlns:a="http://schemas.openxmlformats.org/drawingml/2006/main" xmlns:r="http://schemas.openxmlformats.org/officeDocument/2006/relationships" xmlns:p="http://schemas.openxmlformats.org/presentationml/2006/main">
  <p:tag name="HIGHLIGHTER" val="false"/>
</p:tagLst>
</file>

<file path=ppt/tags/tag1248.xml><?xml version="1.0" encoding="utf-8"?>
<p:tagLst xmlns:a="http://schemas.openxmlformats.org/drawingml/2006/main" xmlns:r="http://schemas.openxmlformats.org/officeDocument/2006/relationships" xmlns:p="http://schemas.openxmlformats.org/presentationml/2006/main">
  <p:tag name="HIGHLIGHTER" val="false"/>
</p:tagLst>
</file>

<file path=ppt/tags/tag1249.xml><?xml version="1.0" encoding="utf-8"?>
<p:tagLst xmlns:a="http://schemas.openxmlformats.org/drawingml/2006/main" xmlns:r="http://schemas.openxmlformats.org/officeDocument/2006/relationships" xmlns:p="http://schemas.openxmlformats.org/presentationml/2006/main">
  <p:tag name="HIGHLIGHTER" val="false"/>
</p:tagLst>
</file>

<file path=ppt/tags/tag125.xml><?xml version="1.0" encoding="utf-8"?>
<p:tagLst xmlns:a="http://schemas.openxmlformats.org/drawingml/2006/main" xmlns:r="http://schemas.openxmlformats.org/officeDocument/2006/relationships" xmlns:p="http://schemas.openxmlformats.org/presentationml/2006/main">
  <p:tag name="HIGHLIGHTER" val="false"/>
</p:tagLst>
</file>

<file path=ppt/tags/tag1250.xml><?xml version="1.0" encoding="utf-8"?>
<p:tagLst xmlns:a="http://schemas.openxmlformats.org/drawingml/2006/main" xmlns:r="http://schemas.openxmlformats.org/officeDocument/2006/relationships" xmlns:p="http://schemas.openxmlformats.org/presentationml/2006/main">
  <p:tag name="HIGHLIGHTER" val="false"/>
</p:tagLst>
</file>

<file path=ppt/tags/tag1251.xml><?xml version="1.0" encoding="utf-8"?>
<p:tagLst xmlns:a="http://schemas.openxmlformats.org/drawingml/2006/main" xmlns:r="http://schemas.openxmlformats.org/officeDocument/2006/relationships" xmlns:p="http://schemas.openxmlformats.org/presentationml/2006/main">
  <p:tag name="HIGHLIGHTER" val="false"/>
</p:tagLst>
</file>

<file path=ppt/tags/tag1252.xml><?xml version="1.0" encoding="utf-8"?>
<p:tagLst xmlns:a="http://schemas.openxmlformats.org/drawingml/2006/main" xmlns:r="http://schemas.openxmlformats.org/officeDocument/2006/relationships" xmlns:p="http://schemas.openxmlformats.org/presentationml/2006/main">
  <p:tag name="HIGHLIGHTER" val="false"/>
</p:tagLst>
</file>

<file path=ppt/tags/tag1253.xml><?xml version="1.0" encoding="utf-8"?>
<p:tagLst xmlns:a="http://schemas.openxmlformats.org/drawingml/2006/main" xmlns:r="http://schemas.openxmlformats.org/officeDocument/2006/relationships" xmlns:p="http://schemas.openxmlformats.org/presentationml/2006/main">
  <p:tag name="HIGHLIGHTER" val="false"/>
</p:tagLst>
</file>

<file path=ppt/tags/tag1254.xml><?xml version="1.0" encoding="utf-8"?>
<p:tagLst xmlns:a="http://schemas.openxmlformats.org/drawingml/2006/main" xmlns:r="http://schemas.openxmlformats.org/officeDocument/2006/relationships" xmlns:p="http://schemas.openxmlformats.org/presentationml/2006/main">
  <p:tag name="HIGHLIGHTER" val="false"/>
</p:tagLst>
</file>

<file path=ppt/tags/tag1255.xml><?xml version="1.0" encoding="utf-8"?>
<p:tagLst xmlns:a="http://schemas.openxmlformats.org/drawingml/2006/main" xmlns:r="http://schemas.openxmlformats.org/officeDocument/2006/relationships" xmlns:p="http://schemas.openxmlformats.org/presentationml/2006/main">
  <p:tag name="HIGHLIGHTER" val="false"/>
</p:tagLst>
</file>

<file path=ppt/tags/tag1256.xml><?xml version="1.0" encoding="utf-8"?>
<p:tagLst xmlns:a="http://schemas.openxmlformats.org/drawingml/2006/main" xmlns:r="http://schemas.openxmlformats.org/officeDocument/2006/relationships" xmlns:p="http://schemas.openxmlformats.org/presentationml/2006/main">
  <p:tag name="HIGHLIGHTER" val="false"/>
</p:tagLst>
</file>

<file path=ppt/tags/tag1257.xml><?xml version="1.0" encoding="utf-8"?>
<p:tagLst xmlns:a="http://schemas.openxmlformats.org/drawingml/2006/main" xmlns:r="http://schemas.openxmlformats.org/officeDocument/2006/relationships" xmlns:p="http://schemas.openxmlformats.org/presentationml/2006/main">
  <p:tag name="HIGHLIGHTER" val="false"/>
</p:tagLst>
</file>

<file path=ppt/tags/tag1258.xml><?xml version="1.0" encoding="utf-8"?>
<p:tagLst xmlns:a="http://schemas.openxmlformats.org/drawingml/2006/main" xmlns:r="http://schemas.openxmlformats.org/officeDocument/2006/relationships" xmlns:p="http://schemas.openxmlformats.org/presentationml/2006/main">
  <p:tag name="HIGHLIGHTER" val="false"/>
</p:tagLst>
</file>

<file path=ppt/tags/tag1259.xml><?xml version="1.0" encoding="utf-8"?>
<p:tagLst xmlns:a="http://schemas.openxmlformats.org/drawingml/2006/main" xmlns:r="http://schemas.openxmlformats.org/officeDocument/2006/relationships" xmlns:p="http://schemas.openxmlformats.org/presentationml/2006/main">
  <p:tag name="HIGHLIGHTER" val="false"/>
</p:tagLst>
</file>

<file path=ppt/tags/tag126.xml><?xml version="1.0" encoding="utf-8"?>
<p:tagLst xmlns:a="http://schemas.openxmlformats.org/drawingml/2006/main" xmlns:r="http://schemas.openxmlformats.org/officeDocument/2006/relationships" xmlns:p="http://schemas.openxmlformats.org/presentationml/2006/main">
  <p:tag name="HIGHLIGHTER" val="false"/>
</p:tagLst>
</file>

<file path=ppt/tags/tag1260.xml><?xml version="1.0" encoding="utf-8"?>
<p:tagLst xmlns:a="http://schemas.openxmlformats.org/drawingml/2006/main" xmlns:r="http://schemas.openxmlformats.org/officeDocument/2006/relationships" xmlns:p="http://schemas.openxmlformats.org/presentationml/2006/main">
  <p:tag name="HIGHLIGHTER" val="false"/>
</p:tagLst>
</file>

<file path=ppt/tags/tag1261.xml><?xml version="1.0" encoding="utf-8"?>
<p:tagLst xmlns:a="http://schemas.openxmlformats.org/drawingml/2006/main" xmlns:r="http://schemas.openxmlformats.org/officeDocument/2006/relationships" xmlns:p="http://schemas.openxmlformats.org/presentationml/2006/main">
  <p:tag name="HIGHLIGHTER" val="false"/>
</p:tagLst>
</file>

<file path=ppt/tags/tag1262.xml><?xml version="1.0" encoding="utf-8"?>
<p:tagLst xmlns:a="http://schemas.openxmlformats.org/drawingml/2006/main" xmlns:r="http://schemas.openxmlformats.org/officeDocument/2006/relationships" xmlns:p="http://schemas.openxmlformats.org/presentationml/2006/main">
  <p:tag name="HIGHLIGHTER" val="false"/>
</p:tagLst>
</file>

<file path=ppt/tags/tag1263.xml><?xml version="1.0" encoding="utf-8"?>
<p:tagLst xmlns:a="http://schemas.openxmlformats.org/drawingml/2006/main" xmlns:r="http://schemas.openxmlformats.org/officeDocument/2006/relationships" xmlns:p="http://schemas.openxmlformats.org/presentationml/2006/main">
  <p:tag name="HIGHLIGHTER" val="false"/>
</p:tagLst>
</file>

<file path=ppt/tags/tag1264.xml><?xml version="1.0" encoding="utf-8"?>
<p:tagLst xmlns:a="http://schemas.openxmlformats.org/drawingml/2006/main" xmlns:r="http://schemas.openxmlformats.org/officeDocument/2006/relationships" xmlns:p="http://schemas.openxmlformats.org/presentationml/2006/main">
  <p:tag name="HIGHLIGHTER" val="false"/>
</p:tagLst>
</file>

<file path=ppt/tags/tag1265.xml><?xml version="1.0" encoding="utf-8"?>
<p:tagLst xmlns:a="http://schemas.openxmlformats.org/drawingml/2006/main" xmlns:r="http://schemas.openxmlformats.org/officeDocument/2006/relationships" xmlns:p="http://schemas.openxmlformats.org/presentationml/2006/main">
  <p:tag name="HIGHLIGHTER" val="false"/>
</p:tagLst>
</file>

<file path=ppt/tags/tag1266.xml><?xml version="1.0" encoding="utf-8"?>
<p:tagLst xmlns:a="http://schemas.openxmlformats.org/drawingml/2006/main" xmlns:r="http://schemas.openxmlformats.org/officeDocument/2006/relationships" xmlns:p="http://schemas.openxmlformats.org/presentationml/2006/main">
  <p:tag name="HIGHLIGHTER" val="false"/>
</p:tagLst>
</file>

<file path=ppt/tags/tag1267.xml><?xml version="1.0" encoding="utf-8"?>
<p:tagLst xmlns:a="http://schemas.openxmlformats.org/drawingml/2006/main" xmlns:r="http://schemas.openxmlformats.org/officeDocument/2006/relationships" xmlns:p="http://schemas.openxmlformats.org/presentationml/2006/main">
  <p:tag name="HIGHLIGHTER" val="false"/>
</p:tagLst>
</file>

<file path=ppt/tags/tag1268.xml><?xml version="1.0" encoding="utf-8"?>
<p:tagLst xmlns:a="http://schemas.openxmlformats.org/drawingml/2006/main" xmlns:r="http://schemas.openxmlformats.org/officeDocument/2006/relationships" xmlns:p="http://schemas.openxmlformats.org/presentationml/2006/main">
  <p:tag name="HIGHLIGHTER" val="false"/>
</p:tagLst>
</file>

<file path=ppt/tags/tag1269.xml><?xml version="1.0" encoding="utf-8"?>
<p:tagLst xmlns:a="http://schemas.openxmlformats.org/drawingml/2006/main" xmlns:r="http://schemas.openxmlformats.org/officeDocument/2006/relationships" xmlns:p="http://schemas.openxmlformats.org/presentationml/2006/main">
  <p:tag name="HIGHLIGHTER" val="false"/>
</p:tagLst>
</file>

<file path=ppt/tags/tag127.xml><?xml version="1.0" encoding="utf-8"?>
<p:tagLst xmlns:a="http://schemas.openxmlformats.org/drawingml/2006/main" xmlns:r="http://schemas.openxmlformats.org/officeDocument/2006/relationships" xmlns:p="http://schemas.openxmlformats.org/presentationml/2006/main">
  <p:tag name="HIGHLIGHTER" val="false"/>
</p:tagLst>
</file>

<file path=ppt/tags/tag1270.xml><?xml version="1.0" encoding="utf-8"?>
<p:tagLst xmlns:a="http://schemas.openxmlformats.org/drawingml/2006/main" xmlns:r="http://schemas.openxmlformats.org/officeDocument/2006/relationships" xmlns:p="http://schemas.openxmlformats.org/presentationml/2006/main">
  <p:tag name="HIGHLIGHTER" val="false"/>
</p:tagLst>
</file>

<file path=ppt/tags/tag1271.xml><?xml version="1.0" encoding="utf-8"?>
<p:tagLst xmlns:a="http://schemas.openxmlformats.org/drawingml/2006/main" xmlns:r="http://schemas.openxmlformats.org/officeDocument/2006/relationships" xmlns:p="http://schemas.openxmlformats.org/presentationml/2006/main">
  <p:tag name="HIGHLIGHTER" val="false"/>
</p:tagLst>
</file>

<file path=ppt/tags/tag1272.xml><?xml version="1.0" encoding="utf-8"?>
<p:tagLst xmlns:a="http://schemas.openxmlformats.org/drawingml/2006/main" xmlns:r="http://schemas.openxmlformats.org/officeDocument/2006/relationships" xmlns:p="http://schemas.openxmlformats.org/presentationml/2006/main">
  <p:tag name="HIGHLIGHTER" val="false"/>
</p:tagLst>
</file>

<file path=ppt/tags/tag1273.xml><?xml version="1.0" encoding="utf-8"?>
<p:tagLst xmlns:a="http://schemas.openxmlformats.org/drawingml/2006/main" xmlns:r="http://schemas.openxmlformats.org/officeDocument/2006/relationships" xmlns:p="http://schemas.openxmlformats.org/presentationml/2006/main">
  <p:tag name="HIGHLIGHTER" val="false"/>
</p:tagLst>
</file>

<file path=ppt/tags/tag1274.xml><?xml version="1.0" encoding="utf-8"?>
<p:tagLst xmlns:a="http://schemas.openxmlformats.org/drawingml/2006/main" xmlns:r="http://schemas.openxmlformats.org/officeDocument/2006/relationships" xmlns:p="http://schemas.openxmlformats.org/presentationml/2006/main">
  <p:tag name="HIGHLIGHTER" val="false"/>
</p:tagLst>
</file>

<file path=ppt/tags/tag1275.xml><?xml version="1.0" encoding="utf-8"?>
<p:tagLst xmlns:a="http://schemas.openxmlformats.org/drawingml/2006/main" xmlns:r="http://schemas.openxmlformats.org/officeDocument/2006/relationships" xmlns:p="http://schemas.openxmlformats.org/presentationml/2006/main">
  <p:tag name="HIGHLIGHTER" val="false"/>
</p:tagLst>
</file>

<file path=ppt/tags/tag1276.xml><?xml version="1.0" encoding="utf-8"?>
<p:tagLst xmlns:a="http://schemas.openxmlformats.org/drawingml/2006/main" xmlns:r="http://schemas.openxmlformats.org/officeDocument/2006/relationships" xmlns:p="http://schemas.openxmlformats.org/presentationml/2006/main">
  <p:tag name="HIGHLIGHTER" val="false"/>
</p:tagLst>
</file>

<file path=ppt/tags/tag1277.xml><?xml version="1.0" encoding="utf-8"?>
<p:tagLst xmlns:a="http://schemas.openxmlformats.org/drawingml/2006/main" xmlns:r="http://schemas.openxmlformats.org/officeDocument/2006/relationships" xmlns:p="http://schemas.openxmlformats.org/presentationml/2006/main">
  <p:tag name="HIGHLIGHTER" val="false"/>
</p:tagLst>
</file>

<file path=ppt/tags/tag1278.xml><?xml version="1.0" encoding="utf-8"?>
<p:tagLst xmlns:a="http://schemas.openxmlformats.org/drawingml/2006/main" xmlns:r="http://schemas.openxmlformats.org/officeDocument/2006/relationships" xmlns:p="http://schemas.openxmlformats.org/presentationml/2006/main">
  <p:tag name="HIGHLIGHTER" val="false"/>
</p:tagLst>
</file>

<file path=ppt/tags/tag1279.xml><?xml version="1.0" encoding="utf-8"?>
<p:tagLst xmlns:a="http://schemas.openxmlformats.org/drawingml/2006/main" xmlns:r="http://schemas.openxmlformats.org/officeDocument/2006/relationships" xmlns:p="http://schemas.openxmlformats.org/presentationml/2006/main">
  <p:tag name="HIGHLIGHTER" val="false"/>
</p:tagLst>
</file>

<file path=ppt/tags/tag128.xml><?xml version="1.0" encoding="utf-8"?>
<p:tagLst xmlns:a="http://schemas.openxmlformats.org/drawingml/2006/main" xmlns:r="http://schemas.openxmlformats.org/officeDocument/2006/relationships" xmlns:p="http://schemas.openxmlformats.org/presentationml/2006/main">
  <p:tag name="HIGHLIGHTER" val="false"/>
</p:tagLst>
</file>

<file path=ppt/tags/tag1280.xml><?xml version="1.0" encoding="utf-8"?>
<p:tagLst xmlns:a="http://schemas.openxmlformats.org/drawingml/2006/main" xmlns:r="http://schemas.openxmlformats.org/officeDocument/2006/relationships" xmlns:p="http://schemas.openxmlformats.org/presentationml/2006/main">
  <p:tag name="HIGHLIGHTER" val="false"/>
</p:tagLst>
</file>

<file path=ppt/tags/tag1281.xml><?xml version="1.0" encoding="utf-8"?>
<p:tagLst xmlns:a="http://schemas.openxmlformats.org/drawingml/2006/main" xmlns:r="http://schemas.openxmlformats.org/officeDocument/2006/relationships" xmlns:p="http://schemas.openxmlformats.org/presentationml/2006/main">
  <p:tag name="HIGHLIGHTER" val="false"/>
</p:tagLst>
</file>

<file path=ppt/tags/tag1282.xml><?xml version="1.0" encoding="utf-8"?>
<p:tagLst xmlns:a="http://schemas.openxmlformats.org/drawingml/2006/main" xmlns:r="http://schemas.openxmlformats.org/officeDocument/2006/relationships" xmlns:p="http://schemas.openxmlformats.org/presentationml/2006/main">
  <p:tag name="HIGHLIGHTER" val="false"/>
</p:tagLst>
</file>

<file path=ppt/tags/tag1283.xml><?xml version="1.0" encoding="utf-8"?>
<p:tagLst xmlns:a="http://schemas.openxmlformats.org/drawingml/2006/main" xmlns:r="http://schemas.openxmlformats.org/officeDocument/2006/relationships" xmlns:p="http://schemas.openxmlformats.org/presentationml/2006/main">
  <p:tag name="HIGHLIGHTER" val="false"/>
</p:tagLst>
</file>

<file path=ppt/tags/tag1284.xml><?xml version="1.0" encoding="utf-8"?>
<p:tagLst xmlns:a="http://schemas.openxmlformats.org/drawingml/2006/main" xmlns:r="http://schemas.openxmlformats.org/officeDocument/2006/relationships" xmlns:p="http://schemas.openxmlformats.org/presentationml/2006/main">
  <p:tag name="HIGHLIGHTER" val="false"/>
</p:tagLst>
</file>

<file path=ppt/tags/tag1285.xml><?xml version="1.0" encoding="utf-8"?>
<p:tagLst xmlns:a="http://schemas.openxmlformats.org/drawingml/2006/main" xmlns:r="http://schemas.openxmlformats.org/officeDocument/2006/relationships" xmlns:p="http://schemas.openxmlformats.org/presentationml/2006/main">
  <p:tag name="HIGHLIGHTER" val="false"/>
</p:tagLst>
</file>

<file path=ppt/tags/tag1286.xml><?xml version="1.0" encoding="utf-8"?>
<p:tagLst xmlns:a="http://schemas.openxmlformats.org/drawingml/2006/main" xmlns:r="http://schemas.openxmlformats.org/officeDocument/2006/relationships" xmlns:p="http://schemas.openxmlformats.org/presentationml/2006/main">
  <p:tag name="HIGHLIGHTER" val="false"/>
</p:tagLst>
</file>

<file path=ppt/tags/tag1287.xml><?xml version="1.0" encoding="utf-8"?>
<p:tagLst xmlns:a="http://schemas.openxmlformats.org/drawingml/2006/main" xmlns:r="http://schemas.openxmlformats.org/officeDocument/2006/relationships" xmlns:p="http://schemas.openxmlformats.org/presentationml/2006/main">
  <p:tag name="HIGHLIGHTER" val="false"/>
</p:tagLst>
</file>

<file path=ppt/tags/tag1288.xml><?xml version="1.0" encoding="utf-8"?>
<p:tagLst xmlns:a="http://schemas.openxmlformats.org/drawingml/2006/main" xmlns:r="http://schemas.openxmlformats.org/officeDocument/2006/relationships" xmlns:p="http://schemas.openxmlformats.org/presentationml/2006/main">
  <p:tag name="HIGHLIGHTER" val="false"/>
</p:tagLst>
</file>

<file path=ppt/tags/tag1289.xml><?xml version="1.0" encoding="utf-8"?>
<p:tagLst xmlns:a="http://schemas.openxmlformats.org/drawingml/2006/main" xmlns:r="http://schemas.openxmlformats.org/officeDocument/2006/relationships" xmlns:p="http://schemas.openxmlformats.org/presentationml/2006/main">
  <p:tag name="HIGHLIGHTER" val="false"/>
</p:tagLst>
</file>

<file path=ppt/tags/tag129.xml><?xml version="1.0" encoding="utf-8"?>
<p:tagLst xmlns:a="http://schemas.openxmlformats.org/drawingml/2006/main" xmlns:r="http://schemas.openxmlformats.org/officeDocument/2006/relationships" xmlns:p="http://schemas.openxmlformats.org/presentationml/2006/main">
  <p:tag name="HIGHLIGHTER" val="false"/>
</p:tagLst>
</file>

<file path=ppt/tags/tag1290.xml><?xml version="1.0" encoding="utf-8"?>
<p:tagLst xmlns:a="http://schemas.openxmlformats.org/drawingml/2006/main" xmlns:r="http://schemas.openxmlformats.org/officeDocument/2006/relationships" xmlns:p="http://schemas.openxmlformats.org/presentationml/2006/main">
  <p:tag name="HIGHLIGHTER" val="false"/>
</p:tagLst>
</file>

<file path=ppt/tags/tag1291.xml><?xml version="1.0" encoding="utf-8"?>
<p:tagLst xmlns:a="http://schemas.openxmlformats.org/drawingml/2006/main" xmlns:r="http://schemas.openxmlformats.org/officeDocument/2006/relationships" xmlns:p="http://schemas.openxmlformats.org/presentationml/2006/main">
  <p:tag name="HIGHLIGHTER" val="false"/>
</p:tagLst>
</file>

<file path=ppt/tags/tag1292.xml><?xml version="1.0" encoding="utf-8"?>
<p:tagLst xmlns:a="http://schemas.openxmlformats.org/drawingml/2006/main" xmlns:r="http://schemas.openxmlformats.org/officeDocument/2006/relationships" xmlns:p="http://schemas.openxmlformats.org/presentationml/2006/main">
  <p:tag name="HIGHLIGHTER" val="false"/>
</p:tagLst>
</file>

<file path=ppt/tags/tag1293.xml><?xml version="1.0" encoding="utf-8"?>
<p:tagLst xmlns:a="http://schemas.openxmlformats.org/drawingml/2006/main" xmlns:r="http://schemas.openxmlformats.org/officeDocument/2006/relationships" xmlns:p="http://schemas.openxmlformats.org/presentationml/2006/main">
  <p:tag name="HIGHLIGHTER" val="false"/>
</p:tagLst>
</file>

<file path=ppt/tags/tag1294.xml><?xml version="1.0" encoding="utf-8"?>
<p:tagLst xmlns:a="http://schemas.openxmlformats.org/drawingml/2006/main" xmlns:r="http://schemas.openxmlformats.org/officeDocument/2006/relationships" xmlns:p="http://schemas.openxmlformats.org/presentationml/2006/main">
  <p:tag name="HIGHLIGHTER" val="false"/>
</p:tagLst>
</file>

<file path=ppt/tags/tag1295.xml><?xml version="1.0" encoding="utf-8"?>
<p:tagLst xmlns:a="http://schemas.openxmlformats.org/drawingml/2006/main" xmlns:r="http://schemas.openxmlformats.org/officeDocument/2006/relationships" xmlns:p="http://schemas.openxmlformats.org/presentationml/2006/main">
  <p:tag name="HIGHLIGHTER" val="false"/>
</p:tagLst>
</file>

<file path=ppt/tags/tag1296.xml><?xml version="1.0" encoding="utf-8"?>
<p:tagLst xmlns:a="http://schemas.openxmlformats.org/drawingml/2006/main" xmlns:r="http://schemas.openxmlformats.org/officeDocument/2006/relationships" xmlns:p="http://schemas.openxmlformats.org/presentationml/2006/main">
  <p:tag name="HIGHLIGHTER" val="false"/>
</p:tagLst>
</file>

<file path=ppt/tags/tag1297.xml><?xml version="1.0" encoding="utf-8"?>
<p:tagLst xmlns:a="http://schemas.openxmlformats.org/drawingml/2006/main" xmlns:r="http://schemas.openxmlformats.org/officeDocument/2006/relationships" xmlns:p="http://schemas.openxmlformats.org/presentationml/2006/main">
  <p:tag name="HIGHLIGHTER" val="false"/>
</p:tagLst>
</file>

<file path=ppt/tags/tag1298.xml><?xml version="1.0" encoding="utf-8"?>
<p:tagLst xmlns:a="http://schemas.openxmlformats.org/drawingml/2006/main" xmlns:r="http://schemas.openxmlformats.org/officeDocument/2006/relationships" xmlns:p="http://schemas.openxmlformats.org/presentationml/2006/main">
  <p:tag name="HIGHLIGHTER" val="false"/>
</p:tagLst>
</file>

<file path=ppt/tags/tag1299.xml><?xml version="1.0" encoding="utf-8"?>
<p:tagLst xmlns:a="http://schemas.openxmlformats.org/drawingml/2006/main" xmlns:r="http://schemas.openxmlformats.org/officeDocument/2006/relationships" xmlns:p="http://schemas.openxmlformats.org/presentationml/2006/main">
  <p:tag name="HIGHLIGHTER" val="false"/>
</p:tagLst>
</file>

<file path=ppt/tags/tag13.xml><?xml version="1.0" encoding="utf-8"?>
<p:tagLst xmlns:a="http://schemas.openxmlformats.org/drawingml/2006/main" xmlns:r="http://schemas.openxmlformats.org/officeDocument/2006/relationships" xmlns:p="http://schemas.openxmlformats.org/presentationml/2006/main">
  <p:tag name="HIGHLIGHTER" val="false"/>
</p:tagLst>
</file>

<file path=ppt/tags/tag130.xml><?xml version="1.0" encoding="utf-8"?>
<p:tagLst xmlns:a="http://schemas.openxmlformats.org/drawingml/2006/main" xmlns:r="http://schemas.openxmlformats.org/officeDocument/2006/relationships" xmlns:p="http://schemas.openxmlformats.org/presentationml/2006/main">
  <p:tag name="HIGHLIGHTER" val="false"/>
</p:tagLst>
</file>

<file path=ppt/tags/tag1300.xml><?xml version="1.0" encoding="utf-8"?>
<p:tagLst xmlns:a="http://schemas.openxmlformats.org/drawingml/2006/main" xmlns:r="http://schemas.openxmlformats.org/officeDocument/2006/relationships" xmlns:p="http://schemas.openxmlformats.org/presentationml/2006/main">
  <p:tag name="HIGHLIGHTER" val="false"/>
</p:tagLst>
</file>

<file path=ppt/tags/tag1301.xml><?xml version="1.0" encoding="utf-8"?>
<p:tagLst xmlns:a="http://schemas.openxmlformats.org/drawingml/2006/main" xmlns:r="http://schemas.openxmlformats.org/officeDocument/2006/relationships" xmlns:p="http://schemas.openxmlformats.org/presentationml/2006/main">
  <p:tag name="HIGHLIGHTER" val="false"/>
</p:tagLst>
</file>

<file path=ppt/tags/tag1302.xml><?xml version="1.0" encoding="utf-8"?>
<p:tagLst xmlns:a="http://schemas.openxmlformats.org/drawingml/2006/main" xmlns:r="http://schemas.openxmlformats.org/officeDocument/2006/relationships" xmlns:p="http://schemas.openxmlformats.org/presentationml/2006/main">
  <p:tag name="HIGHLIGHTER" val="false"/>
</p:tagLst>
</file>

<file path=ppt/tags/tag1303.xml><?xml version="1.0" encoding="utf-8"?>
<p:tagLst xmlns:a="http://schemas.openxmlformats.org/drawingml/2006/main" xmlns:r="http://schemas.openxmlformats.org/officeDocument/2006/relationships" xmlns:p="http://schemas.openxmlformats.org/presentationml/2006/main">
  <p:tag name="HIGHLIGHTER" val="false"/>
</p:tagLst>
</file>

<file path=ppt/tags/tag1304.xml><?xml version="1.0" encoding="utf-8"?>
<p:tagLst xmlns:a="http://schemas.openxmlformats.org/drawingml/2006/main" xmlns:r="http://schemas.openxmlformats.org/officeDocument/2006/relationships" xmlns:p="http://schemas.openxmlformats.org/presentationml/2006/main">
  <p:tag name="HIGHLIGHTER" val="false"/>
</p:tagLst>
</file>

<file path=ppt/tags/tag1305.xml><?xml version="1.0" encoding="utf-8"?>
<p:tagLst xmlns:a="http://schemas.openxmlformats.org/drawingml/2006/main" xmlns:r="http://schemas.openxmlformats.org/officeDocument/2006/relationships" xmlns:p="http://schemas.openxmlformats.org/presentationml/2006/main">
  <p:tag name="HIGHLIGHTER" val="false"/>
</p:tagLst>
</file>

<file path=ppt/tags/tag1306.xml><?xml version="1.0" encoding="utf-8"?>
<p:tagLst xmlns:a="http://schemas.openxmlformats.org/drawingml/2006/main" xmlns:r="http://schemas.openxmlformats.org/officeDocument/2006/relationships" xmlns:p="http://schemas.openxmlformats.org/presentationml/2006/main">
  <p:tag name="HIGHLIGHTER" val="false"/>
</p:tagLst>
</file>

<file path=ppt/tags/tag1307.xml><?xml version="1.0" encoding="utf-8"?>
<p:tagLst xmlns:a="http://schemas.openxmlformats.org/drawingml/2006/main" xmlns:r="http://schemas.openxmlformats.org/officeDocument/2006/relationships" xmlns:p="http://schemas.openxmlformats.org/presentationml/2006/main">
  <p:tag name="HIGHLIGHTER" val="false"/>
</p:tagLst>
</file>

<file path=ppt/tags/tag1308.xml><?xml version="1.0" encoding="utf-8"?>
<p:tagLst xmlns:a="http://schemas.openxmlformats.org/drawingml/2006/main" xmlns:r="http://schemas.openxmlformats.org/officeDocument/2006/relationships" xmlns:p="http://schemas.openxmlformats.org/presentationml/2006/main">
  <p:tag name="HIGHLIGHTER" val="false"/>
</p:tagLst>
</file>

<file path=ppt/tags/tag1309.xml><?xml version="1.0" encoding="utf-8"?>
<p:tagLst xmlns:a="http://schemas.openxmlformats.org/drawingml/2006/main" xmlns:r="http://schemas.openxmlformats.org/officeDocument/2006/relationships" xmlns:p="http://schemas.openxmlformats.org/presentationml/2006/main">
  <p:tag name="HIGHLIGHTER" val="false"/>
</p:tagLst>
</file>

<file path=ppt/tags/tag131.xml><?xml version="1.0" encoding="utf-8"?>
<p:tagLst xmlns:a="http://schemas.openxmlformats.org/drawingml/2006/main" xmlns:r="http://schemas.openxmlformats.org/officeDocument/2006/relationships" xmlns:p="http://schemas.openxmlformats.org/presentationml/2006/main">
  <p:tag name="HIGHLIGHTER" val="false"/>
</p:tagLst>
</file>

<file path=ppt/tags/tag1310.xml><?xml version="1.0" encoding="utf-8"?>
<p:tagLst xmlns:a="http://schemas.openxmlformats.org/drawingml/2006/main" xmlns:r="http://schemas.openxmlformats.org/officeDocument/2006/relationships" xmlns:p="http://schemas.openxmlformats.org/presentationml/2006/main">
  <p:tag name="HIGHLIGHTER" val="false"/>
</p:tagLst>
</file>

<file path=ppt/tags/tag1311.xml><?xml version="1.0" encoding="utf-8"?>
<p:tagLst xmlns:a="http://schemas.openxmlformats.org/drawingml/2006/main" xmlns:r="http://schemas.openxmlformats.org/officeDocument/2006/relationships" xmlns:p="http://schemas.openxmlformats.org/presentationml/2006/main">
  <p:tag name="HIGHLIGHTER" val="false"/>
</p:tagLst>
</file>

<file path=ppt/tags/tag1312.xml><?xml version="1.0" encoding="utf-8"?>
<p:tagLst xmlns:a="http://schemas.openxmlformats.org/drawingml/2006/main" xmlns:r="http://schemas.openxmlformats.org/officeDocument/2006/relationships" xmlns:p="http://schemas.openxmlformats.org/presentationml/2006/main">
  <p:tag name="HIGHLIGHTER" val="false"/>
</p:tagLst>
</file>

<file path=ppt/tags/tag1313.xml><?xml version="1.0" encoding="utf-8"?>
<p:tagLst xmlns:a="http://schemas.openxmlformats.org/drawingml/2006/main" xmlns:r="http://schemas.openxmlformats.org/officeDocument/2006/relationships" xmlns:p="http://schemas.openxmlformats.org/presentationml/2006/main">
  <p:tag name="HIGHLIGHTER" val="false"/>
</p:tagLst>
</file>

<file path=ppt/tags/tag1314.xml><?xml version="1.0" encoding="utf-8"?>
<p:tagLst xmlns:a="http://schemas.openxmlformats.org/drawingml/2006/main" xmlns:r="http://schemas.openxmlformats.org/officeDocument/2006/relationships" xmlns:p="http://schemas.openxmlformats.org/presentationml/2006/main">
  <p:tag name="HIGHLIGHTER" val="false"/>
</p:tagLst>
</file>

<file path=ppt/tags/tag1315.xml><?xml version="1.0" encoding="utf-8"?>
<p:tagLst xmlns:a="http://schemas.openxmlformats.org/drawingml/2006/main" xmlns:r="http://schemas.openxmlformats.org/officeDocument/2006/relationships" xmlns:p="http://schemas.openxmlformats.org/presentationml/2006/main">
  <p:tag name="HIGHLIGHTER" val="false"/>
</p:tagLst>
</file>

<file path=ppt/tags/tag1316.xml><?xml version="1.0" encoding="utf-8"?>
<p:tagLst xmlns:a="http://schemas.openxmlformats.org/drawingml/2006/main" xmlns:r="http://schemas.openxmlformats.org/officeDocument/2006/relationships" xmlns:p="http://schemas.openxmlformats.org/presentationml/2006/main">
  <p:tag name="HIGHLIGHTER" val="false"/>
</p:tagLst>
</file>

<file path=ppt/tags/tag1317.xml><?xml version="1.0" encoding="utf-8"?>
<p:tagLst xmlns:a="http://schemas.openxmlformats.org/drawingml/2006/main" xmlns:r="http://schemas.openxmlformats.org/officeDocument/2006/relationships" xmlns:p="http://schemas.openxmlformats.org/presentationml/2006/main">
  <p:tag name="HIGHLIGHTER" val="false"/>
</p:tagLst>
</file>

<file path=ppt/tags/tag1318.xml><?xml version="1.0" encoding="utf-8"?>
<p:tagLst xmlns:a="http://schemas.openxmlformats.org/drawingml/2006/main" xmlns:r="http://schemas.openxmlformats.org/officeDocument/2006/relationships" xmlns:p="http://schemas.openxmlformats.org/presentationml/2006/main">
  <p:tag name="HIGHLIGHTER" val="false"/>
</p:tagLst>
</file>

<file path=ppt/tags/tag1319.xml><?xml version="1.0" encoding="utf-8"?>
<p:tagLst xmlns:a="http://schemas.openxmlformats.org/drawingml/2006/main" xmlns:r="http://schemas.openxmlformats.org/officeDocument/2006/relationships" xmlns:p="http://schemas.openxmlformats.org/presentationml/2006/main">
  <p:tag name="HIGHLIGHTER" val="false"/>
</p:tagLst>
</file>

<file path=ppt/tags/tag132.xml><?xml version="1.0" encoding="utf-8"?>
<p:tagLst xmlns:a="http://schemas.openxmlformats.org/drawingml/2006/main" xmlns:r="http://schemas.openxmlformats.org/officeDocument/2006/relationships" xmlns:p="http://schemas.openxmlformats.org/presentationml/2006/main">
  <p:tag name="HIGHLIGHTER" val="false"/>
</p:tagLst>
</file>

<file path=ppt/tags/tag1320.xml><?xml version="1.0" encoding="utf-8"?>
<p:tagLst xmlns:a="http://schemas.openxmlformats.org/drawingml/2006/main" xmlns:r="http://schemas.openxmlformats.org/officeDocument/2006/relationships" xmlns:p="http://schemas.openxmlformats.org/presentationml/2006/main">
  <p:tag name="HIGHLIGHTER" val="false"/>
</p:tagLst>
</file>

<file path=ppt/tags/tag1321.xml><?xml version="1.0" encoding="utf-8"?>
<p:tagLst xmlns:a="http://schemas.openxmlformats.org/drawingml/2006/main" xmlns:r="http://schemas.openxmlformats.org/officeDocument/2006/relationships" xmlns:p="http://schemas.openxmlformats.org/presentationml/2006/main">
  <p:tag name="HIGHLIGHTER" val="false"/>
</p:tagLst>
</file>

<file path=ppt/tags/tag1322.xml><?xml version="1.0" encoding="utf-8"?>
<p:tagLst xmlns:a="http://schemas.openxmlformats.org/drawingml/2006/main" xmlns:r="http://schemas.openxmlformats.org/officeDocument/2006/relationships" xmlns:p="http://schemas.openxmlformats.org/presentationml/2006/main">
  <p:tag name="HIGHLIGHTER" val="false"/>
</p:tagLst>
</file>

<file path=ppt/tags/tag1323.xml><?xml version="1.0" encoding="utf-8"?>
<p:tagLst xmlns:a="http://schemas.openxmlformats.org/drawingml/2006/main" xmlns:r="http://schemas.openxmlformats.org/officeDocument/2006/relationships" xmlns:p="http://schemas.openxmlformats.org/presentationml/2006/main">
  <p:tag name="HIGHLIGHTER" val="false"/>
</p:tagLst>
</file>

<file path=ppt/tags/tag1324.xml><?xml version="1.0" encoding="utf-8"?>
<p:tagLst xmlns:a="http://schemas.openxmlformats.org/drawingml/2006/main" xmlns:r="http://schemas.openxmlformats.org/officeDocument/2006/relationships" xmlns:p="http://schemas.openxmlformats.org/presentationml/2006/main">
  <p:tag name="HIGHLIGHTER" val="false"/>
</p:tagLst>
</file>

<file path=ppt/tags/tag1325.xml><?xml version="1.0" encoding="utf-8"?>
<p:tagLst xmlns:a="http://schemas.openxmlformats.org/drawingml/2006/main" xmlns:r="http://schemas.openxmlformats.org/officeDocument/2006/relationships" xmlns:p="http://schemas.openxmlformats.org/presentationml/2006/main">
  <p:tag name="HIGHLIGHTER" val="false"/>
</p:tagLst>
</file>

<file path=ppt/tags/tag1326.xml><?xml version="1.0" encoding="utf-8"?>
<p:tagLst xmlns:a="http://schemas.openxmlformats.org/drawingml/2006/main" xmlns:r="http://schemas.openxmlformats.org/officeDocument/2006/relationships" xmlns:p="http://schemas.openxmlformats.org/presentationml/2006/main">
  <p:tag name="HIGHLIGHTER" val="false"/>
</p:tagLst>
</file>

<file path=ppt/tags/tag1327.xml><?xml version="1.0" encoding="utf-8"?>
<p:tagLst xmlns:a="http://schemas.openxmlformats.org/drawingml/2006/main" xmlns:r="http://schemas.openxmlformats.org/officeDocument/2006/relationships" xmlns:p="http://schemas.openxmlformats.org/presentationml/2006/main">
  <p:tag name="HIGHLIGHTER" val="false"/>
</p:tagLst>
</file>

<file path=ppt/tags/tag1328.xml><?xml version="1.0" encoding="utf-8"?>
<p:tagLst xmlns:a="http://schemas.openxmlformats.org/drawingml/2006/main" xmlns:r="http://schemas.openxmlformats.org/officeDocument/2006/relationships" xmlns:p="http://schemas.openxmlformats.org/presentationml/2006/main">
  <p:tag name="HIGHLIGHTER" val="false"/>
</p:tagLst>
</file>

<file path=ppt/tags/tag1329.xml><?xml version="1.0" encoding="utf-8"?>
<p:tagLst xmlns:a="http://schemas.openxmlformats.org/drawingml/2006/main" xmlns:r="http://schemas.openxmlformats.org/officeDocument/2006/relationships" xmlns:p="http://schemas.openxmlformats.org/presentationml/2006/main">
  <p:tag name="HIGHLIGHTER" val="false"/>
</p:tagLst>
</file>

<file path=ppt/tags/tag1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0.xml><?xml version="1.0" encoding="utf-8"?>
<p:tagLst xmlns:a="http://schemas.openxmlformats.org/drawingml/2006/main" xmlns:r="http://schemas.openxmlformats.org/officeDocument/2006/relationships" xmlns:p="http://schemas.openxmlformats.org/presentationml/2006/main">
  <p:tag name="HIGHLIGHTER" val="false"/>
</p:tagLst>
</file>

<file path=ppt/tags/tag1331.xml><?xml version="1.0" encoding="utf-8"?>
<p:tagLst xmlns:a="http://schemas.openxmlformats.org/drawingml/2006/main" xmlns:r="http://schemas.openxmlformats.org/officeDocument/2006/relationships" xmlns:p="http://schemas.openxmlformats.org/presentationml/2006/main">
  <p:tag name="HIGHLIGHTER" val="false"/>
</p:tagLst>
</file>

<file path=ppt/tags/tag1332.xml><?xml version="1.0" encoding="utf-8"?>
<p:tagLst xmlns:a="http://schemas.openxmlformats.org/drawingml/2006/main" xmlns:r="http://schemas.openxmlformats.org/officeDocument/2006/relationships" xmlns:p="http://schemas.openxmlformats.org/presentationml/2006/main">
  <p:tag name="HIGHLIGHTER" val="false"/>
</p:tagLst>
</file>

<file path=ppt/tags/tag13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4.xml><?xml version="1.0" encoding="utf-8"?>
<p:tagLst xmlns:a="http://schemas.openxmlformats.org/drawingml/2006/main" xmlns:r="http://schemas.openxmlformats.org/officeDocument/2006/relationships" xmlns:p="http://schemas.openxmlformats.org/presentationml/2006/main">
  <p:tag name="HIGHLIGHTER" val="false"/>
</p:tagLst>
</file>

<file path=ppt/tags/tag1335.xml><?xml version="1.0" encoding="utf-8"?>
<p:tagLst xmlns:a="http://schemas.openxmlformats.org/drawingml/2006/main" xmlns:r="http://schemas.openxmlformats.org/officeDocument/2006/relationships" xmlns:p="http://schemas.openxmlformats.org/presentationml/2006/main">
  <p:tag name="HIGHLIGHTER" val="false"/>
</p:tagLst>
</file>

<file path=ppt/tags/tag1336.xml><?xml version="1.0" encoding="utf-8"?>
<p:tagLst xmlns:a="http://schemas.openxmlformats.org/drawingml/2006/main" xmlns:r="http://schemas.openxmlformats.org/officeDocument/2006/relationships" xmlns:p="http://schemas.openxmlformats.org/presentationml/2006/main">
  <p:tag name="HIGHLIGHTER" val="false"/>
</p:tagLst>
</file>

<file path=ppt/tags/tag1337.xml><?xml version="1.0" encoding="utf-8"?>
<p:tagLst xmlns:a="http://schemas.openxmlformats.org/drawingml/2006/main" xmlns:r="http://schemas.openxmlformats.org/officeDocument/2006/relationships" xmlns:p="http://schemas.openxmlformats.org/presentationml/2006/main">
  <p:tag name="HIGHLIGHTER" val="false"/>
</p:tagLst>
</file>

<file path=ppt/tags/tag1338.xml><?xml version="1.0" encoding="utf-8"?>
<p:tagLst xmlns:a="http://schemas.openxmlformats.org/drawingml/2006/main" xmlns:r="http://schemas.openxmlformats.org/officeDocument/2006/relationships" xmlns:p="http://schemas.openxmlformats.org/presentationml/2006/main">
  <p:tag name="HIGHLIGHTER" val="false"/>
</p:tagLst>
</file>

<file path=ppt/tags/tag1339.xml><?xml version="1.0" encoding="utf-8"?>
<p:tagLst xmlns:a="http://schemas.openxmlformats.org/drawingml/2006/main" xmlns:r="http://schemas.openxmlformats.org/officeDocument/2006/relationships" xmlns:p="http://schemas.openxmlformats.org/presentationml/2006/main">
  <p:tag name="HIGHLIGHTER" val="false"/>
</p:tagLst>
</file>

<file path=ppt/tags/tag134.xml><?xml version="1.0" encoding="utf-8"?>
<p:tagLst xmlns:a="http://schemas.openxmlformats.org/drawingml/2006/main" xmlns:r="http://schemas.openxmlformats.org/officeDocument/2006/relationships" xmlns:p="http://schemas.openxmlformats.org/presentationml/2006/main">
  <p:tag name="HIGHLIGHTER" val="false"/>
</p:tagLst>
</file>

<file path=ppt/tags/tag1340.xml><?xml version="1.0" encoding="utf-8"?>
<p:tagLst xmlns:a="http://schemas.openxmlformats.org/drawingml/2006/main" xmlns:r="http://schemas.openxmlformats.org/officeDocument/2006/relationships" xmlns:p="http://schemas.openxmlformats.org/presentationml/2006/main">
  <p:tag name="HIGHLIGHTER" val="false"/>
</p:tagLst>
</file>

<file path=ppt/tags/tag1341.xml><?xml version="1.0" encoding="utf-8"?>
<p:tagLst xmlns:a="http://schemas.openxmlformats.org/drawingml/2006/main" xmlns:r="http://schemas.openxmlformats.org/officeDocument/2006/relationships" xmlns:p="http://schemas.openxmlformats.org/presentationml/2006/main">
  <p:tag name="HIGHLIGHTER" val="false"/>
</p:tagLst>
</file>

<file path=ppt/tags/tag1342.xml><?xml version="1.0" encoding="utf-8"?>
<p:tagLst xmlns:a="http://schemas.openxmlformats.org/drawingml/2006/main" xmlns:r="http://schemas.openxmlformats.org/officeDocument/2006/relationships" xmlns:p="http://schemas.openxmlformats.org/presentationml/2006/main">
  <p:tag name="HIGHLIGHTER" val="false"/>
</p:tagLst>
</file>

<file path=ppt/tags/tag1343.xml><?xml version="1.0" encoding="utf-8"?>
<p:tagLst xmlns:a="http://schemas.openxmlformats.org/drawingml/2006/main" xmlns:r="http://schemas.openxmlformats.org/officeDocument/2006/relationships" xmlns:p="http://schemas.openxmlformats.org/presentationml/2006/main">
  <p:tag name="HIGHLIGHTER" val="false"/>
</p:tagLst>
</file>

<file path=ppt/tags/tag1344.xml><?xml version="1.0" encoding="utf-8"?>
<p:tagLst xmlns:a="http://schemas.openxmlformats.org/drawingml/2006/main" xmlns:r="http://schemas.openxmlformats.org/officeDocument/2006/relationships" xmlns:p="http://schemas.openxmlformats.org/presentationml/2006/main">
  <p:tag name="HIGHLIGHTER" val="false"/>
</p:tagLst>
</file>

<file path=ppt/tags/tag1345.xml><?xml version="1.0" encoding="utf-8"?>
<p:tagLst xmlns:a="http://schemas.openxmlformats.org/drawingml/2006/main" xmlns:r="http://schemas.openxmlformats.org/officeDocument/2006/relationships" xmlns:p="http://schemas.openxmlformats.org/presentationml/2006/main">
  <p:tag name="HIGHLIGHTER" val="false"/>
</p:tagLst>
</file>

<file path=ppt/tags/tag1346.xml><?xml version="1.0" encoding="utf-8"?>
<p:tagLst xmlns:a="http://schemas.openxmlformats.org/drawingml/2006/main" xmlns:r="http://schemas.openxmlformats.org/officeDocument/2006/relationships" xmlns:p="http://schemas.openxmlformats.org/presentationml/2006/main">
  <p:tag name="HIGHLIGHTER" val="false"/>
</p:tagLst>
</file>

<file path=ppt/tags/tag1347.xml><?xml version="1.0" encoding="utf-8"?>
<p:tagLst xmlns:a="http://schemas.openxmlformats.org/drawingml/2006/main" xmlns:r="http://schemas.openxmlformats.org/officeDocument/2006/relationships" xmlns:p="http://schemas.openxmlformats.org/presentationml/2006/main">
  <p:tag name="HIGHLIGHTER" val="false"/>
</p:tagLst>
</file>

<file path=ppt/tags/tag1348.xml><?xml version="1.0" encoding="utf-8"?>
<p:tagLst xmlns:a="http://schemas.openxmlformats.org/drawingml/2006/main" xmlns:r="http://schemas.openxmlformats.org/officeDocument/2006/relationships" xmlns:p="http://schemas.openxmlformats.org/presentationml/2006/main">
  <p:tag name="HIGHLIGHTER" val="false"/>
</p:tagLst>
</file>

<file path=ppt/tags/tag1349.xml><?xml version="1.0" encoding="utf-8"?>
<p:tagLst xmlns:a="http://schemas.openxmlformats.org/drawingml/2006/main" xmlns:r="http://schemas.openxmlformats.org/officeDocument/2006/relationships" xmlns:p="http://schemas.openxmlformats.org/presentationml/2006/main">
  <p:tag name="HIGHLIGHTER" val="false"/>
</p:tagLst>
</file>

<file path=ppt/tags/tag135.xml><?xml version="1.0" encoding="utf-8"?>
<p:tagLst xmlns:a="http://schemas.openxmlformats.org/drawingml/2006/main" xmlns:r="http://schemas.openxmlformats.org/officeDocument/2006/relationships" xmlns:p="http://schemas.openxmlformats.org/presentationml/2006/main">
  <p:tag name="HIGHLIGHTER" val="false"/>
</p:tagLst>
</file>

<file path=ppt/tags/tag1350.xml><?xml version="1.0" encoding="utf-8"?>
<p:tagLst xmlns:a="http://schemas.openxmlformats.org/drawingml/2006/main" xmlns:r="http://schemas.openxmlformats.org/officeDocument/2006/relationships" xmlns:p="http://schemas.openxmlformats.org/presentationml/2006/main">
  <p:tag name="HIGHLIGHTER" val="false"/>
</p:tagLst>
</file>

<file path=ppt/tags/tag1351.xml><?xml version="1.0" encoding="utf-8"?>
<p:tagLst xmlns:a="http://schemas.openxmlformats.org/drawingml/2006/main" xmlns:r="http://schemas.openxmlformats.org/officeDocument/2006/relationships" xmlns:p="http://schemas.openxmlformats.org/presentationml/2006/main">
  <p:tag name="HIGHLIGHTER" val="false"/>
</p:tagLst>
</file>

<file path=ppt/tags/tag1352.xml><?xml version="1.0" encoding="utf-8"?>
<p:tagLst xmlns:a="http://schemas.openxmlformats.org/drawingml/2006/main" xmlns:r="http://schemas.openxmlformats.org/officeDocument/2006/relationships" xmlns:p="http://schemas.openxmlformats.org/presentationml/2006/main">
  <p:tag name="HIGHLIGHTER" val="false"/>
</p:tagLst>
</file>

<file path=ppt/tags/tag1353.xml><?xml version="1.0" encoding="utf-8"?>
<p:tagLst xmlns:a="http://schemas.openxmlformats.org/drawingml/2006/main" xmlns:r="http://schemas.openxmlformats.org/officeDocument/2006/relationships" xmlns:p="http://schemas.openxmlformats.org/presentationml/2006/main">
  <p:tag name="HIGHLIGHTER" val="false"/>
</p:tagLst>
</file>

<file path=ppt/tags/tag1354.xml><?xml version="1.0" encoding="utf-8"?>
<p:tagLst xmlns:a="http://schemas.openxmlformats.org/drawingml/2006/main" xmlns:r="http://schemas.openxmlformats.org/officeDocument/2006/relationships" xmlns:p="http://schemas.openxmlformats.org/presentationml/2006/main">
  <p:tag name="HIGHLIGHTER" val="false"/>
</p:tagLst>
</file>

<file path=ppt/tags/tag1355.xml><?xml version="1.0" encoding="utf-8"?>
<p:tagLst xmlns:a="http://schemas.openxmlformats.org/drawingml/2006/main" xmlns:r="http://schemas.openxmlformats.org/officeDocument/2006/relationships" xmlns:p="http://schemas.openxmlformats.org/presentationml/2006/main">
  <p:tag name="HIGHLIGHTER" val="false"/>
</p:tagLst>
</file>

<file path=ppt/tags/tag1356.xml><?xml version="1.0" encoding="utf-8"?>
<p:tagLst xmlns:a="http://schemas.openxmlformats.org/drawingml/2006/main" xmlns:r="http://schemas.openxmlformats.org/officeDocument/2006/relationships" xmlns:p="http://schemas.openxmlformats.org/presentationml/2006/main">
  <p:tag name="HIGHLIGHTER" val="false"/>
</p:tagLst>
</file>

<file path=ppt/tags/tag1357.xml><?xml version="1.0" encoding="utf-8"?>
<p:tagLst xmlns:a="http://schemas.openxmlformats.org/drawingml/2006/main" xmlns:r="http://schemas.openxmlformats.org/officeDocument/2006/relationships" xmlns:p="http://schemas.openxmlformats.org/presentationml/2006/main">
  <p:tag name="HIGHLIGHTER" val="false"/>
</p:tagLst>
</file>

<file path=ppt/tags/tag1358.xml><?xml version="1.0" encoding="utf-8"?>
<p:tagLst xmlns:a="http://schemas.openxmlformats.org/drawingml/2006/main" xmlns:r="http://schemas.openxmlformats.org/officeDocument/2006/relationships" xmlns:p="http://schemas.openxmlformats.org/presentationml/2006/main">
  <p:tag name="HIGHLIGHTER" val="false"/>
</p:tagLst>
</file>

<file path=ppt/tags/tag1359.xml><?xml version="1.0" encoding="utf-8"?>
<p:tagLst xmlns:a="http://schemas.openxmlformats.org/drawingml/2006/main" xmlns:r="http://schemas.openxmlformats.org/officeDocument/2006/relationships" xmlns:p="http://schemas.openxmlformats.org/presentationml/2006/main">
  <p:tag name="HIGHLIGHTER" val="false"/>
</p:tagLst>
</file>

<file path=ppt/tags/tag136.xml><?xml version="1.0" encoding="utf-8"?>
<p:tagLst xmlns:a="http://schemas.openxmlformats.org/drawingml/2006/main" xmlns:r="http://schemas.openxmlformats.org/officeDocument/2006/relationships" xmlns:p="http://schemas.openxmlformats.org/presentationml/2006/main">
  <p:tag name="HIGHLIGHTER" val="false"/>
</p:tagLst>
</file>

<file path=ppt/tags/tag1360.xml><?xml version="1.0" encoding="utf-8"?>
<p:tagLst xmlns:a="http://schemas.openxmlformats.org/drawingml/2006/main" xmlns:r="http://schemas.openxmlformats.org/officeDocument/2006/relationships" xmlns:p="http://schemas.openxmlformats.org/presentationml/2006/main">
  <p:tag name="HIGHLIGHTER" val="false"/>
</p:tagLst>
</file>

<file path=ppt/tags/tag1361.xml><?xml version="1.0" encoding="utf-8"?>
<p:tagLst xmlns:a="http://schemas.openxmlformats.org/drawingml/2006/main" xmlns:r="http://schemas.openxmlformats.org/officeDocument/2006/relationships" xmlns:p="http://schemas.openxmlformats.org/presentationml/2006/main">
  <p:tag name="HIGHLIGHTER" val="false"/>
</p:tagLst>
</file>

<file path=ppt/tags/tag1362.xml><?xml version="1.0" encoding="utf-8"?>
<p:tagLst xmlns:a="http://schemas.openxmlformats.org/drawingml/2006/main" xmlns:r="http://schemas.openxmlformats.org/officeDocument/2006/relationships" xmlns:p="http://schemas.openxmlformats.org/presentationml/2006/main">
  <p:tag name="HIGHLIGHTER" val="false"/>
</p:tagLst>
</file>

<file path=ppt/tags/tag1363.xml><?xml version="1.0" encoding="utf-8"?>
<p:tagLst xmlns:a="http://schemas.openxmlformats.org/drawingml/2006/main" xmlns:r="http://schemas.openxmlformats.org/officeDocument/2006/relationships" xmlns:p="http://schemas.openxmlformats.org/presentationml/2006/main">
  <p:tag name="HIGHLIGHTER" val="false"/>
</p:tagLst>
</file>

<file path=ppt/tags/tag1364.xml><?xml version="1.0" encoding="utf-8"?>
<p:tagLst xmlns:a="http://schemas.openxmlformats.org/drawingml/2006/main" xmlns:r="http://schemas.openxmlformats.org/officeDocument/2006/relationships" xmlns:p="http://schemas.openxmlformats.org/presentationml/2006/main">
  <p:tag name="HIGHLIGHTER" val="false"/>
</p:tagLst>
</file>

<file path=ppt/tags/tag1365.xml><?xml version="1.0" encoding="utf-8"?>
<p:tagLst xmlns:a="http://schemas.openxmlformats.org/drawingml/2006/main" xmlns:r="http://schemas.openxmlformats.org/officeDocument/2006/relationships" xmlns:p="http://schemas.openxmlformats.org/presentationml/2006/main">
  <p:tag name="HIGHLIGHTER" val="false"/>
</p:tagLst>
</file>

<file path=ppt/tags/tag1366.xml><?xml version="1.0" encoding="utf-8"?>
<p:tagLst xmlns:a="http://schemas.openxmlformats.org/drawingml/2006/main" xmlns:r="http://schemas.openxmlformats.org/officeDocument/2006/relationships" xmlns:p="http://schemas.openxmlformats.org/presentationml/2006/main">
  <p:tag name="HIGHLIGHTER" val="false"/>
</p:tagLst>
</file>

<file path=ppt/tags/tag1367.xml><?xml version="1.0" encoding="utf-8"?>
<p:tagLst xmlns:a="http://schemas.openxmlformats.org/drawingml/2006/main" xmlns:r="http://schemas.openxmlformats.org/officeDocument/2006/relationships" xmlns:p="http://schemas.openxmlformats.org/presentationml/2006/main">
  <p:tag name="HIGHLIGHTER" val="false"/>
</p:tagLst>
</file>

<file path=ppt/tags/tag1368.xml><?xml version="1.0" encoding="utf-8"?>
<p:tagLst xmlns:a="http://schemas.openxmlformats.org/drawingml/2006/main" xmlns:r="http://schemas.openxmlformats.org/officeDocument/2006/relationships" xmlns:p="http://schemas.openxmlformats.org/presentationml/2006/main">
  <p:tag name="HIGHLIGHTER" val="false"/>
</p:tagLst>
</file>

<file path=ppt/tags/tag1369.xml><?xml version="1.0" encoding="utf-8"?>
<p:tagLst xmlns:a="http://schemas.openxmlformats.org/drawingml/2006/main" xmlns:r="http://schemas.openxmlformats.org/officeDocument/2006/relationships" xmlns:p="http://schemas.openxmlformats.org/presentationml/2006/main">
  <p:tag name="HIGHLIGHTER" val="false"/>
</p:tagLst>
</file>

<file path=ppt/tags/tag137.xml><?xml version="1.0" encoding="utf-8"?>
<p:tagLst xmlns:a="http://schemas.openxmlformats.org/drawingml/2006/main" xmlns:r="http://schemas.openxmlformats.org/officeDocument/2006/relationships" xmlns:p="http://schemas.openxmlformats.org/presentationml/2006/main">
  <p:tag name="HIGHLIGHTER" val="false"/>
</p:tagLst>
</file>

<file path=ppt/tags/tag1370.xml><?xml version="1.0" encoding="utf-8"?>
<p:tagLst xmlns:a="http://schemas.openxmlformats.org/drawingml/2006/main" xmlns:r="http://schemas.openxmlformats.org/officeDocument/2006/relationships" xmlns:p="http://schemas.openxmlformats.org/presentationml/2006/main">
  <p:tag name="HIGHLIGHTER" val="false"/>
</p:tagLst>
</file>

<file path=ppt/tags/tag1371.xml><?xml version="1.0" encoding="utf-8"?>
<p:tagLst xmlns:a="http://schemas.openxmlformats.org/drawingml/2006/main" xmlns:r="http://schemas.openxmlformats.org/officeDocument/2006/relationships" xmlns:p="http://schemas.openxmlformats.org/presentationml/2006/main">
  <p:tag name="HIGHLIGHTER" val="false"/>
</p:tagLst>
</file>

<file path=ppt/tags/tag1372.xml><?xml version="1.0" encoding="utf-8"?>
<p:tagLst xmlns:a="http://schemas.openxmlformats.org/drawingml/2006/main" xmlns:r="http://schemas.openxmlformats.org/officeDocument/2006/relationships" xmlns:p="http://schemas.openxmlformats.org/presentationml/2006/main">
  <p:tag name="HIGHLIGHTER" val="false"/>
</p:tagLst>
</file>

<file path=ppt/tags/tag1373.xml><?xml version="1.0" encoding="utf-8"?>
<p:tagLst xmlns:a="http://schemas.openxmlformats.org/drawingml/2006/main" xmlns:r="http://schemas.openxmlformats.org/officeDocument/2006/relationships" xmlns:p="http://schemas.openxmlformats.org/presentationml/2006/main">
  <p:tag name="HIGHLIGHTER" val="false"/>
</p:tagLst>
</file>

<file path=ppt/tags/tag1374.xml><?xml version="1.0" encoding="utf-8"?>
<p:tagLst xmlns:a="http://schemas.openxmlformats.org/drawingml/2006/main" xmlns:r="http://schemas.openxmlformats.org/officeDocument/2006/relationships" xmlns:p="http://schemas.openxmlformats.org/presentationml/2006/main">
  <p:tag name="HIGHLIGHTER" val="false"/>
</p:tagLst>
</file>

<file path=ppt/tags/tag1375.xml><?xml version="1.0" encoding="utf-8"?>
<p:tagLst xmlns:a="http://schemas.openxmlformats.org/drawingml/2006/main" xmlns:r="http://schemas.openxmlformats.org/officeDocument/2006/relationships" xmlns:p="http://schemas.openxmlformats.org/presentationml/2006/main">
  <p:tag name="HIGHLIGHTER" val="false"/>
</p:tagLst>
</file>

<file path=ppt/tags/tag1376.xml><?xml version="1.0" encoding="utf-8"?>
<p:tagLst xmlns:a="http://schemas.openxmlformats.org/drawingml/2006/main" xmlns:r="http://schemas.openxmlformats.org/officeDocument/2006/relationships" xmlns:p="http://schemas.openxmlformats.org/presentationml/2006/main">
  <p:tag name="HIGHLIGHTER" val="false"/>
</p:tagLst>
</file>

<file path=ppt/tags/tag1377.xml><?xml version="1.0" encoding="utf-8"?>
<p:tagLst xmlns:a="http://schemas.openxmlformats.org/drawingml/2006/main" xmlns:r="http://schemas.openxmlformats.org/officeDocument/2006/relationships" xmlns:p="http://schemas.openxmlformats.org/presentationml/2006/main">
  <p:tag name="HIGHLIGHTER" val="false"/>
</p:tagLst>
</file>

<file path=ppt/tags/tag1378.xml><?xml version="1.0" encoding="utf-8"?>
<p:tagLst xmlns:a="http://schemas.openxmlformats.org/drawingml/2006/main" xmlns:r="http://schemas.openxmlformats.org/officeDocument/2006/relationships" xmlns:p="http://schemas.openxmlformats.org/presentationml/2006/main">
  <p:tag name="HIGHLIGHTER" val="false"/>
</p:tagLst>
</file>

<file path=ppt/tags/tag1379.xml><?xml version="1.0" encoding="utf-8"?>
<p:tagLst xmlns:a="http://schemas.openxmlformats.org/drawingml/2006/main" xmlns:r="http://schemas.openxmlformats.org/officeDocument/2006/relationships" xmlns:p="http://schemas.openxmlformats.org/presentationml/2006/main">
  <p:tag name="HIGHLIGHTER" val="false"/>
</p:tagLst>
</file>

<file path=ppt/tags/tag138.xml><?xml version="1.0" encoding="utf-8"?>
<p:tagLst xmlns:a="http://schemas.openxmlformats.org/drawingml/2006/main" xmlns:r="http://schemas.openxmlformats.org/officeDocument/2006/relationships" xmlns:p="http://schemas.openxmlformats.org/presentationml/2006/main">
  <p:tag name="HIGHLIGHTER" val="false"/>
</p:tagLst>
</file>

<file path=ppt/tags/tag1380.xml><?xml version="1.0" encoding="utf-8"?>
<p:tagLst xmlns:a="http://schemas.openxmlformats.org/drawingml/2006/main" xmlns:r="http://schemas.openxmlformats.org/officeDocument/2006/relationships" xmlns:p="http://schemas.openxmlformats.org/presentationml/2006/main">
  <p:tag name="HIGHLIGHTER" val="false"/>
</p:tagLst>
</file>

<file path=ppt/tags/tag1381.xml><?xml version="1.0" encoding="utf-8"?>
<p:tagLst xmlns:a="http://schemas.openxmlformats.org/drawingml/2006/main" xmlns:r="http://schemas.openxmlformats.org/officeDocument/2006/relationships" xmlns:p="http://schemas.openxmlformats.org/presentationml/2006/main">
  <p:tag name="HIGHLIGHTER" val="false"/>
</p:tagLst>
</file>

<file path=ppt/tags/tag1382.xml><?xml version="1.0" encoding="utf-8"?>
<p:tagLst xmlns:a="http://schemas.openxmlformats.org/drawingml/2006/main" xmlns:r="http://schemas.openxmlformats.org/officeDocument/2006/relationships" xmlns:p="http://schemas.openxmlformats.org/presentationml/2006/main">
  <p:tag name="HIGHLIGHTER" val="false"/>
</p:tagLst>
</file>

<file path=ppt/tags/tag1383.xml><?xml version="1.0" encoding="utf-8"?>
<p:tagLst xmlns:a="http://schemas.openxmlformats.org/drawingml/2006/main" xmlns:r="http://schemas.openxmlformats.org/officeDocument/2006/relationships" xmlns:p="http://schemas.openxmlformats.org/presentationml/2006/main">
  <p:tag name="HIGHLIGHTER" val="false"/>
</p:tagLst>
</file>

<file path=ppt/tags/tag1384.xml><?xml version="1.0" encoding="utf-8"?>
<p:tagLst xmlns:a="http://schemas.openxmlformats.org/drawingml/2006/main" xmlns:r="http://schemas.openxmlformats.org/officeDocument/2006/relationships" xmlns:p="http://schemas.openxmlformats.org/presentationml/2006/main">
  <p:tag name="HIGHLIGHTER" val="false"/>
</p:tagLst>
</file>

<file path=ppt/tags/tag1385.xml><?xml version="1.0" encoding="utf-8"?>
<p:tagLst xmlns:a="http://schemas.openxmlformats.org/drawingml/2006/main" xmlns:r="http://schemas.openxmlformats.org/officeDocument/2006/relationships" xmlns:p="http://schemas.openxmlformats.org/presentationml/2006/main">
  <p:tag name="HIGHLIGHTER" val="false"/>
</p:tagLst>
</file>

<file path=ppt/tags/tag1386.xml><?xml version="1.0" encoding="utf-8"?>
<p:tagLst xmlns:a="http://schemas.openxmlformats.org/drawingml/2006/main" xmlns:r="http://schemas.openxmlformats.org/officeDocument/2006/relationships" xmlns:p="http://schemas.openxmlformats.org/presentationml/2006/main">
  <p:tag name="HIGHLIGHTER" val="false"/>
</p:tagLst>
</file>

<file path=ppt/tags/tag1387.xml><?xml version="1.0" encoding="utf-8"?>
<p:tagLst xmlns:a="http://schemas.openxmlformats.org/drawingml/2006/main" xmlns:r="http://schemas.openxmlformats.org/officeDocument/2006/relationships" xmlns:p="http://schemas.openxmlformats.org/presentationml/2006/main">
  <p:tag name="HIGHLIGHTER" val="false"/>
</p:tagLst>
</file>

<file path=ppt/tags/tag1388.xml><?xml version="1.0" encoding="utf-8"?>
<p:tagLst xmlns:a="http://schemas.openxmlformats.org/drawingml/2006/main" xmlns:r="http://schemas.openxmlformats.org/officeDocument/2006/relationships" xmlns:p="http://schemas.openxmlformats.org/presentationml/2006/main">
  <p:tag name="HIGHLIGHTER" val="false"/>
</p:tagLst>
</file>

<file path=ppt/tags/tag1389.xml><?xml version="1.0" encoding="utf-8"?>
<p:tagLst xmlns:a="http://schemas.openxmlformats.org/drawingml/2006/main" xmlns:r="http://schemas.openxmlformats.org/officeDocument/2006/relationships" xmlns:p="http://schemas.openxmlformats.org/presentationml/2006/main">
  <p:tag name="HIGHLIGHTER" val="false"/>
</p:tagLst>
</file>

<file path=ppt/tags/tag139.xml><?xml version="1.0" encoding="utf-8"?>
<p:tagLst xmlns:a="http://schemas.openxmlformats.org/drawingml/2006/main" xmlns:r="http://schemas.openxmlformats.org/officeDocument/2006/relationships" xmlns:p="http://schemas.openxmlformats.org/presentationml/2006/main">
  <p:tag name="HIGHLIGHTER" val="false"/>
</p:tagLst>
</file>

<file path=ppt/tags/tag1390.xml><?xml version="1.0" encoding="utf-8"?>
<p:tagLst xmlns:a="http://schemas.openxmlformats.org/drawingml/2006/main" xmlns:r="http://schemas.openxmlformats.org/officeDocument/2006/relationships" xmlns:p="http://schemas.openxmlformats.org/presentationml/2006/main">
  <p:tag name="HIGHLIGHTER" val="false"/>
</p:tagLst>
</file>

<file path=ppt/tags/tag1391.xml><?xml version="1.0" encoding="utf-8"?>
<p:tagLst xmlns:a="http://schemas.openxmlformats.org/drawingml/2006/main" xmlns:r="http://schemas.openxmlformats.org/officeDocument/2006/relationships" xmlns:p="http://schemas.openxmlformats.org/presentationml/2006/main">
  <p:tag name="HIGHLIGHTER" val="false"/>
</p:tagLst>
</file>

<file path=ppt/tags/tag1392.xml><?xml version="1.0" encoding="utf-8"?>
<p:tagLst xmlns:a="http://schemas.openxmlformats.org/drawingml/2006/main" xmlns:r="http://schemas.openxmlformats.org/officeDocument/2006/relationships" xmlns:p="http://schemas.openxmlformats.org/presentationml/2006/main">
  <p:tag name="HIGHLIGHTER" val="false"/>
</p:tagLst>
</file>

<file path=ppt/tags/tag1393.xml><?xml version="1.0" encoding="utf-8"?>
<p:tagLst xmlns:a="http://schemas.openxmlformats.org/drawingml/2006/main" xmlns:r="http://schemas.openxmlformats.org/officeDocument/2006/relationships" xmlns:p="http://schemas.openxmlformats.org/presentationml/2006/main">
  <p:tag name="HIGHLIGHTER" val="false"/>
</p:tagLst>
</file>

<file path=ppt/tags/tag1394.xml><?xml version="1.0" encoding="utf-8"?>
<p:tagLst xmlns:a="http://schemas.openxmlformats.org/drawingml/2006/main" xmlns:r="http://schemas.openxmlformats.org/officeDocument/2006/relationships" xmlns:p="http://schemas.openxmlformats.org/presentationml/2006/main">
  <p:tag name="HIGHLIGHTER" val="false"/>
</p:tagLst>
</file>

<file path=ppt/tags/tag1395.xml><?xml version="1.0" encoding="utf-8"?>
<p:tagLst xmlns:a="http://schemas.openxmlformats.org/drawingml/2006/main" xmlns:r="http://schemas.openxmlformats.org/officeDocument/2006/relationships" xmlns:p="http://schemas.openxmlformats.org/presentationml/2006/main">
  <p:tag name="HIGHLIGHTER" val="false"/>
</p:tagLst>
</file>

<file path=ppt/tags/tag1396.xml><?xml version="1.0" encoding="utf-8"?>
<p:tagLst xmlns:a="http://schemas.openxmlformats.org/drawingml/2006/main" xmlns:r="http://schemas.openxmlformats.org/officeDocument/2006/relationships" xmlns:p="http://schemas.openxmlformats.org/presentationml/2006/main">
  <p:tag name="HIGHLIGHTER" val="false"/>
</p:tagLst>
</file>

<file path=ppt/tags/tag1397.xml><?xml version="1.0" encoding="utf-8"?>
<p:tagLst xmlns:a="http://schemas.openxmlformats.org/drawingml/2006/main" xmlns:r="http://schemas.openxmlformats.org/officeDocument/2006/relationships" xmlns:p="http://schemas.openxmlformats.org/presentationml/2006/main">
  <p:tag name="HIGHLIGHTER" val="false"/>
</p:tagLst>
</file>

<file path=ppt/tags/tag1398.xml><?xml version="1.0" encoding="utf-8"?>
<p:tagLst xmlns:a="http://schemas.openxmlformats.org/drawingml/2006/main" xmlns:r="http://schemas.openxmlformats.org/officeDocument/2006/relationships" xmlns:p="http://schemas.openxmlformats.org/presentationml/2006/main">
  <p:tag name="HIGHLIGHTER" val="false"/>
</p:tagLst>
</file>

<file path=ppt/tags/tag1399.xml><?xml version="1.0" encoding="utf-8"?>
<p:tagLst xmlns:a="http://schemas.openxmlformats.org/drawingml/2006/main" xmlns:r="http://schemas.openxmlformats.org/officeDocument/2006/relationships" xmlns:p="http://schemas.openxmlformats.org/presentationml/2006/main">
  <p:tag name="HIGHLIGHTER" val="false"/>
</p:tagLst>
</file>

<file path=ppt/tags/tag14.xml><?xml version="1.0" encoding="utf-8"?>
<p:tagLst xmlns:a="http://schemas.openxmlformats.org/drawingml/2006/main" xmlns:r="http://schemas.openxmlformats.org/officeDocument/2006/relationships" xmlns:p="http://schemas.openxmlformats.org/presentationml/2006/main">
  <p:tag name="HIGHLIGHTER" val="false"/>
</p:tagLst>
</file>

<file path=ppt/tags/tag140.xml><?xml version="1.0" encoding="utf-8"?>
<p:tagLst xmlns:a="http://schemas.openxmlformats.org/drawingml/2006/main" xmlns:r="http://schemas.openxmlformats.org/officeDocument/2006/relationships" xmlns:p="http://schemas.openxmlformats.org/presentationml/2006/main">
  <p:tag name="HIGHLIGHTER" val="false"/>
</p:tagLst>
</file>

<file path=ppt/tags/tag1400.xml><?xml version="1.0" encoding="utf-8"?>
<p:tagLst xmlns:a="http://schemas.openxmlformats.org/drawingml/2006/main" xmlns:r="http://schemas.openxmlformats.org/officeDocument/2006/relationships" xmlns:p="http://schemas.openxmlformats.org/presentationml/2006/main">
  <p:tag name="HIGHLIGHTER" val="false"/>
</p:tagLst>
</file>

<file path=ppt/tags/tag1401.xml><?xml version="1.0" encoding="utf-8"?>
<p:tagLst xmlns:a="http://schemas.openxmlformats.org/drawingml/2006/main" xmlns:r="http://schemas.openxmlformats.org/officeDocument/2006/relationships" xmlns:p="http://schemas.openxmlformats.org/presentationml/2006/main">
  <p:tag name="HIGHLIGHTER" val="false"/>
</p:tagLst>
</file>

<file path=ppt/tags/tag1402.xml><?xml version="1.0" encoding="utf-8"?>
<p:tagLst xmlns:a="http://schemas.openxmlformats.org/drawingml/2006/main" xmlns:r="http://schemas.openxmlformats.org/officeDocument/2006/relationships" xmlns:p="http://schemas.openxmlformats.org/presentationml/2006/main">
  <p:tag name="HIGHLIGHTER" val="false"/>
</p:tagLst>
</file>

<file path=ppt/tags/tag1403.xml><?xml version="1.0" encoding="utf-8"?>
<p:tagLst xmlns:a="http://schemas.openxmlformats.org/drawingml/2006/main" xmlns:r="http://schemas.openxmlformats.org/officeDocument/2006/relationships" xmlns:p="http://schemas.openxmlformats.org/presentationml/2006/main">
  <p:tag name="HIGHLIGHTER" val="false"/>
</p:tagLst>
</file>

<file path=ppt/tags/tag1404.xml><?xml version="1.0" encoding="utf-8"?>
<p:tagLst xmlns:a="http://schemas.openxmlformats.org/drawingml/2006/main" xmlns:r="http://schemas.openxmlformats.org/officeDocument/2006/relationships" xmlns:p="http://schemas.openxmlformats.org/presentationml/2006/main">
  <p:tag name="HIGHLIGHTER" val="false"/>
</p:tagLst>
</file>

<file path=ppt/tags/tag1405.xml><?xml version="1.0" encoding="utf-8"?>
<p:tagLst xmlns:a="http://schemas.openxmlformats.org/drawingml/2006/main" xmlns:r="http://schemas.openxmlformats.org/officeDocument/2006/relationships" xmlns:p="http://schemas.openxmlformats.org/presentationml/2006/main">
  <p:tag name="HIGHLIGHTER" val="false"/>
</p:tagLst>
</file>

<file path=ppt/tags/tag1406.xml><?xml version="1.0" encoding="utf-8"?>
<p:tagLst xmlns:a="http://schemas.openxmlformats.org/drawingml/2006/main" xmlns:r="http://schemas.openxmlformats.org/officeDocument/2006/relationships" xmlns:p="http://schemas.openxmlformats.org/presentationml/2006/main">
  <p:tag name="HIGHLIGHTER" val="false"/>
</p:tagLst>
</file>

<file path=ppt/tags/tag1407.xml><?xml version="1.0" encoding="utf-8"?>
<p:tagLst xmlns:a="http://schemas.openxmlformats.org/drawingml/2006/main" xmlns:r="http://schemas.openxmlformats.org/officeDocument/2006/relationships" xmlns:p="http://schemas.openxmlformats.org/presentationml/2006/main">
  <p:tag name="HIGHLIGHTER" val="false"/>
</p:tagLst>
</file>

<file path=ppt/tags/tag1408.xml><?xml version="1.0" encoding="utf-8"?>
<p:tagLst xmlns:a="http://schemas.openxmlformats.org/drawingml/2006/main" xmlns:r="http://schemas.openxmlformats.org/officeDocument/2006/relationships" xmlns:p="http://schemas.openxmlformats.org/presentationml/2006/main">
  <p:tag name="HIGHLIGHTER" val="false"/>
</p:tagLst>
</file>

<file path=ppt/tags/tag1409.xml><?xml version="1.0" encoding="utf-8"?>
<p:tagLst xmlns:a="http://schemas.openxmlformats.org/drawingml/2006/main" xmlns:r="http://schemas.openxmlformats.org/officeDocument/2006/relationships" xmlns:p="http://schemas.openxmlformats.org/presentationml/2006/main">
  <p:tag name="HIGHLIGHTER" val="false"/>
</p:tagLst>
</file>

<file path=ppt/tags/tag141.xml><?xml version="1.0" encoding="utf-8"?>
<p:tagLst xmlns:a="http://schemas.openxmlformats.org/drawingml/2006/main" xmlns:r="http://schemas.openxmlformats.org/officeDocument/2006/relationships" xmlns:p="http://schemas.openxmlformats.org/presentationml/2006/main">
  <p:tag name="HIGHLIGHTER" val="false"/>
</p:tagLst>
</file>

<file path=ppt/tags/tag1410.xml><?xml version="1.0" encoding="utf-8"?>
<p:tagLst xmlns:a="http://schemas.openxmlformats.org/drawingml/2006/main" xmlns:r="http://schemas.openxmlformats.org/officeDocument/2006/relationships" xmlns:p="http://schemas.openxmlformats.org/presentationml/2006/main">
  <p:tag name="HIGHLIGHTER" val="false"/>
</p:tagLst>
</file>

<file path=ppt/tags/tag1411.xml><?xml version="1.0" encoding="utf-8"?>
<p:tagLst xmlns:a="http://schemas.openxmlformats.org/drawingml/2006/main" xmlns:r="http://schemas.openxmlformats.org/officeDocument/2006/relationships" xmlns:p="http://schemas.openxmlformats.org/presentationml/2006/main">
  <p:tag name="HIGHLIGHTER" val="false"/>
</p:tagLst>
</file>

<file path=ppt/tags/tag1412.xml><?xml version="1.0" encoding="utf-8"?>
<p:tagLst xmlns:a="http://schemas.openxmlformats.org/drawingml/2006/main" xmlns:r="http://schemas.openxmlformats.org/officeDocument/2006/relationships" xmlns:p="http://schemas.openxmlformats.org/presentationml/2006/main">
  <p:tag name="HIGHLIGHTER" val="false"/>
</p:tagLst>
</file>

<file path=ppt/tags/tag1413.xml><?xml version="1.0" encoding="utf-8"?>
<p:tagLst xmlns:a="http://schemas.openxmlformats.org/drawingml/2006/main" xmlns:r="http://schemas.openxmlformats.org/officeDocument/2006/relationships" xmlns:p="http://schemas.openxmlformats.org/presentationml/2006/main">
  <p:tag name="HIGHLIGHTER" val="false"/>
</p:tagLst>
</file>

<file path=ppt/tags/tag1414.xml><?xml version="1.0" encoding="utf-8"?>
<p:tagLst xmlns:a="http://schemas.openxmlformats.org/drawingml/2006/main" xmlns:r="http://schemas.openxmlformats.org/officeDocument/2006/relationships" xmlns:p="http://schemas.openxmlformats.org/presentationml/2006/main">
  <p:tag name="HIGHLIGHTER" val="false"/>
</p:tagLst>
</file>

<file path=ppt/tags/tag1415.xml><?xml version="1.0" encoding="utf-8"?>
<p:tagLst xmlns:a="http://schemas.openxmlformats.org/drawingml/2006/main" xmlns:r="http://schemas.openxmlformats.org/officeDocument/2006/relationships" xmlns:p="http://schemas.openxmlformats.org/presentationml/2006/main">
  <p:tag name="HIGHLIGHTER" val="false"/>
</p:tagLst>
</file>

<file path=ppt/tags/tag1416.xml><?xml version="1.0" encoding="utf-8"?>
<p:tagLst xmlns:a="http://schemas.openxmlformats.org/drawingml/2006/main" xmlns:r="http://schemas.openxmlformats.org/officeDocument/2006/relationships" xmlns:p="http://schemas.openxmlformats.org/presentationml/2006/main">
  <p:tag name="HIGHLIGHTER" val="false"/>
</p:tagLst>
</file>

<file path=ppt/tags/tag1417.xml><?xml version="1.0" encoding="utf-8"?>
<p:tagLst xmlns:a="http://schemas.openxmlformats.org/drawingml/2006/main" xmlns:r="http://schemas.openxmlformats.org/officeDocument/2006/relationships" xmlns:p="http://schemas.openxmlformats.org/presentationml/2006/main">
  <p:tag name="HIGHLIGHTER" val="false"/>
</p:tagLst>
</file>

<file path=ppt/tags/tag1418.xml><?xml version="1.0" encoding="utf-8"?>
<p:tagLst xmlns:a="http://schemas.openxmlformats.org/drawingml/2006/main" xmlns:r="http://schemas.openxmlformats.org/officeDocument/2006/relationships" xmlns:p="http://schemas.openxmlformats.org/presentationml/2006/main">
  <p:tag name="HIGHLIGHTER" val="false"/>
</p:tagLst>
</file>

<file path=ppt/tags/tag1419.xml><?xml version="1.0" encoding="utf-8"?>
<p:tagLst xmlns:a="http://schemas.openxmlformats.org/drawingml/2006/main" xmlns:r="http://schemas.openxmlformats.org/officeDocument/2006/relationships" xmlns:p="http://schemas.openxmlformats.org/presentationml/2006/main">
  <p:tag name="HIGHLIGHTER" val="false"/>
</p:tagLst>
</file>

<file path=ppt/tags/tag142.xml><?xml version="1.0" encoding="utf-8"?>
<p:tagLst xmlns:a="http://schemas.openxmlformats.org/drawingml/2006/main" xmlns:r="http://schemas.openxmlformats.org/officeDocument/2006/relationships" xmlns:p="http://schemas.openxmlformats.org/presentationml/2006/main">
  <p:tag name="HIGHLIGHTER" val="false"/>
</p:tagLst>
</file>

<file path=ppt/tags/tag1420.xml><?xml version="1.0" encoding="utf-8"?>
<p:tagLst xmlns:a="http://schemas.openxmlformats.org/drawingml/2006/main" xmlns:r="http://schemas.openxmlformats.org/officeDocument/2006/relationships" xmlns:p="http://schemas.openxmlformats.org/presentationml/2006/main">
  <p:tag name="HIGHLIGHTER" val="false"/>
</p:tagLst>
</file>

<file path=ppt/tags/tag1421.xml><?xml version="1.0" encoding="utf-8"?>
<p:tagLst xmlns:a="http://schemas.openxmlformats.org/drawingml/2006/main" xmlns:r="http://schemas.openxmlformats.org/officeDocument/2006/relationships" xmlns:p="http://schemas.openxmlformats.org/presentationml/2006/main">
  <p:tag name="HIGHLIGHTER" val="false"/>
</p:tagLst>
</file>

<file path=ppt/tags/tag1422.xml><?xml version="1.0" encoding="utf-8"?>
<p:tagLst xmlns:a="http://schemas.openxmlformats.org/drawingml/2006/main" xmlns:r="http://schemas.openxmlformats.org/officeDocument/2006/relationships" xmlns:p="http://schemas.openxmlformats.org/presentationml/2006/main">
  <p:tag name="HIGHLIGHTER" val="false"/>
</p:tagLst>
</file>

<file path=ppt/tags/tag1423.xml><?xml version="1.0" encoding="utf-8"?>
<p:tagLst xmlns:a="http://schemas.openxmlformats.org/drawingml/2006/main" xmlns:r="http://schemas.openxmlformats.org/officeDocument/2006/relationships" xmlns:p="http://schemas.openxmlformats.org/presentationml/2006/main">
  <p:tag name="HIGHLIGHTER" val="false"/>
</p:tagLst>
</file>

<file path=ppt/tags/tag1424.xml><?xml version="1.0" encoding="utf-8"?>
<p:tagLst xmlns:a="http://schemas.openxmlformats.org/drawingml/2006/main" xmlns:r="http://schemas.openxmlformats.org/officeDocument/2006/relationships" xmlns:p="http://schemas.openxmlformats.org/presentationml/2006/main">
  <p:tag name="HIGHLIGHTER" val="false"/>
</p:tagLst>
</file>

<file path=ppt/tags/tag1425.xml><?xml version="1.0" encoding="utf-8"?>
<p:tagLst xmlns:a="http://schemas.openxmlformats.org/drawingml/2006/main" xmlns:r="http://schemas.openxmlformats.org/officeDocument/2006/relationships" xmlns:p="http://schemas.openxmlformats.org/presentationml/2006/main">
  <p:tag name="HIGHLIGHTER" val="false"/>
</p:tagLst>
</file>

<file path=ppt/tags/tag1426.xml><?xml version="1.0" encoding="utf-8"?>
<p:tagLst xmlns:a="http://schemas.openxmlformats.org/drawingml/2006/main" xmlns:r="http://schemas.openxmlformats.org/officeDocument/2006/relationships" xmlns:p="http://schemas.openxmlformats.org/presentationml/2006/main">
  <p:tag name="HIGHLIGHTER" val="false"/>
</p:tagLst>
</file>

<file path=ppt/tags/tag1427.xml><?xml version="1.0" encoding="utf-8"?>
<p:tagLst xmlns:a="http://schemas.openxmlformats.org/drawingml/2006/main" xmlns:r="http://schemas.openxmlformats.org/officeDocument/2006/relationships" xmlns:p="http://schemas.openxmlformats.org/presentationml/2006/main">
  <p:tag name="HIGHLIGHTER" val="false"/>
</p:tagLst>
</file>

<file path=ppt/tags/tag1428.xml><?xml version="1.0" encoding="utf-8"?>
<p:tagLst xmlns:a="http://schemas.openxmlformats.org/drawingml/2006/main" xmlns:r="http://schemas.openxmlformats.org/officeDocument/2006/relationships" xmlns:p="http://schemas.openxmlformats.org/presentationml/2006/main">
  <p:tag name="HIGHLIGHTER" val="false"/>
</p:tagLst>
</file>

<file path=ppt/tags/tag1429.xml><?xml version="1.0" encoding="utf-8"?>
<p:tagLst xmlns:a="http://schemas.openxmlformats.org/drawingml/2006/main" xmlns:r="http://schemas.openxmlformats.org/officeDocument/2006/relationships" xmlns:p="http://schemas.openxmlformats.org/presentationml/2006/main">
  <p:tag name="HIGHLIGHTER" val="false"/>
</p:tagLst>
</file>

<file path=ppt/tags/tag143.xml><?xml version="1.0" encoding="utf-8"?>
<p:tagLst xmlns:a="http://schemas.openxmlformats.org/drawingml/2006/main" xmlns:r="http://schemas.openxmlformats.org/officeDocument/2006/relationships" xmlns:p="http://schemas.openxmlformats.org/presentationml/2006/main">
  <p:tag name="HIGHLIGHTER" val="false"/>
</p:tagLst>
</file>

<file path=ppt/tags/tag1430.xml><?xml version="1.0" encoding="utf-8"?>
<p:tagLst xmlns:a="http://schemas.openxmlformats.org/drawingml/2006/main" xmlns:r="http://schemas.openxmlformats.org/officeDocument/2006/relationships" xmlns:p="http://schemas.openxmlformats.org/presentationml/2006/main">
  <p:tag name="HIGHLIGHTER" val="false"/>
</p:tagLst>
</file>

<file path=ppt/tags/tag1431.xml><?xml version="1.0" encoding="utf-8"?>
<p:tagLst xmlns:a="http://schemas.openxmlformats.org/drawingml/2006/main" xmlns:r="http://schemas.openxmlformats.org/officeDocument/2006/relationships" xmlns:p="http://schemas.openxmlformats.org/presentationml/2006/main">
  <p:tag name="HIGHLIGHTER" val="false"/>
</p:tagLst>
</file>

<file path=ppt/tags/tag1432.xml><?xml version="1.0" encoding="utf-8"?>
<p:tagLst xmlns:a="http://schemas.openxmlformats.org/drawingml/2006/main" xmlns:r="http://schemas.openxmlformats.org/officeDocument/2006/relationships" xmlns:p="http://schemas.openxmlformats.org/presentationml/2006/main">
  <p:tag name="HIGHLIGHTER" val="false"/>
</p:tagLst>
</file>

<file path=ppt/tags/tag1433.xml><?xml version="1.0" encoding="utf-8"?>
<p:tagLst xmlns:a="http://schemas.openxmlformats.org/drawingml/2006/main" xmlns:r="http://schemas.openxmlformats.org/officeDocument/2006/relationships" xmlns:p="http://schemas.openxmlformats.org/presentationml/2006/main">
  <p:tag name="HIGHLIGHTER" val="false"/>
</p:tagLst>
</file>

<file path=ppt/tags/tag1434.xml><?xml version="1.0" encoding="utf-8"?>
<p:tagLst xmlns:a="http://schemas.openxmlformats.org/drawingml/2006/main" xmlns:r="http://schemas.openxmlformats.org/officeDocument/2006/relationships" xmlns:p="http://schemas.openxmlformats.org/presentationml/2006/main">
  <p:tag name="HIGHLIGHTER" val="false"/>
</p:tagLst>
</file>

<file path=ppt/tags/tag1435.xml><?xml version="1.0" encoding="utf-8"?>
<p:tagLst xmlns:a="http://schemas.openxmlformats.org/drawingml/2006/main" xmlns:r="http://schemas.openxmlformats.org/officeDocument/2006/relationships" xmlns:p="http://schemas.openxmlformats.org/presentationml/2006/main">
  <p:tag name="HIGHLIGHTER" val="false"/>
</p:tagLst>
</file>

<file path=ppt/tags/tag1436.xml><?xml version="1.0" encoding="utf-8"?>
<p:tagLst xmlns:a="http://schemas.openxmlformats.org/drawingml/2006/main" xmlns:r="http://schemas.openxmlformats.org/officeDocument/2006/relationships" xmlns:p="http://schemas.openxmlformats.org/presentationml/2006/main">
  <p:tag name="HIGHLIGHTER" val="false"/>
</p:tagLst>
</file>

<file path=ppt/tags/tag1437.xml><?xml version="1.0" encoding="utf-8"?>
<p:tagLst xmlns:a="http://schemas.openxmlformats.org/drawingml/2006/main" xmlns:r="http://schemas.openxmlformats.org/officeDocument/2006/relationships" xmlns:p="http://schemas.openxmlformats.org/presentationml/2006/main">
  <p:tag name="HIGHLIGHTER" val="false"/>
</p:tagLst>
</file>

<file path=ppt/tags/tag1438.xml><?xml version="1.0" encoding="utf-8"?>
<p:tagLst xmlns:a="http://schemas.openxmlformats.org/drawingml/2006/main" xmlns:r="http://schemas.openxmlformats.org/officeDocument/2006/relationships" xmlns:p="http://schemas.openxmlformats.org/presentationml/2006/main">
  <p:tag name="HIGHLIGHTER" val="false"/>
</p:tagLst>
</file>

<file path=ppt/tags/tag1439.xml><?xml version="1.0" encoding="utf-8"?>
<p:tagLst xmlns:a="http://schemas.openxmlformats.org/drawingml/2006/main" xmlns:r="http://schemas.openxmlformats.org/officeDocument/2006/relationships" xmlns:p="http://schemas.openxmlformats.org/presentationml/2006/main">
  <p:tag name="HIGHLIGHTER" val="false"/>
</p:tagLst>
</file>

<file path=ppt/tags/tag1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0.xml><?xml version="1.0" encoding="utf-8"?>
<p:tagLst xmlns:a="http://schemas.openxmlformats.org/drawingml/2006/main" xmlns:r="http://schemas.openxmlformats.org/officeDocument/2006/relationships" xmlns:p="http://schemas.openxmlformats.org/presentationml/2006/main">
  <p:tag name="HIGHLIGHTER" val="false"/>
</p:tagLst>
</file>

<file path=ppt/tags/tag1441.xml><?xml version="1.0" encoding="utf-8"?>
<p:tagLst xmlns:a="http://schemas.openxmlformats.org/drawingml/2006/main" xmlns:r="http://schemas.openxmlformats.org/officeDocument/2006/relationships" xmlns:p="http://schemas.openxmlformats.org/presentationml/2006/main">
  <p:tag name="HIGHLIGHTER" val="false"/>
</p:tagLst>
</file>

<file path=ppt/tags/tag1442.xml><?xml version="1.0" encoding="utf-8"?>
<p:tagLst xmlns:a="http://schemas.openxmlformats.org/drawingml/2006/main" xmlns:r="http://schemas.openxmlformats.org/officeDocument/2006/relationships" xmlns:p="http://schemas.openxmlformats.org/presentationml/2006/main">
  <p:tag name="HIGHLIGHTER" val="false"/>
</p:tagLst>
</file>

<file path=ppt/tags/tag1443.xml><?xml version="1.0" encoding="utf-8"?>
<p:tagLst xmlns:a="http://schemas.openxmlformats.org/drawingml/2006/main" xmlns:r="http://schemas.openxmlformats.org/officeDocument/2006/relationships" xmlns:p="http://schemas.openxmlformats.org/presentationml/2006/main">
  <p:tag name="HIGHLIGHTER" val="false"/>
</p:tagLst>
</file>

<file path=ppt/tags/tag14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5.xml><?xml version="1.0" encoding="utf-8"?>
<p:tagLst xmlns:a="http://schemas.openxmlformats.org/drawingml/2006/main" xmlns:r="http://schemas.openxmlformats.org/officeDocument/2006/relationships" xmlns:p="http://schemas.openxmlformats.org/presentationml/2006/main">
  <p:tag name="HIGHLIGHTER" val="false"/>
</p:tagLst>
</file>

<file path=ppt/tags/tag1446.xml><?xml version="1.0" encoding="utf-8"?>
<p:tagLst xmlns:a="http://schemas.openxmlformats.org/drawingml/2006/main" xmlns:r="http://schemas.openxmlformats.org/officeDocument/2006/relationships" xmlns:p="http://schemas.openxmlformats.org/presentationml/2006/main">
  <p:tag name="HIGHLIGHTER" val="false"/>
</p:tagLst>
</file>

<file path=ppt/tags/tag1447.xml><?xml version="1.0" encoding="utf-8"?>
<p:tagLst xmlns:a="http://schemas.openxmlformats.org/drawingml/2006/main" xmlns:r="http://schemas.openxmlformats.org/officeDocument/2006/relationships" xmlns:p="http://schemas.openxmlformats.org/presentationml/2006/main">
  <p:tag name="HIGHLIGHTER" val="false"/>
</p:tagLst>
</file>

<file path=ppt/tags/tag1448.xml><?xml version="1.0" encoding="utf-8"?>
<p:tagLst xmlns:a="http://schemas.openxmlformats.org/drawingml/2006/main" xmlns:r="http://schemas.openxmlformats.org/officeDocument/2006/relationships" xmlns:p="http://schemas.openxmlformats.org/presentationml/2006/main">
  <p:tag name="HIGHLIGHTER" val="false"/>
</p:tagLst>
</file>

<file path=ppt/tags/tag1449.xml><?xml version="1.0" encoding="utf-8"?>
<p:tagLst xmlns:a="http://schemas.openxmlformats.org/drawingml/2006/main" xmlns:r="http://schemas.openxmlformats.org/officeDocument/2006/relationships" xmlns:p="http://schemas.openxmlformats.org/presentationml/2006/main">
  <p:tag name="HIGHLIGHTER" val="false"/>
</p:tagLst>
</file>

<file path=ppt/tags/tag145.xml><?xml version="1.0" encoding="utf-8"?>
<p:tagLst xmlns:a="http://schemas.openxmlformats.org/drawingml/2006/main" xmlns:r="http://schemas.openxmlformats.org/officeDocument/2006/relationships" xmlns:p="http://schemas.openxmlformats.org/presentationml/2006/main">
  <p:tag name="HIGHLIGHTER" val="false"/>
</p:tagLst>
</file>

<file path=ppt/tags/tag1450.xml><?xml version="1.0" encoding="utf-8"?>
<p:tagLst xmlns:a="http://schemas.openxmlformats.org/drawingml/2006/main" xmlns:r="http://schemas.openxmlformats.org/officeDocument/2006/relationships" xmlns:p="http://schemas.openxmlformats.org/presentationml/2006/main">
  <p:tag name="HIGHLIGHTER" val="false"/>
</p:tagLst>
</file>

<file path=ppt/tags/tag1451.xml><?xml version="1.0" encoding="utf-8"?>
<p:tagLst xmlns:a="http://schemas.openxmlformats.org/drawingml/2006/main" xmlns:r="http://schemas.openxmlformats.org/officeDocument/2006/relationships" xmlns:p="http://schemas.openxmlformats.org/presentationml/2006/main">
  <p:tag name="HIGHLIGHTER" val="false"/>
</p:tagLst>
</file>

<file path=ppt/tags/tag1452.xml><?xml version="1.0" encoding="utf-8"?>
<p:tagLst xmlns:a="http://schemas.openxmlformats.org/drawingml/2006/main" xmlns:r="http://schemas.openxmlformats.org/officeDocument/2006/relationships" xmlns:p="http://schemas.openxmlformats.org/presentationml/2006/main">
  <p:tag name="HIGHLIGHTER" val="false"/>
</p:tagLst>
</file>

<file path=ppt/tags/tag1453.xml><?xml version="1.0" encoding="utf-8"?>
<p:tagLst xmlns:a="http://schemas.openxmlformats.org/drawingml/2006/main" xmlns:r="http://schemas.openxmlformats.org/officeDocument/2006/relationships" xmlns:p="http://schemas.openxmlformats.org/presentationml/2006/main">
  <p:tag name="HIGHLIGHTER" val="false"/>
</p:tagLst>
</file>

<file path=ppt/tags/tag1454.xml><?xml version="1.0" encoding="utf-8"?>
<p:tagLst xmlns:a="http://schemas.openxmlformats.org/drawingml/2006/main" xmlns:r="http://schemas.openxmlformats.org/officeDocument/2006/relationships" xmlns:p="http://schemas.openxmlformats.org/presentationml/2006/main">
  <p:tag name="HIGHLIGHTER" val="false"/>
</p:tagLst>
</file>

<file path=ppt/tags/tag1455.xml><?xml version="1.0" encoding="utf-8"?>
<p:tagLst xmlns:a="http://schemas.openxmlformats.org/drawingml/2006/main" xmlns:r="http://schemas.openxmlformats.org/officeDocument/2006/relationships" xmlns:p="http://schemas.openxmlformats.org/presentationml/2006/main">
  <p:tag name="HIGHLIGHTER" val="false"/>
</p:tagLst>
</file>

<file path=ppt/tags/tag1456.xml><?xml version="1.0" encoding="utf-8"?>
<p:tagLst xmlns:a="http://schemas.openxmlformats.org/drawingml/2006/main" xmlns:r="http://schemas.openxmlformats.org/officeDocument/2006/relationships" xmlns:p="http://schemas.openxmlformats.org/presentationml/2006/main">
  <p:tag name="HIGHLIGHTER" val="false"/>
</p:tagLst>
</file>

<file path=ppt/tags/tag1457.xml><?xml version="1.0" encoding="utf-8"?>
<p:tagLst xmlns:a="http://schemas.openxmlformats.org/drawingml/2006/main" xmlns:r="http://schemas.openxmlformats.org/officeDocument/2006/relationships" xmlns:p="http://schemas.openxmlformats.org/presentationml/2006/main">
  <p:tag name="HIGHLIGHTER" val="false"/>
</p:tagLst>
</file>

<file path=ppt/tags/tag1458.xml><?xml version="1.0" encoding="utf-8"?>
<p:tagLst xmlns:a="http://schemas.openxmlformats.org/drawingml/2006/main" xmlns:r="http://schemas.openxmlformats.org/officeDocument/2006/relationships" xmlns:p="http://schemas.openxmlformats.org/presentationml/2006/main">
  <p:tag name="HIGHLIGHTER" val="false"/>
</p:tagLst>
</file>

<file path=ppt/tags/tag1459.xml><?xml version="1.0" encoding="utf-8"?>
<p:tagLst xmlns:a="http://schemas.openxmlformats.org/drawingml/2006/main" xmlns:r="http://schemas.openxmlformats.org/officeDocument/2006/relationships" xmlns:p="http://schemas.openxmlformats.org/presentationml/2006/main">
  <p:tag name="HIGHLIGHTER" val="false"/>
</p:tagLst>
</file>

<file path=ppt/tags/tag146.xml><?xml version="1.0" encoding="utf-8"?>
<p:tagLst xmlns:a="http://schemas.openxmlformats.org/drawingml/2006/main" xmlns:r="http://schemas.openxmlformats.org/officeDocument/2006/relationships" xmlns:p="http://schemas.openxmlformats.org/presentationml/2006/main">
  <p:tag name="HIGHLIGHTER" val="false"/>
</p:tagLst>
</file>

<file path=ppt/tags/tag1460.xml><?xml version="1.0" encoding="utf-8"?>
<p:tagLst xmlns:a="http://schemas.openxmlformats.org/drawingml/2006/main" xmlns:r="http://schemas.openxmlformats.org/officeDocument/2006/relationships" xmlns:p="http://schemas.openxmlformats.org/presentationml/2006/main">
  <p:tag name="HIGHLIGHTER" val="false"/>
</p:tagLst>
</file>

<file path=ppt/tags/tag1461.xml><?xml version="1.0" encoding="utf-8"?>
<p:tagLst xmlns:a="http://schemas.openxmlformats.org/drawingml/2006/main" xmlns:r="http://schemas.openxmlformats.org/officeDocument/2006/relationships" xmlns:p="http://schemas.openxmlformats.org/presentationml/2006/main">
  <p:tag name="HIGHLIGHTER" val="false"/>
</p:tagLst>
</file>

<file path=ppt/tags/tag1462.xml><?xml version="1.0" encoding="utf-8"?>
<p:tagLst xmlns:a="http://schemas.openxmlformats.org/drawingml/2006/main" xmlns:r="http://schemas.openxmlformats.org/officeDocument/2006/relationships" xmlns:p="http://schemas.openxmlformats.org/presentationml/2006/main">
  <p:tag name="HIGHLIGHTER" val="false"/>
</p:tagLst>
</file>

<file path=ppt/tags/tag1463.xml><?xml version="1.0" encoding="utf-8"?>
<p:tagLst xmlns:a="http://schemas.openxmlformats.org/drawingml/2006/main" xmlns:r="http://schemas.openxmlformats.org/officeDocument/2006/relationships" xmlns:p="http://schemas.openxmlformats.org/presentationml/2006/main">
  <p:tag name="HIGHLIGHTER" val="false"/>
</p:tagLst>
</file>

<file path=ppt/tags/tag1464.xml><?xml version="1.0" encoding="utf-8"?>
<p:tagLst xmlns:a="http://schemas.openxmlformats.org/drawingml/2006/main" xmlns:r="http://schemas.openxmlformats.org/officeDocument/2006/relationships" xmlns:p="http://schemas.openxmlformats.org/presentationml/2006/main">
  <p:tag name="HIGHLIGHTER" val="false"/>
</p:tagLst>
</file>

<file path=ppt/tags/tag1465.xml><?xml version="1.0" encoding="utf-8"?>
<p:tagLst xmlns:a="http://schemas.openxmlformats.org/drawingml/2006/main" xmlns:r="http://schemas.openxmlformats.org/officeDocument/2006/relationships" xmlns:p="http://schemas.openxmlformats.org/presentationml/2006/main">
  <p:tag name="HIGHLIGHTER" val="false"/>
</p:tagLst>
</file>

<file path=ppt/tags/tag1466.xml><?xml version="1.0" encoding="utf-8"?>
<p:tagLst xmlns:a="http://schemas.openxmlformats.org/drawingml/2006/main" xmlns:r="http://schemas.openxmlformats.org/officeDocument/2006/relationships" xmlns:p="http://schemas.openxmlformats.org/presentationml/2006/main">
  <p:tag name="HIGHLIGHTER" val="false"/>
</p:tagLst>
</file>

<file path=ppt/tags/tag1467.xml><?xml version="1.0" encoding="utf-8"?>
<p:tagLst xmlns:a="http://schemas.openxmlformats.org/drawingml/2006/main" xmlns:r="http://schemas.openxmlformats.org/officeDocument/2006/relationships" xmlns:p="http://schemas.openxmlformats.org/presentationml/2006/main">
  <p:tag name="HIGHLIGHTER" val="false"/>
</p:tagLst>
</file>

<file path=ppt/tags/tag1468.xml><?xml version="1.0" encoding="utf-8"?>
<p:tagLst xmlns:a="http://schemas.openxmlformats.org/drawingml/2006/main" xmlns:r="http://schemas.openxmlformats.org/officeDocument/2006/relationships" xmlns:p="http://schemas.openxmlformats.org/presentationml/2006/main">
  <p:tag name="HIGHLIGHTER" val="false"/>
</p:tagLst>
</file>

<file path=ppt/tags/tag1469.xml><?xml version="1.0" encoding="utf-8"?>
<p:tagLst xmlns:a="http://schemas.openxmlformats.org/drawingml/2006/main" xmlns:r="http://schemas.openxmlformats.org/officeDocument/2006/relationships" xmlns:p="http://schemas.openxmlformats.org/presentationml/2006/main">
  <p:tag name="HIGHLIGHTER" val="false"/>
</p:tagLst>
</file>

<file path=ppt/tags/tag147.xml><?xml version="1.0" encoding="utf-8"?>
<p:tagLst xmlns:a="http://schemas.openxmlformats.org/drawingml/2006/main" xmlns:r="http://schemas.openxmlformats.org/officeDocument/2006/relationships" xmlns:p="http://schemas.openxmlformats.org/presentationml/2006/main">
  <p:tag name="HIGHLIGHTER" val="false"/>
</p:tagLst>
</file>

<file path=ppt/tags/tag1470.xml><?xml version="1.0" encoding="utf-8"?>
<p:tagLst xmlns:a="http://schemas.openxmlformats.org/drawingml/2006/main" xmlns:r="http://schemas.openxmlformats.org/officeDocument/2006/relationships" xmlns:p="http://schemas.openxmlformats.org/presentationml/2006/main">
  <p:tag name="HIGHLIGHTER" val="false"/>
</p:tagLst>
</file>

<file path=ppt/tags/tag1471.xml><?xml version="1.0" encoding="utf-8"?>
<p:tagLst xmlns:a="http://schemas.openxmlformats.org/drawingml/2006/main" xmlns:r="http://schemas.openxmlformats.org/officeDocument/2006/relationships" xmlns:p="http://schemas.openxmlformats.org/presentationml/2006/main">
  <p:tag name="HIGHLIGHTER" val="false"/>
</p:tagLst>
</file>

<file path=ppt/tags/tag1472.xml><?xml version="1.0" encoding="utf-8"?>
<p:tagLst xmlns:a="http://schemas.openxmlformats.org/drawingml/2006/main" xmlns:r="http://schemas.openxmlformats.org/officeDocument/2006/relationships" xmlns:p="http://schemas.openxmlformats.org/presentationml/2006/main">
  <p:tag name="HIGHLIGHTER" val="false"/>
</p:tagLst>
</file>

<file path=ppt/tags/tag1473.xml><?xml version="1.0" encoding="utf-8"?>
<p:tagLst xmlns:a="http://schemas.openxmlformats.org/drawingml/2006/main" xmlns:r="http://schemas.openxmlformats.org/officeDocument/2006/relationships" xmlns:p="http://schemas.openxmlformats.org/presentationml/2006/main">
  <p:tag name="HIGHLIGHTER" val="false"/>
</p:tagLst>
</file>

<file path=ppt/tags/tag1474.xml><?xml version="1.0" encoding="utf-8"?>
<p:tagLst xmlns:a="http://schemas.openxmlformats.org/drawingml/2006/main" xmlns:r="http://schemas.openxmlformats.org/officeDocument/2006/relationships" xmlns:p="http://schemas.openxmlformats.org/presentationml/2006/main">
  <p:tag name="HIGHLIGHTER" val="false"/>
</p:tagLst>
</file>

<file path=ppt/tags/tag1475.xml><?xml version="1.0" encoding="utf-8"?>
<p:tagLst xmlns:a="http://schemas.openxmlformats.org/drawingml/2006/main" xmlns:r="http://schemas.openxmlformats.org/officeDocument/2006/relationships" xmlns:p="http://schemas.openxmlformats.org/presentationml/2006/main">
  <p:tag name="HIGHLIGHTER" val="false"/>
</p:tagLst>
</file>

<file path=ppt/tags/tag1476.xml><?xml version="1.0" encoding="utf-8"?>
<p:tagLst xmlns:a="http://schemas.openxmlformats.org/drawingml/2006/main" xmlns:r="http://schemas.openxmlformats.org/officeDocument/2006/relationships" xmlns:p="http://schemas.openxmlformats.org/presentationml/2006/main">
  <p:tag name="HIGHLIGHTER" val="false"/>
</p:tagLst>
</file>

<file path=ppt/tags/tag1477.xml><?xml version="1.0" encoding="utf-8"?>
<p:tagLst xmlns:a="http://schemas.openxmlformats.org/drawingml/2006/main" xmlns:r="http://schemas.openxmlformats.org/officeDocument/2006/relationships" xmlns:p="http://schemas.openxmlformats.org/presentationml/2006/main">
  <p:tag name="HIGHLIGHTER" val="false"/>
</p:tagLst>
</file>

<file path=ppt/tags/tag1478.xml><?xml version="1.0" encoding="utf-8"?>
<p:tagLst xmlns:a="http://schemas.openxmlformats.org/drawingml/2006/main" xmlns:r="http://schemas.openxmlformats.org/officeDocument/2006/relationships" xmlns:p="http://schemas.openxmlformats.org/presentationml/2006/main">
  <p:tag name="HIGHLIGHTER" val="false"/>
</p:tagLst>
</file>

<file path=ppt/tags/tag1479.xml><?xml version="1.0" encoding="utf-8"?>
<p:tagLst xmlns:a="http://schemas.openxmlformats.org/drawingml/2006/main" xmlns:r="http://schemas.openxmlformats.org/officeDocument/2006/relationships" xmlns:p="http://schemas.openxmlformats.org/presentationml/2006/main">
  <p:tag name="HIGHLIGHTER" val="false"/>
</p:tagLst>
</file>

<file path=ppt/tags/tag148.xml><?xml version="1.0" encoding="utf-8"?>
<p:tagLst xmlns:a="http://schemas.openxmlformats.org/drawingml/2006/main" xmlns:r="http://schemas.openxmlformats.org/officeDocument/2006/relationships" xmlns:p="http://schemas.openxmlformats.org/presentationml/2006/main">
  <p:tag name="HIGHLIGHTER" val="false"/>
</p:tagLst>
</file>

<file path=ppt/tags/tag1480.xml><?xml version="1.0" encoding="utf-8"?>
<p:tagLst xmlns:a="http://schemas.openxmlformats.org/drawingml/2006/main" xmlns:r="http://schemas.openxmlformats.org/officeDocument/2006/relationships" xmlns:p="http://schemas.openxmlformats.org/presentationml/2006/main">
  <p:tag name="HIGHLIGHTER" val="false"/>
</p:tagLst>
</file>

<file path=ppt/tags/tag1481.xml><?xml version="1.0" encoding="utf-8"?>
<p:tagLst xmlns:a="http://schemas.openxmlformats.org/drawingml/2006/main" xmlns:r="http://schemas.openxmlformats.org/officeDocument/2006/relationships" xmlns:p="http://schemas.openxmlformats.org/presentationml/2006/main">
  <p:tag name="HIGHLIGHTER" val="false"/>
</p:tagLst>
</file>

<file path=ppt/tags/tag1482.xml><?xml version="1.0" encoding="utf-8"?>
<p:tagLst xmlns:a="http://schemas.openxmlformats.org/drawingml/2006/main" xmlns:r="http://schemas.openxmlformats.org/officeDocument/2006/relationships" xmlns:p="http://schemas.openxmlformats.org/presentationml/2006/main">
  <p:tag name="HIGHLIGHTER" val="false"/>
</p:tagLst>
</file>

<file path=ppt/tags/tag1483.xml><?xml version="1.0" encoding="utf-8"?>
<p:tagLst xmlns:a="http://schemas.openxmlformats.org/drawingml/2006/main" xmlns:r="http://schemas.openxmlformats.org/officeDocument/2006/relationships" xmlns:p="http://schemas.openxmlformats.org/presentationml/2006/main">
  <p:tag name="HIGHLIGHTER" val="false"/>
</p:tagLst>
</file>

<file path=ppt/tags/tag1484.xml><?xml version="1.0" encoding="utf-8"?>
<p:tagLst xmlns:a="http://schemas.openxmlformats.org/drawingml/2006/main" xmlns:r="http://schemas.openxmlformats.org/officeDocument/2006/relationships" xmlns:p="http://schemas.openxmlformats.org/presentationml/2006/main">
  <p:tag name="HIGHLIGHTER" val="false"/>
</p:tagLst>
</file>

<file path=ppt/tags/tag1485.xml><?xml version="1.0" encoding="utf-8"?>
<p:tagLst xmlns:a="http://schemas.openxmlformats.org/drawingml/2006/main" xmlns:r="http://schemas.openxmlformats.org/officeDocument/2006/relationships" xmlns:p="http://schemas.openxmlformats.org/presentationml/2006/main">
  <p:tag name="HIGHLIGHTER" val="false"/>
</p:tagLst>
</file>

<file path=ppt/tags/tag1486.xml><?xml version="1.0" encoding="utf-8"?>
<p:tagLst xmlns:a="http://schemas.openxmlformats.org/drawingml/2006/main" xmlns:r="http://schemas.openxmlformats.org/officeDocument/2006/relationships" xmlns:p="http://schemas.openxmlformats.org/presentationml/2006/main">
  <p:tag name="HIGHLIGHTER" val="false"/>
</p:tagLst>
</file>

<file path=ppt/tags/tag1487.xml><?xml version="1.0" encoding="utf-8"?>
<p:tagLst xmlns:a="http://schemas.openxmlformats.org/drawingml/2006/main" xmlns:r="http://schemas.openxmlformats.org/officeDocument/2006/relationships" xmlns:p="http://schemas.openxmlformats.org/presentationml/2006/main">
  <p:tag name="HIGHLIGHTER" val="false"/>
</p:tagLst>
</file>

<file path=ppt/tags/tag1488.xml><?xml version="1.0" encoding="utf-8"?>
<p:tagLst xmlns:a="http://schemas.openxmlformats.org/drawingml/2006/main" xmlns:r="http://schemas.openxmlformats.org/officeDocument/2006/relationships" xmlns:p="http://schemas.openxmlformats.org/presentationml/2006/main">
  <p:tag name="HIGHLIGHTER" val="false"/>
</p:tagLst>
</file>

<file path=ppt/tags/tag1489.xml><?xml version="1.0" encoding="utf-8"?>
<p:tagLst xmlns:a="http://schemas.openxmlformats.org/drawingml/2006/main" xmlns:r="http://schemas.openxmlformats.org/officeDocument/2006/relationships" xmlns:p="http://schemas.openxmlformats.org/presentationml/2006/main">
  <p:tag name="HIGHLIGHTER" val="false"/>
</p:tagLst>
</file>

<file path=ppt/tags/tag149.xml><?xml version="1.0" encoding="utf-8"?>
<p:tagLst xmlns:a="http://schemas.openxmlformats.org/drawingml/2006/main" xmlns:r="http://schemas.openxmlformats.org/officeDocument/2006/relationships" xmlns:p="http://schemas.openxmlformats.org/presentationml/2006/main">
  <p:tag name="HIGHLIGHTER" val="false"/>
</p:tagLst>
</file>

<file path=ppt/tags/tag1490.xml><?xml version="1.0" encoding="utf-8"?>
<p:tagLst xmlns:a="http://schemas.openxmlformats.org/drawingml/2006/main" xmlns:r="http://schemas.openxmlformats.org/officeDocument/2006/relationships" xmlns:p="http://schemas.openxmlformats.org/presentationml/2006/main">
  <p:tag name="HIGHLIGHTER" val="false"/>
</p:tagLst>
</file>

<file path=ppt/tags/tag1491.xml><?xml version="1.0" encoding="utf-8"?>
<p:tagLst xmlns:a="http://schemas.openxmlformats.org/drawingml/2006/main" xmlns:r="http://schemas.openxmlformats.org/officeDocument/2006/relationships" xmlns:p="http://schemas.openxmlformats.org/presentationml/2006/main">
  <p:tag name="HIGHLIGHTER" val="false"/>
</p:tagLst>
</file>

<file path=ppt/tags/tag1492.xml><?xml version="1.0" encoding="utf-8"?>
<p:tagLst xmlns:a="http://schemas.openxmlformats.org/drawingml/2006/main" xmlns:r="http://schemas.openxmlformats.org/officeDocument/2006/relationships" xmlns:p="http://schemas.openxmlformats.org/presentationml/2006/main">
  <p:tag name="HIGHLIGHTER" val="false"/>
</p:tagLst>
</file>

<file path=ppt/tags/tag1493.xml><?xml version="1.0" encoding="utf-8"?>
<p:tagLst xmlns:a="http://schemas.openxmlformats.org/drawingml/2006/main" xmlns:r="http://schemas.openxmlformats.org/officeDocument/2006/relationships" xmlns:p="http://schemas.openxmlformats.org/presentationml/2006/main">
  <p:tag name="HIGHLIGHTER" val="false"/>
</p:tagLst>
</file>

<file path=ppt/tags/tag1494.xml><?xml version="1.0" encoding="utf-8"?>
<p:tagLst xmlns:a="http://schemas.openxmlformats.org/drawingml/2006/main" xmlns:r="http://schemas.openxmlformats.org/officeDocument/2006/relationships" xmlns:p="http://schemas.openxmlformats.org/presentationml/2006/main">
  <p:tag name="HIGHLIGHTER" val="false"/>
</p:tagLst>
</file>

<file path=ppt/tags/tag1495.xml><?xml version="1.0" encoding="utf-8"?>
<p:tagLst xmlns:a="http://schemas.openxmlformats.org/drawingml/2006/main" xmlns:r="http://schemas.openxmlformats.org/officeDocument/2006/relationships" xmlns:p="http://schemas.openxmlformats.org/presentationml/2006/main">
  <p:tag name="HIGHLIGHTER" val="false"/>
</p:tagLst>
</file>

<file path=ppt/tags/tag1496.xml><?xml version="1.0" encoding="utf-8"?>
<p:tagLst xmlns:a="http://schemas.openxmlformats.org/drawingml/2006/main" xmlns:r="http://schemas.openxmlformats.org/officeDocument/2006/relationships" xmlns:p="http://schemas.openxmlformats.org/presentationml/2006/main">
  <p:tag name="HIGHLIGHTER" val="false"/>
</p:tagLst>
</file>

<file path=ppt/tags/tag1497.xml><?xml version="1.0" encoding="utf-8"?>
<p:tagLst xmlns:a="http://schemas.openxmlformats.org/drawingml/2006/main" xmlns:r="http://schemas.openxmlformats.org/officeDocument/2006/relationships" xmlns:p="http://schemas.openxmlformats.org/presentationml/2006/main">
  <p:tag name="HIGHLIGHTER" val="false"/>
</p:tagLst>
</file>

<file path=ppt/tags/tag1498.xml><?xml version="1.0" encoding="utf-8"?>
<p:tagLst xmlns:a="http://schemas.openxmlformats.org/drawingml/2006/main" xmlns:r="http://schemas.openxmlformats.org/officeDocument/2006/relationships" xmlns:p="http://schemas.openxmlformats.org/presentationml/2006/main">
  <p:tag name="HIGHLIGHTER" val="false"/>
</p:tagLst>
</file>

<file path=ppt/tags/tag1499.xml><?xml version="1.0" encoding="utf-8"?>
<p:tagLst xmlns:a="http://schemas.openxmlformats.org/drawingml/2006/main" xmlns:r="http://schemas.openxmlformats.org/officeDocument/2006/relationships" xmlns:p="http://schemas.openxmlformats.org/presentationml/2006/main">
  <p:tag name="HIGHLIGHTER" val="false"/>
</p:tagLst>
</file>

<file path=ppt/tags/tag15.xml><?xml version="1.0" encoding="utf-8"?>
<p:tagLst xmlns:a="http://schemas.openxmlformats.org/drawingml/2006/main" xmlns:r="http://schemas.openxmlformats.org/officeDocument/2006/relationships" xmlns:p="http://schemas.openxmlformats.org/presentationml/2006/main">
  <p:tag name="HIGHLIGHTER" val="false"/>
</p:tagLst>
</file>

<file path=ppt/tags/tag150.xml><?xml version="1.0" encoding="utf-8"?>
<p:tagLst xmlns:a="http://schemas.openxmlformats.org/drawingml/2006/main" xmlns:r="http://schemas.openxmlformats.org/officeDocument/2006/relationships" xmlns:p="http://schemas.openxmlformats.org/presentationml/2006/main">
  <p:tag name="HIGHLIGHTER" val="false"/>
</p:tagLst>
</file>

<file path=ppt/tags/tag1500.xml><?xml version="1.0" encoding="utf-8"?>
<p:tagLst xmlns:a="http://schemas.openxmlformats.org/drawingml/2006/main" xmlns:r="http://schemas.openxmlformats.org/officeDocument/2006/relationships" xmlns:p="http://schemas.openxmlformats.org/presentationml/2006/main">
  <p:tag name="HIGHLIGHTER" val="false"/>
</p:tagLst>
</file>

<file path=ppt/tags/tag1501.xml><?xml version="1.0" encoding="utf-8"?>
<p:tagLst xmlns:a="http://schemas.openxmlformats.org/drawingml/2006/main" xmlns:r="http://schemas.openxmlformats.org/officeDocument/2006/relationships" xmlns:p="http://schemas.openxmlformats.org/presentationml/2006/main">
  <p:tag name="HIGHLIGHTER" val="false"/>
</p:tagLst>
</file>

<file path=ppt/tags/tag1502.xml><?xml version="1.0" encoding="utf-8"?>
<p:tagLst xmlns:a="http://schemas.openxmlformats.org/drawingml/2006/main" xmlns:r="http://schemas.openxmlformats.org/officeDocument/2006/relationships" xmlns:p="http://schemas.openxmlformats.org/presentationml/2006/main">
  <p:tag name="HIGHLIGHTER" val="false"/>
</p:tagLst>
</file>

<file path=ppt/tags/tag1503.xml><?xml version="1.0" encoding="utf-8"?>
<p:tagLst xmlns:a="http://schemas.openxmlformats.org/drawingml/2006/main" xmlns:r="http://schemas.openxmlformats.org/officeDocument/2006/relationships" xmlns:p="http://schemas.openxmlformats.org/presentationml/2006/main">
  <p:tag name="HIGHLIGHTER" val="false"/>
</p:tagLst>
</file>

<file path=ppt/tags/tag1504.xml><?xml version="1.0" encoding="utf-8"?>
<p:tagLst xmlns:a="http://schemas.openxmlformats.org/drawingml/2006/main" xmlns:r="http://schemas.openxmlformats.org/officeDocument/2006/relationships" xmlns:p="http://schemas.openxmlformats.org/presentationml/2006/main">
  <p:tag name="HIGHLIGHTER" val="false"/>
</p:tagLst>
</file>

<file path=ppt/tags/tag1505.xml><?xml version="1.0" encoding="utf-8"?>
<p:tagLst xmlns:a="http://schemas.openxmlformats.org/drawingml/2006/main" xmlns:r="http://schemas.openxmlformats.org/officeDocument/2006/relationships" xmlns:p="http://schemas.openxmlformats.org/presentationml/2006/main">
  <p:tag name="HIGHLIGHTER" val="false"/>
</p:tagLst>
</file>

<file path=ppt/tags/tag1506.xml><?xml version="1.0" encoding="utf-8"?>
<p:tagLst xmlns:a="http://schemas.openxmlformats.org/drawingml/2006/main" xmlns:r="http://schemas.openxmlformats.org/officeDocument/2006/relationships" xmlns:p="http://schemas.openxmlformats.org/presentationml/2006/main">
  <p:tag name="HIGHLIGHTER" val="false"/>
</p:tagLst>
</file>

<file path=ppt/tags/tag1507.xml><?xml version="1.0" encoding="utf-8"?>
<p:tagLst xmlns:a="http://schemas.openxmlformats.org/drawingml/2006/main" xmlns:r="http://schemas.openxmlformats.org/officeDocument/2006/relationships" xmlns:p="http://schemas.openxmlformats.org/presentationml/2006/main">
  <p:tag name="HIGHLIGHTER" val="false"/>
</p:tagLst>
</file>

<file path=ppt/tags/tag1508.xml><?xml version="1.0" encoding="utf-8"?>
<p:tagLst xmlns:a="http://schemas.openxmlformats.org/drawingml/2006/main" xmlns:r="http://schemas.openxmlformats.org/officeDocument/2006/relationships" xmlns:p="http://schemas.openxmlformats.org/presentationml/2006/main">
  <p:tag name="HIGHLIGHTER" val="false"/>
</p:tagLst>
</file>

<file path=ppt/tags/tag1509.xml><?xml version="1.0" encoding="utf-8"?>
<p:tagLst xmlns:a="http://schemas.openxmlformats.org/drawingml/2006/main" xmlns:r="http://schemas.openxmlformats.org/officeDocument/2006/relationships" xmlns:p="http://schemas.openxmlformats.org/presentationml/2006/main">
  <p:tag name="HIGHLIGHTER" val="false"/>
</p:tagLst>
</file>

<file path=ppt/tags/tag151.xml><?xml version="1.0" encoding="utf-8"?>
<p:tagLst xmlns:a="http://schemas.openxmlformats.org/drawingml/2006/main" xmlns:r="http://schemas.openxmlformats.org/officeDocument/2006/relationships" xmlns:p="http://schemas.openxmlformats.org/presentationml/2006/main">
  <p:tag name="HIGHLIGHTER" val="false"/>
</p:tagLst>
</file>

<file path=ppt/tags/tag1510.xml><?xml version="1.0" encoding="utf-8"?>
<p:tagLst xmlns:a="http://schemas.openxmlformats.org/drawingml/2006/main" xmlns:r="http://schemas.openxmlformats.org/officeDocument/2006/relationships" xmlns:p="http://schemas.openxmlformats.org/presentationml/2006/main">
  <p:tag name="HIGHLIGHTER" val="false"/>
</p:tagLst>
</file>

<file path=ppt/tags/tag1511.xml><?xml version="1.0" encoding="utf-8"?>
<p:tagLst xmlns:a="http://schemas.openxmlformats.org/drawingml/2006/main" xmlns:r="http://schemas.openxmlformats.org/officeDocument/2006/relationships" xmlns:p="http://schemas.openxmlformats.org/presentationml/2006/main">
  <p:tag name="HIGHLIGHTER" val="false"/>
</p:tagLst>
</file>

<file path=ppt/tags/tag1512.xml><?xml version="1.0" encoding="utf-8"?>
<p:tagLst xmlns:a="http://schemas.openxmlformats.org/drawingml/2006/main" xmlns:r="http://schemas.openxmlformats.org/officeDocument/2006/relationships" xmlns:p="http://schemas.openxmlformats.org/presentationml/2006/main">
  <p:tag name="HIGHLIGHTER" val="false"/>
</p:tagLst>
</file>

<file path=ppt/tags/tag1513.xml><?xml version="1.0" encoding="utf-8"?>
<p:tagLst xmlns:a="http://schemas.openxmlformats.org/drawingml/2006/main" xmlns:r="http://schemas.openxmlformats.org/officeDocument/2006/relationships" xmlns:p="http://schemas.openxmlformats.org/presentationml/2006/main">
  <p:tag name="HIGHLIGHTER" val="false"/>
</p:tagLst>
</file>

<file path=ppt/tags/tag1514.xml><?xml version="1.0" encoding="utf-8"?>
<p:tagLst xmlns:a="http://schemas.openxmlformats.org/drawingml/2006/main" xmlns:r="http://schemas.openxmlformats.org/officeDocument/2006/relationships" xmlns:p="http://schemas.openxmlformats.org/presentationml/2006/main">
  <p:tag name="HIGHLIGHTER" val="false"/>
</p:tagLst>
</file>

<file path=ppt/tags/tag1515.xml><?xml version="1.0" encoding="utf-8"?>
<p:tagLst xmlns:a="http://schemas.openxmlformats.org/drawingml/2006/main" xmlns:r="http://schemas.openxmlformats.org/officeDocument/2006/relationships" xmlns:p="http://schemas.openxmlformats.org/presentationml/2006/main">
  <p:tag name="HIGHLIGHTER" val="false"/>
</p:tagLst>
</file>

<file path=ppt/tags/tag1516.xml><?xml version="1.0" encoding="utf-8"?>
<p:tagLst xmlns:a="http://schemas.openxmlformats.org/drawingml/2006/main" xmlns:r="http://schemas.openxmlformats.org/officeDocument/2006/relationships" xmlns:p="http://schemas.openxmlformats.org/presentationml/2006/main">
  <p:tag name="HIGHLIGHTER" val="false"/>
</p:tagLst>
</file>

<file path=ppt/tags/tag1517.xml><?xml version="1.0" encoding="utf-8"?>
<p:tagLst xmlns:a="http://schemas.openxmlformats.org/drawingml/2006/main" xmlns:r="http://schemas.openxmlformats.org/officeDocument/2006/relationships" xmlns:p="http://schemas.openxmlformats.org/presentationml/2006/main">
  <p:tag name="HIGHLIGHTER" val="false"/>
</p:tagLst>
</file>

<file path=ppt/tags/tag1518.xml><?xml version="1.0" encoding="utf-8"?>
<p:tagLst xmlns:a="http://schemas.openxmlformats.org/drawingml/2006/main" xmlns:r="http://schemas.openxmlformats.org/officeDocument/2006/relationships" xmlns:p="http://schemas.openxmlformats.org/presentationml/2006/main">
  <p:tag name="HIGHLIGHTER" val="false"/>
</p:tagLst>
</file>

<file path=ppt/tags/tag1519.xml><?xml version="1.0" encoding="utf-8"?>
<p:tagLst xmlns:a="http://schemas.openxmlformats.org/drawingml/2006/main" xmlns:r="http://schemas.openxmlformats.org/officeDocument/2006/relationships" xmlns:p="http://schemas.openxmlformats.org/presentationml/2006/main">
  <p:tag name="HIGHLIGHTER" val="false"/>
</p:tagLst>
</file>

<file path=ppt/tags/tag152.xml><?xml version="1.0" encoding="utf-8"?>
<p:tagLst xmlns:a="http://schemas.openxmlformats.org/drawingml/2006/main" xmlns:r="http://schemas.openxmlformats.org/officeDocument/2006/relationships" xmlns:p="http://schemas.openxmlformats.org/presentationml/2006/main">
  <p:tag name="HIGHLIGHTER" val="false"/>
</p:tagLst>
</file>

<file path=ppt/tags/tag1520.xml><?xml version="1.0" encoding="utf-8"?>
<p:tagLst xmlns:a="http://schemas.openxmlformats.org/drawingml/2006/main" xmlns:r="http://schemas.openxmlformats.org/officeDocument/2006/relationships" xmlns:p="http://schemas.openxmlformats.org/presentationml/2006/main">
  <p:tag name="HIGHLIGHTER" val="false"/>
</p:tagLst>
</file>

<file path=ppt/tags/tag1521.xml><?xml version="1.0" encoding="utf-8"?>
<p:tagLst xmlns:a="http://schemas.openxmlformats.org/drawingml/2006/main" xmlns:r="http://schemas.openxmlformats.org/officeDocument/2006/relationships" xmlns:p="http://schemas.openxmlformats.org/presentationml/2006/main">
  <p:tag name="HIGHLIGHTER" val="false"/>
</p:tagLst>
</file>

<file path=ppt/tags/tag1522.xml><?xml version="1.0" encoding="utf-8"?>
<p:tagLst xmlns:a="http://schemas.openxmlformats.org/drawingml/2006/main" xmlns:r="http://schemas.openxmlformats.org/officeDocument/2006/relationships" xmlns:p="http://schemas.openxmlformats.org/presentationml/2006/main">
  <p:tag name="HIGHLIGHTER" val="false"/>
</p:tagLst>
</file>

<file path=ppt/tags/tag1523.xml><?xml version="1.0" encoding="utf-8"?>
<p:tagLst xmlns:a="http://schemas.openxmlformats.org/drawingml/2006/main" xmlns:r="http://schemas.openxmlformats.org/officeDocument/2006/relationships" xmlns:p="http://schemas.openxmlformats.org/presentationml/2006/main">
  <p:tag name="HIGHLIGHTER" val="false"/>
</p:tagLst>
</file>

<file path=ppt/tags/tag1524.xml><?xml version="1.0" encoding="utf-8"?>
<p:tagLst xmlns:a="http://schemas.openxmlformats.org/drawingml/2006/main" xmlns:r="http://schemas.openxmlformats.org/officeDocument/2006/relationships" xmlns:p="http://schemas.openxmlformats.org/presentationml/2006/main">
  <p:tag name="HIGHLIGHTER" val="false"/>
</p:tagLst>
</file>

<file path=ppt/tags/tag1525.xml><?xml version="1.0" encoding="utf-8"?>
<p:tagLst xmlns:a="http://schemas.openxmlformats.org/drawingml/2006/main" xmlns:r="http://schemas.openxmlformats.org/officeDocument/2006/relationships" xmlns:p="http://schemas.openxmlformats.org/presentationml/2006/main">
  <p:tag name="HIGHLIGHTER" val="false"/>
</p:tagLst>
</file>

<file path=ppt/tags/tag1526.xml><?xml version="1.0" encoding="utf-8"?>
<p:tagLst xmlns:a="http://schemas.openxmlformats.org/drawingml/2006/main" xmlns:r="http://schemas.openxmlformats.org/officeDocument/2006/relationships" xmlns:p="http://schemas.openxmlformats.org/presentationml/2006/main">
  <p:tag name="HIGHLIGHTER" val="false"/>
</p:tagLst>
</file>

<file path=ppt/tags/tag1527.xml><?xml version="1.0" encoding="utf-8"?>
<p:tagLst xmlns:a="http://schemas.openxmlformats.org/drawingml/2006/main" xmlns:r="http://schemas.openxmlformats.org/officeDocument/2006/relationships" xmlns:p="http://schemas.openxmlformats.org/presentationml/2006/main">
  <p:tag name="HIGHLIGHTER" val="false"/>
</p:tagLst>
</file>

<file path=ppt/tags/tag1528.xml><?xml version="1.0" encoding="utf-8"?>
<p:tagLst xmlns:a="http://schemas.openxmlformats.org/drawingml/2006/main" xmlns:r="http://schemas.openxmlformats.org/officeDocument/2006/relationships" xmlns:p="http://schemas.openxmlformats.org/presentationml/2006/main">
  <p:tag name="HIGHLIGHTER" val="false"/>
</p:tagLst>
</file>

<file path=ppt/tags/tag1529.xml><?xml version="1.0" encoding="utf-8"?>
<p:tagLst xmlns:a="http://schemas.openxmlformats.org/drawingml/2006/main" xmlns:r="http://schemas.openxmlformats.org/officeDocument/2006/relationships" xmlns:p="http://schemas.openxmlformats.org/presentationml/2006/main">
  <p:tag name="HIGHLIGHTER" val="false"/>
</p:tagLst>
</file>

<file path=ppt/tags/tag153.xml><?xml version="1.0" encoding="utf-8"?>
<p:tagLst xmlns:a="http://schemas.openxmlformats.org/drawingml/2006/main" xmlns:r="http://schemas.openxmlformats.org/officeDocument/2006/relationships" xmlns:p="http://schemas.openxmlformats.org/presentationml/2006/main">
  <p:tag name="HIGHLIGHTER" val="false"/>
</p:tagLst>
</file>

<file path=ppt/tags/tag1530.xml><?xml version="1.0" encoding="utf-8"?>
<p:tagLst xmlns:a="http://schemas.openxmlformats.org/drawingml/2006/main" xmlns:r="http://schemas.openxmlformats.org/officeDocument/2006/relationships" xmlns:p="http://schemas.openxmlformats.org/presentationml/2006/main">
  <p:tag name="HIGHLIGHTER" val="false"/>
</p:tagLst>
</file>

<file path=ppt/tags/tag1531.xml><?xml version="1.0" encoding="utf-8"?>
<p:tagLst xmlns:a="http://schemas.openxmlformats.org/drawingml/2006/main" xmlns:r="http://schemas.openxmlformats.org/officeDocument/2006/relationships" xmlns:p="http://schemas.openxmlformats.org/presentationml/2006/main">
  <p:tag name="HIGHLIGHTER" val="false"/>
</p:tagLst>
</file>

<file path=ppt/tags/tag1532.xml><?xml version="1.0" encoding="utf-8"?>
<p:tagLst xmlns:a="http://schemas.openxmlformats.org/drawingml/2006/main" xmlns:r="http://schemas.openxmlformats.org/officeDocument/2006/relationships" xmlns:p="http://schemas.openxmlformats.org/presentationml/2006/main">
  <p:tag name="HIGHLIGHTER" val="false"/>
</p:tagLst>
</file>

<file path=ppt/tags/tag1533.xml><?xml version="1.0" encoding="utf-8"?>
<p:tagLst xmlns:a="http://schemas.openxmlformats.org/drawingml/2006/main" xmlns:r="http://schemas.openxmlformats.org/officeDocument/2006/relationships" xmlns:p="http://schemas.openxmlformats.org/presentationml/2006/main">
  <p:tag name="HIGHLIGHTER" val="false"/>
</p:tagLst>
</file>

<file path=ppt/tags/tag1534.xml><?xml version="1.0" encoding="utf-8"?>
<p:tagLst xmlns:a="http://schemas.openxmlformats.org/drawingml/2006/main" xmlns:r="http://schemas.openxmlformats.org/officeDocument/2006/relationships" xmlns:p="http://schemas.openxmlformats.org/presentationml/2006/main">
  <p:tag name="HIGHLIGHTER" val="false"/>
</p:tagLst>
</file>

<file path=ppt/tags/tag1535.xml><?xml version="1.0" encoding="utf-8"?>
<p:tagLst xmlns:a="http://schemas.openxmlformats.org/drawingml/2006/main" xmlns:r="http://schemas.openxmlformats.org/officeDocument/2006/relationships" xmlns:p="http://schemas.openxmlformats.org/presentationml/2006/main">
  <p:tag name="HIGHLIGHTER" val="false"/>
</p:tagLst>
</file>

<file path=ppt/tags/tag1536.xml><?xml version="1.0" encoding="utf-8"?>
<p:tagLst xmlns:a="http://schemas.openxmlformats.org/drawingml/2006/main" xmlns:r="http://schemas.openxmlformats.org/officeDocument/2006/relationships" xmlns:p="http://schemas.openxmlformats.org/presentationml/2006/main">
  <p:tag name="HIGHLIGHTER" val="false"/>
</p:tagLst>
</file>

<file path=ppt/tags/tag1537.xml><?xml version="1.0" encoding="utf-8"?>
<p:tagLst xmlns:a="http://schemas.openxmlformats.org/drawingml/2006/main" xmlns:r="http://schemas.openxmlformats.org/officeDocument/2006/relationships" xmlns:p="http://schemas.openxmlformats.org/presentationml/2006/main">
  <p:tag name="HIGHLIGHTER" val="false"/>
</p:tagLst>
</file>

<file path=ppt/tags/tag1538.xml><?xml version="1.0" encoding="utf-8"?>
<p:tagLst xmlns:a="http://schemas.openxmlformats.org/drawingml/2006/main" xmlns:r="http://schemas.openxmlformats.org/officeDocument/2006/relationships" xmlns:p="http://schemas.openxmlformats.org/presentationml/2006/main">
  <p:tag name="HIGHLIGHTER" val="false"/>
</p:tagLst>
</file>

<file path=ppt/tags/tag1539.xml><?xml version="1.0" encoding="utf-8"?>
<p:tagLst xmlns:a="http://schemas.openxmlformats.org/drawingml/2006/main" xmlns:r="http://schemas.openxmlformats.org/officeDocument/2006/relationships" xmlns:p="http://schemas.openxmlformats.org/presentationml/2006/main">
  <p:tag name="HIGHLIGHTER" val="false"/>
</p:tagLst>
</file>

<file path=ppt/tags/tag154.xml><?xml version="1.0" encoding="utf-8"?>
<p:tagLst xmlns:a="http://schemas.openxmlformats.org/drawingml/2006/main" xmlns:r="http://schemas.openxmlformats.org/officeDocument/2006/relationships" xmlns:p="http://schemas.openxmlformats.org/presentationml/2006/main">
  <p:tag name="HIGHLIGHTER" val="false"/>
</p:tagLst>
</file>

<file path=ppt/tags/tag1540.xml><?xml version="1.0" encoding="utf-8"?>
<p:tagLst xmlns:a="http://schemas.openxmlformats.org/drawingml/2006/main" xmlns:r="http://schemas.openxmlformats.org/officeDocument/2006/relationships" xmlns:p="http://schemas.openxmlformats.org/presentationml/2006/main">
  <p:tag name="HIGHLIGHTER" val="false"/>
</p:tagLst>
</file>

<file path=ppt/tags/tag1541.xml><?xml version="1.0" encoding="utf-8"?>
<p:tagLst xmlns:a="http://schemas.openxmlformats.org/drawingml/2006/main" xmlns:r="http://schemas.openxmlformats.org/officeDocument/2006/relationships" xmlns:p="http://schemas.openxmlformats.org/presentationml/2006/main">
  <p:tag name="HIGHLIGHTER" val="false"/>
</p:tagLst>
</file>

<file path=ppt/tags/tag1542.xml><?xml version="1.0" encoding="utf-8"?>
<p:tagLst xmlns:a="http://schemas.openxmlformats.org/drawingml/2006/main" xmlns:r="http://schemas.openxmlformats.org/officeDocument/2006/relationships" xmlns:p="http://schemas.openxmlformats.org/presentationml/2006/main">
  <p:tag name="HIGHLIGHTER" val="false"/>
</p:tagLst>
</file>

<file path=ppt/tags/tag1543.xml><?xml version="1.0" encoding="utf-8"?>
<p:tagLst xmlns:a="http://schemas.openxmlformats.org/drawingml/2006/main" xmlns:r="http://schemas.openxmlformats.org/officeDocument/2006/relationships" xmlns:p="http://schemas.openxmlformats.org/presentationml/2006/main">
  <p:tag name="HIGHLIGHTER" val="false"/>
</p:tagLst>
</file>

<file path=ppt/tags/tag1544.xml><?xml version="1.0" encoding="utf-8"?>
<p:tagLst xmlns:a="http://schemas.openxmlformats.org/drawingml/2006/main" xmlns:r="http://schemas.openxmlformats.org/officeDocument/2006/relationships" xmlns:p="http://schemas.openxmlformats.org/presentationml/2006/main">
  <p:tag name="HIGHLIGHTER" val="false"/>
</p:tagLst>
</file>

<file path=ppt/tags/tag1545.xml><?xml version="1.0" encoding="utf-8"?>
<p:tagLst xmlns:a="http://schemas.openxmlformats.org/drawingml/2006/main" xmlns:r="http://schemas.openxmlformats.org/officeDocument/2006/relationships" xmlns:p="http://schemas.openxmlformats.org/presentationml/2006/main">
  <p:tag name="HIGHLIGHTER" val="false"/>
</p:tagLst>
</file>

<file path=ppt/tags/tag1546.xml><?xml version="1.0" encoding="utf-8"?>
<p:tagLst xmlns:a="http://schemas.openxmlformats.org/drawingml/2006/main" xmlns:r="http://schemas.openxmlformats.org/officeDocument/2006/relationships" xmlns:p="http://schemas.openxmlformats.org/presentationml/2006/main">
  <p:tag name="HIGHLIGHTER" val="false"/>
</p:tagLst>
</file>

<file path=ppt/tags/tag1547.xml><?xml version="1.0" encoding="utf-8"?>
<p:tagLst xmlns:a="http://schemas.openxmlformats.org/drawingml/2006/main" xmlns:r="http://schemas.openxmlformats.org/officeDocument/2006/relationships" xmlns:p="http://schemas.openxmlformats.org/presentationml/2006/main">
  <p:tag name="HIGHLIGHTER" val="false"/>
</p:tagLst>
</file>

<file path=ppt/tags/tag1548.xml><?xml version="1.0" encoding="utf-8"?>
<p:tagLst xmlns:a="http://schemas.openxmlformats.org/drawingml/2006/main" xmlns:r="http://schemas.openxmlformats.org/officeDocument/2006/relationships" xmlns:p="http://schemas.openxmlformats.org/presentationml/2006/main">
  <p:tag name="HIGHLIGHTER" val="false"/>
</p:tagLst>
</file>

<file path=ppt/tags/tag1549.xml><?xml version="1.0" encoding="utf-8"?>
<p:tagLst xmlns:a="http://schemas.openxmlformats.org/drawingml/2006/main" xmlns:r="http://schemas.openxmlformats.org/officeDocument/2006/relationships" xmlns:p="http://schemas.openxmlformats.org/presentationml/2006/main">
  <p:tag name="HIGHLIGHTER" val="false"/>
</p:tagLst>
</file>

<file path=ppt/tags/tag1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0.xml><?xml version="1.0" encoding="utf-8"?>
<p:tagLst xmlns:a="http://schemas.openxmlformats.org/drawingml/2006/main" xmlns:r="http://schemas.openxmlformats.org/officeDocument/2006/relationships" xmlns:p="http://schemas.openxmlformats.org/presentationml/2006/main">
  <p:tag name="HIGHLIGHTER" val="false"/>
</p:tagLst>
</file>

<file path=ppt/tags/tag1551.xml><?xml version="1.0" encoding="utf-8"?>
<p:tagLst xmlns:a="http://schemas.openxmlformats.org/drawingml/2006/main" xmlns:r="http://schemas.openxmlformats.org/officeDocument/2006/relationships" xmlns:p="http://schemas.openxmlformats.org/presentationml/2006/main">
  <p:tag name="HIGHLIGHTER" val="false"/>
</p:tagLst>
</file>

<file path=ppt/tags/tag1552.xml><?xml version="1.0" encoding="utf-8"?>
<p:tagLst xmlns:a="http://schemas.openxmlformats.org/drawingml/2006/main" xmlns:r="http://schemas.openxmlformats.org/officeDocument/2006/relationships" xmlns:p="http://schemas.openxmlformats.org/presentationml/2006/main">
  <p:tag name="HIGHLIGHTER" val="false"/>
</p:tagLst>
</file>

<file path=ppt/tags/tag1553.xml><?xml version="1.0" encoding="utf-8"?>
<p:tagLst xmlns:a="http://schemas.openxmlformats.org/drawingml/2006/main" xmlns:r="http://schemas.openxmlformats.org/officeDocument/2006/relationships" xmlns:p="http://schemas.openxmlformats.org/presentationml/2006/main">
  <p:tag name="HIGHLIGHTER" val="false"/>
</p:tagLst>
</file>

<file path=ppt/tags/tag1554.xml><?xml version="1.0" encoding="utf-8"?>
<p:tagLst xmlns:a="http://schemas.openxmlformats.org/drawingml/2006/main" xmlns:r="http://schemas.openxmlformats.org/officeDocument/2006/relationships" xmlns:p="http://schemas.openxmlformats.org/presentationml/2006/main">
  <p:tag name="HIGHLIGHTER" val="false"/>
</p:tagLst>
</file>

<file path=ppt/tags/tag15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6.xml><?xml version="1.0" encoding="utf-8"?>
<p:tagLst xmlns:a="http://schemas.openxmlformats.org/drawingml/2006/main" xmlns:r="http://schemas.openxmlformats.org/officeDocument/2006/relationships" xmlns:p="http://schemas.openxmlformats.org/presentationml/2006/main">
  <p:tag name="HIGHLIGHTER" val="false"/>
</p:tagLst>
</file>

<file path=ppt/tags/tag1557.xml><?xml version="1.0" encoding="utf-8"?>
<p:tagLst xmlns:a="http://schemas.openxmlformats.org/drawingml/2006/main" xmlns:r="http://schemas.openxmlformats.org/officeDocument/2006/relationships" xmlns:p="http://schemas.openxmlformats.org/presentationml/2006/main">
  <p:tag name="HIGHLIGHTER" val="false"/>
</p:tagLst>
</file>

<file path=ppt/tags/tag1558.xml><?xml version="1.0" encoding="utf-8"?>
<p:tagLst xmlns:a="http://schemas.openxmlformats.org/drawingml/2006/main" xmlns:r="http://schemas.openxmlformats.org/officeDocument/2006/relationships" xmlns:p="http://schemas.openxmlformats.org/presentationml/2006/main">
  <p:tag name="HIGHLIGHTER" val="false"/>
</p:tagLst>
</file>

<file path=ppt/tags/tag1559.xml><?xml version="1.0" encoding="utf-8"?>
<p:tagLst xmlns:a="http://schemas.openxmlformats.org/drawingml/2006/main" xmlns:r="http://schemas.openxmlformats.org/officeDocument/2006/relationships" xmlns:p="http://schemas.openxmlformats.org/presentationml/2006/main">
  <p:tag name="HIGHLIGHTER" val="false"/>
</p:tagLst>
</file>

<file path=ppt/tags/tag156.xml><?xml version="1.0" encoding="utf-8"?>
<p:tagLst xmlns:a="http://schemas.openxmlformats.org/drawingml/2006/main" xmlns:r="http://schemas.openxmlformats.org/officeDocument/2006/relationships" xmlns:p="http://schemas.openxmlformats.org/presentationml/2006/main">
  <p:tag name="HIGHLIGHTER" val="false"/>
</p:tagLst>
</file>

<file path=ppt/tags/tag1560.xml><?xml version="1.0" encoding="utf-8"?>
<p:tagLst xmlns:a="http://schemas.openxmlformats.org/drawingml/2006/main" xmlns:r="http://schemas.openxmlformats.org/officeDocument/2006/relationships" xmlns:p="http://schemas.openxmlformats.org/presentationml/2006/main">
  <p:tag name="HIGHLIGHTER" val="false"/>
</p:tagLst>
</file>

<file path=ppt/tags/tag1561.xml><?xml version="1.0" encoding="utf-8"?>
<p:tagLst xmlns:a="http://schemas.openxmlformats.org/drawingml/2006/main" xmlns:r="http://schemas.openxmlformats.org/officeDocument/2006/relationships" xmlns:p="http://schemas.openxmlformats.org/presentationml/2006/main">
  <p:tag name="HIGHLIGHTER" val="false"/>
</p:tagLst>
</file>

<file path=ppt/tags/tag1562.xml><?xml version="1.0" encoding="utf-8"?>
<p:tagLst xmlns:a="http://schemas.openxmlformats.org/drawingml/2006/main" xmlns:r="http://schemas.openxmlformats.org/officeDocument/2006/relationships" xmlns:p="http://schemas.openxmlformats.org/presentationml/2006/main">
  <p:tag name="HIGHLIGHTER" val="false"/>
</p:tagLst>
</file>

<file path=ppt/tags/tag1563.xml><?xml version="1.0" encoding="utf-8"?>
<p:tagLst xmlns:a="http://schemas.openxmlformats.org/drawingml/2006/main" xmlns:r="http://schemas.openxmlformats.org/officeDocument/2006/relationships" xmlns:p="http://schemas.openxmlformats.org/presentationml/2006/main">
  <p:tag name="HIGHLIGHTER" val="false"/>
</p:tagLst>
</file>

<file path=ppt/tags/tag1564.xml><?xml version="1.0" encoding="utf-8"?>
<p:tagLst xmlns:a="http://schemas.openxmlformats.org/drawingml/2006/main" xmlns:r="http://schemas.openxmlformats.org/officeDocument/2006/relationships" xmlns:p="http://schemas.openxmlformats.org/presentationml/2006/main">
  <p:tag name="HIGHLIGHTER" val="false"/>
</p:tagLst>
</file>

<file path=ppt/tags/tag1565.xml><?xml version="1.0" encoding="utf-8"?>
<p:tagLst xmlns:a="http://schemas.openxmlformats.org/drawingml/2006/main" xmlns:r="http://schemas.openxmlformats.org/officeDocument/2006/relationships" xmlns:p="http://schemas.openxmlformats.org/presentationml/2006/main">
  <p:tag name="HIGHLIGHTER" val="false"/>
</p:tagLst>
</file>

<file path=ppt/tags/tag1566.xml><?xml version="1.0" encoding="utf-8"?>
<p:tagLst xmlns:a="http://schemas.openxmlformats.org/drawingml/2006/main" xmlns:r="http://schemas.openxmlformats.org/officeDocument/2006/relationships" xmlns:p="http://schemas.openxmlformats.org/presentationml/2006/main">
  <p:tag name="HIGHLIGHTER" val="false"/>
</p:tagLst>
</file>

<file path=ppt/tags/tag1567.xml><?xml version="1.0" encoding="utf-8"?>
<p:tagLst xmlns:a="http://schemas.openxmlformats.org/drawingml/2006/main" xmlns:r="http://schemas.openxmlformats.org/officeDocument/2006/relationships" xmlns:p="http://schemas.openxmlformats.org/presentationml/2006/main">
  <p:tag name="HIGHLIGHTER" val="false"/>
</p:tagLst>
</file>

<file path=ppt/tags/tag1568.xml><?xml version="1.0" encoding="utf-8"?>
<p:tagLst xmlns:a="http://schemas.openxmlformats.org/drawingml/2006/main" xmlns:r="http://schemas.openxmlformats.org/officeDocument/2006/relationships" xmlns:p="http://schemas.openxmlformats.org/presentationml/2006/main">
  <p:tag name="HIGHLIGHTER" val="false"/>
</p:tagLst>
</file>

<file path=ppt/tags/tag1569.xml><?xml version="1.0" encoding="utf-8"?>
<p:tagLst xmlns:a="http://schemas.openxmlformats.org/drawingml/2006/main" xmlns:r="http://schemas.openxmlformats.org/officeDocument/2006/relationships" xmlns:p="http://schemas.openxmlformats.org/presentationml/2006/main">
  <p:tag name="HIGHLIGHTER" val="false"/>
</p:tagLst>
</file>

<file path=ppt/tags/tag157.xml><?xml version="1.0" encoding="utf-8"?>
<p:tagLst xmlns:a="http://schemas.openxmlformats.org/drawingml/2006/main" xmlns:r="http://schemas.openxmlformats.org/officeDocument/2006/relationships" xmlns:p="http://schemas.openxmlformats.org/presentationml/2006/main">
  <p:tag name="HIGHLIGHTER" val="false"/>
</p:tagLst>
</file>

<file path=ppt/tags/tag1570.xml><?xml version="1.0" encoding="utf-8"?>
<p:tagLst xmlns:a="http://schemas.openxmlformats.org/drawingml/2006/main" xmlns:r="http://schemas.openxmlformats.org/officeDocument/2006/relationships" xmlns:p="http://schemas.openxmlformats.org/presentationml/2006/main">
  <p:tag name="HIGHLIGHTER" val="false"/>
</p:tagLst>
</file>

<file path=ppt/tags/tag1571.xml><?xml version="1.0" encoding="utf-8"?>
<p:tagLst xmlns:a="http://schemas.openxmlformats.org/drawingml/2006/main" xmlns:r="http://schemas.openxmlformats.org/officeDocument/2006/relationships" xmlns:p="http://schemas.openxmlformats.org/presentationml/2006/main">
  <p:tag name="HIGHLIGHTER" val="false"/>
</p:tagLst>
</file>

<file path=ppt/tags/tag1572.xml><?xml version="1.0" encoding="utf-8"?>
<p:tagLst xmlns:a="http://schemas.openxmlformats.org/drawingml/2006/main" xmlns:r="http://schemas.openxmlformats.org/officeDocument/2006/relationships" xmlns:p="http://schemas.openxmlformats.org/presentationml/2006/main">
  <p:tag name="HIGHLIGHTER" val="false"/>
</p:tagLst>
</file>

<file path=ppt/tags/tag1573.xml><?xml version="1.0" encoding="utf-8"?>
<p:tagLst xmlns:a="http://schemas.openxmlformats.org/drawingml/2006/main" xmlns:r="http://schemas.openxmlformats.org/officeDocument/2006/relationships" xmlns:p="http://schemas.openxmlformats.org/presentationml/2006/main">
  <p:tag name="HIGHLIGHTER" val="false"/>
</p:tagLst>
</file>

<file path=ppt/tags/tag1574.xml><?xml version="1.0" encoding="utf-8"?>
<p:tagLst xmlns:a="http://schemas.openxmlformats.org/drawingml/2006/main" xmlns:r="http://schemas.openxmlformats.org/officeDocument/2006/relationships" xmlns:p="http://schemas.openxmlformats.org/presentationml/2006/main">
  <p:tag name="HIGHLIGHTER" val="false"/>
</p:tagLst>
</file>

<file path=ppt/tags/tag1575.xml><?xml version="1.0" encoding="utf-8"?>
<p:tagLst xmlns:a="http://schemas.openxmlformats.org/drawingml/2006/main" xmlns:r="http://schemas.openxmlformats.org/officeDocument/2006/relationships" xmlns:p="http://schemas.openxmlformats.org/presentationml/2006/main">
  <p:tag name="HIGHLIGHTER" val="false"/>
</p:tagLst>
</file>

<file path=ppt/tags/tag1576.xml><?xml version="1.0" encoding="utf-8"?>
<p:tagLst xmlns:a="http://schemas.openxmlformats.org/drawingml/2006/main" xmlns:r="http://schemas.openxmlformats.org/officeDocument/2006/relationships" xmlns:p="http://schemas.openxmlformats.org/presentationml/2006/main">
  <p:tag name="HIGHLIGHTER" val="false"/>
</p:tagLst>
</file>

<file path=ppt/tags/tag1577.xml><?xml version="1.0" encoding="utf-8"?>
<p:tagLst xmlns:a="http://schemas.openxmlformats.org/drawingml/2006/main" xmlns:r="http://schemas.openxmlformats.org/officeDocument/2006/relationships" xmlns:p="http://schemas.openxmlformats.org/presentationml/2006/main">
  <p:tag name="HIGHLIGHTER" val="false"/>
</p:tagLst>
</file>

<file path=ppt/tags/tag1578.xml><?xml version="1.0" encoding="utf-8"?>
<p:tagLst xmlns:a="http://schemas.openxmlformats.org/drawingml/2006/main" xmlns:r="http://schemas.openxmlformats.org/officeDocument/2006/relationships" xmlns:p="http://schemas.openxmlformats.org/presentationml/2006/main">
  <p:tag name="HIGHLIGHTER" val="false"/>
</p:tagLst>
</file>

<file path=ppt/tags/tag1579.xml><?xml version="1.0" encoding="utf-8"?>
<p:tagLst xmlns:a="http://schemas.openxmlformats.org/drawingml/2006/main" xmlns:r="http://schemas.openxmlformats.org/officeDocument/2006/relationships" xmlns:p="http://schemas.openxmlformats.org/presentationml/2006/main">
  <p:tag name="HIGHLIGHTER" val="false"/>
</p:tagLst>
</file>

<file path=ppt/tags/tag158.xml><?xml version="1.0" encoding="utf-8"?>
<p:tagLst xmlns:a="http://schemas.openxmlformats.org/drawingml/2006/main" xmlns:r="http://schemas.openxmlformats.org/officeDocument/2006/relationships" xmlns:p="http://schemas.openxmlformats.org/presentationml/2006/main">
  <p:tag name="HIGHLIGHTER" val="false"/>
</p:tagLst>
</file>

<file path=ppt/tags/tag1580.xml><?xml version="1.0" encoding="utf-8"?>
<p:tagLst xmlns:a="http://schemas.openxmlformats.org/drawingml/2006/main" xmlns:r="http://schemas.openxmlformats.org/officeDocument/2006/relationships" xmlns:p="http://schemas.openxmlformats.org/presentationml/2006/main">
  <p:tag name="HIGHLIGHTER" val="false"/>
</p:tagLst>
</file>

<file path=ppt/tags/tag1581.xml><?xml version="1.0" encoding="utf-8"?>
<p:tagLst xmlns:a="http://schemas.openxmlformats.org/drawingml/2006/main" xmlns:r="http://schemas.openxmlformats.org/officeDocument/2006/relationships" xmlns:p="http://schemas.openxmlformats.org/presentationml/2006/main">
  <p:tag name="HIGHLIGHTER" val="false"/>
</p:tagLst>
</file>

<file path=ppt/tags/tag1582.xml><?xml version="1.0" encoding="utf-8"?>
<p:tagLst xmlns:a="http://schemas.openxmlformats.org/drawingml/2006/main" xmlns:r="http://schemas.openxmlformats.org/officeDocument/2006/relationships" xmlns:p="http://schemas.openxmlformats.org/presentationml/2006/main">
  <p:tag name="HIGHLIGHTER" val="false"/>
</p:tagLst>
</file>

<file path=ppt/tags/tag1583.xml><?xml version="1.0" encoding="utf-8"?>
<p:tagLst xmlns:a="http://schemas.openxmlformats.org/drawingml/2006/main" xmlns:r="http://schemas.openxmlformats.org/officeDocument/2006/relationships" xmlns:p="http://schemas.openxmlformats.org/presentationml/2006/main">
  <p:tag name="HIGHLIGHTER" val="false"/>
</p:tagLst>
</file>

<file path=ppt/tags/tag1584.xml><?xml version="1.0" encoding="utf-8"?>
<p:tagLst xmlns:a="http://schemas.openxmlformats.org/drawingml/2006/main" xmlns:r="http://schemas.openxmlformats.org/officeDocument/2006/relationships" xmlns:p="http://schemas.openxmlformats.org/presentationml/2006/main">
  <p:tag name="HIGHLIGHTER" val="false"/>
</p:tagLst>
</file>

<file path=ppt/tags/tag1585.xml><?xml version="1.0" encoding="utf-8"?>
<p:tagLst xmlns:a="http://schemas.openxmlformats.org/drawingml/2006/main" xmlns:r="http://schemas.openxmlformats.org/officeDocument/2006/relationships" xmlns:p="http://schemas.openxmlformats.org/presentationml/2006/main">
  <p:tag name="HIGHLIGHTER" val="false"/>
</p:tagLst>
</file>

<file path=ppt/tags/tag1586.xml><?xml version="1.0" encoding="utf-8"?>
<p:tagLst xmlns:a="http://schemas.openxmlformats.org/drawingml/2006/main" xmlns:r="http://schemas.openxmlformats.org/officeDocument/2006/relationships" xmlns:p="http://schemas.openxmlformats.org/presentationml/2006/main">
  <p:tag name="HIGHLIGHTER" val="false"/>
</p:tagLst>
</file>

<file path=ppt/tags/tag1587.xml><?xml version="1.0" encoding="utf-8"?>
<p:tagLst xmlns:a="http://schemas.openxmlformats.org/drawingml/2006/main" xmlns:r="http://schemas.openxmlformats.org/officeDocument/2006/relationships" xmlns:p="http://schemas.openxmlformats.org/presentationml/2006/main">
  <p:tag name="HIGHLIGHTER" val="false"/>
</p:tagLst>
</file>

<file path=ppt/tags/tag1588.xml><?xml version="1.0" encoding="utf-8"?>
<p:tagLst xmlns:a="http://schemas.openxmlformats.org/drawingml/2006/main" xmlns:r="http://schemas.openxmlformats.org/officeDocument/2006/relationships" xmlns:p="http://schemas.openxmlformats.org/presentationml/2006/main">
  <p:tag name="HIGHLIGHTER" val="false"/>
</p:tagLst>
</file>

<file path=ppt/tags/tag1589.xml><?xml version="1.0" encoding="utf-8"?>
<p:tagLst xmlns:a="http://schemas.openxmlformats.org/drawingml/2006/main" xmlns:r="http://schemas.openxmlformats.org/officeDocument/2006/relationships" xmlns:p="http://schemas.openxmlformats.org/presentationml/2006/main">
  <p:tag name="HIGHLIGHTER" val="false"/>
</p:tagLst>
</file>

<file path=ppt/tags/tag159.xml><?xml version="1.0" encoding="utf-8"?>
<p:tagLst xmlns:a="http://schemas.openxmlformats.org/drawingml/2006/main" xmlns:r="http://schemas.openxmlformats.org/officeDocument/2006/relationships" xmlns:p="http://schemas.openxmlformats.org/presentationml/2006/main">
  <p:tag name="HIGHLIGHTER" val="false"/>
</p:tagLst>
</file>

<file path=ppt/tags/tag1590.xml><?xml version="1.0" encoding="utf-8"?>
<p:tagLst xmlns:a="http://schemas.openxmlformats.org/drawingml/2006/main" xmlns:r="http://schemas.openxmlformats.org/officeDocument/2006/relationships" xmlns:p="http://schemas.openxmlformats.org/presentationml/2006/main">
  <p:tag name="HIGHLIGHTER" val="false"/>
</p:tagLst>
</file>

<file path=ppt/tags/tag1591.xml><?xml version="1.0" encoding="utf-8"?>
<p:tagLst xmlns:a="http://schemas.openxmlformats.org/drawingml/2006/main" xmlns:r="http://schemas.openxmlformats.org/officeDocument/2006/relationships" xmlns:p="http://schemas.openxmlformats.org/presentationml/2006/main">
  <p:tag name="HIGHLIGHTER" val="false"/>
</p:tagLst>
</file>

<file path=ppt/tags/tag1592.xml><?xml version="1.0" encoding="utf-8"?>
<p:tagLst xmlns:a="http://schemas.openxmlformats.org/drawingml/2006/main" xmlns:r="http://schemas.openxmlformats.org/officeDocument/2006/relationships" xmlns:p="http://schemas.openxmlformats.org/presentationml/2006/main">
  <p:tag name="HIGHLIGHTER" val="false"/>
</p:tagLst>
</file>

<file path=ppt/tags/tag1593.xml><?xml version="1.0" encoding="utf-8"?>
<p:tagLst xmlns:a="http://schemas.openxmlformats.org/drawingml/2006/main" xmlns:r="http://schemas.openxmlformats.org/officeDocument/2006/relationships" xmlns:p="http://schemas.openxmlformats.org/presentationml/2006/main">
  <p:tag name="HIGHLIGHTER" val="false"/>
</p:tagLst>
</file>

<file path=ppt/tags/tag1594.xml><?xml version="1.0" encoding="utf-8"?>
<p:tagLst xmlns:a="http://schemas.openxmlformats.org/drawingml/2006/main" xmlns:r="http://schemas.openxmlformats.org/officeDocument/2006/relationships" xmlns:p="http://schemas.openxmlformats.org/presentationml/2006/main">
  <p:tag name="HIGHLIGHTER" val="false"/>
</p:tagLst>
</file>

<file path=ppt/tags/tag1595.xml><?xml version="1.0" encoding="utf-8"?>
<p:tagLst xmlns:a="http://schemas.openxmlformats.org/drawingml/2006/main" xmlns:r="http://schemas.openxmlformats.org/officeDocument/2006/relationships" xmlns:p="http://schemas.openxmlformats.org/presentationml/2006/main">
  <p:tag name="HIGHLIGHTER" val="false"/>
</p:tagLst>
</file>

<file path=ppt/tags/tag1596.xml><?xml version="1.0" encoding="utf-8"?>
<p:tagLst xmlns:a="http://schemas.openxmlformats.org/drawingml/2006/main" xmlns:r="http://schemas.openxmlformats.org/officeDocument/2006/relationships" xmlns:p="http://schemas.openxmlformats.org/presentationml/2006/main">
  <p:tag name="HIGHLIGHTER" val="false"/>
</p:tagLst>
</file>

<file path=ppt/tags/tag1597.xml><?xml version="1.0" encoding="utf-8"?>
<p:tagLst xmlns:a="http://schemas.openxmlformats.org/drawingml/2006/main" xmlns:r="http://schemas.openxmlformats.org/officeDocument/2006/relationships" xmlns:p="http://schemas.openxmlformats.org/presentationml/2006/main">
  <p:tag name="HIGHLIGHTER" val="false"/>
</p:tagLst>
</file>

<file path=ppt/tags/tag1598.xml><?xml version="1.0" encoding="utf-8"?>
<p:tagLst xmlns:a="http://schemas.openxmlformats.org/drawingml/2006/main" xmlns:r="http://schemas.openxmlformats.org/officeDocument/2006/relationships" xmlns:p="http://schemas.openxmlformats.org/presentationml/2006/main">
  <p:tag name="HIGHLIGHTER" val="false"/>
</p:tagLst>
</file>

<file path=ppt/tags/tag1599.xml><?xml version="1.0" encoding="utf-8"?>
<p:tagLst xmlns:a="http://schemas.openxmlformats.org/drawingml/2006/main" xmlns:r="http://schemas.openxmlformats.org/officeDocument/2006/relationships" xmlns:p="http://schemas.openxmlformats.org/presentationml/2006/main">
  <p:tag name="HIGHLIGHTER" val="false"/>
</p:tagLst>
</file>

<file path=ppt/tags/tag16.xml><?xml version="1.0" encoding="utf-8"?>
<p:tagLst xmlns:a="http://schemas.openxmlformats.org/drawingml/2006/main" xmlns:r="http://schemas.openxmlformats.org/officeDocument/2006/relationships" xmlns:p="http://schemas.openxmlformats.org/presentationml/2006/main">
  <p:tag name="HIGHLIGHTER" val="false"/>
</p:tagLst>
</file>

<file path=ppt/tags/tag160.xml><?xml version="1.0" encoding="utf-8"?>
<p:tagLst xmlns:a="http://schemas.openxmlformats.org/drawingml/2006/main" xmlns:r="http://schemas.openxmlformats.org/officeDocument/2006/relationships" xmlns:p="http://schemas.openxmlformats.org/presentationml/2006/main">
  <p:tag name="HIGHLIGHTER" val="false"/>
</p:tagLst>
</file>

<file path=ppt/tags/tag1600.xml><?xml version="1.0" encoding="utf-8"?>
<p:tagLst xmlns:a="http://schemas.openxmlformats.org/drawingml/2006/main" xmlns:r="http://schemas.openxmlformats.org/officeDocument/2006/relationships" xmlns:p="http://schemas.openxmlformats.org/presentationml/2006/main">
  <p:tag name="HIGHLIGHTER" val="false"/>
</p:tagLst>
</file>

<file path=ppt/tags/tag1601.xml><?xml version="1.0" encoding="utf-8"?>
<p:tagLst xmlns:a="http://schemas.openxmlformats.org/drawingml/2006/main" xmlns:r="http://schemas.openxmlformats.org/officeDocument/2006/relationships" xmlns:p="http://schemas.openxmlformats.org/presentationml/2006/main">
  <p:tag name="HIGHLIGHTER" val="false"/>
</p:tagLst>
</file>

<file path=ppt/tags/tag1602.xml><?xml version="1.0" encoding="utf-8"?>
<p:tagLst xmlns:a="http://schemas.openxmlformats.org/drawingml/2006/main" xmlns:r="http://schemas.openxmlformats.org/officeDocument/2006/relationships" xmlns:p="http://schemas.openxmlformats.org/presentationml/2006/main">
  <p:tag name="HIGHLIGHTER" val="false"/>
</p:tagLst>
</file>

<file path=ppt/tags/tag1603.xml><?xml version="1.0" encoding="utf-8"?>
<p:tagLst xmlns:a="http://schemas.openxmlformats.org/drawingml/2006/main" xmlns:r="http://schemas.openxmlformats.org/officeDocument/2006/relationships" xmlns:p="http://schemas.openxmlformats.org/presentationml/2006/main">
  <p:tag name="HIGHLIGHTER" val="false"/>
</p:tagLst>
</file>

<file path=ppt/tags/tag1604.xml><?xml version="1.0" encoding="utf-8"?>
<p:tagLst xmlns:a="http://schemas.openxmlformats.org/drawingml/2006/main" xmlns:r="http://schemas.openxmlformats.org/officeDocument/2006/relationships" xmlns:p="http://schemas.openxmlformats.org/presentationml/2006/main">
  <p:tag name="HIGHLIGHTER" val="false"/>
</p:tagLst>
</file>

<file path=ppt/tags/tag1605.xml><?xml version="1.0" encoding="utf-8"?>
<p:tagLst xmlns:a="http://schemas.openxmlformats.org/drawingml/2006/main" xmlns:r="http://schemas.openxmlformats.org/officeDocument/2006/relationships" xmlns:p="http://schemas.openxmlformats.org/presentationml/2006/main">
  <p:tag name="HIGHLIGHTER" val="false"/>
</p:tagLst>
</file>

<file path=ppt/tags/tag1606.xml><?xml version="1.0" encoding="utf-8"?>
<p:tagLst xmlns:a="http://schemas.openxmlformats.org/drawingml/2006/main" xmlns:r="http://schemas.openxmlformats.org/officeDocument/2006/relationships" xmlns:p="http://schemas.openxmlformats.org/presentationml/2006/main">
  <p:tag name="HIGHLIGHTER" val="false"/>
</p:tagLst>
</file>

<file path=ppt/tags/tag1607.xml><?xml version="1.0" encoding="utf-8"?>
<p:tagLst xmlns:a="http://schemas.openxmlformats.org/drawingml/2006/main" xmlns:r="http://schemas.openxmlformats.org/officeDocument/2006/relationships" xmlns:p="http://schemas.openxmlformats.org/presentationml/2006/main">
  <p:tag name="HIGHLIGHTER" val="false"/>
</p:tagLst>
</file>

<file path=ppt/tags/tag1608.xml><?xml version="1.0" encoding="utf-8"?>
<p:tagLst xmlns:a="http://schemas.openxmlformats.org/drawingml/2006/main" xmlns:r="http://schemas.openxmlformats.org/officeDocument/2006/relationships" xmlns:p="http://schemas.openxmlformats.org/presentationml/2006/main">
  <p:tag name="HIGHLIGHTER" val="false"/>
</p:tagLst>
</file>

<file path=ppt/tags/tag1609.xml><?xml version="1.0" encoding="utf-8"?>
<p:tagLst xmlns:a="http://schemas.openxmlformats.org/drawingml/2006/main" xmlns:r="http://schemas.openxmlformats.org/officeDocument/2006/relationships" xmlns:p="http://schemas.openxmlformats.org/presentationml/2006/main">
  <p:tag name="HIGHLIGHTER" val="false"/>
</p:tagLst>
</file>

<file path=ppt/tags/tag161.xml><?xml version="1.0" encoding="utf-8"?>
<p:tagLst xmlns:a="http://schemas.openxmlformats.org/drawingml/2006/main" xmlns:r="http://schemas.openxmlformats.org/officeDocument/2006/relationships" xmlns:p="http://schemas.openxmlformats.org/presentationml/2006/main">
  <p:tag name="HIGHLIGHTER" val="false"/>
</p:tagLst>
</file>

<file path=ppt/tags/tag1610.xml><?xml version="1.0" encoding="utf-8"?>
<p:tagLst xmlns:a="http://schemas.openxmlformats.org/drawingml/2006/main" xmlns:r="http://schemas.openxmlformats.org/officeDocument/2006/relationships" xmlns:p="http://schemas.openxmlformats.org/presentationml/2006/main">
  <p:tag name="HIGHLIGHTER" val="false"/>
</p:tagLst>
</file>

<file path=ppt/tags/tag1611.xml><?xml version="1.0" encoding="utf-8"?>
<p:tagLst xmlns:a="http://schemas.openxmlformats.org/drawingml/2006/main" xmlns:r="http://schemas.openxmlformats.org/officeDocument/2006/relationships" xmlns:p="http://schemas.openxmlformats.org/presentationml/2006/main">
  <p:tag name="HIGHLIGHTER" val="false"/>
</p:tagLst>
</file>

<file path=ppt/tags/tag1612.xml><?xml version="1.0" encoding="utf-8"?>
<p:tagLst xmlns:a="http://schemas.openxmlformats.org/drawingml/2006/main" xmlns:r="http://schemas.openxmlformats.org/officeDocument/2006/relationships" xmlns:p="http://schemas.openxmlformats.org/presentationml/2006/main">
  <p:tag name="HIGHLIGHTER" val="false"/>
</p:tagLst>
</file>

<file path=ppt/tags/tag1613.xml><?xml version="1.0" encoding="utf-8"?>
<p:tagLst xmlns:a="http://schemas.openxmlformats.org/drawingml/2006/main" xmlns:r="http://schemas.openxmlformats.org/officeDocument/2006/relationships" xmlns:p="http://schemas.openxmlformats.org/presentationml/2006/main">
  <p:tag name="HIGHLIGHTER" val="false"/>
</p:tagLst>
</file>

<file path=ppt/tags/tag1614.xml><?xml version="1.0" encoding="utf-8"?>
<p:tagLst xmlns:a="http://schemas.openxmlformats.org/drawingml/2006/main" xmlns:r="http://schemas.openxmlformats.org/officeDocument/2006/relationships" xmlns:p="http://schemas.openxmlformats.org/presentationml/2006/main">
  <p:tag name="HIGHLIGHTER" val="false"/>
</p:tagLst>
</file>

<file path=ppt/tags/tag1615.xml><?xml version="1.0" encoding="utf-8"?>
<p:tagLst xmlns:a="http://schemas.openxmlformats.org/drawingml/2006/main" xmlns:r="http://schemas.openxmlformats.org/officeDocument/2006/relationships" xmlns:p="http://schemas.openxmlformats.org/presentationml/2006/main">
  <p:tag name="HIGHLIGHTER" val="false"/>
</p:tagLst>
</file>

<file path=ppt/tags/tag1616.xml><?xml version="1.0" encoding="utf-8"?>
<p:tagLst xmlns:a="http://schemas.openxmlformats.org/drawingml/2006/main" xmlns:r="http://schemas.openxmlformats.org/officeDocument/2006/relationships" xmlns:p="http://schemas.openxmlformats.org/presentationml/2006/main">
  <p:tag name="HIGHLIGHTER" val="false"/>
</p:tagLst>
</file>

<file path=ppt/tags/tag1617.xml><?xml version="1.0" encoding="utf-8"?>
<p:tagLst xmlns:a="http://schemas.openxmlformats.org/drawingml/2006/main" xmlns:r="http://schemas.openxmlformats.org/officeDocument/2006/relationships" xmlns:p="http://schemas.openxmlformats.org/presentationml/2006/main">
  <p:tag name="HIGHLIGHTER" val="false"/>
</p:tagLst>
</file>

<file path=ppt/tags/tag1618.xml><?xml version="1.0" encoding="utf-8"?>
<p:tagLst xmlns:a="http://schemas.openxmlformats.org/drawingml/2006/main" xmlns:r="http://schemas.openxmlformats.org/officeDocument/2006/relationships" xmlns:p="http://schemas.openxmlformats.org/presentationml/2006/main">
  <p:tag name="HIGHLIGHTER" val="false"/>
</p:tagLst>
</file>

<file path=ppt/tags/tag1619.xml><?xml version="1.0" encoding="utf-8"?>
<p:tagLst xmlns:a="http://schemas.openxmlformats.org/drawingml/2006/main" xmlns:r="http://schemas.openxmlformats.org/officeDocument/2006/relationships" xmlns:p="http://schemas.openxmlformats.org/presentationml/2006/main">
  <p:tag name="HIGHLIGHTER" val="false"/>
</p:tagLst>
</file>

<file path=ppt/tags/tag162.xml><?xml version="1.0" encoding="utf-8"?>
<p:tagLst xmlns:a="http://schemas.openxmlformats.org/drawingml/2006/main" xmlns:r="http://schemas.openxmlformats.org/officeDocument/2006/relationships" xmlns:p="http://schemas.openxmlformats.org/presentationml/2006/main">
  <p:tag name="HIGHLIGHTER" val="false"/>
</p:tagLst>
</file>

<file path=ppt/tags/tag1620.xml><?xml version="1.0" encoding="utf-8"?>
<p:tagLst xmlns:a="http://schemas.openxmlformats.org/drawingml/2006/main" xmlns:r="http://schemas.openxmlformats.org/officeDocument/2006/relationships" xmlns:p="http://schemas.openxmlformats.org/presentationml/2006/main">
  <p:tag name="HIGHLIGHTER" val="false"/>
</p:tagLst>
</file>

<file path=ppt/tags/tag1621.xml><?xml version="1.0" encoding="utf-8"?>
<p:tagLst xmlns:a="http://schemas.openxmlformats.org/drawingml/2006/main" xmlns:r="http://schemas.openxmlformats.org/officeDocument/2006/relationships" xmlns:p="http://schemas.openxmlformats.org/presentationml/2006/main">
  <p:tag name="HIGHLIGHTER" val="false"/>
</p:tagLst>
</file>

<file path=ppt/tags/tag1622.xml><?xml version="1.0" encoding="utf-8"?>
<p:tagLst xmlns:a="http://schemas.openxmlformats.org/drawingml/2006/main" xmlns:r="http://schemas.openxmlformats.org/officeDocument/2006/relationships" xmlns:p="http://schemas.openxmlformats.org/presentationml/2006/main">
  <p:tag name="HIGHLIGHTER" val="false"/>
</p:tagLst>
</file>

<file path=ppt/tags/tag1623.xml><?xml version="1.0" encoding="utf-8"?>
<p:tagLst xmlns:a="http://schemas.openxmlformats.org/drawingml/2006/main" xmlns:r="http://schemas.openxmlformats.org/officeDocument/2006/relationships" xmlns:p="http://schemas.openxmlformats.org/presentationml/2006/main">
  <p:tag name="HIGHLIGHTER" val="false"/>
</p:tagLst>
</file>

<file path=ppt/tags/tag1624.xml><?xml version="1.0" encoding="utf-8"?>
<p:tagLst xmlns:a="http://schemas.openxmlformats.org/drawingml/2006/main" xmlns:r="http://schemas.openxmlformats.org/officeDocument/2006/relationships" xmlns:p="http://schemas.openxmlformats.org/presentationml/2006/main">
  <p:tag name="HIGHLIGHTER" val="false"/>
</p:tagLst>
</file>

<file path=ppt/tags/tag1625.xml><?xml version="1.0" encoding="utf-8"?>
<p:tagLst xmlns:a="http://schemas.openxmlformats.org/drawingml/2006/main" xmlns:r="http://schemas.openxmlformats.org/officeDocument/2006/relationships" xmlns:p="http://schemas.openxmlformats.org/presentationml/2006/main">
  <p:tag name="HIGHLIGHTER" val="false"/>
</p:tagLst>
</file>

<file path=ppt/tags/tag1626.xml><?xml version="1.0" encoding="utf-8"?>
<p:tagLst xmlns:a="http://schemas.openxmlformats.org/drawingml/2006/main" xmlns:r="http://schemas.openxmlformats.org/officeDocument/2006/relationships" xmlns:p="http://schemas.openxmlformats.org/presentationml/2006/main">
  <p:tag name="HIGHLIGHTER" val="false"/>
</p:tagLst>
</file>

<file path=ppt/tags/tag1627.xml><?xml version="1.0" encoding="utf-8"?>
<p:tagLst xmlns:a="http://schemas.openxmlformats.org/drawingml/2006/main" xmlns:r="http://schemas.openxmlformats.org/officeDocument/2006/relationships" xmlns:p="http://schemas.openxmlformats.org/presentationml/2006/main">
  <p:tag name="HIGHLIGHTER" val="false"/>
</p:tagLst>
</file>

<file path=ppt/tags/tag1628.xml><?xml version="1.0" encoding="utf-8"?>
<p:tagLst xmlns:a="http://schemas.openxmlformats.org/drawingml/2006/main" xmlns:r="http://schemas.openxmlformats.org/officeDocument/2006/relationships" xmlns:p="http://schemas.openxmlformats.org/presentationml/2006/main">
  <p:tag name="HIGHLIGHTER" val="false"/>
</p:tagLst>
</file>

<file path=ppt/tags/tag1629.xml><?xml version="1.0" encoding="utf-8"?>
<p:tagLst xmlns:a="http://schemas.openxmlformats.org/drawingml/2006/main" xmlns:r="http://schemas.openxmlformats.org/officeDocument/2006/relationships" xmlns:p="http://schemas.openxmlformats.org/presentationml/2006/main">
  <p:tag name="HIGHLIGHTER" val="false"/>
</p:tagLst>
</file>

<file path=ppt/tags/tag163.xml><?xml version="1.0" encoding="utf-8"?>
<p:tagLst xmlns:a="http://schemas.openxmlformats.org/drawingml/2006/main" xmlns:r="http://schemas.openxmlformats.org/officeDocument/2006/relationships" xmlns:p="http://schemas.openxmlformats.org/presentationml/2006/main">
  <p:tag name="HIGHLIGHTER" val="false"/>
</p:tagLst>
</file>

<file path=ppt/tags/tag1630.xml><?xml version="1.0" encoding="utf-8"?>
<p:tagLst xmlns:a="http://schemas.openxmlformats.org/drawingml/2006/main" xmlns:r="http://schemas.openxmlformats.org/officeDocument/2006/relationships" xmlns:p="http://schemas.openxmlformats.org/presentationml/2006/main">
  <p:tag name="HIGHLIGHTER" val="false"/>
</p:tagLst>
</file>

<file path=ppt/tags/tag1631.xml><?xml version="1.0" encoding="utf-8"?>
<p:tagLst xmlns:a="http://schemas.openxmlformats.org/drawingml/2006/main" xmlns:r="http://schemas.openxmlformats.org/officeDocument/2006/relationships" xmlns:p="http://schemas.openxmlformats.org/presentationml/2006/main">
  <p:tag name="HIGHLIGHTER" val="false"/>
</p:tagLst>
</file>

<file path=ppt/tags/tag1632.xml><?xml version="1.0" encoding="utf-8"?>
<p:tagLst xmlns:a="http://schemas.openxmlformats.org/drawingml/2006/main" xmlns:r="http://schemas.openxmlformats.org/officeDocument/2006/relationships" xmlns:p="http://schemas.openxmlformats.org/presentationml/2006/main">
  <p:tag name="HIGHLIGHTER" val="false"/>
</p:tagLst>
</file>

<file path=ppt/tags/tag1633.xml><?xml version="1.0" encoding="utf-8"?>
<p:tagLst xmlns:a="http://schemas.openxmlformats.org/drawingml/2006/main" xmlns:r="http://schemas.openxmlformats.org/officeDocument/2006/relationships" xmlns:p="http://schemas.openxmlformats.org/presentationml/2006/main">
  <p:tag name="HIGHLIGHTER" val="false"/>
</p:tagLst>
</file>

<file path=ppt/tags/tag1634.xml><?xml version="1.0" encoding="utf-8"?>
<p:tagLst xmlns:a="http://schemas.openxmlformats.org/drawingml/2006/main" xmlns:r="http://schemas.openxmlformats.org/officeDocument/2006/relationships" xmlns:p="http://schemas.openxmlformats.org/presentationml/2006/main">
  <p:tag name="HIGHLIGHTER" val="false"/>
</p:tagLst>
</file>

<file path=ppt/tags/tag1635.xml><?xml version="1.0" encoding="utf-8"?>
<p:tagLst xmlns:a="http://schemas.openxmlformats.org/drawingml/2006/main" xmlns:r="http://schemas.openxmlformats.org/officeDocument/2006/relationships" xmlns:p="http://schemas.openxmlformats.org/presentationml/2006/main">
  <p:tag name="HIGHLIGHTER" val="false"/>
</p:tagLst>
</file>

<file path=ppt/tags/tag1636.xml><?xml version="1.0" encoding="utf-8"?>
<p:tagLst xmlns:a="http://schemas.openxmlformats.org/drawingml/2006/main" xmlns:r="http://schemas.openxmlformats.org/officeDocument/2006/relationships" xmlns:p="http://schemas.openxmlformats.org/presentationml/2006/main">
  <p:tag name="HIGHLIGHTER" val="false"/>
</p:tagLst>
</file>

<file path=ppt/tags/tag1637.xml><?xml version="1.0" encoding="utf-8"?>
<p:tagLst xmlns:a="http://schemas.openxmlformats.org/drawingml/2006/main" xmlns:r="http://schemas.openxmlformats.org/officeDocument/2006/relationships" xmlns:p="http://schemas.openxmlformats.org/presentationml/2006/main">
  <p:tag name="HIGHLIGHTER" val="false"/>
</p:tagLst>
</file>

<file path=ppt/tags/tag1638.xml><?xml version="1.0" encoding="utf-8"?>
<p:tagLst xmlns:a="http://schemas.openxmlformats.org/drawingml/2006/main" xmlns:r="http://schemas.openxmlformats.org/officeDocument/2006/relationships" xmlns:p="http://schemas.openxmlformats.org/presentationml/2006/main">
  <p:tag name="HIGHLIGHTER" val="false"/>
</p:tagLst>
</file>

<file path=ppt/tags/tag1639.xml><?xml version="1.0" encoding="utf-8"?>
<p:tagLst xmlns:a="http://schemas.openxmlformats.org/drawingml/2006/main" xmlns:r="http://schemas.openxmlformats.org/officeDocument/2006/relationships" xmlns:p="http://schemas.openxmlformats.org/presentationml/2006/main">
  <p:tag name="HIGHLIGHTER" val="false"/>
</p:tagLst>
</file>

<file path=ppt/tags/tag164.xml><?xml version="1.0" encoding="utf-8"?>
<p:tagLst xmlns:a="http://schemas.openxmlformats.org/drawingml/2006/main" xmlns:r="http://schemas.openxmlformats.org/officeDocument/2006/relationships" xmlns:p="http://schemas.openxmlformats.org/presentationml/2006/main">
  <p:tag name="HIGHLIGHTER" val="false"/>
</p:tagLst>
</file>

<file path=ppt/tags/tag1640.xml><?xml version="1.0" encoding="utf-8"?>
<p:tagLst xmlns:a="http://schemas.openxmlformats.org/drawingml/2006/main" xmlns:r="http://schemas.openxmlformats.org/officeDocument/2006/relationships" xmlns:p="http://schemas.openxmlformats.org/presentationml/2006/main">
  <p:tag name="HIGHLIGHTER" val="false"/>
</p:tagLst>
</file>

<file path=ppt/tags/tag1641.xml><?xml version="1.0" encoding="utf-8"?>
<p:tagLst xmlns:a="http://schemas.openxmlformats.org/drawingml/2006/main" xmlns:r="http://schemas.openxmlformats.org/officeDocument/2006/relationships" xmlns:p="http://schemas.openxmlformats.org/presentationml/2006/main">
  <p:tag name="HIGHLIGHTER" val="false"/>
</p:tagLst>
</file>

<file path=ppt/tags/tag1642.xml><?xml version="1.0" encoding="utf-8"?>
<p:tagLst xmlns:a="http://schemas.openxmlformats.org/drawingml/2006/main" xmlns:r="http://schemas.openxmlformats.org/officeDocument/2006/relationships" xmlns:p="http://schemas.openxmlformats.org/presentationml/2006/main">
  <p:tag name="HIGHLIGHTER" val="false"/>
</p:tagLst>
</file>

<file path=ppt/tags/tag1643.xml><?xml version="1.0" encoding="utf-8"?>
<p:tagLst xmlns:a="http://schemas.openxmlformats.org/drawingml/2006/main" xmlns:r="http://schemas.openxmlformats.org/officeDocument/2006/relationships" xmlns:p="http://schemas.openxmlformats.org/presentationml/2006/main">
  <p:tag name="HIGHLIGHTER" val="false"/>
</p:tagLst>
</file>

<file path=ppt/tags/tag1644.xml><?xml version="1.0" encoding="utf-8"?>
<p:tagLst xmlns:a="http://schemas.openxmlformats.org/drawingml/2006/main" xmlns:r="http://schemas.openxmlformats.org/officeDocument/2006/relationships" xmlns:p="http://schemas.openxmlformats.org/presentationml/2006/main">
  <p:tag name="HIGHLIGHTER" val="false"/>
</p:tagLst>
</file>

<file path=ppt/tags/tag1645.xml><?xml version="1.0" encoding="utf-8"?>
<p:tagLst xmlns:a="http://schemas.openxmlformats.org/drawingml/2006/main" xmlns:r="http://schemas.openxmlformats.org/officeDocument/2006/relationships" xmlns:p="http://schemas.openxmlformats.org/presentationml/2006/main">
  <p:tag name="HIGHLIGHTER" val="false"/>
</p:tagLst>
</file>

<file path=ppt/tags/tag1646.xml><?xml version="1.0" encoding="utf-8"?>
<p:tagLst xmlns:a="http://schemas.openxmlformats.org/drawingml/2006/main" xmlns:r="http://schemas.openxmlformats.org/officeDocument/2006/relationships" xmlns:p="http://schemas.openxmlformats.org/presentationml/2006/main">
  <p:tag name="HIGHLIGHTER" val="false"/>
</p:tagLst>
</file>

<file path=ppt/tags/tag1647.xml><?xml version="1.0" encoding="utf-8"?>
<p:tagLst xmlns:a="http://schemas.openxmlformats.org/drawingml/2006/main" xmlns:r="http://schemas.openxmlformats.org/officeDocument/2006/relationships" xmlns:p="http://schemas.openxmlformats.org/presentationml/2006/main">
  <p:tag name="HIGHLIGHTER" val="false"/>
</p:tagLst>
</file>

<file path=ppt/tags/tag1648.xml><?xml version="1.0" encoding="utf-8"?>
<p:tagLst xmlns:a="http://schemas.openxmlformats.org/drawingml/2006/main" xmlns:r="http://schemas.openxmlformats.org/officeDocument/2006/relationships" xmlns:p="http://schemas.openxmlformats.org/presentationml/2006/main">
  <p:tag name="HIGHLIGHTER" val="false"/>
</p:tagLst>
</file>

<file path=ppt/tags/tag1649.xml><?xml version="1.0" encoding="utf-8"?>
<p:tagLst xmlns:a="http://schemas.openxmlformats.org/drawingml/2006/main" xmlns:r="http://schemas.openxmlformats.org/officeDocument/2006/relationships" xmlns:p="http://schemas.openxmlformats.org/presentationml/2006/main">
  <p:tag name="HIGHLIGHTER" val="false"/>
</p:tagLst>
</file>

<file path=ppt/tags/tag165.xml><?xml version="1.0" encoding="utf-8"?>
<p:tagLst xmlns:a="http://schemas.openxmlformats.org/drawingml/2006/main" xmlns:r="http://schemas.openxmlformats.org/officeDocument/2006/relationships" xmlns:p="http://schemas.openxmlformats.org/presentationml/2006/main">
  <p:tag name="HIGHLIGHTER" val="false"/>
</p:tagLst>
</file>

<file path=ppt/tags/tag1650.xml><?xml version="1.0" encoding="utf-8"?>
<p:tagLst xmlns:a="http://schemas.openxmlformats.org/drawingml/2006/main" xmlns:r="http://schemas.openxmlformats.org/officeDocument/2006/relationships" xmlns:p="http://schemas.openxmlformats.org/presentationml/2006/main">
  <p:tag name="HIGHLIGHTER" val="false"/>
</p:tagLst>
</file>

<file path=ppt/tags/tag1651.xml><?xml version="1.0" encoding="utf-8"?>
<p:tagLst xmlns:a="http://schemas.openxmlformats.org/drawingml/2006/main" xmlns:r="http://schemas.openxmlformats.org/officeDocument/2006/relationships" xmlns:p="http://schemas.openxmlformats.org/presentationml/2006/main">
  <p:tag name="HIGHLIGHTER" val="false"/>
</p:tagLst>
</file>

<file path=ppt/tags/tag1652.xml><?xml version="1.0" encoding="utf-8"?>
<p:tagLst xmlns:a="http://schemas.openxmlformats.org/drawingml/2006/main" xmlns:r="http://schemas.openxmlformats.org/officeDocument/2006/relationships" xmlns:p="http://schemas.openxmlformats.org/presentationml/2006/main">
  <p:tag name="HIGHLIGHTER" val="false"/>
</p:tagLst>
</file>

<file path=ppt/tags/tag1653.xml><?xml version="1.0" encoding="utf-8"?>
<p:tagLst xmlns:a="http://schemas.openxmlformats.org/drawingml/2006/main" xmlns:r="http://schemas.openxmlformats.org/officeDocument/2006/relationships" xmlns:p="http://schemas.openxmlformats.org/presentationml/2006/main">
  <p:tag name="HIGHLIGHTER" val="false"/>
</p:tagLst>
</file>

<file path=ppt/tags/tag1654.xml><?xml version="1.0" encoding="utf-8"?>
<p:tagLst xmlns:a="http://schemas.openxmlformats.org/drawingml/2006/main" xmlns:r="http://schemas.openxmlformats.org/officeDocument/2006/relationships" xmlns:p="http://schemas.openxmlformats.org/presentationml/2006/main">
  <p:tag name="HIGHLIGHTER" val="false"/>
</p:tagLst>
</file>

<file path=ppt/tags/tag1655.xml><?xml version="1.0" encoding="utf-8"?>
<p:tagLst xmlns:a="http://schemas.openxmlformats.org/drawingml/2006/main" xmlns:r="http://schemas.openxmlformats.org/officeDocument/2006/relationships" xmlns:p="http://schemas.openxmlformats.org/presentationml/2006/main">
  <p:tag name="HIGHLIGHTER" val="false"/>
</p:tagLst>
</file>

<file path=ppt/tags/tag1656.xml><?xml version="1.0" encoding="utf-8"?>
<p:tagLst xmlns:a="http://schemas.openxmlformats.org/drawingml/2006/main" xmlns:r="http://schemas.openxmlformats.org/officeDocument/2006/relationships" xmlns:p="http://schemas.openxmlformats.org/presentationml/2006/main">
  <p:tag name="HIGHLIGHTER" val="false"/>
</p:tagLst>
</file>

<file path=ppt/tags/tag1657.xml><?xml version="1.0" encoding="utf-8"?>
<p:tagLst xmlns:a="http://schemas.openxmlformats.org/drawingml/2006/main" xmlns:r="http://schemas.openxmlformats.org/officeDocument/2006/relationships" xmlns:p="http://schemas.openxmlformats.org/presentationml/2006/main">
  <p:tag name="HIGHLIGHTER" val="false"/>
</p:tagLst>
</file>

<file path=ppt/tags/tag1658.xml><?xml version="1.0" encoding="utf-8"?>
<p:tagLst xmlns:a="http://schemas.openxmlformats.org/drawingml/2006/main" xmlns:r="http://schemas.openxmlformats.org/officeDocument/2006/relationships" xmlns:p="http://schemas.openxmlformats.org/presentationml/2006/main">
  <p:tag name="HIGHLIGHTER" val="false"/>
</p:tagLst>
</file>

<file path=ppt/tags/tag1659.xml><?xml version="1.0" encoding="utf-8"?>
<p:tagLst xmlns:a="http://schemas.openxmlformats.org/drawingml/2006/main" xmlns:r="http://schemas.openxmlformats.org/officeDocument/2006/relationships" xmlns:p="http://schemas.openxmlformats.org/presentationml/2006/main">
  <p:tag name="HIGHLIGHTER" val="false"/>
</p:tagLst>
</file>

<file path=ppt/tags/tag166.xml><?xml version="1.0" encoding="utf-8"?>
<p:tagLst xmlns:a="http://schemas.openxmlformats.org/drawingml/2006/main" xmlns:r="http://schemas.openxmlformats.org/officeDocument/2006/relationships" xmlns:p="http://schemas.openxmlformats.org/presentationml/2006/main">
  <p:tag name="HIGHLIGHTER" val="false"/>
</p:tagLst>
</file>

<file path=ppt/tags/tag1660.xml><?xml version="1.0" encoding="utf-8"?>
<p:tagLst xmlns:a="http://schemas.openxmlformats.org/drawingml/2006/main" xmlns:r="http://schemas.openxmlformats.org/officeDocument/2006/relationships" xmlns:p="http://schemas.openxmlformats.org/presentationml/2006/main">
  <p:tag name="HIGHLIGHTER" val="false"/>
</p:tagLst>
</file>

<file path=ppt/tags/tag1661.xml><?xml version="1.0" encoding="utf-8"?>
<p:tagLst xmlns:a="http://schemas.openxmlformats.org/drawingml/2006/main" xmlns:r="http://schemas.openxmlformats.org/officeDocument/2006/relationships" xmlns:p="http://schemas.openxmlformats.org/presentationml/2006/main">
  <p:tag name="HIGHLIGHTER" val="false"/>
</p:tagLst>
</file>

<file path=ppt/tags/tag1662.xml><?xml version="1.0" encoding="utf-8"?>
<p:tagLst xmlns:a="http://schemas.openxmlformats.org/drawingml/2006/main" xmlns:r="http://schemas.openxmlformats.org/officeDocument/2006/relationships" xmlns:p="http://schemas.openxmlformats.org/presentationml/2006/main">
  <p:tag name="HIGHLIGHTER" val="false"/>
</p:tagLst>
</file>

<file path=ppt/tags/tag1663.xml><?xml version="1.0" encoding="utf-8"?>
<p:tagLst xmlns:a="http://schemas.openxmlformats.org/drawingml/2006/main" xmlns:r="http://schemas.openxmlformats.org/officeDocument/2006/relationships" xmlns:p="http://schemas.openxmlformats.org/presentationml/2006/main">
  <p:tag name="HIGHLIGHTER" val="false"/>
</p:tagLst>
</file>

<file path=ppt/tags/tag1664.xml><?xml version="1.0" encoding="utf-8"?>
<p:tagLst xmlns:a="http://schemas.openxmlformats.org/drawingml/2006/main" xmlns:r="http://schemas.openxmlformats.org/officeDocument/2006/relationships" xmlns:p="http://schemas.openxmlformats.org/presentationml/2006/main">
  <p:tag name="HIGHLIGHTER" val="false"/>
</p:tagLst>
</file>

<file path=ppt/tags/tag1665.xml><?xml version="1.0" encoding="utf-8"?>
<p:tagLst xmlns:a="http://schemas.openxmlformats.org/drawingml/2006/main" xmlns:r="http://schemas.openxmlformats.org/officeDocument/2006/relationships" xmlns:p="http://schemas.openxmlformats.org/presentationml/2006/main">
  <p:tag name="HIGHLIGHTER" val="false"/>
</p:tagLst>
</file>

<file path=ppt/tags/tag1666.xml><?xml version="1.0" encoding="utf-8"?>
<p:tagLst xmlns:a="http://schemas.openxmlformats.org/drawingml/2006/main" xmlns:r="http://schemas.openxmlformats.org/officeDocument/2006/relationships" xmlns:p="http://schemas.openxmlformats.org/presentationml/2006/main">
  <p:tag name="HIGHLIGHTER" val="false"/>
</p:tagLst>
</file>

<file path=ppt/tags/tag1667.xml><?xml version="1.0" encoding="utf-8"?>
<p:tagLst xmlns:a="http://schemas.openxmlformats.org/drawingml/2006/main" xmlns:r="http://schemas.openxmlformats.org/officeDocument/2006/relationships" xmlns:p="http://schemas.openxmlformats.org/presentationml/2006/main">
  <p:tag name="HIGHLIGHTER" val="false"/>
</p:tagLst>
</file>

<file path=ppt/tags/tag1668.xml><?xml version="1.0" encoding="utf-8"?>
<p:tagLst xmlns:a="http://schemas.openxmlformats.org/drawingml/2006/main" xmlns:r="http://schemas.openxmlformats.org/officeDocument/2006/relationships" xmlns:p="http://schemas.openxmlformats.org/presentationml/2006/main">
  <p:tag name="HIGHLIGHTER" val="false"/>
</p:tagLst>
</file>

<file path=ppt/tags/tag1669.xml><?xml version="1.0" encoding="utf-8"?>
<p:tagLst xmlns:a="http://schemas.openxmlformats.org/drawingml/2006/main" xmlns:r="http://schemas.openxmlformats.org/officeDocument/2006/relationships" xmlns:p="http://schemas.openxmlformats.org/presentationml/2006/main">
  <p:tag name="HIGHLIGHTER" val="false"/>
</p:tagLst>
</file>

<file path=ppt/tags/tag167.xml><?xml version="1.0" encoding="utf-8"?>
<p:tagLst xmlns:a="http://schemas.openxmlformats.org/drawingml/2006/main" xmlns:r="http://schemas.openxmlformats.org/officeDocument/2006/relationships" xmlns:p="http://schemas.openxmlformats.org/presentationml/2006/main">
  <p:tag name="HIGHLIGHTER" val="false"/>
</p:tagLst>
</file>

<file path=ppt/tags/tag1670.xml><?xml version="1.0" encoding="utf-8"?>
<p:tagLst xmlns:a="http://schemas.openxmlformats.org/drawingml/2006/main" xmlns:r="http://schemas.openxmlformats.org/officeDocument/2006/relationships" xmlns:p="http://schemas.openxmlformats.org/presentationml/2006/main">
  <p:tag name="HIGHLIGHTER" val="false"/>
</p:tagLst>
</file>

<file path=ppt/tags/tag1671.xml><?xml version="1.0" encoding="utf-8"?>
<p:tagLst xmlns:a="http://schemas.openxmlformats.org/drawingml/2006/main" xmlns:r="http://schemas.openxmlformats.org/officeDocument/2006/relationships" xmlns:p="http://schemas.openxmlformats.org/presentationml/2006/main">
  <p:tag name="HIGHLIGHTER" val="false"/>
</p:tagLst>
</file>

<file path=ppt/tags/tag1672.xml><?xml version="1.0" encoding="utf-8"?>
<p:tagLst xmlns:a="http://schemas.openxmlformats.org/drawingml/2006/main" xmlns:r="http://schemas.openxmlformats.org/officeDocument/2006/relationships" xmlns:p="http://schemas.openxmlformats.org/presentationml/2006/main">
  <p:tag name="HIGHLIGHTER" val="false"/>
</p:tagLst>
</file>

<file path=ppt/tags/tag1673.xml><?xml version="1.0" encoding="utf-8"?>
<p:tagLst xmlns:a="http://schemas.openxmlformats.org/drawingml/2006/main" xmlns:r="http://schemas.openxmlformats.org/officeDocument/2006/relationships" xmlns:p="http://schemas.openxmlformats.org/presentationml/2006/main">
  <p:tag name="HIGHLIGHTER" val="false"/>
</p:tagLst>
</file>

<file path=ppt/tags/tag1674.xml><?xml version="1.0" encoding="utf-8"?>
<p:tagLst xmlns:a="http://schemas.openxmlformats.org/drawingml/2006/main" xmlns:r="http://schemas.openxmlformats.org/officeDocument/2006/relationships" xmlns:p="http://schemas.openxmlformats.org/presentationml/2006/main">
  <p:tag name="HIGHLIGHTER" val="false"/>
</p:tagLst>
</file>

<file path=ppt/tags/tag1675.xml><?xml version="1.0" encoding="utf-8"?>
<p:tagLst xmlns:a="http://schemas.openxmlformats.org/drawingml/2006/main" xmlns:r="http://schemas.openxmlformats.org/officeDocument/2006/relationships" xmlns:p="http://schemas.openxmlformats.org/presentationml/2006/main">
  <p:tag name="HIGHLIGHTER" val="false"/>
</p:tagLst>
</file>

<file path=ppt/tags/tag1676.xml><?xml version="1.0" encoding="utf-8"?>
<p:tagLst xmlns:a="http://schemas.openxmlformats.org/drawingml/2006/main" xmlns:r="http://schemas.openxmlformats.org/officeDocument/2006/relationships" xmlns:p="http://schemas.openxmlformats.org/presentationml/2006/main">
  <p:tag name="HIGHLIGHTER" val="false"/>
</p:tagLst>
</file>

<file path=ppt/tags/tag1677.xml><?xml version="1.0" encoding="utf-8"?>
<p:tagLst xmlns:a="http://schemas.openxmlformats.org/drawingml/2006/main" xmlns:r="http://schemas.openxmlformats.org/officeDocument/2006/relationships" xmlns:p="http://schemas.openxmlformats.org/presentationml/2006/main">
  <p:tag name="HIGHLIGHTER" val="false"/>
</p:tagLst>
</file>

<file path=ppt/tags/tag1678.xml><?xml version="1.0" encoding="utf-8"?>
<p:tagLst xmlns:a="http://schemas.openxmlformats.org/drawingml/2006/main" xmlns:r="http://schemas.openxmlformats.org/officeDocument/2006/relationships" xmlns:p="http://schemas.openxmlformats.org/presentationml/2006/main">
  <p:tag name="HIGHLIGHTER" val="false"/>
</p:tagLst>
</file>

<file path=ppt/tags/tag1679.xml><?xml version="1.0" encoding="utf-8"?>
<p:tagLst xmlns:a="http://schemas.openxmlformats.org/drawingml/2006/main" xmlns:r="http://schemas.openxmlformats.org/officeDocument/2006/relationships" xmlns:p="http://schemas.openxmlformats.org/presentationml/2006/main">
  <p:tag name="HIGHLIGHTER" val="false"/>
</p:tagLst>
</file>

<file path=ppt/tags/tag168.xml><?xml version="1.0" encoding="utf-8"?>
<p:tagLst xmlns:a="http://schemas.openxmlformats.org/drawingml/2006/main" xmlns:r="http://schemas.openxmlformats.org/officeDocument/2006/relationships" xmlns:p="http://schemas.openxmlformats.org/presentationml/2006/main">
  <p:tag name="HIGHLIGHTER" val="false"/>
</p:tagLst>
</file>

<file path=ppt/tags/tag1680.xml><?xml version="1.0" encoding="utf-8"?>
<p:tagLst xmlns:a="http://schemas.openxmlformats.org/drawingml/2006/main" xmlns:r="http://schemas.openxmlformats.org/officeDocument/2006/relationships" xmlns:p="http://schemas.openxmlformats.org/presentationml/2006/main">
  <p:tag name="HIGHLIGHTER" val="false"/>
</p:tagLst>
</file>

<file path=ppt/tags/tag1681.xml><?xml version="1.0" encoding="utf-8"?>
<p:tagLst xmlns:a="http://schemas.openxmlformats.org/drawingml/2006/main" xmlns:r="http://schemas.openxmlformats.org/officeDocument/2006/relationships" xmlns:p="http://schemas.openxmlformats.org/presentationml/2006/main">
  <p:tag name="HIGHLIGHTER" val="false"/>
</p:tagLst>
</file>

<file path=ppt/tags/tag1682.xml><?xml version="1.0" encoding="utf-8"?>
<p:tagLst xmlns:a="http://schemas.openxmlformats.org/drawingml/2006/main" xmlns:r="http://schemas.openxmlformats.org/officeDocument/2006/relationships" xmlns:p="http://schemas.openxmlformats.org/presentationml/2006/main">
  <p:tag name="HIGHLIGHTER" val="false"/>
</p:tagLst>
</file>

<file path=ppt/tags/tag1683.xml><?xml version="1.0" encoding="utf-8"?>
<p:tagLst xmlns:a="http://schemas.openxmlformats.org/drawingml/2006/main" xmlns:r="http://schemas.openxmlformats.org/officeDocument/2006/relationships" xmlns:p="http://schemas.openxmlformats.org/presentationml/2006/main">
  <p:tag name="HIGHLIGHTER" val="false"/>
</p:tagLst>
</file>

<file path=ppt/tags/tag1684.xml><?xml version="1.0" encoding="utf-8"?>
<p:tagLst xmlns:a="http://schemas.openxmlformats.org/drawingml/2006/main" xmlns:r="http://schemas.openxmlformats.org/officeDocument/2006/relationships" xmlns:p="http://schemas.openxmlformats.org/presentationml/2006/main">
  <p:tag name="HIGHLIGHTER" val="false"/>
</p:tagLst>
</file>

<file path=ppt/tags/tag1685.xml><?xml version="1.0" encoding="utf-8"?>
<p:tagLst xmlns:a="http://schemas.openxmlformats.org/drawingml/2006/main" xmlns:r="http://schemas.openxmlformats.org/officeDocument/2006/relationships" xmlns:p="http://schemas.openxmlformats.org/presentationml/2006/main">
  <p:tag name="HIGHLIGHTER" val="false"/>
</p:tagLst>
</file>

<file path=ppt/tags/tag1686.xml><?xml version="1.0" encoding="utf-8"?>
<p:tagLst xmlns:a="http://schemas.openxmlformats.org/drawingml/2006/main" xmlns:r="http://schemas.openxmlformats.org/officeDocument/2006/relationships" xmlns:p="http://schemas.openxmlformats.org/presentationml/2006/main">
  <p:tag name="HIGHLIGHTER" val="false"/>
</p:tagLst>
</file>

<file path=ppt/tags/tag1687.xml><?xml version="1.0" encoding="utf-8"?>
<p:tagLst xmlns:a="http://schemas.openxmlformats.org/drawingml/2006/main" xmlns:r="http://schemas.openxmlformats.org/officeDocument/2006/relationships" xmlns:p="http://schemas.openxmlformats.org/presentationml/2006/main">
  <p:tag name="HIGHLIGHTER" val="false"/>
</p:tagLst>
</file>

<file path=ppt/tags/tag1688.xml><?xml version="1.0" encoding="utf-8"?>
<p:tagLst xmlns:a="http://schemas.openxmlformats.org/drawingml/2006/main" xmlns:r="http://schemas.openxmlformats.org/officeDocument/2006/relationships" xmlns:p="http://schemas.openxmlformats.org/presentationml/2006/main">
  <p:tag name="HIGHLIGHTER" val="false"/>
</p:tagLst>
</file>

<file path=ppt/tags/tag1689.xml><?xml version="1.0" encoding="utf-8"?>
<p:tagLst xmlns:a="http://schemas.openxmlformats.org/drawingml/2006/main" xmlns:r="http://schemas.openxmlformats.org/officeDocument/2006/relationships" xmlns:p="http://schemas.openxmlformats.org/presentationml/2006/main">
  <p:tag name="HIGHLIGHTER" val="false"/>
</p:tagLst>
</file>

<file path=ppt/tags/tag169.xml><?xml version="1.0" encoding="utf-8"?>
<p:tagLst xmlns:a="http://schemas.openxmlformats.org/drawingml/2006/main" xmlns:r="http://schemas.openxmlformats.org/officeDocument/2006/relationships" xmlns:p="http://schemas.openxmlformats.org/presentationml/2006/main">
  <p:tag name="HIGHLIGHTER" val="false"/>
</p:tagLst>
</file>

<file path=ppt/tags/tag1690.xml><?xml version="1.0" encoding="utf-8"?>
<p:tagLst xmlns:a="http://schemas.openxmlformats.org/drawingml/2006/main" xmlns:r="http://schemas.openxmlformats.org/officeDocument/2006/relationships" xmlns:p="http://schemas.openxmlformats.org/presentationml/2006/main">
  <p:tag name="HIGHLIGHTER" val="false"/>
</p:tagLst>
</file>

<file path=ppt/tags/tag1691.xml><?xml version="1.0" encoding="utf-8"?>
<p:tagLst xmlns:a="http://schemas.openxmlformats.org/drawingml/2006/main" xmlns:r="http://schemas.openxmlformats.org/officeDocument/2006/relationships" xmlns:p="http://schemas.openxmlformats.org/presentationml/2006/main">
  <p:tag name="HIGHLIGHTER" val="false"/>
</p:tagLst>
</file>

<file path=ppt/tags/tag1692.xml><?xml version="1.0" encoding="utf-8"?>
<p:tagLst xmlns:a="http://schemas.openxmlformats.org/drawingml/2006/main" xmlns:r="http://schemas.openxmlformats.org/officeDocument/2006/relationships" xmlns:p="http://schemas.openxmlformats.org/presentationml/2006/main">
  <p:tag name="HIGHLIGHTER" val="false"/>
</p:tagLst>
</file>

<file path=ppt/tags/tag1693.xml><?xml version="1.0" encoding="utf-8"?>
<p:tagLst xmlns:a="http://schemas.openxmlformats.org/drawingml/2006/main" xmlns:r="http://schemas.openxmlformats.org/officeDocument/2006/relationships" xmlns:p="http://schemas.openxmlformats.org/presentationml/2006/main">
  <p:tag name="HIGHLIGHTER" val="false"/>
</p:tagLst>
</file>

<file path=ppt/tags/tag1694.xml><?xml version="1.0" encoding="utf-8"?>
<p:tagLst xmlns:a="http://schemas.openxmlformats.org/drawingml/2006/main" xmlns:r="http://schemas.openxmlformats.org/officeDocument/2006/relationships" xmlns:p="http://schemas.openxmlformats.org/presentationml/2006/main">
  <p:tag name="HIGHLIGHTER" val="false"/>
</p:tagLst>
</file>

<file path=ppt/tags/tag1695.xml><?xml version="1.0" encoding="utf-8"?>
<p:tagLst xmlns:a="http://schemas.openxmlformats.org/drawingml/2006/main" xmlns:r="http://schemas.openxmlformats.org/officeDocument/2006/relationships" xmlns:p="http://schemas.openxmlformats.org/presentationml/2006/main">
  <p:tag name="HIGHLIGHTER" val="false"/>
</p:tagLst>
</file>

<file path=ppt/tags/tag1696.xml><?xml version="1.0" encoding="utf-8"?>
<p:tagLst xmlns:a="http://schemas.openxmlformats.org/drawingml/2006/main" xmlns:r="http://schemas.openxmlformats.org/officeDocument/2006/relationships" xmlns:p="http://schemas.openxmlformats.org/presentationml/2006/main">
  <p:tag name="HIGHLIGHTER" val="false"/>
</p:tagLst>
</file>

<file path=ppt/tags/tag1697.xml><?xml version="1.0" encoding="utf-8"?>
<p:tagLst xmlns:a="http://schemas.openxmlformats.org/drawingml/2006/main" xmlns:r="http://schemas.openxmlformats.org/officeDocument/2006/relationships" xmlns:p="http://schemas.openxmlformats.org/presentationml/2006/main">
  <p:tag name="HIGHLIGHTER" val="false"/>
</p:tagLst>
</file>

<file path=ppt/tags/tag1698.xml><?xml version="1.0" encoding="utf-8"?>
<p:tagLst xmlns:a="http://schemas.openxmlformats.org/drawingml/2006/main" xmlns:r="http://schemas.openxmlformats.org/officeDocument/2006/relationships" xmlns:p="http://schemas.openxmlformats.org/presentationml/2006/main">
  <p:tag name="HIGHLIGHTER" val="false"/>
</p:tagLst>
</file>

<file path=ppt/tags/tag1699.xml><?xml version="1.0" encoding="utf-8"?>
<p:tagLst xmlns:a="http://schemas.openxmlformats.org/drawingml/2006/main" xmlns:r="http://schemas.openxmlformats.org/officeDocument/2006/relationships" xmlns:p="http://schemas.openxmlformats.org/presentationml/2006/main">
  <p:tag name="HIGHLIGHTER" val="false"/>
</p:tagLst>
</file>

<file path=ppt/tags/tag17.xml><?xml version="1.0" encoding="utf-8"?>
<p:tagLst xmlns:a="http://schemas.openxmlformats.org/drawingml/2006/main" xmlns:r="http://schemas.openxmlformats.org/officeDocument/2006/relationships" xmlns:p="http://schemas.openxmlformats.org/presentationml/2006/main">
  <p:tag name="HIGHLIGHTER" val="false"/>
</p:tagLst>
</file>

<file path=ppt/tags/tag170.xml><?xml version="1.0" encoding="utf-8"?>
<p:tagLst xmlns:a="http://schemas.openxmlformats.org/drawingml/2006/main" xmlns:r="http://schemas.openxmlformats.org/officeDocument/2006/relationships" xmlns:p="http://schemas.openxmlformats.org/presentationml/2006/main">
  <p:tag name="HIGHLIGHTER" val="false"/>
</p:tagLst>
</file>

<file path=ppt/tags/tag1700.xml><?xml version="1.0" encoding="utf-8"?>
<p:tagLst xmlns:a="http://schemas.openxmlformats.org/drawingml/2006/main" xmlns:r="http://schemas.openxmlformats.org/officeDocument/2006/relationships" xmlns:p="http://schemas.openxmlformats.org/presentationml/2006/main">
  <p:tag name="HIGHLIGHTER" val="false"/>
</p:tagLst>
</file>

<file path=ppt/tags/tag1701.xml><?xml version="1.0" encoding="utf-8"?>
<p:tagLst xmlns:a="http://schemas.openxmlformats.org/drawingml/2006/main" xmlns:r="http://schemas.openxmlformats.org/officeDocument/2006/relationships" xmlns:p="http://schemas.openxmlformats.org/presentationml/2006/main">
  <p:tag name="HIGHLIGHTER" val="false"/>
</p:tagLst>
</file>

<file path=ppt/tags/tag1702.xml><?xml version="1.0" encoding="utf-8"?>
<p:tagLst xmlns:a="http://schemas.openxmlformats.org/drawingml/2006/main" xmlns:r="http://schemas.openxmlformats.org/officeDocument/2006/relationships" xmlns:p="http://schemas.openxmlformats.org/presentationml/2006/main">
  <p:tag name="HIGHLIGHTER" val="false"/>
</p:tagLst>
</file>

<file path=ppt/tags/tag1703.xml><?xml version="1.0" encoding="utf-8"?>
<p:tagLst xmlns:a="http://schemas.openxmlformats.org/drawingml/2006/main" xmlns:r="http://schemas.openxmlformats.org/officeDocument/2006/relationships" xmlns:p="http://schemas.openxmlformats.org/presentationml/2006/main">
  <p:tag name="HIGHLIGHTER" val="false"/>
</p:tagLst>
</file>

<file path=ppt/tags/tag1704.xml><?xml version="1.0" encoding="utf-8"?>
<p:tagLst xmlns:a="http://schemas.openxmlformats.org/drawingml/2006/main" xmlns:r="http://schemas.openxmlformats.org/officeDocument/2006/relationships" xmlns:p="http://schemas.openxmlformats.org/presentationml/2006/main">
  <p:tag name="HIGHLIGHTER" val="false"/>
</p:tagLst>
</file>

<file path=ppt/tags/tag1705.xml><?xml version="1.0" encoding="utf-8"?>
<p:tagLst xmlns:a="http://schemas.openxmlformats.org/drawingml/2006/main" xmlns:r="http://schemas.openxmlformats.org/officeDocument/2006/relationships" xmlns:p="http://schemas.openxmlformats.org/presentationml/2006/main">
  <p:tag name="HIGHLIGHTER" val="false"/>
</p:tagLst>
</file>

<file path=ppt/tags/tag1706.xml><?xml version="1.0" encoding="utf-8"?>
<p:tagLst xmlns:a="http://schemas.openxmlformats.org/drawingml/2006/main" xmlns:r="http://schemas.openxmlformats.org/officeDocument/2006/relationships" xmlns:p="http://schemas.openxmlformats.org/presentationml/2006/main">
  <p:tag name="HIGHLIGHTER" val="false"/>
</p:tagLst>
</file>

<file path=ppt/tags/tag1707.xml><?xml version="1.0" encoding="utf-8"?>
<p:tagLst xmlns:a="http://schemas.openxmlformats.org/drawingml/2006/main" xmlns:r="http://schemas.openxmlformats.org/officeDocument/2006/relationships" xmlns:p="http://schemas.openxmlformats.org/presentationml/2006/main">
  <p:tag name="HIGHLIGHTER" val="false"/>
</p:tagLst>
</file>

<file path=ppt/tags/tag1708.xml><?xml version="1.0" encoding="utf-8"?>
<p:tagLst xmlns:a="http://schemas.openxmlformats.org/drawingml/2006/main" xmlns:r="http://schemas.openxmlformats.org/officeDocument/2006/relationships" xmlns:p="http://schemas.openxmlformats.org/presentationml/2006/main">
  <p:tag name="HIGHLIGHTER" val="false"/>
</p:tagLst>
</file>

<file path=ppt/tags/tag1709.xml><?xml version="1.0" encoding="utf-8"?>
<p:tagLst xmlns:a="http://schemas.openxmlformats.org/drawingml/2006/main" xmlns:r="http://schemas.openxmlformats.org/officeDocument/2006/relationships" xmlns:p="http://schemas.openxmlformats.org/presentationml/2006/main">
  <p:tag name="HIGHLIGHTER" val="false"/>
</p:tagLst>
</file>

<file path=ppt/tags/tag171.xml><?xml version="1.0" encoding="utf-8"?>
<p:tagLst xmlns:a="http://schemas.openxmlformats.org/drawingml/2006/main" xmlns:r="http://schemas.openxmlformats.org/officeDocument/2006/relationships" xmlns:p="http://schemas.openxmlformats.org/presentationml/2006/main">
  <p:tag name="HIGHLIGHTER" val="false"/>
</p:tagLst>
</file>

<file path=ppt/tags/tag1710.xml><?xml version="1.0" encoding="utf-8"?>
<p:tagLst xmlns:a="http://schemas.openxmlformats.org/drawingml/2006/main" xmlns:r="http://schemas.openxmlformats.org/officeDocument/2006/relationships" xmlns:p="http://schemas.openxmlformats.org/presentationml/2006/main">
  <p:tag name="HIGHLIGHTER" val="false"/>
</p:tagLst>
</file>

<file path=ppt/tags/tag1711.xml><?xml version="1.0" encoding="utf-8"?>
<p:tagLst xmlns:a="http://schemas.openxmlformats.org/drawingml/2006/main" xmlns:r="http://schemas.openxmlformats.org/officeDocument/2006/relationships" xmlns:p="http://schemas.openxmlformats.org/presentationml/2006/main">
  <p:tag name="HIGHLIGHTER" val="false"/>
</p:tagLst>
</file>

<file path=ppt/tags/tag1712.xml><?xml version="1.0" encoding="utf-8"?>
<p:tagLst xmlns:a="http://schemas.openxmlformats.org/drawingml/2006/main" xmlns:r="http://schemas.openxmlformats.org/officeDocument/2006/relationships" xmlns:p="http://schemas.openxmlformats.org/presentationml/2006/main">
  <p:tag name="HIGHLIGHTER" val="false"/>
</p:tagLst>
</file>

<file path=ppt/tags/tag1713.xml><?xml version="1.0" encoding="utf-8"?>
<p:tagLst xmlns:a="http://schemas.openxmlformats.org/drawingml/2006/main" xmlns:r="http://schemas.openxmlformats.org/officeDocument/2006/relationships" xmlns:p="http://schemas.openxmlformats.org/presentationml/2006/main">
  <p:tag name="HIGHLIGHTER" val="false"/>
</p:tagLst>
</file>

<file path=ppt/tags/tag1714.xml><?xml version="1.0" encoding="utf-8"?>
<p:tagLst xmlns:a="http://schemas.openxmlformats.org/drawingml/2006/main" xmlns:r="http://schemas.openxmlformats.org/officeDocument/2006/relationships" xmlns:p="http://schemas.openxmlformats.org/presentationml/2006/main">
  <p:tag name="HIGHLIGHTER" val="false"/>
</p:tagLst>
</file>

<file path=ppt/tags/tag1715.xml><?xml version="1.0" encoding="utf-8"?>
<p:tagLst xmlns:a="http://schemas.openxmlformats.org/drawingml/2006/main" xmlns:r="http://schemas.openxmlformats.org/officeDocument/2006/relationships" xmlns:p="http://schemas.openxmlformats.org/presentationml/2006/main">
  <p:tag name="HIGHLIGHTER" val="false"/>
</p:tagLst>
</file>

<file path=ppt/tags/tag1716.xml><?xml version="1.0" encoding="utf-8"?>
<p:tagLst xmlns:a="http://schemas.openxmlformats.org/drawingml/2006/main" xmlns:r="http://schemas.openxmlformats.org/officeDocument/2006/relationships" xmlns:p="http://schemas.openxmlformats.org/presentationml/2006/main">
  <p:tag name="HIGHLIGHTER" val="false"/>
</p:tagLst>
</file>

<file path=ppt/tags/tag1717.xml><?xml version="1.0" encoding="utf-8"?>
<p:tagLst xmlns:a="http://schemas.openxmlformats.org/drawingml/2006/main" xmlns:r="http://schemas.openxmlformats.org/officeDocument/2006/relationships" xmlns:p="http://schemas.openxmlformats.org/presentationml/2006/main">
  <p:tag name="HIGHLIGHTER" val="false"/>
</p:tagLst>
</file>

<file path=ppt/tags/tag1718.xml><?xml version="1.0" encoding="utf-8"?>
<p:tagLst xmlns:a="http://schemas.openxmlformats.org/drawingml/2006/main" xmlns:r="http://schemas.openxmlformats.org/officeDocument/2006/relationships" xmlns:p="http://schemas.openxmlformats.org/presentationml/2006/main">
  <p:tag name="HIGHLIGHTER" val="false"/>
</p:tagLst>
</file>

<file path=ppt/tags/tag1719.xml><?xml version="1.0" encoding="utf-8"?>
<p:tagLst xmlns:a="http://schemas.openxmlformats.org/drawingml/2006/main" xmlns:r="http://schemas.openxmlformats.org/officeDocument/2006/relationships" xmlns:p="http://schemas.openxmlformats.org/presentationml/2006/main">
  <p:tag name="HIGHLIGHTER" val="false"/>
</p:tagLst>
</file>

<file path=ppt/tags/tag172.xml><?xml version="1.0" encoding="utf-8"?>
<p:tagLst xmlns:a="http://schemas.openxmlformats.org/drawingml/2006/main" xmlns:r="http://schemas.openxmlformats.org/officeDocument/2006/relationships" xmlns:p="http://schemas.openxmlformats.org/presentationml/2006/main">
  <p:tag name="HIGHLIGHTER" val="false"/>
</p:tagLst>
</file>

<file path=ppt/tags/tag1720.xml><?xml version="1.0" encoding="utf-8"?>
<p:tagLst xmlns:a="http://schemas.openxmlformats.org/drawingml/2006/main" xmlns:r="http://schemas.openxmlformats.org/officeDocument/2006/relationships" xmlns:p="http://schemas.openxmlformats.org/presentationml/2006/main">
  <p:tag name="HIGHLIGHTER" val="false"/>
</p:tagLst>
</file>

<file path=ppt/tags/tag1721.xml><?xml version="1.0" encoding="utf-8"?>
<p:tagLst xmlns:a="http://schemas.openxmlformats.org/drawingml/2006/main" xmlns:r="http://schemas.openxmlformats.org/officeDocument/2006/relationships" xmlns:p="http://schemas.openxmlformats.org/presentationml/2006/main">
  <p:tag name="HIGHLIGHTER" val="false"/>
</p:tagLst>
</file>

<file path=ppt/tags/tag1722.xml><?xml version="1.0" encoding="utf-8"?>
<p:tagLst xmlns:a="http://schemas.openxmlformats.org/drawingml/2006/main" xmlns:r="http://schemas.openxmlformats.org/officeDocument/2006/relationships" xmlns:p="http://schemas.openxmlformats.org/presentationml/2006/main">
  <p:tag name="HIGHLIGHTER" val="false"/>
</p:tagLst>
</file>

<file path=ppt/tags/tag1723.xml><?xml version="1.0" encoding="utf-8"?>
<p:tagLst xmlns:a="http://schemas.openxmlformats.org/drawingml/2006/main" xmlns:r="http://schemas.openxmlformats.org/officeDocument/2006/relationships" xmlns:p="http://schemas.openxmlformats.org/presentationml/2006/main">
  <p:tag name="HIGHLIGHTER" val="false"/>
</p:tagLst>
</file>

<file path=ppt/tags/tag1724.xml><?xml version="1.0" encoding="utf-8"?>
<p:tagLst xmlns:a="http://schemas.openxmlformats.org/drawingml/2006/main" xmlns:r="http://schemas.openxmlformats.org/officeDocument/2006/relationships" xmlns:p="http://schemas.openxmlformats.org/presentationml/2006/main">
  <p:tag name="HIGHLIGHTER" val="false"/>
</p:tagLst>
</file>

<file path=ppt/tags/tag1725.xml><?xml version="1.0" encoding="utf-8"?>
<p:tagLst xmlns:a="http://schemas.openxmlformats.org/drawingml/2006/main" xmlns:r="http://schemas.openxmlformats.org/officeDocument/2006/relationships" xmlns:p="http://schemas.openxmlformats.org/presentationml/2006/main">
  <p:tag name="HIGHLIGHTER" val="false"/>
</p:tagLst>
</file>

<file path=ppt/tags/tag1726.xml><?xml version="1.0" encoding="utf-8"?>
<p:tagLst xmlns:a="http://schemas.openxmlformats.org/drawingml/2006/main" xmlns:r="http://schemas.openxmlformats.org/officeDocument/2006/relationships" xmlns:p="http://schemas.openxmlformats.org/presentationml/2006/main">
  <p:tag name="HIGHLIGHTER" val="false"/>
</p:tagLst>
</file>

<file path=ppt/tags/tag1727.xml><?xml version="1.0" encoding="utf-8"?>
<p:tagLst xmlns:a="http://schemas.openxmlformats.org/drawingml/2006/main" xmlns:r="http://schemas.openxmlformats.org/officeDocument/2006/relationships" xmlns:p="http://schemas.openxmlformats.org/presentationml/2006/main">
  <p:tag name="HIGHLIGHTER" val="false"/>
</p:tagLst>
</file>

<file path=ppt/tags/tag1728.xml><?xml version="1.0" encoding="utf-8"?>
<p:tagLst xmlns:a="http://schemas.openxmlformats.org/drawingml/2006/main" xmlns:r="http://schemas.openxmlformats.org/officeDocument/2006/relationships" xmlns:p="http://schemas.openxmlformats.org/presentationml/2006/main">
  <p:tag name="HIGHLIGHTER" val="false"/>
</p:tagLst>
</file>

<file path=ppt/tags/tag1729.xml><?xml version="1.0" encoding="utf-8"?>
<p:tagLst xmlns:a="http://schemas.openxmlformats.org/drawingml/2006/main" xmlns:r="http://schemas.openxmlformats.org/officeDocument/2006/relationships" xmlns:p="http://schemas.openxmlformats.org/presentationml/2006/main">
  <p:tag name="HIGHLIGHTER" val="false"/>
</p:tagLst>
</file>

<file path=ppt/tags/tag173.xml><?xml version="1.0" encoding="utf-8"?>
<p:tagLst xmlns:a="http://schemas.openxmlformats.org/drawingml/2006/main" xmlns:r="http://schemas.openxmlformats.org/officeDocument/2006/relationships" xmlns:p="http://schemas.openxmlformats.org/presentationml/2006/main">
  <p:tag name="HIGHLIGHTER" val="false"/>
</p:tagLst>
</file>

<file path=ppt/tags/tag1730.xml><?xml version="1.0" encoding="utf-8"?>
<p:tagLst xmlns:a="http://schemas.openxmlformats.org/drawingml/2006/main" xmlns:r="http://schemas.openxmlformats.org/officeDocument/2006/relationships" xmlns:p="http://schemas.openxmlformats.org/presentationml/2006/main">
  <p:tag name="HIGHLIGHTER" val="false"/>
</p:tagLst>
</file>

<file path=ppt/tags/tag1731.xml><?xml version="1.0" encoding="utf-8"?>
<p:tagLst xmlns:a="http://schemas.openxmlformats.org/drawingml/2006/main" xmlns:r="http://schemas.openxmlformats.org/officeDocument/2006/relationships" xmlns:p="http://schemas.openxmlformats.org/presentationml/2006/main">
  <p:tag name="HIGHLIGHTER" val="false"/>
</p:tagLst>
</file>

<file path=ppt/tags/tag1732.xml><?xml version="1.0" encoding="utf-8"?>
<p:tagLst xmlns:a="http://schemas.openxmlformats.org/drawingml/2006/main" xmlns:r="http://schemas.openxmlformats.org/officeDocument/2006/relationships" xmlns:p="http://schemas.openxmlformats.org/presentationml/2006/main">
  <p:tag name="HIGHLIGHTER" val="false"/>
</p:tagLst>
</file>

<file path=ppt/tags/tag1733.xml><?xml version="1.0" encoding="utf-8"?>
<p:tagLst xmlns:a="http://schemas.openxmlformats.org/drawingml/2006/main" xmlns:r="http://schemas.openxmlformats.org/officeDocument/2006/relationships" xmlns:p="http://schemas.openxmlformats.org/presentationml/2006/main">
  <p:tag name="HIGHLIGHTER" val="false"/>
</p:tagLst>
</file>

<file path=ppt/tags/tag1734.xml><?xml version="1.0" encoding="utf-8"?>
<p:tagLst xmlns:a="http://schemas.openxmlformats.org/drawingml/2006/main" xmlns:r="http://schemas.openxmlformats.org/officeDocument/2006/relationships" xmlns:p="http://schemas.openxmlformats.org/presentationml/2006/main">
  <p:tag name="HIGHLIGHTER" val="false"/>
</p:tagLst>
</file>

<file path=ppt/tags/tag1735.xml><?xml version="1.0" encoding="utf-8"?>
<p:tagLst xmlns:a="http://schemas.openxmlformats.org/drawingml/2006/main" xmlns:r="http://schemas.openxmlformats.org/officeDocument/2006/relationships" xmlns:p="http://schemas.openxmlformats.org/presentationml/2006/main">
  <p:tag name="HIGHLIGHTER" val="false"/>
</p:tagLst>
</file>

<file path=ppt/tags/tag1736.xml><?xml version="1.0" encoding="utf-8"?>
<p:tagLst xmlns:a="http://schemas.openxmlformats.org/drawingml/2006/main" xmlns:r="http://schemas.openxmlformats.org/officeDocument/2006/relationships" xmlns:p="http://schemas.openxmlformats.org/presentationml/2006/main">
  <p:tag name="HIGHLIGHTER" val="false"/>
</p:tagLst>
</file>

<file path=ppt/tags/tag1737.xml><?xml version="1.0" encoding="utf-8"?>
<p:tagLst xmlns:a="http://schemas.openxmlformats.org/drawingml/2006/main" xmlns:r="http://schemas.openxmlformats.org/officeDocument/2006/relationships" xmlns:p="http://schemas.openxmlformats.org/presentationml/2006/main">
  <p:tag name="HIGHLIGHTER" val="false"/>
</p:tagLst>
</file>

<file path=ppt/tags/tag1738.xml><?xml version="1.0" encoding="utf-8"?>
<p:tagLst xmlns:a="http://schemas.openxmlformats.org/drawingml/2006/main" xmlns:r="http://schemas.openxmlformats.org/officeDocument/2006/relationships" xmlns:p="http://schemas.openxmlformats.org/presentationml/2006/main">
  <p:tag name="HIGHLIGHTER" val="false"/>
</p:tagLst>
</file>

<file path=ppt/tags/tag1739.xml><?xml version="1.0" encoding="utf-8"?>
<p:tagLst xmlns:a="http://schemas.openxmlformats.org/drawingml/2006/main" xmlns:r="http://schemas.openxmlformats.org/officeDocument/2006/relationships" xmlns:p="http://schemas.openxmlformats.org/presentationml/2006/main">
  <p:tag name="HIGHLIGHTER" val="false"/>
</p:tagLst>
</file>

<file path=ppt/tags/tag174.xml><?xml version="1.0" encoding="utf-8"?>
<p:tagLst xmlns:a="http://schemas.openxmlformats.org/drawingml/2006/main" xmlns:r="http://schemas.openxmlformats.org/officeDocument/2006/relationships" xmlns:p="http://schemas.openxmlformats.org/presentationml/2006/main">
  <p:tag name="HIGHLIGHTER" val="false"/>
</p:tagLst>
</file>

<file path=ppt/tags/tag1740.xml><?xml version="1.0" encoding="utf-8"?>
<p:tagLst xmlns:a="http://schemas.openxmlformats.org/drawingml/2006/main" xmlns:r="http://schemas.openxmlformats.org/officeDocument/2006/relationships" xmlns:p="http://schemas.openxmlformats.org/presentationml/2006/main">
  <p:tag name="HIGHLIGHTER" val="false"/>
</p:tagLst>
</file>

<file path=ppt/tags/tag1741.xml><?xml version="1.0" encoding="utf-8"?>
<p:tagLst xmlns:a="http://schemas.openxmlformats.org/drawingml/2006/main" xmlns:r="http://schemas.openxmlformats.org/officeDocument/2006/relationships" xmlns:p="http://schemas.openxmlformats.org/presentationml/2006/main">
  <p:tag name="HIGHLIGHTER" val="false"/>
</p:tagLst>
</file>

<file path=ppt/tags/tag1742.xml><?xml version="1.0" encoding="utf-8"?>
<p:tagLst xmlns:a="http://schemas.openxmlformats.org/drawingml/2006/main" xmlns:r="http://schemas.openxmlformats.org/officeDocument/2006/relationships" xmlns:p="http://schemas.openxmlformats.org/presentationml/2006/main">
  <p:tag name="HIGHLIGHTER" val="false"/>
</p:tagLst>
</file>

<file path=ppt/tags/tag1743.xml><?xml version="1.0" encoding="utf-8"?>
<p:tagLst xmlns:a="http://schemas.openxmlformats.org/drawingml/2006/main" xmlns:r="http://schemas.openxmlformats.org/officeDocument/2006/relationships" xmlns:p="http://schemas.openxmlformats.org/presentationml/2006/main">
  <p:tag name="HIGHLIGHTER" val="false"/>
</p:tagLst>
</file>

<file path=ppt/tags/tag1744.xml><?xml version="1.0" encoding="utf-8"?>
<p:tagLst xmlns:a="http://schemas.openxmlformats.org/drawingml/2006/main" xmlns:r="http://schemas.openxmlformats.org/officeDocument/2006/relationships" xmlns:p="http://schemas.openxmlformats.org/presentationml/2006/main">
  <p:tag name="HIGHLIGHTER" val="false"/>
</p:tagLst>
</file>

<file path=ppt/tags/tag1745.xml><?xml version="1.0" encoding="utf-8"?>
<p:tagLst xmlns:a="http://schemas.openxmlformats.org/drawingml/2006/main" xmlns:r="http://schemas.openxmlformats.org/officeDocument/2006/relationships" xmlns:p="http://schemas.openxmlformats.org/presentationml/2006/main">
  <p:tag name="HIGHLIGHTER" val="false"/>
</p:tagLst>
</file>

<file path=ppt/tags/tag1746.xml><?xml version="1.0" encoding="utf-8"?>
<p:tagLst xmlns:a="http://schemas.openxmlformats.org/drawingml/2006/main" xmlns:r="http://schemas.openxmlformats.org/officeDocument/2006/relationships" xmlns:p="http://schemas.openxmlformats.org/presentationml/2006/main">
  <p:tag name="HIGHLIGHTER" val="false"/>
</p:tagLst>
</file>

<file path=ppt/tags/tag1747.xml><?xml version="1.0" encoding="utf-8"?>
<p:tagLst xmlns:a="http://schemas.openxmlformats.org/drawingml/2006/main" xmlns:r="http://schemas.openxmlformats.org/officeDocument/2006/relationships" xmlns:p="http://schemas.openxmlformats.org/presentationml/2006/main">
  <p:tag name="HIGHLIGHTER" val="false"/>
</p:tagLst>
</file>

<file path=ppt/tags/tag1748.xml><?xml version="1.0" encoding="utf-8"?>
<p:tagLst xmlns:a="http://schemas.openxmlformats.org/drawingml/2006/main" xmlns:r="http://schemas.openxmlformats.org/officeDocument/2006/relationships" xmlns:p="http://schemas.openxmlformats.org/presentationml/2006/main">
  <p:tag name="HIGHLIGHTER" val="false"/>
</p:tagLst>
</file>

<file path=ppt/tags/tag1749.xml><?xml version="1.0" encoding="utf-8"?>
<p:tagLst xmlns:a="http://schemas.openxmlformats.org/drawingml/2006/main" xmlns:r="http://schemas.openxmlformats.org/officeDocument/2006/relationships" xmlns:p="http://schemas.openxmlformats.org/presentationml/2006/main">
  <p:tag name="HIGHLIGHTER" val="false"/>
</p:tagLst>
</file>

<file path=ppt/tags/tag175.xml><?xml version="1.0" encoding="utf-8"?>
<p:tagLst xmlns:a="http://schemas.openxmlformats.org/drawingml/2006/main" xmlns:r="http://schemas.openxmlformats.org/officeDocument/2006/relationships" xmlns:p="http://schemas.openxmlformats.org/presentationml/2006/main">
  <p:tag name="HIGHLIGHTER" val="false"/>
</p:tagLst>
</file>

<file path=ppt/tags/tag1750.xml><?xml version="1.0" encoding="utf-8"?>
<p:tagLst xmlns:a="http://schemas.openxmlformats.org/drawingml/2006/main" xmlns:r="http://schemas.openxmlformats.org/officeDocument/2006/relationships" xmlns:p="http://schemas.openxmlformats.org/presentationml/2006/main">
  <p:tag name="HIGHLIGHTER" val="false"/>
</p:tagLst>
</file>

<file path=ppt/tags/tag1751.xml><?xml version="1.0" encoding="utf-8"?>
<p:tagLst xmlns:a="http://schemas.openxmlformats.org/drawingml/2006/main" xmlns:r="http://schemas.openxmlformats.org/officeDocument/2006/relationships" xmlns:p="http://schemas.openxmlformats.org/presentationml/2006/main">
  <p:tag name="HIGHLIGHTER" val="false"/>
</p:tagLst>
</file>

<file path=ppt/tags/tag1752.xml><?xml version="1.0" encoding="utf-8"?>
<p:tagLst xmlns:a="http://schemas.openxmlformats.org/drawingml/2006/main" xmlns:r="http://schemas.openxmlformats.org/officeDocument/2006/relationships" xmlns:p="http://schemas.openxmlformats.org/presentationml/2006/main">
  <p:tag name="HIGHLIGHTER" val="false"/>
</p:tagLst>
</file>

<file path=ppt/tags/tag1753.xml><?xml version="1.0" encoding="utf-8"?>
<p:tagLst xmlns:a="http://schemas.openxmlformats.org/drawingml/2006/main" xmlns:r="http://schemas.openxmlformats.org/officeDocument/2006/relationships" xmlns:p="http://schemas.openxmlformats.org/presentationml/2006/main">
  <p:tag name="HIGHLIGHTER" val="false"/>
</p:tagLst>
</file>

<file path=ppt/tags/tag1754.xml><?xml version="1.0" encoding="utf-8"?>
<p:tagLst xmlns:a="http://schemas.openxmlformats.org/drawingml/2006/main" xmlns:r="http://schemas.openxmlformats.org/officeDocument/2006/relationships" xmlns:p="http://schemas.openxmlformats.org/presentationml/2006/main">
  <p:tag name="HIGHLIGHTER" val="false"/>
</p:tagLst>
</file>

<file path=ppt/tags/tag1755.xml><?xml version="1.0" encoding="utf-8"?>
<p:tagLst xmlns:a="http://schemas.openxmlformats.org/drawingml/2006/main" xmlns:r="http://schemas.openxmlformats.org/officeDocument/2006/relationships" xmlns:p="http://schemas.openxmlformats.org/presentationml/2006/main">
  <p:tag name="HIGHLIGHTER" val="false"/>
</p:tagLst>
</file>

<file path=ppt/tags/tag1756.xml><?xml version="1.0" encoding="utf-8"?>
<p:tagLst xmlns:a="http://schemas.openxmlformats.org/drawingml/2006/main" xmlns:r="http://schemas.openxmlformats.org/officeDocument/2006/relationships" xmlns:p="http://schemas.openxmlformats.org/presentationml/2006/main">
  <p:tag name="HIGHLIGHTER" val="false"/>
</p:tagLst>
</file>

<file path=ppt/tags/tag1757.xml><?xml version="1.0" encoding="utf-8"?>
<p:tagLst xmlns:a="http://schemas.openxmlformats.org/drawingml/2006/main" xmlns:r="http://schemas.openxmlformats.org/officeDocument/2006/relationships" xmlns:p="http://schemas.openxmlformats.org/presentationml/2006/main">
  <p:tag name="HIGHLIGHTER" val="false"/>
</p:tagLst>
</file>

<file path=ppt/tags/tag1758.xml><?xml version="1.0" encoding="utf-8"?>
<p:tagLst xmlns:a="http://schemas.openxmlformats.org/drawingml/2006/main" xmlns:r="http://schemas.openxmlformats.org/officeDocument/2006/relationships" xmlns:p="http://schemas.openxmlformats.org/presentationml/2006/main">
  <p:tag name="HIGHLIGHTER" val="false"/>
</p:tagLst>
</file>

<file path=ppt/tags/tag1759.xml><?xml version="1.0" encoding="utf-8"?>
<p:tagLst xmlns:a="http://schemas.openxmlformats.org/drawingml/2006/main" xmlns:r="http://schemas.openxmlformats.org/officeDocument/2006/relationships" xmlns:p="http://schemas.openxmlformats.org/presentationml/2006/main">
  <p:tag name="HIGHLIGHTER" val="false"/>
</p:tagLst>
</file>

<file path=ppt/tags/tag176.xml><?xml version="1.0" encoding="utf-8"?>
<p:tagLst xmlns:a="http://schemas.openxmlformats.org/drawingml/2006/main" xmlns:r="http://schemas.openxmlformats.org/officeDocument/2006/relationships" xmlns:p="http://schemas.openxmlformats.org/presentationml/2006/main">
  <p:tag name="HIGHLIGHTER" val="false"/>
</p:tagLst>
</file>

<file path=ppt/tags/tag1760.xml><?xml version="1.0" encoding="utf-8"?>
<p:tagLst xmlns:a="http://schemas.openxmlformats.org/drawingml/2006/main" xmlns:r="http://schemas.openxmlformats.org/officeDocument/2006/relationships" xmlns:p="http://schemas.openxmlformats.org/presentationml/2006/main">
  <p:tag name="HIGHLIGHTER" val="false"/>
</p:tagLst>
</file>

<file path=ppt/tags/tag1761.xml><?xml version="1.0" encoding="utf-8"?>
<p:tagLst xmlns:a="http://schemas.openxmlformats.org/drawingml/2006/main" xmlns:r="http://schemas.openxmlformats.org/officeDocument/2006/relationships" xmlns:p="http://schemas.openxmlformats.org/presentationml/2006/main">
  <p:tag name="HIGHLIGHTER" val="false"/>
</p:tagLst>
</file>

<file path=ppt/tags/tag1762.xml><?xml version="1.0" encoding="utf-8"?>
<p:tagLst xmlns:a="http://schemas.openxmlformats.org/drawingml/2006/main" xmlns:r="http://schemas.openxmlformats.org/officeDocument/2006/relationships" xmlns:p="http://schemas.openxmlformats.org/presentationml/2006/main">
  <p:tag name="HIGHLIGHTER" val="false"/>
</p:tagLst>
</file>

<file path=ppt/tags/tag1763.xml><?xml version="1.0" encoding="utf-8"?>
<p:tagLst xmlns:a="http://schemas.openxmlformats.org/drawingml/2006/main" xmlns:r="http://schemas.openxmlformats.org/officeDocument/2006/relationships" xmlns:p="http://schemas.openxmlformats.org/presentationml/2006/main">
  <p:tag name="HIGHLIGHTER" val="false"/>
</p:tagLst>
</file>

<file path=ppt/tags/tag1764.xml><?xml version="1.0" encoding="utf-8"?>
<p:tagLst xmlns:a="http://schemas.openxmlformats.org/drawingml/2006/main" xmlns:r="http://schemas.openxmlformats.org/officeDocument/2006/relationships" xmlns:p="http://schemas.openxmlformats.org/presentationml/2006/main">
  <p:tag name="HIGHLIGHTER" val="false"/>
</p:tagLst>
</file>

<file path=ppt/tags/tag1765.xml><?xml version="1.0" encoding="utf-8"?>
<p:tagLst xmlns:a="http://schemas.openxmlformats.org/drawingml/2006/main" xmlns:r="http://schemas.openxmlformats.org/officeDocument/2006/relationships" xmlns:p="http://schemas.openxmlformats.org/presentationml/2006/main">
  <p:tag name="HIGHLIGHTER" val="false"/>
</p:tagLst>
</file>

<file path=ppt/tags/tag1766.xml><?xml version="1.0" encoding="utf-8"?>
<p:tagLst xmlns:a="http://schemas.openxmlformats.org/drawingml/2006/main" xmlns:r="http://schemas.openxmlformats.org/officeDocument/2006/relationships" xmlns:p="http://schemas.openxmlformats.org/presentationml/2006/main">
  <p:tag name="HIGHLIGHTER" val="false"/>
</p:tagLst>
</file>

<file path=ppt/tags/tag1767.xml><?xml version="1.0" encoding="utf-8"?>
<p:tagLst xmlns:a="http://schemas.openxmlformats.org/drawingml/2006/main" xmlns:r="http://schemas.openxmlformats.org/officeDocument/2006/relationships" xmlns:p="http://schemas.openxmlformats.org/presentationml/2006/main">
  <p:tag name="HIGHLIGHTER" val="false"/>
</p:tagLst>
</file>

<file path=ppt/tags/tag1768.xml><?xml version="1.0" encoding="utf-8"?>
<p:tagLst xmlns:a="http://schemas.openxmlformats.org/drawingml/2006/main" xmlns:r="http://schemas.openxmlformats.org/officeDocument/2006/relationships" xmlns:p="http://schemas.openxmlformats.org/presentationml/2006/main">
  <p:tag name="HIGHLIGHTER" val="false"/>
</p:tagLst>
</file>

<file path=ppt/tags/tag1769.xml><?xml version="1.0" encoding="utf-8"?>
<p:tagLst xmlns:a="http://schemas.openxmlformats.org/drawingml/2006/main" xmlns:r="http://schemas.openxmlformats.org/officeDocument/2006/relationships" xmlns:p="http://schemas.openxmlformats.org/presentationml/2006/main">
  <p:tag name="HIGHLIGHTER" val="false"/>
</p:tagLst>
</file>

<file path=ppt/tags/tag177.xml><?xml version="1.0" encoding="utf-8"?>
<p:tagLst xmlns:a="http://schemas.openxmlformats.org/drawingml/2006/main" xmlns:r="http://schemas.openxmlformats.org/officeDocument/2006/relationships" xmlns:p="http://schemas.openxmlformats.org/presentationml/2006/main">
  <p:tag name="HIGHLIGHTER" val="false"/>
</p:tagLst>
</file>

<file path=ppt/tags/tag1770.xml><?xml version="1.0" encoding="utf-8"?>
<p:tagLst xmlns:a="http://schemas.openxmlformats.org/drawingml/2006/main" xmlns:r="http://schemas.openxmlformats.org/officeDocument/2006/relationships" xmlns:p="http://schemas.openxmlformats.org/presentationml/2006/main">
  <p:tag name="HIGHLIGHTER" val="false"/>
</p:tagLst>
</file>

<file path=ppt/tags/tag1771.xml><?xml version="1.0" encoding="utf-8"?>
<p:tagLst xmlns:a="http://schemas.openxmlformats.org/drawingml/2006/main" xmlns:r="http://schemas.openxmlformats.org/officeDocument/2006/relationships" xmlns:p="http://schemas.openxmlformats.org/presentationml/2006/main">
  <p:tag name="HIGHLIGHTER" val="false"/>
</p:tagLst>
</file>

<file path=ppt/tags/tag1772.xml><?xml version="1.0" encoding="utf-8"?>
<p:tagLst xmlns:a="http://schemas.openxmlformats.org/drawingml/2006/main" xmlns:r="http://schemas.openxmlformats.org/officeDocument/2006/relationships" xmlns:p="http://schemas.openxmlformats.org/presentationml/2006/main">
  <p:tag name="HIGHLIGHTER" val="false"/>
</p:tagLst>
</file>

<file path=ppt/tags/tag1773.xml><?xml version="1.0" encoding="utf-8"?>
<p:tagLst xmlns:a="http://schemas.openxmlformats.org/drawingml/2006/main" xmlns:r="http://schemas.openxmlformats.org/officeDocument/2006/relationships" xmlns:p="http://schemas.openxmlformats.org/presentationml/2006/main">
  <p:tag name="HIGHLIGHTER" val="false"/>
</p:tagLst>
</file>

<file path=ppt/tags/tag1774.xml><?xml version="1.0" encoding="utf-8"?>
<p:tagLst xmlns:a="http://schemas.openxmlformats.org/drawingml/2006/main" xmlns:r="http://schemas.openxmlformats.org/officeDocument/2006/relationships" xmlns:p="http://schemas.openxmlformats.org/presentationml/2006/main">
  <p:tag name="HIGHLIGHTER" val="false"/>
</p:tagLst>
</file>

<file path=ppt/tags/tag1775.xml><?xml version="1.0" encoding="utf-8"?>
<p:tagLst xmlns:a="http://schemas.openxmlformats.org/drawingml/2006/main" xmlns:r="http://schemas.openxmlformats.org/officeDocument/2006/relationships" xmlns:p="http://schemas.openxmlformats.org/presentationml/2006/main">
  <p:tag name="HIGHLIGHTER" val="false"/>
</p:tagLst>
</file>

<file path=ppt/tags/tag1776.xml><?xml version="1.0" encoding="utf-8"?>
<p:tagLst xmlns:a="http://schemas.openxmlformats.org/drawingml/2006/main" xmlns:r="http://schemas.openxmlformats.org/officeDocument/2006/relationships" xmlns:p="http://schemas.openxmlformats.org/presentationml/2006/main">
  <p:tag name="HIGHLIGHTER" val="false"/>
</p:tagLst>
</file>

<file path=ppt/tags/tag1777.xml><?xml version="1.0" encoding="utf-8"?>
<p:tagLst xmlns:a="http://schemas.openxmlformats.org/drawingml/2006/main" xmlns:r="http://schemas.openxmlformats.org/officeDocument/2006/relationships" xmlns:p="http://schemas.openxmlformats.org/presentationml/2006/main">
  <p:tag name="HIGHLIGHTER" val="false"/>
</p:tagLst>
</file>

<file path=ppt/tags/tag1778.xml><?xml version="1.0" encoding="utf-8"?>
<p:tagLst xmlns:a="http://schemas.openxmlformats.org/drawingml/2006/main" xmlns:r="http://schemas.openxmlformats.org/officeDocument/2006/relationships" xmlns:p="http://schemas.openxmlformats.org/presentationml/2006/main">
  <p:tag name="HIGHLIGHTER" val="false"/>
</p:tagLst>
</file>

<file path=ppt/tags/tag1779.xml><?xml version="1.0" encoding="utf-8"?>
<p:tagLst xmlns:a="http://schemas.openxmlformats.org/drawingml/2006/main" xmlns:r="http://schemas.openxmlformats.org/officeDocument/2006/relationships" xmlns:p="http://schemas.openxmlformats.org/presentationml/2006/main">
  <p:tag name="HIGHLIGHTER" val="false"/>
</p:tagLst>
</file>

<file path=ppt/tags/tag178.xml><?xml version="1.0" encoding="utf-8"?>
<p:tagLst xmlns:a="http://schemas.openxmlformats.org/drawingml/2006/main" xmlns:r="http://schemas.openxmlformats.org/officeDocument/2006/relationships" xmlns:p="http://schemas.openxmlformats.org/presentationml/2006/main">
  <p:tag name="HIGHLIGHTER" val="false"/>
</p:tagLst>
</file>

<file path=ppt/tags/tag1780.xml><?xml version="1.0" encoding="utf-8"?>
<p:tagLst xmlns:a="http://schemas.openxmlformats.org/drawingml/2006/main" xmlns:r="http://schemas.openxmlformats.org/officeDocument/2006/relationships" xmlns:p="http://schemas.openxmlformats.org/presentationml/2006/main">
  <p:tag name="HIGHLIGHTER" val="false"/>
</p:tagLst>
</file>

<file path=ppt/tags/tag1781.xml><?xml version="1.0" encoding="utf-8"?>
<p:tagLst xmlns:a="http://schemas.openxmlformats.org/drawingml/2006/main" xmlns:r="http://schemas.openxmlformats.org/officeDocument/2006/relationships" xmlns:p="http://schemas.openxmlformats.org/presentationml/2006/main">
  <p:tag name="HIGHLIGHTER" val="false"/>
</p:tagLst>
</file>

<file path=ppt/tags/tag1782.xml><?xml version="1.0" encoding="utf-8"?>
<p:tagLst xmlns:a="http://schemas.openxmlformats.org/drawingml/2006/main" xmlns:r="http://schemas.openxmlformats.org/officeDocument/2006/relationships" xmlns:p="http://schemas.openxmlformats.org/presentationml/2006/main">
  <p:tag name="HIGHLIGHTER" val="false"/>
</p:tagLst>
</file>

<file path=ppt/tags/tag1783.xml><?xml version="1.0" encoding="utf-8"?>
<p:tagLst xmlns:a="http://schemas.openxmlformats.org/drawingml/2006/main" xmlns:r="http://schemas.openxmlformats.org/officeDocument/2006/relationships" xmlns:p="http://schemas.openxmlformats.org/presentationml/2006/main">
  <p:tag name="HIGHLIGHTER" val="false"/>
</p:tagLst>
</file>

<file path=ppt/tags/tag1784.xml><?xml version="1.0" encoding="utf-8"?>
<p:tagLst xmlns:a="http://schemas.openxmlformats.org/drawingml/2006/main" xmlns:r="http://schemas.openxmlformats.org/officeDocument/2006/relationships" xmlns:p="http://schemas.openxmlformats.org/presentationml/2006/main">
  <p:tag name="HIGHLIGHTER" val="false"/>
</p:tagLst>
</file>

<file path=ppt/tags/tag1785.xml><?xml version="1.0" encoding="utf-8"?>
<p:tagLst xmlns:a="http://schemas.openxmlformats.org/drawingml/2006/main" xmlns:r="http://schemas.openxmlformats.org/officeDocument/2006/relationships" xmlns:p="http://schemas.openxmlformats.org/presentationml/2006/main">
  <p:tag name="HIGHLIGHTER" val="false"/>
</p:tagLst>
</file>

<file path=ppt/tags/tag1786.xml><?xml version="1.0" encoding="utf-8"?>
<p:tagLst xmlns:a="http://schemas.openxmlformats.org/drawingml/2006/main" xmlns:r="http://schemas.openxmlformats.org/officeDocument/2006/relationships" xmlns:p="http://schemas.openxmlformats.org/presentationml/2006/main">
  <p:tag name="HIGHLIGHTER" val="false"/>
</p:tagLst>
</file>

<file path=ppt/tags/tag1787.xml><?xml version="1.0" encoding="utf-8"?>
<p:tagLst xmlns:a="http://schemas.openxmlformats.org/drawingml/2006/main" xmlns:r="http://schemas.openxmlformats.org/officeDocument/2006/relationships" xmlns:p="http://schemas.openxmlformats.org/presentationml/2006/main">
  <p:tag name="HIGHLIGHTER" val="false"/>
</p:tagLst>
</file>

<file path=ppt/tags/tag1788.xml><?xml version="1.0" encoding="utf-8"?>
<p:tagLst xmlns:a="http://schemas.openxmlformats.org/drawingml/2006/main" xmlns:r="http://schemas.openxmlformats.org/officeDocument/2006/relationships" xmlns:p="http://schemas.openxmlformats.org/presentationml/2006/main">
  <p:tag name="HIGHLIGHTER" val="false"/>
</p:tagLst>
</file>

<file path=ppt/tags/tag1789.xml><?xml version="1.0" encoding="utf-8"?>
<p:tagLst xmlns:a="http://schemas.openxmlformats.org/drawingml/2006/main" xmlns:r="http://schemas.openxmlformats.org/officeDocument/2006/relationships" xmlns:p="http://schemas.openxmlformats.org/presentationml/2006/main">
  <p:tag name="HIGHLIGHTER" val="false"/>
</p:tagLst>
</file>

<file path=ppt/tags/tag179.xml><?xml version="1.0" encoding="utf-8"?>
<p:tagLst xmlns:a="http://schemas.openxmlformats.org/drawingml/2006/main" xmlns:r="http://schemas.openxmlformats.org/officeDocument/2006/relationships" xmlns:p="http://schemas.openxmlformats.org/presentationml/2006/main">
  <p:tag name="HIGHLIGHTER" val="false"/>
</p:tagLst>
</file>

<file path=ppt/tags/tag1790.xml><?xml version="1.0" encoding="utf-8"?>
<p:tagLst xmlns:a="http://schemas.openxmlformats.org/drawingml/2006/main" xmlns:r="http://schemas.openxmlformats.org/officeDocument/2006/relationships" xmlns:p="http://schemas.openxmlformats.org/presentationml/2006/main">
  <p:tag name="HIGHLIGHTER" val="false"/>
</p:tagLst>
</file>

<file path=ppt/tags/tag1791.xml><?xml version="1.0" encoding="utf-8"?>
<p:tagLst xmlns:a="http://schemas.openxmlformats.org/drawingml/2006/main" xmlns:r="http://schemas.openxmlformats.org/officeDocument/2006/relationships" xmlns:p="http://schemas.openxmlformats.org/presentationml/2006/main">
  <p:tag name="HIGHLIGHTER" val="false"/>
</p:tagLst>
</file>

<file path=ppt/tags/tag1792.xml><?xml version="1.0" encoding="utf-8"?>
<p:tagLst xmlns:a="http://schemas.openxmlformats.org/drawingml/2006/main" xmlns:r="http://schemas.openxmlformats.org/officeDocument/2006/relationships" xmlns:p="http://schemas.openxmlformats.org/presentationml/2006/main">
  <p:tag name="HIGHLIGHTER" val="false"/>
</p:tagLst>
</file>

<file path=ppt/tags/tag1793.xml><?xml version="1.0" encoding="utf-8"?>
<p:tagLst xmlns:a="http://schemas.openxmlformats.org/drawingml/2006/main" xmlns:r="http://schemas.openxmlformats.org/officeDocument/2006/relationships" xmlns:p="http://schemas.openxmlformats.org/presentationml/2006/main">
  <p:tag name="HIGHLIGHTER" val="false"/>
</p:tagLst>
</file>

<file path=ppt/tags/tag1794.xml><?xml version="1.0" encoding="utf-8"?>
<p:tagLst xmlns:a="http://schemas.openxmlformats.org/drawingml/2006/main" xmlns:r="http://schemas.openxmlformats.org/officeDocument/2006/relationships" xmlns:p="http://schemas.openxmlformats.org/presentationml/2006/main">
  <p:tag name="HIGHLIGHTER" val="false"/>
</p:tagLst>
</file>

<file path=ppt/tags/tag1795.xml><?xml version="1.0" encoding="utf-8"?>
<p:tagLst xmlns:a="http://schemas.openxmlformats.org/drawingml/2006/main" xmlns:r="http://schemas.openxmlformats.org/officeDocument/2006/relationships" xmlns:p="http://schemas.openxmlformats.org/presentationml/2006/main">
  <p:tag name="HIGHLIGHTER" val="false"/>
</p:tagLst>
</file>

<file path=ppt/tags/tag1796.xml><?xml version="1.0" encoding="utf-8"?>
<p:tagLst xmlns:a="http://schemas.openxmlformats.org/drawingml/2006/main" xmlns:r="http://schemas.openxmlformats.org/officeDocument/2006/relationships" xmlns:p="http://schemas.openxmlformats.org/presentationml/2006/main">
  <p:tag name="HIGHLIGHTER" val="false"/>
</p:tagLst>
</file>

<file path=ppt/tags/tag1797.xml><?xml version="1.0" encoding="utf-8"?>
<p:tagLst xmlns:a="http://schemas.openxmlformats.org/drawingml/2006/main" xmlns:r="http://schemas.openxmlformats.org/officeDocument/2006/relationships" xmlns:p="http://schemas.openxmlformats.org/presentationml/2006/main">
  <p:tag name="HIGHLIGHTER" val="false"/>
</p:tagLst>
</file>

<file path=ppt/tags/tag1798.xml><?xml version="1.0" encoding="utf-8"?>
<p:tagLst xmlns:a="http://schemas.openxmlformats.org/drawingml/2006/main" xmlns:r="http://schemas.openxmlformats.org/officeDocument/2006/relationships" xmlns:p="http://schemas.openxmlformats.org/presentationml/2006/main">
  <p:tag name="HIGHLIGHTER" val="false"/>
</p:tagLst>
</file>

<file path=ppt/tags/tag1799.xml><?xml version="1.0" encoding="utf-8"?>
<p:tagLst xmlns:a="http://schemas.openxmlformats.org/drawingml/2006/main" xmlns:r="http://schemas.openxmlformats.org/officeDocument/2006/relationships" xmlns:p="http://schemas.openxmlformats.org/presentationml/2006/main">
  <p:tag name="HIGHLIGHTER" val="false"/>
</p:tagLst>
</file>

<file path=ppt/tags/tag18.xml><?xml version="1.0" encoding="utf-8"?>
<p:tagLst xmlns:a="http://schemas.openxmlformats.org/drawingml/2006/main" xmlns:r="http://schemas.openxmlformats.org/officeDocument/2006/relationships" xmlns:p="http://schemas.openxmlformats.org/presentationml/2006/main">
  <p:tag name="HIGHLIGHTER" val="false"/>
</p:tagLst>
</file>

<file path=ppt/tags/tag180.xml><?xml version="1.0" encoding="utf-8"?>
<p:tagLst xmlns:a="http://schemas.openxmlformats.org/drawingml/2006/main" xmlns:r="http://schemas.openxmlformats.org/officeDocument/2006/relationships" xmlns:p="http://schemas.openxmlformats.org/presentationml/2006/main">
  <p:tag name="HIGHLIGHTER" val="false"/>
</p:tagLst>
</file>

<file path=ppt/tags/tag1800.xml><?xml version="1.0" encoding="utf-8"?>
<p:tagLst xmlns:a="http://schemas.openxmlformats.org/drawingml/2006/main" xmlns:r="http://schemas.openxmlformats.org/officeDocument/2006/relationships" xmlns:p="http://schemas.openxmlformats.org/presentationml/2006/main">
  <p:tag name="HIGHLIGHTER" val="false"/>
</p:tagLst>
</file>

<file path=ppt/tags/tag1801.xml><?xml version="1.0" encoding="utf-8"?>
<p:tagLst xmlns:a="http://schemas.openxmlformats.org/drawingml/2006/main" xmlns:r="http://schemas.openxmlformats.org/officeDocument/2006/relationships" xmlns:p="http://schemas.openxmlformats.org/presentationml/2006/main">
  <p:tag name="HIGHLIGHTER" val="false"/>
</p:tagLst>
</file>

<file path=ppt/tags/tag1802.xml><?xml version="1.0" encoding="utf-8"?>
<p:tagLst xmlns:a="http://schemas.openxmlformats.org/drawingml/2006/main" xmlns:r="http://schemas.openxmlformats.org/officeDocument/2006/relationships" xmlns:p="http://schemas.openxmlformats.org/presentationml/2006/main">
  <p:tag name="HIGHLIGHTER" val="false"/>
</p:tagLst>
</file>

<file path=ppt/tags/tag1803.xml><?xml version="1.0" encoding="utf-8"?>
<p:tagLst xmlns:a="http://schemas.openxmlformats.org/drawingml/2006/main" xmlns:r="http://schemas.openxmlformats.org/officeDocument/2006/relationships" xmlns:p="http://schemas.openxmlformats.org/presentationml/2006/main">
  <p:tag name="HIGHLIGHTER" val="false"/>
</p:tagLst>
</file>

<file path=ppt/tags/tag1804.xml><?xml version="1.0" encoding="utf-8"?>
<p:tagLst xmlns:a="http://schemas.openxmlformats.org/drawingml/2006/main" xmlns:r="http://schemas.openxmlformats.org/officeDocument/2006/relationships" xmlns:p="http://schemas.openxmlformats.org/presentationml/2006/main">
  <p:tag name="HIGHLIGHTER" val="false"/>
</p:tagLst>
</file>

<file path=ppt/tags/tag1805.xml><?xml version="1.0" encoding="utf-8"?>
<p:tagLst xmlns:a="http://schemas.openxmlformats.org/drawingml/2006/main" xmlns:r="http://schemas.openxmlformats.org/officeDocument/2006/relationships" xmlns:p="http://schemas.openxmlformats.org/presentationml/2006/main">
  <p:tag name="HIGHLIGHTER" val="false"/>
</p:tagLst>
</file>

<file path=ppt/tags/tag1806.xml><?xml version="1.0" encoding="utf-8"?>
<p:tagLst xmlns:a="http://schemas.openxmlformats.org/drawingml/2006/main" xmlns:r="http://schemas.openxmlformats.org/officeDocument/2006/relationships" xmlns:p="http://schemas.openxmlformats.org/presentationml/2006/main">
  <p:tag name="HIGHLIGHTER" val="false"/>
</p:tagLst>
</file>

<file path=ppt/tags/tag1807.xml><?xml version="1.0" encoding="utf-8"?>
<p:tagLst xmlns:a="http://schemas.openxmlformats.org/drawingml/2006/main" xmlns:r="http://schemas.openxmlformats.org/officeDocument/2006/relationships" xmlns:p="http://schemas.openxmlformats.org/presentationml/2006/main">
  <p:tag name="HIGHLIGHTER" val="false"/>
</p:tagLst>
</file>

<file path=ppt/tags/tag1808.xml><?xml version="1.0" encoding="utf-8"?>
<p:tagLst xmlns:a="http://schemas.openxmlformats.org/drawingml/2006/main" xmlns:r="http://schemas.openxmlformats.org/officeDocument/2006/relationships" xmlns:p="http://schemas.openxmlformats.org/presentationml/2006/main">
  <p:tag name="HIGHLIGHTER" val="false"/>
</p:tagLst>
</file>

<file path=ppt/tags/tag1809.xml><?xml version="1.0" encoding="utf-8"?>
<p:tagLst xmlns:a="http://schemas.openxmlformats.org/drawingml/2006/main" xmlns:r="http://schemas.openxmlformats.org/officeDocument/2006/relationships" xmlns:p="http://schemas.openxmlformats.org/presentationml/2006/main">
  <p:tag name="HIGHLIGHTER" val="false"/>
</p:tagLst>
</file>

<file path=ppt/tags/tag181.xml><?xml version="1.0" encoding="utf-8"?>
<p:tagLst xmlns:a="http://schemas.openxmlformats.org/drawingml/2006/main" xmlns:r="http://schemas.openxmlformats.org/officeDocument/2006/relationships" xmlns:p="http://schemas.openxmlformats.org/presentationml/2006/main">
  <p:tag name="HIGHLIGHTER" val="false"/>
</p:tagLst>
</file>

<file path=ppt/tags/tag1810.xml><?xml version="1.0" encoding="utf-8"?>
<p:tagLst xmlns:a="http://schemas.openxmlformats.org/drawingml/2006/main" xmlns:r="http://schemas.openxmlformats.org/officeDocument/2006/relationships" xmlns:p="http://schemas.openxmlformats.org/presentationml/2006/main">
  <p:tag name="HIGHLIGHTER" val="false"/>
</p:tagLst>
</file>

<file path=ppt/tags/tag1811.xml><?xml version="1.0" encoding="utf-8"?>
<p:tagLst xmlns:a="http://schemas.openxmlformats.org/drawingml/2006/main" xmlns:r="http://schemas.openxmlformats.org/officeDocument/2006/relationships" xmlns:p="http://schemas.openxmlformats.org/presentationml/2006/main">
  <p:tag name="HIGHLIGHTER" val="false"/>
</p:tagLst>
</file>

<file path=ppt/tags/tag1812.xml><?xml version="1.0" encoding="utf-8"?>
<p:tagLst xmlns:a="http://schemas.openxmlformats.org/drawingml/2006/main" xmlns:r="http://schemas.openxmlformats.org/officeDocument/2006/relationships" xmlns:p="http://schemas.openxmlformats.org/presentationml/2006/main">
  <p:tag name="HIGHLIGHTER" val="false"/>
</p:tagLst>
</file>

<file path=ppt/tags/tag1813.xml><?xml version="1.0" encoding="utf-8"?>
<p:tagLst xmlns:a="http://schemas.openxmlformats.org/drawingml/2006/main" xmlns:r="http://schemas.openxmlformats.org/officeDocument/2006/relationships" xmlns:p="http://schemas.openxmlformats.org/presentationml/2006/main">
  <p:tag name="HIGHLIGHTER" val="false"/>
</p:tagLst>
</file>

<file path=ppt/tags/tag1814.xml><?xml version="1.0" encoding="utf-8"?>
<p:tagLst xmlns:a="http://schemas.openxmlformats.org/drawingml/2006/main" xmlns:r="http://schemas.openxmlformats.org/officeDocument/2006/relationships" xmlns:p="http://schemas.openxmlformats.org/presentationml/2006/main">
  <p:tag name="HIGHLIGHTER" val="false"/>
</p:tagLst>
</file>

<file path=ppt/tags/tag1815.xml><?xml version="1.0" encoding="utf-8"?>
<p:tagLst xmlns:a="http://schemas.openxmlformats.org/drawingml/2006/main" xmlns:r="http://schemas.openxmlformats.org/officeDocument/2006/relationships" xmlns:p="http://schemas.openxmlformats.org/presentationml/2006/main">
  <p:tag name="HIGHLIGHTER" val="false"/>
</p:tagLst>
</file>

<file path=ppt/tags/tag1816.xml><?xml version="1.0" encoding="utf-8"?>
<p:tagLst xmlns:a="http://schemas.openxmlformats.org/drawingml/2006/main" xmlns:r="http://schemas.openxmlformats.org/officeDocument/2006/relationships" xmlns:p="http://schemas.openxmlformats.org/presentationml/2006/main">
  <p:tag name="HIGHLIGHTER" val="false"/>
</p:tagLst>
</file>

<file path=ppt/tags/tag1817.xml><?xml version="1.0" encoding="utf-8"?>
<p:tagLst xmlns:a="http://schemas.openxmlformats.org/drawingml/2006/main" xmlns:r="http://schemas.openxmlformats.org/officeDocument/2006/relationships" xmlns:p="http://schemas.openxmlformats.org/presentationml/2006/main">
  <p:tag name="HIGHLIGHTER" val="false"/>
</p:tagLst>
</file>

<file path=ppt/tags/tag1818.xml><?xml version="1.0" encoding="utf-8"?>
<p:tagLst xmlns:a="http://schemas.openxmlformats.org/drawingml/2006/main" xmlns:r="http://schemas.openxmlformats.org/officeDocument/2006/relationships" xmlns:p="http://schemas.openxmlformats.org/presentationml/2006/main">
  <p:tag name="HIGHLIGHTER" val="false"/>
</p:tagLst>
</file>

<file path=ppt/tags/tag1819.xml><?xml version="1.0" encoding="utf-8"?>
<p:tagLst xmlns:a="http://schemas.openxmlformats.org/drawingml/2006/main" xmlns:r="http://schemas.openxmlformats.org/officeDocument/2006/relationships" xmlns:p="http://schemas.openxmlformats.org/presentationml/2006/main">
  <p:tag name="HIGHLIGHTER" val="false"/>
</p:tagLst>
</file>

<file path=ppt/tags/tag182.xml><?xml version="1.0" encoding="utf-8"?>
<p:tagLst xmlns:a="http://schemas.openxmlformats.org/drawingml/2006/main" xmlns:r="http://schemas.openxmlformats.org/officeDocument/2006/relationships" xmlns:p="http://schemas.openxmlformats.org/presentationml/2006/main">
  <p:tag name="HIGHLIGHTER" val="false"/>
</p:tagLst>
</file>

<file path=ppt/tags/tag1820.xml><?xml version="1.0" encoding="utf-8"?>
<p:tagLst xmlns:a="http://schemas.openxmlformats.org/drawingml/2006/main" xmlns:r="http://schemas.openxmlformats.org/officeDocument/2006/relationships" xmlns:p="http://schemas.openxmlformats.org/presentationml/2006/main">
  <p:tag name="HIGHLIGHTER" val="false"/>
</p:tagLst>
</file>

<file path=ppt/tags/tag1821.xml><?xml version="1.0" encoding="utf-8"?>
<p:tagLst xmlns:a="http://schemas.openxmlformats.org/drawingml/2006/main" xmlns:r="http://schemas.openxmlformats.org/officeDocument/2006/relationships" xmlns:p="http://schemas.openxmlformats.org/presentationml/2006/main">
  <p:tag name="HIGHLIGHTER" val="false"/>
</p:tagLst>
</file>

<file path=ppt/tags/tag1822.xml><?xml version="1.0" encoding="utf-8"?>
<p:tagLst xmlns:a="http://schemas.openxmlformats.org/drawingml/2006/main" xmlns:r="http://schemas.openxmlformats.org/officeDocument/2006/relationships" xmlns:p="http://schemas.openxmlformats.org/presentationml/2006/main">
  <p:tag name="HIGHLIGHTER" val="false"/>
</p:tagLst>
</file>

<file path=ppt/tags/tag1823.xml><?xml version="1.0" encoding="utf-8"?>
<p:tagLst xmlns:a="http://schemas.openxmlformats.org/drawingml/2006/main" xmlns:r="http://schemas.openxmlformats.org/officeDocument/2006/relationships" xmlns:p="http://schemas.openxmlformats.org/presentationml/2006/main">
  <p:tag name="HIGHLIGHTER" val="false"/>
</p:tagLst>
</file>

<file path=ppt/tags/tag1824.xml><?xml version="1.0" encoding="utf-8"?>
<p:tagLst xmlns:a="http://schemas.openxmlformats.org/drawingml/2006/main" xmlns:r="http://schemas.openxmlformats.org/officeDocument/2006/relationships" xmlns:p="http://schemas.openxmlformats.org/presentationml/2006/main">
  <p:tag name="HIGHLIGHTER" val="false"/>
</p:tagLst>
</file>

<file path=ppt/tags/tag1825.xml><?xml version="1.0" encoding="utf-8"?>
<p:tagLst xmlns:a="http://schemas.openxmlformats.org/drawingml/2006/main" xmlns:r="http://schemas.openxmlformats.org/officeDocument/2006/relationships" xmlns:p="http://schemas.openxmlformats.org/presentationml/2006/main">
  <p:tag name="HIGHLIGHTER" val="false"/>
</p:tagLst>
</file>

<file path=ppt/tags/tag1826.xml><?xml version="1.0" encoding="utf-8"?>
<p:tagLst xmlns:a="http://schemas.openxmlformats.org/drawingml/2006/main" xmlns:r="http://schemas.openxmlformats.org/officeDocument/2006/relationships" xmlns:p="http://schemas.openxmlformats.org/presentationml/2006/main">
  <p:tag name="HIGHLIGHTER" val="false"/>
</p:tagLst>
</file>

<file path=ppt/tags/tag1827.xml><?xml version="1.0" encoding="utf-8"?>
<p:tagLst xmlns:a="http://schemas.openxmlformats.org/drawingml/2006/main" xmlns:r="http://schemas.openxmlformats.org/officeDocument/2006/relationships" xmlns:p="http://schemas.openxmlformats.org/presentationml/2006/main">
  <p:tag name="HIGHLIGHTER" val="false"/>
</p:tagLst>
</file>

<file path=ppt/tags/tag1828.xml><?xml version="1.0" encoding="utf-8"?>
<p:tagLst xmlns:a="http://schemas.openxmlformats.org/drawingml/2006/main" xmlns:r="http://schemas.openxmlformats.org/officeDocument/2006/relationships" xmlns:p="http://schemas.openxmlformats.org/presentationml/2006/main">
  <p:tag name="HIGHLIGHTER" val="false"/>
</p:tagLst>
</file>

<file path=ppt/tags/tag1829.xml><?xml version="1.0" encoding="utf-8"?>
<p:tagLst xmlns:a="http://schemas.openxmlformats.org/drawingml/2006/main" xmlns:r="http://schemas.openxmlformats.org/officeDocument/2006/relationships" xmlns:p="http://schemas.openxmlformats.org/presentationml/2006/main">
  <p:tag name="HIGHLIGHTER" val="false"/>
</p:tagLst>
</file>

<file path=ppt/tags/tag183.xml><?xml version="1.0" encoding="utf-8"?>
<p:tagLst xmlns:a="http://schemas.openxmlformats.org/drawingml/2006/main" xmlns:r="http://schemas.openxmlformats.org/officeDocument/2006/relationships" xmlns:p="http://schemas.openxmlformats.org/presentationml/2006/main">
  <p:tag name="HIGHLIGHTER" val="false"/>
</p:tagLst>
</file>

<file path=ppt/tags/tag1830.xml><?xml version="1.0" encoding="utf-8"?>
<p:tagLst xmlns:a="http://schemas.openxmlformats.org/drawingml/2006/main" xmlns:r="http://schemas.openxmlformats.org/officeDocument/2006/relationships" xmlns:p="http://schemas.openxmlformats.org/presentationml/2006/main">
  <p:tag name="HIGHLIGHTER" val="false"/>
</p:tagLst>
</file>

<file path=ppt/tags/tag1831.xml><?xml version="1.0" encoding="utf-8"?>
<p:tagLst xmlns:a="http://schemas.openxmlformats.org/drawingml/2006/main" xmlns:r="http://schemas.openxmlformats.org/officeDocument/2006/relationships" xmlns:p="http://schemas.openxmlformats.org/presentationml/2006/main">
  <p:tag name="HIGHLIGHTER" val="false"/>
</p:tagLst>
</file>

<file path=ppt/tags/tag1832.xml><?xml version="1.0" encoding="utf-8"?>
<p:tagLst xmlns:a="http://schemas.openxmlformats.org/drawingml/2006/main" xmlns:r="http://schemas.openxmlformats.org/officeDocument/2006/relationships" xmlns:p="http://schemas.openxmlformats.org/presentationml/2006/main">
  <p:tag name="HIGHLIGHTER" val="false"/>
</p:tagLst>
</file>

<file path=ppt/tags/tag1833.xml><?xml version="1.0" encoding="utf-8"?>
<p:tagLst xmlns:a="http://schemas.openxmlformats.org/drawingml/2006/main" xmlns:r="http://schemas.openxmlformats.org/officeDocument/2006/relationships" xmlns:p="http://schemas.openxmlformats.org/presentationml/2006/main">
  <p:tag name="HIGHLIGHTER" val="false"/>
</p:tagLst>
</file>

<file path=ppt/tags/tag1834.xml><?xml version="1.0" encoding="utf-8"?>
<p:tagLst xmlns:a="http://schemas.openxmlformats.org/drawingml/2006/main" xmlns:r="http://schemas.openxmlformats.org/officeDocument/2006/relationships" xmlns:p="http://schemas.openxmlformats.org/presentationml/2006/main">
  <p:tag name="HIGHLIGHTER" val="false"/>
</p:tagLst>
</file>

<file path=ppt/tags/tag1835.xml><?xml version="1.0" encoding="utf-8"?>
<p:tagLst xmlns:a="http://schemas.openxmlformats.org/drawingml/2006/main" xmlns:r="http://schemas.openxmlformats.org/officeDocument/2006/relationships" xmlns:p="http://schemas.openxmlformats.org/presentationml/2006/main">
  <p:tag name="HIGHLIGHTER" val="false"/>
</p:tagLst>
</file>

<file path=ppt/tags/tag1836.xml><?xml version="1.0" encoding="utf-8"?>
<p:tagLst xmlns:a="http://schemas.openxmlformats.org/drawingml/2006/main" xmlns:r="http://schemas.openxmlformats.org/officeDocument/2006/relationships" xmlns:p="http://schemas.openxmlformats.org/presentationml/2006/main">
  <p:tag name="HIGHLIGHTER" val="false"/>
</p:tagLst>
</file>

<file path=ppt/tags/tag1837.xml><?xml version="1.0" encoding="utf-8"?>
<p:tagLst xmlns:a="http://schemas.openxmlformats.org/drawingml/2006/main" xmlns:r="http://schemas.openxmlformats.org/officeDocument/2006/relationships" xmlns:p="http://schemas.openxmlformats.org/presentationml/2006/main">
  <p:tag name="HIGHLIGHTER" val="false"/>
</p:tagLst>
</file>

<file path=ppt/tags/tag1838.xml><?xml version="1.0" encoding="utf-8"?>
<p:tagLst xmlns:a="http://schemas.openxmlformats.org/drawingml/2006/main" xmlns:r="http://schemas.openxmlformats.org/officeDocument/2006/relationships" xmlns:p="http://schemas.openxmlformats.org/presentationml/2006/main">
  <p:tag name="HIGHLIGHTER" val="false"/>
</p:tagLst>
</file>

<file path=ppt/tags/tag1839.xml><?xml version="1.0" encoding="utf-8"?>
<p:tagLst xmlns:a="http://schemas.openxmlformats.org/drawingml/2006/main" xmlns:r="http://schemas.openxmlformats.org/officeDocument/2006/relationships" xmlns:p="http://schemas.openxmlformats.org/presentationml/2006/main">
  <p:tag name="HIGHLIGHTER" val="false"/>
</p:tagLst>
</file>

<file path=ppt/tags/tag184.xml><?xml version="1.0" encoding="utf-8"?>
<p:tagLst xmlns:a="http://schemas.openxmlformats.org/drawingml/2006/main" xmlns:r="http://schemas.openxmlformats.org/officeDocument/2006/relationships" xmlns:p="http://schemas.openxmlformats.org/presentationml/2006/main">
  <p:tag name="HIGHLIGHTER" val="false"/>
</p:tagLst>
</file>

<file path=ppt/tags/tag1840.xml><?xml version="1.0" encoding="utf-8"?>
<p:tagLst xmlns:a="http://schemas.openxmlformats.org/drawingml/2006/main" xmlns:r="http://schemas.openxmlformats.org/officeDocument/2006/relationships" xmlns:p="http://schemas.openxmlformats.org/presentationml/2006/main">
  <p:tag name="HIGHLIGHTER" val="false"/>
</p:tagLst>
</file>

<file path=ppt/tags/tag1841.xml><?xml version="1.0" encoding="utf-8"?>
<p:tagLst xmlns:a="http://schemas.openxmlformats.org/drawingml/2006/main" xmlns:r="http://schemas.openxmlformats.org/officeDocument/2006/relationships" xmlns:p="http://schemas.openxmlformats.org/presentationml/2006/main">
  <p:tag name="HIGHLIGHTER" val="false"/>
</p:tagLst>
</file>

<file path=ppt/tags/tag1842.xml><?xml version="1.0" encoding="utf-8"?>
<p:tagLst xmlns:a="http://schemas.openxmlformats.org/drawingml/2006/main" xmlns:r="http://schemas.openxmlformats.org/officeDocument/2006/relationships" xmlns:p="http://schemas.openxmlformats.org/presentationml/2006/main">
  <p:tag name="HIGHLIGHTER" val="false"/>
</p:tagLst>
</file>

<file path=ppt/tags/tag1843.xml><?xml version="1.0" encoding="utf-8"?>
<p:tagLst xmlns:a="http://schemas.openxmlformats.org/drawingml/2006/main" xmlns:r="http://schemas.openxmlformats.org/officeDocument/2006/relationships" xmlns:p="http://schemas.openxmlformats.org/presentationml/2006/main">
  <p:tag name="HIGHLIGHTER" val="false"/>
</p:tagLst>
</file>

<file path=ppt/tags/tag1844.xml><?xml version="1.0" encoding="utf-8"?>
<p:tagLst xmlns:a="http://schemas.openxmlformats.org/drawingml/2006/main" xmlns:r="http://schemas.openxmlformats.org/officeDocument/2006/relationships" xmlns:p="http://schemas.openxmlformats.org/presentationml/2006/main">
  <p:tag name="HIGHLIGHTER" val="false"/>
</p:tagLst>
</file>

<file path=ppt/tags/tag1845.xml><?xml version="1.0" encoding="utf-8"?>
<p:tagLst xmlns:a="http://schemas.openxmlformats.org/drawingml/2006/main" xmlns:r="http://schemas.openxmlformats.org/officeDocument/2006/relationships" xmlns:p="http://schemas.openxmlformats.org/presentationml/2006/main">
  <p:tag name="HIGHLIGHTER" val="false"/>
</p:tagLst>
</file>

<file path=ppt/tags/tag1846.xml><?xml version="1.0" encoding="utf-8"?>
<p:tagLst xmlns:a="http://schemas.openxmlformats.org/drawingml/2006/main" xmlns:r="http://schemas.openxmlformats.org/officeDocument/2006/relationships" xmlns:p="http://schemas.openxmlformats.org/presentationml/2006/main">
  <p:tag name="HIGHLIGHTER" val="false"/>
</p:tagLst>
</file>

<file path=ppt/tags/tag1847.xml><?xml version="1.0" encoding="utf-8"?>
<p:tagLst xmlns:a="http://schemas.openxmlformats.org/drawingml/2006/main" xmlns:r="http://schemas.openxmlformats.org/officeDocument/2006/relationships" xmlns:p="http://schemas.openxmlformats.org/presentationml/2006/main">
  <p:tag name="HIGHLIGHTER" val="false"/>
</p:tagLst>
</file>

<file path=ppt/tags/tag1848.xml><?xml version="1.0" encoding="utf-8"?>
<p:tagLst xmlns:a="http://schemas.openxmlformats.org/drawingml/2006/main" xmlns:r="http://schemas.openxmlformats.org/officeDocument/2006/relationships" xmlns:p="http://schemas.openxmlformats.org/presentationml/2006/main">
  <p:tag name="HIGHLIGHTER" val="false"/>
</p:tagLst>
</file>

<file path=ppt/tags/tag1849.xml><?xml version="1.0" encoding="utf-8"?>
<p:tagLst xmlns:a="http://schemas.openxmlformats.org/drawingml/2006/main" xmlns:r="http://schemas.openxmlformats.org/officeDocument/2006/relationships" xmlns:p="http://schemas.openxmlformats.org/presentationml/2006/main">
  <p:tag name="HIGHLIGHTER" val="false"/>
</p:tagLst>
</file>

<file path=ppt/tags/tag185.xml><?xml version="1.0" encoding="utf-8"?>
<p:tagLst xmlns:a="http://schemas.openxmlformats.org/drawingml/2006/main" xmlns:r="http://schemas.openxmlformats.org/officeDocument/2006/relationships" xmlns:p="http://schemas.openxmlformats.org/presentationml/2006/main">
  <p:tag name="HIGHLIGHTER" val="false"/>
</p:tagLst>
</file>

<file path=ppt/tags/tag1850.xml><?xml version="1.0" encoding="utf-8"?>
<p:tagLst xmlns:a="http://schemas.openxmlformats.org/drawingml/2006/main" xmlns:r="http://schemas.openxmlformats.org/officeDocument/2006/relationships" xmlns:p="http://schemas.openxmlformats.org/presentationml/2006/main">
  <p:tag name="HIGHLIGHTER" val="false"/>
</p:tagLst>
</file>

<file path=ppt/tags/tag1851.xml><?xml version="1.0" encoding="utf-8"?>
<p:tagLst xmlns:a="http://schemas.openxmlformats.org/drawingml/2006/main" xmlns:r="http://schemas.openxmlformats.org/officeDocument/2006/relationships" xmlns:p="http://schemas.openxmlformats.org/presentationml/2006/main">
  <p:tag name="HIGHLIGHTER" val="false"/>
</p:tagLst>
</file>

<file path=ppt/tags/tag1852.xml><?xml version="1.0" encoding="utf-8"?>
<p:tagLst xmlns:a="http://schemas.openxmlformats.org/drawingml/2006/main" xmlns:r="http://schemas.openxmlformats.org/officeDocument/2006/relationships" xmlns:p="http://schemas.openxmlformats.org/presentationml/2006/main">
  <p:tag name="HIGHLIGHTER" val="false"/>
</p:tagLst>
</file>

<file path=ppt/tags/tag1853.xml><?xml version="1.0" encoding="utf-8"?>
<p:tagLst xmlns:a="http://schemas.openxmlformats.org/drawingml/2006/main" xmlns:r="http://schemas.openxmlformats.org/officeDocument/2006/relationships" xmlns:p="http://schemas.openxmlformats.org/presentationml/2006/main">
  <p:tag name="HIGHLIGHTER" val="false"/>
</p:tagLst>
</file>

<file path=ppt/tags/tag1854.xml><?xml version="1.0" encoding="utf-8"?>
<p:tagLst xmlns:a="http://schemas.openxmlformats.org/drawingml/2006/main" xmlns:r="http://schemas.openxmlformats.org/officeDocument/2006/relationships" xmlns:p="http://schemas.openxmlformats.org/presentationml/2006/main">
  <p:tag name="HIGHLIGHTER" val="false"/>
</p:tagLst>
</file>

<file path=ppt/tags/tag1855.xml><?xml version="1.0" encoding="utf-8"?>
<p:tagLst xmlns:a="http://schemas.openxmlformats.org/drawingml/2006/main" xmlns:r="http://schemas.openxmlformats.org/officeDocument/2006/relationships" xmlns:p="http://schemas.openxmlformats.org/presentationml/2006/main">
  <p:tag name="HIGHLIGHTER" val="false"/>
</p:tagLst>
</file>

<file path=ppt/tags/tag1856.xml><?xml version="1.0" encoding="utf-8"?>
<p:tagLst xmlns:a="http://schemas.openxmlformats.org/drawingml/2006/main" xmlns:r="http://schemas.openxmlformats.org/officeDocument/2006/relationships" xmlns:p="http://schemas.openxmlformats.org/presentationml/2006/main">
  <p:tag name="HIGHLIGHTER" val="false"/>
</p:tagLst>
</file>

<file path=ppt/tags/tag1857.xml><?xml version="1.0" encoding="utf-8"?>
<p:tagLst xmlns:a="http://schemas.openxmlformats.org/drawingml/2006/main" xmlns:r="http://schemas.openxmlformats.org/officeDocument/2006/relationships" xmlns:p="http://schemas.openxmlformats.org/presentationml/2006/main">
  <p:tag name="HIGHLIGHTER" val="false"/>
</p:tagLst>
</file>

<file path=ppt/tags/tag1858.xml><?xml version="1.0" encoding="utf-8"?>
<p:tagLst xmlns:a="http://schemas.openxmlformats.org/drawingml/2006/main" xmlns:r="http://schemas.openxmlformats.org/officeDocument/2006/relationships" xmlns:p="http://schemas.openxmlformats.org/presentationml/2006/main">
  <p:tag name="HIGHLIGHTER" val="false"/>
</p:tagLst>
</file>

<file path=ppt/tags/tag1859.xml><?xml version="1.0" encoding="utf-8"?>
<p:tagLst xmlns:a="http://schemas.openxmlformats.org/drawingml/2006/main" xmlns:r="http://schemas.openxmlformats.org/officeDocument/2006/relationships" xmlns:p="http://schemas.openxmlformats.org/presentationml/2006/main">
  <p:tag name="HIGHLIGHTER" val="false"/>
</p:tagLst>
</file>

<file path=ppt/tags/tag186.xml><?xml version="1.0" encoding="utf-8"?>
<p:tagLst xmlns:a="http://schemas.openxmlformats.org/drawingml/2006/main" xmlns:r="http://schemas.openxmlformats.org/officeDocument/2006/relationships" xmlns:p="http://schemas.openxmlformats.org/presentationml/2006/main">
  <p:tag name="HIGHLIGHTER" val="false"/>
</p:tagLst>
</file>

<file path=ppt/tags/tag1860.xml><?xml version="1.0" encoding="utf-8"?>
<p:tagLst xmlns:a="http://schemas.openxmlformats.org/drawingml/2006/main" xmlns:r="http://schemas.openxmlformats.org/officeDocument/2006/relationships" xmlns:p="http://schemas.openxmlformats.org/presentationml/2006/main">
  <p:tag name="HIGHLIGHTER" val="false"/>
</p:tagLst>
</file>

<file path=ppt/tags/tag1861.xml><?xml version="1.0" encoding="utf-8"?>
<p:tagLst xmlns:a="http://schemas.openxmlformats.org/drawingml/2006/main" xmlns:r="http://schemas.openxmlformats.org/officeDocument/2006/relationships" xmlns:p="http://schemas.openxmlformats.org/presentationml/2006/main">
  <p:tag name="HIGHLIGHTER" val="false"/>
</p:tagLst>
</file>

<file path=ppt/tags/tag1862.xml><?xml version="1.0" encoding="utf-8"?>
<p:tagLst xmlns:a="http://schemas.openxmlformats.org/drawingml/2006/main" xmlns:r="http://schemas.openxmlformats.org/officeDocument/2006/relationships" xmlns:p="http://schemas.openxmlformats.org/presentationml/2006/main">
  <p:tag name="HIGHLIGHTER" val="false"/>
</p:tagLst>
</file>

<file path=ppt/tags/tag1863.xml><?xml version="1.0" encoding="utf-8"?>
<p:tagLst xmlns:a="http://schemas.openxmlformats.org/drawingml/2006/main" xmlns:r="http://schemas.openxmlformats.org/officeDocument/2006/relationships" xmlns:p="http://schemas.openxmlformats.org/presentationml/2006/main">
  <p:tag name="HIGHLIGHTER" val="false"/>
</p:tagLst>
</file>

<file path=ppt/tags/tag1864.xml><?xml version="1.0" encoding="utf-8"?>
<p:tagLst xmlns:a="http://schemas.openxmlformats.org/drawingml/2006/main" xmlns:r="http://schemas.openxmlformats.org/officeDocument/2006/relationships" xmlns:p="http://schemas.openxmlformats.org/presentationml/2006/main">
  <p:tag name="HIGHLIGHTER" val="false"/>
</p:tagLst>
</file>

<file path=ppt/tags/tag1865.xml><?xml version="1.0" encoding="utf-8"?>
<p:tagLst xmlns:a="http://schemas.openxmlformats.org/drawingml/2006/main" xmlns:r="http://schemas.openxmlformats.org/officeDocument/2006/relationships" xmlns:p="http://schemas.openxmlformats.org/presentationml/2006/main">
  <p:tag name="HIGHLIGHTER" val="false"/>
</p:tagLst>
</file>

<file path=ppt/tags/tag1866.xml><?xml version="1.0" encoding="utf-8"?>
<p:tagLst xmlns:a="http://schemas.openxmlformats.org/drawingml/2006/main" xmlns:r="http://schemas.openxmlformats.org/officeDocument/2006/relationships" xmlns:p="http://schemas.openxmlformats.org/presentationml/2006/main">
  <p:tag name="HIGHLIGHTER" val="false"/>
</p:tagLst>
</file>

<file path=ppt/tags/tag1867.xml><?xml version="1.0" encoding="utf-8"?>
<p:tagLst xmlns:a="http://schemas.openxmlformats.org/drawingml/2006/main" xmlns:r="http://schemas.openxmlformats.org/officeDocument/2006/relationships" xmlns:p="http://schemas.openxmlformats.org/presentationml/2006/main">
  <p:tag name="HIGHLIGHTER" val="false"/>
</p:tagLst>
</file>

<file path=ppt/tags/tag1868.xml><?xml version="1.0" encoding="utf-8"?>
<p:tagLst xmlns:a="http://schemas.openxmlformats.org/drawingml/2006/main" xmlns:r="http://schemas.openxmlformats.org/officeDocument/2006/relationships" xmlns:p="http://schemas.openxmlformats.org/presentationml/2006/main">
  <p:tag name="HIGHLIGHTER" val="false"/>
</p:tagLst>
</file>

<file path=ppt/tags/tag1869.xml><?xml version="1.0" encoding="utf-8"?>
<p:tagLst xmlns:a="http://schemas.openxmlformats.org/drawingml/2006/main" xmlns:r="http://schemas.openxmlformats.org/officeDocument/2006/relationships" xmlns:p="http://schemas.openxmlformats.org/presentationml/2006/main">
  <p:tag name="HIGHLIGHTER" val="false"/>
</p:tagLst>
</file>

<file path=ppt/tags/tag187.xml><?xml version="1.0" encoding="utf-8"?>
<p:tagLst xmlns:a="http://schemas.openxmlformats.org/drawingml/2006/main" xmlns:r="http://schemas.openxmlformats.org/officeDocument/2006/relationships" xmlns:p="http://schemas.openxmlformats.org/presentationml/2006/main">
  <p:tag name="HIGHLIGHTER" val="false"/>
</p:tagLst>
</file>

<file path=ppt/tags/tag1870.xml><?xml version="1.0" encoding="utf-8"?>
<p:tagLst xmlns:a="http://schemas.openxmlformats.org/drawingml/2006/main" xmlns:r="http://schemas.openxmlformats.org/officeDocument/2006/relationships" xmlns:p="http://schemas.openxmlformats.org/presentationml/2006/main">
  <p:tag name="HIGHLIGHTER" val="false"/>
</p:tagLst>
</file>

<file path=ppt/tags/tag1871.xml><?xml version="1.0" encoding="utf-8"?>
<p:tagLst xmlns:a="http://schemas.openxmlformats.org/drawingml/2006/main" xmlns:r="http://schemas.openxmlformats.org/officeDocument/2006/relationships" xmlns:p="http://schemas.openxmlformats.org/presentationml/2006/main">
  <p:tag name="HIGHLIGHTER" val="false"/>
</p:tagLst>
</file>

<file path=ppt/tags/tag1872.xml><?xml version="1.0" encoding="utf-8"?>
<p:tagLst xmlns:a="http://schemas.openxmlformats.org/drawingml/2006/main" xmlns:r="http://schemas.openxmlformats.org/officeDocument/2006/relationships" xmlns:p="http://schemas.openxmlformats.org/presentationml/2006/main">
  <p:tag name="HIGHLIGHTER" val="false"/>
</p:tagLst>
</file>

<file path=ppt/tags/tag1873.xml><?xml version="1.0" encoding="utf-8"?>
<p:tagLst xmlns:a="http://schemas.openxmlformats.org/drawingml/2006/main" xmlns:r="http://schemas.openxmlformats.org/officeDocument/2006/relationships" xmlns:p="http://schemas.openxmlformats.org/presentationml/2006/main">
  <p:tag name="HIGHLIGHTER" val="false"/>
</p:tagLst>
</file>

<file path=ppt/tags/tag1874.xml><?xml version="1.0" encoding="utf-8"?>
<p:tagLst xmlns:a="http://schemas.openxmlformats.org/drawingml/2006/main" xmlns:r="http://schemas.openxmlformats.org/officeDocument/2006/relationships" xmlns:p="http://schemas.openxmlformats.org/presentationml/2006/main">
  <p:tag name="HIGHLIGHTER" val="false"/>
</p:tagLst>
</file>

<file path=ppt/tags/tag1875.xml><?xml version="1.0" encoding="utf-8"?>
<p:tagLst xmlns:a="http://schemas.openxmlformats.org/drawingml/2006/main" xmlns:r="http://schemas.openxmlformats.org/officeDocument/2006/relationships" xmlns:p="http://schemas.openxmlformats.org/presentationml/2006/main">
  <p:tag name="HIGHLIGHTER" val="false"/>
</p:tagLst>
</file>

<file path=ppt/tags/tag1876.xml><?xml version="1.0" encoding="utf-8"?>
<p:tagLst xmlns:a="http://schemas.openxmlformats.org/drawingml/2006/main" xmlns:r="http://schemas.openxmlformats.org/officeDocument/2006/relationships" xmlns:p="http://schemas.openxmlformats.org/presentationml/2006/main">
  <p:tag name="HIGHLIGHTER" val="false"/>
</p:tagLst>
</file>

<file path=ppt/tags/tag1877.xml><?xml version="1.0" encoding="utf-8"?>
<p:tagLst xmlns:a="http://schemas.openxmlformats.org/drawingml/2006/main" xmlns:r="http://schemas.openxmlformats.org/officeDocument/2006/relationships" xmlns:p="http://schemas.openxmlformats.org/presentationml/2006/main">
  <p:tag name="HIGHLIGHTER" val="false"/>
</p:tagLst>
</file>

<file path=ppt/tags/tag1878.xml><?xml version="1.0" encoding="utf-8"?>
<p:tagLst xmlns:a="http://schemas.openxmlformats.org/drawingml/2006/main" xmlns:r="http://schemas.openxmlformats.org/officeDocument/2006/relationships" xmlns:p="http://schemas.openxmlformats.org/presentationml/2006/main">
  <p:tag name="HIGHLIGHTER" val="false"/>
</p:tagLst>
</file>

<file path=ppt/tags/tag1879.xml><?xml version="1.0" encoding="utf-8"?>
<p:tagLst xmlns:a="http://schemas.openxmlformats.org/drawingml/2006/main" xmlns:r="http://schemas.openxmlformats.org/officeDocument/2006/relationships" xmlns:p="http://schemas.openxmlformats.org/presentationml/2006/main">
  <p:tag name="HIGHLIGHTER" val="false"/>
</p:tagLst>
</file>

<file path=ppt/tags/tag188.xml><?xml version="1.0" encoding="utf-8"?>
<p:tagLst xmlns:a="http://schemas.openxmlformats.org/drawingml/2006/main" xmlns:r="http://schemas.openxmlformats.org/officeDocument/2006/relationships" xmlns:p="http://schemas.openxmlformats.org/presentationml/2006/main">
  <p:tag name="HIGHLIGHTER" val="false"/>
</p:tagLst>
</file>

<file path=ppt/tags/tag1880.xml><?xml version="1.0" encoding="utf-8"?>
<p:tagLst xmlns:a="http://schemas.openxmlformats.org/drawingml/2006/main" xmlns:r="http://schemas.openxmlformats.org/officeDocument/2006/relationships" xmlns:p="http://schemas.openxmlformats.org/presentationml/2006/main">
  <p:tag name="HIGHLIGHTER" val="false"/>
</p:tagLst>
</file>

<file path=ppt/tags/tag1881.xml><?xml version="1.0" encoding="utf-8"?>
<p:tagLst xmlns:a="http://schemas.openxmlformats.org/drawingml/2006/main" xmlns:r="http://schemas.openxmlformats.org/officeDocument/2006/relationships" xmlns:p="http://schemas.openxmlformats.org/presentationml/2006/main">
  <p:tag name="HIGHLIGHTER" val="false"/>
</p:tagLst>
</file>

<file path=ppt/tags/tag1882.xml><?xml version="1.0" encoding="utf-8"?>
<p:tagLst xmlns:a="http://schemas.openxmlformats.org/drawingml/2006/main" xmlns:r="http://schemas.openxmlformats.org/officeDocument/2006/relationships" xmlns:p="http://schemas.openxmlformats.org/presentationml/2006/main">
  <p:tag name="HIGHLIGHTER" val="false"/>
</p:tagLst>
</file>

<file path=ppt/tags/tag1883.xml><?xml version="1.0" encoding="utf-8"?>
<p:tagLst xmlns:a="http://schemas.openxmlformats.org/drawingml/2006/main" xmlns:r="http://schemas.openxmlformats.org/officeDocument/2006/relationships" xmlns:p="http://schemas.openxmlformats.org/presentationml/2006/main">
  <p:tag name="HIGHLIGHTER" val="false"/>
</p:tagLst>
</file>

<file path=ppt/tags/tag1884.xml><?xml version="1.0" encoding="utf-8"?>
<p:tagLst xmlns:a="http://schemas.openxmlformats.org/drawingml/2006/main" xmlns:r="http://schemas.openxmlformats.org/officeDocument/2006/relationships" xmlns:p="http://schemas.openxmlformats.org/presentationml/2006/main">
  <p:tag name="HIGHLIGHTER" val="false"/>
</p:tagLst>
</file>

<file path=ppt/tags/tag1885.xml><?xml version="1.0" encoding="utf-8"?>
<p:tagLst xmlns:a="http://schemas.openxmlformats.org/drawingml/2006/main" xmlns:r="http://schemas.openxmlformats.org/officeDocument/2006/relationships" xmlns:p="http://schemas.openxmlformats.org/presentationml/2006/main">
  <p:tag name="HIGHLIGHTER" val="false"/>
</p:tagLst>
</file>

<file path=ppt/tags/tag1886.xml><?xml version="1.0" encoding="utf-8"?>
<p:tagLst xmlns:a="http://schemas.openxmlformats.org/drawingml/2006/main" xmlns:r="http://schemas.openxmlformats.org/officeDocument/2006/relationships" xmlns:p="http://schemas.openxmlformats.org/presentationml/2006/main">
  <p:tag name="HIGHLIGHTER" val="false"/>
</p:tagLst>
</file>

<file path=ppt/tags/tag1887.xml><?xml version="1.0" encoding="utf-8"?>
<p:tagLst xmlns:a="http://schemas.openxmlformats.org/drawingml/2006/main" xmlns:r="http://schemas.openxmlformats.org/officeDocument/2006/relationships" xmlns:p="http://schemas.openxmlformats.org/presentationml/2006/main">
  <p:tag name="HIGHLIGHTER" val="false"/>
</p:tagLst>
</file>

<file path=ppt/tags/tag1888.xml><?xml version="1.0" encoding="utf-8"?>
<p:tagLst xmlns:a="http://schemas.openxmlformats.org/drawingml/2006/main" xmlns:r="http://schemas.openxmlformats.org/officeDocument/2006/relationships" xmlns:p="http://schemas.openxmlformats.org/presentationml/2006/main">
  <p:tag name="HIGHLIGHTER" val="false"/>
</p:tagLst>
</file>

<file path=ppt/tags/tag1889.xml><?xml version="1.0" encoding="utf-8"?>
<p:tagLst xmlns:a="http://schemas.openxmlformats.org/drawingml/2006/main" xmlns:r="http://schemas.openxmlformats.org/officeDocument/2006/relationships" xmlns:p="http://schemas.openxmlformats.org/presentationml/2006/main">
  <p:tag name="HIGHLIGHTER" val="false"/>
</p:tagLst>
</file>

<file path=ppt/tags/tag189.xml><?xml version="1.0" encoding="utf-8"?>
<p:tagLst xmlns:a="http://schemas.openxmlformats.org/drawingml/2006/main" xmlns:r="http://schemas.openxmlformats.org/officeDocument/2006/relationships" xmlns:p="http://schemas.openxmlformats.org/presentationml/2006/main">
  <p:tag name="HIGHLIGHTER" val="false"/>
</p:tagLst>
</file>

<file path=ppt/tags/tag1890.xml><?xml version="1.0" encoding="utf-8"?>
<p:tagLst xmlns:a="http://schemas.openxmlformats.org/drawingml/2006/main" xmlns:r="http://schemas.openxmlformats.org/officeDocument/2006/relationships" xmlns:p="http://schemas.openxmlformats.org/presentationml/2006/main">
  <p:tag name="HIGHLIGHTER" val="false"/>
</p:tagLst>
</file>

<file path=ppt/tags/tag1891.xml><?xml version="1.0" encoding="utf-8"?>
<p:tagLst xmlns:a="http://schemas.openxmlformats.org/drawingml/2006/main" xmlns:r="http://schemas.openxmlformats.org/officeDocument/2006/relationships" xmlns:p="http://schemas.openxmlformats.org/presentationml/2006/main">
  <p:tag name="HIGHLIGHTER" val="false"/>
</p:tagLst>
</file>

<file path=ppt/tags/tag1892.xml><?xml version="1.0" encoding="utf-8"?>
<p:tagLst xmlns:a="http://schemas.openxmlformats.org/drawingml/2006/main" xmlns:r="http://schemas.openxmlformats.org/officeDocument/2006/relationships" xmlns:p="http://schemas.openxmlformats.org/presentationml/2006/main">
  <p:tag name="HIGHLIGHTER" val="false"/>
</p:tagLst>
</file>

<file path=ppt/tags/tag1893.xml><?xml version="1.0" encoding="utf-8"?>
<p:tagLst xmlns:a="http://schemas.openxmlformats.org/drawingml/2006/main" xmlns:r="http://schemas.openxmlformats.org/officeDocument/2006/relationships" xmlns:p="http://schemas.openxmlformats.org/presentationml/2006/main">
  <p:tag name="HIGHLIGHTER" val="false"/>
</p:tagLst>
</file>

<file path=ppt/tags/tag1894.xml><?xml version="1.0" encoding="utf-8"?>
<p:tagLst xmlns:a="http://schemas.openxmlformats.org/drawingml/2006/main" xmlns:r="http://schemas.openxmlformats.org/officeDocument/2006/relationships" xmlns:p="http://schemas.openxmlformats.org/presentationml/2006/main">
  <p:tag name="HIGHLIGHTER" val="false"/>
</p:tagLst>
</file>

<file path=ppt/tags/tag1895.xml><?xml version="1.0" encoding="utf-8"?>
<p:tagLst xmlns:a="http://schemas.openxmlformats.org/drawingml/2006/main" xmlns:r="http://schemas.openxmlformats.org/officeDocument/2006/relationships" xmlns:p="http://schemas.openxmlformats.org/presentationml/2006/main">
  <p:tag name="HIGHLIGHTER" val="false"/>
</p:tagLst>
</file>

<file path=ppt/tags/tag1896.xml><?xml version="1.0" encoding="utf-8"?>
<p:tagLst xmlns:a="http://schemas.openxmlformats.org/drawingml/2006/main" xmlns:r="http://schemas.openxmlformats.org/officeDocument/2006/relationships" xmlns:p="http://schemas.openxmlformats.org/presentationml/2006/main">
  <p:tag name="HIGHLIGHTER" val="false"/>
</p:tagLst>
</file>

<file path=ppt/tags/tag1897.xml><?xml version="1.0" encoding="utf-8"?>
<p:tagLst xmlns:a="http://schemas.openxmlformats.org/drawingml/2006/main" xmlns:r="http://schemas.openxmlformats.org/officeDocument/2006/relationships" xmlns:p="http://schemas.openxmlformats.org/presentationml/2006/main">
  <p:tag name="HIGHLIGHTER" val="false"/>
</p:tagLst>
</file>

<file path=ppt/tags/tag1898.xml><?xml version="1.0" encoding="utf-8"?>
<p:tagLst xmlns:a="http://schemas.openxmlformats.org/drawingml/2006/main" xmlns:r="http://schemas.openxmlformats.org/officeDocument/2006/relationships" xmlns:p="http://schemas.openxmlformats.org/presentationml/2006/main">
  <p:tag name="HIGHLIGHTER" val="false"/>
</p:tagLst>
</file>

<file path=ppt/tags/tag1899.xml><?xml version="1.0" encoding="utf-8"?>
<p:tagLst xmlns:a="http://schemas.openxmlformats.org/drawingml/2006/main" xmlns:r="http://schemas.openxmlformats.org/officeDocument/2006/relationships" xmlns:p="http://schemas.openxmlformats.org/presentationml/2006/main">
  <p:tag name="HIGHLIGHTER" val="false"/>
</p:tagLst>
</file>

<file path=ppt/tags/tag19.xml><?xml version="1.0" encoding="utf-8"?>
<p:tagLst xmlns:a="http://schemas.openxmlformats.org/drawingml/2006/main" xmlns:r="http://schemas.openxmlformats.org/officeDocument/2006/relationships" xmlns:p="http://schemas.openxmlformats.org/presentationml/2006/main">
  <p:tag name="HIGHLIGHTER" val="false"/>
</p:tagLst>
</file>

<file path=ppt/tags/tag190.xml><?xml version="1.0" encoding="utf-8"?>
<p:tagLst xmlns:a="http://schemas.openxmlformats.org/drawingml/2006/main" xmlns:r="http://schemas.openxmlformats.org/officeDocument/2006/relationships" xmlns:p="http://schemas.openxmlformats.org/presentationml/2006/main">
  <p:tag name="HIGHLIGHTER" val="false"/>
</p:tagLst>
</file>

<file path=ppt/tags/tag1900.xml><?xml version="1.0" encoding="utf-8"?>
<p:tagLst xmlns:a="http://schemas.openxmlformats.org/drawingml/2006/main" xmlns:r="http://schemas.openxmlformats.org/officeDocument/2006/relationships" xmlns:p="http://schemas.openxmlformats.org/presentationml/2006/main">
  <p:tag name="HIGHLIGHTER" val="false"/>
</p:tagLst>
</file>

<file path=ppt/tags/tag1901.xml><?xml version="1.0" encoding="utf-8"?>
<p:tagLst xmlns:a="http://schemas.openxmlformats.org/drawingml/2006/main" xmlns:r="http://schemas.openxmlformats.org/officeDocument/2006/relationships" xmlns:p="http://schemas.openxmlformats.org/presentationml/2006/main">
  <p:tag name="HIGHLIGHTER" val="false"/>
</p:tagLst>
</file>

<file path=ppt/tags/tag1902.xml><?xml version="1.0" encoding="utf-8"?>
<p:tagLst xmlns:a="http://schemas.openxmlformats.org/drawingml/2006/main" xmlns:r="http://schemas.openxmlformats.org/officeDocument/2006/relationships" xmlns:p="http://schemas.openxmlformats.org/presentationml/2006/main">
  <p:tag name="HIGHLIGHTER" val="false"/>
</p:tagLst>
</file>

<file path=ppt/tags/tag1903.xml><?xml version="1.0" encoding="utf-8"?>
<p:tagLst xmlns:a="http://schemas.openxmlformats.org/drawingml/2006/main" xmlns:r="http://schemas.openxmlformats.org/officeDocument/2006/relationships" xmlns:p="http://schemas.openxmlformats.org/presentationml/2006/main">
  <p:tag name="HIGHLIGHTER" val="false"/>
</p:tagLst>
</file>

<file path=ppt/tags/tag1904.xml><?xml version="1.0" encoding="utf-8"?>
<p:tagLst xmlns:a="http://schemas.openxmlformats.org/drawingml/2006/main" xmlns:r="http://schemas.openxmlformats.org/officeDocument/2006/relationships" xmlns:p="http://schemas.openxmlformats.org/presentationml/2006/main">
  <p:tag name="HIGHLIGHTER" val="false"/>
</p:tagLst>
</file>

<file path=ppt/tags/tag1905.xml><?xml version="1.0" encoding="utf-8"?>
<p:tagLst xmlns:a="http://schemas.openxmlformats.org/drawingml/2006/main" xmlns:r="http://schemas.openxmlformats.org/officeDocument/2006/relationships" xmlns:p="http://schemas.openxmlformats.org/presentationml/2006/main">
  <p:tag name="HIGHLIGHTER" val="false"/>
</p:tagLst>
</file>

<file path=ppt/tags/tag1906.xml><?xml version="1.0" encoding="utf-8"?>
<p:tagLst xmlns:a="http://schemas.openxmlformats.org/drawingml/2006/main" xmlns:r="http://schemas.openxmlformats.org/officeDocument/2006/relationships" xmlns:p="http://schemas.openxmlformats.org/presentationml/2006/main">
  <p:tag name="HIGHLIGHTER" val="false"/>
</p:tagLst>
</file>

<file path=ppt/tags/tag1907.xml><?xml version="1.0" encoding="utf-8"?>
<p:tagLst xmlns:a="http://schemas.openxmlformats.org/drawingml/2006/main" xmlns:r="http://schemas.openxmlformats.org/officeDocument/2006/relationships" xmlns:p="http://schemas.openxmlformats.org/presentationml/2006/main">
  <p:tag name="HIGHLIGHTER" val="false"/>
</p:tagLst>
</file>

<file path=ppt/tags/tag1908.xml><?xml version="1.0" encoding="utf-8"?>
<p:tagLst xmlns:a="http://schemas.openxmlformats.org/drawingml/2006/main" xmlns:r="http://schemas.openxmlformats.org/officeDocument/2006/relationships" xmlns:p="http://schemas.openxmlformats.org/presentationml/2006/main">
  <p:tag name="HIGHLIGHTER" val="false"/>
</p:tagLst>
</file>

<file path=ppt/tags/tag1909.xml><?xml version="1.0" encoding="utf-8"?>
<p:tagLst xmlns:a="http://schemas.openxmlformats.org/drawingml/2006/main" xmlns:r="http://schemas.openxmlformats.org/officeDocument/2006/relationships" xmlns:p="http://schemas.openxmlformats.org/presentationml/2006/main">
  <p:tag name="HIGHLIGHTER" val="false"/>
</p:tagLst>
</file>

<file path=ppt/tags/tag191.xml><?xml version="1.0" encoding="utf-8"?>
<p:tagLst xmlns:a="http://schemas.openxmlformats.org/drawingml/2006/main" xmlns:r="http://schemas.openxmlformats.org/officeDocument/2006/relationships" xmlns:p="http://schemas.openxmlformats.org/presentationml/2006/main">
  <p:tag name="HIGHLIGHTER" val="false"/>
</p:tagLst>
</file>

<file path=ppt/tags/tag1910.xml><?xml version="1.0" encoding="utf-8"?>
<p:tagLst xmlns:a="http://schemas.openxmlformats.org/drawingml/2006/main" xmlns:r="http://schemas.openxmlformats.org/officeDocument/2006/relationships" xmlns:p="http://schemas.openxmlformats.org/presentationml/2006/main">
  <p:tag name="HIGHLIGHTER" val="false"/>
</p:tagLst>
</file>

<file path=ppt/tags/tag1911.xml><?xml version="1.0" encoding="utf-8"?>
<p:tagLst xmlns:a="http://schemas.openxmlformats.org/drawingml/2006/main" xmlns:r="http://schemas.openxmlformats.org/officeDocument/2006/relationships" xmlns:p="http://schemas.openxmlformats.org/presentationml/2006/main">
  <p:tag name="HIGHLIGHTER" val="false"/>
</p:tagLst>
</file>

<file path=ppt/tags/tag1912.xml><?xml version="1.0" encoding="utf-8"?>
<p:tagLst xmlns:a="http://schemas.openxmlformats.org/drawingml/2006/main" xmlns:r="http://schemas.openxmlformats.org/officeDocument/2006/relationships" xmlns:p="http://schemas.openxmlformats.org/presentationml/2006/main">
  <p:tag name="HIGHLIGHTER" val="false"/>
</p:tagLst>
</file>

<file path=ppt/tags/tag1913.xml><?xml version="1.0" encoding="utf-8"?>
<p:tagLst xmlns:a="http://schemas.openxmlformats.org/drawingml/2006/main" xmlns:r="http://schemas.openxmlformats.org/officeDocument/2006/relationships" xmlns:p="http://schemas.openxmlformats.org/presentationml/2006/main">
  <p:tag name="HIGHLIGHTER" val="false"/>
</p:tagLst>
</file>

<file path=ppt/tags/tag1914.xml><?xml version="1.0" encoding="utf-8"?>
<p:tagLst xmlns:a="http://schemas.openxmlformats.org/drawingml/2006/main" xmlns:r="http://schemas.openxmlformats.org/officeDocument/2006/relationships" xmlns:p="http://schemas.openxmlformats.org/presentationml/2006/main">
  <p:tag name="HIGHLIGHTER" val="false"/>
</p:tagLst>
</file>

<file path=ppt/tags/tag1915.xml><?xml version="1.0" encoding="utf-8"?>
<p:tagLst xmlns:a="http://schemas.openxmlformats.org/drawingml/2006/main" xmlns:r="http://schemas.openxmlformats.org/officeDocument/2006/relationships" xmlns:p="http://schemas.openxmlformats.org/presentationml/2006/main">
  <p:tag name="HIGHLIGHTER" val="false"/>
</p:tagLst>
</file>

<file path=ppt/tags/tag1916.xml><?xml version="1.0" encoding="utf-8"?>
<p:tagLst xmlns:a="http://schemas.openxmlformats.org/drawingml/2006/main" xmlns:r="http://schemas.openxmlformats.org/officeDocument/2006/relationships" xmlns:p="http://schemas.openxmlformats.org/presentationml/2006/main">
  <p:tag name="HIGHLIGHTER" val="false"/>
</p:tagLst>
</file>

<file path=ppt/tags/tag1917.xml><?xml version="1.0" encoding="utf-8"?>
<p:tagLst xmlns:a="http://schemas.openxmlformats.org/drawingml/2006/main" xmlns:r="http://schemas.openxmlformats.org/officeDocument/2006/relationships" xmlns:p="http://schemas.openxmlformats.org/presentationml/2006/main">
  <p:tag name="HIGHLIGHTER" val="false"/>
</p:tagLst>
</file>

<file path=ppt/tags/tag1918.xml><?xml version="1.0" encoding="utf-8"?>
<p:tagLst xmlns:a="http://schemas.openxmlformats.org/drawingml/2006/main" xmlns:r="http://schemas.openxmlformats.org/officeDocument/2006/relationships" xmlns:p="http://schemas.openxmlformats.org/presentationml/2006/main">
  <p:tag name="HIGHLIGHTER" val="false"/>
</p:tagLst>
</file>

<file path=ppt/tags/tag1919.xml><?xml version="1.0" encoding="utf-8"?>
<p:tagLst xmlns:a="http://schemas.openxmlformats.org/drawingml/2006/main" xmlns:r="http://schemas.openxmlformats.org/officeDocument/2006/relationships" xmlns:p="http://schemas.openxmlformats.org/presentationml/2006/main">
  <p:tag name="HIGHLIGHTER" val="false"/>
</p:tagLst>
</file>

<file path=ppt/tags/tag192.xml><?xml version="1.0" encoding="utf-8"?>
<p:tagLst xmlns:a="http://schemas.openxmlformats.org/drawingml/2006/main" xmlns:r="http://schemas.openxmlformats.org/officeDocument/2006/relationships" xmlns:p="http://schemas.openxmlformats.org/presentationml/2006/main">
  <p:tag name="HIGHLIGHTER" val="false"/>
</p:tagLst>
</file>

<file path=ppt/tags/tag1920.xml><?xml version="1.0" encoding="utf-8"?>
<p:tagLst xmlns:a="http://schemas.openxmlformats.org/drawingml/2006/main" xmlns:r="http://schemas.openxmlformats.org/officeDocument/2006/relationships" xmlns:p="http://schemas.openxmlformats.org/presentationml/2006/main">
  <p:tag name="HIGHLIGHTER" val="false"/>
</p:tagLst>
</file>

<file path=ppt/tags/tag1921.xml><?xml version="1.0" encoding="utf-8"?>
<p:tagLst xmlns:a="http://schemas.openxmlformats.org/drawingml/2006/main" xmlns:r="http://schemas.openxmlformats.org/officeDocument/2006/relationships" xmlns:p="http://schemas.openxmlformats.org/presentationml/2006/main">
  <p:tag name="HIGHLIGHTER" val="false"/>
</p:tagLst>
</file>

<file path=ppt/tags/tag1922.xml><?xml version="1.0" encoding="utf-8"?>
<p:tagLst xmlns:a="http://schemas.openxmlformats.org/drawingml/2006/main" xmlns:r="http://schemas.openxmlformats.org/officeDocument/2006/relationships" xmlns:p="http://schemas.openxmlformats.org/presentationml/2006/main">
  <p:tag name="HIGHLIGHTER" val="false"/>
</p:tagLst>
</file>

<file path=ppt/tags/tag1923.xml><?xml version="1.0" encoding="utf-8"?>
<p:tagLst xmlns:a="http://schemas.openxmlformats.org/drawingml/2006/main" xmlns:r="http://schemas.openxmlformats.org/officeDocument/2006/relationships" xmlns:p="http://schemas.openxmlformats.org/presentationml/2006/main">
  <p:tag name="HIGHLIGHTER" val="false"/>
</p:tagLst>
</file>

<file path=ppt/tags/tag1924.xml><?xml version="1.0" encoding="utf-8"?>
<p:tagLst xmlns:a="http://schemas.openxmlformats.org/drawingml/2006/main" xmlns:r="http://schemas.openxmlformats.org/officeDocument/2006/relationships" xmlns:p="http://schemas.openxmlformats.org/presentationml/2006/main">
  <p:tag name="HIGHLIGHTER" val="false"/>
</p:tagLst>
</file>

<file path=ppt/tags/tag1925.xml><?xml version="1.0" encoding="utf-8"?>
<p:tagLst xmlns:a="http://schemas.openxmlformats.org/drawingml/2006/main" xmlns:r="http://schemas.openxmlformats.org/officeDocument/2006/relationships" xmlns:p="http://schemas.openxmlformats.org/presentationml/2006/main">
  <p:tag name="HIGHLIGHTER" val="false"/>
</p:tagLst>
</file>

<file path=ppt/tags/tag1926.xml><?xml version="1.0" encoding="utf-8"?>
<p:tagLst xmlns:a="http://schemas.openxmlformats.org/drawingml/2006/main" xmlns:r="http://schemas.openxmlformats.org/officeDocument/2006/relationships" xmlns:p="http://schemas.openxmlformats.org/presentationml/2006/main">
  <p:tag name="HIGHLIGHTER" val="false"/>
</p:tagLst>
</file>

<file path=ppt/tags/tag1927.xml><?xml version="1.0" encoding="utf-8"?>
<p:tagLst xmlns:a="http://schemas.openxmlformats.org/drawingml/2006/main" xmlns:r="http://schemas.openxmlformats.org/officeDocument/2006/relationships" xmlns:p="http://schemas.openxmlformats.org/presentationml/2006/main">
  <p:tag name="HIGHLIGHTER" val="false"/>
</p:tagLst>
</file>

<file path=ppt/tags/tag1928.xml><?xml version="1.0" encoding="utf-8"?>
<p:tagLst xmlns:a="http://schemas.openxmlformats.org/drawingml/2006/main" xmlns:r="http://schemas.openxmlformats.org/officeDocument/2006/relationships" xmlns:p="http://schemas.openxmlformats.org/presentationml/2006/main">
  <p:tag name="HIGHLIGHTER" val="false"/>
</p:tagLst>
</file>

<file path=ppt/tags/tag1929.xml><?xml version="1.0" encoding="utf-8"?>
<p:tagLst xmlns:a="http://schemas.openxmlformats.org/drawingml/2006/main" xmlns:r="http://schemas.openxmlformats.org/officeDocument/2006/relationships" xmlns:p="http://schemas.openxmlformats.org/presentationml/2006/main">
  <p:tag name="HIGHLIGHTER" val="false"/>
</p:tagLst>
</file>

<file path=ppt/tags/tag193.xml><?xml version="1.0" encoding="utf-8"?>
<p:tagLst xmlns:a="http://schemas.openxmlformats.org/drawingml/2006/main" xmlns:r="http://schemas.openxmlformats.org/officeDocument/2006/relationships" xmlns:p="http://schemas.openxmlformats.org/presentationml/2006/main">
  <p:tag name="HIGHLIGHTER" val="false"/>
</p:tagLst>
</file>

<file path=ppt/tags/tag1930.xml><?xml version="1.0" encoding="utf-8"?>
<p:tagLst xmlns:a="http://schemas.openxmlformats.org/drawingml/2006/main" xmlns:r="http://schemas.openxmlformats.org/officeDocument/2006/relationships" xmlns:p="http://schemas.openxmlformats.org/presentationml/2006/main">
  <p:tag name="HIGHLIGHTER" val="false"/>
</p:tagLst>
</file>

<file path=ppt/tags/tag1931.xml><?xml version="1.0" encoding="utf-8"?>
<p:tagLst xmlns:a="http://schemas.openxmlformats.org/drawingml/2006/main" xmlns:r="http://schemas.openxmlformats.org/officeDocument/2006/relationships" xmlns:p="http://schemas.openxmlformats.org/presentationml/2006/main">
  <p:tag name="HIGHLIGHTER" val="false"/>
</p:tagLst>
</file>

<file path=ppt/tags/tag1932.xml><?xml version="1.0" encoding="utf-8"?>
<p:tagLst xmlns:a="http://schemas.openxmlformats.org/drawingml/2006/main" xmlns:r="http://schemas.openxmlformats.org/officeDocument/2006/relationships" xmlns:p="http://schemas.openxmlformats.org/presentationml/2006/main">
  <p:tag name="HIGHLIGHTER" val="false"/>
</p:tagLst>
</file>

<file path=ppt/tags/tag1933.xml><?xml version="1.0" encoding="utf-8"?>
<p:tagLst xmlns:a="http://schemas.openxmlformats.org/drawingml/2006/main" xmlns:r="http://schemas.openxmlformats.org/officeDocument/2006/relationships" xmlns:p="http://schemas.openxmlformats.org/presentationml/2006/main">
  <p:tag name="HIGHLIGHTER" val="false"/>
</p:tagLst>
</file>

<file path=ppt/tags/tag1934.xml><?xml version="1.0" encoding="utf-8"?>
<p:tagLst xmlns:a="http://schemas.openxmlformats.org/drawingml/2006/main" xmlns:r="http://schemas.openxmlformats.org/officeDocument/2006/relationships" xmlns:p="http://schemas.openxmlformats.org/presentationml/2006/main">
  <p:tag name="HIGHLIGHTER" val="false"/>
</p:tagLst>
</file>

<file path=ppt/tags/tag1935.xml><?xml version="1.0" encoding="utf-8"?>
<p:tagLst xmlns:a="http://schemas.openxmlformats.org/drawingml/2006/main" xmlns:r="http://schemas.openxmlformats.org/officeDocument/2006/relationships" xmlns:p="http://schemas.openxmlformats.org/presentationml/2006/main">
  <p:tag name="HIGHLIGHTER" val="false"/>
</p:tagLst>
</file>

<file path=ppt/tags/tag1936.xml><?xml version="1.0" encoding="utf-8"?>
<p:tagLst xmlns:a="http://schemas.openxmlformats.org/drawingml/2006/main" xmlns:r="http://schemas.openxmlformats.org/officeDocument/2006/relationships" xmlns:p="http://schemas.openxmlformats.org/presentationml/2006/main">
  <p:tag name="HIGHLIGHTER" val="false"/>
</p:tagLst>
</file>

<file path=ppt/tags/tag1937.xml><?xml version="1.0" encoding="utf-8"?>
<p:tagLst xmlns:a="http://schemas.openxmlformats.org/drawingml/2006/main" xmlns:r="http://schemas.openxmlformats.org/officeDocument/2006/relationships" xmlns:p="http://schemas.openxmlformats.org/presentationml/2006/main">
  <p:tag name="HIGHLIGHTER" val="false"/>
</p:tagLst>
</file>

<file path=ppt/tags/tag1938.xml><?xml version="1.0" encoding="utf-8"?>
<p:tagLst xmlns:a="http://schemas.openxmlformats.org/drawingml/2006/main" xmlns:r="http://schemas.openxmlformats.org/officeDocument/2006/relationships" xmlns:p="http://schemas.openxmlformats.org/presentationml/2006/main">
  <p:tag name="HIGHLIGHTER" val="false"/>
</p:tagLst>
</file>

<file path=ppt/tags/tag1939.xml><?xml version="1.0" encoding="utf-8"?>
<p:tagLst xmlns:a="http://schemas.openxmlformats.org/drawingml/2006/main" xmlns:r="http://schemas.openxmlformats.org/officeDocument/2006/relationships" xmlns:p="http://schemas.openxmlformats.org/presentationml/2006/main">
  <p:tag name="HIGHLIGHTER" val="false"/>
</p:tagLst>
</file>

<file path=ppt/tags/tag194.xml><?xml version="1.0" encoding="utf-8"?>
<p:tagLst xmlns:a="http://schemas.openxmlformats.org/drawingml/2006/main" xmlns:r="http://schemas.openxmlformats.org/officeDocument/2006/relationships" xmlns:p="http://schemas.openxmlformats.org/presentationml/2006/main">
  <p:tag name="HIGHLIGHTER" val="false"/>
</p:tagLst>
</file>

<file path=ppt/tags/tag1940.xml><?xml version="1.0" encoding="utf-8"?>
<p:tagLst xmlns:a="http://schemas.openxmlformats.org/drawingml/2006/main" xmlns:r="http://schemas.openxmlformats.org/officeDocument/2006/relationships" xmlns:p="http://schemas.openxmlformats.org/presentationml/2006/main">
  <p:tag name="HIGHLIGHTER" val="false"/>
</p:tagLst>
</file>

<file path=ppt/tags/tag1941.xml><?xml version="1.0" encoding="utf-8"?>
<p:tagLst xmlns:a="http://schemas.openxmlformats.org/drawingml/2006/main" xmlns:r="http://schemas.openxmlformats.org/officeDocument/2006/relationships" xmlns:p="http://schemas.openxmlformats.org/presentationml/2006/main">
  <p:tag name="HIGHLIGHTER" val="false"/>
</p:tagLst>
</file>

<file path=ppt/tags/tag1942.xml><?xml version="1.0" encoding="utf-8"?>
<p:tagLst xmlns:a="http://schemas.openxmlformats.org/drawingml/2006/main" xmlns:r="http://schemas.openxmlformats.org/officeDocument/2006/relationships" xmlns:p="http://schemas.openxmlformats.org/presentationml/2006/main">
  <p:tag name="HIGHLIGHTER" val="false"/>
</p:tagLst>
</file>

<file path=ppt/tags/tag1943.xml><?xml version="1.0" encoding="utf-8"?>
<p:tagLst xmlns:a="http://schemas.openxmlformats.org/drawingml/2006/main" xmlns:r="http://schemas.openxmlformats.org/officeDocument/2006/relationships" xmlns:p="http://schemas.openxmlformats.org/presentationml/2006/main">
  <p:tag name="HIGHLIGHTER" val="false"/>
</p:tagLst>
</file>

<file path=ppt/tags/tag1944.xml><?xml version="1.0" encoding="utf-8"?>
<p:tagLst xmlns:a="http://schemas.openxmlformats.org/drawingml/2006/main" xmlns:r="http://schemas.openxmlformats.org/officeDocument/2006/relationships" xmlns:p="http://schemas.openxmlformats.org/presentationml/2006/main">
  <p:tag name="HIGHLIGHTER" val="false"/>
</p:tagLst>
</file>

<file path=ppt/tags/tag1945.xml><?xml version="1.0" encoding="utf-8"?>
<p:tagLst xmlns:a="http://schemas.openxmlformats.org/drawingml/2006/main" xmlns:r="http://schemas.openxmlformats.org/officeDocument/2006/relationships" xmlns:p="http://schemas.openxmlformats.org/presentationml/2006/main">
  <p:tag name="HIGHLIGHTER" val="false"/>
</p:tagLst>
</file>

<file path=ppt/tags/tag1946.xml><?xml version="1.0" encoding="utf-8"?>
<p:tagLst xmlns:a="http://schemas.openxmlformats.org/drawingml/2006/main" xmlns:r="http://schemas.openxmlformats.org/officeDocument/2006/relationships" xmlns:p="http://schemas.openxmlformats.org/presentationml/2006/main">
  <p:tag name="HIGHLIGHTER" val="false"/>
</p:tagLst>
</file>

<file path=ppt/tags/tag1947.xml><?xml version="1.0" encoding="utf-8"?>
<p:tagLst xmlns:a="http://schemas.openxmlformats.org/drawingml/2006/main" xmlns:r="http://schemas.openxmlformats.org/officeDocument/2006/relationships" xmlns:p="http://schemas.openxmlformats.org/presentationml/2006/main">
  <p:tag name="HIGHLIGHTER" val="false"/>
</p:tagLst>
</file>

<file path=ppt/tags/tag1948.xml><?xml version="1.0" encoding="utf-8"?>
<p:tagLst xmlns:a="http://schemas.openxmlformats.org/drawingml/2006/main" xmlns:r="http://schemas.openxmlformats.org/officeDocument/2006/relationships" xmlns:p="http://schemas.openxmlformats.org/presentationml/2006/main">
  <p:tag name="HIGHLIGHTER" val="false"/>
</p:tagLst>
</file>

<file path=ppt/tags/tag1949.xml><?xml version="1.0" encoding="utf-8"?>
<p:tagLst xmlns:a="http://schemas.openxmlformats.org/drawingml/2006/main" xmlns:r="http://schemas.openxmlformats.org/officeDocument/2006/relationships" xmlns:p="http://schemas.openxmlformats.org/presentationml/2006/main">
  <p:tag name="HIGHLIGHTER" val="false"/>
</p:tagLst>
</file>

<file path=ppt/tags/tag195.xml><?xml version="1.0" encoding="utf-8"?>
<p:tagLst xmlns:a="http://schemas.openxmlformats.org/drawingml/2006/main" xmlns:r="http://schemas.openxmlformats.org/officeDocument/2006/relationships" xmlns:p="http://schemas.openxmlformats.org/presentationml/2006/main">
  <p:tag name="HIGHLIGHTER" val="false"/>
</p:tagLst>
</file>

<file path=ppt/tags/tag1950.xml><?xml version="1.0" encoding="utf-8"?>
<p:tagLst xmlns:a="http://schemas.openxmlformats.org/drawingml/2006/main" xmlns:r="http://schemas.openxmlformats.org/officeDocument/2006/relationships" xmlns:p="http://schemas.openxmlformats.org/presentationml/2006/main">
  <p:tag name="HIGHLIGHTER" val="false"/>
</p:tagLst>
</file>

<file path=ppt/tags/tag1951.xml><?xml version="1.0" encoding="utf-8"?>
<p:tagLst xmlns:a="http://schemas.openxmlformats.org/drawingml/2006/main" xmlns:r="http://schemas.openxmlformats.org/officeDocument/2006/relationships" xmlns:p="http://schemas.openxmlformats.org/presentationml/2006/main">
  <p:tag name="HIGHLIGHTER" val="false"/>
</p:tagLst>
</file>

<file path=ppt/tags/tag1952.xml><?xml version="1.0" encoding="utf-8"?>
<p:tagLst xmlns:a="http://schemas.openxmlformats.org/drawingml/2006/main" xmlns:r="http://schemas.openxmlformats.org/officeDocument/2006/relationships" xmlns:p="http://schemas.openxmlformats.org/presentationml/2006/main">
  <p:tag name="HIGHLIGHTER" val="false"/>
</p:tagLst>
</file>

<file path=ppt/tags/tag1953.xml><?xml version="1.0" encoding="utf-8"?>
<p:tagLst xmlns:a="http://schemas.openxmlformats.org/drawingml/2006/main" xmlns:r="http://schemas.openxmlformats.org/officeDocument/2006/relationships" xmlns:p="http://schemas.openxmlformats.org/presentationml/2006/main">
  <p:tag name="HIGHLIGHTER" val="false"/>
</p:tagLst>
</file>

<file path=ppt/tags/tag1954.xml><?xml version="1.0" encoding="utf-8"?>
<p:tagLst xmlns:a="http://schemas.openxmlformats.org/drawingml/2006/main" xmlns:r="http://schemas.openxmlformats.org/officeDocument/2006/relationships" xmlns:p="http://schemas.openxmlformats.org/presentationml/2006/main">
  <p:tag name="HIGHLIGHTER" val="false"/>
</p:tagLst>
</file>

<file path=ppt/tags/tag1955.xml><?xml version="1.0" encoding="utf-8"?>
<p:tagLst xmlns:a="http://schemas.openxmlformats.org/drawingml/2006/main" xmlns:r="http://schemas.openxmlformats.org/officeDocument/2006/relationships" xmlns:p="http://schemas.openxmlformats.org/presentationml/2006/main">
  <p:tag name="HIGHLIGHTER" val="false"/>
</p:tagLst>
</file>

<file path=ppt/tags/tag1956.xml><?xml version="1.0" encoding="utf-8"?>
<p:tagLst xmlns:a="http://schemas.openxmlformats.org/drawingml/2006/main" xmlns:r="http://schemas.openxmlformats.org/officeDocument/2006/relationships" xmlns:p="http://schemas.openxmlformats.org/presentationml/2006/main">
  <p:tag name="HIGHLIGHTER" val="false"/>
</p:tagLst>
</file>

<file path=ppt/tags/tag1957.xml><?xml version="1.0" encoding="utf-8"?>
<p:tagLst xmlns:a="http://schemas.openxmlformats.org/drawingml/2006/main" xmlns:r="http://schemas.openxmlformats.org/officeDocument/2006/relationships" xmlns:p="http://schemas.openxmlformats.org/presentationml/2006/main">
  <p:tag name="HIGHLIGHTER" val="false"/>
</p:tagLst>
</file>

<file path=ppt/tags/tag1958.xml><?xml version="1.0" encoding="utf-8"?>
<p:tagLst xmlns:a="http://schemas.openxmlformats.org/drawingml/2006/main" xmlns:r="http://schemas.openxmlformats.org/officeDocument/2006/relationships" xmlns:p="http://schemas.openxmlformats.org/presentationml/2006/main">
  <p:tag name="HIGHLIGHTER" val="false"/>
</p:tagLst>
</file>

<file path=ppt/tags/tag1959.xml><?xml version="1.0" encoding="utf-8"?>
<p:tagLst xmlns:a="http://schemas.openxmlformats.org/drawingml/2006/main" xmlns:r="http://schemas.openxmlformats.org/officeDocument/2006/relationships" xmlns:p="http://schemas.openxmlformats.org/presentationml/2006/main">
  <p:tag name="HIGHLIGHTER" val="false"/>
</p:tagLst>
</file>

<file path=ppt/tags/tag196.xml><?xml version="1.0" encoding="utf-8"?>
<p:tagLst xmlns:a="http://schemas.openxmlformats.org/drawingml/2006/main" xmlns:r="http://schemas.openxmlformats.org/officeDocument/2006/relationships" xmlns:p="http://schemas.openxmlformats.org/presentationml/2006/main">
  <p:tag name="HIGHLIGHTER" val="false"/>
</p:tagLst>
</file>

<file path=ppt/tags/tag1960.xml><?xml version="1.0" encoding="utf-8"?>
<p:tagLst xmlns:a="http://schemas.openxmlformats.org/drawingml/2006/main" xmlns:r="http://schemas.openxmlformats.org/officeDocument/2006/relationships" xmlns:p="http://schemas.openxmlformats.org/presentationml/2006/main">
  <p:tag name="HIGHLIGHTER" val="false"/>
</p:tagLst>
</file>

<file path=ppt/tags/tag1961.xml><?xml version="1.0" encoding="utf-8"?>
<p:tagLst xmlns:a="http://schemas.openxmlformats.org/drawingml/2006/main" xmlns:r="http://schemas.openxmlformats.org/officeDocument/2006/relationships" xmlns:p="http://schemas.openxmlformats.org/presentationml/2006/main">
  <p:tag name="HIGHLIGHTER" val="false"/>
</p:tagLst>
</file>

<file path=ppt/tags/tag1962.xml><?xml version="1.0" encoding="utf-8"?>
<p:tagLst xmlns:a="http://schemas.openxmlformats.org/drawingml/2006/main" xmlns:r="http://schemas.openxmlformats.org/officeDocument/2006/relationships" xmlns:p="http://schemas.openxmlformats.org/presentationml/2006/main">
  <p:tag name="HIGHLIGHTER" val="false"/>
</p:tagLst>
</file>

<file path=ppt/tags/tag1963.xml><?xml version="1.0" encoding="utf-8"?>
<p:tagLst xmlns:a="http://schemas.openxmlformats.org/drawingml/2006/main" xmlns:r="http://schemas.openxmlformats.org/officeDocument/2006/relationships" xmlns:p="http://schemas.openxmlformats.org/presentationml/2006/main">
  <p:tag name="HIGHLIGHTER" val="false"/>
</p:tagLst>
</file>

<file path=ppt/tags/tag1964.xml><?xml version="1.0" encoding="utf-8"?>
<p:tagLst xmlns:a="http://schemas.openxmlformats.org/drawingml/2006/main" xmlns:r="http://schemas.openxmlformats.org/officeDocument/2006/relationships" xmlns:p="http://schemas.openxmlformats.org/presentationml/2006/main">
  <p:tag name="HIGHLIGHTER" val="false"/>
</p:tagLst>
</file>

<file path=ppt/tags/tag1965.xml><?xml version="1.0" encoding="utf-8"?>
<p:tagLst xmlns:a="http://schemas.openxmlformats.org/drawingml/2006/main" xmlns:r="http://schemas.openxmlformats.org/officeDocument/2006/relationships" xmlns:p="http://schemas.openxmlformats.org/presentationml/2006/main">
  <p:tag name="HIGHLIGHTER" val="false"/>
</p:tagLst>
</file>

<file path=ppt/tags/tag1966.xml><?xml version="1.0" encoding="utf-8"?>
<p:tagLst xmlns:a="http://schemas.openxmlformats.org/drawingml/2006/main" xmlns:r="http://schemas.openxmlformats.org/officeDocument/2006/relationships" xmlns:p="http://schemas.openxmlformats.org/presentationml/2006/main">
  <p:tag name="HIGHLIGHTER" val="false"/>
</p:tagLst>
</file>

<file path=ppt/tags/tag1967.xml><?xml version="1.0" encoding="utf-8"?>
<p:tagLst xmlns:a="http://schemas.openxmlformats.org/drawingml/2006/main" xmlns:r="http://schemas.openxmlformats.org/officeDocument/2006/relationships" xmlns:p="http://schemas.openxmlformats.org/presentationml/2006/main">
  <p:tag name="HIGHLIGHTER" val="false"/>
</p:tagLst>
</file>

<file path=ppt/tags/tag1968.xml><?xml version="1.0" encoding="utf-8"?>
<p:tagLst xmlns:a="http://schemas.openxmlformats.org/drawingml/2006/main" xmlns:r="http://schemas.openxmlformats.org/officeDocument/2006/relationships" xmlns:p="http://schemas.openxmlformats.org/presentationml/2006/main">
  <p:tag name="HIGHLIGHTER" val="false"/>
</p:tagLst>
</file>

<file path=ppt/tags/tag1969.xml><?xml version="1.0" encoding="utf-8"?>
<p:tagLst xmlns:a="http://schemas.openxmlformats.org/drawingml/2006/main" xmlns:r="http://schemas.openxmlformats.org/officeDocument/2006/relationships" xmlns:p="http://schemas.openxmlformats.org/presentationml/2006/main">
  <p:tag name="HIGHLIGHTER" val="false"/>
</p:tagLst>
</file>

<file path=ppt/tags/tag197.xml><?xml version="1.0" encoding="utf-8"?>
<p:tagLst xmlns:a="http://schemas.openxmlformats.org/drawingml/2006/main" xmlns:r="http://schemas.openxmlformats.org/officeDocument/2006/relationships" xmlns:p="http://schemas.openxmlformats.org/presentationml/2006/main">
  <p:tag name="HIGHLIGHTER" val="false"/>
</p:tagLst>
</file>

<file path=ppt/tags/tag1970.xml><?xml version="1.0" encoding="utf-8"?>
<p:tagLst xmlns:a="http://schemas.openxmlformats.org/drawingml/2006/main" xmlns:r="http://schemas.openxmlformats.org/officeDocument/2006/relationships" xmlns:p="http://schemas.openxmlformats.org/presentationml/2006/main">
  <p:tag name="HIGHLIGHTER" val="false"/>
</p:tagLst>
</file>

<file path=ppt/tags/tag1971.xml><?xml version="1.0" encoding="utf-8"?>
<p:tagLst xmlns:a="http://schemas.openxmlformats.org/drawingml/2006/main" xmlns:r="http://schemas.openxmlformats.org/officeDocument/2006/relationships" xmlns:p="http://schemas.openxmlformats.org/presentationml/2006/main">
  <p:tag name="HIGHLIGHTER" val="false"/>
</p:tagLst>
</file>

<file path=ppt/tags/tag1972.xml><?xml version="1.0" encoding="utf-8"?>
<p:tagLst xmlns:a="http://schemas.openxmlformats.org/drawingml/2006/main" xmlns:r="http://schemas.openxmlformats.org/officeDocument/2006/relationships" xmlns:p="http://schemas.openxmlformats.org/presentationml/2006/main">
  <p:tag name="HIGHLIGHTER" val="false"/>
</p:tagLst>
</file>

<file path=ppt/tags/tag1973.xml><?xml version="1.0" encoding="utf-8"?>
<p:tagLst xmlns:a="http://schemas.openxmlformats.org/drawingml/2006/main" xmlns:r="http://schemas.openxmlformats.org/officeDocument/2006/relationships" xmlns:p="http://schemas.openxmlformats.org/presentationml/2006/main">
  <p:tag name="HIGHLIGHTER" val="false"/>
</p:tagLst>
</file>

<file path=ppt/tags/tag1974.xml><?xml version="1.0" encoding="utf-8"?>
<p:tagLst xmlns:a="http://schemas.openxmlformats.org/drawingml/2006/main" xmlns:r="http://schemas.openxmlformats.org/officeDocument/2006/relationships" xmlns:p="http://schemas.openxmlformats.org/presentationml/2006/main">
  <p:tag name="HIGHLIGHTER" val="false"/>
</p:tagLst>
</file>

<file path=ppt/tags/tag1975.xml><?xml version="1.0" encoding="utf-8"?>
<p:tagLst xmlns:a="http://schemas.openxmlformats.org/drawingml/2006/main" xmlns:r="http://schemas.openxmlformats.org/officeDocument/2006/relationships" xmlns:p="http://schemas.openxmlformats.org/presentationml/2006/main">
  <p:tag name="HIGHLIGHTER" val="false"/>
</p:tagLst>
</file>

<file path=ppt/tags/tag1976.xml><?xml version="1.0" encoding="utf-8"?>
<p:tagLst xmlns:a="http://schemas.openxmlformats.org/drawingml/2006/main" xmlns:r="http://schemas.openxmlformats.org/officeDocument/2006/relationships" xmlns:p="http://schemas.openxmlformats.org/presentationml/2006/main">
  <p:tag name="HIGHLIGHTER" val="false"/>
</p:tagLst>
</file>

<file path=ppt/tags/tag1977.xml><?xml version="1.0" encoding="utf-8"?>
<p:tagLst xmlns:a="http://schemas.openxmlformats.org/drawingml/2006/main" xmlns:r="http://schemas.openxmlformats.org/officeDocument/2006/relationships" xmlns:p="http://schemas.openxmlformats.org/presentationml/2006/main">
  <p:tag name="HIGHLIGHTER" val="false"/>
</p:tagLst>
</file>

<file path=ppt/tags/tag1978.xml><?xml version="1.0" encoding="utf-8"?>
<p:tagLst xmlns:a="http://schemas.openxmlformats.org/drawingml/2006/main" xmlns:r="http://schemas.openxmlformats.org/officeDocument/2006/relationships" xmlns:p="http://schemas.openxmlformats.org/presentationml/2006/main">
  <p:tag name="HIGHLIGHTER" val="false"/>
</p:tagLst>
</file>

<file path=ppt/tags/tag1979.xml><?xml version="1.0" encoding="utf-8"?>
<p:tagLst xmlns:a="http://schemas.openxmlformats.org/drawingml/2006/main" xmlns:r="http://schemas.openxmlformats.org/officeDocument/2006/relationships" xmlns:p="http://schemas.openxmlformats.org/presentationml/2006/main">
  <p:tag name="HIGHLIGHTER" val="false"/>
</p:tagLst>
</file>

<file path=ppt/tags/tag198.xml><?xml version="1.0" encoding="utf-8"?>
<p:tagLst xmlns:a="http://schemas.openxmlformats.org/drawingml/2006/main" xmlns:r="http://schemas.openxmlformats.org/officeDocument/2006/relationships" xmlns:p="http://schemas.openxmlformats.org/presentationml/2006/main">
  <p:tag name="HIGHLIGHTER" val="false"/>
</p:tagLst>
</file>

<file path=ppt/tags/tag1980.xml><?xml version="1.0" encoding="utf-8"?>
<p:tagLst xmlns:a="http://schemas.openxmlformats.org/drawingml/2006/main" xmlns:r="http://schemas.openxmlformats.org/officeDocument/2006/relationships" xmlns:p="http://schemas.openxmlformats.org/presentationml/2006/main">
  <p:tag name="HIGHLIGHTER" val="false"/>
</p:tagLst>
</file>

<file path=ppt/tags/tag1981.xml><?xml version="1.0" encoding="utf-8"?>
<p:tagLst xmlns:a="http://schemas.openxmlformats.org/drawingml/2006/main" xmlns:r="http://schemas.openxmlformats.org/officeDocument/2006/relationships" xmlns:p="http://schemas.openxmlformats.org/presentationml/2006/main">
  <p:tag name="HIGHLIGHTER" val="false"/>
</p:tagLst>
</file>

<file path=ppt/tags/tag1982.xml><?xml version="1.0" encoding="utf-8"?>
<p:tagLst xmlns:a="http://schemas.openxmlformats.org/drawingml/2006/main" xmlns:r="http://schemas.openxmlformats.org/officeDocument/2006/relationships" xmlns:p="http://schemas.openxmlformats.org/presentationml/2006/main">
  <p:tag name="HIGHLIGHTER" val="false"/>
</p:tagLst>
</file>

<file path=ppt/tags/tag1983.xml><?xml version="1.0" encoding="utf-8"?>
<p:tagLst xmlns:a="http://schemas.openxmlformats.org/drawingml/2006/main" xmlns:r="http://schemas.openxmlformats.org/officeDocument/2006/relationships" xmlns:p="http://schemas.openxmlformats.org/presentationml/2006/main">
  <p:tag name="HIGHLIGHTER" val="false"/>
</p:tagLst>
</file>

<file path=ppt/tags/tag1984.xml><?xml version="1.0" encoding="utf-8"?>
<p:tagLst xmlns:a="http://schemas.openxmlformats.org/drawingml/2006/main" xmlns:r="http://schemas.openxmlformats.org/officeDocument/2006/relationships" xmlns:p="http://schemas.openxmlformats.org/presentationml/2006/main">
  <p:tag name="HIGHLIGHTER" val="false"/>
</p:tagLst>
</file>

<file path=ppt/tags/tag1985.xml><?xml version="1.0" encoding="utf-8"?>
<p:tagLst xmlns:a="http://schemas.openxmlformats.org/drawingml/2006/main" xmlns:r="http://schemas.openxmlformats.org/officeDocument/2006/relationships" xmlns:p="http://schemas.openxmlformats.org/presentationml/2006/main">
  <p:tag name="HIGHLIGHTER" val="false"/>
</p:tagLst>
</file>

<file path=ppt/tags/tag1986.xml><?xml version="1.0" encoding="utf-8"?>
<p:tagLst xmlns:a="http://schemas.openxmlformats.org/drawingml/2006/main" xmlns:r="http://schemas.openxmlformats.org/officeDocument/2006/relationships" xmlns:p="http://schemas.openxmlformats.org/presentationml/2006/main">
  <p:tag name="HIGHLIGHTER" val="false"/>
</p:tagLst>
</file>

<file path=ppt/tags/tag1987.xml><?xml version="1.0" encoding="utf-8"?>
<p:tagLst xmlns:a="http://schemas.openxmlformats.org/drawingml/2006/main" xmlns:r="http://schemas.openxmlformats.org/officeDocument/2006/relationships" xmlns:p="http://schemas.openxmlformats.org/presentationml/2006/main">
  <p:tag name="HIGHLIGHTER" val="false"/>
</p:tagLst>
</file>

<file path=ppt/tags/tag1988.xml><?xml version="1.0" encoding="utf-8"?>
<p:tagLst xmlns:a="http://schemas.openxmlformats.org/drawingml/2006/main" xmlns:r="http://schemas.openxmlformats.org/officeDocument/2006/relationships" xmlns:p="http://schemas.openxmlformats.org/presentationml/2006/main">
  <p:tag name="HIGHLIGHTER" val="false"/>
</p:tagLst>
</file>

<file path=ppt/tags/tag1989.xml><?xml version="1.0" encoding="utf-8"?>
<p:tagLst xmlns:a="http://schemas.openxmlformats.org/drawingml/2006/main" xmlns:r="http://schemas.openxmlformats.org/officeDocument/2006/relationships" xmlns:p="http://schemas.openxmlformats.org/presentationml/2006/main">
  <p:tag name="HIGHLIGHTER" val="false"/>
</p:tagLst>
</file>

<file path=ppt/tags/tag199.xml><?xml version="1.0" encoding="utf-8"?>
<p:tagLst xmlns:a="http://schemas.openxmlformats.org/drawingml/2006/main" xmlns:r="http://schemas.openxmlformats.org/officeDocument/2006/relationships" xmlns:p="http://schemas.openxmlformats.org/presentationml/2006/main">
  <p:tag name="HIGHLIGHTER" val="false"/>
</p:tagLst>
</file>

<file path=ppt/tags/tag1990.xml><?xml version="1.0" encoding="utf-8"?>
<p:tagLst xmlns:a="http://schemas.openxmlformats.org/drawingml/2006/main" xmlns:r="http://schemas.openxmlformats.org/officeDocument/2006/relationships" xmlns:p="http://schemas.openxmlformats.org/presentationml/2006/main">
  <p:tag name="HIGHLIGHTER" val="false"/>
</p:tagLst>
</file>

<file path=ppt/tags/tag1991.xml><?xml version="1.0" encoding="utf-8"?>
<p:tagLst xmlns:a="http://schemas.openxmlformats.org/drawingml/2006/main" xmlns:r="http://schemas.openxmlformats.org/officeDocument/2006/relationships" xmlns:p="http://schemas.openxmlformats.org/presentationml/2006/main">
  <p:tag name="HIGHLIGHTER" val="false"/>
</p:tagLst>
</file>

<file path=ppt/tags/tag1992.xml><?xml version="1.0" encoding="utf-8"?>
<p:tagLst xmlns:a="http://schemas.openxmlformats.org/drawingml/2006/main" xmlns:r="http://schemas.openxmlformats.org/officeDocument/2006/relationships" xmlns:p="http://schemas.openxmlformats.org/presentationml/2006/main">
  <p:tag name="HIGHLIGHTER" val="false"/>
</p:tagLst>
</file>

<file path=ppt/tags/tag1993.xml><?xml version="1.0" encoding="utf-8"?>
<p:tagLst xmlns:a="http://schemas.openxmlformats.org/drawingml/2006/main" xmlns:r="http://schemas.openxmlformats.org/officeDocument/2006/relationships" xmlns:p="http://schemas.openxmlformats.org/presentationml/2006/main">
  <p:tag name="HIGHLIGHTER" val="false"/>
</p:tagLst>
</file>

<file path=ppt/tags/tag1994.xml><?xml version="1.0" encoding="utf-8"?>
<p:tagLst xmlns:a="http://schemas.openxmlformats.org/drawingml/2006/main" xmlns:r="http://schemas.openxmlformats.org/officeDocument/2006/relationships" xmlns:p="http://schemas.openxmlformats.org/presentationml/2006/main">
  <p:tag name="HIGHLIGHTER" val="false"/>
</p:tagLst>
</file>

<file path=ppt/tags/tag1995.xml><?xml version="1.0" encoding="utf-8"?>
<p:tagLst xmlns:a="http://schemas.openxmlformats.org/drawingml/2006/main" xmlns:r="http://schemas.openxmlformats.org/officeDocument/2006/relationships" xmlns:p="http://schemas.openxmlformats.org/presentationml/2006/main">
  <p:tag name="HIGHLIGHTER" val="false"/>
</p:tagLst>
</file>

<file path=ppt/tags/tag1996.xml><?xml version="1.0" encoding="utf-8"?>
<p:tagLst xmlns:a="http://schemas.openxmlformats.org/drawingml/2006/main" xmlns:r="http://schemas.openxmlformats.org/officeDocument/2006/relationships" xmlns:p="http://schemas.openxmlformats.org/presentationml/2006/main">
  <p:tag name="HIGHLIGHTER" val="false"/>
</p:tagLst>
</file>

<file path=ppt/tags/tag1997.xml><?xml version="1.0" encoding="utf-8"?>
<p:tagLst xmlns:a="http://schemas.openxmlformats.org/drawingml/2006/main" xmlns:r="http://schemas.openxmlformats.org/officeDocument/2006/relationships" xmlns:p="http://schemas.openxmlformats.org/presentationml/2006/main">
  <p:tag name="HIGHLIGHTER" val="false"/>
</p:tagLst>
</file>

<file path=ppt/tags/tag1998.xml><?xml version="1.0" encoding="utf-8"?>
<p:tagLst xmlns:a="http://schemas.openxmlformats.org/drawingml/2006/main" xmlns:r="http://schemas.openxmlformats.org/officeDocument/2006/relationships" xmlns:p="http://schemas.openxmlformats.org/presentationml/2006/main">
  <p:tag name="HIGHLIGHTER" val="false"/>
</p:tagLst>
</file>

<file path=ppt/tags/tag1999.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20.xml><?xml version="1.0" encoding="utf-8"?>
<p:tagLst xmlns:a="http://schemas.openxmlformats.org/drawingml/2006/main" xmlns:r="http://schemas.openxmlformats.org/officeDocument/2006/relationships" xmlns:p="http://schemas.openxmlformats.org/presentationml/2006/main">
  <p:tag name="HIGHLIGHTER" val="false"/>
</p:tagLst>
</file>

<file path=ppt/tags/tag200.xml><?xml version="1.0" encoding="utf-8"?>
<p:tagLst xmlns:a="http://schemas.openxmlformats.org/drawingml/2006/main" xmlns:r="http://schemas.openxmlformats.org/officeDocument/2006/relationships" xmlns:p="http://schemas.openxmlformats.org/presentationml/2006/main">
  <p:tag name="HIGHLIGHTER" val="false"/>
</p:tagLst>
</file>

<file path=ppt/tags/tag2000.xml><?xml version="1.0" encoding="utf-8"?>
<p:tagLst xmlns:a="http://schemas.openxmlformats.org/drawingml/2006/main" xmlns:r="http://schemas.openxmlformats.org/officeDocument/2006/relationships" xmlns:p="http://schemas.openxmlformats.org/presentationml/2006/main">
  <p:tag name="HIGHLIGHTER" val="false"/>
</p:tagLst>
</file>

<file path=ppt/tags/tag2001.xml><?xml version="1.0" encoding="utf-8"?>
<p:tagLst xmlns:a="http://schemas.openxmlformats.org/drawingml/2006/main" xmlns:r="http://schemas.openxmlformats.org/officeDocument/2006/relationships" xmlns:p="http://schemas.openxmlformats.org/presentationml/2006/main">
  <p:tag name="HIGHLIGHTER" val="false"/>
</p:tagLst>
</file>

<file path=ppt/tags/tag2002.xml><?xml version="1.0" encoding="utf-8"?>
<p:tagLst xmlns:a="http://schemas.openxmlformats.org/drawingml/2006/main" xmlns:r="http://schemas.openxmlformats.org/officeDocument/2006/relationships" xmlns:p="http://schemas.openxmlformats.org/presentationml/2006/main">
  <p:tag name="HIGHLIGHTER" val="false"/>
</p:tagLst>
</file>

<file path=ppt/tags/tag2003.xml><?xml version="1.0" encoding="utf-8"?>
<p:tagLst xmlns:a="http://schemas.openxmlformats.org/drawingml/2006/main" xmlns:r="http://schemas.openxmlformats.org/officeDocument/2006/relationships" xmlns:p="http://schemas.openxmlformats.org/presentationml/2006/main">
  <p:tag name="HIGHLIGHTER" val="false"/>
</p:tagLst>
</file>

<file path=ppt/tags/tag2004.xml><?xml version="1.0" encoding="utf-8"?>
<p:tagLst xmlns:a="http://schemas.openxmlformats.org/drawingml/2006/main" xmlns:r="http://schemas.openxmlformats.org/officeDocument/2006/relationships" xmlns:p="http://schemas.openxmlformats.org/presentationml/2006/main">
  <p:tag name="HIGHLIGHTER" val="false"/>
</p:tagLst>
</file>

<file path=ppt/tags/tag2005.xml><?xml version="1.0" encoding="utf-8"?>
<p:tagLst xmlns:a="http://schemas.openxmlformats.org/drawingml/2006/main" xmlns:r="http://schemas.openxmlformats.org/officeDocument/2006/relationships" xmlns:p="http://schemas.openxmlformats.org/presentationml/2006/main">
  <p:tag name="HIGHLIGHTER" val="false"/>
</p:tagLst>
</file>

<file path=ppt/tags/tag2006.xml><?xml version="1.0" encoding="utf-8"?>
<p:tagLst xmlns:a="http://schemas.openxmlformats.org/drawingml/2006/main" xmlns:r="http://schemas.openxmlformats.org/officeDocument/2006/relationships" xmlns:p="http://schemas.openxmlformats.org/presentationml/2006/main">
  <p:tag name="HIGHLIGHTER" val="false"/>
</p:tagLst>
</file>

<file path=ppt/tags/tag2007.xml><?xml version="1.0" encoding="utf-8"?>
<p:tagLst xmlns:a="http://schemas.openxmlformats.org/drawingml/2006/main" xmlns:r="http://schemas.openxmlformats.org/officeDocument/2006/relationships" xmlns:p="http://schemas.openxmlformats.org/presentationml/2006/main">
  <p:tag name="HIGHLIGHTER" val="false"/>
</p:tagLst>
</file>

<file path=ppt/tags/tag2008.xml><?xml version="1.0" encoding="utf-8"?>
<p:tagLst xmlns:a="http://schemas.openxmlformats.org/drawingml/2006/main" xmlns:r="http://schemas.openxmlformats.org/officeDocument/2006/relationships" xmlns:p="http://schemas.openxmlformats.org/presentationml/2006/main">
  <p:tag name="HIGHLIGHTER" val="false"/>
</p:tagLst>
</file>

<file path=ppt/tags/tag2009.xml><?xml version="1.0" encoding="utf-8"?>
<p:tagLst xmlns:a="http://schemas.openxmlformats.org/drawingml/2006/main" xmlns:r="http://schemas.openxmlformats.org/officeDocument/2006/relationships" xmlns:p="http://schemas.openxmlformats.org/presentationml/2006/main">
  <p:tag name="HIGHLIGHTER" val="false"/>
</p:tagLst>
</file>

<file path=ppt/tags/tag201.xml><?xml version="1.0" encoding="utf-8"?>
<p:tagLst xmlns:a="http://schemas.openxmlformats.org/drawingml/2006/main" xmlns:r="http://schemas.openxmlformats.org/officeDocument/2006/relationships" xmlns:p="http://schemas.openxmlformats.org/presentationml/2006/main">
  <p:tag name="HIGHLIGHTER" val="false"/>
</p:tagLst>
</file>

<file path=ppt/tags/tag2010.xml><?xml version="1.0" encoding="utf-8"?>
<p:tagLst xmlns:a="http://schemas.openxmlformats.org/drawingml/2006/main" xmlns:r="http://schemas.openxmlformats.org/officeDocument/2006/relationships" xmlns:p="http://schemas.openxmlformats.org/presentationml/2006/main">
  <p:tag name="HIGHLIGHTER" val="false"/>
</p:tagLst>
</file>

<file path=ppt/tags/tag2011.xml><?xml version="1.0" encoding="utf-8"?>
<p:tagLst xmlns:a="http://schemas.openxmlformats.org/drawingml/2006/main" xmlns:r="http://schemas.openxmlformats.org/officeDocument/2006/relationships" xmlns:p="http://schemas.openxmlformats.org/presentationml/2006/main">
  <p:tag name="HIGHLIGHTER" val="false"/>
</p:tagLst>
</file>

<file path=ppt/tags/tag2012.xml><?xml version="1.0" encoding="utf-8"?>
<p:tagLst xmlns:a="http://schemas.openxmlformats.org/drawingml/2006/main" xmlns:r="http://schemas.openxmlformats.org/officeDocument/2006/relationships" xmlns:p="http://schemas.openxmlformats.org/presentationml/2006/main">
  <p:tag name="HIGHLIGHTER" val="false"/>
</p:tagLst>
</file>

<file path=ppt/tags/tag2013.xml><?xml version="1.0" encoding="utf-8"?>
<p:tagLst xmlns:a="http://schemas.openxmlformats.org/drawingml/2006/main" xmlns:r="http://schemas.openxmlformats.org/officeDocument/2006/relationships" xmlns:p="http://schemas.openxmlformats.org/presentationml/2006/main">
  <p:tag name="HIGHLIGHTER" val="false"/>
</p:tagLst>
</file>

<file path=ppt/tags/tag2014.xml><?xml version="1.0" encoding="utf-8"?>
<p:tagLst xmlns:a="http://schemas.openxmlformats.org/drawingml/2006/main" xmlns:r="http://schemas.openxmlformats.org/officeDocument/2006/relationships" xmlns:p="http://schemas.openxmlformats.org/presentationml/2006/main">
  <p:tag name="HIGHLIGHTER" val="false"/>
</p:tagLst>
</file>

<file path=ppt/tags/tag2015.xml><?xml version="1.0" encoding="utf-8"?>
<p:tagLst xmlns:a="http://schemas.openxmlformats.org/drawingml/2006/main" xmlns:r="http://schemas.openxmlformats.org/officeDocument/2006/relationships" xmlns:p="http://schemas.openxmlformats.org/presentationml/2006/main">
  <p:tag name="HIGHLIGHTER" val="false"/>
</p:tagLst>
</file>

<file path=ppt/tags/tag2016.xml><?xml version="1.0" encoding="utf-8"?>
<p:tagLst xmlns:a="http://schemas.openxmlformats.org/drawingml/2006/main" xmlns:r="http://schemas.openxmlformats.org/officeDocument/2006/relationships" xmlns:p="http://schemas.openxmlformats.org/presentationml/2006/main">
  <p:tag name="HIGHLIGHTER" val="false"/>
</p:tagLst>
</file>

<file path=ppt/tags/tag2017.xml><?xml version="1.0" encoding="utf-8"?>
<p:tagLst xmlns:a="http://schemas.openxmlformats.org/drawingml/2006/main" xmlns:r="http://schemas.openxmlformats.org/officeDocument/2006/relationships" xmlns:p="http://schemas.openxmlformats.org/presentationml/2006/main">
  <p:tag name="HIGHLIGHTER" val="false"/>
</p:tagLst>
</file>

<file path=ppt/tags/tag2018.xml><?xml version="1.0" encoding="utf-8"?>
<p:tagLst xmlns:a="http://schemas.openxmlformats.org/drawingml/2006/main" xmlns:r="http://schemas.openxmlformats.org/officeDocument/2006/relationships" xmlns:p="http://schemas.openxmlformats.org/presentationml/2006/main">
  <p:tag name="HIGHLIGHTER" val="false"/>
</p:tagLst>
</file>

<file path=ppt/tags/tag2019.xml><?xml version="1.0" encoding="utf-8"?>
<p:tagLst xmlns:a="http://schemas.openxmlformats.org/drawingml/2006/main" xmlns:r="http://schemas.openxmlformats.org/officeDocument/2006/relationships" xmlns:p="http://schemas.openxmlformats.org/presentationml/2006/main">
  <p:tag name="HIGHLIGHTER" val="false"/>
</p:tagLst>
</file>

<file path=ppt/tags/tag202.xml><?xml version="1.0" encoding="utf-8"?>
<p:tagLst xmlns:a="http://schemas.openxmlformats.org/drawingml/2006/main" xmlns:r="http://schemas.openxmlformats.org/officeDocument/2006/relationships" xmlns:p="http://schemas.openxmlformats.org/presentationml/2006/main">
  <p:tag name="HIGHLIGHTER" val="false"/>
</p:tagLst>
</file>

<file path=ppt/tags/tag2020.xml><?xml version="1.0" encoding="utf-8"?>
<p:tagLst xmlns:a="http://schemas.openxmlformats.org/drawingml/2006/main" xmlns:r="http://schemas.openxmlformats.org/officeDocument/2006/relationships" xmlns:p="http://schemas.openxmlformats.org/presentationml/2006/main">
  <p:tag name="HIGHLIGHTER" val="false"/>
</p:tagLst>
</file>

<file path=ppt/tags/tag2021.xml><?xml version="1.0" encoding="utf-8"?>
<p:tagLst xmlns:a="http://schemas.openxmlformats.org/drawingml/2006/main" xmlns:r="http://schemas.openxmlformats.org/officeDocument/2006/relationships" xmlns:p="http://schemas.openxmlformats.org/presentationml/2006/main">
  <p:tag name="HIGHLIGHTER" val="false"/>
</p:tagLst>
</file>

<file path=ppt/tags/tag2022.xml><?xml version="1.0" encoding="utf-8"?>
<p:tagLst xmlns:a="http://schemas.openxmlformats.org/drawingml/2006/main" xmlns:r="http://schemas.openxmlformats.org/officeDocument/2006/relationships" xmlns:p="http://schemas.openxmlformats.org/presentationml/2006/main">
  <p:tag name="HIGHLIGHTER" val="false"/>
</p:tagLst>
</file>

<file path=ppt/tags/tag2023.xml><?xml version="1.0" encoding="utf-8"?>
<p:tagLst xmlns:a="http://schemas.openxmlformats.org/drawingml/2006/main" xmlns:r="http://schemas.openxmlformats.org/officeDocument/2006/relationships" xmlns:p="http://schemas.openxmlformats.org/presentationml/2006/main">
  <p:tag name="HIGHLIGHTER" val="false"/>
</p:tagLst>
</file>

<file path=ppt/tags/tag2024.xml><?xml version="1.0" encoding="utf-8"?>
<p:tagLst xmlns:a="http://schemas.openxmlformats.org/drawingml/2006/main" xmlns:r="http://schemas.openxmlformats.org/officeDocument/2006/relationships" xmlns:p="http://schemas.openxmlformats.org/presentationml/2006/main">
  <p:tag name="HIGHLIGHTER" val="false"/>
</p:tagLst>
</file>

<file path=ppt/tags/tag2025.xml><?xml version="1.0" encoding="utf-8"?>
<p:tagLst xmlns:a="http://schemas.openxmlformats.org/drawingml/2006/main" xmlns:r="http://schemas.openxmlformats.org/officeDocument/2006/relationships" xmlns:p="http://schemas.openxmlformats.org/presentationml/2006/main">
  <p:tag name="HIGHLIGHTER" val="false"/>
</p:tagLst>
</file>

<file path=ppt/tags/tag2026.xml><?xml version="1.0" encoding="utf-8"?>
<p:tagLst xmlns:a="http://schemas.openxmlformats.org/drawingml/2006/main" xmlns:r="http://schemas.openxmlformats.org/officeDocument/2006/relationships" xmlns:p="http://schemas.openxmlformats.org/presentationml/2006/main">
  <p:tag name="HIGHLIGHTER" val="false"/>
</p:tagLst>
</file>

<file path=ppt/tags/tag2027.xml><?xml version="1.0" encoding="utf-8"?>
<p:tagLst xmlns:a="http://schemas.openxmlformats.org/drawingml/2006/main" xmlns:r="http://schemas.openxmlformats.org/officeDocument/2006/relationships" xmlns:p="http://schemas.openxmlformats.org/presentationml/2006/main">
  <p:tag name="HIGHLIGHTER" val="false"/>
</p:tagLst>
</file>

<file path=ppt/tags/tag2028.xml><?xml version="1.0" encoding="utf-8"?>
<p:tagLst xmlns:a="http://schemas.openxmlformats.org/drawingml/2006/main" xmlns:r="http://schemas.openxmlformats.org/officeDocument/2006/relationships" xmlns:p="http://schemas.openxmlformats.org/presentationml/2006/main">
  <p:tag name="HIGHLIGHTER" val="false"/>
</p:tagLst>
</file>

<file path=ppt/tags/tag2029.xml><?xml version="1.0" encoding="utf-8"?>
<p:tagLst xmlns:a="http://schemas.openxmlformats.org/drawingml/2006/main" xmlns:r="http://schemas.openxmlformats.org/officeDocument/2006/relationships" xmlns:p="http://schemas.openxmlformats.org/presentationml/2006/main">
  <p:tag name="HIGHLIGHTER" val="false"/>
</p:tagLst>
</file>

<file path=ppt/tags/tag203.xml><?xml version="1.0" encoding="utf-8"?>
<p:tagLst xmlns:a="http://schemas.openxmlformats.org/drawingml/2006/main" xmlns:r="http://schemas.openxmlformats.org/officeDocument/2006/relationships" xmlns:p="http://schemas.openxmlformats.org/presentationml/2006/main">
  <p:tag name="HIGHLIGHTER" val="false"/>
</p:tagLst>
</file>

<file path=ppt/tags/tag2030.xml><?xml version="1.0" encoding="utf-8"?>
<p:tagLst xmlns:a="http://schemas.openxmlformats.org/drawingml/2006/main" xmlns:r="http://schemas.openxmlformats.org/officeDocument/2006/relationships" xmlns:p="http://schemas.openxmlformats.org/presentationml/2006/main">
  <p:tag name="HIGHLIGHTER" val="false"/>
</p:tagLst>
</file>

<file path=ppt/tags/tag2031.xml><?xml version="1.0" encoding="utf-8"?>
<p:tagLst xmlns:a="http://schemas.openxmlformats.org/drawingml/2006/main" xmlns:r="http://schemas.openxmlformats.org/officeDocument/2006/relationships" xmlns:p="http://schemas.openxmlformats.org/presentationml/2006/main">
  <p:tag name="HIGHLIGHTER" val="false"/>
</p:tagLst>
</file>

<file path=ppt/tags/tag2032.xml><?xml version="1.0" encoding="utf-8"?>
<p:tagLst xmlns:a="http://schemas.openxmlformats.org/drawingml/2006/main" xmlns:r="http://schemas.openxmlformats.org/officeDocument/2006/relationships" xmlns:p="http://schemas.openxmlformats.org/presentationml/2006/main">
  <p:tag name="HIGHLIGHTER" val="false"/>
</p:tagLst>
</file>

<file path=ppt/tags/tag2033.xml><?xml version="1.0" encoding="utf-8"?>
<p:tagLst xmlns:a="http://schemas.openxmlformats.org/drawingml/2006/main" xmlns:r="http://schemas.openxmlformats.org/officeDocument/2006/relationships" xmlns:p="http://schemas.openxmlformats.org/presentationml/2006/main">
  <p:tag name="HIGHLIGHTER" val="false"/>
</p:tagLst>
</file>

<file path=ppt/tags/tag2034.xml><?xml version="1.0" encoding="utf-8"?>
<p:tagLst xmlns:a="http://schemas.openxmlformats.org/drawingml/2006/main" xmlns:r="http://schemas.openxmlformats.org/officeDocument/2006/relationships" xmlns:p="http://schemas.openxmlformats.org/presentationml/2006/main">
  <p:tag name="HIGHLIGHTER" val="false"/>
</p:tagLst>
</file>

<file path=ppt/tags/tag2035.xml><?xml version="1.0" encoding="utf-8"?>
<p:tagLst xmlns:a="http://schemas.openxmlformats.org/drawingml/2006/main" xmlns:r="http://schemas.openxmlformats.org/officeDocument/2006/relationships" xmlns:p="http://schemas.openxmlformats.org/presentationml/2006/main">
  <p:tag name="HIGHLIGHTER" val="false"/>
</p:tagLst>
</file>

<file path=ppt/tags/tag2036.xml><?xml version="1.0" encoding="utf-8"?>
<p:tagLst xmlns:a="http://schemas.openxmlformats.org/drawingml/2006/main" xmlns:r="http://schemas.openxmlformats.org/officeDocument/2006/relationships" xmlns:p="http://schemas.openxmlformats.org/presentationml/2006/main">
  <p:tag name="HIGHLIGHTER" val="false"/>
</p:tagLst>
</file>

<file path=ppt/tags/tag2037.xml><?xml version="1.0" encoding="utf-8"?>
<p:tagLst xmlns:a="http://schemas.openxmlformats.org/drawingml/2006/main" xmlns:r="http://schemas.openxmlformats.org/officeDocument/2006/relationships" xmlns:p="http://schemas.openxmlformats.org/presentationml/2006/main">
  <p:tag name="HIGHLIGHTER" val="false"/>
</p:tagLst>
</file>

<file path=ppt/tags/tag2038.xml><?xml version="1.0" encoding="utf-8"?>
<p:tagLst xmlns:a="http://schemas.openxmlformats.org/drawingml/2006/main" xmlns:r="http://schemas.openxmlformats.org/officeDocument/2006/relationships" xmlns:p="http://schemas.openxmlformats.org/presentationml/2006/main">
  <p:tag name="HIGHLIGHTER" val="false"/>
</p:tagLst>
</file>

<file path=ppt/tags/tag2039.xml><?xml version="1.0" encoding="utf-8"?>
<p:tagLst xmlns:a="http://schemas.openxmlformats.org/drawingml/2006/main" xmlns:r="http://schemas.openxmlformats.org/officeDocument/2006/relationships" xmlns:p="http://schemas.openxmlformats.org/presentationml/2006/main">
  <p:tag name="HIGHLIGHTER" val="false"/>
</p:tagLst>
</file>

<file path=ppt/tags/tag204.xml><?xml version="1.0" encoding="utf-8"?>
<p:tagLst xmlns:a="http://schemas.openxmlformats.org/drawingml/2006/main" xmlns:r="http://schemas.openxmlformats.org/officeDocument/2006/relationships" xmlns:p="http://schemas.openxmlformats.org/presentationml/2006/main">
  <p:tag name="HIGHLIGHTER" val="false"/>
</p:tagLst>
</file>

<file path=ppt/tags/tag2040.xml><?xml version="1.0" encoding="utf-8"?>
<p:tagLst xmlns:a="http://schemas.openxmlformats.org/drawingml/2006/main" xmlns:r="http://schemas.openxmlformats.org/officeDocument/2006/relationships" xmlns:p="http://schemas.openxmlformats.org/presentationml/2006/main">
  <p:tag name="HIGHLIGHTER" val="false"/>
</p:tagLst>
</file>

<file path=ppt/tags/tag2041.xml><?xml version="1.0" encoding="utf-8"?>
<p:tagLst xmlns:a="http://schemas.openxmlformats.org/drawingml/2006/main" xmlns:r="http://schemas.openxmlformats.org/officeDocument/2006/relationships" xmlns:p="http://schemas.openxmlformats.org/presentationml/2006/main">
  <p:tag name="HIGHLIGHTER" val="false"/>
</p:tagLst>
</file>

<file path=ppt/tags/tag2042.xml><?xml version="1.0" encoding="utf-8"?>
<p:tagLst xmlns:a="http://schemas.openxmlformats.org/drawingml/2006/main" xmlns:r="http://schemas.openxmlformats.org/officeDocument/2006/relationships" xmlns:p="http://schemas.openxmlformats.org/presentationml/2006/main">
  <p:tag name="HIGHLIGHTER" val="false"/>
</p:tagLst>
</file>

<file path=ppt/tags/tag2043.xml><?xml version="1.0" encoding="utf-8"?>
<p:tagLst xmlns:a="http://schemas.openxmlformats.org/drawingml/2006/main" xmlns:r="http://schemas.openxmlformats.org/officeDocument/2006/relationships" xmlns:p="http://schemas.openxmlformats.org/presentationml/2006/main">
  <p:tag name="HIGHLIGHTER" val="false"/>
</p:tagLst>
</file>

<file path=ppt/tags/tag2044.xml><?xml version="1.0" encoding="utf-8"?>
<p:tagLst xmlns:a="http://schemas.openxmlformats.org/drawingml/2006/main" xmlns:r="http://schemas.openxmlformats.org/officeDocument/2006/relationships" xmlns:p="http://schemas.openxmlformats.org/presentationml/2006/main">
  <p:tag name="HIGHLIGHTER" val="false"/>
</p:tagLst>
</file>

<file path=ppt/tags/tag2045.xml><?xml version="1.0" encoding="utf-8"?>
<p:tagLst xmlns:a="http://schemas.openxmlformats.org/drawingml/2006/main" xmlns:r="http://schemas.openxmlformats.org/officeDocument/2006/relationships" xmlns:p="http://schemas.openxmlformats.org/presentationml/2006/main">
  <p:tag name="HIGHLIGHTER" val="false"/>
</p:tagLst>
</file>

<file path=ppt/tags/tag2046.xml><?xml version="1.0" encoding="utf-8"?>
<p:tagLst xmlns:a="http://schemas.openxmlformats.org/drawingml/2006/main" xmlns:r="http://schemas.openxmlformats.org/officeDocument/2006/relationships" xmlns:p="http://schemas.openxmlformats.org/presentationml/2006/main">
  <p:tag name="HIGHLIGHTER" val="false"/>
</p:tagLst>
</file>

<file path=ppt/tags/tag2047.xml><?xml version="1.0" encoding="utf-8"?>
<p:tagLst xmlns:a="http://schemas.openxmlformats.org/drawingml/2006/main" xmlns:r="http://schemas.openxmlformats.org/officeDocument/2006/relationships" xmlns:p="http://schemas.openxmlformats.org/presentationml/2006/main">
  <p:tag name="HIGHLIGHTER" val="false"/>
</p:tagLst>
</file>

<file path=ppt/tags/tag2048.xml><?xml version="1.0" encoding="utf-8"?>
<p:tagLst xmlns:a="http://schemas.openxmlformats.org/drawingml/2006/main" xmlns:r="http://schemas.openxmlformats.org/officeDocument/2006/relationships" xmlns:p="http://schemas.openxmlformats.org/presentationml/2006/main">
  <p:tag name="HIGHLIGHTER" val="false"/>
</p:tagLst>
</file>

<file path=ppt/tags/tag2049.xml><?xml version="1.0" encoding="utf-8"?>
<p:tagLst xmlns:a="http://schemas.openxmlformats.org/drawingml/2006/main" xmlns:r="http://schemas.openxmlformats.org/officeDocument/2006/relationships" xmlns:p="http://schemas.openxmlformats.org/presentationml/2006/main">
  <p:tag name="HIGHLIGHTER" val="false"/>
</p:tagLst>
</file>

<file path=ppt/tags/tag205.xml><?xml version="1.0" encoding="utf-8"?>
<p:tagLst xmlns:a="http://schemas.openxmlformats.org/drawingml/2006/main" xmlns:r="http://schemas.openxmlformats.org/officeDocument/2006/relationships" xmlns:p="http://schemas.openxmlformats.org/presentationml/2006/main">
  <p:tag name="HIGHLIGHTER" val="false"/>
</p:tagLst>
</file>

<file path=ppt/tags/tag2050.xml><?xml version="1.0" encoding="utf-8"?>
<p:tagLst xmlns:a="http://schemas.openxmlformats.org/drawingml/2006/main" xmlns:r="http://schemas.openxmlformats.org/officeDocument/2006/relationships" xmlns:p="http://schemas.openxmlformats.org/presentationml/2006/main">
  <p:tag name="HIGHLIGHTER" val="false"/>
</p:tagLst>
</file>

<file path=ppt/tags/tag2051.xml><?xml version="1.0" encoding="utf-8"?>
<p:tagLst xmlns:a="http://schemas.openxmlformats.org/drawingml/2006/main" xmlns:r="http://schemas.openxmlformats.org/officeDocument/2006/relationships" xmlns:p="http://schemas.openxmlformats.org/presentationml/2006/main">
  <p:tag name="HIGHLIGHTER" val="false"/>
</p:tagLst>
</file>

<file path=ppt/tags/tag2052.xml><?xml version="1.0" encoding="utf-8"?>
<p:tagLst xmlns:a="http://schemas.openxmlformats.org/drawingml/2006/main" xmlns:r="http://schemas.openxmlformats.org/officeDocument/2006/relationships" xmlns:p="http://schemas.openxmlformats.org/presentationml/2006/main">
  <p:tag name="HIGHLIGHTER" val="false"/>
</p:tagLst>
</file>

<file path=ppt/tags/tag2053.xml><?xml version="1.0" encoding="utf-8"?>
<p:tagLst xmlns:a="http://schemas.openxmlformats.org/drawingml/2006/main" xmlns:r="http://schemas.openxmlformats.org/officeDocument/2006/relationships" xmlns:p="http://schemas.openxmlformats.org/presentationml/2006/main">
  <p:tag name="HIGHLIGHTER" val="false"/>
</p:tagLst>
</file>

<file path=ppt/tags/tag2054.xml><?xml version="1.0" encoding="utf-8"?>
<p:tagLst xmlns:a="http://schemas.openxmlformats.org/drawingml/2006/main" xmlns:r="http://schemas.openxmlformats.org/officeDocument/2006/relationships" xmlns:p="http://schemas.openxmlformats.org/presentationml/2006/main">
  <p:tag name="HIGHLIGHTER" val="false"/>
</p:tagLst>
</file>

<file path=ppt/tags/tag2055.xml><?xml version="1.0" encoding="utf-8"?>
<p:tagLst xmlns:a="http://schemas.openxmlformats.org/drawingml/2006/main" xmlns:r="http://schemas.openxmlformats.org/officeDocument/2006/relationships" xmlns:p="http://schemas.openxmlformats.org/presentationml/2006/main">
  <p:tag name="HIGHLIGHTER" val="false"/>
</p:tagLst>
</file>

<file path=ppt/tags/tag2056.xml><?xml version="1.0" encoding="utf-8"?>
<p:tagLst xmlns:a="http://schemas.openxmlformats.org/drawingml/2006/main" xmlns:r="http://schemas.openxmlformats.org/officeDocument/2006/relationships" xmlns:p="http://schemas.openxmlformats.org/presentationml/2006/main">
  <p:tag name="HIGHLIGHTER" val="false"/>
</p:tagLst>
</file>

<file path=ppt/tags/tag2057.xml><?xml version="1.0" encoding="utf-8"?>
<p:tagLst xmlns:a="http://schemas.openxmlformats.org/drawingml/2006/main" xmlns:r="http://schemas.openxmlformats.org/officeDocument/2006/relationships" xmlns:p="http://schemas.openxmlformats.org/presentationml/2006/main">
  <p:tag name="HIGHLIGHTER" val="false"/>
</p:tagLst>
</file>

<file path=ppt/tags/tag2058.xml><?xml version="1.0" encoding="utf-8"?>
<p:tagLst xmlns:a="http://schemas.openxmlformats.org/drawingml/2006/main" xmlns:r="http://schemas.openxmlformats.org/officeDocument/2006/relationships" xmlns:p="http://schemas.openxmlformats.org/presentationml/2006/main">
  <p:tag name="HIGHLIGHTER" val="false"/>
</p:tagLst>
</file>

<file path=ppt/tags/tag2059.xml><?xml version="1.0" encoding="utf-8"?>
<p:tagLst xmlns:a="http://schemas.openxmlformats.org/drawingml/2006/main" xmlns:r="http://schemas.openxmlformats.org/officeDocument/2006/relationships" xmlns:p="http://schemas.openxmlformats.org/presentationml/2006/main">
  <p:tag name="HIGHLIGHTER" val="false"/>
</p:tagLst>
</file>

<file path=ppt/tags/tag206.xml><?xml version="1.0" encoding="utf-8"?>
<p:tagLst xmlns:a="http://schemas.openxmlformats.org/drawingml/2006/main" xmlns:r="http://schemas.openxmlformats.org/officeDocument/2006/relationships" xmlns:p="http://schemas.openxmlformats.org/presentationml/2006/main">
  <p:tag name="HIGHLIGHTER" val="false"/>
</p:tagLst>
</file>

<file path=ppt/tags/tag2060.xml><?xml version="1.0" encoding="utf-8"?>
<p:tagLst xmlns:a="http://schemas.openxmlformats.org/drawingml/2006/main" xmlns:r="http://schemas.openxmlformats.org/officeDocument/2006/relationships" xmlns:p="http://schemas.openxmlformats.org/presentationml/2006/main">
  <p:tag name="HIGHLIGHTER" val="false"/>
</p:tagLst>
</file>

<file path=ppt/tags/tag2061.xml><?xml version="1.0" encoding="utf-8"?>
<p:tagLst xmlns:a="http://schemas.openxmlformats.org/drawingml/2006/main" xmlns:r="http://schemas.openxmlformats.org/officeDocument/2006/relationships" xmlns:p="http://schemas.openxmlformats.org/presentationml/2006/main">
  <p:tag name="HIGHLIGHTER" val="false"/>
</p:tagLst>
</file>

<file path=ppt/tags/tag2062.xml><?xml version="1.0" encoding="utf-8"?>
<p:tagLst xmlns:a="http://schemas.openxmlformats.org/drawingml/2006/main" xmlns:r="http://schemas.openxmlformats.org/officeDocument/2006/relationships" xmlns:p="http://schemas.openxmlformats.org/presentationml/2006/main">
  <p:tag name="HIGHLIGHTER" val="false"/>
</p:tagLst>
</file>

<file path=ppt/tags/tag2063.xml><?xml version="1.0" encoding="utf-8"?>
<p:tagLst xmlns:a="http://schemas.openxmlformats.org/drawingml/2006/main" xmlns:r="http://schemas.openxmlformats.org/officeDocument/2006/relationships" xmlns:p="http://schemas.openxmlformats.org/presentationml/2006/main">
  <p:tag name="HIGHLIGHTER" val="false"/>
</p:tagLst>
</file>

<file path=ppt/tags/tag2064.xml><?xml version="1.0" encoding="utf-8"?>
<p:tagLst xmlns:a="http://schemas.openxmlformats.org/drawingml/2006/main" xmlns:r="http://schemas.openxmlformats.org/officeDocument/2006/relationships" xmlns:p="http://schemas.openxmlformats.org/presentationml/2006/main">
  <p:tag name="HIGHLIGHTER" val="false"/>
</p:tagLst>
</file>

<file path=ppt/tags/tag2065.xml><?xml version="1.0" encoding="utf-8"?>
<p:tagLst xmlns:a="http://schemas.openxmlformats.org/drawingml/2006/main" xmlns:r="http://schemas.openxmlformats.org/officeDocument/2006/relationships" xmlns:p="http://schemas.openxmlformats.org/presentationml/2006/main">
  <p:tag name="HIGHLIGHTER" val="false"/>
</p:tagLst>
</file>

<file path=ppt/tags/tag2066.xml><?xml version="1.0" encoding="utf-8"?>
<p:tagLst xmlns:a="http://schemas.openxmlformats.org/drawingml/2006/main" xmlns:r="http://schemas.openxmlformats.org/officeDocument/2006/relationships" xmlns:p="http://schemas.openxmlformats.org/presentationml/2006/main">
  <p:tag name="HIGHLIGHTER" val="false"/>
</p:tagLst>
</file>

<file path=ppt/tags/tag2067.xml><?xml version="1.0" encoding="utf-8"?>
<p:tagLst xmlns:a="http://schemas.openxmlformats.org/drawingml/2006/main" xmlns:r="http://schemas.openxmlformats.org/officeDocument/2006/relationships" xmlns:p="http://schemas.openxmlformats.org/presentationml/2006/main">
  <p:tag name="HIGHLIGHTER" val="false"/>
</p:tagLst>
</file>

<file path=ppt/tags/tag2068.xml><?xml version="1.0" encoding="utf-8"?>
<p:tagLst xmlns:a="http://schemas.openxmlformats.org/drawingml/2006/main" xmlns:r="http://schemas.openxmlformats.org/officeDocument/2006/relationships" xmlns:p="http://schemas.openxmlformats.org/presentationml/2006/main">
  <p:tag name="HIGHLIGHTER" val="false"/>
</p:tagLst>
</file>

<file path=ppt/tags/tag2069.xml><?xml version="1.0" encoding="utf-8"?>
<p:tagLst xmlns:a="http://schemas.openxmlformats.org/drawingml/2006/main" xmlns:r="http://schemas.openxmlformats.org/officeDocument/2006/relationships" xmlns:p="http://schemas.openxmlformats.org/presentationml/2006/main">
  <p:tag name="HIGHLIGHTER" val="false"/>
</p:tagLst>
</file>

<file path=ppt/tags/tag207.xml><?xml version="1.0" encoding="utf-8"?>
<p:tagLst xmlns:a="http://schemas.openxmlformats.org/drawingml/2006/main" xmlns:r="http://schemas.openxmlformats.org/officeDocument/2006/relationships" xmlns:p="http://schemas.openxmlformats.org/presentationml/2006/main">
  <p:tag name="HIGHLIGHTER" val="false"/>
</p:tagLst>
</file>

<file path=ppt/tags/tag2070.xml><?xml version="1.0" encoding="utf-8"?>
<p:tagLst xmlns:a="http://schemas.openxmlformats.org/drawingml/2006/main" xmlns:r="http://schemas.openxmlformats.org/officeDocument/2006/relationships" xmlns:p="http://schemas.openxmlformats.org/presentationml/2006/main">
  <p:tag name="HIGHLIGHTER" val="false"/>
</p:tagLst>
</file>

<file path=ppt/tags/tag2071.xml><?xml version="1.0" encoding="utf-8"?>
<p:tagLst xmlns:a="http://schemas.openxmlformats.org/drawingml/2006/main" xmlns:r="http://schemas.openxmlformats.org/officeDocument/2006/relationships" xmlns:p="http://schemas.openxmlformats.org/presentationml/2006/main">
  <p:tag name="HIGHLIGHTER" val="false"/>
</p:tagLst>
</file>

<file path=ppt/tags/tag2072.xml><?xml version="1.0" encoding="utf-8"?>
<p:tagLst xmlns:a="http://schemas.openxmlformats.org/drawingml/2006/main" xmlns:r="http://schemas.openxmlformats.org/officeDocument/2006/relationships" xmlns:p="http://schemas.openxmlformats.org/presentationml/2006/main">
  <p:tag name="HIGHLIGHTER" val="false"/>
</p:tagLst>
</file>

<file path=ppt/tags/tag2073.xml><?xml version="1.0" encoding="utf-8"?>
<p:tagLst xmlns:a="http://schemas.openxmlformats.org/drawingml/2006/main" xmlns:r="http://schemas.openxmlformats.org/officeDocument/2006/relationships" xmlns:p="http://schemas.openxmlformats.org/presentationml/2006/main">
  <p:tag name="HIGHLIGHTER" val="false"/>
</p:tagLst>
</file>

<file path=ppt/tags/tag2074.xml><?xml version="1.0" encoding="utf-8"?>
<p:tagLst xmlns:a="http://schemas.openxmlformats.org/drawingml/2006/main" xmlns:r="http://schemas.openxmlformats.org/officeDocument/2006/relationships" xmlns:p="http://schemas.openxmlformats.org/presentationml/2006/main">
  <p:tag name="HIGHLIGHTER" val="false"/>
</p:tagLst>
</file>

<file path=ppt/tags/tag2075.xml><?xml version="1.0" encoding="utf-8"?>
<p:tagLst xmlns:a="http://schemas.openxmlformats.org/drawingml/2006/main" xmlns:r="http://schemas.openxmlformats.org/officeDocument/2006/relationships" xmlns:p="http://schemas.openxmlformats.org/presentationml/2006/main">
  <p:tag name="HIGHLIGHTER" val="false"/>
</p:tagLst>
</file>

<file path=ppt/tags/tag2076.xml><?xml version="1.0" encoding="utf-8"?>
<p:tagLst xmlns:a="http://schemas.openxmlformats.org/drawingml/2006/main" xmlns:r="http://schemas.openxmlformats.org/officeDocument/2006/relationships" xmlns:p="http://schemas.openxmlformats.org/presentationml/2006/main">
  <p:tag name="HIGHLIGHTER" val="false"/>
</p:tagLst>
</file>

<file path=ppt/tags/tag2077.xml><?xml version="1.0" encoding="utf-8"?>
<p:tagLst xmlns:a="http://schemas.openxmlformats.org/drawingml/2006/main" xmlns:r="http://schemas.openxmlformats.org/officeDocument/2006/relationships" xmlns:p="http://schemas.openxmlformats.org/presentationml/2006/main">
  <p:tag name="HIGHLIGHTER" val="false"/>
</p:tagLst>
</file>

<file path=ppt/tags/tag2078.xml><?xml version="1.0" encoding="utf-8"?>
<p:tagLst xmlns:a="http://schemas.openxmlformats.org/drawingml/2006/main" xmlns:r="http://schemas.openxmlformats.org/officeDocument/2006/relationships" xmlns:p="http://schemas.openxmlformats.org/presentationml/2006/main">
  <p:tag name="HIGHLIGHTER" val="false"/>
</p:tagLst>
</file>

<file path=ppt/tags/tag2079.xml><?xml version="1.0" encoding="utf-8"?>
<p:tagLst xmlns:a="http://schemas.openxmlformats.org/drawingml/2006/main" xmlns:r="http://schemas.openxmlformats.org/officeDocument/2006/relationships" xmlns:p="http://schemas.openxmlformats.org/presentationml/2006/main">
  <p:tag name="HIGHLIGHTER" val="false"/>
</p:tagLst>
</file>

<file path=ppt/tags/tag208.xml><?xml version="1.0" encoding="utf-8"?>
<p:tagLst xmlns:a="http://schemas.openxmlformats.org/drawingml/2006/main" xmlns:r="http://schemas.openxmlformats.org/officeDocument/2006/relationships" xmlns:p="http://schemas.openxmlformats.org/presentationml/2006/main">
  <p:tag name="HIGHLIGHTER" val="false"/>
</p:tagLst>
</file>

<file path=ppt/tags/tag2080.xml><?xml version="1.0" encoding="utf-8"?>
<p:tagLst xmlns:a="http://schemas.openxmlformats.org/drawingml/2006/main" xmlns:r="http://schemas.openxmlformats.org/officeDocument/2006/relationships" xmlns:p="http://schemas.openxmlformats.org/presentationml/2006/main">
  <p:tag name="HIGHLIGHTER" val="false"/>
</p:tagLst>
</file>

<file path=ppt/tags/tag2081.xml><?xml version="1.0" encoding="utf-8"?>
<p:tagLst xmlns:a="http://schemas.openxmlformats.org/drawingml/2006/main" xmlns:r="http://schemas.openxmlformats.org/officeDocument/2006/relationships" xmlns:p="http://schemas.openxmlformats.org/presentationml/2006/main">
  <p:tag name="HIGHLIGHTER" val="false"/>
</p:tagLst>
</file>

<file path=ppt/tags/tag2082.xml><?xml version="1.0" encoding="utf-8"?>
<p:tagLst xmlns:a="http://schemas.openxmlformats.org/drawingml/2006/main" xmlns:r="http://schemas.openxmlformats.org/officeDocument/2006/relationships" xmlns:p="http://schemas.openxmlformats.org/presentationml/2006/main">
  <p:tag name="HIGHLIGHTER" val="false"/>
</p:tagLst>
</file>

<file path=ppt/tags/tag2083.xml><?xml version="1.0" encoding="utf-8"?>
<p:tagLst xmlns:a="http://schemas.openxmlformats.org/drawingml/2006/main" xmlns:r="http://schemas.openxmlformats.org/officeDocument/2006/relationships" xmlns:p="http://schemas.openxmlformats.org/presentationml/2006/main">
  <p:tag name="HIGHLIGHTER" val="false"/>
</p:tagLst>
</file>

<file path=ppt/tags/tag2084.xml><?xml version="1.0" encoding="utf-8"?>
<p:tagLst xmlns:a="http://schemas.openxmlformats.org/drawingml/2006/main" xmlns:r="http://schemas.openxmlformats.org/officeDocument/2006/relationships" xmlns:p="http://schemas.openxmlformats.org/presentationml/2006/main">
  <p:tag name="HIGHLIGHTER" val="false"/>
</p:tagLst>
</file>

<file path=ppt/tags/tag2085.xml><?xml version="1.0" encoding="utf-8"?>
<p:tagLst xmlns:a="http://schemas.openxmlformats.org/drawingml/2006/main" xmlns:r="http://schemas.openxmlformats.org/officeDocument/2006/relationships" xmlns:p="http://schemas.openxmlformats.org/presentationml/2006/main">
  <p:tag name="HIGHLIGHTER" val="false"/>
</p:tagLst>
</file>

<file path=ppt/tags/tag2086.xml><?xml version="1.0" encoding="utf-8"?>
<p:tagLst xmlns:a="http://schemas.openxmlformats.org/drawingml/2006/main" xmlns:r="http://schemas.openxmlformats.org/officeDocument/2006/relationships" xmlns:p="http://schemas.openxmlformats.org/presentationml/2006/main">
  <p:tag name="HIGHLIGHTER" val="false"/>
</p:tagLst>
</file>

<file path=ppt/tags/tag2087.xml><?xml version="1.0" encoding="utf-8"?>
<p:tagLst xmlns:a="http://schemas.openxmlformats.org/drawingml/2006/main" xmlns:r="http://schemas.openxmlformats.org/officeDocument/2006/relationships" xmlns:p="http://schemas.openxmlformats.org/presentationml/2006/main">
  <p:tag name="HIGHLIGHTER" val="false"/>
</p:tagLst>
</file>

<file path=ppt/tags/tag2088.xml><?xml version="1.0" encoding="utf-8"?>
<p:tagLst xmlns:a="http://schemas.openxmlformats.org/drawingml/2006/main" xmlns:r="http://schemas.openxmlformats.org/officeDocument/2006/relationships" xmlns:p="http://schemas.openxmlformats.org/presentationml/2006/main">
  <p:tag name="HIGHLIGHTER" val="false"/>
</p:tagLst>
</file>

<file path=ppt/tags/tag2089.xml><?xml version="1.0" encoding="utf-8"?>
<p:tagLst xmlns:a="http://schemas.openxmlformats.org/drawingml/2006/main" xmlns:r="http://schemas.openxmlformats.org/officeDocument/2006/relationships" xmlns:p="http://schemas.openxmlformats.org/presentationml/2006/main">
  <p:tag name="HIGHLIGHTER" val="false"/>
</p:tagLst>
</file>

<file path=ppt/tags/tag209.xml><?xml version="1.0" encoding="utf-8"?>
<p:tagLst xmlns:a="http://schemas.openxmlformats.org/drawingml/2006/main" xmlns:r="http://schemas.openxmlformats.org/officeDocument/2006/relationships" xmlns:p="http://schemas.openxmlformats.org/presentationml/2006/main">
  <p:tag name="HIGHLIGHTER" val="false"/>
</p:tagLst>
</file>

<file path=ppt/tags/tag2090.xml><?xml version="1.0" encoding="utf-8"?>
<p:tagLst xmlns:a="http://schemas.openxmlformats.org/drawingml/2006/main" xmlns:r="http://schemas.openxmlformats.org/officeDocument/2006/relationships" xmlns:p="http://schemas.openxmlformats.org/presentationml/2006/main">
  <p:tag name="HIGHLIGHTER" val="false"/>
</p:tagLst>
</file>

<file path=ppt/tags/tag2091.xml><?xml version="1.0" encoding="utf-8"?>
<p:tagLst xmlns:a="http://schemas.openxmlformats.org/drawingml/2006/main" xmlns:r="http://schemas.openxmlformats.org/officeDocument/2006/relationships" xmlns:p="http://schemas.openxmlformats.org/presentationml/2006/main">
  <p:tag name="HIGHLIGHTER" val="false"/>
</p:tagLst>
</file>

<file path=ppt/tags/tag2092.xml><?xml version="1.0" encoding="utf-8"?>
<p:tagLst xmlns:a="http://schemas.openxmlformats.org/drawingml/2006/main" xmlns:r="http://schemas.openxmlformats.org/officeDocument/2006/relationships" xmlns:p="http://schemas.openxmlformats.org/presentationml/2006/main">
  <p:tag name="HIGHLIGHTER" val="false"/>
</p:tagLst>
</file>

<file path=ppt/tags/tag2093.xml><?xml version="1.0" encoding="utf-8"?>
<p:tagLst xmlns:a="http://schemas.openxmlformats.org/drawingml/2006/main" xmlns:r="http://schemas.openxmlformats.org/officeDocument/2006/relationships" xmlns:p="http://schemas.openxmlformats.org/presentationml/2006/main">
  <p:tag name="HIGHLIGHTER" val="false"/>
</p:tagLst>
</file>

<file path=ppt/tags/tag2094.xml><?xml version="1.0" encoding="utf-8"?>
<p:tagLst xmlns:a="http://schemas.openxmlformats.org/drawingml/2006/main" xmlns:r="http://schemas.openxmlformats.org/officeDocument/2006/relationships" xmlns:p="http://schemas.openxmlformats.org/presentationml/2006/main">
  <p:tag name="HIGHLIGHTER" val="false"/>
</p:tagLst>
</file>

<file path=ppt/tags/tag2095.xml><?xml version="1.0" encoding="utf-8"?>
<p:tagLst xmlns:a="http://schemas.openxmlformats.org/drawingml/2006/main" xmlns:r="http://schemas.openxmlformats.org/officeDocument/2006/relationships" xmlns:p="http://schemas.openxmlformats.org/presentationml/2006/main">
  <p:tag name="HIGHLIGHTER" val="false"/>
</p:tagLst>
</file>

<file path=ppt/tags/tag2096.xml><?xml version="1.0" encoding="utf-8"?>
<p:tagLst xmlns:a="http://schemas.openxmlformats.org/drawingml/2006/main" xmlns:r="http://schemas.openxmlformats.org/officeDocument/2006/relationships" xmlns:p="http://schemas.openxmlformats.org/presentationml/2006/main">
  <p:tag name="HIGHLIGHTER" val="false"/>
</p:tagLst>
</file>

<file path=ppt/tags/tag2097.xml><?xml version="1.0" encoding="utf-8"?>
<p:tagLst xmlns:a="http://schemas.openxmlformats.org/drawingml/2006/main" xmlns:r="http://schemas.openxmlformats.org/officeDocument/2006/relationships" xmlns:p="http://schemas.openxmlformats.org/presentationml/2006/main">
  <p:tag name="HIGHLIGHTER" val="false"/>
</p:tagLst>
</file>

<file path=ppt/tags/tag2098.xml><?xml version="1.0" encoding="utf-8"?>
<p:tagLst xmlns:a="http://schemas.openxmlformats.org/drawingml/2006/main" xmlns:r="http://schemas.openxmlformats.org/officeDocument/2006/relationships" xmlns:p="http://schemas.openxmlformats.org/presentationml/2006/main">
  <p:tag name="HIGHLIGHTER" val="false"/>
</p:tagLst>
</file>

<file path=ppt/tags/tag2099.xml><?xml version="1.0" encoding="utf-8"?>
<p:tagLst xmlns:a="http://schemas.openxmlformats.org/drawingml/2006/main" xmlns:r="http://schemas.openxmlformats.org/officeDocument/2006/relationships" xmlns:p="http://schemas.openxmlformats.org/presentationml/2006/main">
  <p:tag name="HIGHLIGHTER" val="false"/>
</p:tagLst>
</file>

<file path=ppt/tags/tag21.xml><?xml version="1.0" encoding="utf-8"?>
<p:tagLst xmlns:a="http://schemas.openxmlformats.org/drawingml/2006/main" xmlns:r="http://schemas.openxmlformats.org/officeDocument/2006/relationships" xmlns:p="http://schemas.openxmlformats.org/presentationml/2006/main">
  <p:tag name="HIGHLIGHTER" val="false"/>
</p:tagLst>
</file>

<file path=ppt/tags/tag210.xml><?xml version="1.0" encoding="utf-8"?>
<p:tagLst xmlns:a="http://schemas.openxmlformats.org/drawingml/2006/main" xmlns:r="http://schemas.openxmlformats.org/officeDocument/2006/relationships" xmlns:p="http://schemas.openxmlformats.org/presentationml/2006/main">
  <p:tag name="HIGHLIGHTER" val="false"/>
</p:tagLst>
</file>

<file path=ppt/tags/tag2100.xml><?xml version="1.0" encoding="utf-8"?>
<p:tagLst xmlns:a="http://schemas.openxmlformats.org/drawingml/2006/main" xmlns:r="http://schemas.openxmlformats.org/officeDocument/2006/relationships" xmlns:p="http://schemas.openxmlformats.org/presentationml/2006/main">
  <p:tag name="HIGHLIGHTER" val="false"/>
</p:tagLst>
</file>

<file path=ppt/tags/tag2101.xml><?xml version="1.0" encoding="utf-8"?>
<p:tagLst xmlns:a="http://schemas.openxmlformats.org/drawingml/2006/main" xmlns:r="http://schemas.openxmlformats.org/officeDocument/2006/relationships" xmlns:p="http://schemas.openxmlformats.org/presentationml/2006/main">
  <p:tag name="HIGHLIGHTER" val="false"/>
</p:tagLst>
</file>

<file path=ppt/tags/tag2102.xml><?xml version="1.0" encoding="utf-8"?>
<p:tagLst xmlns:a="http://schemas.openxmlformats.org/drawingml/2006/main" xmlns:r="http://schemas.openxmlformats.org/officeDocument/2006/relationships" xmlns:p="http://schemas.openxmlformats.org/presentationml/2006/main">
  <p:tag name="HIGHLIGHTER" val="false"/>
</p:tagLst>
</file>

<file path=ppt/tags/tag2103.xml><?xml version="1.0" encoding="utf-8"?>
<p:tagLst xmlns:a="http://schemas.openxmlformats.org/drawingml/2006/main" xmlns:r="http://schemas.openxmlformats.org/officeDocument/2006/relationships" xmlns:p="http://schemas.openxmlformats.org/presentationml/2006/main">
  <p:tag name="HIGHLIGHTER" val="false"/>
</p:tagLst>
</file>

<file path=ppt/tags/tag2104.xml><?xml version="1.0" encoding="utf-8"?>
<p:tagLst xmlns:a="http://schemas.openxmlformats.org/drawingml/2006/main" xmlns:r="http://schemas.openxmlformats.org/officeDocument/2006/relationships" xmlns:p="http://schemas.openxmlformats.org/presentationml/2006/main">
  <p:tag name="HIGHLIGHTER" val="false"/>
</p:tagLst>
</file>

<file path=ppt/tags/tag2105.xml><?xml version="1.0" encoding="utf-8"?>
<p:tagLst xmlns:a="http://schemas.openxmlformats.org/drawingml/2006/main" xmlns:r="http://schemas.openxmlformats.org/officeDocument/2006/relationships" xmlns:p="http://schemas.openxmlformats.org/presentationml/2006/main">
  <p:tag name="HIGHLIGHTER" val="false"/>
</p:tagLst>
</file>

<file path=ppt/tags/tag2106.xml><?xml version="1.0" encoding="utf-8"?>
<p:tagLst xmlns:a="http://schemas.openxmlformats.org/drawingml/2006/main" xmlns:r="http://schemas.openxmlformats.org/officeDocument/2006/relationships" xmlns:p="http://schemas.openxmlformats.org/presentationml/2006/main">
  <p:tag name="HIGHLIGHTER" val="false"/>
</p:tagLst>
</file>

<file path=ppt/tags/tag2107.xml><?xml version="1.0" encoding="utf-8"?>
<p:tagLst xmlns:a="http://schemas.openxmlformats.org/drawingml/2006/main" xmlns:r="http://schemas.openxmlformats.org/officeDocument/2006/relationships" xmlns:p="http://schemas.openxmlformats.org/presentationml/2006/main">
  <p:tag name="HIGHLIGHTER" val="false"/>
</p:tagLst>
</file>

<file path=ppt/tags/tag2108.xml><?xml version="1.0" encoding="utf-8"?>
<p:tagLst xmlns:a="http://schemas.openxmlformats.org/drawingml/2006/main" xmlns:r="http://schemas.openxmlformats.org/officeDocument/2006/relationships" xmlns:p="http://schemas.openxmlformats.org/presentationml/2006/main">
  <p:tag name="HIGHLIGHTER" val="false"/>
</p:tagLst>
</file>

<file path=ppt/tags/tag2109.xml><?xml version="1.0" encoding="utf-8"?>
<p:tagLst xmlns:a="http://schemas.openxmlformats.org/drawingml/2006/main" xmlns:r="http://schemas.openxmlformats.org/officeDocument/2006/relationships" xmlns:p="http://schemas.openxmlformats.org/presentationml/2006/main">
  <p:tag name="HIGHLIGHTER" val="false"/>
</p:tagLst>
</file>

<file path=ppt/tags/tag211.xml><?xml version="1.0" encoding="utf-8"?>
<p:tagLst xmlns:a="http://schemas.openxmlformats.org/drawingml/2006/main" xmlns:r="http://schemas.openxmlformats.org/officeDocument/2006/relationships" xmlns:p="http://schemas.openxmlformats.org/presentationml/2006/main">
  <p:tag name="HIGHLIGHTER" val="false"/>
</p:tagLst>
</file>

<file path=ppt/tags/tag2110.xml><?xml version="1.0" encoding="utf-8"?>
<p:tagLst xmlns:a="http://schemas.openxmlformats.org/drawingml/2006/main" xmlns:r="http://schemas.openxmlformats.org/officeDocument/2006/relationships" xmlns:p="http://schemas.openxmlformats.org/presentationml/2006/main">
  <p:tag name="HIGHLIGHTER" val="false"/>
</p:tagLst>
</file>

<file path=ppt/tags/tag2111.xml><?xml version="1.0" encoding="utf-8"?>
<p:tagLst xmlns:a="http://schemas.openxmlformats.org/drawingml/2006/main" xmlns:r="http://schemas.openxmlformats.org/officeDocument/2006/relationships" xmlns:p="http://schemas.openxmlformats.org/presentationml/2006/main">
  <p:tag name="HIGHLIGHTER" val="false"/>
</p:tagLst>
</file>

<file path=ppt/tags/tag2112.xml><?xml version="1.0" encoding="utf-8"?>
<p:tagLst xmlns:a="http://schemas.openxmlformats.org/drawingml/2006/main" xmlns:r="http://schemas.openxmlformats.org/officeDocument/2006/relationships" xmlns:p="http://schemas.openxmlformats.org/presentationml/2006/main">
  <p:tag name="HIGHLIGHTER" val="false"/>
</p:tagLst>
</file>

<file path=ppt/tags/tag2113.xml><?xml version="1.0" encoding="utf-8"?>
<p:tagLst xmlns:a="http://schemas.openxmlformats.org/drawingml/2006/main" xmlns:r="http://schemas.openxmlformats.org/officeDocument/2006/relationships" xmlns:p="http://schemas.openxmlformats.org/presentationml/2006/main">
  <p:tag name="HIGHLIGHTER" val="false"/>
</p:tagLst>
</file>

<file path=ppt/tags/tag2114.xml><?xml version="1.0" encoding="utf-8"?>
<p:tagLst xmlns:a="http://schemas.openxmlformats.org/drawingml/2006/main" xmlns:r="http://schemas.openxmlformats.org/officeDocument/2006/relationships" xmlns:p="http://schemas.openxmlformats.org/presentationml/2006/main">
  <p:tag name="HIGHLIGHTER" val="false"/>
</p:tagLst>
</file>

<file path=ppt/tags/tag2115.xml><?xml version="1.0" encoding="utf-8"?>
<p:tagLst xmlns:a="http://schemas.openxmlformats.org/drawingml/2006/main" xmlns:r="http://schemas.openxmlformats.org/officeDocument/2006/relationships" xmlns:p="http://schemas.openxmlformats.org/presentationml/2006/main">
  <p:tag name="HIGHLIGHTER" val="false"/>
</p:tagLst>
</file>

<file path=ppt/tags/tag2116.xml><?xml version="1.0" encoding="utf-8"?>
<p:tagLst xmlns:a="http://schemas.openxmlformats.org/drawingml/2006/main" xmlns:r="http://schemas.openxmlformats.org/officeDocument/2006/relationships" xmlns:p="http://schemas.openxmlformats.org/presentationml/2006/main">
  <p:tag name="HIGHLIGHTER" val="false"/>
</p:tagLst>
</file>

<file path=ppt/tags/tag2117.xml><?xml version="1.0" encoding="utf-8"?>
<p:tagLst xmlns:a="http://schemas.openxmlformats.org/drawingml/2006/main" xmlns:r="http://schemas.openxmlformats.org/officeDocument/2006/relationships" xmlns:p="http://schemas.openxmlformats.org/presentationml/2006/main">
  <p:tag name="HIGHLIGHTER" val="false"/>
</p:tagLst>
</file>

<file path=ppt/tags/tag2118.xml><?xml version="1.0" encoding="utf-8"?>
<p:tagLst xmlns:a="http://schemas.openxmlformats.org/drawingml/2006/main" xmlns:r="http://schemas.openxmlformats.org/officeDocument/2006/relationships" xmlns:p="http://schemas.openxmlformats.org/presentationml/2006/main">
  <p:tag name="HIGHLIGHTER" val="false"/>
</p:tagLst>
</file>

<file path=ppt/tags/tag2119.xml><?xml version="1.0" encoding="utf-8"?>
<p:tagLst xmlns:a="http://schemas.openxmlformats.org/drawingml/2006/main" xmlns:r="http://schemas.openxmlformats.org/officeDocument/2006/relationships" xmlns:p="http://schemas.openxmlformats.org/presentationml/2006/main">
  <p:tag name="HIGHLIGHTER" val="false"/>
</p:tagLst>
</file>

<file path=ppt/tags/tag212.xml><?xml version="1.0" encoding="utf-8"?>
<p:tagLst xmlns:a="http://schemas.openxmlformats.org/drawingml/2006/main" xmlns:r="http://schemas.openxmlformats.org/officeDocument/2006/relationships" xmlns:p="http://schemas.openxmlformats.org/presentationml/2006/main">
  <p:tag name="HIGHLIGHTER" val="false"/>
</p:tagLst>
</file>

<file path=ppt/tags/tag2120.xml><?xml version="1.0" encoding="utf-8"?>
<p:tagLst xmlns:a="http://schemas.openxmlformats.org/drawingml/2006/main" xmlns:r="http://schemas.openxmlformats.org/officeDocument/2006/relationships" xmlns:p="http://schemas.openxmlformats.org/presentationml/2006/main">
  <p:tag name="HIGHLIGHTER" val="false"/>
</p:tagLst>
</file>

<file path=ppt/tags/tag2121.xml><?xml version="1.0" encoding="utf-8"?>
<p:tagLst xmlns:a="http://schemas.openxmlformats.org/drawingml/2006/main" xmlns:r="http://schemas.openxmlformats.org/officeDocument/2006/relationships" xmlns:p="http://schemas.openxmlformats.org/presentationml/2006/main">
  <p:tag name="HIGHLIGHTER" val="false"/>
</p:tagLst>
</file>

<file path=ppt/tags/tag2122.xml><?xml version="1.0" encoding="utf-8"?>
<p:tagLst xmlns:a="http://schemas.openxmlformats.org/drawingml/2006/main" xmlns:r="http://schemas.openxmlformats.org/officeDocument/2006/relationships" xmlns:p="http://schemas.openxmlformats.org/presentationml/2006/main">
  <p:tag name="HIGHLIGHTER" val="false"/>
</p:tagLst>
</file>

<file path=ppt/tags/tag2123.xml><?xml version="1.0" encoding="utf-8"?>
<p:tagLst xmlns:a="http://schemas.openxmlformats.org/drawingml/2006/main" xmlns:r="http://schemas.openxmlformats.org/officeDocument/2006/relationships" xmlns:p="http://schemas.openxmlformats.org/presentationml/2006/main">
  <p:tag name="HIGHLIGHTER" val="false"/>
</p:tagLst>
</file>

<file path=ppt/tags/tag2124.xml><?xml version="1.0" encoding="utf-8"?>
<p:tagLst xmlns:a="http://schemas.openxmlformats.org/drawingml/2006/main" xmlns:r="http://schemas.openxmlformats.org/officeDocument/2006/relationships" xmlns:p="http://schemas.openxmlformats.org/presentationml/2006/main">
  <p:tag name="HIGHLIGHTER" val="false"/>
</p:tagLst>
</file>

<file path=ppt/tags/tag2125.xml><?xml version="1.0" encoding="utf-8"?>
<p:tagLst xmlns:a="http://schemas.openxmlformats.org/drawingml/2006/main" xmlns:r="http://schemas.openxmlformats.org/officeDocument/2006/relationships" xmlns:p="http://schemas.openxmlformats.org/presentationml/2006/main">
  <p:tag name="HIGHLIGHTER" val="false"/>
</p:tagLst>
</file>

<file path=ppt/tags/tag2126.xml><?xml version="1.0" encoding="utf-8"?>
<p:tagLst xmlns:a="http://schemas.openxmlformats.org/drawingml/2006/main" xmlns:r="http://schemas.openxmlformats.org/officeDocument/2006/relationships" xmlns:p="http://schemas.openxmlformats.org/presentationml/2006/main">
  <p:tag name="HIGHLIGHTER" val="false"/>
</p:tagLst>
</file>

<file path=ppt/tags/tag2127.xml><?xml version="1.0" encoding="utf-8"?>
<p:tagLst xmlns:a="http://schemas.openxmlformats.org/drawingml/2006/main" xmlns:r="http://schemas.openxmlformats.org/officeDocument/2006/relationships" xmlns:p="http://schemas.openxmlformats.org/presentationml/2006/main">
  <p:tag name="HIGHLIGHTER" val="false"/>
</p:tagLst>
</file>

<file path=ppt/tags/tag2128.xml><?xml version="1.0" encoding="utf-8"?>
<p:tagLst xmlns:a="http://schemas.openxmlformats.org/drawingml/2006/main" xmlns:r="http://schemas.openxmlformats.org/officeDocument/2006/relationships" xmlns:p="http://schemas.openxmlformats.org/presentationml/2006/main">
  <p:tag name="HIGHLIGHTER" val="false"/>
</p:tagLst>
</file>

<file path=ppt/tags/tag2129.xml><?xml version="1.0" encoding="utf-8"?>
<p:tagLst xmlns:a="http://schemas.openxmlformats.org/drawingml/2006/main" xmlns:r="http://schemas.openxmlformats.org/officeDocument/2006/relationships" xmlns:p="http://schemas.openxmlformats.org/presentationml/2006/main">
  <p:tag name="HIGHLIGHTER" val="false"/>
</p:tagLst>
</file>

<file path=ppt/tags/tag213.xml><?xml version="1.0" encoding="utf-8"?>
<p:tagLst xmlns:a="http://schemas.openxmlformats.org/drawingml/2006/main" xmlns:r="http://schemas.openxmlformats.org/officeDocument/2006/relationships" xmlns:p="http://schemas.openxmlformats.org/presentationml/2006/main">
  <p:tag name="HIGHLIGHTER" val="false"/>
</p:tagLst>
</file>

<file path=ppt/tags/tag2130.xml><?xml version="1.0" encoding="utf-8"?>
<p:tagLst xmlns:a="http://schemas.openxmlformats.org/drawingml/2006/main" xmlns:r="http://schemas.openxmlformats.org/officeDocument/2006/relationships" xmlns:p="http://schemas.openxmlformats.org/presentationml/2006/main">
  <p:tag name="HIGHLIGHTER" val="false"/>
</p:tagLst>
</file>

<file path=ppt/tags/tag2131.xml><?xml version="1.0" encoding="utf-8"?>
<p:tagLst xmlns:a="http://schemas.openxmlformats.org/drawingml/2006/main" xmlns:r="http://schemas.openxmlformats.org/officeDocument/2006/relationships" xmlns:p="http://schemas.openxmlformats.org/presentationml/2006/main">
  <p:tag name="HIGHLIGHTER" val="false"/>
</p:tagLst>
</file>

<file path=ppt/tags/tag2132.xml><?xml version="1.0" encoding="utf-8"?>
<p:tagLst xmlns:a="http://schemas.openxmlformats.org/drawingml/2006/main" xmlns:r="http://schemas.openxmlformats.org/officeDocument/2006/relationships" xmlns:p="http://schemas.openxmlformats.org/presentationml/2006/main">
  <p:tag name="HIGHLIGHTER" val="false"/>
</p:tagLst>
</file>

<file path=ppt/tags/tag2133.xml><?xml version="1.0" encoding="utf-8"?>
<p:tagLst xmlns:a="http://schemas.openxmlformats.org/drawingml/2006/main" xmlns:r="http://schemas.openxmlformats.org/officeDocument/2006/relationships" xmlns:p="http://schemas.openxmlformats.org/presentationml/2006/main">
  <p:tag name="HIGHLIGHTER" val="false"/>
</p:tagLst>
</file>

<file path=ppt/tags/tag2134.xml><?xml version="1.0" encoding="utf-8"?>
<p:tagLst xmlns:a="http://schemas.openxmlformats.org/drawingml/2006/main" xmlns:r="http://schemas.openxmlformats.org/officeDocument/2006/relationships" xmlns:p="http://schemas.openxmlformats.org/presentationml/2006/main">
  <p:tag name="HIGHLIGHTER" val="false"/>
</p:tagLst>
</file>

<file path=ppt/tags/tag2135.xml><?xml version="1.0" encoding="utf-8"?>
<p:tagLst xmlns:a="http://schemas.openxmlformats.org/drawingml/2006/main" xmlns:r="http://schemas.openxmlformats.org/officeDocument/2006/relationships" xmlns:p="http://schemas.openxmlformats.org/presentationml/2006/main">
  <p:tag name="HIGHLIGHTER" val="false"/>
</p:tagLst>
</file>

<file path=ppt/tags/tag2136.xml><?xml version="1.0" encoding="utf-8"?>
<p:tagLst xmlns:a="http://schemas.openxmlformats.org/drawingml/2006/main" xmlns:r="http://schemas.openxmlformats.org/officeDocument/2006/relationships" xmlns:p="http://schemas.openxmlformats.org/presentationml/2006/main">
  <p:tag name="HIGHLIGHTER" val="false"/>
</p:tagLst>
</file>

<file path=ppt/tags/tag2137.xml><?xml version="1.0" encoding="utf-8"?>
<p:tagLst xmlns:a="http://schemas.openxmlformats.org/drawingml/2006/main" xmlns:r="http://schemas.openxmlformats.org/officeDocument/2006/relationships" xmlns:p="http://schemas.openxmlformats.org/presentationml/2006/main">
  <p:tag name="HIGHLIGHTER" val="false"/>
</p:tagLst>
</file>

<file path=ppt/tags/tag2138.xml><?xml version="1.0" encoding="utf-8"?>
<p:tagLst xmlns:a="http://schemas.openxmlformats.org/drawingml/2006/main" xmlns:r="http://schemas.openxmlformats.org/officeDocument/2006/relationships" xmlns:p="http://schemas.openxmlformats.org/presentationml/2006/main">
  <p:tag name="HIGHLIGHTER" val="false"/>
</p:tagLst>
</file>

<file path=ppt/tags/tag2139.xml><?xml version="1.0" encoding="utf-8"?>
<p:tagLst xmlns:a="http://schemas.openxmlformats.org/drawingml/2006/main" xmlns:r="http://schemas.openxmlformats.org/officeDocument/2006/relationships" xmlns:p="http://schemas.openxmlformats.org/presentationml/2006/main">
  <p:tag name="HIGHLIGHTER" val="false"/>
</p:tagLst>
</file>

<file path=ppt/tags/tag214.xml><?xml version="1.0" encoding="utf-8"?>
<p:tagLst xmlns:a="http://schemas.openxmlformats.org/drawingml/2006/main" xmlns:r="http://schemas.openxmlformats.org/officeDocument/2006/relationships" xmlns:p="http://schemas.openxmlformats.org/presentationml/2006/main">
  <p:tag name="HIGHLIGHTER" val="false"/>
</p:tagLst>
</file>

<file path=ppt/tags/tag2140.xml><?xml version="1.0" encoding="utf-8"?>
<p:tagLst xmlns:a="http://schemas.openxmlformats.org/drawingml/2006/main" xmlns:r="http://schemas.openxmlformats.org/officeDocument/2006/relationships" xmlns:p="http://schemas.openxmlformats.org/presentationml/2006/main">
  <p:tag name="HIGHLIGHTER" val="false"/>
</p:tagLst>
</file>

<file path=ppt/tags/tag2141.xml><?xml version="1.0" encoding="utf-8"?>
<p:tagLst xmlns:a="http://schemas.openxmlformats.org/drawingml/2006/main" xmlns:r="http://schemas.openxmlformats.org/officeDocument/2006/relationships" xmlns:p="http://schemas.openxmlformats.org/presentationml/2006/main">
  <p:tag name="HIGHLIGHTER" val="false"/>
</p:tagLst>
</file>

<file path=ppt/tags/tag2142.xml><?xml version="1.0" encoding="utf-8"?>
<p:tagLst xmlns:a="http://schemas.openxmlformats.org/drawingml/2006/main" xmlns:r="http://schemas.openxmlformats.org/officeDocument/2006/relationships" xmlns:p="http://schemas.openxmlformats.org/presentationml/2006/main">
  <p:tag name="HIGHLIGHTER" val="false"/>
</p:tagLst>
</file>

<file path=ppt/tags/tag2143.xml><?xml version="1.0" encoding="utf-8"?>
<p:tagLst xmlns:a="http://schemas.openxmlformats.org/drawingml/2006/main" xmlns:r="http://schemas.openxmlformats.org/officeDocument/2006/relationships" xmlns:p="http://schemas.openxmlformats.org/presentationml/2006/main">
  <p:tag name="HIGHLIGHTER" val="false"/>
</p:tagLst>
</file>

<file path=ppt/tags/tag2144.xml><?xml version="1.0" encoding="utf-8"?>
<p:tagLst xmlns:a="http://schemas.openxmlformats.org/drawingml/2006/main" xmlns:r="http://schemas.openxmlformats.org/officeDocument/2006/relationships" xmlns:p="http://schemas.openxmlformats.org/presentationml/2006/main">
  <p:tag name="HIGHLIGHTER" val="false"/>
</p:tagLst>
</file>

<file path=ppt/tags/tag2145.xml><?xml version="1.0" encoding="utf-8"?>
<p:tagLst xmlns:a="http://schemas.openxmlformats.org/drawingml/2006/main" xmlns:r="http://schemas.openxmlformats.org/officeDocument/2006/relationships" xmlns:p="http://schemas.openxmlformats.org/presentationml/2006/main">
  <p:tag name="HIGHLIGHTER" val="false"/>
</p:tagLst>
</file>

<file path=ppt/tags/tag2146.xml><?xml version="1.0" encoding="utf-8"?>
<p:tagLst xmlns:a="http://schemas.openxmlformats.org/drawingml/2006/main" xmlns:r="http://schemas.openxmlformats.org/officeDocument/2006/relationships" xmlns:p="http://schemas.openxmlformats.org/presentationml/2006/main">
  <p:tag name="HIGHLIGHTER" val="false"/>
</p:tagLst>
</file>

<file path=ppt/tags/tag2147.xml><?xml version="1.0" encoding="utf-8"?>
<p:tagLst xmlns:a="http://schemas.openxmlformats.org/drawingml/2006/main" xmlns:r="http://schemas.openxmlformats.org/officeDocument/2006/relationships" xmlns:p="http://schemas.openxmlformats.org/presentationml/2006/main">
  <p:tag name="HIGHLIGHTER" val="false"/>
</p:tagLst>
</file>

<file path=ppt/tags/tag2148.xml><?xml version="1.0" encoding="utf-8"?>
<p:tagLst xmlns:a="http://schemas.openxmlformats.org/drawingml/2006/main" xmlns:r="http://schemas.openxmlformats.org/officeDocument/2006/relationships" xmlns:p="http://schemas.openxmlformats.org/presentationml/2006/main">
  <p:tag name="HIGHLIGHTER" val="false"/>
</p:tagLst>
</file>

<file path=ppt/tags/tag2149.xml><?xml version="1.0" encoding="utf-8"?>
<p:tagLst xmlns:a="http://schemas.openxmlformats.org/drawingml/2006/main" xmlns:r="http://schemas.openxmlformats.org/officeDocument/2006/relationships" xmlns:p="http://schemas.openxmlformats.org/presentationml/2006/main">
  <p:tag name="HIGHLIGHTER" val="false"/>
</p:tagLst>
</file>

<file path=ppt/tags/tag215.xml><?xml version="1.0" encoding="utf-8"?>
<p:tagLst xmlns:a="http://schemas.openxmlformats.org/drawingml/2006/main" xmlns:r="http://schemas.openxmlformats.org/officeDocument/2006/relationships" xmlns:p="http://schemas.openxmlformats.org/presentationml/2006/main">
  <p:tag name="HIGHLIGHTER" val="false"/>
</p:tagLst>
</file>

<file path=ppt/tags/tag2150.xml><?xml version="1.0" encoding="utf-8"?>
<p:tagLst xmlns:a="http://schemas.openxmlformats.org/drawingml/2006/main" xmlns:r="http://schemas.openxmlformats.org/officeDocument/2006/relationships" xmlns:p="http://schemas.openxmlformats.org/presentationml/2006/main">
  <p:tag name="HIGHLIGHTER" val="false"/>
</p:tagLst>
</file>

<file path=ppt/tags/tag2151.xml><?xml version="1.0" encoding="utf-8"?>
<p:tagLst xmlns:a="http://schemas.openxmlformats.org/drawingml/2006/main" xmlns:r="http://schemas.openxmlformats.org/officeDocument/2006/relationships" xmlns:p="http://schemas.openxmlformats.org/presentationml/2006/main">
  <p:tag name="HIGHLIGHTER" val="false"/>
</p:tagLst>
</file>

<file path=ppt/tags/tag2152.xml><?xml version="1.0" encoding="utf-8"?>
<p:tagLst xmlns:a="http://schemas.openxmlformats.org/drawingml/2006/main" xmlns:r="http://schemas.openxmlformats.org/officeDocument/2006/relationships" xmlns:p="http://schemas.openxmlformats.org/presentationml/2006/main">
  <p:tag name="HIGHLIGHTER" val="false"/>
</p:tagLst>
</file>

<file path=ppt/tags/tag2153.xml><?xml version="1.0" encoding="utf-8"?>
<p:tagLst xmlns:a="http://schemas.openxmlformats.org/drawingml/2006/main" xmlns:r="http://schemas.openxmlformats.org/officeDocument/2006/relationships" xmlns:p="http://schemas.openxmlformats.org/presentationml/2006/main">
  <p:tag name="HIGHLIGHTER" val="false"/>
</p:tagLst>
</file>

<file path=ppt/tags/tag2154.xml><?xml version="1.0" encoding="utf-8"?>
<p:tagLst xmlns:a="http://schemas.openxmlformats.org/drawingml/2006/main" xmlns:r="http://schemas.openxmlformats.org/officeDocument/2006/relationships" xmlns:p="http://schemas.openxmlformats.org/presentationml/2006/main">
  <p:tag name="HIGHLIGHTER" val="false"/>
</p:tagLst>
</file>

<file path=ppt/tags/tag2155.xml><?xml version="1.0" encoding="utf-8"?>
<p:tagLst xmlns:a="http://schemas.openxmlformats.org/drawingml/2006/main" xmlns:r="http://schemas.openxmlformats.org/officeDocument/2006/relationships" xmlns:p="http://schemas.openxmlformats.org/presentationml/2006/main">
  <p:tag name="HIGHLIGHTER" val="false"/>
</p:tagLst>
</file>

<file path=ppt/tags/tag2156.xml><?xml version="1.0" encoding="utf-8"?>
<p:tagLst xmlns:a="http://schemas.openxmlformats.org/drawingml/2006/main" xmlns:r="http://schemas.openxmlformats.org/officeDocument/2006/relationships" xmlns:p="http://schemas.openxmlformats.org/presentationml/2006/main">
  <p:tag name="HIGHLIGHTER" val="false"/>
</p:tagLst>
</file>

<file path=ppt/tags/tag2157.xml><?xml version="1.0" encoding="utf-8"?>
<p:tagLst xmlns:a="http://schemas.openxmlformats.org/drawingml/2006/main" xmlns:r="http://schemas.openxmlformats.org/officeDocument/2006/relationships" xmlns:p="http://schemas.openxmlformats.org/presentationml/2006/main">
  <p:tag name="HIGHLIGHTER" val="false"/>
</p:tagLst>
</file>

<file path=ppt/tags/tag2158.xml><?xml version="1.0" encoding="utf-8"?>
<p:tagLst xmlns:a="http://schemas.openxmlformats.org/drawingml/2006/main" xmlns:r="http://schemas.openxmlformats.org/officeDocument/2006/relationships" xmlns:p="http://schemas.openxmlformats.org/presentationml/2006/main">
  <p:tag name="HIGHLIGHTER" val="false"/>
</p:tagLst>
</file>

<file path=ppt/tags/tag2159.xml><?xml version="1.0" encoding="utf-8"?>
<p:tagLst xmlns:a="http://schemas.openxmlformats.org/drawingml/2006/main" xmlns:r="http://schemas.openxmlformats.org/officeDocument/2006/relationships" xmlns:p="http://schemas.openxmlformats.org/presentationml/2006/main">
  <p:tag name="HIGHLIGHTER" val="false"/>
</p:tagLst>
</file>

<file path=ppt/tags/tag216.xml><?xml version="1.0" encoding="utf-8"?>
<p:tagLst xmlns:a="http://schemas.openxmlformats.org/drawingml/2006/main" xmlns:r="http://schemas.openxmlformats.org/officeDocument/2006/relationships" xmlns:p="http://schemas.openxmlformats.org/presentationml/2006/main">
  <p:tag name="HIGHLIGHTER" val="false"/>
</p:tagLst>
</file>

<file path=ppt/tags/tag2160.xml><?xml version="1.0" encoding="utf-8"?>
<p:tagLst xmlns:a="http://schemas.openxmlformats.org/drawingml/2006/main" xmlns:r="http://schemas.openxmlformats.org/officeDocument/2006/relationships" xmlns:p="http://schemas.openxmlformats.org/presentationml/2006/main">
  <p:tag name="HIGHLIGHTER" val="false"/>
</p:tagLst>
</file>

<file path=ppt/tags/tag2161.xml><?xml version="1.0" encoding="utf-8"?>
<p:tagLst xmlns:a="http://schemas.openxmlformats.org/drawingml/2006/main" xmlns:r="http://schemas.openxmlformats.org/officeDocument/2006/relationships" xmlns:p="http://schemas.openxmlformats.org/presentationml/2006/main">
  <p:tag name="HIGHLIGHTER" val="false"/>
</p:tagLst>
</file>

<file path=ppt/tags/tag2162.xml><?xml version="1.0" encoding="utf-8"?>
<p:tagLst xmlns:a="http://schemas.openxmlformats.org/drawingml/2006/main" xmlns:r="http://schemas.openxmlformats.org/officeDocument/2006/relationships" xmlns:p="http://schemas.openxmlformats.org/presentationml/2006/main">
  <p:tag name="HIGHLIGHTER" val="false"/>
</p:tagLst>
</file>

<file path=ppt/tags/tag2163.xml><?xml version="1.0" encoding="utf-8"?>
<p:tagLst xmlns:a="http://schemas.openxmlformats.org/drawingml/2006/main" xmlns:r="http://schemas.openxmlformats.org/officeDocument/2006/relationships" xmlns:p="http://schemas.openxmlformats.org/presentationml/2006/main">
  <p:tag name="HIGHLIGHTER" val="false"/>
</p:tagLst>
</file>

<file path=ppt/tags/tag2164.xml><?xml version="1.0" encoding="utf-8"?>
<p:tagLst xmlns:a="http://schemas.openxmlformats.org/drawingml/2006/main" xmlns:r="http://schemas.openxmlformats.org/officeDocument/2006/relationships" xmlns:p="http://schemas.openxmlformats.org/presentationml/2006/main">
  <p:tag name="HIGHLIGHTER" val="false"/>
</p:tagLst>
</file>

<file path=ppt/tags/tag2165.xml><?xml version="1.0" encoding="utf-8"?>
<p:tagLst xmlns:a="http://schemas.openxmlformats.org/drawingml/2006/main" xmlns:r="http://schemas.openxmlformats.org/officeDocument/2006/relationships" xmlns:p="http://schemas.openxmlformats.org/presentationml/2006/main">
  <p:tag name="HIGHLIGHTER" val="false"/>
</p:tagLst>
</file>

<file path=ppt/tags/tag2166.xml><?xml version="1.0" encoding="utf-8"?>
<p:tagLst xmlns:a="http://schemas.openxmlformats.org/drawingml/2006/main" xmlns:r="http://schemas.openxmlformats.org/officeDocument/2006/relationships" xmlns:p="http://schemas.openxmlformats.org/presentationml/2006/main">
  <p:tag name="HIGHLIGHTER" val="false"/>
</p:tagLst>
</file>

<file path=ppt/tags/tag2167.xml><?xml version="1.0" encoding="utf-8"?>
<p:tagLst xmlns:a="http://schemas.openxmlformats.org/drawingml/2006/main" xmlns:r="http://schemas.openxmlformats.org/officeDocument/2006/relationships" xmlns:p="http://schemas.openxmlformats.org/presentationml/2006/main">
  <p:tag name="HIGHLIGHTER" val="false"/>
</p:tagLst>
</file>

<file path=ppt/tags/tag2168.xml><?xml version="1.0" encoding="utf-8"?>
<p:tagLst xmlns:a="http://schemas.openxmlformats.org/drawingml/2006/main" xmlns:r="http://schemas.openxmlformats.org/officeDocument/2006/relationships" xmlns:p="http://schemas.openxmlformats.org/presentationml/2006/main">
  <p:tag name="HIGHLIGHTER" val="false"/>
</p:tagLst>
</file>

<file path=ppt/tags/tag2169.xml><?xml version="1.0" encoding="utf-8"?>
<p:tagLst xmlns:a="http://schemas.openxmlformats.org/drawingml/2006/main" xmlns:r="http://schemas.openxmlformats.org/officeDocument/2006/relationships" xmlns:p="http://schemas.openxmlformats.org/presentationml/2006/main">
  <p:tag name="HIGHLIGHTER" val="false"/>
</p:tagLst>
</file>

<file path=ppt/tags/tag217.xml><?xml version="1.0" encoding="utf-8"?>
<p:tagLst xmlns:a="http://schemas.openxmlformats.org/drawingml/2006/main" xmlns:r="http://schemas.openxmlformats.org/officeDocument/2006/relationships" xmlns:p="http://schemas.openxmlformats.org/presentationml/2006/main">
  <p:tag name="HIGHLIGHTER" val="false"/>
</p:tagLst>
</file>

<file path=ppt/tags/tag2170.xml><?xml version="1.0" encoding="utf-8"?>
<p:tagLst xmlns:a="http://schemas.openxmlformats.org/drawingml/2006/main" xmlns:r="http://schemas.openxmlformats.org/officeDocument/2006/relationships" xmlns:p="http://schemas.openxmlformats.org/presentationml/2006/main">
  <p:tag name="HIGHLIGHTER" val="false"/>
</p:tagLst>
</file>

<file path=ppt/tags/tag2171.xml><?xml version="1.0" encoding="utf-8"?>
<p:tagLst xmlns:a="http://schemas.openxmlformats.org/drawingml/2006/main" xmlns:r="http://schemas.openxmlformats.org/officeDocument/2006/relationships" xmlns:p="http://schemas.openxmlformats.org/presentationml/2006/main">
  <p:tag name="HIGHLIGHTER" val="false"/>
</p:tagLst>
</file>

<file path=ppt/tags/tag2172.xml><?xml version="1.0" encoding="utf-8"?>
<p:tagLst xmlns:a="http://schemas.openxmlformats.org/drawingml/2006/main" xmlns:r="http://schemas.openxmlformats.org/officeDocument/2006/relationships" xmlns:p="http://schemas.openxmlformats.org/presentationml/2006/main">
  <p:tag name="HIGHLIGHTER" val="false"/>
</p:tagLst>
</file>

<file path=ppt/tags/tag2173.xml><?xml version="1.0" encoding="utf-8"?>
<p:tagLst xmlns:a="http://schemas.openxmlformats.org/drawingml/2006/main" xmlns:r="http://schemas.openxmlformats.org/officeDocument/2006/relationships" xmlns:p="http://schemas.openxmlformats.org/presentationml/2006/main">
  <p:tag name="HIGHLIGHTER" val="false"/>
</p:tagLst>
</file>

<file path=ppt/tags/tag2174.xml><?xml version="1.0" encoding="utf-8"?>
<p:tagLst xmlns:a="http://schemas.openxmlformats.org/drawingml/2006/main" xmlns:r="http://schemas.openxmlformats.org/officeDocument/2006/relationships" xmlns:p="http://schemas.openxmlformats.org/presentationml/2006/main">
  <p:tag name="HIGHLIGHTER" val="false"/>
</p:tagLst>
</file>

<file path=ppt/tags/tag2175.xml><?xml version="1.0" encoding="utf-8"?>
<p:tagLst xmlns:a="http://schemas.openxmlformats.org/drawingml/2006/main" xmlns:r="http://schemas.openxmlformats.org/officeDocument/2006/relationships" xmlns:p="http://schemas.openxmlformats.org/presentationml/2006/main">
  <p:tag name="HIGHLIGHTER" val="false"/>
</p:tagLst>
</file>

<file path=ppt/tags/tag2176.xml><?xml version="1.0" encoding="utf-8"?>
<p:tagLst xmlns:a="http://schemas.openxmlformats.org/drawingml/2006/main" xmlns:r="http://schemas.openxmlformats.org/officeDocument/2006/relationships" xmlns:p="http://schemas.openxmlformats.org/presentationml/2006/main">
  <p:tag name="HIGHLIGHTER" val="false"/>
</p:tagLst>
</file>

<file path=ppt/tags/tag2177.xml><?xml version="1.0" encoding="utf-8"?>
<p:tagLst xmlns:a="http://schemas.openxmlformats.org/drawingml/2006/main" xmlns:r="http://schemas.openxmlformats.org/officeDocument/2006/relationships" xmlns:p="http://schemas.openxmlformats.org/presentationml/2006/main">
  <p:tag name="HIGHLIGHTER" val="false"/>
</p:tagLst>
</file>

<file path=ppt/tags/tag2178.xml><?xml version="1.0" encoding="utf-8"?>
<p:tagLst xmlns:a="http://schemas.openxmlformats.org/drawingml/2006/main" xmlns:r="http://schemas.openxmlformats.org/officeDocument/2006/relationships" xmlns:p="http://schemas.openxmlformats.org/presentationml/2006/main">
  <p:tag name="HIGHLIGHTER" val="false"/>
</p:tagLst>
</file>

<file path=ppt/tags/tag2179.xml><?xml version="1.0" encoding="utf-8"?>
<p:tagLst xmlns:a="http://schemas.openxmlformats.org/drawingml/2006/main" xmlns:r="http://schemas.openxmlformats.org/officeDocument/2006/relationships" xmlns:p="http://schemas.openxmlformats.org/presentationml/2006/main">
  <p:tag name="HIGHLIGHTER" val="false"/>
</p:tagLst>
</file>

<file path=ppt/tags/tag218.xml><?xml version="1.0" encoding="utf-8"?>
<p:tagLst xmlns:a="http://schemas.openxmlformats.org/drawingml/2006/main" xmlns:r="http://schemas.openxmlformats.org/officeDocument/2006/relationships" xmlns:p="http://schemas.openxmlformats.org/presentationml/2006/main">
  <p:tag name="HIGHLIGHTER" val="false"/>
</p:tagLst>
</file>

<file path=ppt/tags/tag2180.xml><?xml version="1.0" encoding="utf-8"?>
<p:tagLst xmlns:a="http://schemas.openxmlformats.org/drawingml/2006/main" xmlns:r="http://schemas.openxmlformats.org/officeDocument/2006/relationships" xmlns:p="http://schemas.openxmlformats.org/presentationml/2006/main">
  <p:tag name="HIGHLIGHTER" val="false"/>
</p:tagLst>
</file>

<file path=ppt/tags/tag2181.xml><?xml version="1.0" encoding="utf-8"?>
<p:tagLst xmlns:a="http://schemas.openxmlformats.org/drawingml/2006/main" xmlns:r="http://schemas.openxmlformats.org/officeDocument/2006/relationships" xmlns:p="http://schemas.openxmlformats.org/presentationml/2006/main">
  <p:tag name="HIGHLIGHTER" val="false"/>
</p:tagLst>
</file>

<file path=ppt/tags/tag2182.xml><?xml version="1.0" encoding="utf-8"?>
<p:tagLst xmlns:a="http://schemas.openxmlformats.org/drawingml/2006/main" xmlns:r="http://schemas.openxmlformats.org/officeDocument/2006/relationships" xmlns:p="http://schemas.openxmlformats.org/presentationml/2006/main">
  <p:tag name="HIGHLIGHTER" val="false"/>
</p:tagLst>
</file>

<file path=ppt/tags/tag2183.xml><?xml version="1.0" encoding="utf-8"?>
<p:tagLst xmlns:a="http://schemas.openxmlformats.org/drawingml/2006/main" xmlns:r="http://schemas.openxmlformats.org/officeDocument/2006/relationships" xmlns:p="http://schemas.openxmlformats.org/presentationml/2006/main">
  <p:tag name="HIGHLIGHTER" val="false"/>
</p:tagLst>
</file>

<file path=ppt/tags/tag2184.xml><?xml version="1.0" encoding="utf-8"?>
<p:tagLst xmlns:a="http://schemas.openxmlformats.org/drawingml/2006/main" xmlns:r="http://schemas.openxmlformats.org/officeDocument/2006/relationships" xmlns:p="http://schemas.openxmlformats.org/presentationml/2006/main">
  <p:tag name="HIGHLIGHTER" val="false"/>
</p:tagLst>
</file>

<file path=ppt/tags/tag2185.xml><?xml version="1.0" encoding="utf-8"?>
<p:tagLst xmlns:a="http://schemas.openxmlformats.org/drawingml/2006/main" xmlns:r="http://schemas.openxmlformats.org/officeDocument/2006/relationships" xmlns:p="http://schemas.openxmlformats.org/presentationml/2006/main">
  <p:tag name="HIGHLIGHTER" val="false"/>
</p:tagLst>
</file>

<file path=ppt/tags/tag2186.xml><?xml version="1.0" encoding="utf-8"?>
<p:tagLst xmlns:a="http://schemas.openxmlformats.org/drawingml/2006/main" xmlns:r="http://schemas.openxmlformats.org/officeDocument/2006/relationships" xmlns:p="http://schemas.openxmlformats.org/presentationml/2006/main">
  <p:tag name="HIGHLIGHTER" val="false"/>
</p:tagLst>
</file>

<file path=ppt/tags/tag2187.xml><?xml version="1.0" encoding="utf-8"?>
<p:tagLst xmlns:a="http://schemas.openxmlformats.org/drawingml/2006/main" xmlns:r="http://schemas.openxmlformats.org/officeDocument/2006/relationships" xmlns:p="http://schemas.openxmlformats.org/presentationml/2006/main">
  <p:tag name="HIGHLIGHTER" val="false"/>
</p:tagLst>
</file>

<file path=ppt/tags/tag2188.xml><?xml version="1.0" encoding="utf-8"?>
<p:tagLst xmlns:a="http://schemas.openxmlformats.org/drawingml/2006/main" xmlns:r="http://schemas.openxmlformats.org/officeDocument/2006/relationships" xmlns:p="http://schemas.openxmlformats.org/presentationml/2006/main">
  <p:tag name="HIGHLIGHTER" val="false"/>
</p:tagLst>
</file>

<file path=ppt/tags/tag2189.xml><?xml version="1.0" encoding="utf-8"?>
<p:tagLst xmlns:a="http://schemas.openxmlformats.org/drawingml/2006/main" xmlns:r="http://schemas.openxmlformats.org/officeDocument/2006/relationships" xmlns:p="http://schemas.openxmlformats.org/presentationml/2006/main">
  <p:tag name="HIGHLIGHTER" val="false"/>
</p:tagLst>
</file>

<file path=ppt/tags/tag219.xml><?xml version="1.0" encoding="utf-8"?>
<p:tagLst xmlns:a="http://schemas.openxmlformats.org/drawingml/2006/main" xmlns:r="http://schemas.openxmlformats.org/officeDocument/2006/relationships" xmlns:p="http://schemas.openxmlformats.org/presentationml/2006/main">
  <p:tag name="HIGHLIGHTER" val="false"/>
</p:tagLst>
</file>

<file path=ppt/tags/tag2190.xml><?xml version="1.0" encoding="utf-8"?>
<p:tagLst xmlns:a="http://schemas.openxmlformats.org/drawingml/2006/main" xmlns:r="http://schemas.openxmlformats.org/officeDocument/2006/relationships" xmlns:p="http://schemas.openxmlformats.org/presentationml/2006/main">
  <p:tag name="HIGHLIGHTER" val="false"/>
</p:tagLst>
</file>

<file path=ppt/tags/tag2191.xml><?xml version="1.0" encoding="utf-8"?>
<p:tagLst xmlns:a="http://schemas.openxmlformats.org/drawingml/2006/main" xmlns:r="http://schemas.openxmlformats.org/officeDocument/2006/relationships" xmlns:p="http://schemas.openxmlformats.org/presentationml/2006/main">
  <p:tag name="HIGHLIGHTER" val="false"/>
</p:tagLst>
</file>

<file path=ppt/tags/tag2192.xml><?xml version="1.0" encoding="utf-8"?>
<p:tagLst xmlns:a="http://schemas.openxmlformats.org/drawingml/2006/main" xmlns:r="http://schemas.openxmlformats.org/officeDocument/2006/relationships" xmlns:p="http://schemas.openxmlformats.org/presentationml/2006/main">
  <p:tag name="HIGHLIGHTER" val="false"/>
</p:tagLst>
</file>

<file path=ppt/tags/tag2193.xml><?xml version="1.0" encoding="utf-8"?>
<p:tagLst xmlns:a="http://schemas.openxmlformats.org/drawingml/2006/main" xmlns:r="http://schemas.openxmlformats.org/officeDocument/2006/relationships" xmlns:p="http://schemas.openxmlformats.org/presentationml/2006/main">
  <p:tag name="HIGHLIGHTER" val="false"/>
</p:tagLst>
</file>

<file path=ppt/tags/tag2194.xml><?xml version="1.0" encoding="utf-8"?>
<p:tagLst xmlns:a="http://schemas.openxmlformats.org/drawingml/2006/main" xmlns:r="http://schemas.openxmlformats.org/officeDocument/2006/relationships" xmlns:p="http://schemas.openxmlformats.org/presentationml/2006/main">
  <p:tag name="HIGHLIGHTER" val="false"/>
</p:tagLst>
</file>

<file path=ppt/tags/tag2195.xml><?xml version="1.0" encoding="utf-8"?>
<p:tagLst xmlns:a="http://schemas.openxmlformats.org/drawingml/2006/main" xmlns:r="http://schemas.openxmlformats.org/officeDocument/2006/relationships" xmlns:p="http://schemas.openxmlformats.org/presentationml/2006/main">
  <p:tag name="HIGHLIGHTER" val="false"/>
</p:tagLst>
</file>

<file path=ppt/tags/tag2196.xml><?xml version="1.0" encoding="utf-8"?>
<p:tagLst xmlns:a="http://schemas.openxmlformats.org/drawingml/2006/main" xmlns:r="http://schemas.openxmlformats.org/officeDocument/2006/relationships" xmlns:p="http://schemas.openxmlformats.org/presentationml/2006/main">
  <p:tag name="HIGHLIGHTER" val="false"/>
</p:tagLst>
</file>

<file path=ppt/tags/tag2197.xml><?xml version="1.0" encoding="utf-8"?>
<p:tagLst xmlns:a="http://schemas.openxmlformats.org/drawingml/2006/main" xmlns:r="http://schemas.openxmlformats.org/officeDocument/2006/relationships" xmlns:p="http://schemas.openxmlformats.org/presentationml/2006/main">
  <p:tag name="HIGHLIGHTER" val="false"/>
</p:tagLst>
</file>

<file path=ppt/tags/tag2198.xml><?xml version="1.0" encoding="utf-8"?>
<p:tagLst xmlns:a="http://schemas.openxmlformats.org/drawingml/2006/main" xmlns:r="http://schemas.openxmlformats.org/officeDocument/2006/relationships" xmlns:p="http://schemas.openxmlformats.org/presentationml/2006/main">
  <p:tag name="HIGHLIGHTER" val="false"/>
</p:tagLst>
</file>

<file path=ppt/tags/tag2199.xml><?xml version="1.0" encoding="utf-8"?>
<p:tagLst xmlns:a="http://schemas.openxmlformats.org/drawingml/2006/main" xmlns:r="http://schemas.openxmlformats.org/officeDocument/2006/relationships" xmlns:p="http://schemas.openxmlformats.org/presentationml/2006/main">
  <p:tag name="HIGHLIGHTER" val="false"/>
</p:tagLst>
</file>

<file path=ppt/tags/tag22.xml><?xml version="1.0" encoding="utf-8"?>
<p:tagLst xmlns:a="http://schemas.openxmlformats.org/drawingml/2006/main" xmlns:r="http://schemas.openxmlformats.org/officeDocument/2006/relationships" xmlns:p="http://schemas.openxmlformats.org/presentationml/2006/main">
  <p:tag name="HIGHLIGHTER" val="false"/>
</p:tagLst>
</file>

<file path=ppt/tags/tag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00.xml><?xml version="1.0" encoding="utf-8"?>
<p:tagLst xmlns:a="http://schemas.openxmlformats.org/drawingml/2006/main" xmlns:r="http://schemas.openxmlformats.org/officeDocument/2006/relationships" xmlns:p="http://schemas.openxmlformats.org/presentationml/2006/main">
  <p:tag name="HIGHLIGHTER" val="false"/>
</p:tagLst>
</file>

<file path=ppt/tags/tag2201.xml><?xml version="1.0" encoding="utf-8"?>
<p:tagLst xmlns:a="http://schemas.openxmlformats.org/drawingml/2006/main" xmlns:r="http://schemas.openxmlformats.org/officeDocument/2006/relationships" xmlns:p="http://schemas.openxmlformats.org/presentationml/2006/main">
  <p:tag name="HIGHLIGHTER" val="false"/>
</p:tagLst>
</file>

<file path=ppt/tags/tag2202.xml><?xml version="1.0" encoding="utf-8"?>
<p:tagLst xmlns:a="http://schemas.openxmlformats.org/drawingml/2006/main" xmlns:r="http://schemas.openxmlformats.org/officeDocument/2006/relationships" xmlns:p="http://schemas.openxmlformats.org/presentationml/2006/main">
  <p:tag name="HIGHLIGHTER" val="false"/>
</p:tagLst>
</file>

<file path=ppt/tags/tag2203.xml><?xml version="1.0" encoding="utf-8"?>
<p:tagLst xmlns:a="http://schemas.openxmlformats.org/drawingml/2006/main" xmlns:r="http://schemas.openxmlformats.org/officeDocument/2006/relationships" xmlns:p="http://schemas.openxmlformats.org/presentationml/2006/main">
  <p:tag name="HIGHLIGHTER" val="false"/>
</p:tagLst>
</file>

<file path=ppt/tags/tag2204.xml><?xml version="1.0" encoding="utf-8"?>
<p:tagLst xmlns:a="http://schemas.openxmlformats.org/drawingml/2006/main" xmlns:r="http://schemas.openxmlformats.org/officeDocument/2006/relationships" xmlns:p="http://schemas.openxmlformats.org/presentationml/2006/main">
  <p:tag name="HIGHLIGHTER" val="false"/>
</p:tagLst>
</file>

<file path=ppt/tags/tag2205.xml><?xml version="1.0" encoding="utf-8"?>
<p:tagLst xmlns:a="http://schemas.openxmlformats.org/drawingml/2006/main" xmlns:r="http://schemas.openxmlformats.org/officeDocument/2006/relationships" xmlns:p="http://schemas.openxmlformats.org/presentationml/2006/main">
  <p:tag name="HIGHLIGHTER" val="false"/>
</p:tagLst>
</file>

<file path=ppt/tags/tag2206.xml><?xml version="1.0" encoding="utf-8"?>
<p:tagLst xmlns:a="http://schemas.openxmlformats.org/drawingml/2006/main" xmlns:r="http://schemas.openxmlformats.org/officeDocument/2006/relationships" xmlns:p="http://schemas.openxmlformats.org/presentationml/2006/main">
  <p:tag name="HIGHLIGHTER" val="false"/>
</p:tagLst>
</file>

<file path=ppt/tags/tag2207.xml><?xml version="1.0" encoding="utf-8"?>
<p:tagLst xmlns:a="http://schemas.openxmlformats.org/drawingml/2006/main" xmlns:r="http://schemas.openxmlformats.org/officeDocument/2006/relationships" xmlns:p="http://schemas.openxmlformats.org/presentationml/2006/main">
  <p:tag name="HIGHLIGHTER" val="false"/>
</p:tagLst>
</file>

<file path=ppt/tags/tag2208.xml><?xml version="1.0" encoding="utf-8"?>
<p:tagLst xmlns:a="http://schemas.openxmlformats.org/drawingml/2006/main" xmlns:r="http://schemas.openxmlformats.org/officeDocument/2006/relationships" xmlns:p="http://schemas.openxmlformats.org/presentationml/2006/main">
  <p:tag name="HIGHLIGHTER" val="false"/>
</p:tagLst>
</file>

<file path=ppt/tags/tag2209.xml><?xml version="1.0" encoding="utf-8"?>
<p:tagLst xmlns:a="http://schemas.openxmlformats.org/drawingml/2006/main" xmlns:r="http://schemas.openxmlformats.org/officeDocument/2006/relationships" xmlns:p="http://schemas.openxmlformats.org/presentationml/2006/main">
  <p:tag name="HIGHLIGHTER" val="false"/>
</p:tagLst>
</file>

<file path=ppt/tags/tag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10.xml><?xml version="1.0" encoding="utf-8"?>
<p:tagLst xmlns:a="http://schemas.openxmlformats.org/drawingml/2006/main" xmlns:r="http://schemas.openxmlformats.org/officeDocument/2006/relationships" xmlns:p="http://schemas.openxmlformats.org/presentationml/2006/main">
  <p:tag name="HIGHLIGHTER" val="false"/>
</p:tagLst>
</file>

<file path=ppt/tags/tag2211.xml><?xml version="1.0" encoding="utf-8"?>
<p:tagLst xmlns:a="http://schemas.openxmlformats.org/drawingml/2006/main" xmlns:r="http://schemas.openxmlformats.org/officeDocument/2006/relationships" xmlns:p="http://schemas.openxmlformats.org/presentationml/2006/main">
  <p:tag name="HIGHLIGHTER" val="false"/>
</p:tagLst>
</file>

<file path=ppt/tags/tag2212.xml><?xml version="1.0" encoding="utf-8"?>
<p:tagLst xmlns:a="http://schemas.openxmlformats.org/drawingml/2006/main" xmlns:r="http://schemas.openxmlformats.org/officeDocument/2006/relationships" xmlns:p="http://schemas.openxmlformats.org/presentationml/2006/main">
  <p:tag name="HIGHLIGHTER" val="false"/>
</p:tagLst>
</file>

<file path=ppt/tags/tag2213.xml><?xml version="1.0" encoding="utf-8"?>
<p:tagLst xmlns:a="http://schemas.openxmlformats.org/drawingml/2006/main" xmlns:r="http://schemas.openxmlformats.org/officeDocument/2006/relationships" xmlns:p="http://schemas.openxmlformats.org/presentationml/2006/main">
  <p:tag name="HIGHLIGHTER" val="false"/>
</p:tagLst>
</file>

<file path=ppt/tags/tag2214.xml><?xml version="1.0" encoding="utf-8"?>
<p:tagLst xmlns:a="http://schemas.openxmlformats.org/drawingml/2006/main" xmlns:r="http://schemas.openxmlformats.org/officeDocument/2006/relationships" xmlns:p="http://schemas.openxmlformats.org/presentationml/2006/main">
  <p:tag name="HIGHLIGHTER" val="false"/>
</p:tagLst>
</file>

<file path=ppt/tags/tag2215.xml><?xml version="1.0" encoding="utf-8"?>
<p:tagLst xmlns:a="http://schemas.openxmlformats.org/drawingml/2006/main" xmlns:r="http://schemas.openxmlformats.org/officeDocument/2006/relationships" xmlns:p="http://schemas.openxmlformats.org/presentationml/2006/main">
  <p:tag name="HIGHLIGHTER" val="false"/>
</p:tagLst>
</file>

<file path=ppt/tags/tag2216.xml><?xml version="1.0" encoding="utf-8"?>
<p:tagLst xmlns:a="http://schemas.openxmlformats.org/drawingml/2006/main" xmlns:r="http://schemas.openxmlformats.org/officeDocument/2006/relationships" xmlns:p="http://schemas.openxmlformats.org/presentationml/2006/main">
  <p:tag name="HIGHLIGHTER" val="false"/>
</p:tagLst>
</file>

<file path=ppt/tags/tag2217.xml><?xml version="1.0" encoding="utf-8"?>
<p:tagLst xmlns:a="http://schemas.openxmlformats.org/drawingml/2006/main" xmlns:r="http://schemas.openxmlformats.org/officeDocument/2006/relationships" xmlns:p="http://schemas.openxmlformats.org/presentationml/2006/main">
  <p:tag name="HIGHLIGHTER" val="false"/>
</p:tagLst>
</file>

<file path=ppt/tags/tag2218.xml><?xml version="1.0" encoding="utf-8"?>
<p:tagLst xmlns:a="http://schemas.openxmlformats.org/drawingml/2006/main" xmlns:r="http://schemas.openxmlformats.org/officeDocument/2006/relationships" xmlns:p="http://schemas.openxmlformats.org/presentationml/2006/main">
  <p:tag name="HIGHLIGHTER" val="false"/>
</p:tagLst>
</file>

<file path=ppt/tags/tag2219.xml><?xml version="1.0" encoding="utf-8"?>
<p:tagLst xmlns:a="http://schemas.openxmlformats.org/drawingml/2006/main" xmlns:r="http://schemas.openxmlformats.org/officeDocument/2006/relationships" xmlns:p="http://schemas.openxmlformats.org/presentationml/2006/main">
  <p:tag name="HIGHLIGHTER" val="false"/>
</p:tagLst>
</file>

<file path=ppt/tags/tag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29.xml><?xml version="1.0" encoding="utf-8"?>
<p:tagLst xmlns:a="http://schemas.openxmlformats.org/drawingml/2006/main" xmlns:r="http://schemas.openxmlformats.org/officeDocument/2006/relationships" xmlns:p="http://schemas.openxmlformats.org/presentationml/2006/main">
  <p:tag name="HIGHLIGHTER" val="false"/>
</p:tagLst>
</file>

<file path=ppt/tags/tag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30.xml><?xml version="1.0" encoding="utf-8"?>
<p:tagLst xmlns:a="http://schemas.openxmlformats.org/drawingml/2006/main" xmlns:r="http://schemas.openxmlformats.org/officeDocument/2006/relationships" xmlns:p="http://schemas.openxmlformats.org/presentationml/2006/main">
  <p:tag name="HIGHLIGHTER" val="false"/>
</p:tagLst>
</file>

<file path=ppt/tags/tag2231.xml><?xml version="1.0" encoding="utf-8"?>
<p:tagLst xmlns:a="http://schemas.openxmlformats.org/drawingml/2006/main" xmlns:r="http://schemas.openxmlformats.org/officeDocument/2006/relationships" xmlns:p="http://schemas.openxmlformats.org/presentationml/2006/main">
  <p:tag name="HIGHLIGHTER" val="false"/>
</p:tagLst>
</file>

<file path=ppt/tags/tag2232.xml><?xml version="1.0" encoding="utf-8"?>
<p:tagLst xmlns:a="http://schemas.openxmlformats.org/drawingml/2006/main" xmlns:r="http://schemas.openxmlformats.org/officeDocument/2006/relationships" xmlns:p="http://schemas.openxmlformats.org/presentationml/2006/main">
  <p:tag name="HIGHLIGHTER" val="false"/>
</p:tagLst>
</file>

<file path=ppt/tags/tag2233.xml><?xml version="1.0" encoding="utf-8"?>
<p:tagLst xmlns:a="http://schemas.openxmlformats.org/drawingml/2006/main" xmlns:r="http://schemas.openxmlformats.org/officeDocument/2006/relationships" xmlns:p="http://schemas.openxmlformats.org/presentationml/2006/main">
  <p:tag name="HIGHLIGHTER" val="false"/>
</p:tagLst>
</file>

<file path=ppt/tags/tag2234.xml><?xml version="1.0" encoding="utf-8"?>
<p:tagLst xmlns:a="http://schemas.openxmlformats.org/drawingml/2006/main" xmlns:r="http://schemas.openxmlformats.org/officeDocument/2006/relationships" xmlns:p="http://schemas.openxmlformats.org/presentationml/2006/main">
  <p:tag name="HIGHLIGHTER" val="false"/>
</p:tagLst>
</file>

<file path=ppt/tags/tag2235.xml><?xml version="1.0" encoding="utf-8"?>
<p:tagLst xmlns:a="http://schemas.openxmlformats.org/drawingml/2006/main" xmlns:r="http://schemas.openxmlformats.org/officeDocument/2006/relationships" xmlns:p="http://schemas.openxmlformats.org/presentationml/2006/main">
  <p:tag name="HIGHLIGHTER" val="false"/>
</p:tagLst>
</file>

<file path=ppt/tags/tag2236.xml><?xml version="1.0" encoding="utf-8"?>
<p:tagLst xmlns:a="http://schemas.openxmlformats.org/drawingml/2006/main" xmlns:r="http://schemas.openxmlformats.org/officeDocument/2006/relationships" xmlns:p="http://schemas.openxmlformats.org/presentationml/2006/main">
  <p:tag name="HIGHLIGHTER" val="false"/>
</p:tagLst>
</file>

<file path=ppt/tags/tag2237.xml><?xml version="1.0" encoding="utf-8"?>
<p:tagLst xmlns:a="http://schemas.openxmlformats.org/drawingml/2006/main" xmlns:r="http://schemas.openxmlformats.org/officeDocument/2006/relationships" xmlns:p="http://schemas.openxmlformats.org/presentationml/2006/main">
  <p:tag name="HIGHLIGHTER" val="false"/>
</p:tagLst>
</file>

<file path=ppt/tags/tag2238.xml><?xml version="1.0" encoding="utf-8"?>
<p:tagLst xmlns:a="http://schemas.openxmlformats.org/drawingml/2006/main" xmlns:r="http://schemas.openxmlformats.org/officeDocument/2006/relationships" xmlns:p="http://schemas.openxmlformats.org/presentationml/2006/main">
  <p:tag name="HIGHLIGHTER" val="false"/>
</p:tagLst>
</file>

<file path=ppt/tags/tag2239.xml><?xml version="1.0" encoding="utf-8"?>
<p:tagLst xmlns:a="http://schemas.openxmlformats.org/drawingml/2006/main" xmlns:r="http://schemas.openxmlformats.org/officeDocument/2006/relationships" xmlns:p="http://schemas.openxmlformats.org/presentationml/2006/main">
  <p:tag name="HIGHLIGHTER" val="false"/>
</p:tagLst>
</file>

<file path=ppt/tags/tag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40.xml><?xml version="1.0" encoding="utf-8"?>
<p:tagLst xmlns:a="http://schemas.openxmlformats.org/drawingml/2006/main" xmlns:r="http://schemas.openxmlformats.org/officeDocument/2006/relationships" xmlns:p="http://schemas.openxmlformats.org/presentationml/2006/main">
  <p:tag name="HIGHLIGHTER" val="false"/>
</p:tagLst>
</file>

<file path=ppt/tags/tag2241.xml><?xml version="1.0" encoding="utf-8"?>
<p:tagLst xmlns:a="http://schemas.openxmlformats.org/drawingml/2006/main" xmlns:r="http://schemas.openxmlformats.org/officeDocument/2006/relationships" xmlns:p="http://schemas.openxmlformats.org/presentationml/2006/main">
  <p:tag name="HIGHLIGHTER" val="false"/>
</p:tagLst>
</file>

<file path=ppt/tags/tag2242.xml><?xml version="1.0" encoding="utf-8"?>
<p:tagLst xmlns:a="http://schemas.openxmlformats.org/drawingml/2006/main" xmlns:r="http://schemas.openxmlformats.org/officeDocument/2006/relationships" xmlns:p="http://schemas.openxmlformats.org/presentationml/2006/main">
  <p:tag name="HIGHLIGHTER" val="false"/>
</p:tagLst>
</file>

<file path=ppt/tags/tag2243.xml><?xml version="1.0" encoding="utf-8"?>
<p:tagLst xmlns:a="http://schemas.openxmlformats.org/drawingml/2006/main" xmlns:r="http://schemas.openxmlformats.org/officeDocument/2006/relationships" xmlns:p="http://schemas.openxmlformats.org/presentationml/2006/main">
  <p:tag name="HIGHLIGHTER" val="false"/>
</p:tagLst>
</file>

<file path=ppt/tags/tag2244.xml><?xml version="1.0" encoding="utf-8"?>
<p:tagLst xmlns:a="http://schemas.openxmlformats.org/drawingml/2006/main" xmlns:r="http://schemas.openxmlformats.org/officeDocument/2006/relationships" xmlns:p="http://schemas.openxmlformats.org/presentationml/2006/main">
  <p:tag name="HIGHLIGHTER" val="false"/>
</p:tagLst>
</file>

<file path=ppt/tags/tag2245.xml><?xml version="1.0" encoding="utf-8"?>
<p:tagLst xmlns:a="http://schemas.openxmlformats.org/drawingml/2006/main" xmlns:r="http://schemas.openxmlformats.org/officeDocument/2006/relationships" xmlns:p="http://schemas.openxmlformats.org/presentationml/2006/main">
  <p:tag name="HIGHLIGHTER" val="false"/>
</p:tagLst>
</file>

<file path=ppt/tags/tag2246.xml><?xml version="1.0" encoding="utf-8"?>
<p:tagLst xmlns:a="http://schemas.openxmlformats.org/drawingml/2006/main" xmlns:r="http://schemas.openxmlformats.org/officeDocument/2006/relationships" xmlns:p="http://schemas.openxmlformats.org/presentationml/2006/main">
  <p:tag name="HIGHLIGHTER" val="false"/>
</p:tagLst>
</file>

<file path=ppt/tags/tag2247.xml><?xml version="1.0" encoding="utf-8"?>
<p:tagLst xmlns:a="http://schemas.openxmlformats.org/drawingml/2006/main" xmlns:r="http://schemas.openxmlformats.org/officeDocument/2006/relationships" xmlns:p="http://schemas.openxmlformats.org/presentationml/2006/main">
  <p:tag name="HIGHLIGHTER" val="false"/>
</p:tagLst>
</file>

<file path=ppt/tags/tag2248.xml><?xml version="1.0" encoding="utf-8"?>
<p:tagLst xmlns:a="http://schemas.openxmlformats.org/drawingml/2006/main" xmlns:r="http://schemas.openxmlformats.org/officeDocument/2006/relationships" xmlns:p="http://schemas.openxmlformats.org/presentationml/2006/main">
  <p:tag name="HIGHLIGHTER" val="false"/>
</p:tagLst>
</file>

<file path=ppt/tags/tag2249.xml><?xml version="1.0" encoding="utf-8"?>
<p:tagLst xmlns:a="http://schemas.openxmlformats.org/drawingml/2006/main" xmlns:r="http://schemas.openxmlformats.org/officeDocument/2006/relationships" xmlns:p="http://schemas.openxmlformats.org/presentationml/2006/main">
  <p:tag name="HIGHLIGHTER" val="false"/>
</p:tagLst>
</file>

<file path=ppt/tags/tag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50.xml><?xml version="1.0" encoding="utf-8"?>
<p:tagLst xmlns:a="http://schemas.openxmlformats.org/drawingml/2006/main" xmlns:r="http://schemas.openxmlformats.org/officeDocument/2006/relationships" xmlns:p="http://schemas.openxmlformats.org/presentationml/2006/main">
  <p:tag name="HIGHLIGHTER" val="false"/>
</p:tagLst>
</file>

<file path=ppt/tags/tag2251.xml><?xml version="1.0" encoding="utf-8"?>
<p:tagLst xmlns:a="http://schemas.openxmlformats.org/drawingml/2006/main" xmlns:r="http://schemas.openxmlformats.org/officeDocument/2006/relationships" xmlns:p="http://schemas.openxmlformats.org/presentationml/2006/main">
  <p:tag name="HIGHLIGHTER" val="false"/>
</p:tagLst>
</file>

<file path=ppt/tags/tag2252.xml><?xml version="1.0" encoding="utf-8"?>
<p:tagLst xmlns:a="http://schemas.openxmlformats.org/drawingml/2006/main" xmlns:r="http://schemas.openxmlformats.org/officeDocument/2006/relationships" xmlns:p="http://schemas.openxmlformats.org/presentationml/2006/main">
  <p:tag name="HIGHLIGHTER" val="false"/>
</p:tagLst>
</file>

<file path=ppt/tags/tag2253.xml><?xml version="1.0" encoding="utf-8"?>
<p:tagLst xmlns:a="http://schemas.openxmlformats.org/drawingml/2006/main" xmlns:r="http://schemas.openxmlformats.org/officeDocument/2006/relationships" xmlns:p="http://schemas.openxmlformats.org/presentationml/2006/main">
  <p:tag name="HIGHLIGHTER" val="false"/>
</p:tagLst>
</file>

<file path=ppt/tags/tag2254.xml><?xml version="1.0" encoding="utf-8"?>
<p:tagLst xmlns:a="http://schemas.openxmlformats.org/drawingml/2006/main" xmlns:r="http://schemas.openxmlformats.org/officeDocument/2006/relationships" xmlns:p="http://schemas.openxmlformats.org/presentationml/2006/main">
  <p:tag name="HIGHLIGHTER" val="false"/>
</p:tagLst>
</file>

<file path=ppt/tags/tag2255.xml><?xml version="1.0" encoding="utf-8"?>
<p:tagLst xmlns:a="http://schemas.openxmlformats.org/drawingml/2006/main" xmlns:r="http://schemas.openxmlformats.org/officeDocument/2006/relationships" xmlns:p="http://schemas.openxmlformats.org/presentationml/2006/main">
  <p:tag name="HIGHLIGHTER" val="false"/>
</p:tagLst>
</file>

<file path=ppt/tags/tag2256.xml><?xml version="1.0" encoding="utf-8"?>
<p:tagLst xmlns:a="http://schemas.openxmlformats.org/drawingml/2006/main" xmlns:r="http://schemas.openxmlformats.org/officeDocument/2006/relationships" xmlns:p="http://schemas.openxmlformats.org/presentationml/2006/main">
  <p:tag name="HIGHLIGHTER" val="false"/>
</p:tagLst>
</file>

<file path=ppt/tags/tag2257.xml><?xml version="1.0" encoding="utf-8"?>
<p:tagLst xmlns:a="http://schemas.openxmlformats.org/drawingml/2006/main" xmlns:r="http://schemas.openxmlformats.org/officeDocument/2006/relationships" xmlns:p="http://schemas.openxmlformats.org/presentationml/2006/main">
  <p:tag name="HIGHLIGHTER" val="false"/>
</p:tagLst>
</file>

<file path=ppt/tags/tag2258.xml><?xml version="1.0" encoding="utf-8"?>
<p:tagLst xmlns:a="http://schemas.openxmlformats.org/drawingml/2006/main" xmlns:r="http://schemas.openxmlformats.org/officeDocument/2006/relationships" xmlns:p="http://schemas.openxmlformats.org/presentationml/2006/main">
  <p:tag name="HIGHLIGHTER" val="false"/>
</p:tagLst>
</file>

<file path=ppt/tags/tag2259.xml><?xml version="1.0" encoding="utf-8"?>
<p:tagLst xmlns:a="http://schemas.openxmlformats.org/drawingml/2006/main" xmlns:r="http://schemas.openxmlformats.org/officeDocument/2006/relationships" xmlns:p="http://schemas.openxmlformats.org/presentationml/2006/main">
  <p:tag name="HIGHLIGHTER" val="false"/>
</p:tagLst>
</file>

<file path=ppt/tags/tag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60.xml><?xml version="1.0" encoding="utf-8"?>
<p:tagLst xmlns:a="http://schemas.openxmlformats.org/drawingml/2006/main" xmlns:r="http://schemas.openxmlformats.org/officeDocument/2006/relationships" xmlns:p="http://schemas.openxmlformats.org/presentationml/2006/main">
  <p:tag name="HIGHLIGHTER" val="false"/>
</p:tagLst>
</file>

<file path=ppt/tags/tag2261.xml><?xml version="1.0" encoding="utf-8"?>
<p:tagLst xmlns:a="http://schemas.openxmlformats.org/drawingml/2006/main" xmlns:r="http://schemas.openxmlformats.org/officeDocument/2006/relationships" xmlns:p="http://schemas.openxmlformats.org/presentationml/2006/main">
  <p:tag name="HIGHLIGHTER" val="false"/>
</p:tagLst>
</file>

<file path=ppt/tags/tag2262.xml><?xml version="1.0" encoding="utf-8"?>
<p:tagLst xmlns:a="http://schemas.openxmlformats.org/drawingml/2006/main" xmlns:r="http://schemas.openxmlformats.org/officeDocument/2006/relationships" xmlns:p="http://schemas.openxmlformats.org/presentationml/2006/main">
  <p:tag name="HIGHLIGHTER" val="false"/>
</p:tagLst>
</file>

<file path=ppt/tags/tag2263.xml><?xml version="1.0" encoding="utf-8"?>
<p:tagLst xmlns:a="http://schemas.openxmlformats.org/drawingml/2006/main" xmlns:r="http://schemas.openxmlformats.org/officeDocument/2006/relationships" xmlns:p="http://schemas.openxmlformats.org/presentationml/2006/main">
  <p:tag name="HIGHLIGHTER" val="false"/>
</p:tagLst>
</file>

<file path=ppt/tags/tag2264.xml><?xml version="1.0" encoding="utf-8"?>
<p:tagLst xmlns:a="http://schemas.openxmlformats.org/drawingml/2006/main" xmlns:r="http://schemas.openxmlformats.org/officeDocument/2006/relationships" xmlns:p="http://schemas.openxmlformats.org/presentationml/2006/main">
  <p:tag name="HIGHLIGHTER" val="false"/>
</p:tagLst>
</file>

<file path=ppt/tags/tag2265.xml><?xml version="1.0" encoding="utf-8"?>
<p:tagLst xmlns:a="http://schemas.openxmlformats.org/drawingml/2006/main" xmlns:r="http://schemas.openxmlformats.org/officeDocument/2006/relationships" xmlns:p="http://schemas.openxmlformats.org/presentationml/2006/main">
  <p:tag name="HIGHLIGHTER" val="false"/>
</p:tagLst>
</file>

<file path=ppt/tags/tag2266.xml><?xml version="1.0" encoding="utf-8"?>
<p:tagLst xmlns:a="http://schemas.openxmlformats.org/drawingml/2006/main" xmlns:r="http://schemas.openxmlformats.org/officeDocument/2006/relationships" xmlns:p="http://schemas.openxmlformats.org/presentationml/2006/main">
  <p:tag name="HIGHLIGHTER" val="false"/>
</p:tagLst>
</file>

<file path=ppt/tags/tag2267.xml><?xml version="1.0" encoding="utf-8"?>
<p:tagLst xmlns:a="http://schemas.openxmlformats.org/drawingml/2006/main" xmlns:r="http://schemas.openxmlformats.org/officeDocument/2006/relationships" xmlns:p="http://schemas.openxmlformats.org/presentationml/2006/main">
  <p:tag name="HIGHLIGHTER" val="false"/>
</p:tagLst>
</file>

<file path=ppt/tags/tag2268.xml><?xml version="1.0" encoding="utf-8"?>
<p:tagLst xmlns:a="http://schemas.openxmlformats.org/drawingml/2006/main" xmlns:r="http://schemas.openxmlformats.org/officeDocument/2006/relationships" xmlns:p="http://schemas.openxmlformats.org/presentationml/2006/main">
  <p:tag name="HIGHLIGHTER" val="false"/>
</p:tagLst>
</file>

<file path=ppt/tags/tag2269.xml><?xml version="1.0" encoding="utf-8"?>
<p:tagLst xmlns:a="http://schemas.openxmlformats.org/drawingml/2006/main" xmlns:r="http://schemas.openxmlformats.org/officeDocument/2006/relationships" xmlns:p="http://schemas.openxmlformats.org/presentationml/2006/main">
  <p:tag name="HIGHLIGHTER" val="false"/>
</p:tagLst>
</file>

<file path=ppt/tags/tag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70.xml><?xml version="1.0" encoding="utf-8"?>
<p:tagLst xmlns:a="http://schemas.openxmlformats.org/drawingml/2006/main" xmlns:r="http://schemas.openxmlformats.org/officeDocument/2006/relationships" xmlns:p="http://schemas.openxmlformats.org/presentationml/2006/main">
  <p:tag name="HIGHLIGHTER" val="false"/>
</p:tagLst>
</file>

<file path=ppt/tags/tag2271.xml><?xml version="1.0" encoding="utf-8"?>
<p:tagLst xmlns:a="http://schemas.openxmlformats.org/drawingml/2006/main" xmlns:r="http://schemas.openxmlformats.org/officeDocument/2006/relationships" xmlns:p="http://schemas.openxmlformats.org/presentationml/2006/main">
  <p:tag name="HIGHLIGHTER" val="false"/>
</p:tagLst>
</file>

<file path=ppt/tags/tag2272.xml><?xml version="1.0" encoding="utf-8"?>
<p:tagLst xmlns:a="http://schemas.openxmlformats.org/drawingml/2006/main" xmlns:r="http://schemas.openxmlformats.org/officeDocument/2006/relationships" xmlns:p="http://schemas.openxmlformats.org/presentationml/2006/main">
  <p:tag name="HIGHLIGHTER" val="false"/>
</p:tagLst>
</file>

<file path=ppt/tags/tag2273.xml><?xml version="1.0" encoding="utf-8"?>
<p:tagLst xmlns:a="http://schemas.openxmlformats.org/drawingml/2006/main" xmlns:r="http://schemas.openxmlformats.org/officeDocument/2006/relationships" xmlns:p="http://schemas.openxmlformats.org/presentationml/2006/main">
  <p:tag name="HIGHLIGHTER" val="false"/>
</p:tagLst>
</file>

<file path=ppt/tags/tag2274.xml><?xml version="1.0" encoding="utf-8"?>
<p:tagLst xmlns:a="http://schemas.openxmlformats.org/drawingml/2006/main" xmlns:r="http://schemas.openxmlformats.org/officeDocument/2006/relationships" xmlns:p="http://schemas.openxmlformats.org/presentationml/2006/main">
  <p:tag name="HIGHLIGHTER" val="false"/>
</p:tagLst>
</file>

<file path=ppt/tags/tag2275.xml><?xml version="1.0" encoding="utf-8"?>
<p:tagLst xmlns:a="http://schemas.openxmlformats.org/drawingml/2006/main" xmlns:r="http://schemas.openxmlformats.org/officeDocument/2006/relationships" xmlns:p="http://schemas.openxmlformats.org/presentationml/2006/main">
  <p:tag name="HIGHLIGHTER" val="false"/>
</p:tagLst>
</file>

<file path=ppt/tags/tag2276.xml><?xml version="1.0" encoding="utf-8"?>
<p:tagLst xmlns:a="http://schemas.openxmlformats.org/drawingml/2006/main" xmlns:r="http://schemas.openxmlformats.org/officeDocument/2006/relationships" xmlns:p="http://schemas.openxmlformats.org/presentationml/2006/main">
  <p:tag name="HIGHLIGHTER" val="false"/>
</p:tagLst>
</file>

<file path=ppt/tags/tag2277.xml><?xml version="1.0" encoding="utf-8"?>
<p:tagLst xmlns:a="http://schemas.openxmlformats.org/drawingml/2006/main" xmlns:r="http://schemas.openxmlformats.org/officeDocument/2006/relationships" xmlns:p="http://schemas.openxmlformats.org/presentationml/2006/main">
  <p:tag name="HIGHLIGHTER" val="false"/>
</p:tagLst>
</file>

<file path=ppt/tags/tag2278.xml><?xml version="1.0" encoding="utf-8"?>
<p:tagLst xmlns:a="http://schemas.openxmlformats.org/drawingml/2006/main" xmlns:r="http://schemas.openxmlformats.org/officeDocument/2006/relationships" xmlns:p="http://schemas.openxmlformats.org/presentationml/2006/main">
  <p:tag name="HIGHLIGHTER" val="false"/>
</p:tagLst>
</file>

<file path=ppt/tags/tag2279.xml><?xml version="1.0" encoding="utf-8"?>
<p:tagLst xmlns:a="http://schemas.openxmlformats.org/drawingml/2006/main" xmlns:r="http://schemas.openxmlformats.org/officeDocument/2006/relationships" xmlns:p="http://schemas.openxmlformats.org/presentationml/2006/main">
  <p:tag name="HIGHLIGHTER" val="false"/>
</p:tagLst>
</file>

<file path=ppt/tags/tag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80.xml><?xml version="1.0" encoding="utf-8"?>
<p:tagLst xmlns:a="http://schemas.openxmlformats.org/drawingml/2006/main" xmlns:r="http://schemas.openxmlformats.org/officeDocument/2006/relationships" xmlns:p="http://schemas.openxmlformats.org/presentationml/2006/main">
  <p:tag name="HIGHLIGHTER" val="false"/>
</p:tagLst>
</file>

<file path=ppt/tags/tag2281.xml><?xml version="1.0" encoding="utf-8"?>
<p:tagLst xmlns:a="http://schemas.openxmlformats.org/drawingml/2006/main" xmlns:r="http://schemas.openxmlformats.org/officeDocument/2006/relationships" xmlns:p="http://schemas.openxmlformats.org/presentationml/2006/main">
  <p:tag name="HIGHLIGHTER" val="false"/>
</p:tagLst>
</file>

<file path=ppt/tags/tag2282.xml><?xml version="1.0" encoding="utf-8"?>
<p:tagLst xmlns:a="http://schemas.openxmlformats.org/drawingml/2006/main" xmlns:r="http://schemas.openxmlformats.org/officeDocument/2006/relationships" xmlns:p="http://schemas.openxmlformats.org/presentationml/2006/main">
  <p:tag name="HIGHLIGHTER" val="false"/>
</p:tagLst>
</file>

<file path=ppt/tags/tag2283.xml><?xml version="1.0" encoding="utf-8"?>
<p:tagLst xmlns:a="http://schemas.openxmlformats.org/drawingml/2006/main" xmlns:r="http://schemas.openxmlformats.org/officeDocument/2006/relationships" xmlns:p="http://schemas.openxmlformats.org/presentationml/2006/main">
  <p:tag name="HIGHLIGHTER" val="false"/>
</p:tagLst>
</file>

<file path=ppt/tags/tag2284.xml><?xml version="1.0" encoding="utf-8"?>
<p:tagLst xmlns:a="http://schemas.openxmlformats.org/drawingml/2006/main" xmlns:r="http://schemas.openxmlformats.org/officeDocument/2006/relationships" xmlns:p="http://schemas.openxmlformats.org/presentationml/2006/main">
  <p:tag name="HIGHLIGHTER" val="false"/>
</p:tagLst>
</file>

<file path=ppt/tags/tag2285.xml><?xml version="1.0" encoding="utf-8"?>
<p:tagLst xmlns:a="http://schemas.openxmlformats.org/drawingml/2006/main" xmlns:r="http://schemas.openxmlformats.org/officeDocument/2006/relationships" xmlns:p="http://schemas.openxmlformats.org/presentationml/2006/main">
  <p:tag name="HIGHLIGHTER" val="false"/>
</p:tagLst>
</file>

<file path=ppt/tags/tag2286.xml><?xml version="1.0" encoding="utf-8"?>
<p:tagLst xmlns:a="http://schemas.openxmlformats.org/drawingml/2006/main" xmlns:r="http://schemas.openxmlformats.org/officeDocument/2006/relationships" xmlns:p="http://schemas.openxmlformats.org/presentationml/2006/main">
  <p:tag name="HIGHLIGHTER" val="false"/>
</p:tagLst>
</file>

<file path=ppt/tags/tag2287.xml><?xml version="1.0" encoding="utf-8"?>
<p:tagLst xmlns:a="http://schemas.openxmlformats.org/drawingml/2006/main" xmlns:r="http://schemas.openxmlformats.org/officeDocument/2006/relationships" xmlns:p="http://schemas.openxmlformats.org/presentationml/2006/main">
  <p:tag name="HIGHLIGHTER" val="false"/>
</p:tagLst>
</file>

<file path=ppt/tags/tag2288.xml><?xml version="1.0" encoding="utf-8"?>
<p:tagLst xmlns:a="http://schemas.openxmlformats.org/drawingml/2006/main" xmlns:r="http://schemas.openxmlformats.org/officeDocument/2006/relationships" xmlns:p="http://schemas.openxmlformats.org/presentationml/2006/main">
  <p:tag name="HIGHLIGHTER" val="false"/>
</p:tagLst>
</file>

<file path=ppt/tags/tag2289.xml><?xml version="1.0" encoding="utf-8"?>
<p:tagLst xmlns:a="http://schemas.openxmlformats.org/drawingml/2006/main" xmlns:r="http://schemas.openxmlformats.org/officeDocument/2006/relationships" xmlns:p="http://schemas.openxmlformats.org/presentationml/2006/main">
  <p:tag name="HIGHLIGHTER" val="false"/>
</p:tagLst>
</file>

<file path=ppt/tags/tag229.xml><?xml version="1.0" encoding="utf-8"?>
<p:tagLst xmlns:a="http://schemas.openxmlformats.org/drawingml/2006/main" xmlns:r="http://schemas.openxmlformats.org/officeDocument/2006/relationships" xmlns:p="http://schemas.openxmlformats.org/presentationml/2006/main">
  <p:tag name="HIGHLIGHTER" val="false"/>
</p:tagLst>
</file>

<file path=ppt/tags/tag2290.xml><?xml version="1.0" encoding="utf-8"?>
<p:tagLst xmlns:a="http://schemas.openxmlformats.org/drawingml/2006/main" xmlns:r="http://schemas.openxmlformats.org/officeDocument/2006/relationships" xmlns:p="http://schemas.openxmlformats.org/presentationml/2006/main">
  <p:tag name="HIGHLIGHTER" val="false"/>
</p:tagLst>
</file>

<file path=ppt/tags/tag2291.xml><?xml version="1.0" encoding="utf-8"?>
<p:tagLst xmlns:a="http://schemas.openxmlformats.org/drawingml/2006/main" xmlns:r="http://schemas.openxmlformats.org/officeDocument/2006/relationships" xmlns:p="http://schemas.openxmlformats.org/presentationml/2006/main">
  <p:tag name="HIGHLIGHTER" val="false"/>
</p:tagLst>
</file>

<file path=ppt/tags/tag2292.xml><?xml version="1.0" encoding="utf-8"?>
<p:tagLst xmlns:a="http://schemas.openxmlformats.org/drawingml/2006/main" xmlns:r="http://schemas.openxmlformats.org/officeDocument/2006/relationships" xmlns:p="http://schemas.openxmlformats.org/presentationml/2006/main">
  <p:tag name="HIGHLIGHTER" val="false"/>
</p:tagLst>
</file>

<file path=ppt/tags/tag2293.xml><?xml version="1.0" encoding="utf-8"?>
<p:tagLst xmlns:a="http://schemas.openxmlformats.org/drawingml/2006/main" xmlns:r="http://schemas.openxmlformats.org/officeDocument/2006/relationships" xmlns:p="http://schemas.openxmlformats.org/presentationml/2006/main">
  <p:tag name="HIGHLIGHTER" val="false"/>
</p:tagLst>
</file>

<file path=ppt/tags/tag2294.xml><?xml version="1.0" encoding="utf-8"?>
<p:tagLst xmlns:a="http://schemas.openxmlformats.org/drawingml/2006/main" xmlns:r="http://schemas.openxmlformats.org/officeDocument/2006/relationships" xmlns:p="http://schemas.openxmlformats.org/presentationml/2006/main">
  <p:tag name="HIGHLIGHTER" val="false"/>
</p:tagLst>
</file>

<file path=ppt/tags/tag2295.xml><?xml version="1.0" encoding="utf-8"?>
<p:tagLst xmlns:a="http://schemas.openxmlformats.org/drawingml/2006/main" xmlns:r="http://schemas.openxmlformats.org/officeDocument/2006/relationships" xmlns:p="http://schemas.openxmlformats.org/presentationml/2006/main">
  <p:tag name="HIGHLIGHTER" val="false"/>
</p:tagLst>
</file>

<file path=ppt/tags/tag2296.xml><?xml version="1.0" encoding="utf-8"?>
<p:tagLst xmlns:a="http://schemas.openxmlformats.org/drawingml/2006/main" xmlns:r="http://schemas.openxmlformats.org/officeDocument/2006/relationships" xmlns:p="http://schemas.openxmlformats.org/presentationml/2006/main">
  <p:tag name="HIGHLIGHTER" val="false"/>
</p:tagLst>
</file>

<file path=ppt/tags/tag2297.xml><?xml version="1.0" encoding="utf-8"?>
<p:tagLst xmlns:a="http://schemas.openxmlformats.org/drawingml/2006/main" xmlns:r="http://schemas.openxmlformats.org/officeDocument/2006/relationships" xmlns:p="http://schemas.openxmlformats.org/presentationml/2006/main">
  <p:tag name="HIGHLIGHTER" val="false"/>
</p:tagLst>
</file>

<file path=ppt/tags/tag2298.xml><?xml version="1.0" encoding="utf-8"?>
<p:tagLst xmlns:a="http://schemas.openxmlformats.org/drawingml/2006/main" xmlns:r="http://schemas.openxmlformats.org/officeDocument/2006/relationships" xmlns:p="http://schemas.openxmlformats.org/presentationml/2006/main">
  <p:tag name="HIGHLIGHTER" val="false"/>
</p:tagLst>
</file>

<file path=ppt/tags/tag2299.xml><?xml version="1.0" encoding="utf-8"?>
<p:tagLst xmlns:a="http://schemas.openxmlformats.org/drawingml/2006/main" xmlns:r="http://schemas.openxmlformats.org/officeDocument/2006/relationships" xmlns:p="http://schemas.openxmlformats.org/presentationml/2006/main">
  <p:tag name="HIGHLIGHTER" val="false"/>
</p:tagLst>
</file>

<file path=ppt/tags/tag23.xml><?xml version="1.0" encoding="utf-8"?>
<p:tagLst xmlns:a="http://schemas.openxmlformats.org/drawingml/2006/main" xmlns:r="http://schemas.openxmlformats.org/officeDocument/2006/relationships" xmlns:p="http://schemas.openxmlformats.org/presentationml/2006/main">
  <p:tag name="HIGHLIGHTER" val="false"/>
</p:tagLst>
</file>

<file path=ppt/tags/tag230.xml><?xml version="1.0" encoding="utf-8"?>
<p:tagLst xmlns:a="http://schemas.openxmlformats.org/drawingml/2006/main" xmlns:r="http://schemas.openxmlformats.org/officeDocument/2006/relationships" xmlns:p="http://schemas.openxmlformats.org/presentationml/2006/main">
  <p:tag name="HIGHLIGHTER" val="false"/>
</p:tagLst>
</file>

<file path=ppt/tags/tag2300.xml><?xml version="1.0" encoding="utf-8"?>
<p:tagLst xmlns:a="http://schemas.openxmlformats.org/drawingml/2006/main" xmlns:r="http://schemas.openxmlformats.org/officeDocument/2006/relationships" xmlns:p="http://schemas.openxmlformats.org/presentationml/2006/main">
  <p:tag name="HIGHLIGHTER" val="false"/>
</p:tagLst>
</file>

<file path=ppt/tags/tag2301.xml><?xml version="1.0" encoding="utf-8"?>
<p:tagLst xmlns:a="http://schemas.openxmlformats.org/drawingml/2006/main" xmlns:r="http://schemas.openxmlformats.org/officeDocument/2006/relationships" xmlns:p="http://schemas.openxmlformats.org/presentationml/2006/main">
  <p:tag name="HIGHLIGHTER" val="false"/>
</p:tagLst>
</file>

<file path=ppt/tags/tag2302.xml><?xml version="1.0" encoding="utf-8"?>
<p:tagLst xmlns:a="http://schemas.openxmlformats.org/drawingml/2006/main" xmlns:r="http://schemas.openxmlformats.org/officeDocument/2006/relationships" xmlns:p="http://schemas.openxmlformats.org/presentationml/2006/main">
  <p:tag name="HIGHLIGHTER" val="false"/>
</p:tagLst>
</file>

<file path=ppt/tags/tag2303.xml><?xml version="1.0" encoding="utf-8"?>
<p:tagLst xmlns:a="http://schemas.openxmlformats.org/drawingml/2006/main" xmlns:r="http://schemas.openxmlformats.org/officeDocument/2006/relationships" xmlns:p="http://schemas.openxmlformats.org/presentationml/2006/main">
  <p:tag name="HIGHLIGHTER" val="false"/>
</p:tagLst>
</file>

<file path=ppt/tags/tag2304.xml><?xml version="1.0" encoding="utf-8"?>
<p:tagLst xmlns:a="http://schemas.openxmlformats.org/drawingml/2006/main" xmlns:r="http://schemas.openxmlformats.org/officeDocument/2006/relationships" xmlns:p="http://schemas.openxmlformats.org/presentationml/2006/main">
  <p:tag name="HIGHLIGHTER" val="false"/>
</p:tagLst>
</file>

<file path=ppt/tags/tag2305.xml><?xml version="1.0" encoding="utf-8"?>
<p:tagLst xmlns:a="http://schemas.openxmlformats.org/drawingml/2006/main" xmlns:r="http://schemas.openxmlformats.org/officeDocument/2006/relationships" xmlns:p="http://schemas.openxmlformats.org/presentationml/2006/main">
  <p:tag name="HIGHLIGHTER" val="false"/>
</p:tagLst>
</file>

<file path=ppt/tags/tag2306.xml><?xml version="1.0" encoding="utf-8"?>
<p:tagLst xmlns:a="http://schemas.openxmlformats.org/drawingml/2006/main" xmlns:r="http://schemas.openxmlformats.org/officeDocument/2006/relationships" xmlns:p="http://schemas.openxmlformats.org/presentationml/2006/main">
  <p:tag name="HIGHLIGHTER" val="false"/>
</p:tagLst>
</file>

<file path=ppt/tags/tag2307.xml><?xml version="1.0" encoding="utf-8"?>
<p:tagLst xmlns:a="http://schemas.openxmlformats.org/drawingml/2006/main" xmlns:r="http://schemas.openxmlformats.org/officeDocument/2006/relationships" xmlns:p="http://schemas.openxmlformats.org/presentationml/2006/main">
  <p:tag name="HIGHLIGHTER" val="false"/>
</p:tagLst>
</file>

<file path=ppt/tags/tag2308.xml><?xml version="1.0" encoding="utf-8"?>
<p:tagLst xmlns:a="http://schemas.openxmlformats.org/drawingml/2006/main" xmlns:r="http://schemas.openxmlformats.org/officeDocument/2006/relationships" xmlns:p="http://schemas.openxmlformats.org/presentationml/2006/main">
  <p:tag name="HIGHLIGHTER" val="false"/>
</p:tagLst>
</file>

<file path=ppt/tags/tag2309.xml><?xml version="1.0" encoding="utf-8"?>
<p:tagLst xmlns:a="http://schemas.openxmlformats.org/drawingml/2006/main" xmlns:r="http://schemas.openxmlformats.org/officeDocument/2006/relationships" xmlns:p="http://schemas.openxmlformats.org/presentationml/2006/main">
  <p:tag name="HIGHLIGHTER" val="false"/>
</p:tagLst>
</file>

<file path=ppt/tags/tag231.xml><?xml version="1.0" encoding="utf-8"?>
<p:tagLst xmlns:a="http://schemas.openxmlformats.org/drawingml/2006/main" xmlns:r="http://schemas.openxmlformats.org/officeDocument/2006/relationships" xmlns:p="http://schemas.openxmlformats.org/presentationml/2006/main">
  <p:tag name="HIGHLIGHTER" val="false"/>
</p:tagLst>
</file>

<file path=ppt/tags/tag2310.xml><?xml version="1.0" encoding="utf-8"?>
<p:tagLst xmlns:a="http://schemas.openxmlformats.org/drawingml/2006/main" xmlns:r="http://schemas.openxmlformats.org/officeDocument/2006/relationships" xmlns:p="http://schemas.openxmlformats.org/presentationml/2006/main">
  <p:tag name="HIGHLIGHTER" val="false"/>
</p:tagLst>
</file>

<file path=ppt/tags/tag2311.xml><?xml version="1.0" encoding="utf-8"?>
<p:tagLst xmlns:a="http://schemas.openxmlformats.org/drawingml/2006/main" xmlns:r="http://schemas.openxmlformats.org/officeDocument/2006/relationships" xmlns:p="http://schemas.openxmlformats.org/presentationml/2006/main">
  <p:tag name="HIGHLIGHTER" val="false"/>
</p:tagLst>
</file>

<file path=ppt/tags/tag2312.xml><?xml version="1.0" encoding="utf-8"?>
<p:tagLst xmlns:a="http://schemas.openxmlformats.org/drawingml/2006/main" xmlns:r="http://schemas.openxmlformats.org/officeDocument/2006/relationships" xmlns:p="http://schemas.openxmlformats.org/presentationml/2006/main">
  <p:tag name="HIGHLIGHTER" val="false"/>
</p:tagLst>
</file>

<file path=ppt/tags/tag2313.xml><?xml version="1.0" encoding="utf-8"?>
<p:tagLst xmlns:a="http://schemas.openxmlformats.org/drawingml/2006/main" xmlns:r="http://schemas.openxmlformats.org/officeDocument/2006/relationships" xmlns:p="http://schemas.openxmlformats.org/presentationml/2006/main">
  <p:tag name="HIGHLIGHTER" val="false"/>
</p:tagLst>
</file>

<file path=ppt/tags/tag2314.xml><?xml version="1.0" encoding="utf-8"?>
<p:tagLst xmlns:a="http://schemas.openxmlformats.org/drawingml/2006/main" xmlns:r="http://schemas.openxmlformats.org/officeDocument/2006/relationships" xmlns:p="http://schemas.openxmlformats.org/presentationml/2006/main">
  <p:tag name="HIGHLIGHTER" val="false"/>
</p:tagLst>
</file>

<file path=ppt/tags/tag2315.xml><?xml version="1.0" encoding="utf-8"?>
<p:tagLst xmlns:a="http://schemas.openxmlformats.org/drawingml/2006/main" xmlns:r="http://schemas.openxmlformats.org/officeDocument/2006/relationships" xmlns:p="http://schemas.openxmlformats.org/presentationml/2006/main">
  <p:tag name="HIGHLIGHTER" val="false"/>
</p:tagLst>
</file>

<file path=ppt/tags/tag2316.xml><?xml version="1.0" encoding="utf-8"?>
<p:tagLst xmlns:a="http://schemas.openxmlformats.org/drawingml/2006/main" xmlns:r="http://schemas.openxmlformats.org/officeDocument/2006/relationships" xmlns:p="http://schemas.openxmlformats.org/presentationml/2006/main">
  <p:tag name="HIGHLIGHTER" val="false"/>
</p:tagLst>
</file>

<file path=ppt/tags/tag2317.xml><?xml version="1.0" encoding="utf-8"?>
<p:tagLst xmlns:a="http://schemas.openxmlformats.org/drawingml/2006/main" xmlns:r="http://schemas.openxmlformats.org/officeDocument/2006/relationships" xmlns:p="http://schemas.openxmlformats.org/presentationml/2006/main">
  <p:tag name="HIGHLIGHTER" val="false"/>
</p:tagLst>
</file>

<file path=ppt/tags/tag2318.xml><?xml version="1.0" encoding="utf-8"?>
<p:tagLst xmlns:a="http://schemas.openxmlformats.org/drawingml/2006/main" xmlns:r="http://schemas.openxmlformats.org/officeDocument/2006/relationships" xmlns:p="http://schemas.openxmlformats.org/presentationml/2006/main">
  <p:tag name="HIGHLIGHTER" val="false"/>
</p:tagLst>
</file>

<file path=ppt/tags/tag2319.xml><?xml version="1.0" encoding="utf-8"?>
<p:tagLst xmlns:a="http://schemas.openxmlformats.org/drawingml/2006/main" xmlns:r="http://schemas.openxmlformats.org/officeDocument/2006/relationships" xmlns:p="http://schemas.openxmlformats.org/presentationml/2006/main">
  <p:tag name="HIGHLIGHTER" val="false"/>
</p:tagLst>
</file>

<file path=ppt/tags/tag232.xml><?xml version="1.0" encoding="utf-8"?>
<p:tagLst xmlns:a="http://schemas.openxmlformats.org/drawingml/2006/main" xmlns:r="http://schemas.openxmlformats.org/officeDocument/2006/relationships" xmlns:p="http://schemas.openxmlformats.org/presentationml/2006/main">
  <p:tag name="HIGHLIGHTER" val="false"/>
</p:tagLst>
</file>

<file path=ppt/tags/tag2320.xml><?xml version="1.0" encoding="utf-8"?>
<p:tagLst xmlns:a="http://schemas.openxmlformats.org/drawingml/2006/main" xmlns:r="http://schemas.openxmlformats.org/officeDocument/2006/relationships" xmlns:p="http://schemas.openxmlformats.org/presentationml/2006/main">
  <p:tag name="HIGHLIGHTER" val="false"/>
</p:tagLst>
</file>

<file path=ppt/tags/tag2321.xml><?xml version="1.0" encoding="utf-8"?>
<p:tagLst xmlns:a="http://schemas.openxmlformats.org/drawingml/2006/main" xmlns:r="http://schemas.openxmlformats.org/officeDocument/2006/relationships" xmlns:p="http://schemas.openxmlformats.org/presentationml/2006/main">
  <p:tag name="HIGHLIGHTER" val="false"/>
</p:tagLst>
</file>

<file path=ppt/tags/tag2322.xml><?xml version="1.0" encoding="utf-8"?>
<p:tagLst xmlns:a="http://schemas.openxmlformats.org/drawingml/2006/main" xmlns:r="http://schemas.openxmlformats.org/officeDocument/2006/relationships" xmlns:p="http://schemas.openxmlformats.org/presentationml/2006/main">
  <p:tag name="HIGHLIGHTER" val="false"/>
</p:tagLst>
</file>

<file path=ppt/tags/tag2323.xml><?xml version="1.0" encoding="utf-8"?>
<p:tagLst xmlns:a="http://schemas.openxmlformats.org/drawingml/2006/main" xmlns:r="http://schemas.openxmlformats.org/officeDocument/2006/relationships" xmlns:p="http://schemas.openxmlformats.org/presentationml/2006/main">
  <p:tag name="HIGHLIGHTER" val="false"/>
</p:tagLst>
</file>

<file path=ppt/tags/tag2324.xml><?xml version="1.0" encoding="utf-8"?>
<p:tagLst xmlns:a="http://schemas.openxmlformats.org/drawingml/2006/main" xmlns:r="http://schemas.openxmlformats.org/officeDocument/2006/relationships" xmlns:p="http://schemas.openxmlformats.org/presentationml/2006/main">
  <p:tag name="HIGHLIGHTER" val="false"/>
</p:tagLst>
</file>

<file path=ppt/tags/tag2325.xml><?xml version="1.0" encoding="utf-8"?>
<p:tagLst xmlns:a="http://schemas.openxmlformats.org/drawingml/2006/main" xmlns:r="http://schemas.openxmlformats.org/officeDocument/2006/relationships" xmlns:p="http://schemas.openxmlformats.org/presentationml/2006/main">
  <p:tag name="HIGHLIGHTER" val="false"/>
</p:tagLst>
</file>

<file path=ppt/tags/tag2326.xml><?xml version="1.0" encoding="utf-8"?>
<p:tagLst xmlns:a="http://schemas.openxmlformats.org/drawingml/2006/main" xmlns:r="http://schemas.openxmlformats.org/officeDocument/2006/relationships" xmlns:p="http://schemas.openxmlformats.org/presentationml/2006/main">
  <p:tag name="HIGHLIGHTER" val="false"/>
</p:tagLst>
</file>

<file path=ppt/tags/tag2327.xml><?xml version="1.0" encoding="utf-8"?>
<p:tagLst xmlns:a="http://schemas.openxmlformats.org/drawingml/2006/main" xmlns:r="http://schemas.openxmlformats.org/officeDocument/2006/relationships" xmlns:p="http://schemas.openxmlformats.org/presentationml/2006/main">
  <p:tag name="HIGHLIGHTER" val="false"/>
</p:tagLst>
</file>

<file path=ppt/tags/tag2328.xml><?xml version="1.0" encoding="utf-8"?>
<p:tagLst xmlns:a="http://schemas.openxmlformats.org/drawingml/2006/main" xmlns:r="http://schemas.openxmlformats.org/officeDocument/2006/relationships" xmlns:p="http://schemas.openxmlformats.org/presentationml/2006/main">
  <p:tag name="HIGHLIGHTER" val="false"/>
</p:tagLst>
</file>

<file path=ppt/tags/tag2329.xml><?xml version="1.0" encoding="utf-8"?>
<p:tagLst xmlns:a="http://schemas.openxmlformats.org/drawingml/2006/main" xmlns:r="http://schemas.openxmlformats.org/officeDocument/2006/relationships" xmlns:p="http://schemas.openxmlformats.org/presentationml/2006/main">
  <p:tag name="HIGHLIGHTER" val="false"/>
</p:tagLst>
</file>

<file path=ppt/tags/tag233.xml><?xml version="1.0" encoding="utf-8"?>
<p:tagLst xmlns:a="http://schemas.openxmlformats.org/drawingml/2006/main" xmlns:r="http://schemas.openxmlformats.org/officeDocument/2006/relationships" xmlns:p="http://schemas.openxmlformats.org/presentationml/2006/main">
  <p:tag name="HIGHLIGHTER" val="false"/>
</p:tagLst>
</file>

<file path=ppt/tags/tag2330.xml><?xml version="1.0" encoding="utf-8"?>
<p:tagLst xmlns:a="http://schemas.openxmlformats.org/drawingml/2006/main" xmlns:r="http://schemas.openxmlformats.org/officeDocument/2006/relationships" xmlns:p="http://schemas.openxmlformats.org/presentationml/2006/main">
  <p:tag name="HIGHLIGHTER" val="false"/>
</p:tagLst>
</file>

<file path=ppt/tags/tag2331.xml><?xml version="1.0" encoding="utf-8"?>
<p:tagLst xmlns:a="http://schemas.openxmlformats.org/drawingml/2006/main" xmlns:r="http://schemas.openxmlformats.org/officeDocument/2006/relationships" xmlns:p="http://schemas.openxmlformats.org/presentationml/2006/main">
  <p:tag name="HIGHLIGHTER" val="false"/>
</p:tagLst>
</file>

<file path=ppt/tags/tag2332.xml><?xml version="1.0" encoding="utf-8"?>
<p:tagLst xmlns:a="http://schemas.openxmlformats.org/drawingml/2006/main" xmlns:r="http://schemas.openxmlformats.org/officeDocument/2006/relationships" xmlns:p="http://schemas.openxmlformats.org/presentationml/2006/main">
  <p:tag name="HIGHLIGHTER" val="false"/>
</p:tagLst>
</file>

<file path=ppt/tags/tag2333.xml><?xml version="1.0" encoding="utf-8"?>
<p:tagLst xmlns:a="http://schemas.openxmlformats.org/drawingml/2006/main" xmlns:r="http://schemas.openxmlformats.org/officeDocument/2006/relationships" xmlns:p="http://schemas.openxmlformats.org/presentationml/2006/main">
  <p:tag name="HIGHLIGHTER" val="false"/>
</p:tagLst>
</file>

<file path=ppt/tags/tag2334.xml><?xml version="1.0" encoding="utf-8"?>
<p:tagLst xmlns:a="http://schemas.openxmlformats.org/drawingml/2006/main" xmlns:r="http://schemas.openxmlformats.org/officeDocument/2006/relationships" xmlns:p="http://schemas.openxmlformats.org/presentationml/2006/main">
  <p:tag name="HIGHLIGHTER" val="false"/>
</p:tagLst>
</file>

<file path=ppt/tags/tag2335.xml><?xml version="1.0" encoding="utf-8"?>
<p:tagLst xmlns:a="http://schemas.openxmlformats.org/drawingml/2006/main" xmlns:r="http://schemas.openxmlformats.org/officeDocument/2006/relationships" xmlns:p="http://schemas.openxmlformats.org/presentationml/2006/main">
  <p:tag name="HIGHLIGHTER" val="false"/>
</p:tagLst>
</file>

<file path=ppt/tags/tag2336.xml><?xml version="1.0" encoding="utf-8"?>
<p:tagLst xmlns:a="http://schemas.openxmlformats.org/drawingml/2006/main" xmlns:r="http://schemas.openxmlformats.org/officeDocument/2006/relationships" xmlns:p="http://schemas.openxmlformats.org/presentationml/2006/main">
  <p:tag name="HIGHLIGHTER" val="false"/>
</p:tagLst>
</file>

<file path=ppt/tags/tag2337.xml><?xml version="1.0" encoding="utf-8"?>
<p:tagLst xmlns:a="http://schemas.openxmlformats.org/drawingml/2006/main" xmlns:r="http://schemas.openxmlformats.org/officeDocument/2006/relationships" xmlns:p="http://schemas.openxmlformats.org/presentationml/2006/main">
  <p:tag name="HIGHLIGHTER" val="false"/>
</p:tagLst>
</file>

<file path=ppt/tags/tag2338.xml><?xml version="1.0" encoding="utf-8"?>
<p:tagLst xmlns:a="http://schemas.openxmlformats.org/drawingml/2006/main" xmlns:r="http://schemas.openxmlformats.org/officeDocument/2006/relationships" xmlns:p="http://schemas.openxmlformats.org/presentationml/2006/main">
  <p:tag name="HIGHLIGHTER" val="false"/>
</p:tagLst>
</file>

<file path=ppt/tags/tag2339.xml><?xml version="1.0" encoding="utf-8"?>
<p:tagLst xmlns:a="http://schemas.openxmlformats.org/drawingml/2006/main" xmlns:r="http://schemas.openxmlformats.org/officeDocument/2006/relationships" xmlns:p="http://schemas.openxmlformats.org/presentationml/2006/main">
  <p:tag name="HIGHLIGHTER" val="false"/>
</p:tagLst>
</file>

<file path=ppt/tags/tag234.xml><?xml version="1.0" encoding="utf-8"?>
<p:tagLst xmlns:a="http://schemas.openxmlformats.org/drawingml/2006/main" xmlns:r="http://schemas.openxmlformats.org/officeDocument/2006/relationships" xmlns:p="http://schemas.openxmlformats.org/presentationml/2006/main">
  <p:tag name="HIGHLIGHTER" val="false"/>
</p:tagLst>
</file>

<file path=ppt/tags/tag2340.xml><?xml version="1.0" encoding="utf-8"?>
<p:tagLst xmlns:a="http://schemas.openxmlformats.org/drawingml/2006/main" xmlns:r="http://schemas.openxmlformats.org/officeDocument/2006/relationships" xmlns:p="http://schemas.openxmlformats.org/presentationml/2006/main">
  <p:tag name="HIGHLIGHTER" val="false"/>
</p:tagLst>
</file>

<file path=ppt/tags/tag2341.xml><?xml version="1.0" encoding="utf-8"?>
<p:tagLst xmlns:a="http://schemas.openxmlformats.org/drawingml/2006/main" xmlns:r="http://schemas.openxmlformats.org/officeDocument/2006/relationships" xmlns:p="http://schemas.openxmlformats.org/presentationml/2006/main">
  <p:tag name="HIGHLIGHTER" val="false"/>
</p:tagLst>
</file>

<file path=ppt/tags/tag2342.xml><?xml version="1.0" encoding="utf-8"?>
<p:tagLst xmlns:a="http://schemas.openxmlformats.org/drawingml/2006/main" xmlns:r="http://schemas.openxmlformats.org/officeDocument/2006/relationships" xmlns:p="http://schemas.openxmlformats.org/presentationml/2006/main">
  <p:tag name="HIGHLIGHTER" val="false"/>
</p:tagLst>
</file>

<file path=ppt/tags/tag2343.xml><?xml version="1.0" encoding="utf-8"?>
<p:tagLst xmlns:a="http://schemas.openxmlformats.org/drawingml/2006/main" xmlns:r="http://schemas.openxmlformats.org/officeDocument/2006/relationships" xmlns:p="http://schemas.openxmlformats.org/presentationml/2006/main">
  <p:tag name="HIGHLIGHTER" val="false"/>
</p:tagLst>
</file>

<file path=ppt/tags/tag2344.xml><?xml version="1.0" encoding="utf-8"?>
<p:tagLst xmlns:a="http://schemas.openxmlformats.org/drawingml/2006/main" xmlns:r="http://schemas.openxmlformats.org/officeDocument/2006/relationships" xmlns:p="http://schemas.openxmlformats.org/presentationml/2006/main">
  <p:tag name="HIGHLIGHTER" val="false"/>
</p:tagLst>
</file>

<file path=ppt/tags/tag2345.xml><?xml version="1.0" encoding="utf-8"?>
<p:tagLst xmlns:a="http://schemas.openxmlformats.org/drawingml/2006/main" xmlns:r="http://schemas.openxmlformats.org/officeDocument/2006/relationships" xmlns:p="http://schemas.openxmlformats.org/presentationml/2006/main">
  <p:tag name="HIGHLIGHTER" val="false"/>
</p:tagLst>
</file>

<file path=ppt/tags/tag2346.xml><?xml version="1.0" encoding="utf-8"?>
<p:tagLst xmlns:a="http://schemas.openxmlformats.org/drawingml/2006/main" xmlns:r="http://schemas.openxmlformats.org/officeDocument/2006/relationships" xmlns:p="http://schemas.openxmlformats.org/presentationml/2006/main">
  <p:tag name="HIGHLIGHTER" val="false"/>
</p:tagLst>
</file>

<file path=ppt/tags/tag2347.xml><?xml version="1.0" encoding="utf-8"?>
<p:tagLst xmlns:a="http://schemas.openxmlformats.org/drawingml/2006/main" xmlns:r="http://schemas.openxmlformats.org/officeDocument/2006/relationships" xmlns:p="http://schemas.openxmlformats.org/presentationml/2006/main">
  <p:tag name="HIGHLIGHTER" val="false"/>
</p:tagLst>
</file>

<file path=ppt/tags/tag2348.xml><?xml version="1.0" encoding="utf-8"?>
<p:tagLst xmlns:a="http://schemas.openxmlformats.org/drawingml/2006/main" xmlns:r="http://schemas.openxmlformats.org/officeDocument/2006/relationships" xmlns:p="http://schemas.openxmlformats.org/presentationml/2006/main">
  <p:tag name="HIGHLIGHTER" val="false"/>
</p:tagLst>
</file>

<file path=ppt/tags/tag2349.xml><?xml version="1.0" encoding="utf-8"?>
<p:tagLst xmlns:a="http://schemas.openxmlformats.org/drawingml/2006/main" xmlns:r="http://schemas.openxmlformats.org/officeDocument/2006/relationships" xmlns:p="http://schemas.openxmlformats.org/presentationml/2006/main">
  <p:tag name="HIGHLIGHTER" val="false"/>
</p:tagLst>
</file>

<file path=ppt/tags/tag235.xml><?xml version="1.0" encoding="utf-8"?>
<p:tagLst xmlns:a="http://schemas.openxmlformats.org/drawingml/2006/main" xmlns:r="http://schemas.openxmlformats.org/officeDocument/2006/relationships" xmlns:p="http://schemas.openxmlformats.org/presentationml/2006/main">
  <p:tag name="HIGHLIGHTER" val="false"/>
</p:tagLst>
</file>

<file path=ppt/tags/tag2350.xml><?xml version="1.0" encoding="utf-8"?>
<p:tagLst xmlns:a="http://schemas.openxmlformats.org/drawingml/2006/main" xmlns:r="http://schemas.openxmlformats.org/officeDocument/2006/relationships" xmlns:p="http://schemas.openxmlformats.org/presentationml/2006/main">
  <p:tag name="HIGHLIGHTER" val="false"/>
</p:tagLst>
</file>

<file path=ppt/tags/tag2351.xml><?xml version="1.0" encoding="utf-8"?>
<p:tagLst xmlns:a="http://schemas.openxmlformats.org/drawingml/2006/main" xmlns:r="http://schemas.openxmlformats.org/officeDocument/2006/relationships" xmlns:p="http://schemas.openxmlformats.org/presentationml/2006/main">
  <p:tag name="HIGHLIGHTER" val="false"/>
</p:tagLst>
</file>

<file path=ppt/tags/tag2352.xml><?xml version="1.0" encoding="utf-8"?>
<p:tagLst xmlns:a="http://schemas.openxmlformats.org/drawingml/2006/main" xmlns:r="http://schemas.openxmlformats.org/officeDocument/2006/relationships" xmlns:p="http://schemas.openxmlformats.org/presentationml/2006/main">
  <p:tag name="HIGHLIGHTER" val="false"/>
</p:tagLst>
</file>

<file path=ppt/tags/tag2353.xml><?xml version="1.0" encoding="utf-8"?>
<p:tagLst xmlns:a="http://schemas.openxmlformats.org/drawingml/2006/main" xmlns:r="http://schemas.openxmlformats.org/officeDocument/2006/relationships" xmlns:p="http://schemas.openxmlformats.org/presentationml/2006/main">
  <p:tag name="HIGHLIGHTER" val="false"/>
</p:tagLst>
</file>

<file path=ppt/tags/tag2354.xml><?xml version="1.0" encoding="utf-8"?>
<p:tagLst xmlns:a="http://schemas.openxmlformats.org/drawingml/2006/main" xmlns:r="http://schemas.openxmlformats.org/officeDocument/2006/relationships" xmlns:p="http://schemas.openxmlformats.org/presentationml/2006/main">
  <p:tag name="HIGHLIGHTER" val="false"/>
</p:tagLst>
</file>

<file path=ppt/tags/tag2355.xml><?xml version="1.0" encoding="utf-8"?>
<p:tagLst xmlns:a="http://schemas.openxmlformats.org/drawingml/2006/main" xmlns:r="http://schemas.openxmlformats.org/officeDocument/2006/relationships" xmlns:p="http://schemas.openxmlformats.org/presentationml/2006/main">
  <p:tag name="HIGHLIGHTER" val="false"/>
</p:tagLst>
</file>

<file path=ppt/tags/tag2356.xml><?xml version="1.0" encoding="utf-8"?>
<p:tagLst xmlns:a="http://schemas.openxmlformats.org/drawingml/2006/main" xmlns:r="http://schemas.openxmlformats.org/officeDocument/2006/relationships" xmlns:p="http://schemas.openxmlformats.org/presentationml/2006/main">
  <p:tag name="HIGHLIGHTER" val="false"/>
</p:tagLst>
</file>

<file path=ppt/tags/tag2357.xml><?xml version="1.0" encoding="utf-8"?>
<p:tagLst xmlns:a="http://schemas.openxmlformats.org/drawingml/2006/main" xmlns:r="http://schemas.openxmlformats.org/officeDocument/2006/relationships" xmlns:p="http://schemas.openxmlformats.org/presentationml/2006/main">
  <p:tag name="HIGHLIGHTER" val="false"/>
</p:tagLst>
</file>

<file path=ppt/tags/tag2358.xml><?xml version="1.0" encoding="utf-8"?>
<p:tagLst xmlns:a="http://schemas.openxmlformats.org/drawingml/2006/main" xmlns:r="http://schemas.openxmlformats.org/officeDocument/2006/relationships" xmlns:p="http://schemas.openxmlformats.org/presentationml/2006/main">
  <p:tag name="HIGHLIGHTER" val="false"/>
</p:tagLst>
</file>

<file path=ppt/tags/tag2359.xml><?xml version="1.0" encoding="utf-8"?>
<p:tagLst xmlns:a="http://schemas.openxmlformats.org/drawingml/2006/main" xmlns:r="http://schemas.openxmlformats.org/officeDocument/2006/relationships" xmlns:p="http://schemas.openxmlformats.org/presentationml/2006/main">
  <p:tag name="HIGHLIGHTER" val="false"/>
</p:tagLst>
</file>

<file path=ppt/tags/tag236.xml><?xml version="1.0" encoding="utf-8"?>
<p:tagLst xmlns:a="http://schemas.openxmlformats.org/drawingml/2006/main" xmlns:r="http://schemas.openxmlformats.org/officeDocument/2006/relationships" xmlns:p="http://schemas.openxmlformats.org/presentationml/2006/main">
  <p:tag name="HIGHLIGHTER" val="false"/>
</p:tagLst>
</file>

<file path=ppt/tags/tag2360.xml><?xml version="1.0" encoding="utf-8"?>
<p:tagLst xmlns:a="http://schemas.openxmlformats.org/drawingml/2006/main" xmlns:r="http://schemas.openxmlformats.org/officeDocument/2006/relationships" xmlns:p="http://schemas.openxmlformats.org/presentationml/2006/main">
  <p:tag name="HIGHLIGHTER" val="false"/>
</p:tagLst>
</file>

<file path=ppt/tags/tag2361.xml><?xml version="1.0" encoding="utf-8"?>
<p:tagLst xmlns:a="http://schemas.openxmlformats.org/drawingml/2006/main" xmlns:r="http://schemas.openxmlformats.org/officeDocument/2006/relationships" xmlns:p="http://schemas.openxmlformats.org/presentationml/2006/main">
  <p:tag name="HIGHLIGHTER" val="false"/>
</p:tagLst>
</file>

<file path=ppt/tags/tag2362.xml><?xml version="1.0" encoding="utf-8"?>
<p:tagLst xmlns:a="http://schemas.openxmlformats.org/drawingml/2006/main" xmlns:r="http://schemas.openxmlformats.org/officeDocument/2006/relationships" xmlns:p="http://schemas.openxmlformats.org/presentationml/2006/main">
  <p:tag name="HIGHLIGHTER" val="false"/>
</p:tagLst>
</file>

<file path=ppt/tags/tag2363.xml><?xml version="1.0" encoding="utf-8"?>
<p:tagLst xmlns:a="http://schemas.openxmlformats.org/drawingml/2006/main" xmlns:r="http://schemas.openxmlformats.org/officeDocument/2006/relationships" xmlns:p="http://schemas.openxmlformats.org/presentationml/2006/main">
  <p:tag name="HIGHLIGHTER" val="false"/>
</p:tagLst>
</file>

<file path=ppt/tags/tag2364.xml><?xml version="1.0" encoding="utf-8"?>
<p:tagLst xmlns:a="http://schemas.openxmlformats.org/drawingml/2006/main" xmlns:r="http://schemas.openxmlformats.org/officeDocument/2006/relationships" xmlns:p="http://schemas.openxmlformats.org/presentationml/2006/main">
  <p:tag name="HIGHLIGHTER" val="false"/>
</p:tagLst>
</file>

<file path=ppt/tags/tag2365.xml><?xml version="1.0" encoding="utf-8"?>
<p:tagLst xmlns:a="http://schemas.openxmlformats.org/drawingml/2006/main" xmlns:r="http://schemas.openxmlformats.org/officeDocument/2006/relationships" xmlns:p="http://schemas.openxmlformats.org/presentationml/2006/main">
  <p:tag name="HIGHLIGHTER" val="false"/>
</p:tagLst>
</file>

<file path=ppt/tags/tag2366.xml><?xml version="1.0" encoding="utf-8"?>
<p:tagLst xmlns:a="http://schemas.openxmlformats.org/drawingml/2006/main" xmlns:r="http://schemas.openxmlformats.org/officeDocument/2006/relationships" xmlns:p="http://schemas.openxmlformats.org/presentationml/2006/main">
  <p:tag name="HIGHLIGHTER" val="false"/>
</p:tagLst>
</file>

<file path=ppt/tags/tag2367.xml><?xml version="1.0" encoding="utf-8"?>
<p:tagLst xmlns:a="http://schemas.openxmlformats.org/drawingml/2006/main" xmlns:r="http://schemas.openxmlformats.org/officeDocument/2006/relationships" xmlns:p="http://schemas.openxmlformats.org/presentationml/2006/main">
  <p:tag name="HIGHLIGHTER" val="false"/>
</p:tagLst>
</file>

<file path=ppt/tags/tag2368.xml><?xml version="1.0" encoding="utf-8"?>
<p:tagLst xmlns:a="http://schemas.openxmlformats.org/drawingml/2006/main" xmlns:r="http://schemas.openxmlformats.org/officeDocument/2006/relationships" xmlns:p="http://schemas.openxmlformats.org/presentationml/2006/main">
  <p:tag name="HIGHLIGHTER" val="false"/>
</p:tagLst>
</file>

<file path=ppt/tags/tag2369.xml><?xml version="1.0" encoding="utf-8"?>
<p:tagLst xmlns:a="http://schemas.openxmlformats.org/drawingml/2006/main" xmlns:r="http://schemas.openxmlformats.org/officeDocument/2006/relationships" xmlns:p="http://schemas.openxmlformats.org/presentationml/2006/main">
  <p:tag name="HIGHLIGHTER" val="false"/>
</p:tagLst>
</file>

<file path=ppt/tags/tag237.xml><?xml version="1.0" encoding="utf-8"?>
<p:tagLst xmlns:a="http://schemas.openxmlformats.org/drawingml/2006/main" xmlns:r="http://schemas.openxmlformats.org/officeDocument/2006/relationships" xmlns:p="http://schemas.openxmlformats.org/presentationml/2006/main">
  <p:tag name="HIGHLIGHTER" val="false"/>
</p:tagLst>
</file>

<file path=ppt/tags/tag2370.xml><?xml version="1.0" encoding="utf-8"?>
<p:tagLst xmlns:a="http://schemas.openxmlformats.org/drawingml/2006/main" xmlns:r="http://schemas.openxmlformats.org/officeDocument/2006/relationships" xmlns:p="http://schemas.openxmlformats.org/presentationml/2006/main">
  <p:tag name="HIGHLIGHTER" val="false"/>
</p:tagLst>
</file>

<file path=ppt/tags/tag2371.xml><?xml version="1.0" encoding="utf-8"?>
<p:tagLst xmlns:a="http://schemas.openxmlformats.org/drawingml/2006/main" xmlns:r="http://schemas.openxmlformats.org/officeDocument/2006/relationships" xmlns:p="http://schemas.openxmlformats.org/presentationml/2006/main">
  <p:tag name="HIGHLIGHTER" val="false"/>
</p:tagLst>
</file>

<file path=ppt/tags/tag2372.xml><?xml version="1.0" encoding="utf-8"?>
<p:tagLst xmlns:a="http://schemas.openxmlformats.org/drawingml/2006/main" xmlns:r="http://schemas.openxmlformats.org/officeDocument/2006/relationships" xmlns:p="http://schemas.openxmlformats.org/presentationml/2006/main">
  <p:tag name="HIGHLIGHTER" val="false"/>
</p:tagLst>
</file>

<file path=ppt/tags/tag2373.xml><?xml version="1.0" encoding="utf-8"?>
<p:tagLst xmlns:a="http://schemas.openxmlformats.org/drawingml/2006/main" xmlns:r="http://schemas.openxmlformats.org/officeDocument/2006/relationships" xmlns:p="http://schemas.openxmlformats.org/presentationml/2006/main">
  <p:tag name="HIGHLIGHTER" val="false"/>
</p:tagLst>
</file>

<file path=ppt/tags/tag2374.xml><?xml version="1.0" encoding="utf-8"?>
<p:tagLst xmlns:a="http://schemas.openxmlformats.org/drawingml/2006/main" xmlns:r="http://schemas.openxmlformats.org/officeDocument/2006/relationships" xmlns:p="http://schemas.openxmlformats.org/presentationml/2006/main">
  <p:tag name="HIGHLIGHTER" val="false"/>
</p:tagLst>
</file>

<file path=ppt/tags/tag2375.xml><?xml version="1.0" encoding="utf-8"?>
<p:tagLst xmlns:a="http://schemas.openxmlformats.org/drawingml/2006/main" xmlns:r="http://schemas.openxmlformats.org/officeDocument/2006/relationships" xmlns:p="http://schemas.openxmlformats.org/presentationml/2006/main">
  <p:tag name="HIGHLIGHTER" val="false"/>
</p:tagLst>
</file>

<file path=ppt/tags/tag2376.xml><?xml version="1.0" encoding="utf-8"?>
<p:tagLst xmlns:a="http://schemas.openxmlformats.org/drawingml/2006/main" xmlns:r="http://schemas.openxmlformats.org/officeDocument/2006/relationships" xmlns:p="http://schemas.openxmlformats.org/presentationml/2006/main">
  <p:tag name="HIGHLIGHTER" val="false"/>
</p:tagLst>
</file>

<file path=ppt/tags/tag2377.xml><?xml version="1.0" encoding="utf-8"?>
<p:tagLst xmlns:a="http://schemas.openxmlformats.org/drawingml/2006/main" xmlns:r="http://schemas.openxmlformats.org/officeDocument/2006/relationships" xmlns:p="http://schemas.openxmlformats.org/presentationml/2006/main">
  <p:tag name="HIGHLIGHTER" val="false"/>
</p:tagLst>
</file>

<file path=ppt/tags/tag2378.xml><?xml version="1.0" encoding="utf-8"?>
<p:tagLst xmlns:a="http://schemas.openxmlformats.org/drawingml/2006/main" xmlns:r="http://schemas.openxmlformats.org/officeDocument/2006/relationships" xmlns:p="http://schemas.openxmlformats.org/presentationml/2006/main">
  <p:tag name="HIGHLIGHTER" val="false"/>
</p:tagLst>
</file>

<file path=ppt/tags/tag2379.xml><?xml version="1.0" encoding="utf-8"?>
<p:tagLst xmlns:a="http://schemas.openxmlformats.org/drawingml/2006/main" xmlns:r="http://schemas.openxmlformats.org/officeDocument/2006/relationships" xmlns:p="http://schemas.openxmlformats.org/presentationml/2006/main">
  <p:tag name="HIGHLIGHTER" val="false"/>
</p:tagLst>
</file>

<file path=ppt/tags/tag238.xml><?xml version="1.0" encoding="utf-8"?>
<p:tagLst xmlns:a="http://schemas.openxmlformats.org/drawingml/2006/main" xmlns:r="http://schemas.openxmlformats.org/officeDocument/2006/relationships" xmlns:p="http://schemas.openxmlformats.org/presentationml/2006/main">
  <p:tag name="HIGHLIGHTER" val="false"/>
</p:tagLst>
</file>

<file path=ppt/tags/tag2380.xml><?xml version="1.0" encoding="utf-8"?>
<p:tagLst xmlns:a="http://schemas.openxmlformats.org/drawingml/2006/main" xmlns:r="http://schemas.openxmlformats.org/officeDocument/2006/relationships" xmlns:p="http://schemas.openxmlformats.org/presentationml/2006/main">
  <p:tag name="HIGHLIGHTER" val="false"/>
</p:tagLst>
</file>

<file path=ppt/tags/tag2381.xml><?xml version="1.0" encoding="utf-8"?>
<p:tagLst xmlns:a="http://schemas.openxmlformats.org/drawingml/2006/main" xmlns:r="http://schemas.openxmlformats.org/officeDocument/2006/relationships" xmlns:p="http://schemas.openxmlformats.org/presentationml/2006/main">
  <p:tag name="HIGHLIGHTER" val="false"/>
</p:tagLst>
</file>

<file path=ppt/tags/tag2382.xml><?xml version="1.0" encoding="utf-8"?>
<p:tagLst xmlns:a="http://schemas.openxmlformats.org/drawingml/2006/main" xmlns:r="http://schemas.openxmlformats.org/officeDocument/2006/relationships" xmlns:p="http://schemas.openxmlformats.org/presentationml/2006/main">
  <p:tag name="HIGHLIGHTER" val="false"/>
</p:tagLst>
</file>

<file path=ppt/tags/tag2383.xml><?xml version="1.0" encoding="utf-8"?>
<p:tagLst xmlns:a="http://schemas.openxmlformats.org/drawingml/2006/main" xmlns:r="http://schemas.openxmlformats.org/officeDocument/2006/relationships" xmlns:p="http://schemas.openxmlformats.org/presentationml/2006/main">
  <p:tag name="HIGHLIGHTER" val="false"/>
</p:tagLst>
</file>

<file path=ppt/tags/tag2384.xml><?xml version="1.0" encoding="utf-8"?>
<p:tagLst xmlns:a="http://schemas.openxmlformats.org/drawingml/2006/main" xmlns:r="http://schemas.openxmlformats.org/officeDocument/2006/relationships" xmlns:p="http://schemas.openxmlformats.org/presentationml/2006/main">
  <p:tag name="HIGHLIGHTER" val="false"/>
</p:tagLst>
</file>

<file path=ppt/tags/tag2385.xml><?xml version="1.0" encoding="utf-8"?>
<p:tagLst xmlns:a="http://schemas.openxmlformats.org/drawingml/2006/main" xmlns:r="http://schemas.openxmlformats.org/officeDocument/2006/relationships" xmlns:p="http://schemas.openxmlformats.org/presentationml/2006/main">
  <p:tag name="HIGHLIGHTER" val="false"/>
</p:tagLst>
</file>

<file path=ppt/tags/tag2386.xml><?xml version="1.0" encoding="utf-8"?>
<p:tagLst xmlns:a="http://schemas.openxmlformats.org/drawingml/2006/main" xmlns:r="http://schemas.openxmlformats.org/officeDocument/2006/relationships" xmlns:p="http://schemas.openxmlformats.org/presentationml/2006/main">
  <p:tag name="HIGHLIGHTER" val="false"/>
</p:tagLst>
</file>

<file path=ppt/tags/tag2387.xml><?xml version="1.0" encoding="utf-8"?>
<p:tagLst xmlns:a="http://schemas.openxmlformats.org/drawingml/2006/main" xmlns:r="http://schemas.openxmlformats.org/officeDocument/2006/relationships" xmlns:p="http://schemas.openxmlformats.org/presentationml/2006/main">
  <p:tag name="HIGHLIGHTER" val="false"/>
</p:tagLst>
</file>

<file path=ppt/tags/tag2388.xml><?xml version="1.0" encoding="utf-8"?>
<p:tagLst xmlns:a="http://schemas.openxmlformats.org/drawingml/2006/main" xmlns:r="http://schemas.openxmlformats.org/officeDocument/2006/relationships" xmlns:p="http://schemas.openxmlformats.org/presentationml/2006/main">
  <p:tag name="HIGHLIGHTER" val="false"/>
</p:tagLst>
</file>

<file path=ppt/tags/tag2389.xml><?xml version="1.0" encoding="utf-8"?>
<p:tagLst xmlns:a="http://schemas.openxmlformats.org/drawingml/2006/main" xmlns:r="http://schemas.openxmlformats.org/officeDocument/2006/relationships" xmlns:p="http://schemas.openxmlformats.org/presentationml/2006/main">
  <p:tag name="HIGHLIGHTER" val="false"/>
</p:tagLst>
</file>

<file path=ppt/tags/tag239.xml><?xml version="1.0" encoding="utf-8"?>
<p:tagLst xmlns:a="http://schemas.openxmlformats.org/drawingml/2006/main" xmlns:r="http://schemas.openxmlformats.org/officeDocument/2006/relationships" xmlns:p="http://schemas.openxmlformats.org/presentationml/2006/main">
  <p:tag name="HIGHLIGHTER" val="false"/>
</p:tagLst>
</file>

<file path=ppt/tags/tag2390.xml><?xml version="1.0" encoding="utf-8"?>
<p:tagLst xmlns:a="http://schemas.openxmlformats.org/drawingml/2006/main" xmlns:r="http://schemas.openxmlformats.org/officeDocument/2006/relationships" xmlns:p="http://schemas.openxmlformats.org/presentationml/2006/main">
  <p:tag name="HIGHLIGHTER" val="false"/>
</p:tagLst>
</file>

<file path=ppt/tags/tag2391.xml><?xml version="1.0" encoding="utf-8"?>
<p:tagLst xmlns:a="http://schemas.openxmlformats.org/drawingml/2006/main" xmlns:r="http://schemas.openxmlformats.org/officeDocument/2006/relationships" xmlns:p="http://schemas.openxmlformats.org/presentationml/2006/main">
  <p:tag name="HIGHLIGHTER" val="false"/>
</p:tagLst>
</file>

<file path=ppt/tags/tag2392.xml><?xml version="1.0" encoding="utf-8"?>
<p:tagLst xmlns:a="http://schemas.openxmlformats.org/drawingml/2006/main" xmlns:r="http://schemas.openxmlformats.org/officeDocument/2006/relationships" xmlns:p="http://schemas.openxmlformats.org/presentationml/2006/main">
  <p:tag name="HIGHLIGHTER" val="false"/>
</p:tagLst>
</file>

<file path=ppt/tags/tag2393.xml><?xml version="1.0" encoding="utf-8"?>
<p:tagLst xmlns:a="http://schemas.openxmlformats.org/drawingml/2006/main" xmlns:r="http://schemas.openxmlformats.org/officeDocument/2006/relationships" xmlns:p="http://schemas.openxmlformats.org/presentationml/2006/main">
  <p:tag name="HIGHLIGHTER" val="false"/>
</p:tagLst>
</file>

<file path=ppt/tags/tag2394.xml><?xml version="1.0" encoding="utf-8"?>
<p:tagLst xmlns:a="http://schemas.openxmlformats.org/drawingml/2006/main" xmlns:r="http://schemas.openxmlformats.org/officeDocument/2006/relationships" xmlns:p="http://schemas.openxmlformats.org/presentationml/2006/main">
  <p:tag name="HIGHLIGHTER" val="false"/>
</p:tagLst>
</file>

<file path=ppt/tags/tag2395.xml><?xml version="1.0" encoding="utf-8"?>
<p:tagLst xmlns:a="http://schemas.openxmlformats.org/drawingml/2006/main" xmlns:r="http://schemas.openxmlformats.org/officeDocument/2006/relationships" xmlns:p="http://schemas.openxmlformats.org/presentationml/2006/main">
  <p:tag name="HIGHLIGHTER" val="false"/>
</p:tagLst>
</file>

<file path=ppt/tags/tag2396.xml><?xml version="1.0" encoding="utf-8"?>
<p:tagLst xmlns:a="http://schemas.openxmlformats.org/drawingml/2006/main" xmlns:r="http://schemas.openxmlformats.org/officeDocument/2006/relationships" xmlns:p="http://schemas.openxmlformats.org/presentationml/2006/main">
  <p:tag name="HIGHLIGHTER" val="false"/>
</p:tagLst>
</file>

<file path=ppt/tags/tag2397.xml><?xml version="1.0" encoding="utf-8"?>
<p:tagLst xmlns:a="http://schemas.openxmlformats.org/drawingml/2006/main" xmlns:r="http://schemas.openxmlformats.org/officeDocument/2006/relationships" xmlns:p="http://schemas.openxmlformats.org/presentationml/2006/main">
  <p:tag name="HIGHLIGHTER" val="false"/>
</p:tagLst>
</file>

<file path=ppt/tags/tag2398.xml><?xml version="1.0" encoding="utf-8"?>
<p:tagLst xmlns:a="http://schemas.openxmlformats.org/drawingml/2006/main" xmlns:r="http://schemas.openxmlformats.org/officeDocument/2006/relationships" xmlns:p="http://schemas.openxmlformats.org/presentationml/2006/main">
  <p:tag name="HIGHLIGHTER" val="false"/>
</p:tagLst>
</file>

<file path=ppt/tags/tag2399.xml><?xml version="1.0" encoding="utf-8"?>
<p:tagLst xmlns:a="http://schemas.openxmlformats.org/drawingml/2006/main" xmlns:r="http://schemas.openxmlformats.org/officeDocument/2006/relationships" xmlns:p="http://schemas.openxmlformats.org/presentationml/2006/main">
  <p:tag name="HIGHLIGHTER" val="false"/>
</p:tagLst>
</file>

<file path=ppt/tags/tag24.xml><?xml version="1.0" encoding="utf-8"?>
<p:tagLst xmlns:a="http://schemas.openxmlformats.org/drawingml/2006/main" xmlns:r="http://schemas.openxmlformats.org/officeDocument/2006/relationships" xmlns:p="http://schemas.openxmlformats.org/presentationml/2006/main">
  <p:tag name="HIGHLIGHTER" val="false"/>
</p:tagLst>
</file>

<file path=ppt/tags/tag240.xml><?xml version="1.0" encoding="utf-8"?>
<p:tagLst xmlns:a="http://schemas.openxmlformats.org/drawingml/2006/main" xmlns:r="http://schemas.openxmlformats.org/officeDocument/2006/relationships" xmlns:p="http://schemas.openxmlformats.org/presentationml/2006/main">
  <p:tag name="HIGHLIGHTER" val="false"/>
</p:tagLst>
</file>

<file path=ppt/tags/tag2400.xml><?xml version="1.0" encoding="utf-8"?>
<p:tagLst xmlns:a="http://schemas.openxmlformats.org/drawingml/2006/main" xmlns:r="http://schemas.openxmlformats.org/officeDocument/2006/relationships" xmlns:p="http://schemas.openxmlformats.org/presentationml/2006/main">
  <p:tag name="HIGHLIGHTER" val="false"/>
</p:tagLst>
</file>

<file path=ppt/tags/tag2401.xml><?xml version="1.0" encoding="utf-8"?>
<p:tagLst xmlns:a="http://schemas.openxmlformats.org/drawingml/2006/main" xmlns:r="http://schemas.openxmlformats.org/officeDocument/2006/relationships" xmlns:p="http://schemas.openxmlformats.org/presentationml/2006/main">
  <p:tag name="HIGHLIGHTER" val="false"/>
</p:tagLst>
</file>

<file path=ppt/tags/tag2402.xml><?xml version="1.0" encoding="utf-8"?>
<p:tagLst xmlns:a="http://schemas.openxmlformats.org/drawingml/2006/main" xmlns:r="http://schemas.openxmlformats.org/officeDocument/2006/relationships" xmlns:p="http://schemas.openxmlformats.org/presentationml/2006/main">
  <p:tag name="HIGHLIGHTER" val="false"/>
</p:tagLst>
</file>

<file path=ppt/tags/tag2403.xml><?xml version="1.0" encoding="utf-8"?>
<p:tagLst xmlns:a="http://schemas.openxmlformats.org/drawingml/2006/main" xmlns:r="http://schemas.openxmlformats.org/officeDocument/2006/relationships" xmlns:p="http://schemas.openxmlformats.org/presentationml/2006/main">
  <p:tag name="HIGHLIGHTER" val="false"/>
</p:tagLst>
</file>

<file path=ppt/tags/tag2404.xml><?xml version="1.0" encoding="utf-8"?>
<p:tagLst xmlns:a="http://schemas.openxmlformats.org/drawingml/2006/main" xmlns:r="http://schemas.openxmlformats.org/officeDocument/2006/relationships" xmlns:p="http://schemas.openxmlformats.org/presentationml/2006/main">
  <p:tag name="HIGHLIGHTER" val="false"/>
</p:tagLst>
</file>

<file path=ppt/tags/tag2405.xml><?xml version="1.0" encoding="utf-8"?>
<p:tagLst xmlns:a="http://schemas.openxmlformats.org/drawingml/2006/main" xmlns:r="http://schemas.openxmlformats.org/officeDocument/2006/relationships" xmlns:p="http://schemas.openxmlformats.org/presentationml/2006/main">
  <p:tag name="HIGHLIGHTER" val="false"/>
</p:tagLst>
</file>

<file path=ppt/tags/tag2406.xml><?xml version="1.0" encoding="utf-8"?>
<p:tagLst xmlns:a="http://schemas.openxmlformats.org/drawingml/2006/main" xmlns:r="http://schemas.openxmlformats.org/officeDocument/2006/relationships" xmlns:p="http://schemas.openxmlformats.org/presentationml/2006/main">
  <p:tag name="HIGHLIGHTER" val="false"/>
</p:tagLst>
</file>

<file path=ppt/tags/tag2407.xml><?xml version="1.0" encoding="utf-8"?>
<p:tagLst xmlns:a="http://schemas.openxmlformats.org/drawingml/2006/main" xmlns:r="http://schemas.openxmlformats.org/officeDocument/2006/relationships" xmlns:p="http://schemas.openxmlformats.org/presentationml/2006/main">
  <p:tag name="HIGHLIGHTER" val="false"/>
</p:tagLst>
</file>

<file path=ppt/tags/tag2408.xml><?xml version="1.0" encoding="utf-8"?>
<p:tagLst xmlns:a="http://schemas.openxmlformats.org/drawingml/2006/main" xmlns:r="http://schemas.openxmlformats.org/officeDocument/2006/relationships" xmlns:p="http://schemas.openxmlformats.org/presentationml/2006/main">
  <p:tag name="HIGHLIGHTER" val="false"/>
</p:tagLst>
</file>

<file path=ppt/tags/tag2409.xml><?xml version="1.0" encoding="utf-8"?>
<p:tagLst xmlns:a="http://schemas.openxmlformats.org/drawingml/2006/main" xmlns:r="http://schemas.openxmlformats.org/officeDocument/2006/relationships" xmlns:p="http://schemas.openxmlformats.org/presentationml/2006/main">
  <p:tag name="HIGHLIGHTER" val="false"/>
</p:tagLst>
</file>

<file path=ppt/tags/tag241.xml><?xml version="1.0" encoding="utf-8"?>
<p:tagLst xmlns:a="http://schemas.openxmlformats.org/drawingml/2006/main" xmlns:r="http://schemas.openxmlformats.org/officeDocument/2006/relationships" xmlns:p="http://schemas.openxmlformats.org/presentationml/2006/main">
  <p:tag name="HIGHLIGHTER" val="false"/>
</p:tagLst>
</file>

<file path=ppt/tags/tag2410.xml><?xml version="1.0" encoding="utf-8"?>
<p:tagLst xmlns:a="http://schemas.openxmlformats.org/drawingml/2006/main" xmlns:r="http://schemas.openxmlformats.org/officeDocument/2006/relationships" xmlns:p="http://schemas.openxmlformats.org/presentationml/2006/main">
  <p:tag name="HIGHLIGHTER" val="false"/>
</p:tagLst>
</file>

<file path=ppt/tags/tag2411.xml><?xml version="1.0" encoding="utf-8"?>
<p:tagLst xmlns:a="http://schemas.openxmlformats.org/drawingml/2006/main" xmlns:r="http://schemas.openxmlformats.org/officeDocument/2006/relationships" xmlns:p="http://schemas.openxmlformats.org/presentationml/2006/main">
  <p:tag name="HIGHLIGHTER" val="false"/>
</p:tagLst>
</file>

<file path=ppt/tags/tag2412.xml><?xml version="1.0" encoding="utf-8"?>
<p:tagLst xmlns:a="http://schemas.openxmlformats.org/drawingml/2006/main" xmlns:r="http://schemas.openxmlformats.org/officeDocument/2006/relationships" xmlns:p="http://schemas.openxmlformats.org/presentationml/2006/main">
  <p:tag name="HIGHLIGHTER" val="false"/>
</p:tagLst>
</file>

<file path=ppt/tags/tag2413.xml><?xml version="1.0" encoding="utf-8"?>
<p:tagLst xmlns:a="http://schemas.openxmlformats.org/drawingml/2006/main" xmlns:r="http://schemas.openxmlformats.org/officeDocument/2006/relationships" xmlns:p="http://schemas.openxmlformats.org/presentationml/2006/main">
  <p:tag name="HIGHLIGHTER" val="false"/>
</p:tagLst>
</file>

<file path=ppt/tags/tag2414.xml><?xml version="1.0" encoding="utf-8"?>
<p:tagLst xmlns:a="http://schemas.openxmlformats.org/drawingml/2006/main" xmlns:r="http://schemas.openxmlformats.org/officeDocument/2006/relationships" xmlns:p="http://schemas.openxmlformats.org/presentationml/2006/main">
  <p:tag name="HIGHLIGHTER" val="false"/>
</p:tagLst>
</file>

<file path=ppt/tags/tag2415.xml><?xml version="1.0" encoding="utf-8"?>
<p:tagLst xmlns:a="http://schemas.openxmlformats.org/drawingml/2006/main" xmlns:r="http://schemas.openxmlformats.org/officeDocument/2006/relationships" xmlns:p="http://schemas.openxmlformats.org/presentationml/2006/main">
  <p:tag name="HIGHLIGHTER" val="false"/>
</p:tagLst>
</file>

<file path=ppt/tags/tag2416.xml><?xml version="1.0" encoding="utf-8"?>
<p:tagLst xmlns:a="http://schemas.openxmlformats.org/drawingml/2006/main" xmlns:r="http://schemas.openxmlformats.org/officeDocument/2006/relationships" xmlns:p="http://schemas.openxmlformats.org/presentationml/2006/main">
  <p:tag name="HIGHLIGHTER" val="false"/>
</p:tagLst>
</file>

<file path=ppt/tags/tag2417.xml><?xml version="1.0" encoding="utf-8"?>
<p:tagLst xmlns:a="http://schemas.openxmlformats.org/drawingml/2006/main" xmlns:r="http://schemas.openxmlformats.org/officeDocument/2006/relationships" xmlns:p="http://schemas.openxmlformats.org/presentationml/2006/main">
  <p:tag name="HIGHLIGHTER" val="false"/>
</p:tagLst>
</file>

<file path=ppt/tags/tag2418.xml><?xml version="1.0" encoding="utf-8"?>
<p:tagLst xmlns:a="http://schemas.openxmlformats.org/drawingml/2006/main" xmlns:r="http://schemas.openxmlformats.org/officeDocument/2006/relationships" xmlns:p="http://schemas.openxmlformats.org/presentationml/2006/main">
  <p:tag name="HIGHLIGHTER" val="false"/>
</p:tagLst>
</file>

<file path=ppt/tags/tag2419.xml><?xml version="1.0" encoding="utf-8"?>
<p:tagLst xmlns:a="http://schemas.openxmlformats.org/drawingml/2006/main" xmlns:r="http://schemas.openxmlformats.org/officeDocument/2006/relationships" xmlns:p="http://schemas.openxmlformats.org/presentationml/2006/main">
  <p:tag name="HIGHLIGHTER" val="false"/>
</p:tagLst>
</file>

<file path=ppt/tags/tag242.xml><?xml version="1.0" encoding="utf-8"?>
<p:tagLst xmlns:a="http://schemas.openxmlformats.org/drawingml/2006/main" xmlns:r="http://schemas.openxmlformats.org/officeDocument/2006/relationships" xmlns:p="http://schemas.openxmlformats.org/presentationml/2006/main">
  <p:tag name="HIGHLIGHTER" val="false"/>
</p:tagLst>
</file>

<file path=ppt/tags/tag2420.xml><?xml version="1.0" encoding="utf-8"?>
<p:tagLst xmlns:a="http://schemas.openxmlformats.org/drawingml/2006/main" xmlns:r="http://schemas.openxmlformats.org/officeDocument/2006/relationships" xmlns:p="http://schemas.openxmlformats.org/presentationml/2006/main">
  <p:tag name="HIGHLIGHTER" val="false"/>
</p:tagLst>
</file>

<file path=ppt/tags/tag2421.xml><?xml version="1.0" encoding="utf-8"?>
<p:tagLst xmlns:a="http://schemas.openxmlformats.org/drawingml/2006/main" xmlns:r="http://schemas.openxmlformats.org/officeDocument/2006/relationships" xmlns:p="http://schemas.openxmlformats.org/presentationml/2006/main">
  <p:tag name="HIGHLIGHTER" val="false"/>
</p:tagLst>
</file>

<file path=ppt/tags/tag2422.xml><?xml version="1.0" encoding="utf-8"?>
<p:tagLst xmlns:a="http://schemas.openxmlformats.org/drawingml/2006/main" xmlns:r="http://schemas.openxmlformats.org/officeDocument/2006/relationships" xmlns:p="http://schemas.openxmlformats.org/presentationml/2006/main">
  <p:tag name="HIGHLIGHTER" val="false"/>
</p:tagLst>
</file>

<file path=ppt/tags/tag2423.xml><?xml version="1.0" encoding="utf-8"?>
<p:tagLst xmlns:a="http://schemas.openxmlformats.org/drawingml/2006/main" xmlns:r="http://schemas.openxmlformats.org/officeDocument/2006/relationships" xmlns:p="http://schemas.openxmlformats.org/presentationml/2006/main">
  <p:tag name="HIGHLIGHTER" val="false"/>
</p:tagLst>
</file>

<file path=ppt/tags/tag2424.xml><?xml version="1.0" encoding="utf-8"?>
<p:tagLst xmlns:a="http://schemas.openxmlformats.org/drawingml/2006/main" xmlns:r="http://schemas.openxmlformats.org/officeDocument/2006/relationships" xmlns:p="http://schemas.openxmlformats.org/presentationml/2006/main">
  <p:tag name="HIGHLIGHTER" val="false"/>
</p:tagLst>
</file>

<file path=ppt/tags/tag2425.xml><?xml version="1.0" encoding="utf-8"?>
<p:tagLst xmlns:a="http://schemas.openxmlformats.org/drawingml/2006/main" xmlns:r="http://schemas.openxmlformats.org/officeDocument/2006/relationships" xmlns:p="http://schemas.openxmlformats.org/presentationml/2006/main">
  <p:tag name="HIGHLIGHTER" val="false"/>
</p:tagLst>
</file>

<file path=ppt/tags/tag2426.xml><?xml version="1.0" encoding="utf-8"?>
<p:tagLst xmlns:a="http://schemas.openxmlformats.org/drawingml/2006/main" xmlns:r="http://schemas.openxmlformats.org/officeDocument/2006/relationships" xmlns:p="http://schemas.openxmlformats.org/presentationml/2006/main">
  <p:tag name="HIGHLIGHTER" val="false"/>
</p:tagLst>
</file>

<file path=ppt/tags/tag2427.xml><?xml version="1.0" encoding="utf-8"?>
<p:tagLst xmlns:a="http://schemas.openxmlformats.org/drawingml/2006/main" xmlns:r="http://schemas.openxmlformats.org/officeDocument/2006/relationships" xmlns:p="http://schemas.openxmlformats.org/presentationml/2006/main">
  <p:tag name="HIGHLIGHTER" val="false"/>
</p:tagLst>
</file>

<file path=ppt/tags/tag2428.xml><?xml version="1.0" encoding="utf-8"?>
<p:tagLst xmlns:a="http://schemas.openxmlformats.org/drawingml/2006/main" xmlns:r="http://schemas.openxmlformats.org/officeDocument/2006/relationships" xmlns:p="http://schemas.openxmlformats.org/presentationml/2006/main">
  <p:tag name="HIGHLIGHTER" val="false"/>
</p:tagLst>
</file>

<file path=ppt/tags/tag2429.xml><?xml version="1.0" encoding="utf-8"?>
<p:tagLst xmlns:a="http://schemas.openxmlformats.org/drawingml/2006/main" xmlns:r="http://schemas.openxmlformats.org/officeDocument/2006/relationships" xmlns:p="http://schemas.openxmlformats.org/presentationml/2006/main">
  <p:tag name="HIGHLIGHTER" val="false"/>
</p:tagLst>
</file>

<file path=ppt/tags/tag243.xml><?xml version="1.0" encoding="utf-8"?>
<p:tagLst xmlns:a="http://schemas.openxmlformats.org/drawingml/2006/main" xmlns:r="http://schemas.openxmlformats.org/officeDocument/2006/relationships" xmlns:p="http://schemas.openxmlformats.org/presentationml/2006/main">
  <p:tag name="HIGHLIGHTER" val="false"/>
</p:tagLst>
</file>

<file path=ppt/tags/tag2430.xml><?xml version="1.0" encoding="utf-8"?>
<p:tagLst xmlns:a="http://schemas.openxmlformats.org/drawingml/2006/main" xmlns:r="http://schemas.openxmlformats.org/officeDocument/2006/relationships" xmlns:p="http://schemas.openxmlformats.org/presentationml/2006/main">
  <p:tag name="HIGHLIGHTER" val="false"/>
</p:tagLst>
</file>

<file path=ppt/tags/tag2431.xml><?xml version="1.0" encoding="utf-8"?>
<p:tagLst xmlns:a="http://schemas.openxmlformats.org/drawingml/2006/main" xmlns:r="http://schemas.openxmlformats.org/officeDocument/2006/relationships" xmlns:p="http://schemas.openxmlformats.org/presentationml/2006/main">
  <p:tag name="HIGHLIGHTER" val="false"/>
</p:tagLst>
</file>

<file path=ppt/tags/tag2432.xml><?xml version="1.0" encoding="utf-8"?>
<p:tagLst xmlns:a="http://schemas.openxmlformats.org/drawingml/2006/main" xmlns:r="http://schemas.openxmlformats.org/officeDocument/2006/relationships" xmlns:p="http://schemas.openxmlformats.org/presentationml/2006/main">
  <p:tag name="HIGHLIGHTER" val="false"/>
</p:tagLst>
</file>

<file path=ppt/tags/tag2433.xml><?xml version="1.0" encoding="utf-8"?>
<p:tagLst xmlns:a="http://schemas.openxmlformats.org/drawingml/2006/main" xmlns:r="http://schemas.openxmlformats.org/officeDocument/2006/relationships" xmlns:p="http://schemas.openxmlformats.org/presentationml/2006/main">
  <p:tag name="HIGHLIGHTER" val="false"/>
</p:tagLst>
</file>

<file path=ppt/tags/tag2434.xml><?xml version="1.0" encoding="utf-8"?>
<p:tagLst xmlns:a="http://schemas.openxmlformats.org/drawingml/2006/main" xmlns:r="http://schemas.openxmlformats.org/officeDocument/2006/relationships" xmlns:p="http://schemas.openxmlformats.org/presentationml/2006/main">
  <p:tag name="HIGHLIGHTER" val="false"/>
</p:tagLst>
</file>

<file path=ppt/tags/tag2435.xml><?xml version="1.0" encoding="utf-8"?>
<p:tagLst xmlns:a="http://schemas.openxmlformats.org/drawingml/2006/main" xmlns:r="http://schemas.openxmlformats.org/officeDocument/2006/relationships" xmlns:p="http://schemas.openxmlformats.org/presentationml/2006/main">
  <p:tag name="HIGHLIGHTER" val="false"/>
</p:tagLst>
</file>

<file path=ppt/tags/tag2436.xml><?xml version="1.0" encoding="utf-8"?>
<p:tagLst xmlns:a="http://schemas.openxmlformats.org/drawingml/2006/main" xmlns:r="http://schemas.openxmlformats.org/officeDocument/2006/relationships" xmlns:p="http://schemas.openxmlformats.org/presentationml/2006/main">
  <p:tag name="HIGHLIGHTER" val="false"/>
</p:tagLst>
</file>

<file path=ppt/tags/tag2437.xml><?xml version="1.0" encoding="utf-8"?>
<p:tagLst xmlns:a="http://schemas.openxmlformats.org/drawingml/2006/main" xmlns:r="http://schemas.openxmlformats.org/officeDocument/2006/relationships" xmlns:p="http://schemas.openxmlformats.org/presentationml/2006/main">
  <p:tag name="HIGHLIGHTER" val="false"/>
</p:tagLst>
</file>

<file path=ppt/tags/tag2438.xml><?xml version="1.0" encoding="utf-8"?>
<p:tagLst xmlns:a="http://schemas.openxmlformats.org/drawingml/2006/main" xmlns:r="http://schemas.openxmlformats.org/officeDocument/2006/relationships" xmlns:p="http://schemas.openxmlformats.org/presentationml/2006/main">
  <p:tag name="HIGHLIGHTER" val="false"/>
</p:tagLst>
</file>

<file path=ppt/tags/tag2439.xml><?xml version="1.0" encoding="utf-8"?>
<p:tagLst xmlns:a="http://schemas.openxmlformats.org/drawingml/2006/main" xmlns:r="http://schemas.openxmlformats.org/officeDocument/2006/relationships" xmlns:p="http://schemas.openxmlformats.org/presentationml/2006/main">
  <p:tag name="HIGHLIGHTER" val="false"/>
</p:tagLst>
</file>

<file path=ppt/tags/tag244.xml><?xml version="1.0" encoding="utf-8"?>
<p:tagLst xmlns:a="http://schemas.openxmlformats.org/drawingml/2006/main" xmlns:r="http://schemas.openxmlformats.org/officeDocument/2006/relationships" xmlns:p="http://schemas.openxmlformats.org/presentationml/2006/main">
  <p:tag name="HIGHLIGHTER" val="false"/>
</p:tagLst>
</file>

<file path=ppt/tags/tag2440.xml><?xml version="1.0" encoding="utf-8"?>
<p:tagLst xmlns:a="http://schemas.openxmlformats.org/drawingml/2006/main" xmlns:r="http://schemas.openxmlformats.org/officeDocument/2006/relationships" xmlns:p="http://schemas.openxmlformats.org/presentationml/2006/main">
  <p:tag name="HIGHLIGHTER" val="false"/>
</p:tagLst>
</file>

<file path=ppt/tags/tag2441.xml><?xml version="1.0" encoding="utf-8"?>
<p:tagLst xmlns:a="http://schemas.openxmlformats.org/drawingml/2006/main" xmlns:r="http://schemas.openxmlformats.org/officeDocument/2006/relationships" xmlns:p="http://schemas.openxmlformats.org/presentationml/2006/main">
  <p:tag name="HIGHLIGHTER" val="false"/>
</p:tagLst>
</file>

<file path=ppt/tags/tag2442.xml><?xml version="1.0" encoding="utf-8"?>
<p:tagLst xmlns:a="http://schemas.openxmlformats.org/drawingml/2006/main" xmlns:r="http://schemas.openxmlformats.org/officeDocument/2006/relationships" xmlns:p="http://schemas.openxmlformats.org/presentationml/2006/main">
  <p:tag name="HIGHLIGHTER" val="false"/>
</p:tagLst>
</file>

<file path=ppt/tags/tag2443.xml><?xml version="1.0" encoding="utf-8"?>
<p:tagLst xmlns:a="http://schemas.openxmlformats.org/drawingml/2006/main" xmlns:r="http://schemas.openxmlformats.org/officeDocument/2006/relationships" xmlns:p="http://schemas.openxmlformats.org/presentationml/2006/main">
  <p:tag name="HIGHLIGHTER" val="false"/>
</p:tagLst>
</file>

<file path=ppt/tags/tag2444.xml><?xml version="1.0" encoding="utf-8"?>
<p:tagLst xmlns:a="http://schemas.openxmlformats.org/drawingml/2006/main" xmlns:r="http://schemas.openxmlformats.org/officeDocument/2006/relationships" xmlns:p="http://schemas.openxmlformats.org/presentationml/2006/main">
  <p:tag name="HIGHLIGHTER" val="false"/>
</p:tagLst>
</file>

<file path=ppt/tags/tag2445.xml><?xml version="1.0" encoding="utf-8"?>
<p:tagLst xmlns:a="http://schemas.openxmlformats.org/drawingml/2006/main" xmlns:r="http://schemas.openxmlformats.org/officeDocument/2006/relationships" xmlns:p="http://schemas.openxmlformats.org/presentationml/2006/main">
  <p:tag name="HIGHLIGHTER" val="false"/>
</p:tagLst>
</file>

<file path=ppt/tags/tag2446.xml><?xml version="1.0" encoding="utf-8"?>
<p:tagLst xmlns:a="http://schemas.openxmlformats.org/drawingml/2006/main" xmlns:r="http://schemas.openxmlformats.org/officeDocument/2006/relationships" xmlns:p="http://schemas.openxmlformats.org/presentationml/2006/main">
  <p:tag name="HIGHLIGHTER" val="false"/>
</p:tagLst>
</file>

<file path=ppt/tags/tag2447.xml><?xml version="1.0" encoding="utf-8"?>
<p:tagLst xmlns:a="http://schemas.openxmlformats.org/drawingml/2006/main" xmlns:r="http://schemas.openxmlformats.org/officeDocument/2006/relationships" xmlns:p="http://schemas.openxmlformats.org/presentationml/2006/main">
  <p:tag name="HIGHLIGHTER" val="false"/>
</p:tagLst>
</file>

<file path=ppt/tags/tag2448.xml><?xml version="1.0" encoding="utf-8"?>
<p:tagLst xmlns:a="http://schemas.openxmlformats.org/drawingml/2006/main" xmlns:r="http://schemas.openxmlformats.org/officeDocument/2006/relationships" xmlns:p="http://schemas.openxmlformats.org/presentationml/2006/main">
  <p:tag name="HIGHLIGHTER" val="false"/>
</p:tagLst>
</file>

<file path=ppt/tags/tag2449.xml><?xml version="1.0" encoding="utf-8"?>
<p:tagLst xmlns:a="http://schemas.openxmlformats.org/drawingml/2006/main" xmlns:r="http://schemas.openxmlformats.org/officeDocument/2006/relationships" xmlns:p="http://schemas.openxmlformats.org/presentationml/2006/main">
  <p:tag name="HIGHLIGHTER" val="false"/>
</p:tagLst>
</file>

<file path=ppt/tags/tag245.xml><?xml version="1.0" encoding="utf-8"?>
<p:tagLst xmlns:a="http://schemas.openxmlformats.org/drawingml/2006/main" xmlns:r="http://schemas.openxmlformats.org/officeDocument/2006/relationships" xmlns:p="http://schemas.openxmlformats.org/presentationml/2006/main">
  <p:tag name="HIGHLIGHTER" val="false"/>
</p:tagLst>
</file>

<file path=ppt/tags/tag2450.xml><?xml version="1.0" encoding="utf-8"?>
<p:tagLst xmlns:a="http://schemas.openxmlformats.org/drawingml/2006/main" xmlns:r="http://schemas.openxmlformats.org/officeDocument/2006/relationships" xmlns:p="http://schemas.openxmlformats.org/presentationml/2006/main">
  <p:tag name="HIGHLIGHTER" val="false"/>
</p:tagLst>
</file>

<file path=ppt/tags/tag2451.xml><?xml version="1.0" encoding="utf-8"?>
<p:tagLst xmlns:a="http://schemas.openxmlformats.org/drawingml/2006/main" xmlns:r="http://schemas.openxmlformats.org/officeDocument/2006/relationships" xmlns:p="http://schemas.openxmlformats.org/presentationml/2006/main">
  <p:tag name="HIGHLIGHTER" val="false"/>
</p:tagLst>
</file>

<file path=ppt/tags/tag2452.xml><?xml version="1.0" encoding="utf-8"?>
<p:tagLst xmlns:a="http://schemas.openxmlformats.org/drawingml/2006/main" xmlns:r="http://schemas.openxmlformats.org/officeDocument/2006/relationships" xmlns:p="http://schemas.openxmlformats.org/presentationml/2006/main">
  <p:tag name="HIGHLIGHTER" val="false"/>
</p:tagLst>
</file>

<file path=ppt/tags/tag2453.xml><?xml version="1.0" encoding="utf-8"?>
<p:tagLst xmlns:a="http://schemas.openxmlformats.org/drawingml/2006/main" xmlns:r="http://schemas.openxmlformats.org/officeDocument/2006/relationships" xmlns:p="http://schemas.openxmlformats.org/presentationml/2006/main">
  <p:tag name="HIGHLIGHTER" val="false"/>
</p:tagLst>
</file>

<file path=ppt/tags/tag2454.xml><?xml version="1.0" encoding="utf-8"?>
<p:tagLst xmlns:a="http://schemas.openxmlformats.org/drawingml/2006/main" xmlns:r="http://schemas.openxmlformats.org/officeDocument/2006/relationships" xmlns:p="http://schemas.openxmlformats.org/presentationml/2006/main">
  <p:tag name="HIGHLIGHTER" val="false"/>
</p:tagLst>
</file>

<file path=ppt/tags/tag2455.xml><?xml version="1.0" encoding="utf-8"?>
<p:tagLst xmlns:a="http://schemas.openxmlformats.org/drawingml/2006/main" xmlns:r="http://schemas.openxmlformats.org/officeDocument/2006/relationships" xmlns:p="http://schemas.openxmlformats.org/presentationml/2006/main">
  <p:tag name="HIGHLIGHTER" val="false"/>
</p:tagLst>
</file>

<file path=ppt/tags/tag2456.xml><?xml version="1.0" encoding="utf-8"?>
<p:tagLst xmlns:a="http://schemas.openxmlformats.org/drawingml/2006/main" xmlns:r="http://schemas.openxmlformats.org/officeDocument/2006/relationships" xmlns:p="http://schemas.openxmlformats.org/presentationml/2006/main">
  <p:tag name="HIGHLIGHTER" val="false"/>
</p:tagLst>
</file>

<file path=ppt/tags/tag2457.xml><?xml version="1.0" encoding="utf-8"?>
<p:tagLst xmlns:a="http://schemas.openxmlformats.org/drawingml/2006/main" xmlns:r="http://schemas.openxmlformats.org/officeDocument/2006/relationships" xmlns:p="http://schemas.openxmlformats.org/presentationml/2006/main">
  <p:tag name="HIGHLIGHTER" val="false"/>
</p:tagLst>
</file>

<file path=ppt/tags/tag2458.xml><?xml version="1.0" encoding="utf-8"?>
<p:tagLst xmlns:a="http://schemas.openxmlformats.org/drawingml/2006/main" xmlns:r="http://schemas.openxmlformats.org/officeDocument/2006/relationships" xmlns:p="http://schemas.openxmlformats.org/presentationml/2006/main">
  <p:tag name="HIGHLIGHTER" val="false"/>
</p:tagLst>
</file>

<file path=ppt/tags/tag2459.xml><?xml version="1.0" encoding="utf-8"?>
<p:tagLst xmlns:a="http://schemas.openxmlformats.org/drawingml/2006/main" xmlns:r="http://schemas.openxmlformats.org/officeDocument/2006/relationships" xmlns:p="http://schemas.openxmlformats.org/presentationml/2006/main">
  <p:tag name="HIGHLIGHTER" val="false"/>
</p:tagLst>
</file>

<file path=ppt/tags/tag246.xml><?xml version="1.0" encoding="utf-8"?>
<p:tagLst xmlns:a="http://schemas.openxmlformats.org/drawingml/2006/main" xmlns:r="http://schemas.openxmlformats.org/officeDocument/2006/relationships" xmlns:p="http://schemas.openxmlformats.org/presentationml/2006/main">
  <p:tag name="HIGHLIGHTER" val="false"/>
</p:tagLst>
</file>

<file path=ppt/tags/tag2460.xml><?xml version="1.0" encoding="utf-8"?>
<p:tagLst xmlns:a="http://schemas.openxmlformats.org/drawingml/2006/main" xmlns:r="http://schemas.openxmlformats.org/officeDocument/2006/relationships" xmlns:p="http://schemas.openxmlformats.org/presentationml/2006/main">
  <p:tag name="HIGHLIGHTER" val="false"/>
</p:tagLst>
</file>

<file path=ppt/tags/tag2461.xml><?xml version="1.0" encoding="utf-8"?>
<p:tagLst xmlns:a="http://schemas.openxmlformats.org/drawingml/2006/main" xmlns:r="http://schemas.openxmlformats.org/officeDocument/2006/relationships" xmlns:p="http://schemas.openxmlformats.org/presentationml/2006/main">
  <p:tag name="HIGHLIGHTER" val="false"/>
</p:tagLst>
</file>

<file path=ppt/tags/tag2462.xml><?xml version="1.0" encoding="utf-8"?>
<p:tagLst xmlns:a="http://schemas.openxmlformats.org/drawingml/2006/main" xmlns:r="http://schemas.openxmlformats.org/officeDocument/2006/relationships" xmlns:p="http://schemas.openxmlformats.org/presentationml/2006/main">
  <p:tag name="HIGHLIGHTER" val="false"/>
</p:tagLst>
</file>

<file path=ppt/tags/tag2463.xml><?xml version="1.0" encoding="utf-8"?>
<p:tagLst xmlns:a="http://schemas.openxmlformats.org/drawingml/2006/main" xmlns:r="http://schemas.openxmlformats.org/officeDocument/2006/relationships" xmlns:p="http://schemas.openxmlformats.org/presentationml/2006/main">
  <p:tag name="HIGHLIGHTER" val="false"/>
</p:tagLst>
</file>

<file path=ppt/tags/tag2464.xml><?xml version="1.0" encoding="utf-8"?>
<p:tagLst xmlns:a="http://schemas.openxmlformats.org/drawingml/2006/main" xmlns:r="http://schemas.openxmlformats.org/officeDocument/2006/relationships" xmlns:p="http://schemas.openxmlformats.org/presentationml/2006/main">
  <p:tag name="HIGHLIGHTER" val="false"/>
</p:tagLst>
</file>

<file path=ppt/tags/tag2465.xml><?xml version="1.0" encoding="utf-8"?>
<p:tagLst xmlns:a="http://schemas.openxmlformats.org/drawingml/2006/main" xmlns:r="http://schemas.openxmlformats.org/officeDocument/2006/relationships" xmlns:p="http://schemas.openxmlformats.org/presentationml/2006/main">
  <p:tag name="HIGHLIGHTER" val="false"/>
</p:tagLst>
</file>

<file path=ppt/tags/tag2466.xml><?xml version="1.0" encoding="utf-8"?>
<p:tagLst xmlns:a="http://schemas.openxmlformats.org/drawingml/2006/main" xmlns:r="http://schemas.openxmlformats.org/officeDocument/2006/relationships" xmlns:p="http://schemas.openxmlformats.org/presentationml/2006/main">
  <p:tag name="HIGHLIGHTER" val="false"/>
</p:tagLst>
</file>

<file path=ppt/tags/tag2467.xml><?xml version="1.0" encoding="utf-8"?>
<p:tagLst xmlns:a="http://schemas.openxmlformats.org/drawingml/2006/main" xmlns:r="http://schemas.openxmlformats.org/officeDocument/2006/relationships" xmlns:p="http://schemas.openxmlformats.org/presentationml/2006/main">
  <p:tag name="HIGHLIGHTER" val="false"/>
</p:tagLst>
</file>

<file path=ppt/tags/tag2468.xml><?xml version="1.0" encoding="utf-8"?>
<p:tagLst xmlns:a="http://schemas.openxmlformats.org/drawingml/2006/main" xmlns:r="http://schemas.openxmlformats.org/officeDocument/2006/relationships" xmlns:p="http://schemas.openxmlformats.org/presentationml/2006/main">
  <p:tag name="HIGHLIGHTER" val="false"/>
</p:tagLst>
</file>

<file path=ppt/tags/tag2469.xml><?xml version="1.0" encoding="utf-8"?>
<p:tagLst xmlns:a="http://schemas.openxmlformats.org/drawingml/2006/main" xmlns:r="http://schemas.openxmlformats.org/officeDocument/2006/relationships" xmlns:p="http://schemas.openxmlformats.org/presentationml/2006/main">
  <p:tag name="HIGHLIGHTER" val="false"/>
</p:tagLst>
</file>

<file path=ppt/tags/tag247.xml><?xml version="1.0" encoding="utf-8"?>
<p:tagLst xmlns:a="http://schemas.openxmlformats.org/drawingml/2006/main" xmlns:r="http://schemas.openxmlformats.org/officeDocument/2006/relationships" xmlns:p="http://schemas.openxmlformats.org/presentationml/2006/main">
  <p:tag name="HIGHLIGHTER" val="false"/>
</p:tagLst>
</file>

<file path=ppt/tags/tag2470.xml><?xml version="1.0" encoding="utf-8"?>
<p:tagLst xmlns:a="http://schemas.openxmlformats.org/drawingml/2006/main" xmlns:r="http://schemas.openxmlformats.org/officeDocument/2006/relationships" xmlns:p="http://schemas.openxmlformats.org/presentationml/2006/main">
  <p:tag name="HIGHLIGHTER" val="false"/>
</p:tagLst>
</file>

<file path=ppt/tags/tag2471.xml><?xml version="1.0" encoding="utf-8"?>
<p:tagLst xmlns:a="http://schemas.openxmlformats.org/drawingml/2006/main" xmlns:r="http://schemas.openxmlformats.org/officeDocument/2006/relationships" xmlns:p="http://schemas.openxmlformats.org/presentationml/2006/main">
  <p:tag name="HIGHLIGHTER" val="false"/>
</p:tagLst>
</file>

<file path=ppt/tags/tag2472.xml><?xml version="1.0" encoding="utf-8"?>
<p:tagLst xmlns:a="http://schemas.openxmlformats.org/drawingml/2006/main" xmlns:r="http://schemas.openxmlformats.org/officeDocument/2006/relationships" xmlns:p="http://schemas.openxmlformats.org/presentationml/2006/main">
  <p:tag name="HIGHLIGHTER" val="false"/>
</p:tagLst>
</file>

<file path=ppt/tags/tag2473.xml><?xml version="1.0" encoding="utf-8"?>
<p:tagLst xmlns:a="http://schemas.openxmlformats.org/drawingml/2006/main" xmlns:r="http://schemas.openxmlformats.org/officeDocument/2006/relationships" xmlns:p="http://schemas.openxmlformats.org/presentationml/2006/main">
  <p:tag name="HIGHLIGHTER" val="false"/>
</p:tagLst>
</file>

<file path=ppt/tags/tag2474.xml><?xml version="1.0" encoding="utf-8"?>
<p:tagLst xmlns:a="http://schemas.openxmlformats.org/drawingml/2006/main" xmlns:r="http://schemas.openxmlformats.org/officeDocument/2006/relationships" xmlns:p="http://schemas.openxmlformats.org/presentationml/2006/main">
  <p:tag name="HIGHLIGHTER" val="false"/>
</p:tagLst>
</file>

<file path=ppt/tags/tag2475.xml><?xml version="1.0" encoding="utf-8"?>
<p:tagLst xmlns:a="http://schemas.openxmlformats.org/drawingml/2006/main" xmlns:r="http://schemas.openxmlformats.org/officeDocument/2006/relationships" xmlns:p="http://schemas.openxmlformats.org/presentationml/2006/main">
  <p:tag name="HIGHLIGHTER" val="false"/>
</p:tagLst>
</file>

<file path=ppt/tags/tag2476.xml><?xml version="1.0" encoding="utf-8"?>
<p:tagLst xmlns:a="http://schemas.openxmlformats.org/drawingml/2006/main" xmlns:r="http://schemas.openxmlformats.org/officeDocument/2006/relationships" xmlns:p="http://schemas.openxmlformats.org/presentationml/2006/main">
  <p:tag name="HIGHLIGHTER" val="false"/>
</p:tagLst>
</file>

<file path=ppt/tags/tag2477.xml><?xml version="1.0" encoding="utf-8"?>
<p:tagLst xmlns:a="http://schemas.openxmlformats.org/drawingml/2006/main" xmlns:r="http://schemas.openxmlformats.org/officeDocument/2006/relationships" xmlns:p="http://schemas.openxmlformats.org/presentationml/2006/main">
  <p:tag name="HIGHLIGHTER" val="false"/>
</p:tagLst>
</file>

<file path=ppt/tags/tag2478.xml><?xml version="1.0" encoding="utf-8"?>
<p:tagLst xmlns:a="http://schemas.openxmlformats.org/drawingml/2006/main" xmlns:r="http://schemas.openxmlformats.org/officeDocument/2006/relationships" xmlns:p="http://schemas.openxmlformats.org/presentationml/2006/main">
  <p:tag name="HIGHLIGHTER" val="false"/>
</p:tagLst>
</file>

<file path=ppt/tags/tag2479.xml><?xml version="1.0" encoding="utf-8"?>
<p:tagLst xmlns:a="http://schemas.openxmlformats.org/drawingml/2006/main" xmlns:r="http://schemas.openxmlformats.org/officeDocument/2006/relationships" xmlns:p="http://schemas.openxmlformats.org/presentationml/2006/main">
  <p:tag name="HIGHLIGHTER" val="false"/>
</p:tagLst>
</file>

<file path=ppt/tags/tag248.xml><?xml version="1.0" encoding="utf-8"?>
<p:tagLst xmlns:a="http://schemas.openxmlformats.org/drawingml/2006/main" xmlns:r="http://schemas.openxmlformats.org/officeDocument/2006/relationships" xmlns:p="http://schemas.openxmlformats.org/presentationml/2006/main">
  <p:tag name="HIGHLIGHTER" val="false"/>
</p:tagLst>
</file>

<file path=ppt/tags/tag2480.xml><?xml version="1.0" encoding="utf-8"?>
<p:tagLst xmlns:a="http://schemas.openxmlformats.org/drawingml/2006/main" xmlns:r="http://schemas.openxmlformats.org/officeDocument/2006/relationships" xmlns:p="http://schemas.openxmlformats.org/presentationml/2006/main">
  <p:tag name="HIGHLIGHTER" val="false"/>
</p:tagLst>
</file>

<file path=ppt/tags/tag2481.xml><?xml version="1.0" encoding="utf-8"?>
<p:tagLst xmlns:a="http://schemas.openxmlformats.org/drawingml/2006/main" xmlns:r="http://schemas.openxmlformats.org/officeDocument/2006/relationships" xmlns:p="http://schemas.openxmlformats.org/presentationml/2006/main">
  <p:tag name="HIGHLIGHTER" val="false"/>
</p:tagLst>
</file>

<file path=ppt/tags/tag2482.xml><?xml version="1.0" encoding="utf-8"?>
<p:tagLst xmlns:a="http://schemas.openxmlformats.org/drawingml/2006/main" xmlns:r="http://schemas.openxmlformats.org/officeDocument/2006/relationships" xmlns:p="http://schemas.openxmlformats.org/presentationml/2006/main">
  <p:tag name="HIGHLIGHTER" val="false"/>
</p:tagLst>
</file>

<file path=ppt/tags/tag2483.xml><?xml version="1.0" encoding="utf-8"?>
<p:tagLst xmlns:a="http://schemas.openxmlformats.org/drawingml/2006/main" xmlns:r="http://schemas.openxmlformats.org/officeDocument/2006/relationships" xmlns:p="http://schemas.openxmlformats.org/presentationml/2006/main">
  <p:tag name="HIGHLIGHTER" val="false"/>
</p:tagLst>
</file>

<file path=ppt/tags/tag2484.xml><?xml version="1.0" encoding="utf-8"?>
<p:tagLst xmlns:a="http://schemas.openxmlformats.org/drawingml/2006/main" xmlns:r="http://schemas.openxmlformats.org/officeDocument/2006/relationships" xmlns:p="http://schemas.openxmlformats.org/presentationml/2006/main">
  <p:tag name="HIGHLIGHTER" val="false"/>
</p:tagLst>
</file>

<file path=ppt/tags/tag2485.xml><?xml version="1.0" encoding="utf-8"?>
<p:tagLst xmlns:a="http://schemas.openxmlformats.org/drawingml/2006/main" xmlns:r="http://schemas.openxmlformats.org/officeDocument/2006/relationships" xmlns:p="http://schemas.openxmlformats.org/presentationml/2006/main">
  <p:tag name="HIGHLIGHTER" val="false"/>
</p:tagLst>
</file>

<file path=ppt/tags/tag2486.xml><?xml version="1.0" encoding="utf-8"?>
<p:tagLst xmlns:a="http://schemas.openxmlformats.org/drawingml/2006/main" xmlns:r="http://schemas.openxmlformats.org/officeDocument/2006/relationships" xmlns:p="http://schemas.openxmlformats.org/presentationml/2006/main">
  <p:tag name="HIGHLIGHTER" val="false"/>
</p:tagLst>
</file>

<file path=ppt/tags/tag2487.xml><?xml version="1.0" encoding="utf-8"?>
<p:tagLst xmlns:a="http://schemas.openxmlformats.org/drawingml/2006/main" xmlns:r="http://schemas.openxmlformats.org/officeDocument/2006/relationships" xmlns:p="http://schemas.openxmlformats.org/presentationml/2006/main">
  <p:tag name="HIGHLIGHTER" val="false"/>
</p:tagLst>
</file>

<file path=ppt/tags/tag2488.xml><?xml version="1.0" encoding="utf-8"?>
<p:tagLst xmlns:a="http://schemas.openxmlformats.org/drawingml/2006/main" xmlns:r="http://schemas.openxmlformats.org/officeDocument/2006/relationships" xmlns:p="http://schemas.openxmlformats.org/presentationml/2006/main">
  <p:tag name="HIGHLIGHTER" val="false"/>
</p:tagLst>
</file>

<file path=ppt/tags/tag2489.xml><?xml version="1.0" encoding="utf-8"?>
<p:tagLst xmlns:a="http://schemas.openxmlformats.org/drawingml/2006/main" xmlns:r="http://schemas.openxmlformats.org/officeDocument/2006/relationships" xmlns:p="http://schemas.openxmlformats.org/presentationml/2006/main">
  <p:tag name="HIGHLIGHTER" val="false"/>
</p:tagLst>
</file>

<file path=ppt/tags/tag249.xml><?xml version="1.0" encoding="utf-8"?>
<p:tagLst xmlns:a="http://schemas.openxmlformats.org/drawingml/2006/main" xmlns:r="http://schemas.openxmlformats.org/officeDocument/2006/relationships" xmlns:p="http://schemas.openxmlformats.org/presentationml/2006/main">
  <p:tag name="HIGHLIGHTER" val="false"/>
</p:tagLst>
</file>

<file path=ppt/tags/tag2490.xml><?xml version="1.0" encoding="utf-8"?>
<p:tagLst xmlns:a="http://schemas.openxmlformats.org/drawingml/2006/main" xmlns:r="http://schemas.openxmlformats.org/officeDocument/2006/relationships" xmlns:p="http://schemas.openxmlformats.org/presentationml/2006/main">
  <p:tag name="HIGHLIGHTER" val="false"/>
</p:tagLst>
</file>

<file path=ppt/tags/tag2491.xml><?xml version="1.0" encoding="utf-8"?>
<p:tagLst xmlns:a="http://schemas.openxmlformats.org/drawingml/2006/main" xmlns:r="http://schemas.openxmlformats.org/officeDocument/2006/relationships" xmlns:p="http://schemas.openxmlformats.org/presentationml/2006/main">
  <p:tag name="HIGHLIGHTER" val="false"/>
</p:tagLst>
</file>

<file path=ppt/tags/tag2492.xml><?xml version="1.0" encoding="utf-8"?>
<p:tagLst xmlns:a="http://schemas.openxmlformats.org/drawingml/2006/main" xmlns:r="http://schemas.openxmlformats.org/officeDocument/2006/relationships" xmlns:p="http://schemas.openxmlformats.org/presentationml/2006/main">
  <p:tag name="HIGHLIGHTER" val="false"/>
</p:tagLst>
</file>

<file path=ppt/tags/tag2493.xml><?xml version="1.0" encoding="utf-8"?>
<p:tagLst xmlns:a="http://schemas.openxmlformats.org/drawingml/2006/main" xmlns:r="http://schemas.openxmlformats.org/officeDocument/2006/relationships" xmlns:p="http://schemas.openxmlformats.org/presentationml/2006/main">
  <p:tag name="HIGHLIGHTER" val="false"/>
</p:tagLst>
</file>

<file path=ppt/tags/tag2494.xml><?xml version="1.0" encoding="utf-8"?>
<p:tagLst xmlns:a="http://schemas.openxmlformats.org/drawingml/2006/main" xmlns:r="http://schemas.openxmlformats.org/officeDocument/2006/relationships" xmlns:p="http://schemas.openxmlformats.org/presentationml/2006/main">
  <p:tag name="HIGHLIGHTER" val="false"/>
</p:tagLst>
</file>

<file path=ppt/tags/tag2495.xml><?xml version="1.0" encoding="utf-8"?>
<p:tagLst xmlns:a="http://schemas.openxmlformats.org/drawingml/2006/main" xmlns:r="http://schemas.openxmlformats.org/officeDocument/2006/relationships" xmlns:p="http://schemas.openxmlformats.org/presentationml/2006/main">
  <p:tag name="HIGHLIGHTER" val="false"/>
</p:tagLst>
</file>

<file path=ppt/tags/tag2496.xml><?xml version="1.0" encoding="utf-8"?>
<p:tagLst xmlns:a="http://schemas.openxmlformats.org/drawingml/2006/main" xmlns:r="http://schemas.openxmlformats.org/officeDocument/2006/relationships" xmlns:p="http://schemas.openxmlformats.org/presentationml/2006/main">
  <p:tag name="HIGHLIGHTER" val="false"/>
</p:tagLst>
</file>

<file path=ppt/tags/tag2497.xml><?xml version="1.0" encoding="utf-8"?>
<p:tagLst xmlns:a="http://schemas.openxmlformats.org/drawingml/2006/main" xmlns:r="http://schemas.openxmlformats.org/officeDocument/2006/relationships" xmlns:p="http://schemas.openxmlformats.org/presentationml/2006/main">
  <p:tag name="HIGHLIGHTER" val="false"/>
</p:tagLst>
</file>

<file path=ppt/tags/tag2498.xml><?xml version="1.0" encoding="utf-8"?>
<p:tagLst xmlns:a="http://schemas.openxmlformats.org/drawingml/2006/main" xmlns:r="http://schemas.openxmlformats.org/officeDocument/2006/relationships" xmlns:p="http://schemas.openxmlformats.org/presentationml/2006/main">
  <p:tag name="HIGHLIGHTER" val="false"/>
</p:tagLst>
</file>

<file path=ppt/tags/tag2499.xml><?xml version="1.0" encoding="utf-8"?>
<p:tagLst xmlns:a="http://schemas.openxmlformats.org/drawingml/2006/main" xmlns:r="http://schemas.openxmlformats.org/officeDocument/2006/relationships" xmlns:p="http://schemas.openxmlformats.org/presentationml/2006/main">
  <p:tag name="HIGHLIGHTER" val="false"/>
</p:tagLst>
</file>

<file path=ppt/tags/tag25.xml><?xml version="1.0" encoding="utf-8"?>
<p:tagLst xmlns:a="http://schemas.openxmlformats.org/drawingml/2006/main" xmlns:r="http://schemas.openxmlformats.org/officeDocument/2006/relationships" xmlns:p="http://schemas.openxmlformats.org/presentationml/2006/main">
  <p:tag name="HIGHLIGHTER" val="false"/>
</p:tagLst>
</file>

<file path=ppt/tags/tag250.xml><?xml version="1.0" encoding="utf-8"?>
<p:tagLst xmlns:a="http://schemas.openxmlformats.org/drawingml/2006/main" xmlns:r="http://schemas.openxmlformats.org/officeDocument/2006/relationships" xmlns:p="http://schemas.openxmlformats.org/presentationml/2006/main">
  <p:tag name="HIGHLIGHTER" val="false"/>
</p:tagLst>
</file>

<file path=ppt/tags/tag2500.xml><?xml version="1.0" encoding="utf-8"?>
<p:tagLst xmlns:a="http://schemas.openxmlformats.org/drawingml/2006/main" xmlns:r="http://schemas.openxmlformats.org/officeDocument/2006/relationships" xmlns:p="http://schemas.openxmlformats.org/presentationml/2006/main">
  <p:tag name="HIGHLIGHTER" val="false"/>
</p:tagLst>
</file>

<file path=ppt/tags/tag2501.xml><?xml version="1.0" encoding="utf-8"?>
<p:tagLst xmlns:a="http://schemas.openxmlformats.org/drawingml/2006/main" xmlns:r="http://schemas.openxmlformats.org/officeDocument/2006/relationships" xmlns:p="http://schemas.openxmlformats.org/presentationml/2006/main">
  <p:tag name="HIGHLIGHTER" val="false"/>
</p:tagLst>
</file>

<file path=ppt/tags/tag2502.xml><?xml version="1.0" encoding="utf-8"?>
<p:tagLst xmlns:a="http://schemas.openxmlformats.org/drawingml/2006/main" xmlns:r="http://schemas.openxmlformats.org/officeDocument/2006/relationships" xmlns:p="http://schemas.openxmlformats.org/presentationml/2006/main">
  <p:tag name="HIGHLIGHTER" val="false"/>
</p:tagLst>
</file>

<file path=ppt/tags/tag2503.xml><?xml version="1.0" encoding="utf-8"?>
<p:tagLst xmlns:a="http://schemas.openxmlformats.org/drawingml/2006/main" xmlns:r="http://schemas.openxmlformats.org/officeDocument/2006/relationships" xmlns:p="http://schemas.openxmlformats.org/presentationml/2006/main">
  <p:tag name="HIGHLIGHTER" val="false"/>
</p:tagLst>
</file>

<file path=ppt/tags/tag2504.xml><?xml version="1.0" encoding="utf-8"?>
<p:tagLst xmlns:a="http://schemas.openxmlformats.org/drawingml/2006/main" xmlns:r="http://schemas.openxmlformats.org/officeDocument/2006/relationships" xmlns:p="http://schemas.openxmlformats.org/presentationml/2006/main">
  <p:tag name="HIGHLIGHTER" val="false"/>
</p:tagLst>
</file>

<file path=ppt/tags/tag2505.xml><?xml version="1.0" encoding="utf-8"?>
<p:tagLst xmlns:a="http://schemas.openxmlformats.org/drawingml/2006/main" xmlns:r="http://schemas.openxmlformats.org/officeDocument/2006/relationships" xmlns:p="http://schemas.openxmlformats.org/presentationml/2006/main">
  <p:tag name="HIGHLIGHTER" val="false"/>
</p:tagLst>
</file>

<file path=ppt/tags/tag2506.xml><?xml version="1.0" encoding="utf-8"?>
<p:tagLst xmlns:a="http://schemas.openxmlformats.org/drawingml/2006/main" xmlns:r="http://schemas.openxmlformats.org/officeDocument/2006/relationships" xmlns:p="http://schemas.openxmlformats.org/presentationml/2006/main">
  <p:tag name="HIGHLIGHTER" val="false"/>
</p:tagLst>
</file>

<file path=ppt/tags/tag2507.xml><?xml version="1.0" encoding="utf-8"?>
<p:tagLst xmlns:a="http://schemas.openxmlformats.org/drawingml/2006/main" xmlns:r="http://schemas.openxmlformats.org/officeDocument/2006/relationships" xmlns:p="http://schemas.openxmlformats.org/presentationml/2006/main">
  <p:tag name="HIGHLIGHTER" val="false"/>
</p:tagLst>
</file>

<file path=ppt/tags/tag2508.xml><?xml version="1.0" encoding="utf-8"?>
<p:tagLst xmlns:a="http://schemas.openxmlformats.org/drawingml/2006/main" xmlns:r="http://schemas.openxmlformats.org/officeDocument/2006/relationships" xmlns:p="http://schemas.openxmlformats.org/presentationml/2006/main">
  <p:tag name="HIGHLIGHTER" val="false"/>
</p:tagLst>
</file>

<file path=ppt/tags/tag2509.xml><?xml version="1.0" encoding="utf-8"?>
<p:tagLst xmlns:a="http://schemas.openxmlformats.org/drawingml/2006/main" xmlns:r="http://schemas.openxmlformats.org/officeDocument/2006/relationships" xmlns:p="http://schemas.openxmlformats.org/presentationml/2006/main">
  <p:tag name="HIGHLIGHTER" val="false"/>
</p:tagLst>
</file>

<file path=ppt/tags/tag251.xml><?xml version="1.0" encoding="utf-8"?>
<p:tagLst xmlns:a="http://schemas.openxmlformats.org/drawingml/2006/main" xmlns:r="http://schemas.openxmlformats.org/officeDocument/2006/relationships" xmlns:p="http://schemas.openxmlformats.org/presentationml/2006/main">
  <p:tag name="HIGHLIGHTER" val="false"/>
</p:tagLst>
</file>

<file path=ppt/tags/tag2510.xml><?xml version="1.0" encoding="utf-8"?>
<p:tagLst xmlns:a="http://schemas.openxmlformats.org/drawingml/2006/main" xmlns:r="http://schemas.openxmlformats.org/officeDocument/2006/relationships" xmlns:p="http://schemas.openxmlformats.org/presentationml/2006/main">
  <p:tag name="HIGHLIGHTER" val="false"/>
</p:tagLst>
</file>

<file path=ppt/tags/tag2511.xml><?xml version="1.0" encoding="utf-8"?>
<p:tagLst xmlns:a="http://schemas.openxmlformats.org/drawingml/2006/main" xmlns:r="http://schemas.openxmlformats.org/officeDocument/2006/relationships" xmlns:p="http://schemas.openxmlformats.org/presentationml/2006/main">
  <p:tag name="HIGHLIGHTER" val="false"/>
</p:tagLst>
</file>

<file path=ppt/tags/tag2512.xml><?xml version="1.0" encoding="utf-8"?>
<p:tagLst xmlns:a="http://schemas.openxmlformats.org/drawingml/2006/main" xmlns:r="http://schemas.openxmlformats.org/officeDocument/2006/relationships" xmlns:p="http://schemas.openxmlformats.org/presentationml/2006/main">
  <p:tag name="HIGHLIGHTER" val="false"/>
</p:tagLst>
</file>

<file path=ppt/tags/tag2513.xml><?xml version="1.0" encoding="utf-8"?>
<p:tagLst xmlns:a="http://schemas.openxmlformats.org/drawingml/2006/main" xmlns:r="http://schemas.openxmlformats.org/officeDocument/2006/relationships" xmlns:p="http://schemas.openxmlformats.org/presentationml/2006/main">
  <p:tag name="HIGHLIGHTER" val="false"/>
</p:tagLst>
</file>

<file path=ppt/tags/tag2514.xml><?xml version="1.0" encoding="utf-8"?>
<p:tagLst xmlns:a="http://schemas.openxmlformats.org/drawingml/2006/main" xmlns:r="http://schemas.openxmlformats.org/officeDocument/2006/relationships" xmlns:p="http://schemas.openxmlformats.org/presentationml/2006/main">
  <p:tag name="HIGHLIGHTER" val="false"/>
</p:tagLst>
</file>

<file path=ppt/tags/tag2515.xml><?xml version="1.0" encoding="utf-8"?>
<p:tagLst xmlns:a="http://schemas.openxmlformats.org/drawingml/2006/main" xmlns:r="http://schemas.openxmlformats.org/officeDocument/2006/relationships" xmlns:p="http://schemas.openxmlformats.org/presentationml/2006/main">
  <p:tag name="HIGHLIGHTER" val="false"/>
</p:tagLst>
</file>

<file path=ppt/tags/tag2516.xml><?xml version="1.0" encoding="utf-8"?>
<p:tagLst xmlns:a="http://schemas.openxmlformats.org/drawingml/2006/main" xmlns:r="http://schemas.openxmlformats.org/officeDocument/2006/relationships" xmlns:p="http://schemas.openxmlformats.org/presentationml/2006/main">
  <p:tag name="HIGHLIGHTER" val="false"/>
</p:tagLst>
</file>

<file path=ppt/tags/tag2517.xml><?xml version="1.0" encoding="utf-8"?>
<p:tagLst xmlns:a="http://schemas.openxmlformats.org/drawingml/2006/main" xmlns:r="http://schemas.openxmlformats.org/officeDocument/2006/relationships" xmlns:p="http://schemas.openxmlformats.org/presentationml/2006/main">
  <p:tag name="HIGHLIGHTER" val="false"/>
</p:tagLst>
</file>

<file path=ppt/tags/tag2518.xml><?xml version="1.0" encoding="utf-8"?>
<p:tagLst xmlns:a="http://schemas.openxmlformats.org/drawingml/2006/main" xmlns:r="http://schemas.openxmlformats.org/officeDocument/2006/relationships" xmlns:p="http://schemas.openxmlformats.org/presentationml/2006/main">
  <p:tag name="HIGHLIGHTER" val="false"/>
</p:tagLst>
</file>

<file path=ppt/tags/tag2519.xml><?xml version="1.0" encoding="utf-8"?>
<p:tagLst xmlns:a="http://schemas.openxmlformats.org/drawingml/2006/main" xmlns:r="http://schemas.openxmlformats.org/officeDocument/2006/relationships" xmlns:p="http://schemas.openxmlformats.org/presentationml/2006/main">
  <p:tag name="HIGHLIGHTER" val="false"/>
</p:tagLst>
</file>

<file path=ppt/tags/tag252.xml><?xml version="1.0" encoding="utf-8"?>
<p:tagLst xmlns:a="http://schemas.openxmlformats.org/drawingml/2006/main" xmlns:r="http://schemas.openxmlformats.org/officeDocument/2006/relationships" xmlns:p="http://schemas.openxmlformats.org/presentationml/2006/main">
  <p:tag name="HIGHLIGHTER" val="false"/>
</p:tagLst>
</file>

<file path=ppt/tags/tag2520.xml><?xml version="1.0" encoding="utf-8"?>
<p:tagLst xmlns:a="http://schemas.openxmlformats.org/drawingml/2006/main" xmlns:r="http://schemas.openxmlformats.org/officeDocument/2006/relationships" xmlns:p="http://schemas.openxmlformats.org/presentationml/2006/main">
  <p:tag name="HIGHLIGHTER" val="false"/>
</p:tagLst>
</file>

<file path=ppt/tags/tag2521.xml><?xml version="1.0" encoding="utf-8"?>
<p:tagLst xmlns:a="http://schemas.openxmlformats.org/drawingml/2006/main" xmlns:r="http://schemas.openxmlformats.org/officeDocument/2006/relationships" xmlns:p="http://schemas.openxmlformats.org/presentationml/2006/main">
  <p:tag name="HIGHLIGHTER" val="false"/>
</p:tagLst>
</file>

<file path=ppt/tags/tag2522.xml><?xml version="1.0" encoding="utf-8"?>
<p:tagLst xmlns:a="http://schemas.openxmlformats.org/drawingml/2006/main" xmlns:r="http://schemas.openxmlformats.org/officeDocument/2006/relationships" xmlns:p="http://schemas.openxmlformats.org/presentationml/2006/main">
  <p:tag name="HIGHLIGHTER" val="false"/>
</p:tagLst>
</file>

<file path=ppt/tags/tag2523.xml><?xml version="1.0" encoding="utf-8"?>
<p:tagLst xmlns:a="http://schemas.openxmlformats.org/drawingml/2006/main" xmlns:r="http://schemas.openxmlformats.org/officeDocument/2006/relationships" xmlns:p="http://schemas.openxmlformats.org/presentationml/2006/main">
  <p:tag name="HIGHLIGHTER" val="false"/>
</p:tagLst>
</file>

<file path=ppt/tags/tag2524.xml><?xml version="1.0" encoding="utf-8"?>
<p:tagLst xmlns:a="http://schemas.openxmlformats.org/drawingml/2006/main" xmlns:r="http://schemas.openxmlformats.org/officeDocument/2006/relationships" xmlns:p="http://schemas.openxmlformats.org/presentationml/2006/main">
  <p:tag name="HIGHLIGHTER" val="false"/>
</p:tagLst>
</file>

<file path=ppt/tags/tag2525.xml><?xml version="1.0" encoding="utf-8"?>
<p:tagLst xmlns:a="http://schemas.openxmlformats.org/drawingml/2006/main" xmlns:r="http://schemas.openxmlformats.org/officeDocument/2006/relationships" xmlns:p="http://schemas.openxmlformats.org/presentationml/2006/main">
  <p:tag name="HIGHLIGHTER" val="false"/>
</p:tagLst>
</file>

<file path=ppt/tags/tag2526.xml><?xml version="1.0" encoding="utf-8"?>
<p:tagLst xmlns:a="http://schemas.openxmlformats.org/drawingml/2006/main" xmlns:r="http://schemas.openxmlformats.org/officeDocument/2006/relationships" xmlns:p="http://schemas.openxmlformats.org/presentationml/2006/main">
  <p:tag name="HIGHLIGHTER" val="false"/>
</p:tagLst>
</file>

<file path=ppt/tags/tag2527.xml><?xml version="1.0" encoding="utf-8"?>
<p:tagLst xmlns:a="http://schemas.openxmlformats.org/drawingml/2006/main" xmlns:r="http://schemas.openxmlformats.org/officeDocument/2006/relationships" xmlns:p="http://schemas.openxmlformats.org/presentationml/2006/main">
  <p:tag name="HIGHLIGHTER" val="false"/>
</p:tagLst>
</file>

<file path=ppt/tags/tag2528.xml><?xml version="1.0" encoding="utf-8"?>
<p:tagLst xmlns:a="http://schemas.openxmlformats.org/drawingml/2006/main" xmlns:r="http://schemas.openxmlformats.org/officeDocument/2006/relationships" xmlns:p="http://schemas.openxmlformats.org/presentationml/2006/main">
  <p:tag name="HIGHLIGHTER" val="false"/>
</p:tagLst>
</file>

<file path=ppt/tags/tag2529.xml><?xml version="1.0" encoding="utf-8"?>
<p:tagLst xmlns:a="http://schemas.openxmlformats.org/drawingml/2006/main" xmlns:r="http://schemas.openxmlformats.org/officeDocument/2006/relationships" xmlns:p="http://schemas.openxmlformats.org/presentationml/2006/main">
  <p:tag name="HIGHLIGHTER" val="false"/>
</p:tagLst>
</file>

<file path=ppt/tags/tag253.xml><?xml version="1.0" encoding="utf-8"?>
<p:tagLst xmlns:a="http://schemas.openxmlformats.org/drawingml/2006/main" xmlns:r="http://schemas.openxmlformats.org/officeDocument/2006/relationships" xmlns:p="http://schemas.openxmlformats.org/presentationml/2006/main">
  <p:tag name="HIGHLIGHTER" val="false"/>
</p:tagLst>
</file>

<file path=ppt/tags/tag2530.xml><?xml version="1.0" encoding="utf-8"?>
<p:tagLst xmlns:a="http://schemas.openxmlformats.org/drawingml/2006/main" xmlns:r="http://schemas.openxmlformats.org/officeDocument/2006/relationships" xmlns:p="http://schemas.openxmlformats.org/presentationml/2006/main">
  <p:tag name="HIGHLIGHTER" val="false"/>
</p:tagLst>
</file>

<file path=ppt/tags/tag2531.xml><?xml version="1.0" encoding="utf-8"?>
<p:tagLst xmlns:a="http://schemas.openxmlformats.org/drawingml/2006/main" xmlns:r="http://schemas.openxmlformats.org/officeDocument/2006/relationships" xmlns:p="http://schemas.openxmlformats.org/presentationml/2006/main">
  <p:tag name="HIGHLIGHTER" val="false"/>
</p:tagLst>
</file>

<file path=ppt/tags/tag2532.xml><?xml version="1.0" encoding="utf-8"?>
<p:tagLst xmlns:a="http://schemas.openxmlformats.org/drawingml/2006/main" xmlns:r="http://schemas.openxmlformats.org/officeDocument/2006/relationships" xmlns:p="http://schemas.openxmlformats.org/presentationml/2006/main">
  <p:tag name="HIGHLIGHTER" val="false"/>
</p:tagLst>
</file>

<file path=ppt/tags/tag2533.xml><?xml version="1.0" encoding="utf-8"?>
<p:tagLst xmlns:a="http://schemas.openxmlformats.org/drawingml/2006/main" xmlns:r="http://schemas.openxmlformats.org/officeDocument/2006/relationships" xmlns:p="http://schemas.openxmlformats.org/presentationml/2006/main">
  <p:tag name="HIGHLIGHTER" val="false"/>
</p:tagLst>
</file>

<file path=ppt/tags/tag2534.xml><?xml version="1.0" encoding="utf-8"?>
<p:tagLst xmlns:a="http://schemas.openxmlformats.org/drawingml/2006/main" xmlns:r="http://schemas.openxmlformats.org/officeDocument/2006/relationships" xmlns:p="http://schemas.openxmlformats.org/presentationml/2006/main">
  <p:tag name="HIGHLIGHTER" val="false"/>
</p:tagLst>
</file>

<file path=ppt/tags/tag2535.xml><?xml version="1.0" encoding="utf-8"?>
<p:tagLst xmlns:a="http://schemas.openxmlformats.org/drawingml/2006/main" xmlns:r="http://schemas.openxmlformats.org/officeDocument/2006/relationships" xmlns:p="http://schemas.openxmlformats.org/presentationml/2006/main">
  <p:tag name="HIGHLIGHTER" val="false"/>
</p:tagLst>
</file>

<file path=ppt/tags/tag2536.xml><?xml version="1.0" encoding="utf-8"?>
<p:tagLst xmlns:a="http://schemas.openxmlformats.org/drawingml/2006/main" xmlns:r="http://schemas.openxmlformats.org/officeDocument/2006/relationships" xmlns:p="http://schemas.openxmlformats.org/presentationml/2006/main">
  <p:tag name="HIGHLIGHTER" val="false"/>
</p:tagLst>
</file>

<file path=ppt/tags/tag2537.xml><?xml version="1.0" encoding="utf-8"?>
<p:tagLst xmlns:a="http://schemas.openxmlformats.org/drawingml/2006/main" xmlns:r="http://schemas.openxmlformats.org/officeDocument/2006/relationships" xmlns:p="http://schemas.openxmlformats.org/presentationml/2006/main">
  <p:tag name="HIGHLIGHTER" val="false"/>
</p:tagLst>
</file>

<file path=ppt/tags/tag2538.xml><?xml version="1.0" encoding="utf-8"?>
<p:tagLst xmlns:a="http://schemas.openxmlformats.org/drawingml/2006/main" xmlns:r="http://schemas.openxmlformats.org/officeDocument/2006/relationships" xmlns:p="http://schemas.openxmlformats.org/presentationml/2006/main">
  <p:tag name="HIGHLIGHTER" val="false"/>
</p:tagLst>
</file>

<file path=ppt/tags/tag2539.xml><?xml version="1.0" encoding="utf-8"?>
<p:tagLst xmlns:a="http://schemas.openxmlformats.org/drawingml/2006/main" xmlns:r="http://schemas.openxmlformats.org/officeDocument/2006/relationships" xmlns:p="http://schemas.openxmlformats.org/presentationml/2006/main">
  <p:tag name="HIGHLIGHTER" val="false"/>
</p:tagLst>
</file>

<file path=ppt/tags/tag254.xml><?xml version="1.0" encoding="utf-8"?>
<p:tagLst xmlns:a="http://schemas.openxmlformats.org/drawingml/2006/main" xmlns:r="http://schemas.openxmlformats.org/officeDocument/2006/relationships" xmlns:p="http://schemas.openxmlformats.org/presentationml/2006/main">
  <p:tag name="HIGHLIGHTER" val="false"/>
</p:tagLst>
</file>

<file path=ppt/tags/tag2540.xml><?xml version="1.0" encoding="utf-8"?>
<p:tagLst xmlns:a="http://schemas.openxmlformats.org/drawingml/2006/main" xmlns:r="http://schemas.openxmlformats.org/officeDocument/2006/relationships" xmlns:p="http://schemas.openxmlformats.org/presentationml/2006/main">
  <p:tag name="HIGHLIGHTER" val="false"/>
</p:tagLst>
</file>

<file path=ppt/tags/tag2541.xml><?xml version="1.0" encoding="utf-8"?>
<p:tagLst xmlns:a="http://schemas.openxmlformats.org/drawingml/2006/main" xmlns:r="http://schemas.openxmlformats.org/officeDocument/2006/relationships" xmlns:p="http://schemas.openxmlformats.org/presentationml/2006/main">
  <p:tag name="HIGHLIGHTER" val="false"/>
</p:tagLst>
</file>

<file path=ppt/tags/tag2542.xml><?xml version="1.0" encoding="utf-8"?>
<p:tagLst xmlns:a="http://schemas.openxmlformats.org/drawingml/2006/main" xmlns:r="http://schemas.openxmlformats.org/officeDocument/2006/relationships" xmlns:p="http://schemas.openxmlformats.org/presentationml/2006/main">
  <p:tag name="HIGHLIGHTER" val="false"/>
</p:tagLst>
</file>

<file path=ppt/tags/tag2543.xml><?xml version="1.0" encoding="utf-8"?>
<p:tagLst xmlns:a="http://schemas.openxmlformats.org/drawingml/2006/main" xmlns:r="http://schemas.openxmlformats.org/officeDocument/2006/relationships" xmlns:p="http://schemas.openxmlformats.org/presentationml/2006/main">
  <p:tag name="HIGHLIGHTER" val="false"/>
</p:tagLst>
</file>

<file path=ppt/tags/tag2544.xml><?xml version="1.0" encoding="utf-8"?>
<p:tagLst xmlns:a="http://schemas.openxmlformats.org/drawingml/2006/main" xmlns:r="http://schemas.openxmlformats.org/officeDocument/2006/relationships" xmlns:p="http://schemas.openxmlformats.org/presentationml/2006/main">
  <p:tag name="HIGHLIGHTER" val="false"/>
</p:tagLst>
</file>

<file path=ppt/tags/tag2545.xml><?xml version="1.0" encoding="utf-8"?>
<p:tagLst xmlns:a="http://schemas.openxmlformats.org/drawingml/2006/main" xmlns:r="http://schemas.openxmlformats.org/officeDocument/2006/relationships" xmlns:p="http://schemas.openxmlformats.org/presentationml/2006/main">
  <p:tag name="HIGHLIGHTER" val="false"/>
</p:tagLst>
</file>

<file path=ppt/tags/tag2546.xml><?xml version="1.0" encoding="utf-8"?>
<p:tagLst xmlns:a="http://schemas.openxmlformats.org/drawingml/2006/main" xmlns:r="http://schemas.openxmlformats.org/officeDocument/2006/relationships" xmlns:p="http://schemas.openxmlformats.org/presentationml/2006/main">
  <p:tag name="HIGHLIGHTER" val="false"/>
</p:tagLst>
</file>

<file path=ppt/tags/tag2547.xml><?xml version="1.0" encoding="utf-8"?>
<p:tagLst xmlns:a="http://schemas.openxmlformats.org/drawingml/2006/main" xmlns:r="http://schemas.openxmlformats.org/officeDocument/2006/relationships" xmlns:p="http://schemas.openxmlformats.org/presentationml/2006/main">
  <p:tag name="HIGHLIGHTER" val="false"/>
</p:tagLst>
</file>

<file path=ppt/tags/tag2548.xml><?xml version="1.0" encoding="utf-8"?>
<p:tagLst xmlns:a="http://schemas.openxmlformats.org/drawingml/2006/main" xmlns:r="http://schemas.openxmlformats.org/officeDocument/2006/relationships" xmlns:p="http://schemas.openxmlformats.org/presentationml/2006/main">
  <p:tag name="HIGHLIGHTER" val="false"/>
</p:tagLst>
</file>

<file path=ppt/tags/tag2549.xml><?xml version="1.0" encoding="utf-8"?>
<p:tagLst xmlns:a="http://schemas.openxmlformats.org/drawingml/2006/main" xmlns:r="http://schemas.openxmlformats.org/officeDocument/2006/relationships" xmlns:p="http://schemas.openxmlformats.org/presentationml/2006/main">
  <p:tag name="HIGHLIGHTER" val="false"/>
</p:tagLst>
</file>

<file path=ppt/tags/tag255.xml><?xml version="1.0" encoding="utf-8"?>
<p:tagLst xmlns:a="http://schemas.openxmlformats.org/drawingml/2006/main" xmlns:r="http://schemas.openxmlformats.org/officeDocument/2006/relationships" xmlns:p="http://schemas.openxmlformats.org/presentationml/2006/main">
  <p:tag name="HIGHLIGHTER" val="false"/>
</p:tagLst>
</file>

<file path=ppt/tags/tag2550.xml><?xml version="1.0" encoding="utf-8"?>
<p:tagLst xmlns:a="http://schemas.openxmlformats.org/drawingml/2006/main" xmlns:r="http://schemas.openxmlformats.org/officeDocument/2006/relationships" xmlns:p="http://schemas.openxmlformats.org/presentationml/2006/main">
  <p:tag name="HIGHLIGHTER" val="false"/>
</p:tagLst>
</file>

<file path=ppt/tags/tag2551.xml><?xml version="1.0" encoding="utf-8"?>
<p:tagLst xmlns:a="http://schemas.openxmlformats.org/drawingml/2006/main" xmlns:r="http://schemas.openxmlformats.org/officeDocument/2006/relationships" xmlns:p="http://schemas.openxmlformats.org/presentationml/2006/main">
  <p:tag name="HIGHLIGHTER" val="false"/>
</p:tagLst>
</file>

<file path=ppt/tags/tag2552.xml><?xml version="1.0" encoding="utf-8"?>
<p:tagLst xmlns:a="http://schemas.openxmlformats.org/drawingml/2006/main" xmlns:r="http://schemas.openxmlformats.org/officeDocument/2006/relationships" xmlns:p="http://schemas.openxmlformats.org/presentationml/2006/main">
  <p:tag name="HIGHLIGHTER" val="false"/>
</p:tagLst>
</file>

<file path=ppt/tags/tag2553.xml><?xml version="1.0" encoding="utf-8"?>
<p:tagLst xmlns:a="http://schemas.openxmlformats.org/drawingml/2006/main" xmlns:r="http://schemas.openxmlformats.org/officeDocument/2006/relationships" xmlns:p="http://schemas.openxmlformats.org/presentationml/2006/main">
  <p:tag name="HIGHLIGHTER" val="false"/>
</p:tagLst>
</file>

<file path=ppt/tags/tag2554.xml><?xml version="1.0" encoding="utf-8"?>
<p:tagLst xmlns:a="http://schemas.openxmlformats.org/drawingml/2006/main" xmlns:r="http://schemas.openxmlformats.org/officeDocument/2006/relationships" xmlns:p="http://schemas.openxmlformats.org/presentationml/2006/main">
  <p:tag name="HIGHLIGHTER" val="false"/>
</p:tagLst>
</file>

<file path=ppt/tags/tag2555.xml><?xml version="1.0" encoding="utf-8"?>
<p:tagLst xmlns:a="http://schemas.openxmlformats.org/drawingml/2006/main" xmlns:r="http://schemas.openxmlformats.org/officeDocument/2006/relationships" xmlns:p="http://schemas.openxmlformats.org/presentationml/2006/main">
  <p:tag name="HIGHLIGHTER" val="false"/>
</p:tagLst>
</file>

<file path=ppt/tags/tag2556.xml><?xml version="1.0" encoding="utf-8"?>
<p:tagLst xmlns:a="http://schemas.openxmlformats.org/drawingml/2006/main" xmlns:r="http://schemas.openxmlformats.org/officeDocument/2006/relationships" xmlns:p="http://schemas.openxmlformats.org/presentationml/2006/main">
  <p:tag name="HIGHLIGHTER" val="false"/>
</p:tagLst>
</file>

<file path=ppt/tags/tag2557.xml><?xml version="1.0" encoding="utf-8"?>
<p:tagLst xmlns:a="http://schemas.openxmlformats.org/drawingml/2006/main" xmlns:r="http://schemas.openxmlformats.org/officeDocument/2006/relationships" xmlns:p="http://schemas.openxmlformats.org/presentationml/2006/main">
  <p:tag name="HIGHLIGHTER" val="false"/>
</p:tagLst>
</file>

<file path=ppt/tags/tag2558.xml><?xml version="1.0" encoding="utf-8"?>
<p:tagLst xmlns:a="http://schemas.openxmlformats.org/drawingml/2006/main" xmlns:r="http://schemas.openxmlformats.org/officeDocument/2006/relationships" xmlns:p="http://schemas.openxmlformats.org/presentationml/2006/main">
  <p:tag name="HIGHLIGHTER" val="false"/>
</p:tagLst>
</file>

<file path=ppt/tags/tag2559.xml><?xml version="1.0" encoding="utf-8"?>
<p:tagLst xmlns:a="http://schemas.openxmlformats.org/drawingml/2006/main" xmlns:r="http://schemas.openxmlformats.org/officeDocument/2006/relationships" xmlns:p="http://schemas.openxmlformats.org/presentationml/2006/main">
  <p:tag name="HIGHLIGHTER" val="false"/>
</p:tagLst>
</file>

<file path=ppt/tags/tag256.xml><?xml version="1.0" encoding="utf-8"?>
<p:tagLst xmlns:a="http://schemas.openxmlformats.org/drawingml/2006/main" xmlns:r="http://schemas.openxmlformats.org/officeDocument/2006/relationships" xmlns:p="http://schemas.openxmlformats.org/presentationml/2006/main">
  <p:tag name="HIGHLIGHTER" val="false"/>
</p:tagLst>
</file>

<file path=ppt/tags/tag2560.xml><?xml version="1.0" encoding="utf-8"?>
<p:tagLst xmlns:a="http://schemas.openxmlformats.org/drawingml/2006/main" xmlns:r="http://schemas.openxmlformats.org/officeDocument/2006/relationships" xmlns:p="http://schemas.openxmlformats.org/presentationml/2006/main">
  <p:tag name="HIGHLIGHTER" val="false"/>
</p:tagLst>
</file>

<file path=ppt/tags/tag2561.xml><?xml version="1.0" encoding="utf-8"?>
<p:tagLst xmlns:a="http://schemas.openxmlformats.org/drawingml/2006/main" xmlns:r="http://schemas.openxmlformats.org/officeDocument/2006/relationships" xmlns:p="http://schemas.openxmlformats.org/presentationml/2006/main">
  <p:tag name="HIGHLIGHTER" val="false"/>
</p:tagLst>
</file>

<file path=ppt/tags/tag2562.xml><?xml version="1.0" encoding="utf-8"?>
<p:tagLst xmlns:a="http://schemas.openxmlformats.org/drawingml/2006/main" xmlns:r="http://schemas.openxmlformats.org/officeDocument/2006/relationships" xmlns:p="http://schemas.openxmlformats.org/presentationml/2006/main">
  <p:tag name="HIGHLIGHTER" val="false"/>
</p:tagLst>
</file>

<file path=ppt/tags/tag2563.xml><?xml version="1.0" encoding="utf-8"?>
<p:tagLst xmlns:a="http://schemas.openxmlformats.org/drawingml/2006/main" xmlns:r="http://schemas.openxmlformats.org/officeDocument/2006/relationships" xmlns:p="http://schemas.openxmlformats.org/presentationml/2006/main">
  <p:tag name="HIGHLIGHTER" val="false"/>
</p:tagLst>
</file>

<file path=ppt/tags/tag2564.xml><?xml version="1.0" encoding="utf-8"?>
<p:tagLst xmlns:a="http://schemas.openxmlformats.org/drawingml/2006/main" xmlns:r="http://schemas.openxmlformats.org/officeDocument/2006/relationships" xmlns:p="http://schemas.openxmlformats.org/presentationml/2006/main">
  <p:tag name="HIGHLIGHTER" val="false"/>
</p:tagLst>
</file>

<file path=ppt/tags/tag2565.xml><?xml version="1.0" encoding="utf-8"?>
<p:tagLst xmlns:a="http://schemas.openxmlformats.org/drawingml/2006/main" xmlns:r="http://schemas.openxmlformats.org/officeDocument/2006/relationships" xmlns:p="http://schemas.openxmlformats.org/presentationml/2006/main">
  <p:tag name="HIGHLIGHTER" val="false"/>
</p:tagLst>
</file>

<file path=ppt/tags/tag2566.xml><?xml version="1.0" encoding="utf-8"?>
<p:tagLst xmlns:a="http://schemas.openxmlformats.org/drawingml/2006/main" xmlns:r="http://schemas.openxmlformats.org/officeDocument/2006/relationships" xmlns:p="http://schemas.openxmlformats.org/presentationml/2006/main">
  <p:tag name="HIGHLIGHTER" val="false"/>
</p:tagLst>
</file>

<file path=ppt/tags/tag2567.xml><?xml version="1.0" encoding="utf-8"?>
<p:tagLst xmlns:a="http://schemas.openxmlformats.org/drawingml/2006/main" xmlns:r="http://schemas.openxmlformats.org/officeDocument/2006/relationships" xmlns:p="http://schemas.openxmlformats.org/presentationml/2006/main">
  <p:tag name="HIGHLIGHTER" val="false"/>
</p:tagLst>
</file>

<file path=ppt/tags/tag2568.xml><?xml version="1.0" encoding="utf-8"?>
<p:tagLst xmlns:a="http://schemas.openxmlformats.org/drawingml/2006/main" xmlns:r="http://schemas.openxmlformats.org/officeDocument/2006/relationships" xmlns:p="http://schemas.openxmlformats.org/presentationml/2006/main">
  <p:tag name="HIGHLIGHTER" val="false"/>
</p:tagLst>
</file>

<file path=ppt/tags/tag2569.xml><?xml version="1.0" encoding="utf-8"?>
<p:tagLst xmlns:a="http://schemas.openxmlformats.org/drawingml/2006/main" xmlns:r="http://schemas.openxmlformats.org/officeDocument/2006/relationships" xmlns:p="http://schemas.openxmlformats.org/presentationml/2006/main">
  <p:tag name="HIGHLIGHTER" val="false"/>
</p:tagLst>
</file>

<file path=ppt/tags/tag257.xml><?xml version="1.0" encoding="utf-8"?>
<p:tagLst xmlns:a="http://schemas.openxmlformats.org/drawingml/2006/main" xmlns:r="http://schemas.openxmlformats.org/officeDocument/2006/relationships" xmlns:p="http://schemas.openxmlformats.org/presentationml/2006/main">
  <p:tag name="HIGHLIGHTER" val="false"/>
</p:tagLst>
</file>

<file path=ppt/tags/tag2570.xml><?xml version="1.0" encoding="utf-8"?>
<p:tagLst xmlns:a="http://schemas.openxmlformats.org/drawingml/2006/main" xmlns:r="http://schemas.openxmlformats.org/officeDocument/2006/relationships" xmlns:p="http://schemas.openxmlformats.org/presentationml/2006/main">
  <p:tag name="HIGHLIGHTER" val="false"/>
</p:tagLst>
</file>

<file path=ppt/tags/tag2571.xml><?xml version="1.0" encoding="utf-8"?>
<p:tagLst xmlns:a="http://schemas.openxmlformats.org/drawingml/2006/main" xmlns:r="http://schemas.openxmlformats.org/officeDocument/2006/relationships" xmlns:p="http://schemas.openxmlformats.org/presentationml/2006/main">
  <p:tag name="HIGHLIGHTER" val="false"/>
</p:tagLst>
</file>

<file path=ppt/tags/tag2572.xml><?xml version="1.0" encoding="utf-8"?>
<p:tagLst xmlns:a="http://schemas.openxmlformats.org/drawingml/2006/main" xmlns:r="http://schemas.openxmlformats.org/officeDocument/2006/relationships" xmlns:p="http://schemas.openxmlformats.org/presentationml/2006/main">
  <p:tag name="HIGHLIGHTER" val="false"/>
</p:tagLst>
</file>

<file path=ppt/tags/tag2573.xml><?xml version="1.0" encoding="utf-8"?>
<p:tagLst xmlns:a="http://schemas.openxmlformats.org/drawingml/2006/main" xmlns:r="http://schemas.openxmlformats.org/officeDocument/2006/relationships" xmlns:p="http://schemas.openxmlformats.org/presentationml/2006/main">
  <p:tag name="HIGHLIGHTER" val="false"/>
</p:tagLst>
</file>

<file path=ppt/tags/tag2574.xml><?xml version="1.0" encoding="utf-8"?>
<p:tagLst xmlns:a="http://schemas.openxmlformats.org/drawingml/2006/main" xmlns:r="http://schemas.openxmlformats.org/officeDocument/2006/relationships" xmlns:p="http://schemas.openxmlformats.org/presentationml/2006/main">
  <p:tag name="HIGHLIGHTER" val="false"/>
</p:tagLst>
</file>

<file path=ppt/tags/tag2575.xml><?xml version="1.0" encoding="utf-8"?>
<p:tagLst xmlns:a="http://schemas.openxmlformats.org/drawingml/2006/main" xmlns:r="http://schemas.openxmlformats.org/officeDocument/2006/relationships" xmlns:p="http://schemas.openxmlformats.org/presentationml/2006/main">
  <p:tag name="HIGHLIGHTER" val="false"/>
</p:tagLst>
</file>

<file path=ppt/tags/tag2576.xml><?xml version="1.0" encoding="utf-8"?>
<p:tagLst xmlns:a="http://schemas.openxmlformats.org/drawingml/2006/main" xmlns:r="http://schemas.openxmlformats.org/officeDocument/2006/relationships" xmlns:p="http://schemas.openxmlformats.org/presentationml/2006/main">
  <p:tag name="HIGHLIGHTER" val="false"/>
</p:tagLst>
</file>

<file path=ppt/tags/tag2577.xml><?xml version="1.0" encoding="utf-8"?>
<p:tagLst xmlns:a="http://schemas.openxmlformats.org/drawingml/2006/main" xmlns:r="http://schemas.openxmlformats.org/officeDocument/2006/relationships" xmlns:p="http://schemas.openxmlformats.org/presentationml/2006/main">
  <p:tag name="HIGHLIGHTER" val="false"/>
</p:tagLst>
</file>

<file path=ppt/tags/tag2578.xml><?xml version="1.0" encoding="utf-8"?>
<p:tagLst xmlns:a="http://schemas.openxmlformats.org/drawingml/2006/main" xmlns:r="http://schemas.openxmlformats.org/officeDocument/2006/relationships" xmlns:p="http://schemas.openxmlformats.org/presentationml/2006/main">
  <p:tag name="HIGHLIGHTER" val="false"/>
</p:tagLst>
</file>

<file path=ppt/tags/tag2579.xml><?xml version="1.0" encoding="utf-8"?>
<p:tagLst xmlns:a="http://schemas.openxmlformats.org/drawingml/2006/main" xmlns:r="http://schemas.openxmlformats.org/officeDocument/2006/relationships" xmlns:p="http://schemas.openxmlformats.org/presentationml/2006/main">
  <p:tag name="HIGHLIGHTER" val="false"/>
</p:tagLst>
</file>

<file path=ppt/tags/tag258.xml><?xml version="1.0" encoding="utf-8"?>
<p:tagLst xmlns:a="http://schemas.openxmlformats.org/drawingml/2006/main" xmlns:r="http://schemas.openxmlformats.org/officeDocument/2006/relationships" xmlns:p="http://schemas.openxmlformats.org/presentationml/2006/main">
  <p:tag name="HIGHLIGHTER" val="false"/>
</p:tagLst>
</file>

<file path=ppt/tags/tag2580.xml><?xml version="1.0" encoding="utf-8"?>
<p:tagLst xmlns:a="http://schemas.openxmlformats.org/drawingml/2006/main" xmlns:r="http://schemas.openxmlformats.org/officeDocument/2006/relationships" xmlns:p="http://schemas.openxmlformats.org/presentationml/2006/main">
  <p:tag name="HIGHLIGHTER" val="false"/>
</p:tagLst>
</file>

<file path=ppt/tags/tag2581.xml><?xml version="1.0" encoding="utf-8"?>
<p:tagLst xmlns:a="http://schemas.openxmlformats.org/drawingml/2006/main" xmlns:r="http://schemas.openxmlformats.org/officeDocument/2006/relationships" xmlns:p="http://schemas.openxmlformats.org/presentationml/2006/main">
  <p:tag name="HIGHLIGHTER" val="false"/>
</p:tagLst>
</file>

<file path=ppt/tags/tag2582.xml><?xml version="1.0" encoding="utf-8"?>
<p:tagLst xmlns:a="http://schemas.openxmlformats.org/drawingml/2006/main" xmlns:r="http://schemas.openxmlformats.org/officeDocument/2006/relationships" xmlns:p="http://schemas.openxmlformats.org/presentationml/2006/main">
  <p:tag name="HIGHLIGHTER" val="false"/>
</p:tagLst>
</file>

<file path=ppt/tags/tag2583.xml><?xml version="1.0" encoding="utf-8"?>
<p:tagLst xmlns:a="http://schemas.openxmlformats.org/drawingml/2006/main" xmlns:r="http://schemas.openxmlformats.org/officeDocument/2006/relationships" xmlns:p="http://schemas.openxmlformats.org/presentationml/2006/main">
  <p:tag name="HIGHLIGHTER" val="false"/>
</p:tagLst>
</file>

<file path=ppt/tags/tag2584.xml><?xml version="1.0" encoding="utf-8"?>
<p:tagLst xmlns:a="http://schemas.openxmlformats.org/drawingml/2006/main" xmlns:r="http://schemas.openxmlformats.org/officeDocument/2006/relationships" xmlns:p="http://schemas.openxmlformats.org/presentationml/2006/main">
  <p:tag name="HIGHLIGHTER" val="false"/>
</p:tagLst>
</file>

<file path=ppt/tags/tag2585.xml><?xml version="1.0" encoding="utf-8"?>
<p:tagLst xmlns:a="http://schemas.openxmlformats.org/drawingml/2006/main" xmlns:r="http://schemas.openxmlformats.org/officeDocument/2006/relationships" xmlns:p="http://schemas.openxmlformats.org/presentationml/2006/main">
  <p:tag name="HIGHLIGHTER" val="false"/>
</p:tagLst>
</file>

<file path=ppt/tags/tag2586.xml><?xml version="1.0" encoding="utf-8"?>
<p:tagLst xmlns:a="http://schemas.openxmlformats.org/drawingml/2006/main" xmlns:r="http://schemas.openxmlformats.org/officeDocument/2006/relationships" xmlns:p="http://schemas.openxmlformats.org/presentationml/2006/main">
  <p:tag name="HIGHLIGHTER" val="false"/>
</p:tagLst>
</file>

<file path=ppt/tags/tag2587.xml><?xml version="1.0" encoding="utf-8"?>
<p:tagLst xmlns:a="http://schemas.openxmlformats.org/drawingml/2006/main" xmlns:r="http://schemas.openxmlformats.org/officeDocument/2006/relationships" xmlns:p="http://schemas.openxmlformats.org/presentationml/2006/main">
  <p:tag name="HIGHLIGHTER" val="false"/>
</p:tagLst>
</file>

<file path=ppt/tags/tag2588.xml><?xml version="1.0" encoding="utf-8"?>
<p:tagLst xmlns:a="http://schemas.openxmlformats.org/drawingml/2006/main" xmlns:r="http://schemas.openxmlformats.org/officeDocument/2006/relationships" xmlns:p="http://schemas.openxmlformats.org/presentationml/2006/main">
  <p:tag name="HIGHLIGHTER" val="false"/>
</p:tagLst>
</file>

<file path=ppt/tags/tag2589.xml><?xml version="1.0" encoding="utf-8"?>
<p:tagLst xmlns:a="http://schemas.openxmlformats.org/drawingml/2006/main" xmlns:r="http://schemas.openxmlformats.org/officeDocument/2006/relationships" xmlns:p="http://schemas.openxmlformats.org/presentationml/2006/main">
  <p:tag name="HIGHLIGHTER" val="false"/>
</p:tagLst>
</file>

<file path=ppt/tags/tag259.xml><?xml version="1.0" encoding="utf-8"?>
<p:tagLst xmlns:a="http://schemas.openxmlformats.org/drawingml/2006/main" xmlns:r="http://schemas.openxmlformats.org/officeDocument/2006/relationships" xmlns:p="http://schemas.openxmlformats.org/presentationml/2006/main">
  <p:tag name="HIGHLIGHTER" val="false"/>
</p:tagLst>
</file>

<file path=ppt/tags/tag2590.xml><?xml version="1.0" encoding="utf-8"?>
<p:tagLst xmlns:a="http://schemas.openxmlformats.org/drawingml/2006/main" xmlns:r="http://schemas.openxmlformats.org/officeDocument/2006/relationships" xmlns:p="http://schemas.openxmlformats.org/presentationml/2006/main">
  <p:tag name="HIGHLIGHTER" val="false"/>
</p:tagLst>
</file>

<file path=ppt/tags/tag2591.xml><?xml version="1.0" encoding="utf-8"?>
<p:tagLst xmlns:a="http://schemas.openxmlformats.org/drawingml/2006/main" xmlns:r="http://schemas.openxmlformats.org/officeDocument/2006/relationships" xmlns:p="http://schemas.openxmlformats.org/presentationml/2006/main">
  <p:tag name="HIGHLIGHTER" val="false"/>
</p:tagLst>
</file>

<file path=ppt/tags/tag2592.xml><?xml version="1.0" encoding="utf-8"?>
<p:tagLst xmlns:a="http://schemas.openxmlformats.org/drawingml/2006/main" xmlns:r="http://schemas.openxmlformats.org/officeDocument/2006/relationships" xmlns:p="http://schemas.openxmlformats.org/presentationml/2006/main">
  <p:tag name="HIGHLIGHTER" val="false"/>
</p:tagLst>
</file>

<file path=ppt/tags/tag2593.xml><?xml version="1.0" encoding="utf-8"?>
<p:tagLst xmlns:a="http://schemas.openxmlformats.org/drawingml/2006/main" xmlns:r="http://schemas.openxmlformats.org/officeDocument/2006/relationships" xmlns:p="http://schemas.openxmlformats.org/presentationml/2006/main">
  <p:tag name="HIGHLIGHTER" val="false"/>
</p:tagLst>
</file>

<file path=ppt/tags/tag2594.xml><?xml version="1.0" encoding="utf-8"?>
<p:tagLst xmlns:a="http://schemas.openxmlformats.org/drawingml/2006/main" xmlns:r="http://schemas.openxmlformats.org/officeDocument/2006/relationships" xmlns:p="http://schemas.openxmlformats.org/presentationml/2006/main">
  <p:tag name="HIGHLIGHTER" val="false"/>
</p:tagLst>
</file>

<file path=ppt/tags/tag2595.xml><?xml version="1.0" encoding="utf-8"?>
<p:tagLst xmlns:a="http://schemas.openxmlformats.org/drawingml/2006/main" xmlns:r="http://schemas.openxmlformats.org/officeDocument/2006/relationships" xmlns:p="http://schemas.openxmlformats.org/presentationml/2006/main">
  <p:tag name="HIGHLIGHTER" val="false"/>
</p:tagLst>
</file>

<file path=ppt/tags/tag2596.xml><?xml version="1.0" encoding="utf-8"?>
<p:tagLst xmlns:a="http://schemas.openxmlformats.org/drawingml/2006/main" xmlns:r="http://schemas.openxmlformats.org/officeDocument/2006/relationships" xmlns:p="http://schemas.openxmlformats.org/presentationml/2006/main">
  <p:tag name="HIGHLIGHTER" val="false"/>
</p:tagLst>
</file>

<file path=ppt/tags/tag2597.xml><?xml version="1.0" encoding="utf-8"?>
<p:tagLst xmlns:a="http://schemas.openxmlformats.org/drawingml/2006/main" xmlns:r="http://schemas.openxmlformats.org/officeDocument/2006/relationships" xmlns:p="http://schemas.openxmlformats.org/presentationml/2006/main">
  <p:tag name="HIGHLIGHTER" val="false"/>
</p:tagLst>
</file>

<file path=ppt/tags/tag2598.xml><?xml version="1.0" encoding="utf-8"?>
<p:tagLst xmlns:a="http://schemas.openxmlformats.org/drawingml/2006/main" xmlns:r="http://schemas.openxmlformats.org/officeDocument/2006/relationships" xmlns:p="http://schemas.openxmlformats.org/presentationml/2006/main">
  <p:tag name="HIGHLIGHTER" val="false"/>
</p:tagLst>
</file>

<file path=ppt/tags/tag2599.xml><?xml version="1.0" encoding="utf-8"?>
<p:tagLst xmlns:a="http://schemas.openxmlformats.org/drawingml/2006/main" xmlns:r="http://schemas.openxmlformats.org/officeDocument/2006/relationships" xmlns:p="http://schemas.openxmlformats.org/presentationml/2006/main">
  <p:tag name="HIGHLIGHTER" val="false"/>
</p:tagLst>
</file>

<file path=ppt/tags/tag26.xml><?xml version="1.0" encoding="utf-8"?>
<p:tagLst xmlns:a="http://schemas.openxmlformats.org/drawingml/2006/main" xmlns:r="http://schemas.openxmlformats.org/officeDocument/2006/relationships" xmlns:p="http://schemas.openxmlformats.org/presentationml/2006/main">
  <p:tag name="HIGHLIGHTER" val="false"/>
</p:tagLst>
</file>

<file path=ppt/tags/tag260.xml><?xml version="1.0" encoding="utf-8"?>
<p:tagLst xmlns:a="http://schemas.openxmlformats.org/drawingml/2006/main" xmlns:r="http://schemas.openxmlformats.org/officeDocument/2006/relationships" xmlns:p="http://schemas.openxmlformats.org/presentationml/2006/main">
  <p:tag name="HIGHLIGHTER" val="false"/>
</p:tagLst>
</file>

<file path=ppt/tags/tag2600.xml><?xml version="1.0" encoding="utf-8"?>
<p:tagLst xmlns:a="http://schemas.openxmlformats.org/drawingml/2006/main" xmlns:r="http://schemas.openxmlformats.org/officeDocument/2006/relationships" xmlns:p="http://schemas.openxmlformats.org/presentationml/2006/main">
  <p:tag name="HIGHLIGHTER" val="false"/>
</p:tagLst>
</file>

<file path=ppt/tags/tag2601.xml><?xml version="1.0" encoding="utf-8"?>
<p:tagLst xmlns:a="http://schemas.openxmlformats.org/drawingml/2006/main" xmlns:r="http://schemas.openxmlformats.org/officeDocument/2006/relationships" xmlns:p="http://schemas.openxmlformats.org/presentationml/2006/main">
  <p:tag name="HIGHLIGHTER" val="false"/>
</p:tagLst>
</file>

<file path=ppt/tags/tag2602.xml><?xml version="1.0" encoding="utf-8"?>
<p:tagLst xmlns:a="http://schemas.openxmlformats.org/drawingml/2006/main" xmlns:r="http://schemas.openxmlformats.org/officeDocument/2006/relationships" xmlns:p="http://schemas.openxmlformats.org/presentationml/2006/main">
  <p:tag name="HIGHLIGHTER" val="false"/>
</p:tagLst>
</file>

<file path=ppt/tags/tag2603.xml><?xml version="1.0" encoding="utf-8"?>
<p:tagLst xmlns:a="http://schemas.openxmlformats.org/drawingml/2006/main" xmlns:r="http://schemas.openxmlformats.org/officeDocument/2006/relationships" xmlns:p="http://schemas.openxmlformats.org/presentationml/2006/main">
  <p:tag name="HIGHLIGHTER" val="false"/>
</p:tagLst>
</file>

<file path=ppt/tags/tag2604.xml><?xml version="1.0" encoding="utf-8"?>
<p:tagLst xmlns:a="http://schemas.openxmlformats.org/drawingml/2006/main" xmlns:r="http://schemas.openxmlformats.org/officeDocument/2006/relationships" xmlns:p="http://schemas.openxmlformats.org/presentationml/2006/main">
  <p:tag name="HIGHLIGHTER" val="false"/>
</p:tagLst>
</file>

<file path=ppt/tags/tag2605.xml><?xml version="1.0" encoding="utf-8"?>
<p:tagLst xmlns:a="http://schemas.openxmlformats.org/drawingml/2006/main" xmlns:r="http://schemas.openxmlformats.org/officeDocument/2006/relationships" xmlns:p="http://schemas.openxmlformats.org/presentationml/2006/main">
  <p:tag name="HIGHLIGHTER" val="false"/>
</p:tagLst>
</file>

<file path=ppt/tags/tag2606.xml><?xml version="1.0" encoding="utf-8"?>
<p:tagLst xmlns:a="http://schemas.openxmlformats.org/drawingml/2006/main" xmlns:r="http://schemas.openxmlformats.org/officeDocument/2006/relationships" xmlns:p="http://schemas.openxmlformats.org/presentationml/2006/main">
  <p:tag name="HIGHLIGHTER" val="false"/>
</p:tagLst>
</file>

<file path=ppt/tags/tag2607.xml><?xml version="1.0" encoding="utf-8"?>
<p:tagLst xmlns:a="http://schemas.openxmlformats.org/drawingml/2006/main" xmlns:r="http://schemas.openxmlformats.org/officeDocument/2006/relationships" xmlns:p="http://schemas.openxmlformats.org/presentationml/2006/main">
  <p:tag name="HIGHLIGHTER" val="false"/>
</p:tagLst>
</file>

<file path=ppt/tags/tag2608.xml><?xml version="1.0" encoding="utf-8"?>
<p:tagLst xmlns:a="http://schemas.openxmlformats.org/drawingml/2006/main" xmlns:r="http://schemas.openxmlformats.org/officeDocument/2006/relationships" xmlns:p="http://schemas.openxmlformats.org/presentationml/2006/main">
  <p:tag name="HIGHLIGHTER" val="false"/>
</p:tagLst>
</file>

<file path=ppt/tags/tag2609.xml><?xml version="1.0" encoding="utf-8"?>
<p:tagLst xmlns:a="http://schemas.openxmlformats.org/drawingml/2006/main" xmlns:r="http://schemas.openxmlformats.org/officeDocument/2006/relationships" xmlns:p="http://schemas.openxmlformats.org/presentationml/2006/main">
  <p:tag name="HIGHLIGHTER" val="false"/>
</p:tagLst>
</file>

<file path=ppt/tags/tag261.xml><?xml version="1.0" encoding="utf-8"?>
<p:tagLst xmlns:a="http://schemas.openxmlformats.org/drawingml/2006/main" xmlns:r="http://schemas.openxmlformats.org/officeDocument/2006/relationships" xmlns:p="http://schemas.openxmlformats.org/presentationml/2006/main">
  <p:tag name="HIGHLIGHTER" val="false"/>
</p:tagLst>
</file>

<file path=ppt/tags/tag2610.xml><?xml version="1.0" encoding="utf-8"?>
<p:tagLst xmlns:a="http://schemas.openxmlformats.org/drawingml/2006/main" xmlns:r="http://schemas.openxmlformats.org/officeDocument/2006/relationships" xmlns:p="http://schemas.openxmlformats.org/presentationml/2006/main">
  <p:tag name="HIGHLIGHTER" val="false"/>
</p:tagLst>
</file>

<file path=ppt/tags/tag2611.xml><?xml version="1.0" encoding="utf-8"?>
<p:tagLst xmlns:a="http://schemas.openxmlformats.org/drawingml/2006/main" xmlns:r="http://schemas.openxmlformats.org/officeDocument/2006/relationships" xmlns:p="http://schemas.openxmlformats.org/presentationml/2006/main">
  <p:tag name="HIGHLIGHTER" val="false"/>
</p:tagLst>
</file>

<file path=ppt/tags/tag2612.xml><?xml version="1.0" encoding="utf-8"?>
<p:tagLst xmlns:a="http://schemas.openxmlformats.org/drawingml/2006/main" xmlns:r="http://schemas.openxmlformats.org/officeDocument/2006/relationships" xmlns:p="http://schemas.openxmlformats.org/presentationml/2006/main">
  <p:tag name="HIGHLIGHTER" val="false"/>
</p:tagLst>
</file>

<file path=ppt/tags/tag2613.xml><?xml version="1.0" encoding="utf-8"?>
<p:tagLst xmlns:a="http://schemas.openxmlformats.org/drawingml/2006/main" xmlns:r="http://schemas.openxmlformats.org/officeDocument/2006/relationships" xmlns:p="http://schemas.openxmlformats.org/presentationml/2006/main">
  <p:tag name="HIGHLIGHTER" val="false"/>
</p:tagLst>
</file>

<file path=ppt/tags/tag2614.xml><?xml version="1.0" encoding="utf-8"?>
<p:tagLst xmlns:a="http://schemas.openxmlformats.org/drawingml/2006/main" xmlns:r="http://schemas.openxmlformats.org/officeDocument/2006/relationships" xmlns:p="http://schemas.openxmlformats.org/presentationml/2006/main">
  <p:tag name="HIGHLIGHTER" val="false"/>
</p:tagLst>
</file>

<file path=ppt/tags/tag2615.xml><?xml version="1.0" encoding="utf-8"?>
<p:tagLst xmlns:a="http://schemas.openxmlformats.org/drawingml/2006/main" xmlns:r="http://schemas.openxmlformats.org/officeDocument/2006/relationships" xmlns:p="http://schemas.openxmlformats.org/presentationml/2006/main">
  <p:tag name="HIGHLIGHTER" val="false"/>
</p:tagLst>
</file>

<file path=ppt/tags/tag2616.xml><?xml version="1.0" encoding="utf-8"?>
<p:tagLst xmlns:a="http://schemas.openxmlformats.org/drawingml/2006/main" xmlns:r="http://schemas.openxmlformats.org/officeDocument/2006/relationships" xmlns:p="http://schemas.openxmlformats.org/presentationml/2006/main">
  <p:tag name="HIGHLIGHTER" val="false"/>
</p:tagLst>
</file>

<file path=ppt/tags/tag2617.xml><?xml version="1.0" encoding="utf-8"?>
<p:tagLst xmlns:a="http://schemas.openxmlformats.org/drawingml/2006/main" xmlns:r="http://schemas.openxmlformats.org/officeDocument/2006/relationships" xmlns:p="http://schemas.openxmlformats.org/presentationml/2006/main">
  <p:tag name="HIGHLIGHTER" val="false"/>
</p:tagLst>
</file>

<file path=ppt/tags/tag2618.xml><?xml version="1.0" encoding="utf-8"?>
<p:tagLst xmlns:a="http://schemas.openxmlformats.org/drawingml/2006/main" xmlns:r="http://schemas.openxmlformats.org/officeDocument/2006/relationships" xmlns:p="http://schemas.openxmlformats.org/presentationml/2006/main">
  <p:tag name="HIGHLIGHTER" val="false"/>
</p:tagLst>
</file>

<file path=ppt/tags/tag2619.xml><?xml version="1.0" encoding="utf-8"?>
<p:tagLst xmlns:a="http://schemas.openxmlformats.org/drawingml/2006/main" xmlns:r="http://schemas.openxmlformats.org/officeDocument/2006/relationships" xmlns:p="http://schemas.openxmlformats.org/presentationml/2006/main">
  <p:tag name="HIGHLIGHTER" val="false"/>
</p:tagLst>
</file>

<file path=ppt/tags/tag262.xml><?xml version="1.0" encoding="utf-8"?>
<p:tagLst xmlns:a="http://schemas.openxmlformats.org/drawingml/2006/main" xmlns:r="http://schemas.openxmlformats.org/officeDocument/2006/relationships" xmlns:p="http://schemas.openxmlformats.org/presentationml/2006/main">
  <p:tag name="HIGHLIGHTER" val="false"/>
</p:tagLst>
</file>

<file path=ppt/tags/tag2620.xml><?xml version="1.0" encoding="utf-8"?>
<p:tagLst xmlns:a="http://schemas.openxmlformats.org/drawingml/2006/main" xmlns:r="http://schemas.openxmlformats.org/officeDocument/2006/relationships" xmlns:p="http://schemas.openxmlformats.org/presentationml/2006/main">
  <p:tag name="HIGHLIGHTER" val="false"/>
</p:tagLst>
</file>

<file path=ppt/tags/tag2621.xml><?xml version="1.0" encoding="utf-8"?>
<p:tagLst xmlns:a="http://schemas.openxmlformats.org/drawingml/2006/main" xmlns:r="http://schemas.openxmlformats.org/officeDocument/2006/relationships" xmlns:p="http://schemas.openxmlformats.org/presentationml/2006/main">
  <p:tag name="HIGHLIGHTER" val="false"/>
</p:tagLst>
</file>

<file path=ppt/tags/tag2622.xml><?xml version="1.0" encoding="utf-8"?>
<p:tagLst xmlns:a="http://schemas.openxmlformats.org/drawingml/2006/main" xmlns:r="http://schemas.openxmlformats.org/officeDocument/2006/relationships" xmlns:p="http://schemas.openxmlformats.org/presentationml/2006/main">
  <p:tag name="HIGHLIGHTER" val="false"/>
</p:tagLst>
</file>

<file path=ppt/tags/tag2623.xml><?xml version="1.0" encoding="utf-8"?>
<p:tagLst xmlns:a="http://schemas.openxmlformats.org/drawingml/2006/main" xmlns:r="http://schemas.openxmlformats.org/officeDocument/2006/relationships" xmlns:p="http://schemas.openxmlformats.org/presentationml/2006/main">
  <p:tag name="HIGHLIGHTER" val="false"/>
</p:tagLst>
</file>

<file path=ppt/tags/tag2624.xml><?xml version="1.0" encoding="utf-8"?>
<p:tagLst xmlns:a="http://schemas.openxmlformats.org/drawingml/2006/main" xmlns:r="http://schemas.openxmlformats.org/officeDocument/2006/relationships" xmlns:p="http://schemas.openxmlformats.org/presentationml/2006/main">
  <p:tag name="HIGHLIGHTER" val="false"/>
</p:tagLst>
</file>

<file path=ppt/tags/tag2625.xml><?xml version="1.0" encoding="utf-8"?>
<p:tagLst xmlns:a="http://schemas.openxmlformats.org/drawingml/2006/main" xmlns:r="http://schemas.openxmlformats.org/officeDocument/2006/relationships" xmlns:p="http://schemas.openxmlformats.org/presentationml/2006/main">
  <p:tag name="HIGHLIGHTER" val="false"/>
</p:tagLst>
</file>

<file path=ppt/tags/tag2626.xml><?xml version="1.0" encoding="utf-8"?>
<p:tagLst xmlns:a="http://schemas.openxmlformats.org/drawingml/2006/main" xmlns:r="http://schemas.openxmlformats.org/officeDocument/2006/relationships" xmlns:p="http://schemas.openxmlformats.org/presentationml/2006/main">
  <p:tag name="HIGHLIGHTER" val="false"/>
</p:tagLst>
</file>

<file path=ppt/tags/tag2627.xml><?xml version="1.0" encoding="utf-8"?>
<p:tagLst xmlns:a="http://schemas.openxmlformats.org/drawingml/2006/main" xmlns:r="http://schemas.openxmlformats.org/officeDocument/2006/relationships" xmlns:p="http://schemas.openxmlformats.org/presentationml/2006/main">
  <p:tag name="HIGHLIGHTER" val="false"/>
</p:tagLst>
</file>

<file path=ppt/tags/tag2628.xml><?xml version="1.0" encoding="utf-8"?>
<p:tagLst xmlns:a="http://schemas.openxmlformats.org/drawingml/2006/main" xmlns:r="http://schemas.openxmlformats.org/officeDocument/2006/relationships" xmlns:p="http://schemas.openxmlformats.org/presentationml/2006/main">
  <p:tag name="HIGHLIGHTER" val="false"/>
</p:tagLst>
</file>

<file path=ppt/tags/tag2629.xml><?xml version="1.0" encoding="utf-8"?>
<p:tagLst xmlns:a="http://schemas.openxmlformats.org/drawingml/2006/main" xmlns:r="http://schemas.openxmlformats.org/officeDocument/2006/relationships" xmlns:p="http://schemas.openxmlformats.org/presentationml/2006/main">
  <p:tag name="HIGHLIGHTER" val="false"/>
</p:tagLst>
</file>

<file path=ppt/tags/tag263.xml><?xml version="1.0" encoding="utf-8"?>
<p:tagLst xmlns:a="http://schemas.openxmlformats.org/drawingml/2006/main" xmlns:r="http://schemas.openxmlformats.org/officeDocument/2006/relationships" xmlns:p="http://schemas.openxmlformats.org/presentationml/2006/main">
  <p:tag name="HIGHLIGHTER" val="false"/>
</p:tagLst>
</file>

<file path=ppt/tags/tag2630.xml><?xml version="1.0" encoding="utf-8"?>
<p:tagLst xmlns:a="http://schemas.openxmlformats.org/drawingml/2006/main" xmlns:r="http://schemas.openxmlformats.org/officeDocument/2006/relationships" xmlns:p="http://schemas.openxmlformats.org/presentationml/2006/main">
  <p:tag name="HIGHLIGHTER" val="false"/>
</p:tagLst>
</file>

<file path=ppt/tags/tag2631.xml><?xml version="1.0" encoding="utf-8"?>
<p:tagLst xmlns:a="http://schemas.openxmlformats.org/drawingml/2006/main" xmlns:r="http://schemas.openxmlformats.org/officeDocument/2006/relationships" xmlns:p="http://schemas.openxmlformats.org/presentationml/2006/main">
  <p:tag name="HIGHLIGHTER" val="false"/>
</p:tagLst>
</file>

<file path=ppt/tags/tag2632.xml><?xml version="1.0" encoding="utf-8"?>
<p:tagLst xmlns:a="http://schemas.openxmlformats.org/drawingml/2006/main" xmlns:r="http://schemas.openxmlformats.org/officeDocument/2006/relationships" xmlns:p="http://schemas.openxmlformats.org/presentationml/2006/main">
  <p:tag name="HIGHLIGHTER" val="false"/>
</p:tagLst>
</file>

<file path=ppt/tags/tag2633.xml><?xml version="1.0" encoding="utf-8"?>
<p:tagLst xmlns:a="http://schemas.openxmlformats.org/drawingml/2006/main" xmlns:r="http://schemas.openxmlformats.org/officeDocument/2006/relationships" xmlns:p="http://schemas.openxmlformats.org/presentationml/2006/main">
  <p:tag name="HIGHLIGHTER" val="false"/>
</p:tagLst>
</file>

<file path=ppt/tags/tag2634.xml><?xml version="1.0" encoding="utf-8"?>
<p:tagLst xmlns:a="http://schemas.openxmlformats.org/drawingml/2006/main" xmlns:r="http://schemas.openxmlformats.org/officeDocument/2006/relationships" xmlns:p="http://schemas.openxmlformats.org/presentationml/2006/main">
  <p:tag name="HIGHLIGHTER" val="false"/>
</p:tagLst>
</file>

<file path=ppt/tags/tag2635.xml><?xml version="1.0" encoding="utf-8"?>
<p:tagLst xmlns:a="http://schemas.openxmlformats.org/drawingml/2006/main" xmlns:r="http://schemas.openxmlformats.org/officeDocument/2006/relationships" xmlns:p="http://schemas.openxmlformats.org/presentationml/2006/main">
  <p:tag name="HIGHLIGHTER" val="false"/>
</p:tagLst>
</file>

<file path=ppt/tags/tag2636.xml><?xml version="1.0" encoding="utf-8"?>
<p:tagLst xmlns:a="http://schemas.openxmlformats.org/drawingml/2006/main" xmlns:r="http://schemas.openxmlformats.org/officeDocument/2006/relationships" xmlns:p="http://schemas.openxmlformats.org/presentationml/2006/main">
  <p:tag name="HIGHLIGHTER" val="false"/>
</p:tagLst>
</file>

<file path=ppt/tags/tag2637.xml><?xml version="1.0" encoding="utf-8"?>
<p:tagLst xmlns:a="http://schemas.openxmlformats.org/drawingml/2006/main" xmlns:r="http://schemas.openxmlformats.org/officeDocument/2006/relationships" xmlns:p="http://schemas.openxmlformats.org/presentationml/2006/main">
  <p:tag name="HIGHLIGHTER" val="false"/>
</p:tagLst>
</file>

<file path=ppt/tags/tag2638.xml><?xml version="1.0" encoding="utf-8"?>
<p:tagLst xmlns:a="http://schemas.openxmlformats.org/drawingml/2006/main" xmlns:r="http://schemas.openxmlformats.org/officeDocument/2006/relationships" xmlns:p="http://schemas.openxmlformats.org/presentationml/2006/main">
  <p:tag name="HIGHLIGHTER" val="false"/>
</p:tagLst>
</file>

<file path=ppt/tags/tag2639.xml><?xml version="1.0" encoding="utf-8"?>
<p:tagLst xmlns:a="http://schemas.openxmlformats.org/drawingml/2006/main" xmlns:r="http://schemas.openxmlformats.org/officeDocument/2006/relationships" xmlns:p="http://schemas.openxmlformats.org/presentationml/2006/main">
  <p:tag name="HIGHLIGHTER" val="false"/>
</p:tagLst>
</file>

<file path=ppt/tags/tag264.xml><?xml version="1.0" encoding="utf-8"?>
<p:tagLst xmlns:a="http://schemas.openxmlformats.org/drawingml/2006/main" xmlns:r="http://schemas.openxmlformats.org/officeDocument/2006/relationships" xmlns:p="http://schemas.openxmlformats.org/presentationml/2006/main">
  <p:tag name="HIGHLIGHTER" val="false"/>
</p:tagLst>
</file>

<file path=ppt/tags/tag2640.xml><?xml version="1.0" encoding="utf-8"?>
<p:tagLst xmlns:a="http://schemas.openxmlformats.org/drawingml/2006/main" xmlns:r="http://schemas.openxmlformats.org/officeDocument/2006/relationships" xmlns:p="http://schemas.openxmlformats.org/presentationml/2006/main">
  <p:tag name="HIGHLIGHTER" val="false"/>
</p:tagLst>
</file>

<file path=ppt/tags/tag2641.xml><?xml version="1.0" encoding="utf-8"?>
<p:tagLst xmlns:a="http://schemas.openxmlformats.org/drawingml/2006/main" xmlns:r="http://schemas.openxmlformats.org/officeDocument/2006/relationships" xmlns:p="http://schemas.openxmlformats.org/presentationml/2006/main">
  <p:tag name="HIGHLIGHTER" val="false"/>
</p:tagLst>
</file>

<file path=ppt/tags/tag2642.xml><?xml version="1.0" encoding="utf-8"?>
<p:tagLst xmlns:a="http://schemas.openxmlformats.org/drawingml/2006/main" xmlns:r="http://schemas.openxmlformats.org/officeDocument/2006/relationships" xmlns:p="http://schemas.openxmlformats.org/presentationml/2006/main">
  <p:tag name="HIGHLIGHTER" val="false"/>
</p:tagLst>
</file>

<file path=ppt/tags/tag2643.xml><?xml version="1.0" encoding="utf-8"?>
<p:tagLst xmlns:a="http://schemas.openxmlformats.org/drawingml/2006/main" xmlns:r="http://schemas.openxmlformats.org/officeDocument/2006/relationships" xmlns:p="http://schemas.openxmlformats.org/presentationml/2006/main">
  <p:tag name="HIGHLIGHTER" val="false"/>
</p:tagLst>
</file>

<file path=ppt/tags/tag2644.xml><?xml version="1.0" encoding="utf-8"?>
<p:tagLst xmlns:a="http://schemas.openxmlformats.org/drawingml/2006/main" xmlns:r="http://schemas.openxmlformats.org/officeDocument/2006/relationships" xmlns:p="http://schemas.openxmlformats.org/presentationml/2006/main">
  <p:tag name="HIGHLIGHTER" val="false"/>
</p:tagLst>
</file>

<file path=ppt/tags/tag2645.xml><?xml version="1.0" encoding="utf-8"?>
<p:tagLst xmlns:a="http://schemas.openxmlformats.org/drawingml/2006/main" xmlns:r="http://schemas.openxmlformats.org/officeDocument/2006/relationships" xmlns:p="http://schemas.openxmlformats.org/presentationml/2006/main">
  <p:tag name="HIGHLIGHTER" val="false"/>
</p:tagLst>
</file>

<file path=ppt/tags/tag2646.xml><?xml version="1.0" encoding="utf-8"?>
<p:tagLst xmlns:a="http://schemas.openxmlformats.org/drawingml/2006/main" xmlns:r="http://schemas.openxmlformats.org/officeDocument/2006/relationships" xmlns:p="http://schemas.openxmlformats.org/presentationml/2006/main">
  <p:tag name="HIGHLIGHTER" val="false"/>
</p:tagLst>
</file>

<file path=ppt/tags/tag2647.xml><?xml version="1.0" encoding="utf-8"?>
<p:tagLst xmlns:a="http://schemas.openxmlformats.org/drawingml/2006/main" xmlns:r="http://schemas.openxmlformats.org/officeDocument/2006/relationships" xmlns:p="http://schemas.openxmlformats.org/presentationml/2006/main">
  <p:tag name="HIGHLIGHTER" val="false"/>
</p:tagLst>
</file>

<file path=ppt/tags/tag2648.xml><?xml version="1.0" encoding="utf-8"?>
<p:tagLst xmlns:a="http://schemas.openxmlformats.org/drawingml/2006/main" xmlns:r="http://schemas.openxmlformats.org/officeDocument/2006/relationships" xmlns:p="http://schemas.openxmlformats.org/presentationml/2006/main">
  <p:tag name="HIGHLIGHTER" val="false"/>
</p:tagLst>
</file>

<file path=ppt/tags/tag2649.xml><?xml version="1.0" encoding="utf-8"?>
<p:tagLst xmlns:a="http://schemas.openxmlformats.org/drawingml/2006/main" xmlns:r="http://schemas.openxmlformats.org/officeDocument/2006/relationships" xmlns:p="http://schemas.openxmlformats.org/presentationml/2006/main">
  <p:tag name="HIGHLIGHTER" val="false"/>
</p:tagLst>
</file>

<file path=ppt/tags/tag265.xml><?xml version="1.0" encoding="utf-8"?>
<p:tagLst xmlns:a="http://schemas.openxmlformats.org/drawingml/2006/main" xmlns:r="http://schemas.openxmlformats.org/officeDocument/2006/relationships" xmlns:p="http://schemas.openxmlformats.org/presentationml/2006/main">
  <p:tag name="HIGHLIGHTER" val="false"/>
</p:tagLst>
</file>

<file path=ppt/tags/tag2650.xml><?xml version="1.0" encoding="utf-8"?>
<p:tagLst xmlns:a="http://schemas.openxmlformats.org/drawingml/2006/main" xmlns:r="http://schemas.openxmlformats.org/officeDocument/2006/relationships" xmlns:p="http://schemas.openxmlformats.org/presentationml/2006/main">
  <p:tag name="HIGHLIGHTER" val="false"/>
</p:tagLst>
</file>

<file path=ppt/tags/tag2651.xml><?xml version="1.0" encoding="utf-8"?>
<p:tagLst xmlns:a="http://schemas.openxmlformats.org/drawingml/2006/main" xmlns:r="http://schemas.openxmlformats.org/officeDocument/2006/relationships" xmlns:p="http://schemas.openxmlformats.org/presentationml/2006/main">
  <p:tag name="HIGHLIGHTER" val="false"/>
</p:tagLst>
</file>

<file path=ppt/tags/tag2652.xml><?xml version="1.0" encoding="utf-8"?>
<p:tagLst xmlns:a="http://schemas.openxmlformats.org/drawingml/2006/main" xmlns:r="http://schemas.openxmlformats.org/officeDocument/2006/relationships" xmlns:p="http://schemas.openxmlformats.org/presentationml/2006/main">
  <p:tag name="HIGHLIGHTER" val="false"/>
</p:tagLst>
</file>

<file path=ppt/tags/tag2653.xml><?xml version="1.0" encoding="utf-8"?>
<p:tagLst xmlns:a="http://schemas.openxmlformats.org/drawingml/2006/main" xmlns:r="http://schemas.openxmlformats.org/officeDocument/2006/relationships" xmlns:p="http://schemas.openxmlformats.org/presentationml/2006/main">
  <p:tag name="HIGHLIGHTER" val="false"/>
</p:tagLst>
</file>

<file path=ppt/tags/tag2654.xml><?xml version="1.0" encoding="utf-8"?>
<p:tagLst xmlns:a="http://schemas.openxmlformats.org/drawingml/2006/main" xmlns:r="http://schemas.openxmlformats.org/officeDocument/2006/relationships" xmlns:p="http://schemas.openxmlformats.org/presentationml/2006/main">
  <p:tag name="HIGHLIGHTER" val="false"/>
</p:tagLst>
</file>

<file path=ppt/tags/tag2655.xml><?xml version="1.0" encoding="utf-8"?>
<p:tagLst xmlns:a="http://schemas.openxmlformats.org/drawingml/2006/main" xmlns:r="http://schemas.openxmlformats.org/officeDocument/2006/relationships" xmlns:p="http://schemas.openxmlformats.org/presentationml/2006/main">
  <p:tag name="HIGHLIGHTER" val="false"/>
</p:tagLst>
</file>

<file path=ppt/tags/tag2656.xml><?xml version="1.0" encoding="utf-8"?>
<p:tagLst xmlns:a="http://schemas.openxmlformats.org/drawingml/2006/main" xmlns:r="http://schemas.openxmlformats.org/officeDocument/2006/relationships" xmlns:p="http://schemas.openxmlformats.org/presentationml/2006/main">
  <p:tag name="HIGHLIGHTER" val="false"/>
</p:tagLst>
</file>

<file path=ppt/tags/tag2657.xml><?xml version="1.0" encoding="utf-8"?>
<p:tagLst xmlns:a="http://schemas.openxmlformats.org/drawingml/2006/main" xmlns:r="http://schemas.openxmlformats.org/officeDocument/2006/relationships" xmlns:p="http://schemas.openxmlformats.org/presentationml/2006/main">
  <p:tag name="HIGHLIGHTER" val="false"/>
</p:tagLst>
</file>

<file path=ppt/tags/tag2658.xml><?xml version="1.0" encoding="utf-8"?>
<p:tagLst xmlns:a="http://schemas.openxmlformats.org/drawingml/2006/main" xmlns:r="http://schemas.openxmlformats.org/officeDocument/2006/relationships" xmlns:p="http://schemas.openxmlformats.org/presentationml/2006/main">
  <p:tag name="HIGHLIGHTER" val="false"/>
</p:tagLst>
</file>

<file path=ppt/tags/tag2659.xml><?xml version="1.0" encoding="utf-8"?>
<p:tagLst xmlns:a="http://schemas.openxmlformats.org/drawingml/2006/main" xmlns:r="http://schemas.openxmlformats.org/officeDocument/2006/relationships" xmlns:p="http://schemas.openxmlformats.org/presentationml/2006/main">
  <p:tag name="HIGHLIGHTER" val="false"/>
</p:tagLst>
</file>

<file path=ppt/tags/tag266.xml><?xml version="1.0" encoding="utf-8"?>
<p:tagLst xmlns:a="http://schemas.openxmlformats.org/drawingml/2006/main" xmlns:r="http://schemas.openxmlformats.org/officeDocument/2006/relationships" xmlns:p="http://schemas.openxmlformats.org/presentationml/2006/main">
  <p:tag name="HIGHLIGHTER" val="false"/>
</p:tagLst>
</file>

<file path=ppt/tags/tag2660.xml><?xml version="1.0" encoding="utf-8"?>
<p:tagLst xmlns:a="http://schemas.openxmlformats.org/drawingml/2006/main" xmlns:r="http://schemas.openxmlformats.org/officeDocument/2006/relationships" xmlns:p="http://schemas.openxmlformats.org/presentationml/2006/main">
  <p:tag name="HIGHLIGHTER" val="false"/>
</p:tagLst>
</file>

<file path=ppt/tags/tag2661.xml><?xml version="1.0" encoding="utf-8"?>
<p:tagLst xmlns:a="http://schemas.openxmlformats.org/drawingml/2006/main" xmlns:r="http://schemas.openxmlformats.org/officeDocument/2006/relationships" xmlns:p="http://schemas.openxmlformats.org/presentationml/2006/main">
  <p:tag name="HIGHLIGHTER" val="false"/>
</p:tagLst>
</file>

<file path=ppt/tags/tag2662.xml><?xml version="1.0" encoding="utf-8"?>
<p:tagLst xmlns:a="http://schemas.openxmlformats.org/drawingml/2006/main" xmlns:r="http://schemas.openxmlformats.org/officeDocument/2006/relationships" xmlns:p="http://schemas.openxmlformats.org/presentationml/2006/main">
  <p:tag name="HIGHLIGHTER" val="false"/>
</p:tagLst>
</file>

<file path=ppt/tags/tag2663.xml><?xml version="1.0" encoding="utf-8"?>
<p:tagLst xmlns:a="http://schemas.openxmlformats.org/drawingml/2006/main" xmlns:r="http://schemas.openxmlformats.org/officeDocument/2006/relationships" xmlns:p="http://schemas.openxmlformats.org/presentationml/2006/main">
  <p:tag name="HIGHLIGHTER" val="false"/>
</p:tagLst>
</file>

<file path=ppt/tags/tag2664.xml><?xml version="1.0" encoding="utf-8"?>
<p:tagLst xmlns:a="http://schemas.openxmlformats.org/drawingml/2006/main" xmlns:r="http://schemas.openxmlformats.org/officeDocument/2006/relationships" xmlns:p="http://schemas.openxmlformats.org/presentationml/2006/main">
  <p:tag name="HIGHLIGHTER" val="false"/>
</p:tagLst>
</file>

<file path=ppt/tags/tag2665.xml><?xml version="1.0" encoding="utf-8"?>
<p:tagLst xmlns:a="http://schemas.openxmlformats.org/drawingml/2006/main" xmlns:r="http://schemas.openxmlformats.org/officeDocument/2006/relationships" xmlns:p="http://schemas.openxmlformats.org/presentationml/2006/main">
  <p:tag name="HIGHLIGHTER" val="false"/>
</p:tagLst>
</file>

<file path=ppt/tags/tag2666.xml><?xml version="1.0" encoding="utf-8"?>
<p:tagLst xmlns:a="http://schemas.openxmlformats.org/drawingml/2006/main" xmlns:r="http://schemas.openxmlformats.org/officeDocument/2006/relationships" xmlns:p="http://schemas.openxmlformats.org/presentationml/2006/main">
  <p:tag name="HIGHLIGHTER" val="false"/>
</p:tagLst>
</file>

<file path=ppt/tags/tag2667.xml><?xml version="1.0" encoding="utf-8"?>
<p:tagLst xmlns:a="http://schemas.openxmlformats.org/drawingml/2006/main" xmlns:r="http://schemas.openxmlformats.org/officeDocument/2006/relationships" xmlns:p="http://schemas.openxmlformats.org/presentationml/2006/main">
  <p:tag name="HIGHLIGHTER" val="false"/>
</p:tagLst>
</file>

<file path=ppt/tags/tag2668.xml><?xml version="1.0" encoding="utf-8"?>
<p:tagLst xmlns:a="http://schemas.openxmlformats.org/drawingml/2006/main" xmlns:r="http://schemas.openxmlformats.org/officeDocument/2006/relationships" xmlns:p="http://schemas.openxmlformats.org/presentationml/2006/main">
  <p:tag name="HIGHLIGHTER" val="false"/>
</p:tagLst>
</file>

<file path=ppt/tags/tag2669.xml><?xml version="1.0" encoding="utf-8"?>
<p:tagLst xmlns:a="http://schemas.openxmlformats.org/drawingml/2006/main" xmlns:r="http://schemas.openxmlformats.org/officeDocument/2006/relationships" xmlns:p="http://schemas.openxmlformats.org/presentationml/2006/main">
  <p:tag name="HIGHLIGHTER" val="false"/>
</p:tagLst>
</file>

<file path=ppt/tags/tag267.xml><?xml version="1.0" encoding="utf-8"?>
<p:tagLst xmlns:a="http://schemas.openxmlformats.org/drawingml/2006/main" xmlns:r="http://schemas.openxmlformats.org/officeDocument/2006/relationships" xmlns:p="http://schemas.openxmlformats.org/presentationml/2006/main">
  <p:tag name="HIGHLIGHTER" val="false"/>
</p:tagLst>
</file>

<file path=ppt/tags/tag2670.xml><?xml version="1.0" encoding="utf-8"?>
<p:tagLst xmlns:a="http://schemas.openxmlformats.org/drawingml/2006/main" xmlns:r="http://schemas.openxmlformats.org/officeDocument/2006/relationships" xmlns:p="http://schemas.openxmlformats.org/presentationml/2006/main">
  <p:tag name="HIGHLIGHTER" val="false"/>
</p:tagLst>
</file>

<file path=ppt/tags/tag2671.xml><?xml version="1.0" encoding="utf-8"?>
<p:tagLst xmlns:a="http://schemas.openxmlformats.org/drawingml/2006/main" xmlns:r="http://schemas.openxmlformats.org/officeDocument/2006/relationships" xmlns:p="http://schemas.openxmlformats.org/presentationml/2006/main">
  <p:tag name="HIGHLIGHTER" val="false"/>
</p:tagLst>
</file>

<file path=ppt/tags/tag2672.xml><?xml version="1.0" encoding="utf-8"?>
<p:tagLst xmlns:a="http://schemas.openxmlformats.org/drawingml/2006/main" xmlns:r="http://schemas.openxmlformats.org/officeDocument/2006/relationships" xmlns:p="http://schemas.openxmlformats.org/presentationml/2006/main">
  <p:tag name="HIGHLIGHTER" val="false"/>
</p:tagLst>
</file>

<file path=ppt/tags/tag2673.xml><?xml version="1.0" encoding="utf-8"?>
<p:tagLst xmlns:a="http://schemas.openxmlformats.org/drawingml/2006/main" xmlns:r="http://schemas.openxmlformats.org/officeDocument/2006/relationships" xmlns:p="http://schemas.openxmlformats.org/presentationml/2006/main">
  <p:tag name="HIGHLIGHTER" val="false"/>
</p:tagLst>
</file>

<file path=ppt/tags/tag2674.xml><?xml version="1.0" encoding="utf-8"?>
<p:tagLst xmlns:a="http://schemas.openxmlformats.org/drawingml/2006/main" xmlns:r="http://schemas.openxmlformats.org/officeDocument/2006/relationships" xmlns:p="http://schemas.openxmlformats.org/presentationml/2006/main">
  <p:tag name="HIGHLIGHTER" val="false"/>
</p:tagLst>
</file>

<file path=ppt/tags/tag2675.xml><?xml version="1.0" encoding="utf-8"?>
<p:tagLst xmlns:a="http://schemas.openxmlformats.org/drawingml/2006/main" xmlns:r="http://schemas.openxmlformats.org/officeDocument/2006/relationships" xmlns:p="http://schemas.openxmlformats.org/presentationml/2006/main">
  <p:tag name="HIGHLIGHTER" val="false"/>
</p:tagLst>
</file>

<file path=ppt/tags/tag2676.xml><?xml version="1.0" encoding="utf-8"?>
<p:tagLst xmlns:a="http://schemas.openxmlformats.org/drawingml/2006/main" xmlns:r="http://schemas.openxmlformats.org/officeDocument/2006/relationships" xmlns:p="http://schemas.openxmlformats.org/presentationml/2006/main">
  <p:tag name="HIGHLIGHTER" val="false"/>
</p:tagLst>
</file>

<file path=ppt/tags/tag2677.xml><?xml version="1.0" encoding="utf-8"?>
<p:tagLst xmlns:a="http://schemas.openxmlformats.org/drawingml/2006/main" xmlns:r="http://schemas.openxmlformats.org/officeDocument/2006/relationships" xmlns:p="http://schemas.openxmlformats.org/presentationml/2006/main">
  <p:tag name="HIGHLIGHTER" val="false"/>
</p:tagLst>
</file>

<file path=ppt/tags/tag2678.xml><?xml version="1.0" encoding="utf-8"?>
<p:tagLst xmlns:a="http://schemas.openxmlformats.org/drawingml/2006/main" xmlns:r="http://schemas.openxmlformats.org/officeDocument/2006/relationships" xmlns:p="http://schemas.openxmlformats.org/presentationml/2006/main">
  <p:tag name="HIGHLIGHTER" val="false"/>
</p:tagLst>
</file>

<file path=ppt/tags/tag2679.xml><?xml version="1.0" encoding="utf-8"?>
<p:tagLst xmlns:a="http://schemas.openxmlformats.org/drawingml/2006/main" xmlns:r="http://schemas.openxmlformats.org/officeDocument/2006/relationships" xmlns:p="http://schemas.openxmlformats.org/presentationml/2006/main">
  <p:tag name="HIGHLIGHTER" val="false"/>
</p:tagLst>
</file>

<file path=ppt/tags/tag268.xml><?xml version="1.0" encoding="utf-8"?>
<p:tagLst xmlns:a="http://schemas.openxmlformats.org/drawingml/2006/main" xmlns:r="http://schemas.openxmlformats.org/officeDocument/2006/relationships" xmlns:p="http://schemas.openxmlformats.org/presentationml/2006/main">
  <p:tag name="HIGHLIGHTER" val="false"/>
</p:tagLst>
</file>

<file path=ppt/tags/tag2680.xml><?xml version="1.0" encoding="utf-8"?>
<p:tagLst xmlns:a="http://schemas.openxmlformats.org/drawingml/2006/main" xmlns:r="http://schemas.openxmlformats.org/officeDocument/2006/relationships" xmlns:p="http://schemas.openxmlformats.org/presentationml/2006/main">
  <p:tag name="HIGHLIGHTER" val="false"/>
</p:tagLst>
</file>

<file path=ppt/tags/tag2681.xml><?xml version="1.0" encoding="utf-8"?>
<p:tagLst xmlns:a="http://schemas.openxmlformats.org/drawingml/2006/main" xmlns:r="http://schemas.openxmlformats.org/officeDocument/2006/relationships" xmlns:p="http://schemas.openxmlformats.org/presentationml/2006/main">
  <p:tag name="HIGHLIGHTER" val="false"/>
</p:tagLst>
</file>

<file path=ppt/tags/tag2682.xml><?xml version="1.0" encoding="utf-8"?>
<p:tagLst xmlns:a="http://schemas.openxmlformats.org/drawingml/2006/main" xmlns:r="http://schemas.openxmlformats.org/officeDocument/2006/relationships" xmlns:p="http://schemas.openxmlformats.org/presentationml/2006/main">
  <p:tag name="HIGHLIGHTER" val="false"/>
</p:tagLst>
</file>

<file path=ppt/tags/tag2683.xml><?xml version="1.0" encoding="utf-8"?>
<p:tagLst xmlns:a="http://schemas.openxmlformats.org/drawingml/2006/main" xmlns:r="http://schemas.openxmlformats.org/officeDocument/2006/relationships" xmlns:p="http://schemas.openxmlformats.org/presentationml/2006/main">
  <p:tag name="HIGHLIGHTER" val="false"/>
</p:tagLst>
</file>

<file path=ppt/tags/tag2684.xml><?xml version="1.0" encoding="utf-8"?>
<p:tagLst xmlns:a="http://schemas.openxmlformats.org/drawingml/2006/main" xmlns:r="http://schemas.openxmlformats.org/officeDocument/2006/relationships" xmlns:p="http://schemas.openxmlformats.org/presentationml/2006/main">
  <p:tag name="HIGHLIGHTER" val="false"/>
</p:tagLst>
</file>

<file path=ppt/tags/tag2685.xml><?xml version="1.0" encoding="utf-8"?>
<p:tagLst xmlns:a="http://schemas.openxmlformats.org/drawingml/2006/main" xmlns:r="http://schemas.openxmlformats.org/officeDocument/2006/relationships" xmlns:p="http://schemas.openxmlformats.org/presentationml/2006/main">
  <p:tag name="HIGHLIGHTER" val="false"/>
</p:tagLst>
</file>

<file path=ppt/tags/tag2686.xml><?xml version="1.0" encoding="utf-8"?>
<p:tagLst xmlns:a="http://schemas.openxmlformats.org/drawingml/2006/main" xmlns:r="http://schemas.openxmlformats.org/officeDocument/2006/relationships" xmlns:p="http://schemas.openxmlformats.org/presentationml/2006/main">
  <p:tag name="HIGHLIGHTER" val="false"/>
</p:tagLst>
</file>

<file path=ppt/tags/tag2687.xml><?xml version="1.0" encoding="utf-8"?>
<p:tagLst xmlns:a="http://schemas.openxmlformats.org/drawingml/2006/main" xmlns:r="http://schemas.openxmlformats.org/officeDocument/2006/relationships" xmlns:p="http://schemas.openxmlformats.org/presentationml/2006/main">
  <p:tag name="HIGHLIGHTER" val="false"/>
</p:tagLst>
</file>

<file path=ppt/tags/tag2688.xml><?xml version="1.0" encoding="utf-8"?>
<p:tagLst xmlns:a="http://schemas.openxmlformats.org/drawingml/2006/main" xmlns:r="http://schemas.openxmlformats.org/officeDocument/2006/relationships" xmlns:p="http://schemas.openxmlformats.org/presentationml/2006/main">
  <p:tag name="HIGHLIGHTER" val="false"/>
</p:tagLst>
</file>

<file path=ppt/tags/tag2689.xml><?xml version="1.0" encoding="utf-8"?>
<p:tagLst xmlns:a="http://schemas.openxmlformats.org/drawingml/2006/main" xmlns:r="http://schemas.openxmlformats.org/officeDocument/2006/relationships" xmlns:p="http://schemas.openxmlformats.org/presentationml/2006/main">
  <p:tag name="HIGHLIGHTER" val="false"/>
</p:tagLst>
</file>

<file path=ppt/tags/tag269.xml><?xml version="1.0" encoding="utf-8"?>
<p:tagLst xmlns:a="http://schemas.openxmlformats.org/drawingml/2006/main" xmlns:r="http://schemas.openxmlformats.org/officeDocument/2006/relationships" xmlns:p="http://schemas.openxmlformats.org/presentationml/2006/main">
  <p:tag name="HIGHLIGHTER" val="false"/>
</p:tagLst>
</file>

<file path=ppt/tags/tag2690.xml><?xml version="1.0" encoding="utf-8"?>
<p:tagLst xmlns:a="http://schemas.openxmlformats.org/drawingml/2006/main" xmlns:r="http://schemas.openxmlformats.org/officeDocument/2006/relationships" xmlns:p="http://schemas.openxmlformats.org/presentationml/2006/main">
  <p:tag name="HIGHLIGHTER" val="false"/>
</p:tagLst>
</file>

<file path=ppt/tags/tag2691.xml><?xml version="1.0" encoding="utf-8"?>
<p:tagLst xmlns:a="http://schemas.openxmlformats.org/drawingml/2006/main" xmlns:r="http://schemas.openxmlformats.org/officeDocument/2006/relationships" xmlns:p="http://schemas.openxmlformats.org/presentationml/2006/main">
  <p:tag name="HIGHLIGHTER" val="false"/>
</p:tagLst>
</file>

<file path=ppt/tags/tag2692.xml><?xml version="1.0" encoding="utf-8"?>
<p:tagLst xmlns:a="http://schemas.openxmlformats.org/drawingml/2006/main" xmlns:r="http://schemas.openxmlformats.org/officeDocument/2006/relationships" xmlns:p="http://schemas.openxmlformats.org/presentationml/2006/main">
  <p:tag name="HIGHLIGHTER" val="false"/>
</p:tagLst>
</file>

<file path=ppt/tags/tag2693.xml><?xml version="1.0" encoding="utf-8"?>
<p:tagLst xmlns:a="http://schemas.openxmlformats.org/drawingml/2006/main" xmlns:r="http://schemas.openxmlformats.org/officeDocument/2006/relationships" xmlns:p="http://schemas.openxmlformats.org/presentationml/2006/main">
  <p:tag name="HIGHLIGHTER" val="false"/>
</p:tagLst>
</file>

<file path=ppt/tags/tag2694.xml><?xml version="1.0" encoding="utf-8"?>
<p:tagLst xmlns:a="http://schemas.openxmlformats.org/drawingml/2006/main" xmlns:r="http://schemas.openxmlformats.org/officeDocument/2006/relationships" xmlns:p="http://schemas.openxmlformats.org/presentationml/2006/main">
  <p:tag name="HIGHLIGHTER" val="false"/>
</p:tagLst>
</file>

<file path=ppt/tags/tag2695.xml><?xml version="1.0" encoding="utf-8"?>
<p:tagLst xmlns:a="http://schemas.openxmlformats.org/drawingml/2006/main" xmlns:r="http://schemas.openxmlformats.org/officeDocument/2006/relationships" xmlns:p="http://schemas.openxmlformats.org/presentationml/2006/main">
  <p:tag name="HIGHLIGHTER" val="false"/>
</p:tagLst>
</file>

<file path=ppt/tags/tag2696.xml><?xml version="1.0" encoding="utf-8"?>
<p:tagLst xmlns:a="http://schemas.openxmlformats.org/drawingml/2006/main" xmlns:r="http://schemas.openxmlformats.org/officeDocument/2006/relationships" xmlns:p="http://schemas.openxmlformats.org/presentationml/2006/main">
  <p:tag name="HIGHLIGHTER" val="false"/>
</p:tagLst>
</file>

<file path=ppt/tags/tag2697.xml><?xml version="1.0" encoding="utf-8"?>
<p:tagLst xmlns:a="http://schemas.openxmlformats.org/drawingml/2006/main" xmlns:r="http://schemas.openxmlformats.org/officeDocument/2006/relationships" xmlns:p="http://schemas.openxmlformats.org/presentationml/2006/main">
  <p:tag name="HIGHLIGHTER" val="false"/>
</p:tagLst>
</file>

<file path=ppt/tags/tag2698.xml><?xml version="1.0" encoding="utf-8"?>
<p:tagLst xmlns:a="http://schemas.openxmlformats.org/drawingml/2006/main" xmlns:r="http://schemas.openxmlformats.org/officeDocument/2006/relationships" xmlns:p="http://schemas.openxmlformats.org/presentationml/2006/main">
  <p:tag name="HIGHLIGHTER" val="false"/>
</p:tagLst>
</file>

<file path=ppt/tags/tag2699.xml><?xml version="1.0" encoding="utf-8"?>
<p:tagLst xmlns:a="http://schemas.openxmlformats.org/drawingml/2006/main" xmlns:r="http://schemas.openxmlformats.org/officeDocument/2006/relationships" xmlns:p="http://schemas.openxmlformats.org/presentationml/2006/main">
  <p:tag name="HIGHLIGHTER" val="false"/>
</p:tagLst>
</file>

<file path=ppt/tags/tag27.xml><?xml version="1.0" encoding="utf-8"?>
<p:tagLst xmlns:a="http://schemas.openxmlformats.org/drawingml/2006/main" xmlns:r="http://schemas.openxmlformats.org/officeDocument/2006/relationships" xmlns:p="http://schemas.openxmlformats.org/presentationml/2006/main">
  <p:tag name="HIGHLIGHTER" val="false"/>
</p:tagLst>
</file>

<file path=ppt/tags/tag270.xml><?xml version="1.0" encoding="utf-8"?>
<p:tagLst xmlns:a="http://schemas.openxmlformats.org/drawingml/2006/main" xmlns:r="http://schemas.openxmlformats.org/officeDocument/2006/relationships" xmlns:p="http://schemas.openxmlformats.org/presentationml/2006/main">
  <p:tag name="HIGHLIGHTER" val="false"/>
</p:tagLst>
</file>

<file path=ppt/tags/tag2700.xml><?xml version="1.0" encoding="utf-8"?>
<p:tagLst xmlns:a="http://schemas.openxmlformats.org/drawingml/2006/main" xmlns:r="http://schemas.openxmlformats.org/officeDocument/2006/relationships" xmlns:p="http://schemas.openxmlformats.org/presentationml/2006/main">
  <p:tag name="HIGHLIGHTER" val="false"/>
</p:tagLst>
</file>

<file path=ppt/tags/tag2701.xml><?xml version="1.0" encoding="utf-8"?>
<p:tagLst xmlns:a="http://schemas.openxmlformats.org/drawingml/2006/main" xmlns:r="http://schemas.openxmlformats.org/officeDocument/2006/relationships" xmlns:p="http://schemas.openxmlformats.org/presentationml/2006/main">
  <p:tag name="HIGHLIGHTER" val="false"/>
</p:tagLst>
</file>

<file path=ppt/tags/tag2702.xml><?xml version="1.0" encoding="utf-8"?>
<p:tagLst xmlns:a="http://schemas.openxmlformats.org/drawingml/2006/main" xmlns:r="http://schemas.openxmlformats.org/officeDocument/2006/relationships" xmlns:p="http://schemas.openxmlformats.org/presentationml/2006/main">
  <p:tag name="HIGHLIGHTER" val="false"/>
</p:tagLst>
</file>

<file path=ppt/tags/tag2703.xml><?xml version="1.0" encoding="utf-8"?>
<p:tagLst xmlns:a="http://schemas.openxmlformats.org/drawingml/2006/main" xmlns:r="http://schemas.openxmlformats.org/officeDocument/2006/relationships" xmlns:p="http://schemas.openxmlformats.org/presentationml/2006/main">
  <p:tag name="HIGHLIGHTER" val="false"/>
</p:tagLst>
</file>

<file path=ppt/tags/tag2704.xml><?xml version="1.0" encoding="utf-8"?>
<p:tagLst xmlns:a="http://schemas.openxmlformats.org/drawingml/2006/main" xmlns:r="http://schemas.openxmlformats.org/officeDocument/2006/relationships" xmlns:p="http://schemas.openxmlformats.org/presentationml/2006/main">
  <p:tag name="HIGHLIGHTER" val="false"/>
</p:tagLst>
</file>

<file path=ppt/tags/tag2705.xml><?xml version="1.0" encoding="utf-8"?>
<p:tagLst xmlns:a="http://schemas.openxmlformats.org/drawingml/2006/main" xmlns:r="http://schemas.openxmlformats.org/officeDocument/2006/relationships" xmlns:p="http://schemas.openxmlformats.org/presentationml/2006/main">
  <p:tag name="HIGHLIGHTER" val="false"/>
</p:tagLst>
</file>

<file path=ppt/tags/tag2706.xml><?xml version="1.0" encoding="utf-8"?>
<p:tagLst xmlns:a="http://schemas.openxmlformats.org/drawingml/2006/main" xmlns:r="http://schemas.openxmlformats.org/officeDocument/2006/relationships" xmlns:p="http://schemas.openxmlformats.org/presentationml/2006/main">
  <p:tag name="HIGHLIGHTER" val="false"/>
</p:tagLst>
</file>

<file path=ppt/tags/tag2707.xml><?xml version="1.0" encoding="utf-8"?>
<p:tagLst xmlns:a="http://schemas.openxmlformats.org/drawingml/2006/main" xmlns:r="http://schemas.openxmlformats.org/officeDocument/2006/relationships" xmlns:p="http://schemas.openxmlformats.org/presentationml/2006/main">
  <p:tag name="HIGHLIGHTER" val="false"/>
</p:tagLst>
</file>

<file path=ppt/tags/tag2708.xml><?xml version="1.0" encoding="utf-8"?>
<p:tagLst xmlns:a="http://schemas.openxmlformats.org/drawingml/2006/main" xmlns:r="http://schemas.openxmlformats.org/officeDocument/2006/relationships" xmlns:p="http://schemas.openxmlformats.org/presentationml/2006/main">
  <p:tag name="HIGHLIGHTER" val="false"/>
</p:tagLst>
</file>

<file path=ppt/tags/tag2709.xml><?xml version="1.0" encoding="utf-8"?>
<p:tagLst xmlns:a="http://schemas.openxmlformats.org/drawingml/2006/main" xmlns:r="http://schemas.openxmlformats.org/officeDocument/2006/relationships" xmlns:p="http://schemas.openxmlformats.org/presentationml/2006/main">
  <p:tag name="HIGHLIGHTER" val="false"/>
</p:tagLst>
</file>

<file path=ppt/tags/tag271.xml><?xml version="1.0" encoding="utf-8"?>
<p:tagLst xmlns:a="http://schemas.openxmlformats.org/drawingml/2006/main" xmlns:r="http://schemas.openxmlformats.org/officeDocument/2006/relationships" xmlns:p="http://schemas.openxmlformats.org/presentationml/2006/main">
  <p:tag name="HIGHLIGHTER" val="false"/>
</p:tagLst>
</file>

<file path=ppt/tags/tag2710.xml><?xml version="1.0" encoding="utf-8"?>
<p:tagLst xmlns:a="http://schemas.openxmlformats.org/drawingml/2006/main" xmlns:r="http://schemas.openxmlformats.org/officeDocument/2006/relationships" xmlns:p="http://schemas.openxmlformats.org/presentationml/2006/main">
  <p:tag name="HIGHLIGHTER" val="false"/>
</p:tagLst>
</file>

<file path=ppt/tags/tag2711.xml><?xml version="1.0" encoding="utf-8"?>
<p:tagLst xmlns:a="http://schemas.openxmlformats.org/drawingml/2006/main" xmlns:r="http://schemas.openxmlformats.org/officeDocument/2006/relationships" xmlns:p="http://schemas.openxmlformats.org/presentationml/2006/main">
  <p:tag name="HIGHLIGHTER" val="false"/>
</p:tagLst>
</file>

<file path=ppt/tags/tag2712.xml><?xml version="1.0" encoding="utf-8"?>
<p:tagLst xmlns:a="http://schemas.openxmlformats.org/drawingml/2006/main" xmlns:r="http://schemas.openxmlformats.org/officeDocument/2006/relationships" xmlns:p="http://schemas.openxmlformats.org/presentationml/2006/main">
  <p:tag name="HIGHLIGHTER" val="false"/>
</p:tagLst>
</file>

<file path=ppt/tags/tag2713.xml><?xml version="1.0" encoding="utf-8"?>
<p:tagLst xmlns:a="http://schemas.openxmlformats.org/drawingml/2006/main" xmlns:r="http://schemas.openxmlformats.org/officeDocument/2006/relationships" xmlns:p="http://schemas.openxmlformats.org/presentationml/2006/main">
  <p:tag name="HIGHLIGHTER" val="false"/>
</p:tagLst>
</file>

<file path=ppt/tags/tag2714.xml><?xml version="1.0" encoding="utf-8"?>
<p:tagLst xmlns:a="http://schemas.openxmlformats.org/drawingml/2006/main" xmlns:r="http://schemas.openxmlformats.org/officeDocument/2006/relationships" xmlns:p="http://schemas.openxmlformats.org/presentationml/2006/main">
  <p:tag name="HIGHLIGHTER" val="false"/>
</p:tagLst>
</file>

<file path=ppt/tags/tag2715.xml><?xml version="1.0" encoding="utf-8"?>
<p:tagLst xmlns:a="http://schemas.openxmlformats.org/drawingml/2006/main" xmlns:r="http://schemas.openxmlformats.org/officeDocument/2006/relationships" xmlns:p="http://schemas.openxmlformats.org/presentationml/2006/main">
  <p:tag name="HIGHLIGHTER" val="false"/>
</p:tagLst>
</file>

<file path=ppt/tags/tag2716.xml><?xml version="1.0" encoding="utf-8"?>
<p:tagLst xmlns:a="http://schemas.openxmlformats.org/drawingml/2006/main" xmlns:r="http://schemas.openxmlformats.org/officeDocument/2006/relationships" xmlns:p="http://schemas.openxmlformats.org/presentationml/2006/main">
  <p:tag name="HIGHLIGHTER" val="false"/>
</p:tagLst>
</file>

<file path=ppt/tags/tag2717.xml><?xml version="1.0" encoding="utf-8"?>
<p:tagLst xmlns:a="http://schemas.openxmlformats.org/drawingml/2006/main" xmlns:r="http://schemas.openxmlformats.org/officeDocument/2006/relationships" xmlns:p="http://schemas.openxmlformats.org/presentationml/2006/main">
  <p:tag name="HIGHLIGHTER" val="false"/>
</p:tagLst>
</file>

<file path=ppt/tags/tag2718.xml><?xml version="1.0" encoding="utf-8"?>
<p:tagLst xmlns:a="http://schemas.openxmlformats.org/drawingml/2006/main" xmlns:r="http://schemas.openxmlformats.org/officeDocument/2006/relationships" xmlns:p="http://schemas.openxmlformats.org/presentationml/2006/main">
  <p:tag name="HIGHLIGHTER" val="false"/>
</p:tagLst>
</file>

<file path=ppt/tags/tag2719.xml><?xml version="1.0" encoding="utf-8"?>
<p:tagLst xmlns:a="http://schemas.openxmlformats.org/drawingml/2006/main" xmlns:r="http://schemas.openxmlformats.org/officeDocument/2006/relationships" xmlns:p="http://schemas.openxmlformats.org/presentationml/2006/main">
  <p:tag name="HIGHLIGHTER" val="false"/>
</p:tagLst>
</file>

<file path=ppt/tags/tag272.xml><?xml version="1.0" encoding="utf-8"?>
<p:tagLst xmlns:a="http://schemas.openxmlformats.org/drawingml/2006/main" xmlns:r="http://schemas.openxmlformats.org/officeDocument/2006/relationships" xmlns:p="http://schemas.openxmlformats.org/presentationml/2006/main">
  <p:tag name="HIGHLIGHTER" val="false"/>
</p:tagLst>
</file>

<file path=ppt/tags/tag2720.xml><?xml version="1.0" encoding="utf-8"?>
<p:tagLst xmlns:a="http://schemas.openxmlformats.org/drawingml/2006/main" xmlns:r="http://schemas.openxmlformats.org/officeDocument/2006/relationships" xmlns:p="http://schemas.openxmlformats.org/presentationml/2006/main">
  <p:tag name="HIGHLIGHTER" val="false"/>
</p:tagLst>
</file>

<file path=ppt/tags/tag2721.xml><?xml version="1.0" encoding="utf-8"?>
<p:tagLst xmlns:a="http://schemas.openxmlformats.org/drawingml/2006/main" xmlns:r="http://schemas.openxmlformats.org/officeDocument/2006/relationships" xmlns:p="http://schemas.openxmlformats.org/presentationml/2006/main">
  <p:tag name="HIGHLIGHTER" val="false"/>
</p:tagLst>
</file>

<file path=ppt/tags/tag2722.xml><?xml version="1.0" encoding="utf-8"?>
<p:tagLst xmlns:a="http://schemas.openxmlformats.org/drawingml/2006/main" xmlns:r="http://schemas.openxmlformats.org/officeDocument/2006/relationships" xmlns:p="http://schemas.openxmlformats.org/presentationml/2006/main">
  <p:tag name="HIGHLIGHTER" val="false"/>
</p:tagLst>
</file>

<file path=ppt/tags/tag2723.xml><?xml version="1.0" encoding="utf-8"?>
<p:tagLst xmlns:a="http://schemas.openxmlformats.org/drawingml/2006/main" xmlns:r="http://schemas.openxmlformats.org/officeDocument/2006/relationships" xmlns:p="http://schemas.openxmlformats.org/presentationml/2006/main">
  <p:tag name="HIGHLIGHTER" val="false"/>
</p:tagLst>
</file>

<file path=ppt/tags/tag2724.xml><?xml version="1.0" encoding="utf-8"?>
<p:tagLst xmlns:a="http://schemas.openxmlformats.org/drawingml/2006/main" xmlns:r="http://schemas.openxmlformats.org/officeDocument/2006/relationships" xmlns:p="http://schemas.openxmlformats.org/presentationml/2006/main">
  <p:tag name="HIGHLIGHTER" val="false"/>
</p:tagLst>
</file>

<file path=ppt/tags/tag2725.xml><?xml version="1.0" encoding="utf-8"?>
<p:tagLst xmlns:a="http://schemas.openxmlformats.org/drawingml/2006/main" xmlns:r="http://schemas.openxmlformats.org/officeDocument/2006/relationships" xmlns:p="http://schemas.openxmlformats.org/presentationml/2006/main">
  <p:tag name="HIGHLIGHTER" val="false"/>
</p:tagLst>
</file>

<file path=ppt/tags/tag2726.xml><?xml version="1.0" encoding="utf-8"?>
<p:tagLst xmlns:a="http://schemas.openxmlformats.org/drawingml/2006/main" xmlns:r="http://schemas.openxmlformats.org/officeDocument/2006/relationships" xmlns:p="http://schemas.openxmlformats.org/presentationml/2006/main">
  <p:tag name="HIGHLIGHTER" val="false"/>
</p:tagLst>
</file>

<file path=ppt/tags/tag2727.xml><?xml version="1.0" encoding="utf-8"?>
<p:tagLst xmlns:a="http://schemas.openxmlformats.org/drawingml/2006/main" xmlns:r="http://schemas.openxmlformats.org/officeDocument/2006/relationships" xmlns:p="http://schemas.openxmlformats.org/presentationml/2006/main">
  <p:tag name="HIGHLIGHTER" val="false"/>
</p:tagLst>
</file>

<file path=ppt/tags/tag2728.xml><?xml version="1.0" encoding="utf-8"?>
<p:tagLst xmlns:a="http://schemas.openxmlformats.org/drawingml/2006/main" xmlns:r="http://schemas.openxmlformats.org/officeDocument/2006/relationships" xmlns:p="http://schemas.openxmlformats.org/presentationml/2006/main">
  <p:tag name="HIGHLIGHTER" val="false"/>
</p:tagLst>
</file>

<file path=ppt/tags/tag2729.xml><?xml version="1.0" encoding="utf-8"?>
<p:tagLst xmlns:a="http://schemas.openxmlformats.org/drawingml/2006/main" xmlns:r="http://schemas.openxmlformats.org/officeDocument/2006/relationships" xmlns:p="http://schemas.openxmlformats.org/presentationml/2006/main">
  <p:tag name="HIGHLIGHTER" val="false"/>
</p:tagLst>
</file>

<file path=ppt/tags/tag273.xml><?xml version="1.0" encoding="utf-8"?>
<p:tagLst xmlns:a="http://schemas.openxmlformats.org/drawingml/2006/main" xmlns:r="http://schemas.openxmlformats.org/officeDocument/2006/relationships" xmlns:p="http://schemas.openxmlformats.org/presentationml/2006/main">
  <p:tag name="HIGHLIGHTER" val="false"/>
</p:tagLst>
</file>

<file path=ppt/tags/tag2730.xml><?xml version="1.0" encoding="utf-8"?>
<p:tagLst xmlns:a="http://schemas.openxmlformats.org/drawingml/2006/main" xmlns:r="http://schemas.openxmlformats.org/officeDocument/2006/relationships" xmlns:p="http://schemas.openxmlformats.org/presentationml/2006/main">
  <p:tag name="HIGHLIGHTER" val="false"/>
</p:tagLst>
</file>

<file path=ppt/tags/tag2731.xml><?xml version="1.0" encoding="utf-8"?>
<p:tagLst xmlns:a="http://schemas.openxmlformats.org/drawingml/2006/main" xmlns:r="http://schemas.openxmlformats.org/officeDocument/2006/relationships" xmlns:p="http://schemas.openxmlformats.org/presentationml/2006/main">
  <p:tag name="HIGHLIGHTER" val="false"/>
</p:tagLst>
</file>

<file path=ppt/tags/tag2732.xml><?xml version="1.0" encoding="utf-8"?>
<p:tagLst xmlns:a="http://schemas.openxmlformats.org/drawingml/2006/main" xmlns:r="http://schemas.openxmlformats.org/officeDocument/2006/relationships" xmlns:p="http://schemas.openxmlformats.org/presentationml/2006/main">
  <p:tag name="HIGHLIGHTER" val="false"/>
</p:tagLst>
</file>

<file path=ppt/tags/tag2733.xml><?xml version="1.0" encoding="utf-8"?>
<p:tagLst xmlns:a="http://schemas.openxmlformats.org/drawingml/2006/main" xmlns:r="http://schemas.openxmlformats.org/officeDocument/2006/relationships" xmlns:p="http://schemas.openxmlformats.org/presentationml/2006/main">
  <p:tag name="HIGHLIGHTER" val="false"/>
</p:tagLst>
</file>

<file path=ppt/tags/tag2734.xml><?xml version="1.0" encoding="utf-8"?>
<p:tagLst xmlns:a="http://schemas.openxmlformats.org/drawingml/2006/main" xmlns:r="http://schemas.openxmlformats.org/officeDocument/2006/relationships" xmlns:p="http://schemas.openxmlformats.org/presentationml/2006/main">
  <p:tag name="HIGHLIGHTER" val="false"/>
</p:tagLst>
</file>

<file path=ppt/tags/tag2735.xml><?xml version="1.0" encoding="utf-8"?>
<p:tagLst xmlns:a="http://schemas.openxmlformats.org/drawingml/2006/main" xmlns:r="http://schemas.openxmlformats.org/officeDocument/2006/relationships" xmlns:p="http://schemas.openxmlformats.org/presentationml/2006/main">
  <p:tag name="HIGHLIGHTER" val="false"/>
</p:tagLst>
</file>

<file path=ppt/tags/tag2736.xml><?xml version="1.0" encoding="utf-8"?>
<p:tagLst xmlns:a="http://schemas.openxmlformats.org/drawingml/2006/main" xmlns:r="http://schemas.openxmlformats.org/officeDocument/2006/relationships" xmlns:p="http://schemas.openxmlformats.org/presentationml/2006/main">
  <p:tag name="HIGHLIGHTER" val="false"/>
</p:tagLst>
</file>

<file path=ppt/tags/tag2737.xml><?xml version="1.0" encoding="utf-8"?>
<p:tagLst xmlns:a="http://schemas.openxmlformats.org/drawingml/2006/main" xmlns:r="http://schemas.openxmlformats.org/officeDocument/2006/relationships" xmlns:p="http://schemas.openxmlformats.org/presentationml/2006/main">
  <p:tag name="HIGHLIGHTER" val="false"/>
</p:tagLst>
</file>

<file path=ppt/tags/tag2738.xml><?xml version="1.0" encoding="utf-8"?>
<p:tagLst xmlns:a="http://schemas.openxmlformats.org/drawingml/2006/main" xmlns:r="http://schemas.openxmlformats.org/officeDocument/2006/relationships" xmlns:p="http://schemas.openxmlformats.org/presentationml/2006/main">
  <p:tag name="HIGHLIGHTER" val="false"/>
</p:tagLst>
</file>

<file path=ppt/tags/tag2739.xml><?xml version="1.0" encoding="utf-8"?>
<p:tagLst xmlns:a="http://schemas.openxmlformats.org/drawingml/2006/main" xmlns:r="http://schemas.openxmlformats.org/officeDocument/2006/relationships" xmlns:p="http://schemas.openxmlformats.org/presentationml/2006/main">
  <p:tag name="HIGHLIGHTER" val="false"/>
</p:tagLst>
</file>

<file path=ppt/tags/tag274.xml><?xml version="1.0" encoding="utf-8"?>
<p:tagLst xmlns:a="http://schemas.openxmlformats.org/drawingml/2006/main" xmlns:r="http://schemas.openxmlformats.org/officeDocument/2006/relationships" xmlns:p="http://schemas.openxmlformats.org/presentationml/2006/main">
  <p:tag name="HIGHLIGHTER" val="false"/>
</p:tagLst>
</file>

<file path=ppt/tags/tag2740.xml><?xml version="1.0" encoding="utf-8"?>
<p:tagLst xmlns:a="http://schemas.openxmlformats.org/drawingml/2006/main" xmlns:r="http://schemas.openxmlformats.org/officeDocument/2006/relationships" xmlns:p="http://schemas.openxmlformats.org/presentationml/2006/main">
  <p:tag name="HIGHLIGHTER" val="false"/>
</p:tagLst>
</file>

<file path=ppt/tags/tag2741.xml><?xml version="1.0" encoding="utf-8"?>
<p:tagLst xmlns:a="http://schemas.openxmlformats.org/drawingml/2006/main" xmlns:r="http://schemas.openxmlformats.org/officeDocument/2006/relationships" xmlns:p="http://schemas.openxmlformats.org/presentationml/2006/main">
  <p:tag name="HIGHLIGHTER" val="false"/>
</p:tagLst>
</file>

<file path=ppt/tags/tag2742.xml><?xml version="1.0" encoding="utf-8"?>
<p:tagLst xmlns:a="http://schemas.openxmlformats.org/drawingml/2006/main" xmlns:r="http://schemas.openxmlformats.org/officeDocument/2006/relationships" xmlns:p="http://schemas.openxmlformats.org/presentationml/2006/main">
  <p:tag name="HIGHLIGHTER" val="false"/>
</p:tagLst>
</file>

<file path=ppt/tags/tag2743.xml><?xml version="1.0" encoding="utf-8"?>
<p:tagLst xmlns:a="http://schemas.openxmlformats.org/drawingml/2006/main" xmlns:r="http://schemas.openxmlformats.org/officeDocument/2006/relationships" xmlns:p="http://schemas.openxmlformats.org/presentationml/2006/main">
  <p:tag name="HIGHLIGHTER" val="false"/>
</p:tagLst>
</file>

<file path=ppt/tags/tag2744.xml><?xml version="1.0" encoding="utf-8"?>
<p:tagLst xmlns:a="http://schemas.openxmlformats.org/drawingml/2006/main" xmlns:r="http://schemas.openxmlformats.org/officeDocument/2006/relationships" xmlns:p="http://schemas.openxmlformats.org/presentationml/2006/main">
  <p:tag name="HIGHLIGHTER" val="false"/>
</p:tagLst>
</file>

<file path=ppt/tags/tag2745.xml><?xml version="1.0" encoding="utf-8"?>
<p:tagLst xmlns:a="http://schemas.openxmlformats.org/drawingml/2006/main" xmlns:r="http://schemas.openxmlformats.org/officeDocument/2006/relationships" xmlns:p="http://schemas.openxmlformats.org/presentationml/2006/main">
  <p:tag name="HIGHLIGHTER" val="false"/>
</p:tagLst>
</file>

<file path=ppt/tags/tag2746.xml><?xml version="1.0" encoding="utf-8"?>
<p:tagLst xmlns:a="http://schemas.openxmlformats.org/drawingml/2006/main" xmlns:r="http://schemas.openxmlformats.org/officeDocument/2006/relationships" xmlns:p="http://schemas.openxmlformats.org/presentationml/2006/main">
  <p:tag name="HIGHLIGHTER" val="false"/>
</p:tagLst>
</file>

<file path=ppt/tags/tag2747.xml><?xml version="1.0" encoding="utf-8"?>
<p:tagLst xmlns:a="http://schemas.openxmlformats.org/drawingml/2006/main" xmlns:r="http://schemas.openxmlformats.org/officeDocument/2006/relationships" xmlns:p="http://schemas.openxmlformats.org/presentationml/2006/main">
  <p:tag name="HIGHLIGHTER" val="false"/>
</p:tagLst>
</file>

<file path=ppt/tags/tag2748.xml><?xml version="1.0" encoding="utf-8"?>
<p:tagLst xmlns:a="http://schemas.openxmlformats.org/drawingml/2006/main" xmlns:r="http://schemas.openxmlformats.org/officeDocument/2006/relationships" xmlns:p="http://schemas.openxmlformats.org/presentationml/2006/main">
  <p:tag name="HIGHLIGHTER" val="false"/>
</p:tagLst>
</file>

<file path=ppt/tags/tag2749.xml><?xml version="1.0" encoding="utf-8"?>
<p:tagLst xmlns:a="http://schemas.openxmlformats.org/drawingml/2006/main" xmlns:r="http://schemas.openxmlformats.org/officeDocument/2006/relationships" xmlns:p="http://schemas.openxmlformats.org/presentationml/2006/main">
  <p:tag name="HIGHLIGHTER" val="false"/>
</p:tagLst>
</file>

<file path=ppt/tags/tag275.xml><?xml version="1.0" encoding="utf-8"?>
<p:tagLst xmlns:a="http://schemas.openxmlformats.org/drawingml/2006/main" xmlns:r="http://schemas.openxmlformats.org/officeDocument/2006/relationships" xmlns:p="http://schemas.openxmlformats.org/presentationml/2006/main">
  <p:tag name="HIGHLIGHTER" val="false"/>
</p:tagLst>
</file>

<file path=ppt/tags/tag2750.xml><?xml version="1.0" encoding="utf-8"?>
<p:tagLst xmlns:a="http://schemas.openxmlformats.org/drawingml/2006/main" xmlns:r="http://schemas.openxmlformats.org/officeDocument/2006/relationships" xmlns:p="http://schemas.openxmlformats.org/presentationml/2006/main">
  <p:tag name="HIGHLIGHTER" val="false"/>
</p:tagLst>
</file>

<file path=ppt/tags/tag2751.xml><?xml version="1.0" encoding="utf-8"?>
<p:tagLst xmlns:a="http://schemas.openxmlformats.org/drawingml/2006/main" xmlns:r="http://schemas.openxmlformats.org/officeDocument/2006/relationships" xmlns:p="http://schemas.openxmlformats.org/presentationml/2006/main">
  <p:tag name="HIGHLIGHTER" val="false"/>
</p:tagLst>
</file>

<file path=ppt/tags/tag2752.xml><?xml version="1.0" encoding="utf-8"?>
<p:tagLst xmlns:a="http://schemas.openxmlformats.org/drawingml/2006/main" xmlns:r="http://schemas.openxmlformats.org/officeDocument/2006/relationships" xmlns:p="http://schemas.openxmlformats.org/presentationml/2006/main">
  <p:tag name="HIGHLIGHTER" val="false"/>
</p:tagLst>
</file>

<file path=ppt/tags/tag2753.xml><?xml version="1.0" encoding="utf-8"?>
<p:tagLst xmlns:a="http://schemas.openxmlformats.org/drawingml/2006/main" xmlns:r="http://schemas.openxmlformats.org/officeDocument/2006/relationships" xmlns:p="http://schemas.openxmlformats.org/presentationml/2006/main">
  <p:tag name="HIGHLIGHTER" val="false"/>
</p:tagLst>
</file>

<file path=ppt/tags/tag2754.xml><?xml version="1.0" encoding="utf-8"?>
<p:tagLst xmlns:a="http://schemas.openxmlformats.org/drawingml/2006/main" xmlns:r="http://schemas.openxmlformats.org/officeDocument/2006/relationships" xmlns:p="http://schemas.openxmlformats.org/presentationml/2006/main">
  <p:tag name="HIGHLIGHTER" val="false"/>
</p:tagLst>
</file>

<file path=ppt/tags/tag2755.xml><?xml version="1.0" encoding="utf-8"?>
<p:tagLst xmlns:a="http://schemas.openxmlformats.org/drawingml/2006/main" xmlns:r="http://schemas.openxmlformats.org/officeDocument/2006/relationships" xmlns:p="http://schemas.openxmlformats.org/presentationml/2006/main">
  <p:tag name="HIGHLIGHTER" val="false"/>
</p:tagLst>
</file>

<file path=ppt/tags/tag2756.xml><?xml version="1.0" encoding="utf-8"?>
<p:tagLst xmlns:a="http://schemas.openxmlformats.org/drawingml/2006/main" xmlns:r="http://schemas.openxmlformats.org/officeDocument/2006/relationships" xmlns:p="http://schemas.openxmlformats.org/presentationml/2006/main">
  <p:tag name="HIGHLIGHTER" val="false"/>
</p:tagLst>
</file>

<file path=ppt/tags/tag2757.xml><?xml version="1.0" encoding="utf-8"?>
<p:tagLst xmlns:a="http://schemas.openxmlformats.org/drawingml/2006/main" xmlns:r="http://schemas.openxmlformats.org/officeDocument/2006/relationships" xmlns:p="http://schemas.openxmlformats.org/presentationml/2006/main">
  <p:tag name="HIGHLIGHTER" val="false"/>
</p:tagLst>
</file>

<file path=ppt/tags/tag2758.xml><?xml version="1.0" encoding="utf-8"?>
<p:tagLst xmlns:a="http://schemas.openxmlformats.org/drawingml/2006/main" xmlns:r="http://schemas.openxmlformats.org/officeDocument/2006/relationships" xmlns:p="http://schemas.openxmlformats.org/presentationml/2006/main">
  <p:tag name="HIGHLIGHTER" val="false"/>
</p:tagLst>
</file>

<file path=ppt/tags/tag2759.xml><?xml version="1.0" encoding="utf-8"?>
<p:tagLst xmlns:a="http://schemas.openxmlformats.org/drawingml/2006/main" xmlns:r="http://schemas.openxmlformats.org/officeDocument/2006/relationships" xmlns:p="http://schemas.openxmlformats.org/presentationml/2006/main">
  <p:tag name="HIGHLIGHTER" val="false"/>
</p:tagLst>
</file>

<file path=ppt/tags/tag276.xml><?xml version="1.0" encoding="utf-8"?>
<p:tagLst xmlns:a="http://schemas.openxmlformats.org/drawingml/2006/main" xmlns:r="http://schemas.openxmlformats.org/officeDocument/2006/relationships" xmlns:p="http://schemas.openxmlformats.org/presentationml/2006/main">
  <p:tag name="HIGHLIGHTER" val="false"/>
</p:tagLst>
</file>

<file path=ppt/tags/tag2760.xml><?xml version="1.0" encoding="utf-8"?>
<p:tagLst xmlns:a="http://schemas.openxmlformats.org/drawingml/2006/main" xmlns:r="http://schemas.openxmlformats.org/officeDocument/2006/relationships" xmlns:p="http://schemas.openxmlformats.org/presentationml/2006/main">
  <p:tag name="HIGHLIGHTER" val="false"/>
</p:tagLst>
</file>

<file path=ppt/tags/tag2761.xml><?xml version="1.0" encoding="utf-8"?>
<p:tagLst xmlns:a="http://schemas.openxmlformats.org/drawingml/2006/main" xmlns:r="http://schemas.openxmlformats.org/officeDocument/2006/relationships" xmlns:p="http://schemas.openxmlformats.org/presentationml/2006/main">
  <p:tag name="HIGHLIGHTER" val="false"/>
</p:tagLst>
</file>

<file path=ppt/tags/tag2762.xml><?xml version="1.0" encoding="utf-8"?>
<p:tagLst xmlns:a="http://schemas.openxmlformats.org/drawingml/2006/main" xmlns:r="http://schemas.openxmlformats.org/officeDocument/2006/relationships" xmlns:p="http://schemas.openxmlformats.org/presentationml/2006/main">
  <p:tag name="HIGHLIGHTER" val="false"/>
</p:tagLst>
</file>

<file path=ppt/tags/tag2763.xml><?xml version="1.0" encoding="utf-8"?>
<p:tagLst xmlns:a="http://schemas.openxmlformats.org/drawingml/2006/main" xmlns:r="http://schemas.openxmlformats.org/officeDocument/2006/relationships" xmlns:p="http://schemas.openxmlformats.org/presentationml/2006/main">
  <p:tag name="HIGHLIGHTER" val="false"/>
</p:tagLst>
</file>

<file path=ppt/tags/tag2764.xml><?xml version="1.0" encoding="utf-8"?>
<p:tagLst xmlns:a="http://schemas.openxmlformats.org/drawingml/2006/main" xmlns:r="http://schemas.openxmlformats.org/officeDocument/2006/relationships" xmlns:p="http://schemas.openxmlformats.org/presentationml/2006/main">
  <p:tag name="HIGHLIGHTER" val="false"/>
</p:tagLst>
</file>

<file path=ppt/tags/tag2765.xml><?xml version="1.0" encoding="utf-8"?>
<p:tagLst xmlns:a="http://schemas.openxmlformats.org/drawingml/2006/main" xmlns:r="http://schemas.openxmlformats.org/officeDocument/2006/relationships" xmlns:p="http://schemas.openxmlformats.org/presentationml/2006/main">
  <p:tag name="HIGHLIGHTER" val="false"/>
</p:tagLst>
</file>

<file path=ppt/tags/tag2766.xml><?xml version="1.0" encoding="utf-8"?>
<p:tagLst xmlns:a="http://schemas.openxmlformats.org/drawingml/2006/main" xmlns:r="http://schemas.openxmlformats.org/officeDocument/2006/relationships" xmlns:p="http://schemas.openxmlformats.org/presentationml/2006/main">
  <p:tag name="HIGHLIGHTER" val="false"/>
</p:tagLst>
</file>

<file path=ppt/tags/tag2767.xml><?xml version="1.0" encoding="utf-8"?>
<p:tagLst xmlns:a="http://schemas.openxmlformats.org/drawingml/2006/main" xmlns:r="http://schemas.openxmlformats.org/officeDocument/2006/relationships" xmlns:p="http://schemas.openxmlformats.org/presentationml/2006/main">
  <p:tag name="HIGHLIGHTER" val="false"/>
</p:tagLst>
</file>

<file path=ppt/tags/tag2768.xml><?xml version="1.0" encoding="utf-8"?>
<p:tagLst xmlns:a="http://schemas.openxmlformats.org/drawingml/2006/main" xmlns:r="http://schemas.openxmlformats.org/officeDocument/2006/relationships" xmlns:p="http://schemas.openxmlformats.org/presentationml/2006/main">
  <p:tag name="HIGHLIGHTER" val="false"/>
</p:tagLst>
</file>

<file path=ppt/tags/tag2769.xml><?xml version="1.0" encoding="utf-8"?>
<p:tagLst xmlns:a="http://schemas.openxmlformats.org/drawingml/2006/main" xmlns:r="http://schemas.openxmlformats.org/officeDocument/2006/relationships" xmlns:p="http://schemas.openxmlformats.org/presentationml/2006/main">
  <p:tag name="HIGHLIGHTER" val="false"/>
</p:tagLst>
</file>

<file path=ppt/tags/tag277.xml><?xml version="1.0" encoding="utf-8"?>
<p:tagLst xmlns:a="http://schemas.openxmlformats.org/drawingml/2006/main" xmlns:r="http://schemas.openxmlformats.org/officeDocument/2006/relationships" xmlns:p="http://schemas.openxmlformats.org/presentationml/2006/main">
  <p:tag name="HIGHLIGHTER" val="false"/>
</p:tagLst>
</file>

<file path=ppt/tags/tag2770.xml><?xml version="1.0" encoding="utf-8"?>
<p:tagLst xmlns:a="http://schemas.openxmlformats.org/drawingml/2006/main" xmlns:r="http://schemas.openxmlformats.org/officeDocument/2006/relationships" xmlns:p="http://schemas.openxmlformats.org/presentationml/2006/main">
  <p:tag name="HIGHLIGHTER" val="false"/>
</p:tagLst>
</file>

<file path=ppt/tags/tag2771.xml><?xml version="1.0" encoding="utf-8"?>
<p:tagLst xmlns:a="http://schemas.openxmlformats.org/drawingml/2006/main" xmlns:r="http://schemas.openxmlformats.org/officeDocument/2006/relationships" xmlns:p="http://schemas.openxmlformats.org/presentationml/2006/main">
  <p:tag name="HIGHLIGHTER" val="false"/>
</p:tagLst>
</file>

<file path=ppt/tags/tag2772.xml><?xml version="1.0" encoding="utf-8"?>
<p:tagLst xmlns:a="http://schemas.openxmlformats.org/drawingml/2006/main" xmlns:r="http://schemas.openxmlformats.org/officeDocument/2006/relationships" xmlns:p="http://schemas.openxmlformats.org/presentationml/2006/main">
  <p:tag name="HIGHLIGHTER" val="false"/>
</p:tagLst>
</file>

<file path=ppt/tags/tag2773.xml><?xml version="1.0" encoding="utf-8"?>
<p:tagLst xmlns:a="http://schemas.openxmlformats.org/drawingml/2006/main" xmlns:r="http://schemas.openxmlformats.org/officeDocument/2006/relationships" xmlns:p="http://schemas.openxmlformats.org/presentationml/2006/main">
  <p:tag name="HIGHLIGHTER" val="false"/>
</p:tagLst>
</file>

<file path=ppt/tags/tag2774.xml><?xml version="1.0" encoding="utf-8"?>
<p:tagLst xmlns:a="http://schemas.openxmlformats.org/drawingml/2006/main" xmlns:r="http://schemas.openxmlformats.org/officeDocument/2006/relationships" xmlns:p="http://schemas.openxmlformats.org/presentationml/2006/main">
  <p:tag name="HIGHLIGHTER" val="false"/>
</p:tagLst>
</file>

<file path=ppt/tags/tag2775.xml><?xml version="1.0" encoding="utf-8"?>
<p:tagLst xmlns:a="http://schemas.openxmlformats.org/drawingml/2006/main" xmlns:r="http://schemas.openxmlformats.org/officeDocument/2006/relationships" xmlns:p="http://schemas.openxmlformats.org/presentationml/2006/main">
  <p:tag name="HIGHLIGHTER" val="false"/>
</p:tagLst>
</file>

<file path=ppt/tags/tag2776.xml><?xml version="1.0" encoding="utf-8"?>
<p:tagLst xmlns:a="http://schemas.openxmlformats.org/drawingml/2006/main" xmlns:r="http://schemas.openxmlformats.org/officeDocument/2006/relationships" xmlns:p="http://schemas.openxmlformats.org/presentationml/2006/main">
  <p:tag name="HIGHLIGHTER" val="false"/>
</p:tagLst>
</file>

<file path=ppt/tags/tag2777.xml><?xml version="1.0" encoding="utf-8"?>
<p:tagLst xmlns:a="http://schemas.openxmlformats.org/drawingml/2006/main" xmlns:r="http://schemas.openxmlformats.org/officeDocument/2006/relationships" xmlns:p="http://schemas.openxmlformats.org/presentationml/2006/main">
  <p:tag name="HIGHLIGHTER" val="false"/>
</p:tagLst>
</file>

<file path=ppt/tags/tag2778.xml><?xml version="1.0" encoding="utf-8"?>
<p:tagLst xmlns:a="http://schemas.openxmlformats.org/drawingml/2006/main" xmlns:r="http://schemas.openxmlformats.org/officeDocument/2006/relationships" xmlns:p="http://schemas.openxmlformats.org/presentationml/2006/main">
  <p:tag name="HIGHLIGHTER" val="false"/>
</p:tagLst>
</file>

<file path=ppt/tags/tag2779.xml><?xml version="1.0" encoding="utf-8"?>
<p:tagLst xmlns:a="http://schemas.openxmlformats.org/drawingml/2006/main" xmlns:r="http://schemas.openxmlformats.org/officeDocument/2006/relationships" xmlns:p="http://schemas.openxmlformats.org/presentationml/2006/main">
  <p:tag name="HIGHLIGHTER" val="false"/>
</p:tagLst>
</file>

<file path=ppt/tags/tag278.xml><?xml version="1.0" encoding="utf-8"?>
<p:tagLst xmlns:a="http://schemas.openxmlformats.org/drawingml/2006/main" xmlns:r="http://schemas.openxmlformats.org/officeDocument/2006/relationships" xmlns:p="http://schemas.openxmlformats.org/presentationml/2006/main">
  <p:tag name="HIGHLIGHTER" val="false"/>
</p:tagLst>
</file>

<file path=ppt/tags/tag2780.xml><?xml version="1.0" encoding="utf-8"?>
<p:tagLst xmlns:a="http://schemas.openxmlformats.org/drawingml/2006/main" xmlns:r="http://schemas.openxmlformats.org/officeDocument/2006/relationships" xmlns:p="http://schemas.openxmlformats.org/presentationml/2006/main">
  <p:tag name="HIGHLIGHTER" val="false"/>
</p:tagLst>
</file>

<file path=ppt/tags/tag2781.xml><?xml version="1.0" encoding="utf-8"?>
<p:tagLst xmlns:a="http://schemas.openxmlformats.org/drawingml/2006/main" xmlns:r="http://schemas.openxmlformats.org/officeDocument/2006/relationships" xmlns:p="http://schemas.openxmlformats.org/presentationml/2006/main">
  <p:tag name="HIGHLIGHTER" val="false"/>
</p:tagLst>
</file>

<file path=ppt/tags/tag2782.xml><?xml version="1.0" encoding="utf-8"?>
<p:tagLst xmlns:a="http://schemas.openxmlformats.org/drawingml/2006/main" xmlns:r="http://schemas.openxmlformats.org/officeDocument/2006/relationships" xmlns:p="http://schemas.openxmlformats.org/presentationml/2006/main">
  <p:tag name="HIGHLIGHTER" val="false"/>
</p:tagLst>
</file>

<file path=ppt/tags/tag2783.xml><?xml version="1.0" encoding="utf-8"?>
<p:tagLst xmlns:a="http://schemas.openxmlformats.org/drawingml/2006/main" xmlns:r="http://schemas.openxmlformats.org/officeDocument/2006/relationships" xmlns:p="http://schemas.openxmlformats.org/presentationml/2006/main">
  <p:tag name="HIGHLIGHTER" val="false"/>
</p:tagLst>
</file>

<file path=ppt/tags/tag2784.xml><?xml version="1.0" encoding="utf-8"?>
<p:tagLst xmlns:a="http://schemas.openxmlformats.org/drawingml/2006/main" xmlns:r="http://schemas.openxmlformats.org/officeDocument/2006/relationships" xmlns:p="http://schemas.openxmlformats.org/presentationml/2006/main">
  <p:tag name="HIGHLIGHTER" val="false"/>
</p:tagLst>
</file>

<file path=ppt/tags/tag2785.xml><?xml version="1.0" encoding="utf-8"?>
<p:tagLst xmlns:a="http://schemas.openxmlformats.org/drawingml/2006/main" xmlns:r="http://schemas.openxmlformats.org/officeDocument/2006/relationships" xmlns:p="http://schemas.openxmlformats.org/presentationml/2006/main">
  <p:tag name="HIGHLIGHTER" val="false"/>
</p:tagLst>
</file>

<file path=ppt/tags/tag2786.xml><?xml version="1.0" encoding="utf-8"?>
<p:tagLst xmlns:a="http://schemas.openxmlformats.org/drawingml/2006/main" xmlns:r="http://schemas.openxmlformats.org/officeDocument/2006/relationships" xmlns:p="http://schemas.openxmlformats.org/presentationml/2006/main">
  <p:tag name="HIGHLIGHTER" val="false"/>
</p:tagLst>
</file>

<file path=ppt/tags/tag2787.xml><?xml version="1.0" encoding="utf-8"?>
<p:tagLst xmlns:a="http://schemas.openxmlformats.org/drawingml/2006/main" xmlns:r="http://schemas.openxmlformats.org/officeDocument/2006/relationships" xmlns:p="http://schemas.openxmlformats.org/presentationml/2006/main">
  <p:tag name="HIGHLIGHTER" val="false"/>
</p:tagLst>
</file>

<file path=ppt/tags/tag2788.xml><?xml version="1.0" encoding="utf-8"?>
<p:tagLst xmlns:a="http://schemas.openxmlformats.org/drawingml/2006/main" xmlns:r="http://schemas.openxmlformats.org/officeDocument/2006/relationships" xmlns:p="http://schemas.openxmlformats.org/presentationml/2006/main">
  <p:tag name="HIGHLIGHTER" val="false"/>
</p:tagLst>
</file>

<file path=ppt/tags/tag2789.xml><?xml version="1.0" encoding="utf-8"?>
<p:tagLst xmlns:a="http://schemas.openxmlformats.org/drawingml/2006/main" xmlns:r="http://schemas.openxmlformats.org/officeDocument/2006/relationships" xmlns:p="http://schemas.openxmlformats.org/presentationml/2006/main">
  <p:tag name="HIGHLIGHTER" val="false"/>
</p:tagLst>
</file>

<file path=ppt/tags/tag279.xml><?xml version="1.0" encoding="utf-8"?>
<p:tagLst xmlns:a="http://schemas.openxmlformats.org/drawingml/2006/main" xmlns:r="http://schemas.openxmlformats.org/officeDocument/2006/relationships" xmlns:p="http://schemas.openxmlformats.org/presentationml/2006/main">
  <p:tag name="HIGHLIGHTER" val="false"/>
</p:tagLst>
</file>

<file path=ppt/tags/tag2790.xml><?xml version="1.0" encoding="utf-8"?>
<p:tagLst xmlns:a="http://schemas.openxmlformats.org/drawingml/2006/main" xmlns:r="http://schemas.openxmlformats.org/officeDocument/2006/relationships" xmlns:p="http://schemas.openxmlformats.org/presentationml/2006/main">
  <p:tag name="HIGHLIGHTER" val="false"/>
</p:tagLst>
</file>

<file path=ppt/tags/tag2791.xml><?xml version="1.0" encoding="utf-8"?>
<p:tagLst xmlns:a="http://schemas.openxmlformats.org/drawingml/2006/main" xmlns:r="http://schemas.openxmlformats.org/officeDocument/2006/relationships" xmlns:p="http://schemas.openxmlformats.org/presentationml/2006/main">
  <p:tag name="HIGHLIGHTER" val="false"/>
</p:tagLst>
</file>

<file path=ppt/tags/tag2792.xml><?xml version="1.0" encoding="utf-8"?>
<p:tagLst xmlns:a="http://schemas.openxmlformats.org/drawingml/2006/main" xmlns:r="http://schemas.openxmlformats.org/officeDocument/2006/relationships" xmlns:p="http://schemas.openxmlformats.org/presentationml/2006/main">
  <p:tag name="HIGHLIGHTER" val="false"/>
</p:tagLst>
</file>

<file path=ppt/tags/tag2793.xml><?xml version="1.0" encoding="utf-8"?>
<p:tagLst xmlns:a="http://schemas.openxmlformats.org/drawingml/2006/main" xmlns:r="http://schemas.openxmlformats.org/officeDocument/2006/relationships" xmlns:p="http://schemas.openxmlformats.org/presentationml/2006/main">
  <p:tag name="HIGHLIGHTER" val="false"/>
</p:tagLst>
</file>

<file path=ppt/tags/tag2794.xml><?xml version="1.0" encoding="utf-8"?>
<p:tagLst xmlns:a="http://schemas.openxmlformats.org/drawingml/2006/main" xmlns:r="http://schemas.openxmlformats.org/officeDocument/2006/relationships" xmlns:p="http://schemas.openxmlformats.org/presentationml/2006/main">
  <p:tag name="HIGHLIGHTER" val="false"/>
</p:tagLst>
</file>

<file path=ppt/tags/tag2795.xml><?xml version="1.0" encoding="utf-8"?>
<p:tagLst xmlns:a="http://schemas.openxmlformats.org/drawingml/2006/main" xmlns:r="http://schemas.openxmlformats.org/officeDocument/2006/relationships" xmlns:p="http://schemas.openxmlformats.org/presentationml/2006/main">
  <p:tag name="HIGHLIGHTER" val="false"/>
</p:tagLst>
</file>

<file path=ppt/tags/tag2796.xml><?xml version="1.0" encoding="utf-8"?>
<p:tagLst xmlns:a="http://schemas.openxmlformats.org/drawingml/2006/main" xmlns:r="http://schemas.openxmlformats.org/officeDocument/2006/relationships" xmlns:p="http://schemas.openxmlformats.org/presentationml/2006/main">
  <p:tag name="HIGHLIGHTER" val="false"/>
</p:tagLst>
</file>

<file path=ppt/tags/tag2797.xml><?xml version="1.0" encoding="utf-8"?>
<p:tagLst xmlns:a="http://schemas.openxmlformats.org/drawingml/2006/main" xmlns:r="http://schemas.openxmlformats.org/officeDocument/2006/relationships" xmlns:p="http://schemas.openxmlformats.org/presentationml/2006/main">
  <p:tag name="HIGHLIGHTER" val="false"/>
</p:tagLst>
</file>

<file path=ppt/tags/tag2798.xml><?xml version="1.0" encoding="utf-8"?>
<p:tagLst xmlns:a="http://schemas.openxmlformats.org/drawingml/2006/main" xmlns:r="http://schemas.openxmlformats.org/officeDocument/2006/relationships" xmlns:p="http://schemas.openxmlformats.org/presentationml/2006/main">
  <p:tag name="HIGHLIGHTER" val="false"/>
</p:tagLst>
</file>

<file path=ppt/tags/tag2799.xml><?xml version="1.0" encoding="utf-8"?>
<p:tagLst xmlns:a="http://schemas.openxmlformats.org/drawingml/2006/main" xmlns:r="http://schemas.openxmlformats.org/officeDocument/2006/relationships" xmlns:p="http://schemas.openxmlformats.org/presentationml/2006/main">
  <p:tag name="HIGHLIGHTER" val="false"/>
</p:tagLst>
</file>

<file path=ppt/tags/tag28.xml><?xml version="1.0" encoding="utf-8"?>
<p:tagLst xmlns:a="http://schemas.openxmlformats.org/drawingml/2006/main" xmlns:r="http://schemas.openxmlformats.org/officeDocument/2006/relationships" xmlns:p="http://schemas.openxmlformats.org/presentationml/2006/main">
  <p:tag name="HIGHLIGHTER" val="false"/>
</p:tagLst>
</file>

<file path=ppt/tags/tag280.xml><?xml version="1.0" encoding="utf-8"?>
<p:tagLst xmlns:a="http://schemas.openxmlformats.org/drawingml/2006/main" xmlns:r="http://schemas.openxmlformats.org/officeDocument/2006/relationships" xmlns:p="http://schemas.openxmlformats.org/presentationml/2006/main">
  <p:tag name="HIGHLIGHTER" val="false"/>
</p:tagLst>
</file>

<file path=ppt/tags/tag2800.xml><?xml version="1.0" encoding="utf-8"?>
<p:tagLst xmlns:a="http://schemas.openxmlformats.org/drawingml/2006/main" xmlns:r="http://schemas.openxmlformats.org/officeDocument/2006/relationships" xmlns:p="http://schemas.openxmlformats.org/presentationml/2006/main">
  <p:tag name="HIGHLIGHTER" val="false"/>
</p:tagLst>
</file>

<file path=ppt/tags/tag2801.xml><?xml version="1.0" encoding="utf-8"?>
<p:tagLst xmlns:a="http://schemas.openxmlformats.org/drawingml/2006/main" xmlns:r="http://schemas.openxmlformats.org/officeDocument/2006/relationships" xmlns:p="http://schemas.openxmlformats.org/presentationml/2006/main">
  <p:tag name="HIGHLIGHTER" val="false"/>
</p:tagLst>
</file>

<file path=ppt/tags/tag2802.xml><?xml version="1.0" encoding="utf-8"?>
<p:tagLst xmlns:a="http://schemas.openxmlformats.org/drawingml/2006/main" xmlns:r="http://schemas.openxmlformats.org/officeDocument/2006/relationships" xmlns:p="http://schemas.openxmlformats.org/presentationml/2006/main">
  <p:tag name="HIGHLIGHTER" val="false"/>
</p:tagLst>
</file>

<file path=ppt/tags/tag2803.xml><?xml version="1.0" encoding="utf-8"?>
<p:tagLst xmlns:a="http://schemas.openxmlformats.org/drawingml/2006/main" xmlns:r="http://schemas.openxmlformats.org/officeDocument/2006/relationships" xmlns:p="http://schemas.openxmlformats.org/presentationml/2006/main">
  <p:tag name="HIGHLIGHTER" val="false"/>
</p:tagLst>
</file>

<file path=ppt/tags/tag2804.xml><?xml version="1.0" encoding="utf-8"?>
<p:tagLst xmlns:a="http://schemas.openxmlformats.org/drawingml/2006/main" xmlns:r="http://schemas.openxmlformats.org/officeDocument/2006/relationships" xmlns:p="http://schemas.openxmlformats.org/presentationml/2006/main">
  <p:tag name="HIGHLIGHTER" val="false"/>
</p:tagLst>
</file>

<file path=ppt/tags/tag2805.xml><?xml version="1.0" encoding="utf-8"?>
<p:tagLst xmlns:a="http://schemas.openxmlformats.org/drawingml/2006/main" xmlns:r="http://schemas.openxmlformats.org/officeDocument/2006/relationships" xmlns:p="http://schemas.openxmlformats.org/presentationml/2006/main">
  <p:tag name="HIGHLIGHTER" val="false"/>
</p:tagLst>
</file>

<file path=ppt/tags/tag2806.xml><?xml version="1.0" encoding="utf-8"?>
<p:tagLst xmlns:a="http://schemas.openxmlformats.org/drawingml/2006/main" xmlns:r="http://schemas.openxmlformats.org/officeDocument/2006/relationships" xmlns:p="http://schemas.openxmlformats.org/presentationml/2006/main">
  <p:tag name="HIGHLIGHTER" val="false"/>
</p:tagLst>
</file>

<file path=ppt/tags/tag2807.xml><?xml version="1.0" encoding="utf-8"?>
<p:tagLst xmlns:a="http://schemas.openxmlformats.org/drawingml/2006/main" xmlns:r="http://schemas.openxmlformats.org/officeDocument/2006/relationships" xmlns:p="http://schemas.openxmlformats.org/presentationml/2006/main">
  <p:tag name="HIGHLIGHTER" val="false"/>
</p:tagLst>
</file>

<file path=ppt/tags/tag2808.xml><?xml version="1.0" encoding="utf-8"?>
<p:tagLst xmlns:a="http://schemas.openxmlformats.org/drawingml/2006/main" xmlns:r="http://schemas.openxmlformats.org/officeDocument/2006/relationships" xmlns:p="http://schemas.openxmlformats.org/presentationml/2006/main">
  <p:tag name="HIGHLIGHTER" val="false"/>
</p:tagLst>
</file>

<file path=ppt/tags/tag2809.xml><?xml version="1.0" encoding="utf-8"?>
<p:tagLst xmlns:a="http://schemas.openxmlformats.org/drawingml/2006/main" xmlns:r="http://schemas.openxmlformats.org/officeDocument/2006/relationships" xmlns:p="http://schemas.openxmlformats.org/presentationml/2006/main">
  <p:tag name="HIGHLIGHTER" val="false"/>
</p:tagLst>
</file>

<file path=ppt/tags/tag281.xml><?xml version="1.0" encoding="utf-8"?>
<p:tagLst xmlns:a="http://schemas.openxmlformats.org/drawingml/2006/main" xmlns:r="http://schemas.openxmlformats.org/officeDocument/2006/relationships" xmlns:p="http://schemas.openxmlformats.org/presentationml/2006/main">
  <p:tag name="HIGHLIGHTER" val="false"/>
</p:tagLst>
</file>

<file path=ppt/tags/tag2810.xml><?xml version="1.0" encoding="utf-8"?>
<p:tagLst xmlns:a="http://schemas.openxmlformats.org/drawingml/2006/main" xmlns:r="http://schemas.openxmlformats.org/officeDocument/2006/relationships" xmlns:p="http://schemas.openxmlformats.org/presentationml/2006/main">
  <p:tag name="HIGHLIGHTER" val="false"/>
</p:tagLst>
</file>

<file path=ppt/tags/tag2811.xml><?xml version="1.0" encoding="utf-8"?>
<p:tagLst xmlns:a="http://schemas.openxmlformats.org/drawingml/2006/main" xmlns:r="http://schemas.openxmlformats.org/officeDocument/2006/relationships" xmlns:p="http://schemas.openxmlformats.org/presentationml/2006/main">
  <p:tag name="HIGHLIGHTER" val="false"/>
</p:tagLst>
</file>

<file path=ppt/tags/tag2812.xml><?xml version="1.0" encoding="utf-8"?>
<p:tagLst xmlns:a="http://schemas.openxmlformats.org/drawingml/2006/main" xmlns:r="http://schemas.openxmlformats.org/officeDocument/2006/relationships" xmlns:p="http://schemas.openxmlformats.org/presentationml/2006/main">
  <p:tag name="HIGHLIGHTER" val="false"/>
</p:tagLst>
</file>

<file path=ppt/tags/tag2813.xml><?xml version="1.0" encoding="utf-8"?>
<p:tagLst xmlns:a="http://schemas.openxmlformats.org/drawingml/2006/main" xmlns:r="http://schemas.openxmlformats.org/officeDocument/2006/relationships" xmlns:p="http://schemas.openxmlformats.org/presentationml/2006/main">
  <p:tag name="HIGHLIGHTER" val="false"/>
</p:tagLst>
</file>

<file path=ppt/tags/tag2814.xml><?xml version="1.0" encoding="utf-8"?>
<p:tagLst xmlns:a="http://schemas.openxmlformats.org/drawingml/2006/main" xmlns:r="http://schemas.openxmlformats.org/officeDocument/2006/relationships" xmlns:p="http://schemas.openxmlformats.org/presentationml/2006/main">
  <p:tag name="HIGHLIGHTER" val="false"/>
</p:tagLst>
</file>

<file path=ppt/tags/tag2815.xml><?xml version="1.0" encoding="utf-8"?>
<p:tagLst xmlns:a="http://schemas.openxmlformats.org/drawingml/2006/main" xmlns:r="http://schemas.openxmlformats.org/officeDocument/2006/relationships" xmlns:p="http://schemas.openxmlformats.org/presentationml/2006/main">
  <p:tag name="HIGHLIGHTER" val="false"/>
</p:tagLst>
</file>

<file path=ppt/tags/tag2816.xml><?xml version="1.0" encoding="utf-8"?>
<p:tagLst xmlns:a="http://schemas.openxmlformats.org/drawingml/2006/main" xmlns:r="http://schemas.openxmlformats.org/officeDocument/2006/relationships" xmlns:p="http://schemas.openxmlformats.org/presentationml/2006/main">
  <p:tag name="HIGHLIGHTER" val="false"/>
</p:tagLst>
</file>

<file path=ppt/tags/tag2817.xml><?xml version="1.0" encoding="utf-8"?>
<p:tagLst xmlns:a="http://schemas.openxmlformats.org/drawingml/2006/main" xmlns:r="http://schemas.openxmlformats.org/officeDocument/2006/relationships" xmlns:p="http://schemas.openxmlformats.org/presentationml/2006/main">
  <p:tag name="HIGHLIGHTER" val="false"/>
</p:tagLst>
</file>

<file path=ppt/tags/tag2818.xml><?xml version="1.0" encoding="utf-8"?>
<p:tagLst xmlns:a="http://schemas.openxmlformats.org/drawingml/2006/main" xmlns:r="http://schemas.openxmlformats.org/officeDocument/2006/relationships" xmlns:p="http://schemas.openxmlformats.org/presentationml/2006/main">
  <p:tag name="HIGHLIGHTER" val="false"/>
</p:tagLst>
</file>

<file path=ppt/tags/tag2819.xml><?xml version="1.0" encoding="utf-8"?>
<p:tagLst xmlns:a="http://schemas.openxmlformats.org/drawingml/2006/main" xmlns:r="http://schemas.openxmlformats.org/officeDocument/2006/relationships" xmlns:p="http://schemas.openxmlformats.org/presentationml/2006/main">
  <p:tag name="HIGHLIGHTER" val="false"/>
</p:tagLst>
</file>

<file path=ppt/tags/tag282.xml><?xml version="1.0" encoding="utf-8"?>
<p:tagLst xmlns:a="http://schemas.openxmlformats.org/drawingml/2006/main" xmlns:r="http://schemas.openxmlformats.org/officeDocument/2006/relationships" xmlns:p="http://schemas.openxmlformats.org/presentationml/2006/main">
  <p:tag name="HIGHLIGHTER" val="false"/>
</p:tagLst>
</file>

<file path=ppt/tags/tag2820.xml><?xml version="1.0" encoding="utf-8"?>
<p:tagLst xmlns:a="http://schemas.openxmlformats.org/drawingml/2006/main" xmlns:r="http://schemas.openxmlformats.org/officeDocument/2006/relationships" xmlns:p="http://schemas.openxmlformats.org/presentationml/2006/main">
  <p:tag name="HIGHLIGHTER" val="false"/>
</p:tagLst>
</file>

<file path=ppt/tags/tag2821.xml><?xml version="1.0" encoding="utf-8"?>
<p:tagLst xmlns:a="http://schemas.openxmlformats.org/drawingml/2006/main" xmlns:r="http://schemas.openxmlformats.org/officeDocument/2006/relationships" xmlns:p="http://schemas.openxmlformats.org/presentationml/2006/main">
  <p:tag name="HIGHLIGHTER" val="false"/>
</p:tagLst>
</file>

<file path=ppt/tags/tag2822.xml><?xml version="1.0" encoding="utf-8"?>
<p:tagLst xmlns:a="http://schemas.openxmlformats.org/drawingml/2006/main" xmlns:r="http://schemas.openxmlformats.org/officeDocument/2006/relationships" xmlns:p="http://schemas.openxmlformats.org/presentationml/2006/main">
  <p:tag name="HIGHLIGHTER" val="false"/>
</p:tagLst>
</file>

<file path=ppt/tags/tag2823.xml><?xml version="1.0" encoding="utf-8"?>
<p:tagLst xmlns:a="http://schemas.openxmlformats.org/drawingml/2006/main" xmlns:r="http://schemas.openxmlformats.org/officeDocument/2006/relationships" xmlns:p="http://schemas.openxmlformats.org/presentationml/2006/main">
  <p:tag name="HIGHLIGHTER" val="false"/>
</p:tagLst>
</file>

<file path=ppt/tags/tag2824.xml><?xml version="1.0" encoding="utf-8"?>
<p:tagLst xmlns:a="http://schemas.openxmlformats.org/drawingml/2006/main" xmlns:r="http://schemas.openxmlformats.org/officeDocument/2006/relationships" xmlns:p="http://schemas.openxmlformats.org/presentationml/2006/main">
  <p:tag name="HIGHLIGHTER" val="false"/>
</p:tagLst>
</file>

<file path=ppt/tags/tag2825.xml><?xml version="1.0" encoding="utf-8"?>
<p:tagLst xmlns:a="http://schemas.openxmlformats.org/drawingml/2006/main" xmlns:r="http://schemas.openxmlformats.org/officeDocument/2006/relationships" xmlns:p="http://schemas.openxmlformats.org/presentationml/2006/main">
  <p:tag name="HIGHLIGHTER" val="false"/>
</p:tagLst>
</file>

<file path=ppt/tags/tag2826.xml><?xml version="1.0" encoding="utf-8"?>
<p:tagLst xmlns:a="http://schemas.openxmlformats.org/drawingml/2006/main" xmlns:r="http://schemas.openxmlformats.org/officeDocument/2006/relationships" xmlns:p="http://schemas.openxmlformats.org/presentationml/2006/main">
  <p:tag name="HIGHLIGHTER" val="false"/>
</p:tagLst>
</file>

<file path=ppt/tags/tag2827.xml><?xml version="1.0" encoding="utf-8"?>
<p:tagLst xmlns:a="http://schemas.openxmlformats.org/drawingml/2006/main" xmlns:r="http://schemas.openxmlformats.org/officeDocument/2006/relationships" xmlns:p="http://schemas.openxmlformats.org/presentationml/2006/main">
  <p:tag name="HIGHLIGHTER" val="false"/>
</p:tagLst>
</file>

<file path=ppt/tags/tag2828.xml><?xml version="1.0" encoding="utf-8"?>
<p:tagLst xmlns:a="http://schemas.openxmlformats.org/drawingml/2006/main" xmlns:r="http://schemas.openxmlformats.org/officeDocument/2006/relationships" xmlns:p="http://schemas.openxmlformats.org/presentationml/2006/main">
  <p:tag name="HIGHLIGHTER" val="false"/>
</p:tagLst>
</file>

<file path=ppt/tags/tag2829.xml><?xml version="1.0" encoding="utf-8"?>
<p:tagLst xmlns:a="http://schemas.openxmlformats.org/drawingml/2006/main" xmlns:r="http://schemas.openxmlformats.org/officeDocument/2006/relationships" xmlns:p="http://schemas.openxmlformats.org/presentationml/2006/main">
  <p:tag name="HIGHLIGHTER" val="false"/>
</p:tagLst>
</file>

<file path=ppt/tags/tag283.xml><?xml version="1.0" encoding="utf-8"?>
<p:tagLst xmlns:a="http://schemas.openxmlformats.org/drawingml/2006/main" xmlns:r="http://schemas.openxmlformats.org/officeDocument/2006/relationships" xmlns:p="http://schemas.openxmlformats.org/presentationml/2006/main">
  <p:tag name="HIGHLIGHTER" val="false"/>
</p:tagLst>
</file>

<file path=ppt/tags/tag2830.xml><?xml version="1.0" encoding="utf-8"?>
<p:tagLst xmlns:a="http://schemas.openxmlformats.org/drawingml/2006/main" xmlns:r="http://schemas.openxmlformats.org/officeDocument/2006/relationships" xmlns:p="http://schemas.openxmlformats.org/presentationml/2006/main">
  <p:tag name="HIGHLIGHTER" val="false"/>
</p:tagLst>
</file>

<file path=ppt/tags/tag2831.xml><?xml version="1.0" encoding="utf-8"?>
<p:tagLst xmlns:a="http://schemas.openxmlformats.org/drawingml/2006/main" xmlns:r="http://schemas.openxmlformats.org/officeDocument/2006/relationships" xmlns:p="http://schemas.openxmlformats.org/presentationml/2006/main">
  <p:tag name="HIGHLIGHTER" val="false"/>
</p:tagLst>
</file>

<file path=ppt/tags/tag2832.xml><?xml version="1.0" encoding="utf-8"?>
<p:tagLst xmlns:a="http://schemas.openxmlformats.org/drawingml/2006/main" xmlns:r="http://schemas.openxmlformats.org/officeDocument/2006/relationships" xmlns:p="http://schemas.openxmlformats.org/presentationml/2006/main">
  <p:tag name="HIGHLIGHTER" val="false"/>
</p:tagLst>
</file>

<file path=ppt/tags/tag2833.xml><?xml version="1.0" encoding="utf-8"?>
<p:tagLst xmlns:a="http://schemas.openxmlformats.org/drawingml/2006/main" xmlns:r="http://schemas.openxmlformats.org/officeDocument/2006/relationships" xmlns:p="http://schemas.openxmlformats.org/presentationml/2006/main">
  <p:tag name="HIGHLIGHTER" val="false"/>
</p:tagLst>
</file>

<file path=ppt/tags/tag2834.xml><?xml version="1.0" encoding="utf-8"?>
<p:tagLst xmlns:a="http://schemas.openxmlformats.org/drawingml/2006/main" xmlns:r="http://schemas.openxmlformats.org/officeDocument/2006/relationships" xmlns:p="http://schemas.openxmlformats.org/presentationml/2006/main">
  <p:tag name="HIGHLIGHTER" val="false"/>
</p:tagLst>
</file>

<file path=ppt/tags/tag2835.xml><?xml version="1.0" encoding="utf-8"?>
<p:tagLst xmlns:a="http://schemas.openxmlformats.org/drawingml/2006/main" xmlns:r="http://schemas.openxmlformats.org/officeDocument/2006/relationships" xmlns:p="http://schemas.openxmlformats.org/presentationml/2006/main">
  <p:tag name="HIGHLIGHTER" val="false"/>
</p:tagLst>
</file>

<file path=ppt/tags/tag2836.xml><?xml version="1.0" encoding="utf-8"?>
<p:tagLst xmlns:a="http://schemas.openxmlformats.org/drawingml/2006/main" xmlns:r="http://schemas.openxmlformats.org/officeDocument/2006/relationships" xmlns:p="http://schemas.openxmlformats.org/presentationml/2006/main">
  <p:tag name="HIGHLIGHTER" val="false"/>
</p:tagLst>
</file>

<file path=ppt/tags/tag2837.xml><?xml version="1.0" encoding="utf-8"?>
<p:tagLst xmlns:a="http://schemas.openxmlformats.org/drawingml/2006/main" xmlns:r="http://schemas.openxmlformats.org/officeDocument/2006/relationships" xmlns:p="http://schemas.openxmlformats.org/presentationml/2006/main">
  <p:tag name="HIGHLIGHTER" val="false"/>
</p:tagLst>
</file>

<file path=ppt/tags/tag2838.xml><?xml version="1.0" encoding="utf-8"?>
<p:tagLst xmlns:a="http://schemas.openxmlformats.org/drawingml/2006/main" xmlns:r="http://schemas.openxmlformats.org/officeDocument/2006/relationships" xmlns:p="http://schemas.openxmlformats.org/presentationml/2006/main">
  <p:tag name="HIGHLIGHTER" val="false"/>
</p:tagLst>
</file>

<file path=ppt/tags/tag2839.xml><?xml version="1.0" encoding="utf-8"?>
<p:tagLst xmlns:a="http://schemas.openxmlformats.org/drawingml/2006/main" xmlns:r="http://schemas.openxmlformats.org/officeDocument/2006/relationships" xmlns:p="http://schemas.openxmlformats.org/presentationml/2006/main">
  <p:tag name="HIGHLIGHTER" val="false"/>
</p:tagLst>
</file>

<file path=ppt/tags/tag284.xml><?xml version="1.0" encoding="utf-8"?>
<p:tagLst xmlns:a="http://schemas.openxmlformats.org/drawingml/2006/main" xmlns:r="http://schemas.openxmlformats.org/officeDocument/2006/relationships" xmlns:p="http://schemas.openxmlformats.org/presentationml/2006/main">
  <p:tag name="HIGHLIGHTER" val="false"/>
</p:tagLst>
</file>

<file path=ppt/tags/tag2840.xml><?xml version="1.0" encoding="utf-8"?>
<p:tagLst xmlns:a="http://schemas.openxmlformats.org/drawingml/2006/main" xmlns:r="http://schemas.openxmlformats.org/officeDocument/2006/relationships" xmlns:p="http://schemas.openxmlformats.org/presentationml/2006/main">
  <p:tag name="HIGHLIGHTER" val="false"/>
</p:tagLst>
</file>

<file path=ppt/tags/tag2841.xml><?xml version="1.0" encoding="utf-8"?>
<p:tagLst xmlns:a="http://schemas.openxmlformats.org/drawingml/2006/main" xmlns:r="http://schemas.openxmlformats.org/officeDocument/2006/relationships" xmlns:p="http://schemas.openxmlformats.org/presentationml/2006/main">
  <p:tag name="HIGHLIGHTER" val="false"/>
</p:tagLst>
</file>

<file path=ppt/tags/tag2842.xml><?xml version="1.0" encoding="utf-8"?>
<p:tagLst xmlns:a="http://schemas.openxmlformats.org/drawingml/2006/main" xmlns:r="http://schemas.openxmlformats.org/officeDocument/2006/relationships" xmlns:p="http://schemas.openxmlformats.org/presentationml/2006/main">
  <p:tag name="HIGHLIGHTER" val="false"/>
</p:tagLst>
</file>

<file path=ppt/tags/tag2843.xml><?xml version="1.0" encoding="utf-8"?>
<p:tagLst xmlns:a="http://schemas.openxmlformats.org/drawingml/2006/main" xmlns:r="http://schemas.openxmlformats.org/officeDocument/2006/relationships" xmlns:p="http://schemas.openxmlformats.org/presentationml/2006/main">
  <p:tag name="HIGHLIGHTER" val="false"/>
</p:tagLst>
</file>

<file path=ppt/tags/tag2844.xml><?xml version="1.0" encoding="utf-8"?>
<p:tagLst xmlns:a="http://schemas.openxmlformats.org/drawingml/2006/main" xmlns:r="http://schemas.openxmlformats.org/officeDocument/2006/relationships" xmlns:p="http://schemas.openxmlformats.org/presentationml/2006/main">
  <p:tag name="HIGHLIGHTER" val="false"/>
</p:tagLst>
</file>

<file path=ppt/tags/tag2845.xml><?xml version="1.0" encoding="utf-8"?>
<p:tagLst xmlns:a="http://schemas.openxmlformats.org/drawingml/2006/main" xmlns:r="http://schemas.openxmlformats.org/officeDocument/2006/relationships" xmlns:p="http://schemas.openxmlformats.org/presentationml/2006/main">
  <p:tag name="HIGHLIGHTER" val="false"/>
</p:tagLst>
</file>

<file path=ppt/tags/tag2846.xml><?xml version="1.0" encoding="utf-8"?>
<p:tagLst xmlns:a="http://schemas.openxmlformats.org/drawingml/2006/main" xmlns:r="http://schemas.openxmlformats.org/officeDocument/2006/relationships" xmlns:p="http://schemas.openxmlformats.org/presentationml/2006/main">
  <p:tag name="HIGHLIGHTER" val="false"/>
</p:tagLst>
</file>

<file path=ppt/tags/tag2847.xml><?xml version="1.0" encoding="utf-8"?>
<p:tagLst xmlns:a="http://schemas.openxmlformats.org/drawingml/2006/main" xmlns:r="http://schemas.openxmlformats.org/officeDocument/2006/relationships" xmlns:p="http://schemas.openxmlformats.org/presentationml/2006/main">
  <p:tag name="HIGHLIGHTER" val="false"/>
</p:tagLst>
</file>

<file path=ppt/tags/tag2848.xml><?xml version="1.0" encoding="utf-8"?>
<p:tagLst xmlns:a="http://schemas.openxmlformats.org/drawingml/2006/main" xmlns:r="http://schemas.openxmlformats.org/officeDocument/2006/relationships" xmlns:p="http://schemas.openxmlformats.org/presentationml/2006/main">
  <p:tag name="HIGHLIGHTER" val="false"/>
</p:tagLst>
</file>

<file path=ppt/tags/tag2849.xml><?xml version="1.0" encoding="utf-8"?>
<p:tagLst xmlns:a="http://schemas.openxmlformats.org/drawingml/2006/main" xmlns:r="http://schemas.openxmlformats.org/officeDocument/2006/relationships" xmlns:p="http://schemas.openxmlformats.org/presentationml/2006/main">
  <p:tag name="HIGHLIGHTER" val="false"/>
</p:tagLst>
</file>

<file path=ppt/tags/tag285.xml><?xml version="1.0" encoding="utf-8"?>
<p:tagLst xmlns:a="http://schemas.openxmlformats.org/drawingml/2006/main" xmlns:r="http://schemas.openxmlformats.org/officeDocument/2006/relationships" xmlns:p="http://schemas.openxmlformats.org/presentationml/2006/main">
  <p:tag name="HIGHLIGHTER" val="false"/>
</p:tagLst>
</file>

<file path=ppt/tags/tag2850.xml><?xml version="1.0" encoding="utf-8"?>
<p:tagLst xmlns:a="http://schemas.openxmlformats.org/drawingml/2006/main" xmlns:r="http://schemas.openxmlformats.org/officeDocument/2006/relationships" xmlns:p="http://schemas.openxmlformats.org/presentationml/2006/main">
  <p:tag name="HIGHLIGHTER" val="false"/>
</p:tagLst>
</file>

<file path=ppt/tags/tag2851.xml><?xml version="1.0" encoding="utf-8"?>
<p:tagLst xmlns:a="http://schemas.openxmlformats.org/drawingml/2006/main" xmlns:r="http://schemas.openxmlformats.org/officeDocument/2006/relationships" xmlns:p="http://schemas.openxmlformats.org/presentationml/2006/main">
  <p:tag name="HIGHLIGHTER" val="false"/>
</p:tagLst>
</file>

<file path=ppt/tags/tag2852.xml><?xml version="1.0" encoding="utf-8"?>
<p:tagLst xmlns:a="http://schemas.openxmlformats.org/drawingml/2006/main" xmlns:r="http://schemas.openxmlformats.org/officeDocument/2006/relationships" xmlns:p="http://schemas.openxmlformats.org/presentationml/2006/main">
  <p:tag name="HIGHLIGHTER" val="false"/>
</p:tagLst>
</file>

<file path=ppt/tags/tag2853.xml><?xml version="1.0" encoding="utf-8"?>
<p:tagLst xmlns:a="http://schemas.openxmlformats.org/drawingml/2006/main" xmlns:r="http://schemas.openxmlformats.org/officeDocument/2006/relationships" xmlns:p="http://schemas.openxmlformats.org/presentationml/2006/main">
  <p:tag name="HIGHLIGHTER" val="false"/>
</p:tagLst>
</file>

<file path=ppt/tags/tag2854.xml><?xml version="1.0" encoding="utf-8"?>
<p:tagLst xmlns:a="http://schemas.openxmlformats.org/drawingml/2006/main" xmlns:r="http://schemas.openxmlformats.org/officeDocument/2006/relationships" xmlns:p="http://schemas.openxmlformats.org/presentationml/2006/main">
  <p:tag name="HIGHLIGHTER" val="false"/>
</p:tagLst>
</file>

<file path=ppt/tags/tag2855.xml><?xml version="1.0" encoding="utf-8"?>
<p:tagLst xmlns:a="http://schemas.openxmlformats.org/drawingml/2006/main" xmlns:r="http://schemas.openxmlformats.org/officeDocument/2006/relationships" xmlns:p="http://schemas.openxmlformats.org/presentationml/2006/main">
  <p:tag name="HIGHLIGHTER" val="false"/>
</p:tagLst>
</file>

<file path=ppt/tags/tag2856.xml><?xml version="1.0" encoding="utf-8"?>
<p:tagLst xmlns:a="http://schemas.openxmlformats.org/drawingml/2006/main" xmlns:r="http://schemas.openxmlformats.org/officeDocument/2006/relationships" xmlns:p="http://schemas.openxmlformats.org/presentationml/2006/main">
  <p:tag name="HIGHLIGHTER" val="false"/>
</p:tagLst>
</file>

<file path=ppt/tags/tag2857.xml><?xml version="1.0" encoding="utf-8"?>
<p:tagLst xmlns:a="http://schemas.openxmlformats.org/drawingml/2006/main" xmlns:r="http://schemas.openxmlformats.org/officeDocument/2006/relationships" xmlns:p="http://schemas.openxmlformats.org/presentationml/2006/main">
  <p:tag name="HIGHLIGHTER" val="false"/>
</p:tagLst>
</file>

<file path=ppt/tags/tag2858.xml><?xml version="1.0" encoding="utf-8"?>
<p:tagLst xmlns:a="http://schemas.openxmlformats.org/drawingml/2006/main" xmlns:r="http://schemas.openxmlformats.org/officeDocument/2006/relationships" xmlns:p="http://schemas.openxmlformats.org/presentationml/2006/main">
  <p:tag name="HIGHLIGHTER" val="false"/>
</p:tagLst>
</file>

<file path=ppt/tags/tag2859.xml><?xml version="1.0" encoding="utf-8"?>
<p:tagLst xmlns:a="http://schemas.openxmlformats.org/drawingml/2006/main" xmlns:r="http://schemas.openxmlformats.org/officeDocument/2006/relationships" xmlns:p="http://schemas.openxmlformats.org/presentationml/2006/main">
  <p:tag name="HIGHLIGHTER" val="false"/>
</p:tagLst>
</file>

<file path=ppt/tags/tag286.xml><?xml version="1.0" encoding="utf-8"?>
<p:tagLst xmlns:a="http://schemas.openxmlformats.org/drawingml/2006/main" xmlns:r="http://schemas.openxmlformats.org/officeDocument/2006/relationships" xmlns:p="http://schemas.openxmlformats.org/presentationml/2006/main">
  <p:tag name="HIGHLIGHTER" val="false"/>
</p:tagLst>
</file>

<file path=ppt/tags/tag2860.xml><?xml version="1.0" encoding="utf-8"?>
<p:tagLst xmlns:a="http://schemas.openxmlformats.org/drawingml/2006/main" xmlns:r="http://schemas.openxmlformats.org/officeDocument/2006/relationships" xmlns:p="http://schemas.openxmlformats.org/presentationml/2006/main">
  <p:tag name="HIGHLIGHTER" val="false"/>
</p:tagLst>
</file>

<file path=ppt/tags/tag2861.xml><?xml version="1.0" encoding="utf-8"?>
<p:tagLst xmlns:a="http://schemas.openxmlformats.org/drawingml/2006/main" xmlns:r="http://schemas.openxmlformats.org/officeDocument/2006/relationships" xmlns:p="http://schemas.openxmlformats.org/presentationml/2006/main">
  <p:tag name="HIGHLIGHTER" val="false"/>
</p:tagLst>
</file>

<file path=ppt/tags/tag2862.xml><?xml version="1.0" encoding="utf-8"?>
<p:tagLst xmlns:a="http://schemas.openxmlformats.org/drawingml/2006/main" xmlns:r="http://schemas.openxmlformats.org/officeDocument/2006/relationships" xmlns:p="http://schemas.openxmlformats.org/presentationml/2006/main">
  <p:tag name="HIGHLIGHTER" val="false"/>
</p:tagLst>
</file>

<file path=ppt/tags/tag2863.xml><?xml version="1.0" encoding="utf-8"?>
<p:tagLst xmlns:a="http://schemas.openxmlformats.org/drawingml/2006/main" xmlns:r="http://schemas.openxmlformats.org/officeDocument/2006/relationships" xmlns:p="http://schemas.openxmlformats.org/presentationml/2006/main">
  <p:tag name="HIGHLIGHTER" val="false"/>
</p:tagLst>
</file>

<file path=ppt/tags/tag2864.xml><?xml version="1.0" encoding="utf-8"?>
<p:tagLst xmlns:a="http://schemas.openxmlformats.org/drawingml/2006/main" xmlns:r="http://schemas.openxmlformats.org/officeDocument/2006/relationships" xmlns:p="http://schemas.openxmlformats.org/presentationml/2006/main">
  <p:tag name="HIGHLIGHTER" val="false"/>
</p:tagLst>
</file>

<file path=ppt/tags/tag2865.xml><?xml version="1.0" encoding="utf-8"?>
<p:tagLst xmlns:a="http://schemas.openxmlformats.org/drawingml/2006/main" xmlns:r="http://schemas.openxmlformats.org/officeDocument/2006/relationships" xmlns:p="http://schemas.openxmlformats.org/presentationml/2006/main">
  <p:tag name="HIGHLIGHTER" val="false"/>
</p:tagLst>
</file>

<file path=ppt/tags/tag2866.xml><?xml version="1.0" encoding="utf-8"?>
<p:tagLst xmlns:a="http://schemas.openxmlformats.org/drawingml/2006/main" xmlns:r="http://schemas.openxmlformats.org/officeDocument/2006/relationships" xmlns:p="http://schemas.openxmlformats.org/presentationml/2006/main">
  <p:tag name="HIGHLIGHTER" val="false"/>
</p:tagLst>
</file>

<file path=ppt/tags/tag2867.xml><?xml version="1.0" encoding="utf-8"?>
<p:tagLst xmlns:a="http://schemas.openxmlformats.org/drawingml/2006/main" xmlns:r="http://schemas.openxmlformats.org/officeDocument/2006/relationships" xmlns:p="http://schemas.openxmlformats.org/presentationml/2006/main">
  <p:tag name="HIGHLIGHTER" val="false"/>
</p:tagLst>
</file>

<file path=ppt/tags/tag2868.xml><?xml version="1.0" encoding="utf-8"?>
<p:tagLst xmlns:a="http://schemas.openxmlformats.org/drawingml/2006/main" xmlns:r="http://schemas.openxmlformats.org/officeDocument/2006/relationships" xmlns:p="http://schemas.openxmlformats.org/presentationml/2006/main">
  <p:tag name="HIGHLIGHTER" val="false"/>
</p:tagLst>
</file>

<file path=ppt/tags/tag2869.xml><?xml version="1.0" encoding="utf-8"?>
<p:tagLst xmlns:a="http://schemas.openxmlformats.org/drawingml/2006/main" xmlns:r="http://schemas.openxmlformats.org/officeDocument/2006/relationships" xmlns:p="http://schemas.openxmlformats.org/presentationml/2006/main">
  <p:tag name="HIGHLIGHTER" val="false"/>
</p:tagLst>
</file>

<file path=ppt/tags/tag287.xml><?xml version="1.0" encoding="utf-8"?>
<p:tagLst xmlns:a="http://schemas.openxmlformats.org/drawingml/2006/main" xmlns:r="http://schemas.openxmlformats.org/officeDocument/2006/relationships" xmlns:p="http://schemas.openxmlformats.org/presentationml/2006/main">
  <p:tag name="HIGHLIGHTER" val="false"/>
</p:tagLst>
</file>

<file path=ppt/tags/tag2870.xml><?xml version="1.0" encoding="utf-8"?>
<p:tagLst xmlns:a="http://schemas.openxmlformats.org/drawingml/2006/main" xmlns:r="http://schemas.openxmlformats.org/officeDocument/2006/relationships" xmlns:p="http://schemas.openxmlformats.org/presentationml/2006/main">
  <p:tag name="HIGHLIGHTER" val="false"/>
</p:tagLst>
</file>

<file path=ppt/tags/tag2871.xml><?xml version="1.0" encoding="utf-8"?>
<p:tagLst xmlns:a="http://schemas.openxmlformats.org/drawingml/2006/main" xmlns:r="http://schemas.openxmlformats.org/officeDocument/2006/relationships" xmlns:p="http://schemas.openxmlformats.org/presentationml/2006/main">
  <p:tag name="HIGHLIGHTER" val="false"/>
</p:tagLst>
</file>

<file path=ppt/tags/tag2872.xml><?xml version="1.0" encoding="utf-8"?>
<p:tagLst xmlns:a="http://schemas.openxmlformats.org/drawingml/2006/main" xmlns:r="http://schemas.openxmlformats.org/officeDocument/2006/relationships" xmlns:p="http://schemas.openxmlformats.org/presentationml/2006/main">
  <p:tag name="HIGHLIGHTER" val="false"/>
</p:tagLst>
</file>

<file path=ppt/tags/tag2873.xml><?xml version="1.0" encoding="utf-8"?>
<p:tagLst xmlns:a="http://schemas.openxmlformats.org/drawingml/2006/main" xmlns:r="http://schemas.openxmlformats.org/officeDocument/2006/relationships" xmlns:p="http://schemas.openxmlformats.org/presentationml/2006/main">
  <p:tag name="HIGHLIGHTER" val="false"/>
</p:tagLst>
</file>

<file path=ppt/tags/tag2874.xml><?xml version="1.0" encoding="utf-8"?>
<p:tagLst xmlns:a="http://schemas.openxmlformats.org/drawingml/2006/main" xmlns:r="http://schemas.openxmlformats.org/officeDocument/2006/relationships" xmlns:p="http://schemas.openxmlformats.org/presentationml/2006/main">
  <p:tag name="HIGHLIGHTER" val="false"/>
</p:tagLst>
</file>

<file path=ppt/tags/tag2875.xml><?xml version="1.0" encoding="utf-8"?>
<p:tagLst xmlns:a="http://schemas.openxmlformats.org/drawingml/2006/main" xmlns:r="http://schemas.openxmlformats.org/officeDocument/2006/relationships" xmlns:p="http://schemas.openxmlformats.org/presentationml/2006/main">
  <p:tag name="HIGHLIGHTER" val="false"/>
</p:tagLst>
</file>

<file path=ppt/tags/tag2876.xml><?xml version="1.0" encoding="utf-8"?>
<p:tagLst xmlns:a="http://schemas.openxmlformats.org/drawingml/2006/main" xmlns:r="http://schemas.openxmlformats.org/officeDocument/2006/relationships" xmlns:p="http://schemas.openxmlformats.org/presentationml/2006/main">
  <p:tag name="HIGHLIGHTER" val="false"/>
</p:tagLst>
</file>

<file path=ppt/tags/tag2877.xml><?xml version="1.0" encoding="utf-8"?>
<p:tagLst xmlns:a="http://schemas.openxmlformats.org/drawingml/2006/main" xmlns:r="http://schemas.openxmlformats.org/officeDocument/2006/relationships" xmlns:p="http://schemas.openxmlformats.org/presentationml/2006/main">
  <p:tag name="HIGHLIGHTER" val="false"/>
</p:tagLst>
</file>

<file path=ppt/tags/tag2878.xml><?xml version="1.0" encoding="utf-8"?>
<p:tagLst xmlns:a="http://schemas.openxmlformats.org/drawingml/2006/main" xmlns:r="http://schemas.openxmlformats.org/officeDocument/2006/relationships" xmlns:p="http://schemas.openxmlformats.org/presentationml/2006/main">
  <p:tag name="HIGHLIGHTER" val="false"/>
</p:tagLst>
</file>

<file path=ppt/tags/tag2879.xml><?xml version="1.0" encoding="utf-8"?>
<p:tagLst xmlns:a="http://schemas.openxmlformats.org/drawingml/2006/main" xmlns:r="http://schemas.openxmlformats.org/officeDocument/2006/relationships" xmlns:p="http://schemas.openxmlformats.org/presentationml/2006/main">
  <p:tag name="HIGHLIGHTER" val="false"/>
</p:tagLst>
</file>

<file path=ppt/tags/tag288.xml><?xml version="1.0" encoding="utf-8"?>
<p:tagLst xmlns:a="http://schemas.openxmlformats.org/drawingml/2006/main" xmlns:r="http://schemas.openxmlformats.org/officeDocument/2006/relationships" xmlns:p="http://schemas.openxmlformats.org/presentationml/2006/main">
  <p:tag name="HIGHLIGHTER" val="false"/>
</p:tagLst>
</file>

<file path=ppt/tags/tag2880.xml><?xml version="1.0" encoding="utf-8"?>
<p:tagLst xmlns:a="http://schemas.openxmlformats.org/drawingml/2006/main" xmlns:r="http://schemas.openxmlformats.org/officeDocument/2006/relationships" xmlns:p="http://schemas.openxmlformats.org/presentationml/2006/main">
  <p:tag name="HIGHLIGHTER" val="false"/>
</p:tagLst>
</file>

<file path=ppt/tags/tag2881.xml><?xml version="1.0" encoding="utf-8"?>
<p:tagLst xmlns:a="http://schemas.openxmlformats.org/drawingml/2006/main" xmlns:r="http://schemas.openxmlformats.org/officeDocument/2006/relationships" xmlns:p="http://schemas.openxmlformats.org/presentationml/2006/main">
  <p:tag name="HIGHLIGHTER" val="false"/>
</p:tagLst>
</file>

<file path=ppt/tags/tag2882.xml><?xml version="1.0" encoding="utf-8"?>
<p:tagLst xmlns:a="http://schemas.openxmlformats.org/drawingml/2006/main" xmlns:r="http://schemas.openxmlformats.org/officeDocument/2006/relationships" xmlns:p="http://schemas.openxmlformats.org/presentationml/2006/main">
  <p:tag name="HIGHLIGHTER" val="false"/>
</p:tagLst>
</file>

<file path=ppt/tags/tag2883.xml><?xml version="1.0" encoding="utf-8"?>
<p:tagLst xmlns:a="http://schemas.openxmlformats.org/drawingml/2006/main" xmlns:r="http://schemas.openxmlformats.org/officeDocument/2006/relationships" xmlns:p="http://schemas.openxmlformats.org/presentationml/2006/main">
  <p:tag name="HIGHLIGHTER" val="false"/>
</p:tagLst>
</file>

<file path=ppt/tags/tag2884.xml><?xml version="1.0" encoding="utf-8"?>
<p:tagLst xmlns:a="http://schemas.openxmlformats.org/drawingml/2006/main" xmlns:r="http://schemas.openxmlformats.org/officeDocument/2006/relationships" xmlns:p="http://schemas.openxmlformats.org/presentationml/2006/main">
  <p:tag name="HIGHLIGHTER" val="false"/>
</p:tagLst>
</file>

<file path=ppt/tags/tag2885.xml><?xml version="1.0" encoding="utf-8"?>
<p:tagLst xmlns:a="http://schemas.openxmlformats.org/drawingml/2006/main" xmlns:r="http://schemas.openxmlformats.org/officeDocument/2006/relationships" xmlns:p="http://schemas.openxmlformats.org/presentationml/2006/main">
  <p:tag name="HIGHLIGHTER" val="false"/>
</p:tagLst>
</file>

<file path=ppt/tags/tag2886.xml><?xml version="1.0" encoding="utf-8"?>
<p:tagLst xmlns:a="http://schemas.openxmlformats.org/drawingml/2006/main" xmlns:r="http://schemas.openxmlformats.org/officeDocument/2006/relationships" xmlns:p="http://schemas.openxmlformats.org/presentationml/2006/main">
  <p:tag name="HIGHLIGHTER" val="false"/>
</p:tagLst>
</file>

<file path=ppt/tags/tag2887.xml><?xml version="1.0" encoding="utf-8"?>
<p:tagLst xmlns:a="http://schemas.openxmlformats.org/drawingml/2006/main" xmlns:r="http://schemas.openxmlformats.org/officeDocument/2006/relationships" xmlns:p="http://schemas.openxmlformats.org/presentationml/2006/main">
  <p:tag name="HIGHLIGHTER" val="false"/>
</p:tagLst>
</file>

<file path=ppt/tags/tag2888.xml><?xml version="1.0" encoding="utf-8"?>
<p:tagLst xmlns:a="http://schemas.openxmlformats.org/drawingml/2006/main" xmlns:r="http://schemas.openxmlformats.org/officeDocument/2006/relationships" xmlns:p="http://schemas.openxmlformats.org/presentationml/2006/main">
  <p:tag name="HIGHLIGHTER" val="false"/>
</p:tagLst>
</file>

<file path=ppt/tags/tag2889.xml><?xml version="1.0" encoding="utf-8"?>
<p:tagLst xmlns:a="http://schemas.openxmlformats.org/drawingml/2006/main" xmlns:r="http://schemas.openxmlformats.org/officeDocument/2006/relationships" xmlns:p="http://schemas.openxmlformats.org/presentationml/2006/main">
  <p:tag name="HIGHLIGHTER" val="false"/>
</p:tagLst>
</file>

<file path=ppt/tags/tag289.xml><?xml version="1.0" encoding="utf-8"?>
<p:tagLst xmlns:a="http://schemas.openxmlformats.org/drawingml/2006/main" xmlns:r="http://schemas.openxmlformats.org/officeDocument/2006/relationships" xmlns:p="http://schemas.openxmlformats.org/presentationml/2006/main">
  <p:tag name="HIGHLIGHTER" val="false"/>
</p:tagLst>
</file>

<file path=ppt/tags/tag2890.xml><?xml version="1.0" encoding="utf-8"?>
<p:tagLst xmlns:a="http://schemas.openxmlformats.org/drawingml/2006/main" xmlns:r="http://schemas.openxmlformats.org/officeDocument/2006/relationships" xmlns:p="http://schemas.openxmlformats.org/presentationml/2006/main">
  <p:tag name="HIGHLIGHTER" val="false"/>
</p:tagLst>
</file>

<file path=ppt/tags/tag2891.xml><?xml version="1.0" encoding="utf-8"?>
<p:tagLst xmlns:a="http://schemas.openxmlformats.org/drawingml/2006/main" xmlns:r="http://schemas.openxmlformats.org/officeDocument/2006/relationships" xmlns:p="http://schemas.openxmlformats.org/presentationml/2006/main">
  <p:tag name="HIGHLIGHTER" val="false"/>
</p:tagLst>
</file>

<file path=ppt/tags/tag2892.xml><?xml version="1.0" encoding="utf-8"?>
<p:tagLst xmlns:a="http://schemas.openxmlformats.org/drawingml/2006/main" xmlns:r="http://schemas.openxmlformats.org/officeDocument/2006/relationships" xmlns:p="http://schemas.openxmlformats.org/presentationml/2006/main">
  <p:tag name="HIGHLIGHTER" val="false"/>
</p:tagLst>
</file>

<file path=ppt/tags/tag2893.xml><?xml version="1.0" encoding="utf-8"?>
<p:tagLst xmlns:a="http://schemas.openxmlformats.org/drawingml/2006/main" xmlns:r="http://schemas.openxmlformats.org/officeDocument/2006/relationships" xmlns:p="http://schemas.openxmlformats.org/presentationml/2006/main">
  <p:tag name="HIGHLIGHTER" val="false"/>
</p:tagLst>
</file>

<file path=ppt/tags/tag2894.xml><?xml version="1.0" encoding="utf-8"?>
<p:tagLst xmlns:a="http://schemas.openxmlformats.org/drawingml/2006/main" xmlns:r="http://schemas.openxmlformats.org/officeDocument/2006/relationships" xmlns:p="http://schemas.openxmlformats.org/presentationml/2006/main">
  <p:tag name="HIGHLIGHTER" val="false"/>
</p:tagLst>
</file>

<file path=ppt/tags/tag2895.xml><?xml version="1.0" encoding="utf-8"?>
<p:tagLst xmlns:a="http://schemas.openxmlformats.org/drawingml/2006/main" xmlns:r="http://schemas.openxmlformats.org/officeDocument/2006/relationships" xmlns:p="http://schemas.openxmlformats.org/presentationml/2006/main">
  <p:tag name="HIGHLIGHTER" val="false"/>
</p:tagLst>
</file>

<file path=ppt/tags/tag2896.xml><?xml version="1.0" encoding="utf-8"?>
<p:tagLst xmlns:a="http://schemas.openxmlformats.org/drawingml/2006/main" xmlns:r="http://schemas.openxmlformats.org/officeDocument/2006/relationships" xmlns:p="http://schemas.openxmlformats.org/presentationml/2006/main">
  <p:tag name="HIGHLIGHTER" val="false"/>
</p:tagLst>
</file>

<file path=ppt/tags/tag2897.xml><?xml version="1.0" encoding="utf-8"?>
<p:tagLst xmlns:a="http://schemas.openxmlformats.org/drawingml/2006/main" xmlns:r="http://schemas.openxmlformats.org/officeDocument/2006/relationships" xmlns:p="http://schemas.openxmlformats.org/presentationml/2006/main">
  <p:tag name="HIGHLIGHTER" val="false"/>
</p:tagLst>
</file>

<file path=ppt/tags/tag2898.xml><?xml version="1.0" encoding="utf-8"?>
<p:tagLst xmlns:a="http://schemas.openxmlformats.org/drawingml/2006/main" xmlns:r="http://schemas.openxmlformats.org/officeDocument/2006/relationships" xmlns:p="http://schemas.openxmlformats.org/presentationml/2006/main">
  <p:tag name="HIGHLIGHTER" val="false"/>
</p:tagLst>
</file>

<file path=ppt/tags/tag2899.xml><?xml version="1.0" encoding="utf-8"?>
<p:tagLst xmlns:a="http://schemas.openxmlformats.org/drawingml/2006/main" xmlns:r="http://schemas.openxmlformats.org/officeDocument/2006/relationships" xmlns:p="http://schemas.openxmlformats.org/presentationml/2006/main">
  <p:tag name="HIGHLIGHTER" val="false"/>
</p:tagLst>
</file>

<file path=ppt/tags/tag29.xml><?xml version="1.0" encoding="utf-8"?>
<p:tagLst xmlns:a="http://schemas.openxmlformats.org/drawingml/2006/main" xmlns:r="http://schemas.openxmlformats.org/officeDocument/2006/relationships" xmlns:p="http://schemas.openxmlformats.org/presentationml/2006/main">
  <p:tag name="HIGHLIGHTER" val="false"/>
</p:tagLst>
</file>

<file path=ppt/tags/tag290.xml><?xml version="1.0" encoding="utf-8"?>
<p:tagLst xmlns:a="http://schemas.openxmlformats.org/drawingml/2006/main" xmlns:r="http://schemas.openxmlformats.org/officeDocument/2006/relationships" xmlns:p="http://schemas.openxmlformats.org/presentationml/2006/main">
  <p:tag name="HIGHLIGHTER" val="false"/>
</p:tagLst>
</file>

<file path=ppt/tags/tag2900.xml><?xml version="1.0" encoding="utf-8"?>
<p:tagLst xmlns:a="http://schemas.openxmlformats.org/drawingml/2006/main" xmlns:r="http://schemas.openxmlformats.org/officeDocument/2006/relationships" xmlns:p="http://schemas.openxmlformats.org/presentationml/2006/main">
  <p:tag name="HIGHLIGHTER" val="false"/>
</p:tagLst>
</file>

<file path=ppt/tags/tag2901.xml><?xml version="1.0" encoding="utf-8"?>
<p:tagLst xmlns:a="http://schemas.openxmlformats.org/drawingml/2006/main" xmlns:r="http://schemas.openxmlformats.org/officeDocument/2006/relationships" xmlns:p="http://schemas.openxmlformats.org/presentationml/2006/main">
  <p:tag name="HIGHLIGHTER" val="false"/>
</p:tagLst>
</file>

<file path=ppt/tags/tag2902.xml><?xml version="1.0" encoding="utf-8"?>
<p:tagLst xmlns:a="http://schemas.openxmlformats.org/drawingml/2006/main" xmlns:r="http://schemas.openxmlformats.org/officeDocument/2006/relationships" xmlns:p="http://schemas.openxmlformats.org/presentationml/2006/main">
  <p:tag name="HIGHLIGHTER" val="false"/>
</p:tagLst>
</file>

<file path=ppt/tags/tag2903.xml><?xml version="1.0" encoding="utf-8"?>
<p:tagLst xmlns:a="http://schemas.openxmlformats.org/drawingml/2006/main" xmlns:r="http://schemas.openxmlformats.org/officeDocument/2006/relationships" xmlns:p="http://schemas.openxmlformats.org/presentationml/2006/main">
  <p:tag name="HIGHLIGHTER" val="false"/>
</p:tagLst>
</file>

<file path=ppt/tags/tag2904.xml><?xml version="1.0" encoding="utf-8"?>
<p:tagLst xmlns:a="http://schemas.openxmlformats.org/drawingml/2006/main" xmlns:r="http://schemas.openxmlformats.org/officeDocument/2006/relationships" xmlns:p="http://schemas.openxmlformats.org/presentationml/2006/main">
  <p:tag name="HIGHLIGHTER" val="false"/>
</p:tagLst>
</file>

<file path=ppt/tags/tag2905.xml><?xml version="1.0" encoding="utf-8"?>
<p:tagLst xmlns:a="http://schemas.openxmlformats.org/drawingml/2006/main" xmlns:r="http://schemas.openxmlformats.org/officeDocument/2006/relationships" xmlns:p="http://schemas.openxmlformats.org/presentationml/2006/main">
  <p:tag name="HIGHLIGHTER" val="false"/>
</p:tagLst>
</file>

<file path=ppt/tags/tag2906.xml><?xml version="1.0" encoding="utf-8"?>
<p:tagLst xmlns:a="http://schemas.openxmlformats.org/drawingml/2006/main" xmlns:r="http://schemas.openxmlformats.org/officeDocument/2006/relationships" xmlns:p="http://schemas.openxmlformats.org/presentationml/2006/main">
  <p:tag name="HIGHLIGHTER" val="false"/>
</p:tagLst>
</file>

<file path=ppt/tags/tag2907.xml><?xml version="1.0" encoding="utf-8"?>
<p:tagLst xmlns:a="http://schemas.openxmlformats.org/drawingml/2006/main" xmlns:r="http://schemas.openxmlformats.org/officeDocument/2006/relationships" xmlns:p="http://schemas.openxmlformats.org/presentationml/2006/main">
  <p:tag name="HIGHLIGHTER" val="false"/>
</p:tagLst>
</file>

<file path=ppt/tags/tag2908.xml><?xml version="1.0" encoding="utf-8"?>
<p:tagLst xmlns:a="http://schemas.openxmlformats.org/drawingml/2006/main" xmlns:r="http://schemas.openxmlformats.org/officeDocument/2006/relationships" xmlns:p="http://schemas.openxmlformats.org/presentationml/2006/main">
  <p:tag name="HIGHLIGHTER" val="false"/>
</p:tagLst>
</file>

<file path=ppt/tags/tag2909.xml><?xml version="1.0" encoding="utf-8"?>
<p:tagLst xmlns:a="http://schemas.openxmlformats.org/drawingml/2006/main" xmlns:r="http://schemas.openxmlformats.org/officeDocument/2006/relationships" xmlns:p="http://schemas.openxmlformats.org/presentationml/2006/main">
  <p:tag name="HIGHLIGHTER" val="false"/>
</p:tagLst>
</file>

<file path=ppt/tags/tag291.xml><?xml version="1.0" encoding="utf-8"?>
<p:tagLst xmlns:a="http://schemas.openxmlformats.org/drawingml/2006/main" xmlns:r="http://schemas.openxmlformats.org/officeDocument/2006/relationships" xmlns:p="http://schemas.openxmlformats.org/presentationml/2006/main">
  <p:tag name="HIGHLIGHTER" val="false"/>
</p:tagLst>
</file>

<file path=ppt/tags/tag2910.xml><?xml version="1.0" encoding="utf-8"?>
<p:tagLst xmlns:a="http://schemas.openxmlformats.org/drawingml/2006/main" xmlns:r="http://schemas.openxmlformats.org/officeDocument/2006/relationships" xmlns:p="http://schemas.openxmlformats.org/presentationml/2006/main">
  <p:tag name="HIGHLIGHTER" val="false"/>
</p:tagLst>
</file>

<file path=ppt/tags/tag2911.xml><?xml version="1.0" encoding="utf-8"?>
<p:tagLst xmlns:a="http://schemas.openxmlformats.org/drawingml/2006/main" xmlns:r="http://schemas.openxmlformats.org/officeDocument/2006/relationships" xmlns:p="http://schemas.openxmlformats.org/presentationml/2006/main">
  <p:tag name="HIGHLIGHTER" val="false"/>
</p:tagLst>
</file>

<file path=ppt/tags/tag2912.xml><?xml version="1.0" encoding="utf-8"?>
<p:tagLst xmlns:a="http://schemas.openxmlformats.org/drawingml/2006/main" xmlns:r="http://schemas.openxmlformats.org/officeDocument/2006/relationships" xmlns:p="http://schemas.openxmlformats.org/presentationml/2006/main">
  <p:tag name="HIGHLIGHTER" val="false"/>
</p:tagLst>
</file>

<file path=ppt/tags/tag2913.xml><?xml version="1.0" encoding="utf-8"?>
<p:tagLst xmlns:a="http://schemas.openxmlformats.org/drawingml/2006/main" xmlns:r="http://schemas.openxmlformats.org/officeDocument/2006/relationships" xmlns:p="http://schemas.openxmlformats.org/presentationml/2006/main">
  <p:tag name="HIGHLIGHTER" val="false"/>
</p:tagLst>
</file>

<file path=ppt/tags/tag2914.xml><?xml version="1.0" encoding="utf-8"?>
<p:tagLst xmlns:a="http://schemas.openxmlformats.org/drawingml/2006/main" xmlns:r="http://schemas.openxmlformats.org/officeDocument/2006/relationships" xmlns:p="http://schemas.openxmlformats.org/presentationml/2006/main">
  <p:tag name="HIGHLIGHTER" val="false"/>
</p:tagLst>
</file>

<file path=ppt/tags/tag2915.xml><?xml version="1.0" encoding="utf-8"?>
<p:tagLst xmlns:a="http://schemas.openxmlformats.org/drawingml/2006/main" xmlns:r="http://schemas.openxmlformats.org/officeDocument/2006/relationships" xmlns:p="http://schemas.openxmlformats.org/presentationml/2006/main">
  <p:tag name="HIGHLIGHTER" val="false"/>
</p:tagLst>
</file>

<file path=ppt/tags/tag2916.xml><?xml version="1.0" encoding="utf-8"?>
<p:tagLst xmlns:a="http://schemas.openxmlformats.org/drawingml/2006/main" xmlns:r="http://schemas.openxmlformats.org/officeDocument/2006/relationships" xmlns:p="http://schemas.openxmlformats.org/presentationml/2006/main">
  <p:tag name="HIGHLIGHTER" val="false"/>
</p:tagLst>
</file>

<file path=ppt/tags/tag2917.xml><?xml version="1.0" encoding="utf-8"?>
<p:tagLst xmlns:a="http://schemas.openxmlformats.org/drawingml/2006/main" xmlns:r="http://schemas.openxmlformats.org/officeDocument/2006/relationships" xmlns:p="http://schemas.openxmlformats.org/presentationml/2006/main">
  <p:tag name="HIGHLIGHTER" val="false"/>
</p:tagLst>
</file>

<file path=ppt/tags/tag2918.xml><?xml version="1.0" encoding="utf-8"?>
<p:tagLst xmlns:a="http://schemas.openxmlformats.org/drawingml/2006/main" xmlns:r="http://schemas.openxmlformats.org/officeDocument/2006/relationships" xmlns:p="http://schemas.openxmlformats.org/presentationml/2006/main">
  <p:tag name="HIGHLIGHTER" val="false"/>
</p:tagLst>
</file>

<file path=ppt/tags/tag2919.xml><?xml version="1.0" encoding="utf-8"?>
<p:tagLst xmlns:a="http://schemas.openxmlformats.org/drawingml/2006/main" xmlns:r="http://schemas.openxmlformats.org/officeDocument/2006/relationships" xmlns:p="http://schemas.openxmlformats.org/presentationml/2006/main">
  <p:tag name="HIGHLIGHTER" val="false"/>
</p:tagLst>
</file>

<file path=ppt/tags/tag292.xml><?xml version="1.0" encoding="utf-8"?>
<p:tagLst xmlns:a="http://schemas.openxmlformats.org/drawingml/2006/main" xmlns:r="http://schemas.openxmlformats.org/officeDocument/2006/relationships" xmlns:p="http://schemas.openxmlformats.org/presentationml/2006/main">
  <p:tag name="HIGHLIGHTER" val="false"/>
</p:tagLst>
</file>

<file path=ppt/tags/tag2920.xml><?xml version="1.0" encoding="utf-8"?>
<p:tagLst xmlns:a="http://schemas.openxmlformats.org/drawingml/2006/main" xmlns:r="http://schemas.openxmlformats.org/officeDocument/2006/relationships" xmlns:p="http://schemas.openxmlformats.org/presentationml/2006/main">
  <p:tag name="HIGHLIGHTER" val="false"/>
</p:tagLst>
</file>

<file path=ppt/tags/tag2921.xml><?xml version="1.0" encoding="utf-8"?>
<p:tagLst xmlns:a="http://schemas.openxmlformats.org/drawingml/2006/main" xmlns:r="http://schemas.openxmlformats.org/officeDocument/2006/relationships" xmlns:p="http://schemas.openxmlformats.org/presentationml/2006/main">
  <p:tag name="HIGHLIGHTER" val="false"/>
</p:tagLst>
</file>

<file path=ppt/tags/tag2922.xml><?xml version="1.0" encoding="utf-8"?>
<p:tagLst xmlns:a="http://schemas.openxmlformats.org/drawingml/2006/main" xmlns:r="http://schemas.openxmlformats.org/officeDocument/2006/relationships" xmlns:p="http://schemas.openxmlformats.org/presentationml/2006/main">
  <p:tag name="HIGHLIGHTER" val="false"/>
</p:tagLst>
</file>

<file path=ppt/tags/tag2923.xml><?xml version="1.0" encoding="utf-8"?>
<p:tagLst xmlns:a="http://schemas.openxmlformats.org/drawingml/2006/main" xmlns:r="http://schemas.openxmlformats.org/officeDocument/2006/relationships" xmlns:p="http://schemas.openxmlformats.org/presentationml/2006/main">
  <p:tag name="HIGHLIGHTER" val="false"/>
</p:tagLst>
</file>

<file path=ppt/tags/tag2924.xml><?xml version="1.0" encoding="utf-8"?>
<p:tagLst xmlns:a="http://schemas.openxmlformats.org/drawingml/2006/main" xmlns:r="http://schemas.openxmlformats.org/officeDocument/2006/relationships" xmlns:p="http://schemas.openxmlformats.org/presentationml/2006/main">
  <p:tag name="HIGHLIGHTER" val="false"/>
</p:tagLst>
</file>

<file path=ppt/tags/tag2925.xml><?xml version="1.0" encoding="utf-8"?>
<p:tagLst xmlns:a="http://schemas.openxmlformats.org/drawingml/2006/main" xmlns:r="http://schemas.openxmlformats.org/officeDocument/2006/relationships" xmlns:p="http://schemas.openxmlformats.org/presentationml/2006/main">
  <p:tag name="HIGHLIGHTER" val="false"/>
</p:tagLst>
</file>

<file path=ppt/tags/tag2926.xml><?xml version="1.0" encoding="utf-8"?>
<p:tagLst xmlns:a="http://schemas.openxmlformats.org/drawingml/2006/main" xmlns:r="http://schemas.openxmlformats.org/officeDocument/2006/relationships" xmlns:p="http://schemas.openxmlformats.org/presentationml/2006/main">
  <p:tag name="HIGHLIGHTER" val="false"/>
</p:tagLst>
</file>

<file path=ppt/tags/tag2927.xml><?xml version="1.0" encoding="utf-8"?>
<p:tagLst xmlns:a="http://schemas.openxmlformats.org/drawingml/2006/main" xmlns:r="http://schemas.openxmlformats.org/officeDocument/2006/relationships" xmlns:p="http://schemas.openxmlformats.org/presentationml/2006/main">
  <p:tag name="HIGHLIGHTER" val="false"/>
</p:tagLst>
</file>

<file path=ppt/tags/tag2928.xml><?xml version="1.0" encoding="utf-8"?>
<p:tagLst xmlns:a="http://schemas.openxmlformats.org/drawingml/2006/main" xmlns:r="http://schemas.openxmlformats.org/officeDocument/2006/relationships" xmlns:p="http://schemas.openxmlformats.org/presentationml/2006/main">
  <p:tag name="HIGHLIGHTER" val="false"/>
</p:tagLst>
</file>

<file path=ppt/tags/tag2929.xml><?xml version="1.0" encoding="utf-8"?>
<p:tagLst xmlns:a="http://schemas.openxmlformats.org/drawingml/2006/main" xmlns:r="http://schemas.openxmlformats.org/officeDocument/2006/relationships" xmlns:p="http://schemas.openxmlformats.org/presentationml/2006/main">
  <p:tag name="HIGHLIGHTER" val="false"/>
</p:tagLst>
</file>

<file path=ppt/tags/tag293.xml><?xml version="1.0" encoding="utf-8"?>
<p:tagLst xmlns:a="http://schemas.openxmlformats.org/drawingml/2006/main" xmlns:r="http://schemas.openxmlformats.org/officeDocument/2006/relationships" xmlns:p="http://schemas.openxmlformats.org/presentationml/2006/main">
  <p:tag name="HIGHLIGHTER" val="false"/>
</p:tagLst>
</file>

<file path=ppt/tags/tag2930.xml><?xml version="1.0" encoding="utf-8"?>
<p:tagLst xmlns:a="http://schemas.openxmlformats.org/drawingml/2006/main" xmlns:r="http://schemas.openxmlformats.org/officeDocument/2006/relationships" xmlns:p="http://schemas.openxmlformats.org/presentationml/2006/main">
  <p:tag name="HIGHLIGHTER" val="false"/>
</p:tagLst>
</file>

<file path=ppt/tags/tag2931.xml><?xml version="1.0" encoding="utf-8"?>
<p:tagLst xmlns:a="http://schemas.openxmlformats.org/drawingml/2006/main" xmlns:r="http://schemas.openxmlformats.org/officeDocument/2006/relationships" xmlns:p="http://schemas.openxmlformats.org/presentationml/2006/main">
  <p:tag name="HIGHLIGHTER" val="false"/>
</p:tagLst>
</file>

<file path=ppt/tags/tag2932.xml><?xml version="1.0" encoding="utf-8"?>
<p:tagLst xmlns:a="http://schemas.openxmlformats.org/drawingml/2006/main" xmlns:r="http://schemas.openxmlformats.org/officeDocument/2006/relationships" xmlns:p="http://schemas.openxmlformats.org/presentationml/2006/main">
  <p:tag name="HIGHLIGHTER" val="false"/>
</p:tagLst>
</file>

<file path=ppt/tags/tag2933.xml><?xml version="1.0" encoding="utf-8"?>
<p:tagLst xmlns:a="http://schemas.openxmlformats.org/drawingml/2006/main" xmlns:r="http://schemas.openxmlformats.org/officeDocument/2006/relationships" xmlns:p="http://schemas.openxmlformats.org/presentationml/2006/main">
  <p:tag name="HIGHLIGHTER" val="false"/>
</p:tagLst>
</file>

<file path=ppt/tags/tag2934.xml><?xml version="1.0" encoding="utf-8"?>
<p:tagLst xmlns:a="http://schemas.openxmlformats.org/drawingml/2006/main" xmlns:r="http://schemas.openxmlformats.org/officeDocument/2006/relationships" xmlns:p="http://schemas.openxmlformats.org/presentationml/2006/main">
  <p:tag name="HIGHLIGHTER" val="false"/>
</p:tagLst>
</file>

<file path=ppt/tags/tag2935.xml><?xml version="1.0" encoding="utf-8"?>
<p:tagLst xmlns:a="http://schemas.openxmlformats.org/drawingml/2006/main" xmlns:r="http://schemas.openxmlformats.org/officeDocument/2006/relationships" xmlns:p="http://schemas.openxmlformats.org/presentationml/2006/main">
  <p:tag name="HIGHLIGHTER" val="false"/>
</p:tagLst>
</file>

<file path=ppt/tags/tag2936.xml><?xml version="1.0" encoding="utf-8"?>
<p:tagLst xmlns:a="http://schemas.openxmlformats.org/drawingml/2006/main" xmlns:r="http://schemas.openxmlformats.org/officeDocument/2006/relationships" xmlns:p="http://schemas.openxmlformats.org/presentationml/2006/main">
  <p:tag name="HIGHLIGHTER" val="false"/>
</p:tagLst>
</file>

<file path=ppt/tags/tag2937.xml><?xml version="1.0" encoding="utf-8"?>
<p:tagLst xmlns:a="http://schemas.openxmlformats.org/drawingml/2006/main" xmlns:r="http://schemas.openxmlformats.org/officeDocument/2006/relationships" xmlns:p="http://schemas.openxmlformats.org/presentationml/2006/main">
  <p:tag name="HIGHLIGHTER" val="false"/>
</p:tagLst>
</file>

<file path=ppt/tags/tag2938.xml><?xml version="1.0" encoding="utf-8"?>
<p:tagLst xmlns:a="http://schemas.openxmlformats.org/drawingml/2006/main" xmlns:r="http://schemas.openxmlformats.org/officeDocument/2006/relationships" xmlns:p="http://schemas.openxmlformats.org/presentationml/2006/main">
  <p:tag name="HIGHLIGHTER" val="false"/>
</p:tagLst>
</file>

<file path=ppt/tags/tag2939.xml><?xml version="1.0" encoding="utf-8"?>
<p:tagLst xmlns:a="http://schemas.openxmlformats.org/drawingml/2006/main" xmlns:r="http://schemas.openxmlformats.org/officeDocument/2006/relationships" xmlns:p="http://schemas.openxmlformats.org/presentationml/2006/main">
  <p:tag name="HIGHLIGHTER" val="false"/>
</p:tagLst>
</file>

<file path=ppt/tags/tag294.xml><?xml version="1.0" encoding="utf-8"?>
<p:tagLst xmlns:a="http://schemas.openxmlformats.org/drawingml/2006/main" xmlns:r="http://schemas.openxmlformats.org/officeDocument/2006/relationships" xmlns:p="http://schemas.openxmlformats.org/presentationml/2006/main">
  <p:tag name="HIGHLIGHTER" val="false"/>
</p:tagLst>
</file>

<file path=ppt/tags/tag2940.xml><?xml version="1.0" encoding="utf-8"?>
<p:tagLst xmlns:a="http://schemas.openxmlformats.org/drawingml/2006/main" xmlns:r="http://schemas.openxmlformats.org/officeDocument/2006/relationships" xmlns:p="http://schemas.openxmlformats.org/presentationml/2006/main">
  <p:tag name="HIGHLIGHTER" val="false"/>
</p:tagLst>
</file>

<file path=ppt/tags/tag2941.xml><?xml version="1.0" encoding="utf-8"?>
<p:tagLst xmlns:a="http://schemas.openxmlformats.org/drawingml/2006/main" xmlns:r="http://schemas.openxmlformats.org/officeDocument/2006/relationships" xmlns:p="http://schemas.openxmlformats.org/presentationml/2006/main">
  <p:tag name="HIGHLIGHTER" val="false"/>
</p:tagLst>
</file>

<file path=ppt/tags/tag2942.xml><?xml version="1.0" encoding="utf-8"?>
<p:tagLst xmlns:a="http://schemas.openxmlformats.org/drawingml/2006/main" xmlns:r="http://schemas.openxmlformats.org/officeDocument/2006/relationships" xmlns:p="http://schemas.openxmlformats.org/presentationml/2006/main">
  <p:tag name="HIGHLIGHTER" val="false"/>
</p:tagLst>
</file>

<file path=ppt/tags/tag2943.xml><?xml version="1.0" encoding="utf-8"?>
<p:tagLst xmlns:a="http://schemas.openxmlformats.org/drawingml/2006/main" xmlns:r="http://schemas.openxmlformats.org/officeDocument/2006/relationships" xmlns:p="http://schemas.openxmlformats.org/presentationml/2006/main">
  <p:tag name="HIGHLIGHTER" val="false"/>
</p:tagLst>
</file>

<file path=ppt/tags/tag2944.xml><?xml version="1.0" encoding="utf-8"?>
<p:tagLst xmlns:a="http://schemas.openxmlformats.org/drawingml/2006/main" xmlns:r="http://schemas.openxmlformats.org/officeDocument/2006/relationships" xmlns:p="http://schemas.openxmlformats.org/presentationml/2006/main">
  <p:tag name="HIGHLIGHTER" val="false"/>
</p:tagLst>
</file>

<file path=ppt/tags/tag2945.xml><?xml version="1.0" encoding="utf-8"?>
<p:tagLst xmlns:a="http://schemas.openxmlformats.org/drawingml/2006/main" xmlns:r="http://schemas.openxmlformats.org/officeDocument/2006/relationships" xmlns:p="http://schemas.openxmlformats.org/presentationml/2006/main">
  <p:tag name="HIGHLIGHTER" val="false"/>
</p:tagLst>
</file>

<file path=ppt/tags/tag2946.xml><?xml version="1.0" encoding="utf-8"?>
<p:tagLst xmlns:a="http://schemas.openxmlformats.org/drawingml/2006/main" xmlns:r="http://schemas.openxmlformats.org/officeDocument/2006/relationships" xmlns:p="http://schemas.openxmlformats.org/presentationml/2006/main">
  <p:tag name="HIGHLIGHTER" val="false"/>
</p:tagLst>
</file>

<file path=ppt/tags/tag2947.xml><?xml version="1.0" encoding="utf-8"?>
<p:tagLst xmlns:a="http://schemas.openxmlformats.org/drawingml/2006/main" xmlns:r="http://schemas.openxmlformats.org/officeDocument/2006/relationships" xmlns:p="http://schemas.openxmlformats.org/presentationml/2006/main">
  <p:tag name="HIGHLIGHTER" val="false"/>
</p:tagLst>
</file>

<file path=ppt/tags/tag2948.xml><?xml version="1.0" encoding="utf-8"?>
<p:tagLst xmlns:a="http://schemas.openxmlformats.org/drawingml/2006/main" xmlns:r="http://schemas.openxmlformats.org/officeDocument/2006/relationships" xmlns:p="http://schemas.openxmlformats.org/presentationml/2006/main">
  <p:tag name="HIGHLIGHTER" val="false"/>
</p:tagLst>
</file>

<file path=ppt/tags/tag2949.xml><?xml version="1.0" encoding="utf-8"?>
<p:tagLst xmlns:a="http://schemas.openxmlformats.org/drawingml/2006/main" xmlns:r="http://schemas.openxmlformats.org/officeDocument/2006/relationships" xmlns:p="http://schemas.openxmlformats.org/presentationml/2006/main">
  <p:tag name="HIGHLIGHTER" val="false"/>
</p:tagLst>
</file>

<file path=ppt/tags/tag295.xml><?xml version="1.0" encoding="utf-8"?>
<p:tagLst xmlns:a="http://schemas.openxmlformats.org/drawingml/2006/main" xmlns:r="http://schemas.openxmlformats.org/officeDocument/2006/relationships" xmlns:p="http://schemas.openxmlformats.org/presentationml/2006/main">
  <p:tag name="HIGHLIGHTER" val="false"/>
</p:tagLst>
</file>

<file path=ppt/tags/tag2950.xml><?xml version="1.0" encoding="utf-8"?>
<p:tagLst xmlns:a="http://schemas.openxmlformats.org/drawingml/2006/main" xmlns:r="http://schemas.openxmlformats.org/officeDocument/2006/relationships" xmlns:p="http://schemas.openxmlformats.org/presentationml/2006/main">
  <p:tag name="HIGHLIGHTER" val="false"/>
</p:tagLst>
</file>

<file path=ppt/tags/tag2951.xml><?xml version="1.0" encoding="utf-8"?>
<p:tagLst xmlns:a="http://schemas.openxmlformats.org/drawingml/2006/main" xmlns:r="http://schemas.openxmlformats.org/officeDocument/2006/relationships" xmlns:p="http://schemas.openxmlformats.org/presentationml/2006/main">
  <p:tag name="HIGHLIGHTER" val="false"/>
</p:tagLst>
</file>

<file path=ppt/tags/tag2952.xml><?xml version="1.0" encoding="utf-8"?>
<p:tagLst xmlns:a="http://schemas.openxmlformats.org/drawingml/2006/main" xmlns:r="http://schemas.openxmlformats.org/officeDocument/2006/relationships" xmlns:p="http://schemas.openxmlformats.org/presentationml/2006/main">
  <p:tag name="HIGHLIGHTER" val="false"/>
</p:tagLst>
</file>

<file path=ppt/tags/tag2953.xml><?xml version="1.0" encoding="utf-8"?>
<p:tagLst xmlns:a="http://schemas.openxmlformats.org/drawingml/2006/main" xmlns:r="http://schemas.openxmlformats.org/officeDocument/2006/relationships" xmlns:p="http://schemas.openxmlformats.org/presentationml/2006/main">
  <p:tag name="HIGHLIGHTER" val="false"/>
</p:tagLst>
</file>

<file path=ppt/tags/tag2954.xml><?xml version="1.0" encoding="utf-8"?>
<p:tagLst xmlns:a="http://schemas.openxmlformats.org/drawingml/2006/main" xmlns:r="http://schemas.openxmlformats.org/officeDocument/2006/relationships" xmlns:p="http://schemas.openxmlformats.org/presentationml/2006/main">
  <p:tag name="HIGHLIGHTER" val="false"/>
</p:tagLst>
</file>

<file path=ppt/tags/tag2955.xml><?xml version="1.0" encoding="utf-8"?>
<p:tagLst xmlns:a="http://schemas.openxmlformats.org/drawingml/2006/main" xmlns:r="http://schemas.openxmlformats.org/officeDocument/2006/relationships" xmlns:p="http://schemas.openxmlformats.org/presentationml/2006/main">
  <p:tag name="HIGHLIGHTER" val="false"/>
</p:tagLst>
</file>

<file path=ppt/tags/tag2956.xml><?xml version="1.0" encoding="utf-8"?>
<p:tagLst xmlns:a="http://schemas.openxmlformats.org/drawingml/2006/main" xmlns:r="http://schemas.openxmlformats.org/officeDocument/2006/relationships" xmlns:p="http://schemas.openxmlformats.org/presentationml/2006/main">
  <p:tag name="HIGHLIGHTER" val="false"/>
</p:tagLst>
</file>

<file path=ppt/tags/tag2957.xml><?xml version="1.0" encoding="utf-8"?>
<p:tagLst xmlns:a="http://schemas.openxmlformats.org/drawingml/2006/main" xmlns:r="http://schemas.openxmlformats.org/officeDocument/2006/relationships" xmlns:p="http://schemas.openxmlformats.org/presentationml/2006/main">
  <p:tag name="HIGHLIGHTER" val="false"/>
</p:tagLst>
</file>

<file path=ppt/tags/tag2958.xml><?xml version="1.0" encoding="utf-8"?>
<p:tagLst xmlns:a="http://schemas.openxmlformats.org/drawingml/2006/main" xmlns:r="http://schemas.openxmlformats.org/officeDocument/2006/relationships" xmlns:p="http://schemas.openxmlformats.org/presentationml/2006/main">
  <p:tag name="HIGHLIGHTER" val="false"/>
</p:tagLst>
</file>

<file path=ppt/tags/tag2959.xml><?xml version="1.0" encoding="utf-8"?>
<p:tagLst xmlns:a="http://schemas.openxmlformats.org/drawingml/2006/main" xmlns:r="http://schemas.openxmlformats.org/officeDocument/2006/relationships" xmlns:p="http://schemas.openxmlformats.org/presentationml/2006/main">
  <p:tag name="HIGHLIGHTER" val="false"/>
</p:tagLst>
</file>

<file path=ppt/tags/tag296.xml><?xml version="1.0" encoding="utf-8"?>
<p:tagLst xmlns:a="http://schemas.openxmlformats.org/drawingml/2006/main" xmlns:r="http://schemas.openxmlformats.org/officeDocument/2006/relationships" xmlns:p="http://schemas.openxmlformats.org/presentationml/2006/main">
  <p:tag name="HIGHLIGHTER" val="false"/>
</p:tagLst>
</file>

<file path=ppt/tags/tag2960.xml><?xml version="1.0" encoding="utf-8"?>
<p:tagLst xmlns:a="http://schemas.openxmlformats.org/drawingml/2006/main" xmlns:r="http://schemas.openxmlformats.org/officeDocument/2006/relationships" xmlns:p="http://schemas.openxmlformats.org/presentationml/2006/main">
  <p:tag name="HIGHLIGHTER" val="false"/>
</p:tagLst>
</file>

<file path=ppt/tags/tag2961.xml><?xml version="1.0" encoding="utf-8"?>
<p:tagLst xmlns:a="http://schemas.openxmlformats.org/drawingml/2006/main" xmlns:r="http://schemas.openxmlformats.org/officeDocument/2006/relationships" xmlns:p="http://schemas.openxmlformats.org/presentationml/2006/main">
  <p:tag name="HIGHLIGHTER" val="false"/>
</p:tagLst>
</file>

<file path=ppt/tags/tag2962.xml><?xml version="1.0" encoding="utf-8"?>
<p:tagLst xmlns:a="http://schemas.openxmlformats.org/drawingml/2006/main" xmlns:r="http://schemas.openxmlformats.org/officeDocument/2006/relationships" xmlns:p="http://schemas.openxmlformats.org/presentationml/2006/main">
  <p:tag name="HIGHLIGHTER" val="false"/>
</p:tagLst>
</file>

<file path=ppt/tags/tag2963.xml><?xml version="1.0" encoding="utf-8"?>
<p:tagLst xmlns:a="http://schemas.openxmlformats.org/drawingml/2006/main" xmlns:r="http://schemas.openxmlformats.org/officeDocument/2006/relationships" xmlns:p="http://schemas.openxmlformats.org/presentationml/2006/main">
  <p:tag name="HIGHLIGHTER" val="false"/>
</p:tagLst>
</file>

<file path=ppt/tags/tag2964.xml><?xml version="1.0" encoding="utf-8"?>
<p:tagLst xmlns:a="http://schemas.openxmlformats.org/drawingml/2006/main" xmlns:r="http://schemas.openxmlformats.org/officeDocument/2006/relationships" xmlns:p="http://schemas.openxmlformats.org/presentationml/2006/main">
  <p:tag name="HIGHLIGHTER" val="false"/>
</p:tagLst>
</file>

<file path=ppt/tags/tag2965.xml><?xml version="1.0" encoding="utf-8"?>
<p:tagLst xmlns:a="http://schemas.openxmlformats.org/drawingml/2006/main" xmlns:r="http://schemas.openxmlformats.org/officeDocument/2006/relationships" xmlns:p="http://schemas.openxmlformats.org/presentationml/2006/main">
  <p:tag name="HIGHLIGHTER" val="false"/>
</p:tagLst>
</file>

<file path=ppt/tags/tag2966.xml><?xml version="1.0" encoding="utf-8"?>
<p:tagLst xmlns:a="http://schemas.openxmlformats.org/drawingml/2006/main" xmlns:r="http://schemas.openxmlformats.org/officeDocument/2006/relationships" xmlns:p="http://schemas.openxmlformats.org/presentationml/2006/main">
  <p:tag name="HIGHLIGHTER" val="false"/>
</p:tagLst>
</file>

<file path=ppt/tags/tag2967.xml><?xml version="1.0" encoding="utf-8"?>
<p:tagLst xmlns:a="http://schemas.openxmlformats.org/drawingml/2006/main" xmlns:r="http://schemas.openxmlformats.org/officeDocument/2006/relationships" xmlns:p="http://schemas.openxmlformats.org/presentationml/2006/main">
  <p:tag name="HIGHLIGHTER" val="false"/>
</p:tagLst>
</file>

<file path=ppt/tags/tag2968.xml><?xml version="1.0" encoding="utf-8"?>
<p:tagLst xmlns:a="http://schemas.openxmlformats.org/drawingml/2006/main" xmlns:r="http://schemas.openxmlformats.org/officeDocument/2006/relationships" xmlns:p="http://schemas.openxmlformats.org/presentationml/2006/main">
  <p:tag name="HIGHLIGHTER" val="false"/>
</p:tagLst>
</file>

<file path=ppt/tags/tag2969.xml><?xml version="1.0" encoding="utf-8"?>
<p:tagLst xmlns:a="http://schemas.openxmlformats.org/drawingml/2006/main" xmlns:r="http://schemas.openxmlformats.org/officeDocument/2006/relationships" xmlns:p="http://schemas.openxmlformats.org/presentationml/2006/main">
  <p:tag name="HIGHLIGHTER" val="false"/>
</p:tagLst>
</file>

<file path=ppt/tags/tag297.xml><?xml version="1.0" encoding="utf-8"?>
<p:tagLst xmlns:a="http://schemas.openxmlformats.org/drawingml/2006/main" xmlns:r="http://schemas.openxmlformats.org/officeDocument/2006/relationships" xmlns:p="http://schemas.openxmlformats.org/presentationml/2006/main">
  <p:tag name="HIGHLIGHTER" val="false"/>
</p:tagLst>
</file>

<file path=ppt/tags/tag2970.xml><?xml version="1.0" encoding="utf-8"?>
<p:tagLst xmlns:a="http://schemas.openxmlformats.org/drawingml/2006/main" xmlns:r="http://schemas.openxmlformats.org/officeDocument/2006/relationships" xmlns:p="http://schemas.openxmlformats.org/presentationml/2006/main">
  <p:tag name="HIGHLIGHTER" val="false"/>
</p:tagLst>
</file>

<file path=ppt/tags/tag2971.xml><?xml version="1.0" encoding="utf-8"?>
<p:tagLst xmlns:a="http://schemas.openxmlformats.org/drawingml/2006/main" xmlns:r="http://schemas.openxmlformats.org/officeDocument/2006/relationships" xmlns:p="http://schemas.openxmlformats.org/presentationml/2006/main">
  <p:tag name="HIGHLIGHTER" val="false"/>
</p:tagLst>
</file>

<file path=ppt/tags/tag2972.xml><?xml version="1.0" encoding="utf-8"?>
<p:tagLst xmlns:a="http://schemas.openxmlformats.org/drawingml/2006/main" xmlns:r="http://schemas.openxmlformats.org/officeDocument/2006/relationships" xmlns:p="http://schemas.openxmlformats.org/presentationml/2006/main">
  <p:tag name="HIGHLIGHTER" val="false"/>
</p:tagLst>
</file>

<file path=ppt/tags/tag2973.xml><?xml version="1.0" encoding="utf-8"?>
<p:tagLst xmlns:a="http://schemas.openxmlformats.org/drawingml/2006/main" xmlns:r="http://schemas.openxmlformats.org/officeDocument/2006/relationships" xmlns:p="http://schemas.openxmlformats.org/presentationml/2006/main">
  <p:tag name="HIGHLIGHTER" val="false"/>
</p:tagLst>
</file>

<file path=ppt/tags/tag2974.xml><?xml version="1.0" encoding="utf-8"?>
<p:tagLst xmlns:a="http://schemas.openxmlformats.org/drawingml/2006/main" xmlns:r="http://schemas.openxmlformats.org/officeDocument/2006/relationships" xmlns:p="http://schemas.openxmlformats.org/presentationml/2006/main">
  <p:tag name="HIGHLIGHTER" val="false"/>
</p:tagLst>
</file>

<file path=ppt/tags/tag2975.xml><?xml version="1.0" encoding="utf-8"?>
<p:tagLst xmlns:a="http://schemas.openxmlformats.org/drawingml/2006/main" xmlns:r="http://schemas.openxmlformats.org/officeDocument/2006/relationships" xmlns:p="http://schemas.openxmlformats.org/presentationml/2006/main">
  <p:tag name="HIGHLIGHTER" val="false"/>
</p:tagLst>
</file>

<file path=ppt/tags/tag2976.xml><?xml version="1.0" encoding="utf-8"?>
<p:tagLst xmlns:a="http://schemas.openxmlformats.org/drawingml/2006/main" xmlns:r="http://schemas.openxmlformats.org/officeDocument/2006/relationships" xmlns:p="http://schemas.openxmlformats.org/presentationml/2006/main">
  <p:tag name="HIGHLIGHTER" val="false"/>
</p:tagLst>
</file>

<file path=ppt/tags/tag2977.xml><?xml version="1.0" encoding="utf-8"?>
<p:tagLst xmlns:a="http://schemas.openxmlformats.org/drawingml/2006/main" xmlns:r="http://schemas.openxmlformats.org/officeDocument/2006/relationships" xmlns:p="http://schemas.openxmlformats.org/presentationml/2006/main">
  <p:tag name="HIGHLIGHTER" val="false"/>
</p:tagLst>
</file>

<file path=ppt/tags/tag2978.xml><?xml version="1.0" encoding="utf-8"?>
<p:tagLst xmlns:a="http://schemas.openxmlformats.org/drawingml/2006/main" xmlns:r="http://schemas.openxmlformats.org/officeDocument/2006/relationships" xmlns:p="http://schemas.openxmlformats.org/presentationml/2006/main">
  <p:tag name="HIGHLIGHTER" val="false"/>
</p:tagLst>
</file>

<file path=ppt/tags/tag2979.xml><?xml version="1.0" encoding="utf-8"?>
<p:tagLst xmlns:a="http://schemas.openxmlformats.org/drawingml/2006/main" xmlns:r="http://schemas.openxmlformats.org/officeDocument/2006/relationships" xmlns:p="http://schemas.openxmlformats.org/presentationml/2006/main">
  <p:tag name="HIGHLIGHTER" val="false"/>
</p:tagLst>
</file>

<file path=ppt/tags/tag298.xml><?xml version="1.0" encoding="utf-8"?>
<p:tagLst xmlns:a="http://schemas.openxmlformats.org/drawingml/2006/main" xmlns:r="http://schemas.openxmlformats.org/officeDocument/2006/relationships" xmlns:p="http://schemas.openxmlformats.org/presentationml/2006/main">
  <p:tag name="HIGHLIGHTER" val="false"/>
</p:tagLst>
</file>

<file path=ppt/tags/tag2980.xml><?xml version="1.0" encoding="utf-8"?>
<p:tagLst xmlns:a="http://schemas.openxmlformats.org/drawingml/2006/main" xmlns:r="http://schemas.openxmlformats.org/officeDocument/2006/relationships" xmlns:p="http://schemas.openxmlformats.org/presentationml/2006/main">
  <p:tag name="HIGHLIGHTER" val="false"/>
</p:tagLst>
</file>

<file path=ppt/tags/tag2981.xml><?xml version="1.0" encoding="utf-8"?>
<p:tagLst xmlns:a="http://schemas.openxmlformats.org/drawingml/2006/main" xmlns:r="http://schemas.openxmlformats.org/officeDocument/2006/relationships" xmlns:p="http://schemas.openxmlformats.org/presentationml/2006/main">
  <p:tag name="HIGHLIGHTER" val="false"/>
</p:tagLst>
</file>

<file path=ppt/tags/tag2982.xml><?xml version="1.0" encoding="utf-8"?>
<p:tagLst xmlns:a="http://schemas.openxmlformats.org/drawingml/2006/main" xmlns:r="http://schemas.openxmlformats.org/officeDocument/2006/relationships" xmlns:p="http://schemas.openxmlformats.org/presentationml/2006/main">
  <p:tag name="HIGHLIGHTER" val="false"/>
</p:tagLst>
</file>

<file path=ppt/tags/tag2983.xml><?xml version="1.0" encoding="utf-8"?>
<p:tagLst xmlns:a="http://schemas.openxmlformats.org/drawingml/2006/main" xmlns:r="http://schemas.openxmlformats.org/officeDocument/2006/relationships" xmlns:p="http://schemas.openxmlformats.org/presentationml/2006/main">
  <p:tag name="HIGHLIGHTER" val="false"/>
</p:tagLst>
</file>

<file path=ppt/tags/tag2984.xml><?xml version="1.0" encoding="utf-8"?>
<p:tagLst xmlns:a="http://schemas.openxmlformats.org/drawingml/2006/main" xmlns:r="http://schemas.openxmlformats.org/officeDocument/2006/relationships" xmlns:p="http://schemas.openxmlformats.org/presentationml/2006/main">
  <p:tag name="HIGHLIGHTER" val="false"/>
</p:tagLst>
</file>

<file path=ppt/tags/tag2985.xml><?xml version="1.0" encoding="utf-8"?>
<p:tagLst xmlns:a="http://schemas.openxmlformats.org/drawingml/2006/main" xmlns:r="http://schemas.openxmlformats.org/officeDocument/2006/relationships" xmlns:p="http://schemas.openxmlformats.org/presentationml/2006/main">
  <p:tag name="HIGHLIGHTER" val="false"/>
</p:tagLst>
</file>

<file path=ppt/tags/tag2986.xml><?xml version="1.0" encoding="utf-8"?>
<p:tagLst xmlns:a="http://schemas.openxmlformats.org/drawingml/2006/main" xmlns:r="http://schemas.openxmlformats.org/officeDocument/2006/relationships" xmlns:p="http://schemas.openxmlformats.org/presentationml/2006/main">
  <p:tag name="HIGHLIGHTER" val="false"/>
</p:tagLst>
</file>

<file path=ppt/tags/tag2987.xml><?xml version="1.0" encoding="utf-8"?>
<p:tagLst xmlns:a="http://schemas.openxmlformats.org/drawingml/2006/main" xmlns:r="http://schemas.openxmlformats.org/officeDocument/2006/relationships" xmlns:p="http://schemas.openxmlformats.org/presentationml/2006/main">
  <p:tag name="HIGHLIGHTER" val="false"/>
</p:tagLst>
</file>

<file path=ppt/tags/tag2988.xml><?xml version="1.0" encoding="utf-8"?>
<p:tagLst xmlns:a="http://schemas.openxmlformats.org/drawingml/2006/main" xmlns:r="http://schemas.openxmlformats.org/officeDocument/2006/relationships" xmlns:p="http://schemas.openxmlformats.org/presentationml/2006/main">
  <p:tag name="HIGHLIGHTER" val="false"/>
</p:tagLst>
</file>

<file path=ppt/tags/tag2989.xml><?xml version="1.0" encoding="utf-8"?>
<p:tagLst xmlns:a="http://schemas.openxmlformats.org/drawingml/2006/main" xmlns:r="http://schemas.openxmlformats.org/officeDocument/2006/relationships" xmlns:p="http://schemas.openxmlformats.org/presentationml/2006/main">
  <p:tag name="HIGHLIGHTER" val="false"/>
</p:tagLst>
</file>

<file path=ppt/tags/tag299.xml><?xml version="1.0" encoding="utf-8"?>
<p:tagLst xmlns:a="http://schemas.openxmlformats.org/drawingml/2006/main" xmlns:r="http://schemas.openxmlformats.org/officeDocument/2006/relationships" xmlns:p="http://schemas.openxmlformats.org/presentationml/2006/main">
  <p:tag name="HIGHLIGHTER" val="false"/>
</p:tagLst>
</file>

<file path=ppt/tags/tag2990.xml><?xml version="1.0" encoding="utf-8"?>
<p:tagLst xmlns:a="http://schemas.openxmlformats.org/drawingml/2006/main" xmlns:r="http://schemas.openxmlformats.org/officeDocument/2006/relationships" xmlns:p="http://schemas.openxmlformats.org/presentationml/2006/main">
  <p:tag name="HIGHLIGHTER" val="false"/>
</p:tagLst>
</file>

<file path=ppt/tags/tag2991.xml><?xml version="1.0" encoding="utf-8"?>
<p:tagLst xmlns:a="http://schemas.openxmlformats.org/drawingml/2006/main" xmlns:r="http://schemas.openxmlformats.org/officeDocument/2006/relationships" xmlns:p="http://schemas.openxmlformats.org/presentationml/2006/main">
  <p:tag name="HIGHLIGHTER" val="false"/>
</p:tagLst>
</file>

<file path=ppt/tags/tag2992.xml><?xml version="1.0" encoding="utf-8"?>
<p:tagLst xmlns:a="http://schemas.openxmlformats.org/drawingml/2006/main" xmlns:r="http://schemas.openxmlformats.org/officeDocument/2006/relationships" xmlns:p="http://schemas.openxmlformats.org/presentationml/2006/main">
  <p:tag name="HIGHLIGHTER" val="false"/>
</p:tagLst>
</file>

<file path=ppt/tags/tag2993.xml><?xml version="1.0" encoding="utf-8"?>
<p:tagLst xmlns:a="http://schemas.openxmlformats.org/drawingml/2006/main" xmlns:r="http://schemas.openxmlformats.org/officeDocument/2006/relationships" xmlns:p="http://schemas.openxmlformats.org/presentationml/2006/main">
  <p:tag name="HIGHLIGHTER" val="false"/>
</p:tagLst>
</file>

<file path=ppt/tags/tag2994.xml><?xml version="1.0" encoding="utf-8"?>
<p:tagLst xmlns:a="http://schemas.openxmlformats.org/drawingml/2006/main" xmlns:r="http://schemas.openxmlformats.org/officeDocument/2006/relationships" xmlns:p="http://schemas.openxmlformats.org/presentationml/2006/main">
  <p:tag name="HIGHLIGHTER" val="false"/>
</p:tagLst>
</file>

<file path=ppt/tags/tag2995.xml><?xml version="1.0" encoding="utf-8"?>
<p:tagLst xmlns:a="http://schemas.openxmlformats.org/drawingml/2006/main" xmlns:r="http://schemas.openxmlformats.org/officeDocument/2006/relationships" xmlns:p="http://schemas.openxmlformats.org/presentationml/2006/main">
  <p:tag name="HIGHLIGHTER" val="false"/>
</p:tagLst>
</file>

<file path=ppt/tags/tag2996.xml><?xml version="1.0" encoding="utf-8"?>
<p:tagLst xmlns:a="http://schemas.openxmlformats.org/drawingml/2006/main" xmlns:r="http://schemas.openxmlformats.org/officeDocument/2006/relationships" xmlns:p="http://schemas.openxmlformats.org/presentationml/2006/main">
  <p:tag name="HIGHLIGHTER" val="false"/>
</p:tagLst>
</file>

<file path=ppt/tags/tag2997.xml><?xml version="1.0" encoding="utf-8"?>
<p:tagLst xmlns:a="http://schemas.openxmlformats.org/drawingml/2006/main" xmlns:r="http://schemas.openxmlformats.org/officeDocument/2006/relationships" xmlns:p="http://schemas.openxmlformats.org/presentationml/2006/main">
  <p:tag name="HIGHLIGHTER" val="false"/>
</p:tagLst>
</file>

<file path=ppt/tags/tag2998.xml><?xml version="1.0" encoding="utf-8"?>
<p:tagLst xmlns:a="http://schemas.openxmlformats.org/drawingml/2006/main" xmlns:r="http://schemas.openxmlformats.org/officeDocument/2006/relationships" xmlns:p="http://schemas.openxmlformats.org/presentationml/2006/main">
  <p:tag name="HIGHLIGHTER" val="false"/>
</p:tagLst>
</file>

<file path=ppt/tags/tag2999.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30.xml><?xml version="1.0" encoding="utf-8"?>
<p:tagLst xmlns:a="http://schemas.openxmlformats.org/drawingml/2006/main" xmlns:r="http://schemas.openxmlformats.org/officeDocument/2006/relationships" xmlns:p="http://schemas.openxmlformats.org/presentationml/2006/main">
  <p:tag name="HIGHLIGHTER" val="false"/>
</p:tagLst>
</file>

<file path=ppt/tags/tag300.xml><?xml version="1.0" encoding="utf-8"?>
<p:tagLst xmlns:a="http://schemas.openxmlformats.org/drawingml/2006/main" xmlns:r="http://schemas.openxmlformats.org/officeDocument/2006/relationships" xmlns:p="http://schemas.openxmlformats.org/presentationml/2006/main">
  <p:tag name="HIGHLIGHTER" val="false"/>
</p:tagLst>
</file>

<file path=ppt/tags/tag3000.xml><?xml version="1.0" encoding="utf-8"?>
<p:tagLst xmlns:a="http://schemas.openxmlformats.org/drawingml/2006/main" xmlns:r="http://schemas.openxmlformats.org/officeDocument/2006/relationships" xmlns:p="http://schemas.openxmlformats.org/presentationml/2006/main">
  <p:tag name="HIGHLIGHTER" val="false"/>
</p:tagLst>
</file>

<file path=ppt/tags/tag3001.xml><?xml version="1.0" encoding="utf-8"?>
<p:tagLst xmlns:a="http://schemas.openxmlformats.org/drawingml/2006/main" xmlns:r="http://schemas.openxmlformats.org/officeDocument/2006/relationships" xmlns:p="http://schemas.openxmlformats.org/presentationml/2006/main">
  <p:tag name="HIGHLIGHTER" val="false"/>
</p:tagLst>
</file>

<file path=ppt/tags/tag3002.xml><?xml version="1.0" encoding="utf-8"?>
<p:tagLst xmlns:a="http://schemas.openxmlformats.org/drawingml/2006/main" xmlns:r="http://schemas.openxmlformats.org/officeDocument/2006/relationships" xmlns:p="http://schemas.openxmlformats.org/presentationml/2006/main">
  <p:tag name="HIGHLIGHTER" val="false"/>
</p:tagLst>
</file>

<file path=ppt/tags/tag3003.xml><?xml version="1.0" encoding="utf-8"?>
<p:tagLst xmlns:a="http://schemas.openxmlformats.org/drawingml/2006/main" xmlns:r="http://schemas.openxmlformats.org/officeDocument/2006/relationships" xmlns:p="http://schemas.openxmlformats.org/presentationml/2006/main">
  <p:tag name="HIGHLIGHTER" val="false"/>
</p:tagLst>
</file>

<file path=ppt/tags/tag3004.xml><?xml version="1.0" encoding="utf-8"?>
<p:tagLst xmlns:a="http://schemas.openxmlformats.org/drawingml/2006/main" xmlns:r="http://schemas.openxmlformats.org/officeDocument/2006/relationships" xmlns:p="http://schemas.openxmlformats.org/presentationml/2006/main">
  <p:tag name="HIGHLIGHTER" val="false"/>
</p:tagLst>
</file>

<file path=ppt/tags/tag3005.xml><?xml version="1.0" encoding="utf-8"?>
<p:tagLst xmlns:a="http://schemas.openxmlformats.org/drawingml/2006/main" xmlns:r="http://schemas.openxmlformats.org/officeDocument/2006/relationships" xmlns:p="http://schemas.openxmlformats.org/presentationml/2006/main">
  <p:tag name="HIGHLIGHTER" val="false"/>
</p:tagLst>
</file>

<file path=ppt/tags/tag3006.xml><?xml version="1.0" encoding="utf-8"?>
<p:tagLst xmlns:a="http://schemas.openxmlformats.org/drawingml/2006/main" xmlns:r="http://schemas.openxmlformats.org/officeDocument/2006/relationships" xmlns:p="http://schemas.openxmlformats.org/presentationml/2006/main">
  <p:tag name="HIGHLIGHTER" val="false"/>
</p:tagLst>
</file>

<file path=ppt/tags/tag3007.xml><?xml version="1.0" encoding="utf-8"?>
<p:tagLst xmlns:a="http://schemas.openxmlformats.org/drawingml/2006/main" xmlns:r="http://schemas.openxmlformats.org/officeDocument/2006/relationships" xmlns:p="http://schemas.openxmlformats.org/presentationml/2006/main">
  <p:tag name="HIGHLIGHTER" val="false"/>
</p:tagLst>
</file>

<file path=ppt/tags/tag3008.xml><?xml version="1.0" encoding="utf-8"?>
<p:tagLst xmlns:a="http://schemas.openxmlformats.org/drawingml/2006/main" xmlns:r="http://schemas.openxmlformats.org/officeDocument/2006/relationships" xmlns:p="http://schemas.openxmlformats.org/presentationml/2006/main">
  <p:tag name="HIGHLIGHTER" val="false"/>
</p:tagLst>
</file>

<file path=ppt/tags/tag3009.xml><?xml version="1.0" encoding="utf-8"?>
<p:tagLst xmlns:a="http://schemas.openxmlformats.org/drawingml/2006/main" xmlns:r="http://schemas.openxmlformats.org/officeDocument/2006/relationships" xmlns:p="http://schemas.openxmlformats.org/presentationml/2006/main">
  <p:tag name="HIGHLIGHTER" val="false"/>
</p:tagLst>
</file>

<file path=ppt/tags/tag301.xml><?xml version="1.0" encoding="utf-8"?>
<p:tagLst xmlns:a="http://schemas.openxmlformats.org/drawingml/2006/main" xmlns:r="http://schemas.openxmlformats.org/officeDocument/2006/relationships" xmlns:p="http://schemas.openxmlformats.org/presentationml/2006/main">
  <p:tag name="HIGHLIGHTER" val="false"/>
</p:tagLst>
</file>

<file path=ppt/tags/tag3010.xml><?xml version="1.0" encoding="utf-8"?>
<p:tagLst xmlns:a="http://schemas.openxmlformats.org/drawingml/2006/main" xmlns:r="http://schemas.openxmlformats.org/officeDocument/2006/relationships" xmlns:p="http://schemas.openxmlformats.org/presentationml/2006/main">
  <p:tag name="HIGHLIGHTER" val="false"/>
</p:tagLst>
</file>

<file path=ppt/tags/tag3011.xml><?xml version="1.0" encoding="utf-8"?>
<p:tagLst xmlns:a="http://schemas.openxmlformats.org/drawingml/2006/main" xmlns:r="http://schemas.openxmlformats.org/officeDocument/2006/relationships" xmlns:p="http://schemas.openxmlformats.org/presentationml/2006/main">
  <p:tag name="HIGHLIGHTER" val="false"/>
</p:tagLst>
</file>

<file path=ppt/tags/tag3012.xml><?xml version="1.0" encoding="utf-8"?>
<p:tagLst xmlns:a="http://schemas.openxmlformats.org/drawingml/2006/main" xmlns:r="http://schemas.openxmlformats.org/officeDocument/2006/relationships" xmlns:p="http://schemas.openxmlformats.org/presentationml/2006/main">
  <p:tag name="HIGHLIGHTER" val="false"/>
</p:tagLst>
</file>

<file path=ppt/tags/tag3013.xml><?xml version="1.0" encoding="utf-8"?>
<p:tagLst xmlns:a="http://schemas.openxmlformats.org/drawingml/2006/main" xmlns:r="http://schemas.openxmlformats.org/officeDocument/2006/relationships" xmlns:p="http://schemas.openxmlformats.org/presentationml/2006/main">
  <p:tag name="HIGHLIGHTER" val="false"/>
</p:tagLst>
</file>

<file path=ppt/tags/tag3014.xml><?xml version="1.0" encoding="utf-8"?>
<p:tagLst xmlns:a="http://schemas.openxmlformats.org/drawingml/2006/main" xmlns:r="http://schemas.openxmlformats.org/officeDocument/2006/relationships" xmlns:p="http://schemas.openxmlformats.org/presentationml/2006/main">
  <p:tag name="HIGHLIGHTER" val="false"/>
</p:tagLst>
</file>

<file path=ppt/tags/tag3015.xml><?xml version="1.0" encoding="utf-8"?>
<p:tagLst xmlns:a="http://schemas.openxmlformats.org/drawingml/2006/main" xmlns:r="http://schemas.openxmlformats.org/officeDocument/2006/relationships" xmlns:p="http://schemas.openxmlformats.org/presentationml/2006/main">
  <p:tag name="HIGHLIGHTER" val="false"/>
</p:tagLst>
</file>

<file path=ppt/tags/tag3016.xml><?xml version="1.0" encoding="utf-8"?>
<p:tagLst xmlns:a="http://schemas.openxmlformats.org/drawingml/2006/main" xmlns:r="http://schemas.openxmlformats.org/officeDocument/2006/relationships" xmlns:p="http://schemas.openxmlformats.org/presentationml/2006/main">
  <p:tag name="HIGHLIGHTER" val="false"/>
</p:tagLst>
</file>

<file path=ppt/tags/tag3017.xml><?xml version="1.0" encoding="utf-8"?>
<p:tagLst xmlns:a="http://schemas.openxmlformats.org/drawingml/2006/main" xmlns:r="http://schemas.openxmlformats.org/officeDocument/2006/relationships" xmlns:p="http://schemas.openxmlformats.org/presentationml/2006/main">
  <p:tag name="HIGHLIGHTER" val="false"/>
</p:tagLst>
</file>

<file path=ppt/tags/tag3018.xml><?xml version="1.0" encoding="utf-8"?>
<p:tagLst xmlns:a="http://schemas.openxmlformats.org/drawingml/2006/main" xmlns:r="http://schemas.openxmlformats.org/officeDocument/2006/relationships" xmlns:p="http://schemas.openxmlformats.org/presentationml/2006/main">
  <p:tag name="HIGHLIGHTER" val="false"/>
</p:tagLst>
</file>

<file path=ppt/tags/tag3019.xml><?xml version="1.0" encoding="utf-8"?>
<p:tagLst xmlns:a="http://schemas.openxmlformats.org/drawingml/2006/main" xmlns:r="http://schemas.openxmlformats.org/officeDocument/2006/relationships" xmlns:p="http://schemas.openxmlformats.org/presentationml/2006/main">
  <p:tag name="HIGHLIGHTER" val="false"/>
</p:tagLst>
</file>

<file path=ppt/tags/tag302.xml><?xml version="1.0" encoding="utf-8"?>
<p:tagLst xmlns:a="http://schemas.openxmlformats.org/drawingml/2006/main" xmlns:r="http://schemas.openxmlformats.org/officeDocument/2006/relationships" xmlns:p="http://schemas.openxmlformats.org/presentationml/2006/main">
  <p:tag name="HIGHLIGHTER" val="false"/>
</p:tagLst>
</file>

<file path=ppt/tags/tag3020.xml><?xml version="1.0" encoding="utf-8"?>
<p:tagLst xmlns:a="http://schemas.openxmlformats.org/drawingml/2006/main" xmlns:r="http://schemas.openxmlformats.org/officeDocument/2006/relationships" xmlns:p="http://schemas.openxmlformats.org/presentationml/2006/main">
  <p:tag name="HIGHLIGHTER" val="false"/>
</p:tagLst>
</file>

<file path=ppt/tags/tag3021.xml><?xml version="1.0" encoding="utf-8"?>
<p:tagLst xmlns:a="http://schemas.openxmlformats.org/drawingml/2006/main" xmlns:r="http://schemas.openxmlformats.org/officeDocument/2006/relationships" xmlns:p="http://schemas.openxmlformats.org/presentationml/2006/main">
  <p:tag name="HIGHLIGHTER" val="false"/>
</p:tagLst>
</file>

<file path=ppt/tags/tag3022.xml><?xml version="1.0" encoding="utf-8"?>
<p:tagLst xmlns:a="http://schemas.openxmlformats.org/drawingml/2006/main" xmlns:r="http://schemas.openxmlformats.org/officeDocument/2006/relationships" xmlns:p="http://schemas.openxmlformats.org/presentationml/2006/main">
  <p:tag name="HIGHLIGHTER" val="false"/>
</p:tagLst>
</file>

<file path=ppt/tags/tag3023.xml><?xml version="1.0" encoding="utf-8"?>
<p:tagLst xmlns:a="http://schemas.openxmlformats.org/drawingml/2006/main" xmlns:r="http://schemas.openxmlformats.org/officeDocument/2006/relationships" xmlns:p="http://schemas.openxmlformats.org/presentationml/2006/main">
  <p:tag name="HIGHLIGHTER" val="false"/>
</p:tagLst>
</file>

<file path=ppt/tags/tag3024.xml><?xml version="1.0" encoding="utf-8"?>
<p:tagLst xmlns:a="http://schemas.openxmlformats.org/drawingml/2006/main" xmlns:r="http://schemas.openxmlformats.org/officeDocument/2006/relationships" xmlns:p="http://schemas.openxmlformats.org/presentationml/2006/main">
  <p:tag name="HIGHLIGHTER" val="false"/>
</p:tagLst>
</file>

<file path=ppt/tags/tag3025.xml><?xml version="1.0" encoding="utf-8"?>
<p:tagLst xmlns:a="http://schemas.openxmlformats.org/drawingml/2006/main" xmlns:r="http://schemas.openxmlformats.org/officeDocument/2006/relationships" xmlns:p="http://schemas.openxmlformats.org/presentationml/2006/main">
  <p:tag name="HIGHLIGHTER" val="false"/>
</p:tagLst>
</file>

<file path=ppt/tags/tag3026.xml><?xml version="1.0" encoding="utf-8"?>
<p:tagLst xmlns:a="http://schemas.openxmlformats.org/drawingml/2006/main" xmlns:r="http://schemas.openxmlformats.org/officeDocument/2006/relationships" xmlns:p="http://schemas.openxmlformats.org/presentationml/2006/main">
  <p:tag name="HIGHLIGHTER" val="false"/>
</p:tagLst>
</file>

<file path=ppt/tags/tag3027.xml><?xml version="1.0" encoding="utf-8"?>
<p:tagLst xmlns:a="http://schemas.openxmlformats.org/drawingml/2006/main" xmlns:r="http://schemas.openxmlformats.org/officeDocument/2006/relationships" xmlns:p="http://schemas.openxmlformats.org/presentationml/2006/main">
  <p:tag name="HIGHLIGHTER" val="false"/>
</p:tagLst>
</file>

<file path=ppt/tags/tag3028.xml><?xml version="1.0" encoding="utf-8"?>
<p:tagLst xmlns:a="http://schemas.openxmlformats.org/drawingml/2006/main" xmlns:r="http://schemas.openxmlformats.org/officeDocument/2006/relationships" xmlns:p="http://schemas.openxmlformats.org/presentationml/2006/main">
  <p:tag name="HIGHLIGHTER" val="false"/>
</p:tagLst>
</file>

<file path=ppt/tags/tag3029.xml><?xml version="1.0" encoding="utf-8"?>
<p:tagLst xmlns:a="http://schemas.openxmlformats.org/drawingml/2006/main" xmlns:r="http://schemas.openxmlformats.org/officeDocument/2006/relationships" xmlns:p="http://schemas.openxmlformats.org/presentationml/2006/main">
  <p:tag name="HIGHLIGHTER" val="false"/>
</p:tagLst>
</file>

<file path=ppt/tags/tag303.xml><?xml version="1.0" encoding="utf-8"?>
<p:tagLst xmlns:a="http://schemas.openxmlformats.org/drawingml/2006/main" xmlns:r="http://schemas.openxmlformats.org/officeDocument/2006/relationships" xmlns:p="http://schemas.openxmlformats.org/presentationml/2006/main">
  <p:tag name="HIGHLIGHTER" val="false"/>
</p:tagLst>
</file>

<file path=ppt/tags/tag3030.xml><?xml version="1.0" encoding="utf-8"?>
<p:tagLst xmlns:a="http://schemas.openxmlformats.org/drawingml/2006/main" xmlns:r="http://schemas.openxmlformats.org/officeDocument/2006/relationships" xmlns:p="http://schemas.openxmlformats.org/presentationml/2006/main">
  <p:tag name="HIGHLIGHTER" val="false"/>
</p:tagLst>
</file>

<file path=ppt/tags/tag3031.xml><?xml version="1.0" encoding="utf-8"?>
<p:tagLst xmlns:a="http://schemas.openxmlformats.org/drawingml/2006/main" xmlns:r="http://schemas.openxmlformats.org/officeDocument/2006/relationships" xmlns:p="http://schemas.openxmlformats.org/presentationml/2006/main">
  <p:tag name="HIGHLIGHTER" val="false"/>
</p:tagLst>
</file>

<file path=ppt/tags/tag3032.xml><?xml version="1.0" encoding="utf-8"?>
<p:tagLst xmlns:a="http://schemas.openxmlformats.org/drawingml/2006/main" xmlns:r="http://schemas.openxmlformats.org/officeDocument/2006/relationships" xmlns:p="http://schemas.openxmlformats.org/presentationml/2006/main">
  <p:tag name="HIGHLIGHTER" val="false"/>
</p:tagLst>
</file>

<file path=ppt/tags/tag3033.xml><?xml version="1.0" encoding="utf-8"?>
<p:tagLst xmlns:a="http://schemas.openxmlformats.org/drawingml/2006/main" xmlns:r="http://schemas.openxmlformats.org/officeDocument/2006/relationships" xmlns:p="http://schemas.openxmlformats.org/presentationml/2006/main">
  <p:tag name="HIGHLIGHTER" val="false"/>
</p:tagLst>
</file>

<file path=ppt/tags/tag3034.xml><?xml version="1.0" encoding="utf-8"?>
<p:tagLst xmlns:a="http://schemas.openxmlformats.org/drawingml/2006/main" xmlns:r="http://schemas.openxmlformats.org/officeDocument/2006/relationships" xmlns:p="http://schemas.openxmlformats.org/presentationml/2006/main">
  <p:tag name="HIGHLIGHTER" val="false"/>
</p:tagLst>
</file>

<file path=ppt/tags/tag3035.xml><?xml version="1.0" encoding="utf-8"?>
<p:tagLst xmlns:a="http://schemas.openxmlformats.org/drawingml/2006/main" xmlns:r="http://schemas.openxmlformats.org/officeDocument/2006/relationships" xmlns:p="http://schemas.openxmlformats.org/presentationml/2006/main">
  <p:tag name="HIGHLIGHTER" val="false"/>
</p:tagLst>
</file>

<file path=ppt/tags/tag3036.xml><?xml version="1.0" encoding="utf-8"?>
<p:tagLst xmlns:a="http://schemas.openxmlformats.org/drawingml/2006/main" xmlns:r="http://schemas.openxmlformats.org/officeDocument/2006/relationships" xmlns:p="http://schemas.openxmlformats.org/presentationml/2006/main">
  <p:tag name="HIGHLIGHTER" val="false"/>
</p:tagLst>
</file>

<file path=ppt/tags/tag3037.xml><?xml version="1.0" encoding="utf-8"?>
<p:tagLst xmlns:a="http://schemas.openxmlformats.org/drawingml/2006/main" xmlns:r="http://schemas.openxmlformats.org/officeDocument/2006/relationships" xmlns:p="http://schemas.openxmlformats.org/presentationml/2006/main">
  <p:tag name="HIGHLIGHTER" val="false"/>
</p:tagLst>
</file>

<file path=ppt/tags/tag3038.xml><?xml version="1.0" encoding="utf-8"?>
<p:tagLst xmlns:a="http://schemas.openxmlformats.org/drawingml/2006/main" xmlns:r="http://schemas.openxmlformats.org/officeDocument/2006/relationships" xmlns:p="http://schemas.openxmlformats.org/presentationml/2006/main">
  <p:tag name="HIGHLIGHTER" val="false"/>
</p:tagLst>
</file>

<file path=ppt/tags/tag3039.xml><?xml version="1.0" encoding="utf-8"?>
<p:tagLst xmlns:a="http://schemas.openxmlformats.org/drawingml/2006/main" xmlns:r="http://schemas.openxmlformats.org/officeDocument/2006/relationships" xmlns:p="http://schemas.openxmlformats.org/presentationml/2006/main">
  <p:tag name="HIGHLIGHTER" val="false"/>
</p:tagLst>
</file>

<file path=ppt/tags/tag304.xml><?xml version="1.0" encoding="utf-8"?>
<p:tagLst xmlns:a="http://schemas.openxmlformats.org/drawingml/2006/main" xmlns:r="http://schemas.openxmlformats.org/officeDocument/2006/relationships" xmlns:p="http://schemas.openxmlformats.org/presentationml/2006/main">
  <p:tag name="HIGHLIGHTER" val="false"/>
</p:tagLst>
</file>

<file path=ppt/tags/tag3040.xml><?xml version="1.0" encoding="utf-8"?>
<p:tagLst xmlns:a="http://schemas.openxmlformats.org/drawingml/2006/main" xmlns:r="http://schemas.openxmlformats.org/officeDocument/2006/relationships" xmlns:p="http://schemas.openxmlformats.org/presentationml/2006/main">
  <p:tag name="HIGHLIGHTER" val="false"/>
</p:tagLst>
</file>

<file path=ppt/tags/tag3041.xml><?xml version="1.0" encoding="utf-8"?>
<p:tagLst xmlns:a="http://schemas.openxmlformats.org/drawingml/2006/main" xmlns:r="http://schemas.openxmlformats.org/officeDocument/2006/relationships" xmlns:p="http://schemas.openxmlformats.org/presentationml/2006/main">
  <p:tag name="HIGHLIGHTER" val="false"/>
</p:tagLst>
</file>

<file path=ppt/tags/tag3042.xml><?xml version="1.0" encoding="utf-8"?>
<p:tagLst xmlns:a="http://schemas.openxmlformats.org/drawingml/2006/main" xmlns:r="http://schemas.openxmlformats.org/officeDocument/2006/relationships" xmlns:p="http://schemas.openxmlformats.org/presentationml/2006/main">
  <p:tag name="HIGHLIGHTER" val="false"/>
</p:tagLst>
</file>

<file path=ppt/tags/tag3043.xml><?xml version="1.0" encoding="utf-8"?>
<p:tagLst xmlns:a="http://schemas.openxmlformats.org/drawingml/2006/main" xmlns:r="http://schemas.openxmlformats.org/officeDocument/2006/relationships" xmlns:p="http://schemas.openxmlformats.org/presentationml/2006/main">
  <p:tag name="HIGHLIGHTER" val="false"/>
</p:tagLst>
</file>

<file path=ppt/tags/tag3044.xml><?xml version="1.0" encoding="utf-8"?>
<p:tagLst xmlns:a="http://schemas.openxmlformats.org/drawingml/2006/main" xmlns:r="http://schemas.openxmlformats.org/officeDocument/2006/relationships" xmlns:p="http://schemas.openxmlformats.org/presentationml/2006/main">
  <p:tag name="HIGHLIGHTER" val="false"/>
</p:tagLst>
</file>

<file path=ppt/tags/tag3045.xml><?xml version="1.0" encoding="utf-8"?>
<p:tagLst xmlns:a="http://schemas.openxmlformats.org/drawingml/2006/main" xmlns:r="http://schemas.openxmlformats.org/officeDocument/2006/relationships" xmlns:p="http://schemas.openxmlformats.org/presentationml/2006/main">
  <p:tag name="HIGHLIGHTER" val="false"/>
</p:tagLst>
</file>

<file path=ppt/tags/tag3046.xml><?xml version="1.0" encoding="utf-8"?>
<p:tagLst xmlns:a="http://schemas.openxmlformats.org/drawingml/2006/main" xmlns:r="http://schemas.openxmlformats.org/officeDocument/2006/relationships" xmlns:p="http://schemas.openxmlformats.org/presentationml/2006/main">
  <p:tag name="HIGHLIGHTER" val="false"/>
</p:tagLst>
</file>

<file path=ppt/tags/tag3047.xml><?xml version="1.0" encoding="utf-8"?>
<p:tagLst xmlns:a="http://schemas.openxmlformats.org/drawingml/2006/main" xmlns:r="http://schemas.openxmlformats.org/officeDocument/2006/relationships" xmlns:p="http://schemas.openxmlformats.org/presentationml/2006/main">
  <p:tag name="HIGHLIGHTER" val="false"/>
</p:tagLst>
</file>

<file path=ppt/tags/tag3048.xml><?xml version="1.0" encoding="utf-8"?>
<p:tagLst xmlns:a="http://schemas.openxmlformats.org/drawingml/2006/main" xmlns:r="http://schemas.openxmlformats.org/officeDocument/2006/relationships" xmlns:p="http://schemas.openxmlformats.org/presentationml/2006/main">
  <p:tag name="HIGHLIGHTER" val="false"/>
</p:tagLst>
</file>

<file path=ppt/tags/tag3049.xml><?xml version="1.0" encoding="utf-8"?>
<p:tagLst xmlns:a="http://schemas.openxmlformats.org/drawingml/2006/main" xmlns:r="http://schemas.openxmlformats.org/officeDocument/2006/relationships" xmlns:p="http://schemas.openxmlformats.org/presentationml/2006/main">
  <p:tag name="HIGHLIGHTER" val="false"/>
</p:tagLst>
</file>

<file path=ppt/tags/tag305.xml><?xml version="1.0" encoding="utf-8"?>
<p:tagLst xmlns:a="http://schemas.openxmlformats.org/drawingml/2006/main" xmlns:r="http://schemas.openxmlformats.org/officeDocument/2006/relationships" xmlns:p="http://schemas.openxmlformats.org/presentationml/2006/main">
  <p:tag name="HIGHLIGHTER" val="false"/>
</p:tagLst>
</file>

<file path=ppt/tags/tag3050.xml><?xml version="1.0" encoding="utf-8"?>
<p:tagLst xmlns:a="http://schemas.openxmlformats.org/drawingml/2006/main" xmlns:r="http://schemas.openxmlformats.org/officeDocument/2006/relationships" xmlns:p="http://schemas.openxmlformats.org/presentationml/2006/main">
  <p:tag name="HIGHLIGHTER" val="false"/>
</p:tagLst>
</file>

<file path=ppt/tags/tag3051.xml><?xml version="1.0" encoding="utf-8"?>
<p:tagLst xmlns:a="http://schemas.openxmlformats.org/drawingml/2006/main" xmlns:r="http://schemas.openxmlformats.org/officeDocument/2006/relationships" xmlns:p="http://schemas.openxmlformats.org/presentationml/2006/main">
  <p:tag name="HIGHLIGHTER" val="false"/>
</p:tagLst>
</file>

<file path=ppt/tags/tag3052.xml><?xml version="1.0" encoding="utf-8"?>
<p:tagLst xmlns:a="http://schemas.openxmlformats.org/drawingml/2006/main" xmlns:r="http://schemas.openxmlformats.org/officeDocument/2006/relationships" xmlns:p="http://schemas.openxmlformats.org/presentationml/2006/main">
  <p:tag name="HIGHLIGHTER" val="false"/>
</p:tagLst>
</file>

<file path=ppt/tags/tag3053.xml><?xml version="1.0" encoding="utf-8"?>
<p:tagLst xmlns:a="http://schemas.openxmlformats.org/drawingml/2006/main" xmlns:r="http://schemas.openxmlformats.org/officeDocument/2006/relationships" xmlns:p="http://schemas.openxmlformats.org/presentationml/2006/main">
  <p:tag name="HIGHLIGHTER" val="false"/>
</p:tagLst>
</file>

<file path=ppt/tags/tag3054.xml><?xml version="1.0" encoding="utf-8"?>
<p:tagLst xmlns:a="http://schemas.openxmlformats.org/drawingml/2006/main" xmlns:r="http://schemas.openxmlformats.org/officeDocument/2006/relationships" xmlns:p="http://schemas.openxmlformats.org/presentationml/2006/main">
  <p:tag name="HIGHLIGHTER" val="false"/>
</p:tagLst>
</file>

<file path=ppt/tags/tag3055.xml><?xml version="1.0" encoding="utf-8"?>
<p:tagLst xmlns:a="http://schemas.openxmlformats.org/drawingml/2006/main" xmlns:r="http://schemas.openxmlformats.org/officeDocument/2006/relationships" xmlns:p="http://schemas.openxmlformats.org/presentationml/2006/main">
  <p:tag name="HIGHLIGHTER" val="false"/>
</p:tagLst>
</file>

<file path=ppt/tags/tag3056.xml><?xml version="1.0" encoding="utf-8"?>
<p:tagLst xmlns:a="http://schemas.openxmlformats.org/drawingml/2006/main" xmlns:r="http://schemas.openxmlformats.org/officeDocument/2006/relationships" xmlns:p="http://schemas.openxmlformats.org/presentationml/2006/main">
  <p:tag name="HIGHLIGHTER" val="false"/>
</p:tagLst>
</file>

<file path=ppt/tags/tag3057.xml><?xml version="1.0" encoding="utf-8"?>
<p:tagLst xmlns:a="http://schemas.openxmlformats.org/drawingml/2006/main" xmlns:r="http://schemas.openxmlformats.org/officeDocument/2006/relationships" xmlns:p="http://schemas.openxmlformats.org/presentationml/2006/main">
  <p:tag name="HIGHLIGHTER" val="false"/>
</p:tagLst>
</file>

<file path=ppt/tags/tag3058.xml><?xml version="1.0" encoding="utf-8"?>
<p:tagLst xmlns:a="http://schemas.openxmlformats.org/drawingml/2006/main" xmlns:r="http://schemas.openxmlformats.org/officeDocument/2006/relationships" xmlns:p="http://schemas.openxmlformats.org/presentationml/2006/main">
  <p:tag name="HIGHLIGHTER" val="false"/>
</p:tagLst>
</file>

<file path=ppt/tags/tag3059.xml><?xml version="1.0" encoding="utf-8"?>
<p:tagLst xmlns:a="http://schemas.openxmlformats.org/drawingml/2006/main" xmlns:r="http://schemas.openxmlformats.org/officeDocument/2006/relationships" xmlns:p="http://schemas.openxmlformats.org/presentationml/2006/main">
  <p:tag name="HIGHLIGHTER" val="false"/>
</p:tagLst>
</file>

<file path=ppt/tags/tag306.xml><?xml version="1.0" encoding="utf-8"?>
<p:tagLst xmlns:a="http://schemas.openxmlformats.org/drawingml/2006/main" xmlns:r="http://schemas.openxmlformats.org/officeDocument/2006/relationships" xmlns:p="http://schemas.openxmlformats.org/presentationml/2006/main">
  <p:tag name="HIGHLIGHTER" val="false"/>
</p:tagLst>
</file>

<file path=ppt/tags/tag3060.xml><?xml version="1.0" encoding="utf-8"?>
<p:tagLst xmlns:a="http://schemas.openxmlformats.org/drawingml/2006/main" xmlns:r="http://schemas.openxmlformats.org/officeDocument/2006/relationships" xmlns:p="http://schemas.openxmlformats.org/presentationml/2006/main">
  <p:tag name="HIGHLIGHTER" val="false"/>
</p:tagLst>
</file>

<file path=ppt/tags/tag3061.xml><?xml version="1.0" encoding="utf-8"?>
<p:tagLst xmlns:a="http://schemas.openxmlformats.org/drawingml/2006/main" xmlns:r="http://schemas.openxmlformats.org/officeDocument/2006/relationships" xmlns:p="http://schemas.openxmlformats.org/presentationml/2006/main">
  <p:tag name="HIGHLIGHTER" val="false"/>
</p:tagLst>
</file>

<file path=ppt/tags/tag3062.xml><?xml version="1.0" encoding="utf-8"?>
<p:tagLst xmlns:a="http://schemas.openxmlformats.org/drawingml/2006/main" xmlns:r="http://schemas.openxmlformats.org/officeDocument/2006/relationships" xmlns:p="http://schemas.openxmlformats.org/presentationml/2006/main">
  <p:tag name="HIGHLIGHTER" val="false"/>
</p:tagLst>
</file>

<file path=ppt/tags/tag3063.xml><?xml version="1.0" encoding="utf-8"?>
<p:tagLst xmlns:a="http://schemas.openxmlformats.org/drawingml/2006/main" xmlns:r="http://schemas.openxmlformats.org/officeDocument/2006/relationships" xmlns:p="http://schemas.openxmlformats.org/presentationml/2006/main">
  <p:tag name="HIGHLIGHTER" val="false"/>
</p:tagLst>
</file>

<file path=ppt/tags/tag3064.xml><?xml version="1.0" encoding="utf-8"?>
<p:tagLst xmlns:a="http://schemas.openxmlformats.org/drawingml/2006/main" xmlns:r="http://schemas.openxmlformats.org/officeDocument/2006/relationships" xmlns:p="http://schemas.openxmlformats.org/presentationml/2006/main">
  <p:tag name="HIGHLIGHTER" val="false"/>
</p:tagLst>
</file>

<file path=ppt/tags/tag3065.xml><?xml version="1.0" encoding="utf-8"?>
<p:tagLst xmlns:a="http://schemas.openxmlformats.org/drawingml/2006/main" xmlns:r="http://schemas.openxmlformats.org/officeDocument/2006/relationships" xmlns:p="http://schemas.openxmlformats.org/presentationml/2006/main">
  <p:tag name="HIGHLIGHTER" val="false"/>
</p:tagLst>
</file>

<file path=ppt/tags/tag3066.xml><?xml version="1.0" encoding="utf-8"?>
<p:tagLst xmlns:a="http://schemas.openxmlformats.org/drawingml/2006/main" xmlns:r="http://schemas.openxmlformats.org/officeDocument/2006/relationships" xmlns:p="http://schemas.openxmlformats.org/presentationml/2006/main">
  <p:tag name="HIGHLIGHTER" val="false"/>
</p:tagLst>
</file>

<file path=ppt/tags/tag3067.xml><?xml version="1.0" encoding="utf-8"?>
<p:tagLst xmlns:a="http://schemas.openxmlformats.org/drawingml/2006/main" xmlns:r="http://schemas.openxmlformats.org/officeDocument/2006/relationships" xmlns:p="http://schemas.openxmlformats.org/presentationml/2006/main">
  <p:tag name="HIGHLIGHTER" val="false"/>
</p:tagLst>
</file>

<file path=ppt/tags/tag3068.xml><?xml version="1.0" encoding="utf-8"?>
<p:tagLst xmlns:a="http://schemas.openxmlformats.org/drawingml/2006/main" xmlns:r="http://schemas.openxmlformats.org/officeDocument/2006/relationships" xmlns:p="http://schemas.openxmlformats.org/presentationml/2006/main">
  <p:tag name="HIGHLIGHTER" val="false"/>
</p:tagLst>
</file>

<file path=ppt/tags/tag3069.xml><?xml version="1.0" encoding="utf-8"?>
<p:tagLst xmlns:a="http://schemas.openxmlformats.org/drawingml/2006/main" xmlns:r="http://schemas.openxmlformats.org/officeDocument/2006/relationships" xmlns:p="http://schemas.openxmlformats.org/presentationml/2006/main">
  <p:tag name="HIGHLIGHTER" val="false"/>
</p:tagLst>
</file>

<file path=ppt/tags/tag307.xml><?xml version="1.0" encoding="utf-8"?>
<p:tagLst xmlns:a="http://schemas.openxmlformats.org/drawingml/2006/main" xmlns:r="http://schemas.openxmlformats.org/officeDocument/2006/relationships" xmlns:p="http://schemas.openxmlformats.org/presentationml/2006/main">
  <p:tag name="HIGHLIGHTER" val="false"/>
</p:tagLst>
</file>

<file path=ppt/tags/tag3070.xml><?xml version="1.0" encoding="utf-8"?>
<p:tagLst xmlns:a="http://schemas.openxmlformats.org/drawingml/2006/main" xmlns:r="http://schemas.openxmlformats.org/officeDocument/2006/relationships" xmlns:p="http://schemas.openxmlformats.org/presentationml/2006/main">
  <p:tag name="HIGHLIGHTER" val="false"/>
</p:tagLst>
</file>

<file path=ppt/tags/tag3071.xml><?xml version="1.0" encoding="utf-8"?>
<p:tagLst xmlns:a="http://schemas.openxmlformats.org/drawingml/2006/main" xmlns:r="http://schemas.openxmlformats.org/officeDocument/2006/relationships" xmlns:p="http://schemas.openxmlformats.org/presentationml/2006/main">
  <p:tag name="HIGHLIGHTER" val="false"/>
</p:tagLst>
</file>

<file path=ppt/tags/tag3072.xml><?xml version="1.0" encoding="utf-8"?>
<p:tagLst xmlns:a="http://schemas.openxmlformats.org/drawingml/2006/main" xmlns:r="http://schemas.openxmlformats.org/officeDocument/2006/relationships" xmlns:p="http://schemas.openxmlformats.org/presentationml/2006/main">
  <p:tag name="HIGHLIGHTER" val="false"/>
</p:tagLst>
</file>

<file path=ppt/tags/tag3073.xml><?xml version="1.0" encoding="utf-8"?>
<p:tagLst xmlns:a="http://schemas.openxmlformats.org/drawingml/2006/main" xmlns:r="http://schemas.openxmlformats.org/officeDocument/2006/relationships" xmlns:p="http://schemas.openxmlformats.org/presentationml/2006/main">
  <p:tag name="HIGHLIGHTER" val="false"/>
</p:tagLst>
</file>

<file path=ppt/tags/tag3074.xml><?xml version="1.0" encoding="utf-8"?>
<p:tagLst xmlns:a="http://schemas.openxmlformats.org/drawingml/2006/main" xmlns:r="http://schemas.openxmlformats.org/officeDocument/2006/relationships" xmlns:p="http://schemas.openxmlformats.org/presentationml/2006/main">
  <p:tag name="HIGHLIGHTER" val="false"/>
</p:tagLst>
</file>

<file path=ppt/tags/tag3075.xml><?xml version="1.0" encoding="utf-8"?>
<p:tagLst xmlns:a="http://schemas.openxmlformats.org/drawingml/2006/main" xmlns:r="http://schemas.openxmlformats.org/officeDocument/2006/relationships" xmlns:p="http://schemas.openxmlformats.org/presentationml/2006/main">
  <p:tag name="HIGHLIGHTER" val="false"/>
</p:tagLst>
</file>

<file path=ppt/tags/tag3076.xml><?xml version="1.0" encoding="utf-8"?>
<p:tagLst xmlns:a="http://schemas.openxmlformats.org/drawingml/2006/main" xmlns:r="http://schemas.openxmlformats.org/officeDocument/2006/relationships" xmlns:p="http://schemas.openxmlformats.org/presentationml/2006/main">
  <p:tag name="HIGHLIGHTER" val="false"/>
</p:tagLst>
</file>

<file path=ppt/tags/tag3077.xml><?xml version="1.0" encoding="utf-8"?>
<p:tagLst xmlns:a="http://schemas.openxmlformats.org/drawingml/2006/main" xmlns:r="http://schemas.openxmlformats.org/officeDocument/2006/relationships" xmlns:p="http://schemas.openxmlformats.org/presentationml/2006/main">
  <p:tag name="HIGHLIGHTER" val="false"/>
</p:tagLst>
</file>

<file path=ppt/tags/tag3078.xml><?xml version="1.0" encoding="utf-8"?>
<p:tagLst xmlns:a="http://schemas.openxmlformats.org/drawingml/2006/main" xmlns:r="http://schemas.openxmlformats.org/officeDocument/2006/relationships" xmlns:p="http://schemas.openxmlformats.org/presentationml/2006/main">
  <p:tag name="HIGHLIGHTER" val="false"/>
</p:tagLst>
</file>

<file path=ppt/tags/tag3079.xml><?xml version="1.0" encoding="utf-8"?>
<p:tagLst xmlns:a="http://schemas.openxmlformats.org/drawingml/2006/main" xmlns:r="http://schemas.openxmlformats.org/officeDocument/2006/relationships" xmlns:p="http://schemas.openxmlformats.org/presentationml/2006/main">
  <p:tag name="HIGHLIGHTER" val="false"/>
</p:tagLst>
</file>

<file path=ppt/tags/tag308.xml><?xml version="1.0" encoding="utf-8"?>
<p:tagLst xmlns:a="http://schemas.openxmlformats.org/drawingml/2006/main" xmlns:r="http://schemas.openxmlformats.org/officeDocument/2006/relationships" xmlns:p="http://schemas.openxmlformats.org/presentationml/2006/main">
  <p:tag name="HIGHLIGHTER" val="false"/>
</p:tagLst>
</file>

<file path=ppt/tags/tag3080.xml><?xml version="1.0" encoding="utf-8"?>
<p:tagLst xmlns:a="http://schemas.openxmlformats.org/drawingml/2006/main" xmlns:r="http://schemas.openxmlformats.org/officeDocument/2006/relationships" xmlns:p="http://schemas.openxmlformats.org/presentationml/2006/main">
  <p:tag name="HIGHLIGHTER" val="false"/>
</p:tagLst>
</file>

<file path=ppt/tags/tag3081.xml><?xml version="1.0" encoding="utf-8"?>
<p:tagLst xmlns:a="http://schemas.openxmlformats.org/drawingml/2006/main" xmlns:r="http://schemas.openxmlformats.org/officeDocument/2006/relationships" xmlns:p="http://schemas.openxmlformats.org/presentationml/2006/main">
  <p:tag name="HIGHLIGHTER" val="false"/>
</p:tagLst>
</file>

<file path=ppt/tags/tag3082.xml><?xml version="1.0" encoding="utf-8"?>
<p:tagLst xmlns:a="http://schemas.openxmlformats.org/drawingml/2006/main" xmlns:r="http://schemas.openxmlformats.org/officeDocument/2006/relationships" xmlns:p="http://schemas.openxmlformats.org/presentationml/2006/main">
  <p:tag name="HIGHLIGHTER" val="false"/>
</p:tagLst>
</file>

<file path=ppt/tags/tag3083.xml><?xml version="1.0" encoding="utf-8"?>
<p:tagLst xmlns:a="http://schemas.openxmlformats.org/drawingml/2006/main" xmlns:r="http://schemas.openxmlformats.org/officeDocument/2006/relationships" xmlns:p="http://schemas.openxmlformats.org/presentationml/2006/main">
  <p:tag name="HIGHLIGHTER" val="false"/>
</p:tagLst>
</file>

<file path=ppt/tags/tag3084.xml><?xml version="1.0" encoding="utf-8"?>
<p:tagLst xmlns:a="http://schemas.openxmlformats.org/drawingml/2006/main" xmlns:r="http://schemas.openxmlformats.org/officeDocument/2006/relationships" xmlns:p="http://schemas.openxmlformats.org/presentationml/2006/main">
  <p:tag name="HIGHLIGHTER" val="false"/>
</p:tagLst>
</file>

<file path=ppt/tags/tag3085.xml><?xml version="1.0" encoding="utf-8"?>
<p:tagLst xmlns:a="http://schemas.openxmlformats.org/drawingml/2006/main" xmlns:r="http://schemas.openxmlformats.org/officeDocument/2006/relationships" xmlns:p="http://schemas.openxmlformats.org/presentationml/2006/main">
  <p:tag name="HIGHLIGHTER" val="false"/>
</p:tagLst>
</file>

<file path=ppt/tags/tag3086.xml><?xml version="1.0" encoding="utf-8"?>
<p:tagLst xmlns:a="http://schemas.openxmlformats.org/drawingml/2006/main" xmlns:r="http://schemas.openxmlformats.org/officeDocument/2006/relationships" xmlns:p="http://schemas.openxmlformats.org/presentationml/2006/main">
  <p:tag name="HIGHLIGHTER" val="false"/>
</p:tagLst>
</file>

<file path=ppt/tags/tag3087.xml><?xml version="1.0" encoding="utf-8"?>
<p:tagLst xmlns:a="http://schemas.openxmlformats.org/drawingml/2006/main" xmlns:r="http://schemas.openxmlformats.org/officeDocument/2006/relationships" xmlns:p="http://schemas.openxmlformats.org/presentationml/2006/main">
  <p:tag name="HIGHLIGHTER" val="false"/>
</p:tagLst>
</file>

<file path=ppt/tags/tag3088.xml><?xml version="1.0" encoding="utf-8"?>
<p:tagLst xmlns:a="http://schemas.openxmlformats.org/drawingml/2006/main" xmlns:r="http://schemas.openxmlformats.org/officeDocument/2006/relationships" xmlns:p="http://schemas.openxmlformats.org/presentationml/2006/main">
  <p:tag name="HIGHLIGHTER" val="false"/>
</p:tagLst>
</file>

<file path=ppt/tags/tag3089.xml><?xml version="1.0" encoding="utf-8"?>
<p:tagLst xmlns:a="http://schemas.openxmlformats.org/drawingml/2006/main" xmlns:r="http://schemas.openxmlformats.org/officeDocument/2006/relationships" xmlns:p="http://schemas.openxmlformats.org/presentationml/2006/main">
  <p:tag name="HIGHLIGHTER" val="false"/>
</p:tagLst>
</file>

<file path=ppt/tags/tag309.xml><?xml version="1.0" encoding="utf-8"?>
<p:tagLst xmlns:a="http://schemas.openxmlformats.org/drawingml/2006/main" xmlns:r="http://schemas.openxmlformats.org/officeDocument/2006/relationships" xmlns:p="http://schemas.openxmlformats.org/presentationml/2006/main">
  <p:tag name="HIGHLIGHTER" val="false"/>
</p:tagLst>
</file>

<file path=ppt/tags/tag3090.xml><?xml version="1.0" encoding="utf-8"?>
<p:tagLst xmlns:a="http://schemas.openxmlformats.org/drawingml/2006/main" xmlns:r="http://schemas.openxmlformats.org/officeDocument/2006/relationships" xmlns:p="http://schemas.openxmlformats.org/presentationml/2006/main">
  <p:tag name="HIGHLIGHTER" val="false"/>
</p:tagLst>
</file>

<file path=ppt/tags/tag3091.xml><?xml version="1.0" encoding="utf-8"?>
<p:tagLst xmlns:a="http://schemas.openxmlformats.org/drawingml/2006/main" xmlns:r="http://schemas.openxmlformats.org/officeDocument/2006/relationships" xmlns:p="http://schemas.openxmlformats.org/presentationml/2006/main">
  <p:tag name="HIGHLIGHTER" val="false"/>
</p:tagLst>
</file>

<file path=ppt/tags/tag3092.xml><?xml version="1.0" encoding="utf-8"?>
<p:tagLst xmlns:a="http://schemas.openxmlformats.org/drawingml/2006/main" xmlns:r="http://schemas.openxmlformats.org/officeDocument/2006/relationships" xmlns:p="http://schemas.openxmlformats.org/presentationml/2006/main">
  <p:tag name="HIGHLIGHTER" val="false"/>
</p:tagLst>
</file>

<file path=ppt/tags/tag3093.xml><?xml version="1.0" encoding="utf-8"?>
<p:tagLst xmlns:a="http://schemas.openxmlformats.org/drawingml/2006/main" xmlns:r="http://schemas.openxmlformats.org/officeDocument/2006/relationships" xmlns:p="http://schemas.openxmlformats.org/presentationml/2006/main">
  <p:tag name="HIGHLIGHTER" val="false"/>
</p:tagLst>
</file>

<file path=ppt/tags/tag3094.xml><?xml version="1.0" encoding="utf-8"?>
<p:tagLst xmlns:a="http://schemas.openxmlformats.org/drawingml/2006/main" xmlns:r="http://schemas.openxmlformats.org/officeDocument/2006/relationships" xmlns:p="http://schemas.openxmlformats.org/presentationml/2006/main">
  <p:tag name="HIGHLIGHTER" val="false"/>
</p:tagLst>
</file>

<file path=ppt/tags/tag3095.xml><?xml version="1.0" encoding="utf-8"?>
<p:tagLst xmlns:a="http://schemas.openxmlformats.org/drawingml/2006/main" xmlns:r="http://schemas.openxmlformats.org/officeDocument/2006/relationships" xmlns:p="http://schemas.openxmlformats.org/presentationml/2006/main">
  <p:tag name="HIGHLIGHTER" val="false"/>
</p:tagLst>
</file>

<file path=ppt/tags/tag3096.xml><?xml version="1.0" encoding="utf-8"?>
<p:tagLst xmlns:a="http://schemas.openxmlformats.org/drawingml/2006/main" xmlns:r="http://schemas.openxmlformats.org/officeDocument/2006/relationships" xmlns:p="http://schemas.openxmlformats.org/presentationml/2006/main">
  <p:tag name="HIGHLIGHTER" val="false"/>
</p:tagLst>
</file>

<file path=ppt/tags/tag3097.xml><?xml version="1.0" encoding="utf-8"?>
<p:tagLst xmlns:a="http://schemas.openxmlformats.org/drawingml/2006/main" xmlns:r="http://schemas.openxmlformats.org/officeDocument/2006/relationships" xmlns:p="http://schemas.openxmlformats.org/presentationml/2006/main">
  <p:tag name="HIGHLIGHTER" val="false"/>
</p:tagLst>
</file>

<file path=ppt/tags/tag3098.xml><?xml version="1.0" encoding="utf-8"?>
<p:tagLst xmlns:a="http://schemas.openxmlformats.org/drawingml/2006/main" xmlns:r="http://schemas.openxmlformats.org/officeDocument/2006/relationships" xmlns:p="http://schemas.openxmlformats.org/presentationml/2006/main">
  <p:tag name="HIGHLIGHTER" val="false"/>
</p:tagLst>
</file>

<file path=ppt/tags/tag3099.xml><?xml version="1.0" encoding="utf-8"?>
<p:tagLst xmlns:a="http://schemas.openxmlformats.org/drawingml/2006/main" xmlns:r="http://schemas.openxmlformats.org/officeDocument/2006/relationships" xmlns:p="http://schemas.openxmlformats.org/presentationml/2006/main">
  <p:tag name="HIGHLIGHTER" val="false"/>
</p:tagLst>
</file>

<file path=ppt/tags/tag31.xml><?xml version="1.0" encoding="utf-8"?>
<p:tagLst xmlns:a="http://schemas.openxmlformats.org/drawingml/2006/main" xmlns:r="http://schemas.openxmlformats.org/officeDocument/2006/relationships" xmlns:p="http://schemas.openxmlformats.org/presentationml/2006/main">
  <p:tag name="HIGHLIGHTER" val="false"/>
</p:tagLst>
</file>

<file path=ppt/tags/tag310.xml><?xml version="1.0" encoding="utf-8"?>
<p:tagLst xmlns:a="http://schemas.openxmlformats.org/drawingml/2006/main" xmlns:r="http://schemas.openxmlformats.org/officeDocument/2006/relationships" xmlns:p="http://schemas.openxmlformats.org/presentationml/2006/main">
  <p:tag name="HIGHLIGHTER" val="false"/>
</p:tagLst>
</file>

<file path=ppt/tags/tag3100.xml><?xml version="1.0" encoding="utf-8"?>
<p:tagLst xmlns:a="http://schemas.openxmlformats.org/drawingml/2006/main" xmlns:r="http://schemas.openxmlformats.org/officeDocument/2006/relationships" xmlns:p="http://schemas.openxmlformats.org/presentationml/2006/main">
  <p:tag name="HIGHLIGHTER" val="false"/>
</p:tagLst>
</file>

<file path=ppt/tags/tag3101.xml><?xml version="1.0" encoding="utf-8"?>
<p:tagLst xmlns:a="http://schemas.openxmlformats.org/drawingml/2006/main" xmlns:r="http://schemas.openxmlformats.org/officeDocument/2006/relationships" xmlns:p="http://schemas.openxmlformats.org/presentationml/2006/main">
  <p:tag name="HIGHLIGHTER" val="false"/>
</p:tagLst>
</file>

<file path=ppt/tags/tag3102.xml><?xml version="1.0" encoding="utf-8"?>
<p:tagLst xmlns:a="http://schemas.openxmlformats.org/drawingml/2006/main" xmlns:r="http://schemas.openxmlformats.org/officeDocument/2006/relationships" xmlns:p="http://schemas.openxmlformats.org/presentationml/2006/main">
  <p:tag name="HIGHLIGHTER" val="false"/>
</p:tagLst>
</file>

<file path=ppt/tags/tag3103.xml><?xml version="1.0" encoding="utf-8"?>
<p:tagLst xmlns:a="http://schemas.openxmlformats.org/drawingml/2006/main" xmlns:r="http://schemas.openxmlformats.org/officeDocument/2006/relationships" xmlns:p="http://schemas.openxmlformats.org/presentationml/2006/main">
  <p:tag name="HIGHLIGHTER" val="false"/>
</p:tagLst>
</file>

<file path=ppt/tags/tag3104.xml><?xml version="1.0" encoding="utf-8"?>
<p:tagLst xmlns:a="http://schemas.openxmlformats.org/drawingml/2006/main" xmlns:r="http://schemas.openxmlformats.org/officeDocument/2006/relationships" xmlns:p="http://schemas.openxmlformats.org/presentationml/2006/main">
  <p:tag name="HIGHLIGHTER" val="false"/>
</p:tagLst>
</file>

<file path=ppt/tags/tag3105.xml><?xml version="1.0" encoding="utf-8"?>
<p:tagLst xmlns:a="http://schemas.openxmlformats.org/drawingml/2006/main" xmlns:r="http://schemas.openxmlformats.org/officeDocument/2006/relationships" xmlns:p="http://schemas.openxmlformats.org/presentationml/2006/main">
  <p:tag name="HIGHLIGHTER" val="false"/>
</p:tagLst>
</file>

<file path=ppt/tags/tag3106.xml><?xml version="1.0" encoding="utf-8"?>
<p:tagLst xmlns:a="http://schemas.openxmlformats.org/drawingml/2006/main" xmlns:r="http://schemas.openxmlformats.org/officeDocument/2006/relationships" xmlns:p="http://schemas.openxmlformats.org/presentationml/2006/main">
  <p:tag name="HIGHLIGHTER" val="false"/>
</p:tagLst>
</file>

<file path=ppt/tags/tag3107.xml><?xml version="1.0" encoding="utf-8"?>
<p:tagLst xmlns:a="http://schemas.openxmlformats.org/drawingml/2006/main" xmlns:r="http://schemas.openxmlformats.org/officeDocument/2006/relationships" xmlns:p="http://schemas.openxmlformats.org/presentationml/2006/main">
  <p:tag name="HIGHLIGHTER" val="false"/>
</p:tagLst>
</file>

<file path=ppt/tags/tag3108.xml><?xml version="1.0" encoding="utf-8"?>
<p:tagLst xmlns:a="http://schemas.openxmlformats.org/drawingml/2006/main" xmlns:r="http://schemas.openxmlformats.org/officeDocument/2006/relationships" xmlns:p="http://schemas.openxmlformats.org/presentationml/2006/main">
  <p:tag name="HIGHLIGHTER" val="false"/>
</p:tagLst>
</file>

<file path=ppt/tags/tag3109.xml><?xml version="1.0" encoding="utf-8"?>
<p:tagLst xmlns:a="http://schemas.openxmlformats.org/drawingml/2006/main" xmlns:r="http://schemas.openxmlformats.org/officeDocument/2006/relationships" xmlns:p="http://schemas.openxmlformats.org/presentationml/2006/main">
  <p:tag name="HIGHLIGHTER" val="false"/>
</p:tagLst>
</file>

<file path=ppt/tags/tag311.xml><?xml version="1.0" encoding="utf-8"?>
<p:tagLst xmlns:a="http://schemas.openxmlformats.org/drawingml/2006/main" xmlns:r="http://schemas.openxmlformats.org/officeDocument/2006/relationships" xmlns:p="http://schemas.openxmlformats.org/presentationml/2006/main">
  <p:tag name="HIGHLIGHTER" val="false"/>
</p:tagLst>
</file>

<file path=ppt/tags/tag3110.xml><?xml version="1.0" encoding="utf-8"?>
<p:tagLst xmlns:a="http://schemas.openxmlformats.org/drawingml/2006/main" xmlns:r="http://schemas.openxmlformats.org/officeDocument/2006/relationships" xmlns:p="http://schemas.openxmlformats.org/presentationml/2006/main">
  <p:tag name="HIGHLIGHTER" val="false"/>
</p:tagLst>
</file>

<file path=ppt/tags/tag3111.xml><?xml version="1.0" encoding="utf-8"?>
<p:tagLst xmlns:a="http://schemas.openxmlformats.org/drawingml/2006/main" xmlns:r="http://schemas.openxmlformats.org/officeDocument/2006/relationships" xmlns:p="http://schemas.openxmlformats.org/presentationml/2006/main">
  <p:tag name="HIGHLIGHTER" val="false"/>
</p:tagLst>
</file>

<file path=ppt/tags/tag3112.xml><?xml version="1.0" encoding="utf-8"?>
<p:tagLst xmlns:a="http://schemas.openxmlformats.org/drawingml/2006/main" xmlns:r="http://schemas.openxmlformats.org/officeDocument/2006/relationships" xmlns:p="http://schemas.openxmlformats.org/presentationml/2006/main">
  <p:tag name="HIGHLIGHTER" val="false"/>
</p:tagLst>
</file>

<file path=ppt/tags/tag3113.xml><?xml version="1.0" encoding="utf-8"?>
<p:tagLst xmlns:a="http://schemas.openxmlformats.org/drawingml/2006/main" xmlns:r="http://schemas.openxmlformats.org/officeDocument/2006/relationships" xmlns:p="http://schemas.openxmlformats.org/presentationml/2006/main">
  <p:tag name="HIGHLIGHTER" val="false"/>
</p:tagLst>
</file>

<file path=ppt/tags/tag3114.xml><?xml version="1.0" encoding="utf-8"?>
<p:tagLst xmlns:a="http://schemas.openxmlformats.org/drawingml/2006/main" xmlns:r="http://schemas.openxmlformats.org/officeDocument/2006/relationships" xmlns:p="http://schemas.openxmlformats.org/presentationml/2006/main">
  <p:tag name="HIGHLIGHTER" val="false"/>
</p:tagLst>
</file>

<file path=ppt/tags/tag3115.xml><?xml version="1.0" encoding="utf-8"?>
<p:tagLst xmlns:a="http://schemas.openxmlformats.org/drawingml/2006/main" xmlns:r="http://schemas.openxmlformats.org/officeDocument/2006/relationships" xmlns:p="http://schemas.openxmlformats.org/presentationml/2006/main">
  <p:tag name="HIGHLIGHTER" val="false"/>
</p:tagLst>
</file>

<file path=ppt/tags/tag3116.xml><?xml version="1.0" encoding="utf-8"?>
<p:tagLst xmlns:a="http://schemas.openxmlformats.org/drawingml/2006/main" xmlns:r="http://schemas.openxmlformats.org/officeDocument/2006/relationships" xmlns:p="http://schemas.openxmlformats.org/presentationml/2006/main">
  <p:tag name="HIGHLIGHTER" val="false"/>
</p:tagLst>
</file>

<file path=ppt/tags/tag3117.xml><?xml version="1.0" encoding="utf-8"?>
<p:tagLst xmlns:a="http://schemas.openxmlformats.org/drawingml/2006/main" xmlns:r="http://schemas.openxmlformats.org/officeDocument/2006/relationships" xmlns:p="http://schemas.openxmlformats.org/presentationml/2006/main">
  <p:tag name="HIGHLIGHTER" val="false"/>
</p:tagLst>
</file>

<file path=ppt/tags/tag3118.xml><?xml version="1.0" encoding="utf-8"?>
<p:tagLst xmlns:a="http://schemas.openxmlformats.org/drawingml/2006/main" xmlns:r="http://schemas.openxmlformats.org/officeDocument/2006/relationships" xmlns:p="http://schemas.openxmlformats.org/presentationml/2006/main">
  <p:tag name="HIGHLIGHTER" val="false"/>
</p:tagLst>
</file>

<file path=ppt/tags/tag3119.xml><?xml version="1.0" encoding="utf-8"?>
<p:tagLst xmlns:a="http://schemas.openxmlformats.org/drawingml/2006/main" xmlns:r="http://schemas.openxmlformats.org/officeDocument/2006/relationships" xmlns:p="http://schemas.openxmlformats.org/presentationml/2006/main">
  <p:tag name="HIGHLIGHTER" val="false"/>
</p:tagLst>
</file>

<file path=ppt/tags/tag312.xml><?xml version="1.0" encoding="utf-8"?>
<p:tagLst xmlns:a="http://schemas.openxmlformats.org/drawingml/2006/main" xmlns:r="http://schemas.openxmlformats.org/officeDocument/2006/relationships" xmlns:p="http://schemas.openxmlformats.org/presentationml/2006/main">
  <p:tag name="HIGHLIGHTER" val="false"/>
</p:tagLst>
</file>

<file path=ppt/tags/tag3120.xml><?xml version="1.0" encoding="utf-8"?>
<p:tagLst xmlns:a="http://schemas.openxmlformats.org/drawingml/2006/main" xmlns:r="http://schemas.openxmlformats.org/officeDocument/2006/relationships" xmlns:p="http://schemas.openxmlformats.org/presentationml/2006/main">
  <p:tag name="HIGHLIGHTER" val="false"/>
</p:tagLst>
</file>

<file path=ppt/tags/tag3121.xml><?xml version="1.0" encoding="utf-8"?>
<p:tagLst xmlns:a="http://schemas.openxmlformats.org/drawingml/2006/main" xmlns:r="http://schemas.openxmlformats.org/officeDocument/2006/relationships" xmlns:p="http://schemas.openxmlformats.org/presentationml/2006/main">
  <p:tag name="HIGHLIGHTER" val="false"/>
</p:tagLst>
</file>

<file path=ppt/tags/tag3122.xml><?xml version="1.0" encoding="utf-8"?>
<p:tagLst xmlns:a="http://schemas.openxmlformats.org/drawingml/2006/main" xmlns:r="http://schemas.openxmlformats.org/officeDocument/2006/relationships" xmlns:p="http://schemas.openxmlformats.org/presentationml/2006/main">
  <p:tag name="HIGHLIGHTER" val="false"/>
</p:tagLst>
</file>

<file path=ppt/tags/tag3123.xml><?xml version="1.0" encoding="utf-8"?>
<p:tagLst xmlns:a="http://schemas.openxmlformats.org/drawingml/2006/main" xmlns:r="http://schemas.openxmlformats.org/officeDocument/2006/relationships" xmlns:p="http://schemas.openxmlformats.org/presentationml/2006/main">
  <p:tag name="HIGHLIGHTER" val="false"/>
</p:tagLst>
</file>

<file path=ppt/tags/tag3124.xml><?xml version="1.0" encoding="utf-8"?>
<p:tagLst xmlns:a="http://schemas.openxmlformats.org/drawingml/2006/main" xmlns:r="http://schemas.openxmlformats.org/officeDocument/2006/relationships" xmlns:p="http://schemas.openxmlformats.org/presentationml/2006/main">
  <p:tag name="HIGHLIGHTER" val="false"/>
</p:tagLst>
</file>

<file path=ppt/tags/tag3125.xml><?xml version="1.0" encoding="utf-8"?>
<p:tagLst xmlns:a="http://schemas.openxmlformats.org/drawingml/2006/main" xmlns:r="http://schemas.openxmlformats.org/officeDocument/2006/relationships" xmlns:p="http://schemas.openxmlformats.org/presentationml/2006/main">
  <p:tag name="HIGHLIGHTER" val="false"/>
</p:tagLst>
</file>

<file path=ppt/tags/tag3126.xml><?xml version="1.0" encoding="utf-8"?>
<p:tagLst xmlns:a="http://schemas.openxmlformats.org/drawingml/2006/main" xmlns:r="http://schemas.openxmlformats.org/officeDocument/2006/relationships" xmlns:p="http://schemas.openxmlformats.org/presentationml/2006/main">
  <p:tag name="HIGHLIGHTER" val="false"/>
</p:tagLst>
</file>

<file path=ppt/tags/tag3127.xml><?xml version="1.0" encoding="utf-8"?>
<p:tagLst xmlns:a="http://schemas.openxmlformats.org/drawingml/2006/main" xmlns:r="http://schemas.openxmlformats.org/officeDocument/2006/relationships" xmlns:p="http://schemas.openxmlformats.org/presentationml/2006/main">
  <p:tag name="HIGHLIGHTER" val="false"/>
</p:tagLst>
</file>

<file path=ppt/tags/tag3128.xml><?xml version="1.0" encoding="utf-8"?>
<p:tagLst xmlns:a="http://schemas.openxmlformats.org/drawingml/2006/main" xmlns:r="http://schemas.openxmlformats.org/officeDocument/2006/relationships" xmlns:p="http://schemas.openxmlformats.org/presentationml/2006/main">
  <p:tag name="HIGHLIGHTER" val="false"/>
</p:tagLst>
</file>

<file path=ppt/tags/tag3129.xml><?xml version="1.0" encoding="utf-8"?>
<p:tagLst xmlns:a="http://schemas.openxmlformats.org/drawingml/2006/main" xmlns:r="http://schemas.openxmlformats.org/officeDocument/2006/relationships" xmlns:p="http://schemas.openxmlformats.org/presentationml/2006/main">
  <p:tag name="HIGHLIGHTER" val="false"/>
</p:tagLst>
</file>

<file path=ppt/tags/tag313.xml><?xml version="1.0" encoding="utf-8"?>
<p:tagLst xmlns:a="http://schemas.openxmlformats.org/drawingml/2006/main" xmlns:r="http://schemas.openxmlformats.org/officeDocument/2006/relationships" xmlns:p="http://schemas.openxmlformats.org/presentationml/2006/main">
  <p:tag name="HIGHLIGHTER" val="false"/>
</p:tagLst>
</file>

<file path=ppt/tags/tag3130.xml><?xml version="1.0" encoding="utf-8"?>
<p:tagLst xmlns:a="http://schemas.openxmlformats.org/drawingml/2006/main" xmlns:r="http://schemas.openxmlformats.org/officeDocument/2006/relationships" xmlns:p="http://schemas.openxmlformats.org/presentationml/2006/main">
  <p:tag name="HIGHLIGHTER" val="false"/>
</p:tagLst>
</file>

<file path=ppt/tags/tag3131.xml><?xml version="1.0" encoding="utf-8"?>
<p:tagLst xmlns:a="http://schemas.openxmlformats.org/drawingml/2006/main" xmlns:r="http://schemas.openxmlformats.org/officeDocument/2006/relationships" xmlns:p="http://schemas.openxmlformats.org/presentationml/2006/main">
  <p:tag name="HIGHLIGHTER" val="false"/>
</p:tagLst>
</file>

<file path=ppt/tags/tag3132.xml><?xml version="1.0" encoding="utf-8"?>
<p:tagLst xmlns:a="http://schemas.openxmlformats.org/drawingml/2006/main" xmlns:r="http://schemas.openxmlformats.org/officeDocument/2006/relationships" xmlns:p="http://schemas.openxmlformats.org/presentationml/2006/main">
  <p:tag name="HIGHLIGHTER" val="false"/>
</p:tagLst>
</file>

<file path=ppt/tags/tag3133.xml><?xml version="1.0" encoding="utf-8"?>
<p:tagLst xmlns:a="http://schemas.openxmlformats.org/drawingml/2006/main" xmlns:r="http://schemas.openxmlformats.org/officeDocument/2006/relationships" xmlns:p="http://schemas.openxmlformats.org/presentationml/2006/main">
  <p:tag name="HIGHLIGHTER" val="false"/>
</p:tagLst>
</file>

<file path=ppt/tags/tag3134.xml><?xml version="1.0" encoding="utf-8"?>
<p:tagLst xmlns:a="http://schemas.openxmlformats.org/drawingml/2006/main" xmlns:r="http://schemas.openxmlformats.org/officeDocument/2006/relationships" xmlns:p="http://schemas.openxmlformats.org/presentationml/2006/main">
  <p:tag name="HIGHLIGHTER" val="false"/>
</p:tagLst>
</file>

<file path=ppt/tags/tag3135.xml><?xml version="1.0" encoding="utf-8"?>
<p:tagLst xmlns:a="http://schemas.openxmlformats.org/drawingml/2006/main" xmlns:r="http://schemas.openxmlformats.org/officeDocument/2006/relationships" xmlns:p="http://schemas.openxmlformats.org/presentationml/2006/main">
  <p:tag name="HIGHLIGHTER" val="false"/>
</p:tagLst>
</file>

<file path=ppt/tags/tag3136.xml><?xml version="1.0" encoding="utf-8"?>
<p:tagLst xmlns:a="http://schemas.openxmlformats.org/drawingml/2006/main" xmlns:r="http://schemas.openxmlformats.org/officeDocument/2006/relationships" xmlns:p="http://schemas.openxmlformats.org/presentationml/2006/main">
  <p:tag name="HIGHLIGHTER" val="false"/>
</p:tagLst>
</file>

<file path=ppt/tags/tag3137.xml><?xml version="1.0" encoding="utf-8"?>
<p:tagLst xmlns:a="http://schemas.openxmlformats.org/drawingml/2006/main" xmlns:r="http://schemas.openxmlformats.org/officeDocument/2006/relationships" xmlns:p="http://schemas.openxmlformats.org/presentationml/2006/main">
  <p:tag name="HIGHLIGHTER" val="false"/>
</p:tagLst>
</file>

<file path=ppt/tags/tag3138.xml><?xml version="1.0" encoding="utf-8"?>
<p:tagLst xmlns:a="http://schemas.openxmlformats.org/drawingml/2006/main" xmlns:r="http://schemas.openxmlformats.org/officeDocument/2006/relationships" xmlns:p="http://schemas.openxmlformats.org/presentationml/2006/main">
  <p:tag name="HIGHLIGHTER" val="false"/>
</p:tagLst>
</file>

<file path=ppt/tags/tag3139.xml><?xml version="1.0" encoding="utf-8"?>
<p:tagLst xmlns:a="http://schemas.openxmlformats.org/drawingml/2006/main" xmlns:r="http://schemas.openxmlformats.org/officeDocument/2006/relationships" xmlns:p="http://schemas.openxmlformats.org/presentationml/2006/main">
  <p:tag name="HIGHLIGHTER" val="false"/>
</p:tagLst>
</file>

<file path=ppt/tags/tag314.xml><?xml version="1.0" encoding="utf-8"?>
<p:tagLst xmlns:a="http://schemas.openxmlformats.org/drawingml/2006/main" xmlns:r="http://schemas.openxmlformats.org/officeDocument/2006/relationships" xmlns:p="http://schemas.openxmlformats.org/presentationml/2006/main">
  <p:tag name="HIGHLIGHTER" val="false"/>
</p:tagLst>
</file>

<file path=ppt/tags/tag3140.xml><?xml version="1.0" encoding="utf-8"?>
<p:tagLst xmlns:a="http://schemas.openxmlformats.org/drawingml/2006/main" xmlns:r="http://schemas.openxmlformats.org/officeDocument/2006/relationships" xmlns:p="http://schemas.openxmlformats.org/presentationml/2006/main">
  <p:tag name="HIGHLIGHTER" val="false"/>
</p:tagLst>
</file>

<file path=ppt/tags/tag3141.xml><?xml version="1.0" encoding="utf-8"?>
<p:tagLst xmlns:a="http://schemas.openxmlformats.org/drawingml/2006/main" xmlns:r="http://schemas.openxmlformats.org/officeDocument/2006/relationships" xmlns:p="http://schemas.openxmlformats.org/presentationml/2006/main">
  <p:tag name="HIGHLIGHTER" val="false"/>
</p:tagLst>
</file>

<file path=ppt/tags/tag3142.xml><?xml version="1.0" encoding="utf-8"?>
<p:tagLst xmlns:a="http://schemas.openxmlformats.org/drawingml/2006/main" xmlns:r="http://schemas.openxmlformats.org/officeDocument/2006/relationships" xmlns:p="http://schemas.openxmlformats.org/presentationml/2006/main">
  <p:tag name="HIGHLIGHTER" val="false"/>
</p:tagLst>
</file>

<file path=ppt/tags/tag3143.xml><?xml version="1.0" encoding="utf-8"?>
<p:tagLst xmlns:a="http://schemas.openxmlformats.org/drawingml/2006/main" xmlns:r="http://schemas.openxmlformats.org/officeDocument/2006/relationships" xmlns:p="http://schemas.openxmlformats.org/presentationml/2006/main">
  <p:tag name="HIGHLIGHTER" val="false"/>
</p:tagLst>
</file>

<file path=ppt/tags/tag3144.xml><?xml version="1.0" encoding="utf-8"?>
<p:tagLst xmlns:a="http://schemas.openxmlformats.org/drawingml/2006/main" xmlns:r="http://schemas.openxmlformats.org/officeDocument/2006/relationships" xmlns:p="http://schemas.openxmlformats.org/presentationml/2006/main">
  <p:tag name="HIGHLIGHTER" val="false"/>
</p:tagLst>
</file>

<file path=ppt/tags/tag3145.xml><?xml version="1.0" encoding="utf-8"?>
<p:tagLst xmlns:a="http://schemas.openxmlformats.org/drawingml/2006/main" xmlns:r="http://schemas.openxmlformats.org/officeDocument/2006/relationships" xmlns:p="http://schemas.openxmlformats.org/presentationml/2006/main">
  <p:tag name="HIGHLIGHTER" val="false"/>
</p:tagLst>
</file>

<file path=ppt/tags/tag3146.xml><?xml version="1.0" encoding="utf-8"?>
<p:tagLst xmlns:a="http://schemas.openxmlformats.org/drawingml/2006/main" xmlns:r="http://schemas.openxmlformats.org/officeDocument/2006/relationships" xmlns:p="http://schemas.openxmlformats.org/presentationml/2006/main">
  <p:tag name="HIGHLIGHTER" val="false"/>
</p:tagLst>
</file>

<file path=ppt/tags/tag3147.xml><?xml version="1.0" encoding="utf-8"?>
<p:tagLst xmlns:a="http://schemas.openxmlformats.org/drawingml/2006/main" xmlns:r="http://schemas.openxmlformats.org/officeDocument/2006/relationships" xmlns:p="http://schemas.openxmlformats.org/presentationml/2006/main">
  <p:tag name="HIGHLIGHTER" val="false"/>
</p:tagLst>
</file>

<file path=ppt/tags/tag3148.xml><?xml version="1.0" encoding="utf-8"?>
<p:tagLst xmlns:a="http://schemas.openxmlformats.org/drawingml/2006/main" xmlns:r="http://schemas.openxmlformats.org/officeDocument/2006/relationships" xmlns:p="http://schemas.openxmlformats.org/presentationml/2006/main">
  <p:tag name="HIGHLIGHTER" val="false"/>
</p:tagLst>
</file>

<file path=ppt/tags/tag3149.xml><?xml version="1.0" encoding="utf-8"?>
<p:tagLst xmlns:a="http://schemas.openxmlformats.org/drawingml/2006/main" xmlns:r="http://schemas.openxmlformats.org/officeDocument/2006/relationships" xmlns:p="http://schemas.openxmlformats.org/presentationml/2006/main">
  <p:tag name="HIGHLIGHTER" val="false"/>
</p:tagLst>
</file>

<file path=ppt/tags/tag315.xml><?xml version="1.0" encoding="utf-8"?>
<p:tagLst xmlns:a="http://schemas.openxmlformats.org/drawingml/2006/main" xmlns:r="http://schemas.openxmlformats.org/officeDocument/2006/relationships" xmlns:p="http://schemas.openxmlformats.org/presentationml/2006/main">
  <p:tag name="HIGHLIGHTER" val="false"/>
</p:tagLst>
</file>

<file path=ppt/tags/tag3150.xml><?xml version="1.0" encoding="utf-8"?>
<p:tagLst xmlns:a="http://schemas.openxmlformats.org/drawingml/2006/main" xmlns:r="http://schemas.openxmlformats.org/officeDocument/2006/relationships" xmlns:p="http://schemas.openxmlformats.org/presentationml/2006/main">
  <p:tag name="HIGHLIGHTER" val="false"/>
</p:tagLst>
</file>

<file path=ppt/tags/tag3151.xml><?xml version="1.0" encoding="utf-8"?>
<p:tagLst xmlns:a="http://schemas.openxmlformats.org/drawingml/2006/main" xmlns:r="http://schemas.openxmlformats.org/officeDocument/2006/relationships" xmlns:p="http://schemas.openxmlformats.org/presentationml/2006/main">
  <p:tag name="HIGHLIGHTER" val="false"/>
</p:tagLst>
</file>

<file path=ppt/tags/tag3152.xml><?xml version="1.0" encoding="utf-8"?>
<p:tagLst xmlns:a="http://schemas.openxmlformats.org/drawingml/2006/main" xmlns:r="http://schemas.openxmlformats.org/officeDocument/2006/relationships" xmlns:p="http://schemas.openxmlformats.org/presentationml/2006/main">
  <p:tag name="HIGHLIGHTER" val="false"/>
</p:tagLst>
</file>

<file path=ppt/tags/tag3153.xml><?xml version="1.0" encoding="utf-8"?>
<p:tagLst xmlns:a="http://schemas.openxmlformats.org/drawingml/2006/main" xmlns:r="http://schemas.openxmlformats.org/officeDocument/2006/relationships" xmlns:p="http://schemas.openxmlformats.org/presentationml/2006/main">
  <p:tag name="HIGHLIGHTER" val="false"/>
</p:tagLst>
</file>

<file path=ppt/tags/tag3154.xml><?xml version="1.0" encoding="utf-8"?>
<p:tagLst xmlns:a="http://schemas.openxmlformats.org/drawingml/2006/main" xmlns:r="http://schemas.openxmlformats.org/officeDocument/2006/relationships" xmlns:p="http://schemas.openxmlformats.org/presentationml/2006/main">
  <p:tag name="HIGHLIGHTER" val="false"/>
</p:tagLst>
</file>

<file path=ppt/tags/tag3155.xml><?xml version="1.0" encoding="utf-8"?>
<p:tagLst xmlns:a="http://schemas.openxmlformats.org/drawingml/2006/main" xmlns:r="http://schemas.openxmlformats.org/officeDocument/2006/relationships" xmlns:p="http://schemas.openxmlformats.org/presentationml/2006/main">
  <p:tag name="HIGHLIGHTER" val="false"/>
</p:tagLst>
</file>

<file path=ppt/tags/tag3156.xml><?xml version="1.0" encoding="utf-8"?>
<p:tagLst xmlns:a="http://schemas.openxmlformats.org/drawingml/2006/main" xmlns:r="http://schemas.openxmlformats.org/officeDocument/2006/relationships" xmlns:p="http://schemas.openxmlformats.org/presentationml/2006/main">
  <p:tag name="HIGHLIGHTER" val="false"/>
</p:tagLst>
</file>

<file path=ppt/tags/tag3157.xml><?xml version="1.0" encoding="utf-8"?>
<p:tagLst xmlns:a="http://schemas.openxmlformats.org/drawingml/2006/main" xmlns:r="http://schemas.openxmlformats.org/officeDocument/2006/relationships" xmlns:p="http://schemas.openxmlformats.org/presentationml/2006/main">
  <p:tag name="HIGHLIGHTER" val="false"/>
</p:tagLst>
</file>

<file path=ppt/tags/tag3158.xml><?xml version="1.0" encoding="utf-8"?>
<p:tagLst xmlns:a="http://schemas.openxmlformats.org/drawingml/2006/main" xmlns:r="http://schemas.openxmlformats.org/officeDocument/2006/relationships" xmlns:p="http://schemas.openxmlformats.org/presentationml/2006/main">
  <p:tag name="HIGHLIGHTER" val="false"/>
</p:tagLst>
</file>

<file path=ppt/tags/tag3159.xml><?xml version="1.0" encoding="utf-8"?>
<p:tagLst xmlns:a="http://schemas.openxmlformats.org/drawingml/2006/main" xmlns:r="http://schemas.openxmlformats.org/officeDocument/2006/relationships" xmlns:p="http://schemas.openxmlformats.org/presentationml/2006/main">
  <p:tag name="HIGHLIGHTER" val="false"/>
</p:tagLst>
</file>

<file path=ppt/tags/tag316.xml><?xml version="1.0" encoding="utf-8"?>
<p:tagLst xmlns:a="http://schemas.openxmlformats.org/drawingml/2006/main" xmlns:r="http://schemas.openxmlformats.org/officeDocument/2006/relationships" xmlns:p="http://schemas.openxmlformats.org/presentationml/2006/main">
  <p:tag name="HIGHLIGHTER" val="false"/>
</p:tagLst>
</file>

<file path=ppt/tags/tag3160.xml><?xml version="1.0" encoding="utf-8"?>
<p:tagLst xmlns:a="http://schemas.openxmlformats.org/drawingml/2006/main" xmlns:r="http://schemas.openxmlformats.org/officeDocument/2006/relationships" xmlns:p="http://schemas.openxmlformats.org/presentationml/2006/main">
  <p:tag name="HIGHLIGHTER" val="false"/>
</p:tagLst>
</file>

<file path=ppt/tags/tag3161.xml><?xml version="1.0" encoding="utf-8"?>
<p:tagLst xmlns:a="http://schemas.openxmlformats.org/drawingml/2006/main" xmlns:r="http://schemas.openxmlformats.org/officeDocument/2006/relationships" xmlns:p="http://schemas.openxmlformats.org/presentationml/2006/main">
  <p:tag name="HIGHLIGHTER" val="false"/>
</p:tagLst>
</file>

<file path=ppt/tags/tag3162.xml><?xml version="1.0" encoding="utf-8"?>
<p:tagLst xmlns:a="http://schemas.openxmlformats.org/drawingml/2006/main" xmlns:r="http://schemas.openxmlformats.org/officeDocument/2006/relationships" xmlns:p="http://schemas.openxmlformats.org/presentationml/2006/main">
  <p:tag name="HIGHLIGHTER" val="false"/>
</p:tagLst>
</file>

<file path=ppt/tags/tag3163.xml><?xml version="1.0" encoding="utf-8"?>
<p:tagLst xmlns:a="http://schemas.openxmlformats.org/drawingml/2006/main" xmlns:r="http://schemas.openxmlformats.org/officeDocument/2006/relationships" xmlns:p="http://schemas.openxmlformats.org/presentationml/2006/main">
  <p:tag name="HIGHLIGHTER" val="false"/>
</p:tagLst>
</file>

<file path=ppt/tags/tag3164.xml><?xml version="1.0" encoding="utf-8"?>
<p:tagLst xmlns:a="http://schemas.openxmlformats.org/drawingml/2006/main" xmlns:r="http://schemas.openxmlformats.org/officeDocument/2006/relationships" xmlns:p="http://schemas.openxmlformats.org/presentationml/2006/main">
  <p:tag name="HIGHLIGHTER" val="false"/>
</p:tagLst>
</file>

<file path=ppt/tags/tag3165.xml><?xml version="1.0" encoding="utf-8"?>
<p:tagLst xmlns:a="http://schemas.openxmlformats.org/drawingml/2006/main" xmlns:r="http://schemas.openxmlformats.org/officeDocument/2006/relationships" xmlns:p="http://schemas.openxmlformats.org/presentationml/2006/main">
  <p:tag name="HIGHLIGHTER" val="false"/>
</p:tagLst>
</file>

<file path=ppt/tags/tag3166.xml><?xml version="1.0" encoding="utf-8"?>
<p:tagLst xmlns:a="http://schemas.openxmlformats.org/drawingml/2006/main" xmlns:r="http://schemas.openxmlformats.org/officeDocument/2006/relationships" xmlns:p="http://schemas.openxmlformats.org/presentationml/2006/main">
  <p:tag name="HIGHLIGHTER" val="false"/>
</p:tagLst>
</file>

<file path=ppt/tags/tag3167.xml><?xml version="1.0" encoding="utf-8"?>
<p:tagLst xmlns:a="http://schemas.openxmlformats.org/drawingml/2006/main" xmlns:r="http://schemas.openxmlformats.org/officeDocument/2006/relationships" xmlns:p="http://schemas.openxmlformats.org/presentationml/2006/main">
  <p:tag name="HIGHLIGHTER" val="false"/>
</p:tagLst>
</file>

<file path=ppt/tags/tag3168.xml><?xml version="1.0" encoding="utf-8"?>
<p:tagLst xmlns:a="http://schemas.openxmlformats.org/drawingml/2006/main" xmlns:r="http://schemas.openxmlformats.org/officeDocument/2006/relationships" xmlns:p="http://schemas.openxmlformats.org/presentationml/2006/main">
  <p:tag name="HIGHLIGHTER" val="false"/>
</p:tagLst>
</file>

<file path=ppt/tags/tag3169.xml><?xml version="1.0" encoding="utf-8"?>
<p:tagLst xmlns:a="http://schemas.openxmlformats.org/drawingml/2006/main" xmlns:r="http://schemas.openxmlformats.org/officeDocument/2006/relationships" xmlns:p="http://schemas.openxmlformats.org/presentationml/2006/main">
  <p:tag name="HIGHLIGHTER" val="false"/>
</p:tagLst>
</file>

<file path=ppt/tags/tag317.xml><?xml version="1.0" encoding="utf-8"?>
<p:tagLst xmlns:a="http://schemas.openxmlformats.org/drawingml/2006/main" xmlns:r="http://schemas.openxmlformats.org/officeDocument/2006/relationships" xmlns:p="http://schemas.openxmlformats.org/presentationml/2006/main">
  <p:tag name="HIGHLIGHTER" val="false"/>
</p:tagLst>
</file>

<file path=ppt/tags/tag3170.xml><?xml version="1.0" encoding="utf-8"?>
<p:tagLst xmlns:a="http://schemas.openxmlformats.org/drawingml/2006/main" xmlns:r="http://schemas.openxmlformats.org/officeDocument/2006/relationships" xmlns:p="http://schemas.openxmlformats.org/presentationml/2006/main">
  <p:tag name="HIGHLIGHTER" val="false"/>
</p:tagLst>
</file>

<file path=ppt/tags/tag3171.xml><?xml version="1.0" encoding="utf-8"?>
<p:tagLst xmlns:a="http://schemas.openxmlformats.org/drawingml/2006/main" xmlns:r="http://schemas.openxmlformats.org/officeDocument/2006/relationships" xmlns:p="http://schemas.openxmlformats.org/presentationml/2006/main">
  <p:tag name="HIGHLIGHTER" val="false"/>
</p:tagLst>
</file>

<file path=ppt/tags/tag3172.xml><?xml version="1.0" encoding="utf-8"?>
<p:tagLst xmlns:a="http://schemas.openxmlformats.org/drawingml/2006/main" xmlns:r="http://schemas.openxmlformats.org/officeDocument/2006/relationships" xmlns:p="http://schemas.openxmlformats.org/presentationml/2006/main">
  <p:tag name="HIGHLIGHTER" val="false"/>
</p:tagLst>
</file>

<file path=ppt/tags/tag3173.xml><?xml version="1.0" encoding="utf-8"?>
<p:tagLst xmlns:a="http://schemas.openxmlformats.org/drawingml/2006/main" xmlns:r="http://schemas.openxmlformats.org/officeDocument/2006/relationships" xmlns:p="http://schemas.openxmlformats.org/presentationml/2006/main">
  <p:tag name="HIGHLIGHTER" val="false"/>
</p:tagLst>
</file>

<file path=ppt/tags/tag3174.xml><?xml version="1.0" encoding="utf-8"?>
<p:tagLst xmlns:a="http://schemas.openxmlformats.org/drawingml/2006/main" xmlns:r="http://schemas.openxmlformats.org/officeDocument/2006/relationships" xmlns:p="http://schemas.openxmlformats.org/presentationml/2006/main">
  <p:tag name="HIGHLIGHTER" val="false"/>
</p:tagLst>
</file>

<file path=ppt/tags/tag3175.xml><?xml version="1.0" encoding="utf-8"?>
<p:tagLst xmlns:a="http://schemas.openxmlformats.org/drawingml/2006/main" xmlns:r="http://schemas.openxmlformats.org/officeDocument/2006/relationships" xmlns:p="http://schemas.openxmlformats.org/presentationml/2006/main">
  <p:tag name="HIGHLIGHTER" val="false"/>
</p:tagLst>
</file>

<file path=ppt/tags/tag3176.xml><?xml version="1.0" encoding="utf-8"?>
<p:tagLst xmlns:a="http://schemas.openxmlformats.org/drawingml/2006/main" xmlns:r="http://schemas.openxmlformats.org/officeDocument/2006/relationships" xmlns:p="http://schemas.openxmlformats.org/presentationml/2006/main">
  <p:tag name="HIGHLIGHTER" val="false"/>
</p:tagLst>
</file>

<file path=ppt/tags/tag3177.xml><?xml version="1.0" encoding="utf-8"?>
<p:tagLst xmlns:a="http://schemas.openxmlformats.org/drawingml/2006/main" xmlns:r="http://schemas.openxmlformats.org/officeDocument/2006/relationships" xmlns:p="http://schemas.openxmlformats.org/presentationml/2006/main">
  <p:tag name="HIGHLIGHTER" val="false"/>
</p:tagLst>
</file>

<file path=ppt/tags/tag3178.xml><?xml version="1.0" encoding="utf-8"?>
<p:tagLst xmlns:a="http://schemas.openxmlformats.org/drawingml/2006/main" xmlns:r="http://schemas.openxmlformats.org/officeDocument/2006/relationships" xmlns:p="http://schemas.openxmlformats.org/presentationml/2006/main">
  <p:tag name="HIGHLIGHTER" val="false"/>
</p:tagLst>
</file>

<file path=ppt/tags/tag3179.xml><?xml version="1.0" encoding="utf-8"?>
<p:tagLst xmlns:a="http://schemas.openxmlformats.org/drawingml/2006/main" xmlns:r="http://schemas.openxmlformats.org/officeDocument/2006/relationships" xmlns:p="http://schemas.openxmlformats.org/presentationml/2006/main">
  <p:tag name="HIGHLIGHTER" val="false"/>
</p:tagLst>
</file>

<file path=ppt/tags/tag318.xml><?xml version="1.0" encoding="utf-8"?>
<p:tagLst xmlns:a="http://schemas.openxmlformats.org/drawingml/2006/main" xmlns:r="http://schemas.openxmlformats.org/officeDocument/2006/relationships" xmlns:p="http://schemas.openxmlformats.org/presentationml/2006/main">
  <p:tag name="HIGHLIGHTER" val="false"/>
</p:tagLst>
</file>

<file path=ppt/tags/tag3180.xml><?xml version="1.0" encoding="utf-8"?>
<p:tagLst xmlns:a="http://schemas.openxmlformats.org/drawingml/2006/main" xmlns:r="http://schemas.openxmlformats.org/officeDocument/2006/relationships" xmlns:p="http://schemas.openxmlformats.org/presentationml/2006/main">
  <p:tag name="HIGHLIGHTER" val="false"/>
</p:tagLst>
</file>

<file path=ppt/tags/tag3181.xml><?xml version="1.0" encoding="utf-8"?>
<p:tagLst xmlns:a="http://schemas.openxmlformats.org/drawingml/2006/main" xmlns:r="http://schemas.openxmlformats.org/officeDocument/2006/relationships" xmlns:p="http://schemas.openxmlformats.org/presentationml/2006/main">
  <p:tag name="HIGHLIGHTER" val="false"/>
</p:tagLst>
</file>

<file path=ppt/tags/tag3182.xml><?xml version="1.0" encoding="utf-8"?>
<p:tagLst xmlns:a="http://schemas.openxmlformats.org/drawingml/2006/main" xmlns:r="http://schemas.openxmlformats.org/officeDocument/2006/relationships" xmlns:p="http://schemas.openxmlformats.org/presentationml/2006/main">
  <p:tag name="HIGHLIGHTER" val="false"/>
</p:tagLst>
</file>

<file path=ppt/tags/tag3183.xml><?xml version="1.0" encoding="utf-8"?>
<p:tagLst xmlns:a="http://schemas.openxmlformats.org/drawingml/2006/main" xmlns:r="http://schemas.openxmlformats.org/officeDocument/2006/relationships" xmlns:p="http://schemas.openxmlformats.org/presentationml/2006/main">
  <p:tag name="HIGHLIGHTER" val="false"/>
</p:tagLst>
</file>

<file path=ppt/tags/tag3184.xml><?xml version="1.0" encoding="utf-8"?>
<p:tagLst xmlns:a="http://schemas.openxmlformats.org/drawingml/2006/main" xmlns:r="http://schemas.openxmlformats.org/officeDocument/2006/relationships" xmlns:p="http://schemas.openxmlformats.org/presentationml/2006/main">
  <p:tag name="HIGHLIGHTER" val="false"/>
</p:tagLst>
</file>

<file path=ppt/tags/tag3185.xml><?xml version="1.0" encoding="utf-8"?>
<p:tagLst xmlns:a="http://schemas.openxmlformats.org/drawingml/2006/main" xmlns:r="http://schemas.openxmlformats.org/officeDocument/2006/relationships" xmlns:p="http://schemas.openxmlformats.org/presentationml/2006/main">
  <p:tag name="HIGHLIGHTER" val="false"/>
</p:tagLst>
</file>

<file path=ppt/tags/tag3186.xml><?xml version="1.0" encoding="utf-8"?>
<p:tagLst xmlns:a="http://schemas.openxmlformats.org/drawingml/2006/main" xmlns:r="http://schemas.openxmlformats.org/officeDocument/2006/relationships" xmlns:p="http://schemas.openxmlformats.org/presentationml/2006/main">
  <p:tag name="HIGHLIGHTER" val="false"/>
</p:tagLst>
</file>

<file path=ppt/tags/tag3187.xml><?xml version="1.0" encoding="utf-8"?>
<p:tagLst xmlns:a="http://schemas.openxmlformats.org/drawingml/2006/main" xmlns:r="http://schemas.openxmlformats.org/officeDocument/2006/relationships" xmlns:p="http://schemas.openxmlformats.org/presentationml/2006/main">
  <p:tag name="HIGHLIGHTER" val="false"/>
</p:tagLst>
</file>

<file path=ppt/tags/tag3188.xml><?xml version="1.0" encoding="utf-8"?>
<p:tagLst xmlns:a="http://schemas.openxmlformats.org/drawingml/2006/main" xmlns:r="http://schemas.openxmlformats.org/officeDocument/2006/relationships" xmlns:p="http://schemas.openxmlformats.org/presentationml/2006/main">
  <p:tag name="HIGHLIGHTER" val="false"/>
</p:tagLst>
</file>

<file path=ppt/tags/tag3189.xml><?xml version="1.0" encoding="utf-8"?>
<p:tagLst xmlns:a="http://schemas.openxmlformats.org/drawingml/2006/main" xmlns:r="http://schemas.openxmlformats.org/officeDocument/2006/relationships" xmlns:p="http://schemas.openxmlformats.org/presentationml/2006/main">
  <p:tag name="HIGHLIGHTER" val="false"/>
</p:tagLst>
</file>

<file path=ppt/tags/tag319.xml><?xml version="1.0" encoding="utf-8"?>
<p:tagLst xmlns:a="http://schemas.openxmlformats.org/drawingml/2006/main" xmlns:r="http://schemas.openxmlformats.org/officeDocument/2006/relationships" xmlns:p="http://schemas.openxmlformats.org/presentationml/2006/main">
  <p:tag name="HIGHLIGHTER" val="false"/>
</p:tagLst>
</file>

<file path=ppt/tags/tag3190.xml><?xml version="1.0" encoding="utf-8"?>
<p:tagLst xmlns:a="http://schemas.openxmlformats.org/drawingml/2006/main" xmlns:r="http://schemas.openxmlformats.org/officeDocument/2006/relationships" xmlns:p="http://schemas.openxmlformats.org/presentationml/2006/main">
  <p:tag name="HIGHLIGHTER" val="false"/>
</p:tagLst>
</file>

<file path=ppt/tags/tag3191.xml><?xml version="1.0" encoding="utf-8"?>
<p:tagLst xmlns:a="http://schemas.openxmlformats.org/drawingml/2006/main" xmlns:r="http://schemas.openxmlformats.org/officeDocument/2006/relationships" xmlns:p="http://schemas.openxmlformats.org/presentationml/2006/main">
  <p:tag name="HIGHLIGHTER" val="false"/>
</p:tagLst>
</file>

<file path=ppt/tags/tag3192.xml><?xml version="1.0" encoding="utf-8"?>
<p:tagLst xmlns:a="http://schemas.openxmlformats.org/drawingml/2006/main" xmlns:r="http://schemas.openxmlformats.org/officeDocument/2006/relationships" xmlns:p="http://schemas.openxmlformats.org/presentationml/2006/main">
  <p:tag name="HIGHLIGHTER" val="false"/>
</p:tagLst>
</file>

<file path=ppt/tags/tag3193.xml><?xml version="1.0" encoding="utf-8"?>
<p:tagLst xmlns:a="http://schemas.openxmlformats.org/drawingml/2006/main" xmlns:r="http://schemas.openxmlformats.org/officeDocument/2006/relationships" xmlns:p="http://schemas.openxmlformats.org/presentationml/2006/main">
  <p:tag name="HIGHLIGHTER" val="false"/>
</p:tagLst>
</file>

<file path=ppt/tags/tag3194.xml><?xml version="1.0" encoding="utf-8"?>
<p:tagLst xmlns:a="http://schemas.openxmlformats.org/drawingml/2006/main" xmlns:r="http://schemas.openxmlformats.org/officeDocument/2006/relationships" xmlns:p="http://schemas.openxmlformats.org/presentationml/2006/main">
  <p:tag name="HIGHLIGHTER" val="false"/>
</p:tagLst>
</file>

<file path=ppt/tags/tag3195.xml><?xml version="1.0" encoding="utf-8"?>
<p:tagLst xmlns:a="http://schemas.openxmlformats.org/drawingml/2006/main" xmlns:r="http://schemas.openxmlformats.org/officeDocument/2006/relationships" xmlns:p="http://schemas.openxmlformats.org/presentationml/2006/main">
  <p:tag name="HIGHLIGHTER" val="false"/>
</p:tagLst>
</file>

<file path=ppt/tags/tag3196.xml><?xml version="1.0" encoding="utf-8"?>
<p:tagLst xmlns:a="http://schemas.openxmlformats.org/drawingml/2006/main" xmlns:r="http://schemas.openxmlformats.org/officeDocument/2006/relationships" xmlns:p="http://schemas.openxmlformats.org/presentationml/2006/main">
  <p:tag name="HIGHLIGHTER" val="false"/>
</p:tagLst>
</file>

<file path=ppt/tags/tag3197.xml><?xml version="1.0" encoding="utf-8"?>
<p:tagLst xmlns:a="http://schemas.openxmlformats.org/drawingml/2006/main" xmlns:r="http://schemas.openxmlformats.org/officeDocument/2006/relationships" xmlns:p="http://schemas.openxmlformats.org/presentationml/2006/main">
  <p:tag name="HIGHLIGHTER" val="false"/>
</p:tagLst>
</file>

<file path=ppt/tags/tag3198.xml><?xml version="1.0" encoding="utf-8"?>
<p:tagLst xmlns:a="http://schemas.openxmlformats.org/drawingml/2006/main" xmlns:r="http://schemas.openxmlformats.org/officeDocument/2006/relationships" xmlns:p="http://schemas.openxmlformats.org/presentationml/2006/main">
  <p:tag name="HIGHLIGHTER" val="false"/>
</p:tagLst>
</file>

<file path=ppt/tags/tag3199.xml><?xml version="1.0" encoding="utf-8"?>
<p:tagLst xmlns:a="http://schemas.openxmlformats.org/drawingml/2006/main" xmlns:r="http://schemas.openxmlformats.org/officeDocument/2006/relationships" xmlns:p="http://schemas.openxmlformats.org/presentationml/2006/main">
  <p:tag name="HIGHLIGHTER" val="false"/>
</p:tagLst>
</file>

<file path=ppt/tags/tag32.xml><?xml version="1.0" encoding="utf-8"?>
<p:tagLst xmlns:a="http://schemas.openxmlformats.org/drawingml/2006/main" xmlns:r="http://schemas.openxmlformats.org/officeDocument/2006/relationships" xmlns:p="http://schemas.openxmlformats.org/presentationml/2006/main">
  <p:tag name="HIGHLIGHTER" val="false"/>
</p:tagLst>
</file>

<file path=ppt/tags/tag320.xml><?xml version="1.0" encoding="utf-8"?>
<p:tagLst xmlns:a="http://schemas.openxmlformats.org/drawingml/2006/main" xmlns:r="http://schemas.openxmlformats.org/officeDocument/2006/relationships" xmlns:p="http://schemas.openxmlformats.org/presentationml/2006/main">
  <p:tag name="HIGHLIGHTER" val="false"/>
</p:tagLst>
</file>

<file path=ppt/tags/tag3200.xml><?xml version="1.0" encoding="utf-8"?>
<p:tagLst xmlns:a="http://schemas.openxmlformats.org/drawingml/2006/main" xmlns:r="http://schemas.openxmlformats.org/officeDocument/2006/relationships" xmlns:p="http://schemas.openxmlformats.org/presentationml/2006/main">
  <p:tag name="HIGHLIGHTER" val="false"/>
</p:tagLst>
</file>

<file path=ppt/tags/tag3201.xml><?xml version="1.0" encoding="utf-8"?>
<p:tagLst xmlns:a="http://schemas.openxmlformats.org/drawingml/2006/main" xmlns:r="http://schemas.openxmlformats.org/officeDocument/2006/relationships" xmlns:p="http://schemas.openxmlformats.org/presentationml/2006/main">
  <p:tag name="HIGHLIGHTER" val="false"/>
</p:tagLst>
</file>

<file path=ppt/tags/tag3202.xml><?xml version="1.0" encoding="utf-8"?>
<p:tagLst xmlns:a="http://schemas.openxmlformats.org/drawingml/2006/main" xmlns:r="http://schemas.openxmlformats.org/officeDocument/2006/relationships" xmlns:p="http://schemas.openxmlformats.org/presentationml/2006/main">
  <p:tag name="HIGHLIGHTER" val="false"/>
</p:tagLst>
</file>

<file path=ppt/tags/tag3203.xml><?xml version="1.0" encoding="utf-8"?>
<p:tagLst xmlns:a="http://schemas.openxmlformats.org/drawingml/2006/main" xmlns:r="http://schemas.openxmlformats.org/officeDocument/2006/relationships" xmlns:p="http://schemas.openxmlformats.org/presentationml/2006/main">
  <p:tag name="HIGHLIGHTER" val="false"/>
</p:tagLst>
</file>

<file path=ppt/tags/tag3204.xml><?xml version="1.0" encoding="utf-8"?>
<p:tagLst xmlns:a="http://schemas.openxmlformats.org/drawingml/2006/main" xmlns:r="http://schemas.openxmlformats.org/officeDocument/2006/relationships" xmlns:p="http://schemas.openxmlformats.org/presentationml/2006/main">
  <p:tag name="HIGHLIGHTER" val="false"/>
</p:tagLst>
</file>

<file path=ppt/tags/tag3205.xml><?xml version="1.0" encoding="utf-8"?>
<p:tagLst xmlns:a="http://schemas.openxmlformats.org/drawingml/2006/main" xmlns:r="http://schemas.openxmlformats.org/officeDocument/2006/relationships" xmlns:p="http://schemas.openxmlformats.org/presentationml/2006/main">
  <p:tag name="HIGHLIGHTER" val="false"/>
</p:tagLst>
</file>

<file path=ppt/tags/tag3206.xml><?xml version="1.0" encoding="utf-8"?>
<p:tagLst xmlns:a="http://schemas.openxmlformats.org/drawingml/2006/main" xmlns:r="http://schemas.openxmlformats.org/officeDocument/2006/relationships" xmlns:p="http://schemas.openxmlformats.org/presentationml/2006/main">
  <p:tag name="HIGHLIGHTER" val="false"/>
</p:tagLst>
</file>

<file path=ppt/tags/tag3207.xml><?xml version="1.0" encoding="utf-8"?>
<p:tagLst xmlns:a="http://schemas.openxmlformats.org/drawingml/2006/main" xmlns:r="http://schemas.openxmlformats.org/officeDocument/2006/relationships" xmlns:p="http://schemas.openxmlformats.org/presentationml/2006/main">
  <p:tag name="HIGHLIGHTER" val="false"/>
</p:tagLst>
</file>

<file path=ppt/tags/tag3208.xml><?xml version="1.0" encoding="utf-8"?>
<p:tagLst xmlns:a="http://schemas.openxmlformats.org/drawingml/2006/main" xmlns:r="http://schemas.openxmlformats.org/officeDocument/2006/relationships" xmlns:p="http://schemas.openxmlformats.org/presentationml/2006/main">
  <p:tag name="HIGHLIGHTER" val="false"/>
</p:tagLst>
</file>

<file path=ppt/tags/tag3209.xml><?xml version="1.0" encoding="utf-8"?>
<p:tagLst xmlns:a="http://schemas.openxmlformats.org/drawingml/2006/main" xmlns:r="http://schemas.openxmlformats.org/officeDocument/2006/relationships" xmlns:p="http://schemas.openxmlformats.org/presentationml/2006/main">
  <p:tag name="HIGHLIGHTER" val="false"/>
</p:tagLst>
</file>

<file path=ppt/tags/tag321.xml><?xml version="1.0" encoding="utf-8"?>
<p:tagLst xmlns:a="http://schemas.openxmlformats.org/drawingml/2006/main" xmlns:r="http://schemas.openxmlformats.org/officeDocument/2006/relationships" xmlns:p="http://schemas.openxmlformats.org/presentationml/2006/main">
  <p:tag name="HIGHLIGHTER" val="false"/>
</p:tagLst>
</file>

<file path=ppt/tags/tag3210.xml><?xml version="1.0" encoding="utf-8"?>
<p:tagLst xmlns:a="http://schemas.openxmlformats.org/drawingml/2006/main" xmlns:r="http://schemas.openxmlformats.org/officeDocument/2006/relationships" xmlns:p="http://schemas.openxmlformats.org/presentationml/2006/main">
  <p:tag name="HIGHLIGHTER" val="false"/>
</p:tagLst>
</file>

<file path=ppt/tags/tag3211.xml><?xml version="1.0" encoding="utf-8"?>
<p:tagLst xmlns:a="http://schemas.openxmlformats.org/drawingml/2006/main" xmlns:r="http://schemas.openxmlformats.org/officeDocument/2006/relationships" xmlns:p="http://schemas.openxmlformats.org/presentationml/2006/main">
  <p:tag name="HIGHLIGHTER" val="false"/>
</p:tagLst>
</file>

<file path=ppt/tags/tag3212.xml><?xml version="1.0" encoding="utf-8"?>
<p:tagLst xmlns:a="http://schemas.openxmlformats.org/drawingml/2006/main" xmlns:r="http://schemas.openxmlformats.org/officeDocument/2006/relationships" xmlns:p="http://schemas.openxmlformats.org/presentationml/2006/main">
  <p:tag name="HIGHLIGHTER" val="false"/>
</p:tagLst>
</file>

<file path=ppt/tags/tag3213.xml><?xml version="1.0" encoding="utf-8"?>
<p:tagLst xmlns:a="http://schemas.openxmlformats.org/drawingml/2006/main" xmlns:r="http://schemas.openxmlformats.org/officeDocument/2006/relationships" xmlns:p="http://schemas.openxmlformats.org/presentationml/2006/main">
  <p:tag name="HIGHLIGHTER" val="false"/>
</p:tagLst>
</file>

<file path=ppt/tags/tag3214.xml><?xml version="1.0" encoding="utf-8"?>
<p:tagLst xmlns:a="http://schemas.openxmlformats.org/drawingml/2006/main" xmlns:r="http://schemas.openxmlformats.org/officeDocument/2006/relationships" xmlns:p="http://schemas.openxmlformats.org/presentationml/2006/main">
  <p:tag name="HIGHLIGHTER" val="false"/>
</p:tagLst>
</file>

<file path=ppt/tags/tag3215.xml><?xml version="1.0" encoding="utf-8"?>
<p:tagLst xmlns:a="http://schemas.openxmlformats.org/drawingml/2006/main" xmlns:r="http://schemas.openxmlformats.org/officeDocument/2006/relationships" xmlns:p="http://schemas.openxmlformats.org/presentationml/2006/main">
  <p:tag name="HIGHLIGHTER" val="false"/>
</p:tagLst>
</file>

<file path=ppt/tags/tag3216.xml><?xml version="1.0" encoding="utf-8"?>
<p:tagLst xmlns:a="http://schemas.openxmlformats.org/drawingml/2006/main" xmlns:r="http://schemas.openxmlformats.org/officeDocument/2006/relationships" xmlns:p="http://schemas.openxmlformats.org/presentationml/2006/main">
  <p:tag name="HIGHLIGHTER" val="false"/>
</p:tagLst>
</file>

<file path=ppt/tags/tag3217.xml><?xml version="1.0" encoding="utf-8"?>
<p:tagLst xmlns:a="http://schemas.openxmlformats.org/drawingml/2006/main" xmlns:r="http://schemas.openxmlformats.org/officeDocument/2006/relationships" xmlns:p="http://schemas.openxmlformats.org/presentationml/2006/main">
  <p:tag name="HIGHLIGHTER" val="false"/>
</p:tagLst>
</file>

<file path=ppt/tags/tag3218.xml><?xml version="1.0" encoding="utf-8"?>
<p:tagLst xmlns:a="http://schemas.openxmlformats.org/drawingml/2006/main" xmlns:r="http://schemas.openxmlformats.org/officeDocument/2006/relationships" xmlns:p="http://schemas.openxmlformats.org/presentationml/2006/main">
  <p:tag name="HIGHLIGHTER" val="false"/>
</p:tagLst>
</file>

<file path=ppt/tags/tag3219.xml><?xml version="1.0" encoding="utf-8"?>
<p:tagLst xmlns:a="http://schemas.openxmlformats.org/drawingml/2006/main" xmlns:r="http://schemas.openxmlformats.org/officeDocument/2006/relationships" xmlns:p="http://schemas.openxmlformats.org/presentationml/2006/main">
  <p:tag name="HIGHLIGHTER" val="false"/>
</p:tagLst>
</file>

<file path=ppt/tags/tag322.xml><?xml version="1.0" encoding="utf-8"?>
<p:tagLst xmlns:a="http://schemas.openxmlformats.org/drawingml/2006/main" xmlns:r="http://schemas.openxmlformats.org/officeDocument/2006/relationships" xmlns:p="http://schemas.openxmlformats.org/presentationml/2006/main">
  <p:tag name="HIGHLIGHTER" val="false"/>
</p:tagLst>
</file>

<file path=ppt/tags/tag3220.xml><?xml version="1.0" encoding="utf-8"?>
<p:tagLst xmlns:a="http://schemas.openxmlformats.org/drawingml/2006/main" xmlns:r="http://schemas.openxmlformats.org/officeDocument/2006/relationships" xmlns:p="http://schemas.openxmlformats.org/presentationml/2006/main">
  <p:tag name="HIGHLIGHTER" val="false"/>
</p:tagLst>
</file>

<file path=ppt/tags/tag3221.xml><?xml version="1.0" encoding="utf-8"?>
<p:tagLst xmlns:a="http://schemas.openxmlformats.org/drawingml/2006/main" xmlns:r="http://schemas.openxmlformats.org/officeDocument/2006/relationships" xmlns:p="http://schemas.openxmlformats.org/presentationml/2006/main">
  <p:tag name="HIGHLIGHTER" val="false"/>
</p:tagLst>
</file>

<file path=ppt/tags/tag3222.xml><?xml version="1.0" encoding="utf-8"?>
<p:tagLst xmlns:a="http://schemas.openxmlformats.org/drawingml/2006/main" xmlns:r="http://schemas.openxmlformats.org/officeDocument/2006/relationships" xmlns:p="http://schemas.openxmlformats.org/presentationml/2006/main">
  <p:tag name="HIGHLIGHTER" val="false"/>
</p:tagLst>
</file>

<file path=ppt/tags/tag3223.xml><?xml version="1.0" encoding="utf-8"?>
<p:tagLst xmlns:a="http://schemas.openxmlformats.org/drawingml/2006/main" xmlns:r="http://schemas.openxmlformats.org/officeDocument/2006/relationships" xmlns:p="http://schemas.openxmlformats.org/presentationml/2006/main">
  <p:tag name="HIGHLIGHTER" val="false"/>
</p:tagLst>
</file>

<file path=ppt/tags/tag3224.xml><?xml version="1.0" encoding="utf-8"?>
<p:tagLst xmlns:a="http://schemas.openxmlformats.org/drawingml/2006/main" xmlns:r="http://schemas.openxmlformats.org/officeDocument/2006/relationships" xmlns:p="http://schemas.openxmlformats.org/presentationml/2006/main">
  <p:tag name="HIGHLIGHTER" val="false"/>
</p:tagLst>
</file>

<file path=ppt/tags/tag3225.xml><?xml version="1.0" encoding="utf-8"?>
<p:tagLst xmlns:a="http://schemas.openxmlformats.org/drawingml/2006/main" xmlns:r="http://schemas.openxmlformats.org/officeDocument/2006/relationships" xmlns:p="http://schemas.openxmlformats.org/presentationml/2006/main">
  <p:tag name="HIGHLIGHTER" val="false"/>
</p:tagLst>
</file>

<file path=ppt/tags/tag3226.xml><?xml version="1.0" encoding="utf-8"?>
<p:tagLst xmlns:a="http://schemas.openxmlformats.org/drawingml/2006/main" xmlns:r="http://schemas.openxmlformats.org/officeDocument/2006/relationships" xmlns:p="http://schemas.openxmlformats.org/presentationml/2006/main">
  <p:tag name="HIGHLIGHTER" val="false"/>
</p:tagLst>
</file>

<file path=ppt/tags/tag3227.xml><?xml version="1.0" encoding="utf-8"?>
<p:tagLst xmlns:a="http://schemas.openxmlformats.org/drawingml/2006/main" xmlns:r="http://schemas.openxmlformats.org/officeDocument/2006/relationships" xmlns:p="http://schemas.openxmlformats.org/presentationml/2006/main">
  <p:tag name="HIGHLIGHTER" val="false"/>
</p:tagLst>
</file>

<file path=ppt/tags/tag3228.xml><?xml version="1.0" encoding="utf-8"?>
<p:tagLst xmlns:a="http://schemas.openxmlformats.org/drawingml/2006/main" xmlns:r="http://schemas.openxmlformats.org/officeDocument/2006/relationships" xmlns:p="http://schemas.openxmlformats.org/presentationml/2006/main">
  <p:tag name="HIGHLIGHTER" val="false"/>
</p:tagLst>
</file>

<file path=ppt/tags/tag3229.xml><?xml version="1.0" encoding="utf-8"?>
<p:tagLst xmlns:a="http://schemas.openxmlformats.org/drawingml/2006/main" xmlns:r="http://schemas.openxmlformats.org/officeDocument/2006/relationships" xmlns:p="http://schemas.openxmlformats.org/presentationml/2006/main">
  <p:tag name="HIGHLIGHTER" val="false"/>
</p:tagLst>
</file>

<file path=ppt/tags/tag323.xml><?xml version="1.0" encoding="utf-8"?>
<p:tagLst xmlns:a="http://schemas.openxmlformats.org/drawingml/2006/main" xmlns:r="http://schemas.openxmlformats.org/officeDocument/2006/relationships" xmlns:p="http://schemas.openxmlformats.org/presentationml/2006/main">
  <p:tag name="HIGHLIGHTER" val="false"/>
</p:tagLst>
</file>

<file path=ppt/tags/tag3230.xml><?xml version="1.0" encoding="utf-8"?>
<p:tagLst xmlns:a="http://schemas.openxmlformats.org/drawingml/2006/main" xmlns:r="http://schemas.openxmlformats.org/officeDocument/2006/relationships" xmlns:p="http://schemas.openxmlformats.org/presentationml/2006/main">
  <p:tag name="HIGHLIGHTER" val="false"/>
</p:tagLst>
</file>

<file path=ppt/tags/tag3231.xml><?xml version="1.0" encoding="utf-8"?>
<p:tagLst xmlns:a="http://schemas.openxmlformats.org/drawingml/2006/main" xmlns:r="http://schemas.openxmlformats.org/officeDocument/2006/relationships" xmlns:p="http://schemas.openxmlformats.org/presentationml/2006/main">
  <p:tag name="HIGHLIGHTER" val="false"/>
</p:tagLst>
</file>

<file path=ppt/tags/tag3232.xml><?xml version="1.0" encoding="utf-8"?>
<p:tagLst xmlns:a="http://schemas.openxmlformats.org/drawingml/2006/main" xmlns:r="http://schemas.openxmlformats.org/officeDocument/2006/relationships" xmlns:p="http://schemas.openxmlformats.org/presentationml/2006/main">
  <p:tag name="HIGHLIGHTER" val="false"/>
</p:tagLst>
</file>

<file path=ppt/tags/tag3233.xml><?xml version="1.0" encoding="utf-8"?>
<p:tagLst xmlns:a="http://schemas.openxmlformats.org/drawingml/2006/main" xmlns:r="http://schemas.openxmlformats.org/officeDocument/2006/relationships" xmlns:p="http://schemas.openxmlformats.org/presentationml/2006/main">
  <p:tag name="HIGHLIGHTER" val="false"/>
</p:tagLst>
</file>

<file path=ppt/tags/tag3234.xml><?xml version="1.0" encoding="utf-8"?>
<p:tagLst xmlns:a="http://schemas.openxmlformats.org/drawingml/2006/main" xmlns:r="http://schemas.openxmlformats.org/officeDocument/2006/relationships" xmlns:p="http://schemas.openxmlformats.org/presentationml/2006/main">
  <p:tag name="HIGHLIGHTER" val="false"/>
</p:tagLst>
</file>

<file path=ppt/tags/tag3235.xml><?xml version="1.0" encoding="utf-8"?>
<p:tagLst xmlns:a="http://schemas.openxmlformats.org/drawingml/2006/main" xmlns:r="http://schemas.openxmlformats.org/officeDocument/2006/relationships" xmlns:p="http://schemas.openxmlformats.org/presentationml/2006/main">
  <p:tag name="HIGHLIGHTER" val="false"/>
</p:tagLst>
</file>

<file path=ppt/tags/tag3236.xml><?xml version="1.0" encoding="utf-8"?>
<p:tagLst xmlns:a="http://schemas.openxmlformats.org/drawingml/2006/main" xmlns:r="http://schemas.openxmlformats.org/officeDocument/2006/relationships" xmlns:p="http://schemas.openxmlformats.org/presentationml/2006/main">
  <p:tag name="HIGHLIGHTER" val="false"/>
</p:tagLst>
</file>

<file path=ppt/tags/tag3237.xml><?xml version="1.0" encoding="utf-8"?>
<p:tagLst xmlns:a="http://schemas.openxmlformats.org/drawingml/2006/main" xmlns:r="http://schemas.openxmlformats.org/officeDocument/2006/relationships" xmlns:p="http://schemas.openxmlformats.org/presentationml/2006/main">
  <p:tag name="HIGHLIGHTER" val="false"/>
</p:tagLst>
</file>

<file path=ppt/tags/tag3238.xml><?xml version="1.0" encoding="utf-8"?>
<p:tagLst xmlns:a="http://schemas.openxmlformats.org/drawingml/2006/main" xmlns:r="http://schemas.openxmlformats.org/officeDocument/2006/relationships" xmlns:p="http://schemas.openxmlformats.org/presentationml/2006/main">
  <p:tag name="HIGHLIGHTER" val="false"/>
</p:tagLst>
</file>

<file path=ppt/tags/tag3239.xml><?xml version="1.0" encoding="utf-8"?>
<p:tagLst xmlns:a="http://schemas.openxmlformats.org/drawingml/2006/main" xmlns:r="http://schemas.openxmlformats.org/officeDocument/2006/relationships" xmlns:p="http://schemas.openxmlformats.org/presentationml/2006/main">
  <p:tag name="HIGHLIGHTER" val="false"/>
</p:tagLst>
</file>

<file path=ppt/tags/tag324.xml><?xml version="1.0" encoding="utf-8"?>
<p:tagLst xmlns:a="http://schemas.openxmlformats.org/drawingml/2006/main" xmlns:r="http://schemas.openxmlformats.org/officeDocument/2006/relationships" xmlns:p="http://schemas.openxmlformats.org/presentationml/2006/main">
  <p:tag name="HIGHLIGHTER" val="false"/>
</p:tagLst>
</file>

<file path=ppt/tags/tag3240.xml><?xml version="1.0" encoding="utf-8"?>
<p:tagLst xmlns:a="http://schemas.openxmlformats.org/drawingml/2006/main" xmlns:r="http://schemas.openxmlformats.org/officeDocument/2006/relationships" xmlns:p="http://schemas.openxmlformats.org/presentationml/2006/main">
  <p:tag name="HIGHLIGHTER" val="false"/>
</p:tagLst>
</file>

<file path=ppt/tags/tag3241.xml><?xml version="1.0" encoding="utf-8"?>
<p:tagLst xmlns:a="http://schemas.openxmlformats.org/drawingml/2006/main" xmlns:r="http://schemas.openxmlformats.org/officeDocument/2006/relationships" xmlns:p="http://schemas.openxmlformats.org/presentationml/2006/main">
  <p:tag name="HIGHLIGHTER" val="false"/>
</p:tagLst>
</file>

<file path=ppt/tags/tag3242.xml><?xml version="1.0" encoding="utf-8"?>
<p:tagLst xmlns:a="http://schemas.openxmlformats.org/drawingml/2006/main" xmlns:r="http://schemas.openxmlformats.org/officeDocument/2006/relationships" xmlns:p="http://schemas.openxmlformats.org/presentationml/2006/main">
  <p:tag name="HIGHLIGHTER" val="false"/>
</p:tagLst>
</file>

<file path=ppt/tags/tag3243.xml><?xml version="1.0" encoding="utf-8"?>
<p:tagLst xmlns:a="http://schemas.openxmlformats.org/drawingml/2006/main" xmlns:r="http://schemas.openxmlformats.org/officeDocument/2006/relationships" xmlns:p="http://schemas.openxmlformats.org/presentationml/2006/main">
  <p:tag name="HIGHLIGHTER" val="false"/>
</p:tagLst>
</file>

<file path=ppt/tags/tag3244.xml><?xml version="1.0" encoding="utf-8"?>
<p:tagLst xmlns:a="http://schemas.openxmlformats.org/drawingml/2006/main" xmlns:r="http://schemas.openxmlformats.org/officeDocument/2006/relationships" xmlns:p="http://schemas.openxmlformats.org/presentationml/2006/main">
  <p:tag name="HIGHLIGHTER" val="false"/>
</p:tagLst>
</file>

<file path=ppt/tags/tag3245.xml><?xml version="1.0" encoding="utf-8"?>
<p:tagLst xmlns:a="http://schemas.openxmlformats.org/drawingml/2006/main" xmlns:r="http://schemas.openxmlformats.org/officeDocument/2006/relationships" xmlns:p="http://schemas.openxmlformats.org/presentationml/2006/main">
  <p:tag name="HIGHLIGHTER" val="false"/>
</p:tagLst>
</file>

<file path=ppt/tags/tag3246.xml><?xml version="1.0" encoding="utf-8"?>
<p:tagLst xmlns:a="http://schemas.openxmlformats.org/drawingml/2006/main" xmlns:r="http://schemas.openxmlformats.org/officeDocument/2006/relationships" xmlns:p="http://schemas.openxmlformats.org/presentationml/2006/main">
  <p:tag name="HIGHLIGHTER" val="false"/>
</p:tagLst>
</file>

<file path=ppt/tags/tag3247.xml><?xml version="1.0" encoding="utf-8"?>
<p:tagLst xmlns:a="http://schemas.openxmlformats.org/drawingml/2006/main" xmlns:r="http://schemas.openxmlformats.org/officeDocument/2006/relationships" xmlns:p="http://schemas.openxmlformats.org/presentationml/2006/main">
  <p:tag name="HIGHLIGHTER" val="false"/>
</p:tagLst>
</file>

<file path=ppt/tags/tag3248.xml><?xml version="1.0" encoding="utf-8"?>
<p:tagLst xmlns:a="http://schemas.openxmlformats.org/drawingml/2006/main" xmlns:r="http://schemas.openxmlformats.org/officeDocument/2006/relationships" xmlns:p="http://schemas.openxmlformats.org/presentationml/2006/main">
  <p:tag name="HIGHLIGHTER" val="false"/>
</p:tagLst>
</file>

<file path=ppt/tags/tag3249.xml><?xml version="1.0" encoding="utf-8"?>
<p:tagLst xmlns:a="http://schemas.openxmlformats.org/drawingml/2006/main" xmlns:r="http://schemas.openxmlformats.org/officeDocument/2006/relationships" xmlns:p="http://schemas.openxmlformats.org/presentationml/2006/main">
  <p:tag name="HIGHLIGHTER" val="false"/>
</p:tagLst>
</file>

<file path=ppt/tags/tag325.xml><?xml version="1.0" encoding="utf-8"?>
<p:tagLst xmlns:a="http://schemas.openxmlformats.org/drawingml/2006/main" xmlns:r="http://schemas.openxmlformats.org/officeDocument/2006/relationships" xmlns:p="http://schemas.openxmlformats.org/presentationml/2006/main">
  <p:tag name="HIGHLIGHTER" val="false"/>
</p:tagLst>
</file>

<file path=ppt/tags/tag3250.xml><?xml version="1.0" encoding="utf-8"?>
<p:tagLst xmlns:a="http://schemas.openxmlformats.org/drawingml/2006/main" xmlns:r="http://schemas.openxmlformats.org/officeDocument/2006/relationships" xmlns:p="http://schemas.openxmlformats.org/presentationml/2006/main">
  <p:tag name="HIGHLIGHTER" val="false"/>
</p:tagLst>
</file>

<file path=ppt/tags/tag3251.xml><?xml version="1.0" encoding="utf-8"?>
<p:tagLst xmlns:a="http://schemas.openxmlformats.org/drawingml/2006/main" xmlns:r="http://schemas.openxmlformats.org/officeDocument/2006/relationships" xmlns:p="http://schemas.openxmlformats.org/presentationml/2006/main">
  <p:tag name="HIGHLIGHTER" val="false"/>
</p:tagLst>
</file>

<file path=ppt/tags/tag3252.xml><?xml version="1.0" encoding="utf-8"?>
<p:tagLst xmlns:a="http://schemas.openxmlformats.org/drawingml/2006/main" xmlns:r="http://schemas.openxmlformats.org/officeDocument/2006/relationships" xmlns:p="http://schemas.openxmlformats.org/presentationml/2006/main">
  <p:tag name="HIGHLIGHTER" val="false"/>
</p:tagLst>
</file>

<file path=ppt/tags/tag3253.xml><?xml version="1.0" encoding="utf-8"?>
<p:tagLst xmlns:a="http://schemas.openxmlformats.org/drawingml/2006/main" xmlns:r="http://schemas.openxmlformats.org/officeDocument/2006/relationships" xmlns:p="http://schemas.openxmlformats.org/presentationml/2006/main">
  <p:tag name="HIGHLIGHTER" val="false"/>
</p:tagLst>
</file>

<file path=ppt/tags/tag3254.xml><?xml version="1.0" encoding="utf-8"?>
<p:tagLst xmlns:a="http://schemas.openxmlformats.org/drawingml/2006/main" xmlns:r="http://schemas.openxmlformats.org/officeDocument/2006/relationships" xmlns:p="http://schemas.openxmlformats.org/presentationml/2006/main">
  <p:tag name="HIGHLIGHTER" val="false"/>
</p:tagLst>
</file>

<file path=ppt/tags/tag3255.xml><?xml version="1.0" encoding="utf-8"?>
<p:tagLst xmlns:a="http://schemas.openxmlformats.org/drawingml/2006/main" xmlns:r="http://schemas.openxmlformats.org/officeDocument/2006/relationships" xmlns:p="http://schemas.openxmlformats.org/presentationml/2006/main">
  <p:tag name="HIGHLIGHTER" val="false"/>
</p:tagLst>
</file>

<file path=ppt/tags/tag3256.xml><?xml version="1.0" encoding="utf-8"?>
<p:tagLst xmlns:a="http://schemas.openxmlformats.org/drawingml/2006/main" xmlns:r="http://schemas.openxmlformats.org/officeDocument/2006/relationships" xmlns:p="http://schemas.openxmlformats.org/presentationml/2006/main">
  <p:tag name="HIGHLIGHTER" val="false"/>
</p:tagLst>
</file>

<file path=ppt/tags/tag3257.xml><?xml version="1.0" encoding="utf-8"?>
<p:tagLst xmlns:a="http://schemas.openxmlformats.org/drawingml/2006/main" xmlns:r="http://schemas.openxmlformats.org/officeDocument/2006/relationships" xmlns:p="http://schemas.openxmlformats.org/presentationml/2006/main">
  <p:tag name="HIGHLIGHTER" val="false"/>
</p:tagLst>
</file>

<file path=ppt/tags/tag3258.xml><?xml version="1.0" encoding="utf-8"?>
<p:tagLst xmlns:a="http://schemas.openxmlformats.org/drawingml/2006/main" xmlns:r="http://schemas.openxmlformats.org/officeDocument/2006/relationships" xmlns:p="http://schemas.openxmlformats.org/presentationml/2006/main">
  <p:tag name="HIGHLIGHTER" val="false"/>
</p:tagLst>
</file>

<file path=ppt/tags/tag3259.xml><?xml version="1.0" encoding="utf-8"?>
<p:tagLst xmlns:a="http://schemas.openxmlformats.org/drawingml/2006/main" xmlns:r="http://schemas.openxmlformats.org/officeDocument/2006/relationships" xmlns:p="http://schemas.openxmlformats.org/presentationml/2006/main">
  <p:tag name="HIGHLIGHTER" val="false"/>
</p:tagLst>
</file>

<file path=ppt/tags/tag326.xml><?xml version="1.0" encoding="utf-8"?>
<p:tagLst xmlns:a="http://schemas.openxmlformats.org/drawingml/2006/main" xmlns:r="http://schemas.openxmlformats.org/officeDocument/2006/relationships" xmlns:p="http://schemas.openxmlformats.org/presentationml/2006/main">
  <p:tag name="HIGHLIGHTER" val="false"/>
</p:tagLst>
</file>

<file path=ppt/tags/tag3260.xml><?xml version="1.0" encoding="utf-8"?>
<p:tagLst xmlns:a="http://schemas.openxmlformats.org/drawingml/2006/main" xmlns:r="http://schemas.openxmlformats.org/officeDocument/2006/relationships" xmlns:p="http://schemas.openxmlformats.org/presentationml/2006/main">
  <p:tag name="HIGHLIGHTER" val="false"/>
</p:tagLst>
</file>

<file path=ppt/tags/tag3261.xml><?xml version="1.0" encoding="utf-8"?>
<p:tagLst xmlns:a="http://schemas.openxmlformats.org/drawingml/2006/main" xmlns:r="http://schemas.openxmlformats.org/officeDocument/2006/relationships" xmlns:p="http://schemas.openxmlformats.org/presentationml/2006/main">
  <p:tag name="HIGHLIGHTER" val="false"/>
</p:tagLst>
</file>

<file path=ppt/tags/tag3262.xml><?xml version="1.0" encoding="utf-8"?>
<p:tagLst xmlns:a="http://schemas.openxmlformats.org/drawingml/2006/main" xmlns:r="http://schemas.openxmlformats.org/officeDocument/2006/relationships" xmlns:p="http://schemas.openxmlformats.org/presentationml/2006/main">
  <p:tag name="HIGHLIGHTER" val="false"/>
</p:tagLst>
</file>

<file path=ppt/tags/tag3263.xml><?xml version="1.0" encoding="utf-8"?>
<p:tagLst xmlns:a="http://schemas.openxmlformats.org/drawingml/2006/main" xmlns:r="http://schemas.openxmlformats.org/officeDocument/2006/relationships" xmlns:p="http://schemas.openxmlformats.org/presentationml/2006/main">
  <p:tag name="HIGHLIGHTER" val="false"/>
</p:tagLst>
</file>

<file path=ppt/tags/tag3264.xml><?xml version="1.0" encoding="utf-8"?>
<p:tagLst xmlns:a="http://schemas.openxmlformats.org/drawingml/2006/main" xmlns:r="http://schemas.openxmlformats.org/officeDocument/2006/relationships" xmlns:p="http://schemas.openxmlformats.org/presentationml/2006/main">
  <p:tag name="HIGHLIGHTER" val="false"/>
</p:tagLst>
</file>

<file path=ppt/tags/tag3265.xml><?xml version="1.0" encoding="utf-8"?>
<p:tagLst xmlns:a="http://schemas.openxmlformats.org/drawingml/2006/main" xmlns:r="http://schemas.openxmlformats.org/officeDocument/2006/relationships" xmlns:p="http://schemas.openxmlformats.org/presentationml/2006/main">
  <p:tag name="HIGHLIGHTER" val="false"/>
</p:tagLst>
</file>

<file path=ppt/tags/tag3266.xml><?xml version="1.0" encoding="utf-8"?>
<p:tagLst xmlns:a="http://schemas.openxmlformats.org/drawingml/2006/main" xmlns:r="http://schemas.openxmlformats.org/officeDocument/2006/relationships" xmlns:p="http://schemas.openxmlformats.org/presentationml/2006/main">
  <p:tag name="HIGHLIGHTER" val="false"/>
</p:tagLst>
</file>

<file path=ppt/tags/tag3267.xml><?xml version="1.0" encoding="utf-8"?>
<p:tagLst xmlns:a="http://schemas.openxmlformats.org/drawingml/2006/main" xmlns:r="http://schemas.openxmlformats.org/officeDocument/2006/relationships" xmlns:p="http://schemas.openxmlformats.org/presentationml/2006/main">
  <p:tag name="HIGHLIGHTER" val="false"/>
</p:tagLst>
</file>

<file path=ppt/tags/tag3268.xml><?xml version="1.0" encoding="utf-8"?>
<p:tagLst xmlns:a="http://schemas.openxmlformats.org/drawingml/2006/main" xmlns:r="http://schemas.openxmlformats.org/officeDocument/2006/relationships" xmlns:p="http://schemas.openxmlformats.org/presentationml/2006/main">
  <p:tag name="HIGHLIGHTER" val="false"/>
</p:tagLst>
</file>

<file path=ppt/tags/tag3269.xml><?xml version="1.0" encoding="utf-8"?>
<p:tagLst xmlns:a="http://schemas.openxmlformats.org/drawingml/2006/main" xmlns:r="http://schemas.openxmlformats.org/officeDocument/2006/relationships" xmlns:p="http://schemas.openxmlformats.org/presentationml/2006/main">
  <p:tag name="HIGHLIGHTER" val="false"/>
</p:tagLst>
</file>

<file path=ppt/tags/tag327.xml><?xml version="1.0" encoding="utf-8"?>
<p:tagLst xmlns:a="http://schemas.openxmlformats.org/drawingml/2006/main" xmlns:r="http://schemas.openxmlformats.org/officeDocument/2006/relationships" xmlns:p="http://schemas.openxmlformats.org/presentationml/2006/main">
  <p:tag name="HIGHLIGHTER" val="false"/>
</p:tagLst>
</file>

<file path=ppt/tags/tag3270.xml><?xml version="1.0" encoding="utf-8"?>
<p:tagLst xmlns:a="http://schemas.openxmlformats.org/drawingml/2006/main" xmlns:r="http://schemas.openxmlformats.org/officeDocument/2006/relationships" xmlns:p="http://schemas.openxmlformats.org/presentationml/2006/main">
  <p:tag name="HIGHLIGHTER" val="false"/>
</p:tagLst>
</file>

<file path=ppt/tags/tag3271.xml><?xml version="1.0" encoding="utf-8"?>
<p:tagLst xmlns:a="http://schemas.openxmlformats.org/drawingml/2006/main" xmlns:r="http://schemas.openxmlformats.org/officeDocument/2006/relationships" xmlns:p="http://schemas.openxmlformats.org/presentationml/2006/main">
  <p:tag name="HIGHLIGHTER" val="false"/>
</p:tagLst>
</file>

<file path=ppt/tags/tag3272.xml><?xml version="1.0" encoding="utf-8"?>
<p:tagLst xmlns:a="http://schemas.openxmlformats.org/drawingml/2006/main" xmlns:r="http://schemas.openxmlformats.org/officeDocument/2006/relationships" xmlns:p="http://schemas.openxmlformats.org/presentationml/2006/main">
  <p:tag name="HIGHLIGHTER" val="false"/>
</p:tagLst>
</file>

<file path=ppt/tags/tag3273.xml><?xml version="1.0" encoding="utf-8"?>
<p:tagLst xmlns:a="http://schemas.openxmlformats.org/drawingml/2006/main" xmlns:r="http://schemas.openxmlformats.org/officeDocument/2006/relationships" xmlns:p="http://schemas.openxmlformats.org/presentationml/2006/main">
  <p:tag name="HIGHLIGHTER" val="false"/>
</p:tagLst>
</file>

<file path=ppt/tags/tag3274.xml><?xml version="1.0" encoding="utf-8"?>
<p:tagLst xmlns:a="http://schemas.openxmlformats.org/drawingml/2006/main" xmlns:r="http://schemas.openxmlformats.org/officeDocument/2006/relationships" xmlns:p="http://schemas.openxmlformats.org/presentationml/2006/main">
  <p:tag name="HIGHLIGHTER" val="false"/>
</p:tagLst>
</file>

<file path=ppt/tags/tag3275.xml><?xml version="1.0" encoding="utf-8"?>
<p:tagLst xmlns:a="http://schemas.openxmlformats.org/drawingml/2006/main" xmlns:r="http://schemas.openxmlformats.org/officeDocument/2006/relationships" xmlns:p="http://schemas.openxmlformats.org/presentationml/2006/main">
  <p:tag name="HIGHLIGHTER" val="false"/>
</p:tagLst>
</file>

<file path=ppt/tags/tag3276.xml><?xml version="1.0" encoding="utf-8"?>
<p:tagLst xmlns:a="http://schemas.openxmlformats.org/drawingml/2006/main" xmlns:r="http://schemas.openxmlformats.org/officeDocument/2006/relationships" xmlns:p="http://schemas.openxmlformats.org/presentationml/2006/main">
  <p:tag name="HIGHLIGHTER" val="false"/>
</p:tagLst>
</file>

<file path=ppt/tags/tag3277.xml><?xml version="1.0" encoding="utf-8"?>
<p:tagLst xmlns:a="http://schemas.openxmlformats.org/drawingml/2006/main" xmlns:r="http://schemas.openxmlformats.org/officeDocument/2006/relationships" xmlns:p="http://schemas.openxmlformats.org/presentationml/2006/main">
  <p:tag name="HIGHLIGHTER" val="false"/>
</p:tagLst>
</file>

<file path=ppt/tags/tag3278.xml><?xml version="1.0" encoding="utf-8"?>
<p:tagLst xmlns:a="http://schemas.openxmlformats.org/drawingml/2006/main" xmlns:r="http://schemas.openxmlformats.org/officeDocument/2006/relationships" xmlns:p="http://schemas.openxmlformats.org/presentationml/2006/main">
  <p:tag name="HIGHLIGHTER" val="false"/>
</p:tagLst>
</file>

<file path=ppt/tags/tag3279.xml><?xml version="1.0" encoding="utf-8"?>
<p:tagLst xmlns:a="http://schemas.openxmlformats.org/drawingml/2006/main" xmlns:r="http://schemas.openxmlformats.org/officeDocument/2006/relationships" xmlns:p="http://schemas.openxmlformats.org/presentationml/2006/main">
  <p:tag name="HIGHLIGHTER" val="false"/>
</p:tagLst>
</file>

<file path=ppt/tags/tag328.xml><?xml version="1.0" encoding="utf-8"?>
<p:tagLst xmlns:a="http://schemas.openxmlformats.org/drawingml/2006/main" xmlns:r="http://schemas.openxmlformats.org/officeDocument/2006/relationships" xmlns:p="http://schemas.openxmlformats.org/presentationml/2006/main">
  <p:tag name="HIGHLIGHTER" val="false"/>
</p:tagLst>
</file>

<file path=ppt/tags/tag3280.xml><?xml version="1.0" encoding="utf-8"?>
<p:tagLst xmlns:a="http://schemas.openxmlformats.org/drawingml/2006/main" xmlns:r="http://schemas.openxmlformats.org/officeDocument/2006/relationships" xmlns:p="http://schemas.openxmlformats.org/presentationml/2006/main">
  <p:tag name="HIGHLIGHTER" val="false"/>
</p:tagLst>
</file>

<file path=ppt/tags/tag3281.xml><?xml version="1.0" encoding="utf-8"?>
<p:tagLst xmlns:a="http://schemas.openxmlformats.org/drawingml/2006/main" xmlns:r="http://schemas.openxmlformats.org/officeDocument/2006/relationships" xmlns:p="http://schemas.openxmlformats.org/presentationml/2006/main">
  <p:tag name="HIGHLIGHTER" val="false"/>
</p:tagLst>
</file>

<file path=ppt/tags/tag3282.xml><?xml version="1.0" encoding="utf-8"?>
<p:tagLst xmlns:a="http://schemas.openxmlformats.org/drawingml/2006/main" xmlns:r="http://schemas.openxmlformats.org/officeDocument/2006/relationships" xmlns:p="http://schemas.openxmlformats.org/presentationml/2006/main">
  <p:tag name="HIGHLIGHTER" val="false"/>
</p:tagLst>
</file>

<file path=ppt/tags/tag3283.xml><?xml version="1.0" encoding="utf-8"?>
<p:tagLst xmlns:a="http://schemas.openxmlformats.org/drawingml/2006/main" xmlns:r="http://schemas.openxmlformats.org/officeDocument/2006/relationships" xmlns:p="http://schemas.openxmlformats.org/presentationml/2006/main">
  <p:tag name="HIGHLIGHTER" val="false"/>
</p:tagLst>
</file>

<file path=ppt/tags/tag3284.xml><?xml version="1.0" encoding="utf-8"?>
<p:tagLst xmlns:a="http://schemas.openxmlformats.org/drawingml/2006/main" xmlns:r="http://schemas.openxmlformats.org/officeDocument/2006/relationships" xmlns:p="http://schemas.openxmlformats.org/presentationml/2006/main">
  <p:tag name="HIGHLIGHTER" val="false"/>
</p:tagLst>
</file>

<file path=ppt/tags/tag3285.xml><?xml version="1.0" encoding="utf-8"?>
<p:tagLst xmlns:a="http://schemas.openxmlformats.org/drawingml/2006/main" xmlns:r="http://schemas.openxmlformats.org/officeDocument/2006/relationships" xmlns:p="http://schemas.openxmlformats.org/presentationml/2006/main">
  <p:tag name="HIGHLIGHTER" val="false"/>
</p:tagLst>
</file>

<file path=ppt/tags/tag3286.xml><?xml version="1.0" encoding="utf-8"?>
<p:tagLst xmlns:a="http://schemas.openxmlformats.org/drawingml/2006/main" xmlns:r="http://schemas.openxmlformats.org/officeDocument/2006/relationships" xmlns:p="http://schemas.openxmlformats.org/presentationml/2006/main">
  <p:tag name="HIGHLIGHTER" val="false"/>
</p:tagLst>
</file>

<file path=ppt/tags/tag3287.xml><?xml version="1.0" encoding="utf-8"?>
<p:tagLst xmlns:a="http://schemas.openxmlformats.org/drawingml/2006/main" xmlns:r="http://schemas.openxmlformats.org/officeDocument/2006/relationships" xmlns:p="http://schemas.openxmlformats.org/presentationml/2006/main">
  <p:tag name="HIGHLIGHTER" val="false"/>
</p:tagLst>
</file>

<file path=ppt/tags/tag3288.xml><?xml version="1.0" encoding="utf-8"?>
<p:tagLst xmlns:a="http://schemas.openxmlformats.org/drawingml/2006/main" xmlns:r="http://schemas.openxmlformats.org/officeDocument/2006/relationships" xmlns:p="http://schemas.openxmlformats.org/presentationml/2006/main">
  <p:tag name="HIGHLIGHTER" val="false"/>
</p:tagLst>
</file>

<file path=ppt/tags/tag3289.xml><?xml version="1.0" encoding="utf-8"?>
<p:tagLst xmlns:a="http://schemas.openxmlformats.org/drawingml/2006/main" xmlns:r="http://schemas.openxmlformats.org/officeDocument/2006/relationships" xmlns:p="http://schemas.openxmlformats.org/presentationml/2006/main">
  <p:tag name="HIGHLIGHTER" val="false"/>
</p:tagLst>
</file>

<file path=ppt/tags/tag329.xml><?xml version="1.0" encoding="utf-8"?>
<p:tagLst xmlns:a="http://schemas.openxmlformats.org/drawingml/2006/main" xmlns:r="http://schemas.openxmlformats.org/officeDocument/2006/relationships" xmlns:p="http://schemas.openxmlformats.org/presentationml/2006/main">
  <p:tag name="HIGHLIGHTER" val="false"/>
</p:tagLst>
</file>

<file path=ppt/tags/tag3290.xml><?xml version="1.0" encoding="utf-8"?>
<p:tagLst xmlns:a="http://schemas.openxmlformats.org/drawingml/2006/main" xmlns:r="http://schemas.openxmlformats.org/officeDocument/2006/relationships" xmlns:p="http://schemas.openxmlformats.org/presentationml/2006/main">
  <p:tag name="HIGHLIGHTER" val="false"/>
</p:tagLst>
</file>

<file path=ppt/tags/tag3291.xml><?xml version="1.0" encoding="utf-8"?>
<p:tagLst xmlns:a="http://schemas.openxmlformats.org/drawingml/2006/main" xmlns:r="http://schemas.openxmlformats.org/officeDocument/2006/relationships" xmlns:p="http://schemas.openxmlformats.org/presentationml/2006/main">
  <p:tag name="HIGHLIGHTER" val="false"/>
</p:tagLst>
</file>

<file path=ppt/tags/tag3292.xml><?xml version="1.0" encoding="utf-8"?>
<p:tagLst xmlns:a="http://schemas.openxmlformats.org/drawingml/2006/main" xmlns:r="http://schemas.openxmlformats.org/officeDocument/2006/relationships" xmlns:p="http://schemas.openxmlformats.org/presentationml/2006/main">
  <p:tag name="HIGHLIGHTER" val="false"/>
</p:tagLst>
</file>

<file path=ppt/tags/tag3293.xml><?xml version="1.0" encoding="utf-8"?>
<p:tagLst xmlns:a="http://schemas.openxmlformats.org/drawingml/2006/main" xmlns:r="http://schemas.openxmlformats.org/officeDocument/2006/relationships" xmlns:p="http://schemas.openxmlformats.org/presentationml/2006/main">
  <p:tag name="HIGHLIGHTER" val="false"/>
</p:tagLst>
</file>

<file path=ppt/tags/tag3294.xml><?xml version="1.0" encoding="utf-8"?>
<p:tagLst xmlns:a="http://schemas.openxmlformats.org/drawingml/2006/main" xmlns:r="http://schemas.openxmlformats.org/officeDocument/2006/relationships" xmlns:p="http://schemas.openxmlformats.org/presentationml/2006/main">
  <p:tag name="HIGHLIGHTER" val="false"/>
</p:tagLst>
</file>

<file path=ppt/tags/tag3295.xml><?xml version="1.0" encoding="utf-8"?>
<p:tagLst xmlns:a="http://schemas.openxmlformats.org/drawingml/2006/main" xmlns:r="http://schemas.openxmlformats.org/officeDocument/2006/relationships" xmlns:p="http://schemas.openxmlformats.org/presentationml/2006/main">
  <p:tag name="HIGHLIGHTER" val="false"/>
</p:tagLst>
</file>

<file path=ppt/tags/tag3296.xml><?xml version="1.0" encoding="utf-8"?>
<p:tagLst xmlns:a="http://schemas.openxmlformats.org/drawingml/2006/main" xmlns:r="http://schemas.openxmlformats.org/officeDocument/2006/relationships" xmlns:p="http://schemas.openxmlformats.org/presentationml/2006/main">
  <p:tag name="HIGHLIGHTER" val="false"/>
</p:tagLst>
</file>

<file path=ppt/tags/tag3297.xml><?xml version="1.0" encoding="utf-8"?>
<p:tagLst xmlns:a="http://schemas.openxmlformats.org/drawingml/2006/main" xmlns:r="http://schemas.openxmlformats.org/officeDocument/2006/relationships" xmlns:p="http://schemas.openxmlformats.org/presentationml/2006/main">
  <p:tag name="HIGHLIGHTER" val="false"/>
</p:tagLst>
</file>

<file path=ppt/tags/tag3298.xml><?xml version="1.0" encoding="utf-8"?>
<p:tagLst xmlns:a="http://schemas.openxmlformats.org/drawingml/2006/main" xmlns:r="http://schemas.openxmlformats.org/officeDocument/2006/relationships" xmlns:p="http://schemas.openxmlformats.org/presentationml/2006/main">
  <p:tag name="HIGHLIGHTER" val="false"/>
</p:tagLst>
</file>

<file path=ppt/tags/tag3299.xml><?xml version="1.0" encoding="utf-8"?>
<p:tagLst xmlns:a="http://schemas.openxmlformats.org/drawingml/2006/main" xmlns:r="http://schemas.openxmlformats.org/officeDocument/2006/relationships" xmlns:p="http://schemas.openxmlformats.org/presentationml/2006/main">
  <p:tag name="HIGHLIGHTER" val="false"/>
</p:tagLst>
</file>

<file path=ppt/tags/tag33.xml><?xml version="1.0" encoding="utf-8"?>
<p:tagLst xmlns:a="http://schemas.openxmlformats.org/drawingml/2006/main" xmlns:r="http://schemas.openxmlformats.org/officeDocument/2006/relationships" xmlns:p="http://schemas.openxmlformats.org/presentationml/2006/main">
  <p:tag name="HIGHLIGHTER" val="false"/>
</p:tagLst>
</file>

<file path=ppt/tags/tag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00.xml><?xml version="1.0" encoding="utf-8"?>
<p:tagLst xmlns:a="http://schemas.openxmlformats.org/drawingml/2006/main" xmlns:r="http://schemas.openxmlformats.org/officeDocument/2006/relationships" xmlns:p="http://schemas.openxmlformats.org/presentationml/2006/main">
  <p:tag name="HIGHLIGHTER" val="false"/>
</p:tagLst>
</file>

<file path=ppt/tags/tag3301.xml><?xml version="1.0" encoding="utf-8"?>
<p:tagLst xmlns:a="http://schemas.openxmlformats.org/drawingml/2006/main" xmlns:r="http://schemas.openxmlformats.org/officeDocument/2006/relationships" xmlns:p="http://schemas.openxmlformats.org/presentationml/2006/main">
  <p:tag name="HIGHLIGHTER" val="false"/>
</p:tagLst>
</file>

<file path=ppt/tags/tag3302.xml><?xml version="1.0" encoding="utf-8"?>
<p:tagLst xmlns:a="http://schemas.openxmlformats.org/drawingml/2006/main" xmlns:r="http://schemas.openxmlformats.org/officeDocument/2006/relationships" xmlns:p="http://schemas.openxmlformats.org/presentationml/2006/main">
  <p:tag name="HIGHLIGHTER" val="false"/>
</p:tagLst>
</file>

<file path=ppt/tags/tag3303.xml><?xml version="1.0" encoding="utf-8"?>
<p:tagLst xmlns:a="http://schemas.openxmlformats.org/drawingml/2006/main" xmlns:r="http://schemas.openxmlformats.org/officeDocument/2006/relationships" xmlns:p="http://schemas.openxmlformats.org/presentationml/2006/main">
  <p:tag name="HIGHLIGHTER" val="false"/>
</p:tagLst>
</file>

<file path=ppt/tags/tag3304.xml><?xml version="1.0" encoding="utf-8"?>
<p:tagLst xmlns:a="http://schemas.openxmlformats.org/drawingml/2006/main" xmlns:r="http://schemas.openxmlformats.org/officeDocument/2006/relationships" xmlns:p="http://schemas.openxmlformats.org/presentationml/2006/main">
  <p:tag name="HIGHLIGHTER" val="false"/>
</p:tagLst>
</file>

<file path=ppt/tags/tag3305.xml><?xml version="1.0" encoding="utf-8"?>
<p:tagLst xmlns:a="http://schemas.openxmlformats.org/drawingml/2006/main" xmlns:r="http://schemas.openxmlformats.org/officeDocument/2006/relationships" xmlns:p="http://schemas.openxmlformats.org/presentationml/2006/main">
  <p:tag name="HIGHLIGHTER" val="false"/>
</p:tagLst>
</file>

<file path=ppt/tags/tag3306.xml><?xml version="1.0" encoding="utf-8"?>
<p:tagLst xmlns:a="http://schemas.openxmlformats.org/drawingml/2006/main" xmlns:r="http://schemas.openxmlformats.org/officeDocument/2006/relationships" xmlns:p="http://schemas.openxmlformats.org/presentationml/2006/main">
  <p:tag name="HIGHLIGHTER" val="false"/>
</p:tagLst>
</file>

<file path=ppt/tags/tag3307.xml><?xml version="1.0" encoding="utf-8"?>
<p:tagLst xmlns:a="http://schemas.openxmlformats.org/drawingml/2006/main" xmlns:r="http://schemas.openxmlformats.org/officeDocument/2006/relationships" xmlns:p="http://schemas.openxmlformats.org/presentationml/2006/main">
  <p:tag name="HIGHLIGHTER" val="false"/>
</p:tagLst>
</file>

<file path=ppt/tags/tag3308.xml><?xml version="1.0" encoding="utf-8"?>
<p:tagLst xmlns:a="http://schemas.openxmlformats.org/drawingml/2006/main" xmlns:r="http://schemas.openxmlformats.org/officeDocument/2006/relationships" xmlns:p="http://schemas.openxmlformats.org/presentationml/2006/main">
  <p:tag name="HIGHLIGHTER" val="false"/>
</p:tagLst>
</file>

<file path=ppt/tags/tag3309.xml><?xml version="1.0" encoding="utf-8"?>
<p:tagLst xmlns:a="http://schemas.openxmlformats.org/drawingml/2006/main" xmlns:r="http://schemas.openxmlformats.org/officeDocument/2006/relationships" xmlns:p="http://schemas.openxmlformats.org/presentationml/2006/main">
  <p:tag name="HIGHLIGHTER" val="false"/>
</p:tagLst>
</file>

<file path=ppt/tags/tag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10.xml><?xml version="1.0" encoding="utf-8"?>
<p:tagLst xmlns:a="http://schemas.openxmlformats.org/drawingml/2006/main" xmlns:r="http://schemas.openxmlformats.org/officeDocument/2006/relationships" xmlns:p="http://schemas.openxmlformats.org/presentationml/2006/main">
  <p:tag name="HIGHLIGHTER" val="false"/>
</p:tagLst>
</file>

<file path=ppt/tags/tag3311.xml><?xml version="1.0" encoding="utf-8"?>
<p:tagLst xmlns:a="http://schemas.openxmlformats.org/drawingml/2006/main" xmlns:r="http://schemas.openxmlformats.org/officeDocument/2006/relationships" xmlns:p="http://schemas.openxmlformats.org/presentationml/2006/main">
  <p:tag name="HIGHLIGHTER" val="false"/>
</p:tagLst>
</file>

<file path=ppt/tags/tag3312.xml><?xml version="1.0" encoding="utf-8"?>
<p:tagLst xmlns:a="http://schemas.openxmlformats.org/drawingml/2006/main" xmlns:r="http://schemas.openxmlformats.org/officeDocument/2006/relationships" xmlns:p="http://schemas.openxmlformats.org/presentationml/2006/main">
  <p:tag name="HIGHLIGHTER" val="false"/>
</p:tagLst>
</file>

<file path=ppt/tags/tag3313.xml><?xml version="1.0" encoding="utf-8"?>
<p:tagLst xmlns:a="http://schemas.openxmlformats.org/drawingml/2006/main" xmlns:r="http://schemas.openxmlformats.org/officeDocument/2006/relationships" xmlns:p="http://schemas.openxmlformats.org/presentationml/2006/main">
  <p:tag name="HIGHLIGHTER" val="false"/>
</p:tagLst>
</file>

<file path=ppt/tags/tag3314.xml><?xml version="1.0" encoding="utf-8"?>
<p:tagLst xmlns:a="http://schemas.openxmlformats.org/drawingml/2006/main" xmlns:r="http://schemas.openxmlformats.org/officeDocument/2006/relationships" xmlns:p="http://schemas.openxmlformats.org/presentationml/2006/main">
  <p:tag name="HIGHLIGHTER" val="false"/>
</p:tagLst>
</file>

<file path=ppt/tags/tag3315.xml><?xml version="1.0" encoding="utf-8"?>
<p:tagLst xmlns:a="http://schemas.openxmlformats.org/drawingml/2006/main" xmlns:r="http://schemas.openxmlformats.org/officeDocument/2006/relationships" xmlns:p="http://schemas.openxmlformats.org/presentationml/2006/main">
  <p:tag name="HIGHLIGHTER" val="false"/>
</p:tagLst>
</file>

<file path=ppt/tags/tag3316.xml><?xml version="1.0" encoding="utf-8"?>
<p:tagLst xmlns:a="http://schemas.openxmlformats.org/drawingml/2006/main" xmlns:r="http://schemas.openxmlformats.org/officeDocument/2006/relationships" xmlns:p="http://schemas.openxmlformats.org/presentationml/2006/main">
  <p:tag name="HIGHLIGHTER" val="false"/>
</p:tagLst>
</file>

<file path=ppt/tags/tag3317.xml><?xml version="1.0" encoding="utf-8"?>
<p:tagLst xmlns:a="http://schemas.openxmlformats.org/drawingml/2006/main" xmlns:r="http://schemas.openxmlformats.org/officeDocument/2006/relationships" xmlns:p="http://schemas.openxmlformats.org/presentationml/2006/main">
  <p:tag name="HIGHLIGHTER" val="false"/>
</p:tagLst>
</file>

<file path=ppt/tags/tag3318.xml><?xml version="1.0" encoding="utf-8"?>
<p:tagLst xmlns:a="http://schemas.openxmlformats.org/drawingml/2006/main" xmlns:r="http://schemas.openxmlformats.org/officeDocument/2006/relationships" xmlns:p="http://schemas.openxmlformats.org/presentationml/2006/main">
  <p:tag name="HIGHLIGHTER" val="false"/>
</p:tagLst>
</file>

<file path=ppt/tags/tag3319.xml><?xml version="1.0" encoding="utf-8"?>
<p:tagLst xmlns:a="http://schemas.openxmlformats.org/drawingml/2006/main" xmlns:r="http://schemas.openxmlformats.org/officeDocument/2006/relationships" xmlns:p="http://schemas.openxmlformats.org/presentationml/2006/main">
  <p:tag name="HIGHLIGHTER" val="false"/>
</p:tagLst>
</file>

<file path=ppt/tags/tag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20.xml><?xml version="1.0" encoding="utf-8"?>
<p:tagLst xmlns:a="http://schemas.openxmlformats.org/drawingml/2006/main" xmlns:r="http://schemas.openxmlformats.org/officeDocument/2006/relationships" xmlns:p="http://schemas.openxmlformats.org/presentationml/2006/main">
  <p:tag name="HIGHLIGHTER" val="false"/>
</p:tagLst>
</file>

<file path=ppt/tags/tag3321.xml><?xml version="1.0" encoding="utf-8"?>
<p:tagLst xmlns:a="http://schemas.openxmlformats.org/drawingml/2006/main" xmlns:r="http://schemas.openxmlformats.org/officeDocument/2006/relationships" xmlns:p="http://schemas.openxmlformats.org/presentationml/2006/main">
  <p:tag name="HIGHLIGHTER" val="false"/>
</p:tagLst>
</file>

<file path=ppt/tags/tag3322.xml><?xml version="1.0" encoding="utf-8"?>
<p:tagLst xmlns:a="http://schemas.openxmlformats.org/drawingml/2006/main" xmlns:r="http://schemas.openxmlformats.org/officeDocument/2006/relationships" xmlns:p="http://schemas.openxmlformats.org/presentationml/2006/main">
  <p:tag name="HIGHLIGHTER" val="false"/>
</p:tagLst>
</file>

<file path=ppt/tags/tag3323.xml><?xml version="1.0" encoding="utf-8"?>
<p:tagLst xmlns:a="http://schemas.openxmlformats.org/drawingml/2006/main" xmlns:r="http://schemas.openxmlformats.org/officeDocument/2006/relationships" xmlns:p="http://schemas.openxmlformats.org/presentationml/2006/main">
  <p:tag name="HIGHLIGHTER" val="false"/>
</p:tagLst>
</file>

<file path=ppt/tags/tag3324.xml><?xml version="1.0" encoding="utf-8"?>
<p:tagLst xmlns:a="http://schemas.openxmlformats.org/drawingml/2006/main" xmlns:r="http://schemas.openxmlformats.org/officeDocument/2006/relationships" xmlns:p="http://schemas.openxmlformats.org/presentationml/2006/main">
  <p:tag name="HIGHLIGHTER" val="false"/>
</p:tagLst>
</file>

<file path=ppt/tags/tag3325.xml><?xml version="1.0" encoding="utf-8"?>
<p:tagLst xmlns:a="http://schemas.openxmlformats.org/drawingml/2006/main" xmlns:r="http://schemas.openxmlformats.org/officeDocument/2006/relationships" xmlns:p="http://schemas.openxmlformats.org/presentationml/2006/main">
  <p:tag name="HIGHLIGHTER" val="false"/>
</p:tagLst>
</file>

<file path=ppt/tags/tag3326.xml><?xml version="1.0" encoding="utf-8"?>
<p:tagLst xmlns:a="http://schemas.openxmlformats.org/drawingml/2006/main" xmlns:r="http://schemas.openxmlformats.org/officeDocument/2006/relationships" xmlns:p="http://schemas.openxmlformats.org/presentationml/2006/main">
  <p:tag name="HIGHLIGHTER" val="false"/>
</p:tagLst>
</file>

<file path=ppt/tags/tag3327.xml><?xml version="1.0" encoding="utf-8"?>
<p:tagLst xmlns:a="http://schemas.openxmlformats.org/drawingml/2006/main" xmlns:r="http://schemas.openxmlformats.org/officeDocument/2006/relationships" xmlns:p="http://schemas.openxmlformats.org/presentationml/2006/main">
  <p:tag name="HIGHLIGHTER" val="false"/>
</p:tagLst>
</file>

<file path=ppt/tags/tag3328.xml><?xml version="1.0" encoding="utf-8"?>
<p:tagLst xmlns:a="http://schemas.openxmlformats.org/drawingml/2006/main" xmlns:r="http://schemas.openxmlformats.org/officeDocument/2006/relationships" xmlns:p="http://schemas.openxmlformats.org/presentationml/2006/main">
  <p:tag name="HIGHLIGHTER" val="false"/>
</p:tagLst>
</file>

<file path=ppt/tags/tag3329.xml><?xml version="1.0" encoding="utf-8"?>
<p:tagLst xmlns:a="http://schemas.openxmlformats.org/drawingml/2006/main" xmlns:r="http://schemas.openxmlformats.org/officeDocument/2006/relationships" xmlns:p="http://schemas.openxmlformats.org/presentationml/2006/main">
  <p:tag name="HIGHLIGHTER" val="false"/>
</p:tagLst>
</file>

<file path=ppt/tags/tag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39.xml><?xml version="1.0" encoding="utf-8"?>
<p:tagLst xmlns:a="http://schemas.openxmlformats.org/drawingml/2006/main" xmlns:r="http://schemas.openxmlformats.org/officeDocument/2006/relationships" xmlns:p="http://schemas.openxmlformats.org/presentationml/2006/main">
  <p:tag name="HIGHLIGHTER" val="false"/>
</p:tagLst>
</file>

<file path=ppt/tags/tag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40.xml><?xml version="1.0" encoding="utf-8"?>
<p:tagLst xmlns:a="http://schemas.openxmlformats.org/drawingml/2006/main" xmlns:r="http://schemas.openxmlformats.org/officeDocument/2006/relationships" xmlns:p="http://schemas.openxmlformats.org/presentationml/2006/main">
  <p:tag name="HIGHLIGHTER" val="false"/>
</p:tagLst>
</file>

<file path=ppt/tags/tag3341.xml><?xml version="1.0" encoding="utf-8"?>
<p:tagLst xmlns:a="http://schemas.openxmlformats.org/drawingml/2006/main" xmlns:r="http://schemas.openxmlformats.org/officeDocument/2006/relationships" xmlns:p="http://schemas.openxmlformats.org/presentationml/2006/main">
  <p:tag name="HIGHLIGHTER" val="false"/>
</p:tagLst>
</file>

<file path=ppt/tags/tag3342.xml><?xml version="1.0" encoding="utf-8"?>
<p:tagLst xmlns:a="http://schemas.openxmlformats.org/drawingml/2006/main" xmlns:r="http://schemas.openxmlformats.org/officeDocument/2006/relationships" xmlns:p="http://schemas.openxmlformats.org/presentationml/2006/main">
  <p:tag name="HIGHLIGHTER" val="false"/>
</p:tagLst>
</file>

<file path=ppt/tags/tag3343.xml><?xml version="1.0" encoding="utf-8"?>
<p:tagLst xmlns:a="http://schemas.openxmlformats.org/drawingml/2006/main" xmlns:r="http://schemas.openxmlformats.org/officeDocument/2006/relationships" xmlns:p="http://schemas.openxmlformats.org/presentationml/2006/main">
  <p:tag name="HIGHLIGHTER" val="false"/>
</p:tagLst>
</file>

<file path=ppt/tags/tag3344.xml><?xml version="1.0" encoding="utf-8"?>
<p:tagLst xmlns:a="http://schemas.openxmlformats.org/drawingml/2006/main" xmlns:r="http://schemas.openxmlformats.org/officeDocument/2006/relationships" xmlns:p="http://schemas.openxmlformats.org/presentationml/2006/main">
  <p:tag name="HIGHLIGHTER" val="false"/>
</p:tagLst>
</file>

<file path=ppt/tags/tag3345.xml><?xml version="1.0" encoding="utf-8"?>
<p:tagLst xmlns:a="http://schemas.openxmlformats.org/drawingml/2006/main" xmlns:r="http://schemas.openxmlformats.org/officeDocument/2006/relationships" xmlns:p="http://schemas.openxmlformats.org/presentationml/2006/main">
  <p:tag name="HIGHLIGHTER" val="false"/>
</p:tagLst>
</file>

<file path=ppt/tags/tag3346.xml><?xml version="1.0" encoding="utf-8"?>
<p:tagLst xmlns:a="http://schemas.openxmlformats.org/drawingml/2006/main" xmlns:r="http://schemas.openxmlformats.org/officeDocument/2006/relationships" xmlns:p="http://schemas.openxmlformats.org/presentationml/2006/main">
  <p:tag name="HIGHLIGHTER" val="false"/>
</p:tagLst>
</file>

<file path=ppt/tags/tag3347.xml><?xml version="1.0" encoding="utf-8"?>
<p:tagLst xmlns:a="http://schemas.openxmlformats.org/drawingml/2006/main" xmlns:r="http://schemas.openxmlformats.org/officeDocument/2006/relationships" xmlns:p="http://schemas.openxmlformats.org/presentationml/2006/main">
  <p:tag name="HIGHLIGHTER" val="false"/>
</p:tagLst>
</file>

<file path=ppt/tags/tag3348.xml><?xml version="1.0" encoding="utf-8"?>
<p:tagLst xmlns:a="http://schemas.openxmlformats.org/drawingml/2006/main" xmlns:r="http://schemas.openxmlformats.org/officeDocument/2006/relationships" xmlns:p="http://schemas.openxmlformats.org/presentationml/2006/main">
  <p:tag name="HIGHLIGHTER" val="false"/>
</p:tagLst>
</file>

<file path=ppt/tags/tag3349.xml><?xml version="1.0" encoding="utf-8"?>
<p:tagLst xmlns:a="http://schemas.openxmlformats.org/drawingml/2006/main" xmlns:r="http://schemas.openxmlformats.org/officeDocument/2006/relationships" xmlns:p="http://schemas.openxmlformats.org/presentationml/2006/main">
  <p:tag name="HIGHLIGHTER" val="false"/>
</p:tagLst>
</file>

<file path=ppt/tags/tag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50.xml><?xml version="1.0" encoding="utf-8"?>
<p:tagLst xmlns:a="http://schemas.openxmlformats.org/drawingml/2006/main" xmlns:r="http://schemas.openxmlformats.org/officeDocument/2006/relationships" xmlns:p="http://schemas.openxmlformats.org/presentationml/2006/main">
  <p:tag name="HIGHLIGHTER" val="false"/>
</p:tagLst>
</file>

<file path=ppt/tags/tag3351.xml><?xml version="1.0" encoding="utf-8"?>
<p:tagLst xmlns:a="http://schemas.openxmlformats.org/drawingml/2006/main" xmlns:r="http://schemas.openxmlformats.org/officeDocument/2006/relationships" xmlns:p="http://schemas.openxmlformats.org/presentationml/2006/main">
  <p:tag name="HIGHLIGHTER" val="false"/>
</p:tagLst>
</file>

<file path=ppt/tags/tag3352.xml><?xml version="1.0" encoding="utf-8"?>
<p:tagLst xmlns:a="http://schemas.openxmlformats.org/drawingml/2006/main" xmlns:r="http://schemas.openxmlformats.org/officeDocument/2006/relationships" xmlns:p="http://schemas.openxmlformats.org/presentationml/2006/main">
  <p:tag name="HIGHLIGHTER" val="false"/>
</p:tagLst>
</file>

<file path=ppt/tags/tag3353.xml><?xml version="1.0" encoding="utf-8"?>
<p:tagLst xmlns:a="http://schemas.openxmlformats.org/drawingml/2006/main" xmlns:r="http://schemas.openxmlformats.org/officeDocument/2006/relationships" xmlns:p="http://schemas.openxmlformats.org/presentationml/2006/main">
  <p:tag name="HIGHLIGHTER" val="false"/>
</p:tagLst>
</file>

<file path=ppt/tags/tag3354.xml><?xml version="1.0" encoding="utf-8"?>
<p:tagLst xmlns:a="http://schemas.openxmlformats.org/drawingml/2006/main" xmlns:r="http://schemas.openxmlformats.org/officeDocument/2006/relationships" xmlns:p="http://schemas.openxmlformats.org/presentationml/2006/main">
  <p:tag name="HIGHLIGHTER" val="false"/>
</p:tagLst>
</file>

<file path=ppt/tags/tag3355.xml><?xml version="1.0" encoding="utf-8"?>
<p:tagLst xmlns:a="http://schemas.openxmlformats.org/drawingml/2006/main" xmlns:r="http://schemas.openxmlformats.org/officeDocument/2006/relationships" xmlns:p="http://schemas.openxmlformats.org/presentationml/2006/main">
  <p:tag name="HIGHLIGHTER" val="false"/>
</p:tagLst>
</file>

<file path=ppt/tags/tag3356.xml><?xml version="1.0" encoding="utf-8"?>
<p:tagLst xmlns:a="http://schemas.openxmlformats.org/drawingml/2006/main" xmlns:r="http://schemas.openxmlformats.org/officeDocument/2006/relationships" xmlns:p="http://schemas.openxmlformats.org/presentationml/2006/main">
  <p:tag name="HIGHLIGHTER" val="false"/>
</p:tagLst>
</file>

<file path=ppt/tags/tag3357.xml><?xml version="1.0" encoding="utf-8"?>
<p:tagLst xmlns:a="http://schemas.openxmlformats.org/drawingml/2006/main" xmlns:r="http://schemas.openxmlformats.org/officeDocument/2006/relationships" xmlns:p="http://schemas.openxmlformats.org/presentationml/2006/main">
  <p:tag name="HIGHLIGHTER" val="false"/>
</p:tagLst>
</file>

<file path=ppt/tags/tag3358.xml><?xml version="1.0" encoding="utf-8"?>
<p:tagLst xmlns:a="http://schemas.openxmlformats.org/drawingml/2006/main" xmlns:r="http://schemas.openxmlformats.org/officeDocument/2006/relationships" xmlns:p="http://schemas.openxmlformats.org/presentationml/2006/main">
  <p:tag name="HIGHLIGHTER" val="false"/>
</p:tagLst>
</file>

<file path=ppt/tags/tag3359.xml><?xml version="1.0" encoding="utf-8"?>
<p:tagLst xmlns:a="http://schemas.openxmlformats.org/drawingml/2006/main" xmlns:r="http://schemas.openxmlformats.org/officeDocument/2006/relationships" xmlns:p="http://schemas.openxmlformats.org/presentationml/2006/main">
  <p:tag name="HIGHLIGHTER" val="false"/>
</p:tagLst>
</file>

<file path=ppt/tags/tag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60.xml><?xml version="1.0" encoding="utf-8"?>
<p:tagLst xmlns:a="http://schemas.openxmlformats.org/drawingml/2006/main" xmlns:r="http://schemas.openxmlformats.org/officeDocument/2006/relationships" xmlns:p="http://schemas.openxmlformats.org/presentationml/2006/main">
  <p:tag name="HIGHLIGHTER" val="false"/>
</p:tagLst>
</file>

<file path=ppt/tags/tag3361.xml><?xml version="1.0" encoding="utf-8"?>
<p:tagLst xmlns:a="http://schemas.openxmlformats.org/drawingml/2006/main" xmlns:r="http://schemas.openxmlformats.org/officeDocument/2006/relationships" xmlns:p="http://schemas.openxmlformats.org/presentationml/2006/main">
  <p:tag name="HIGHLIGHTER" val="false"/>
</p:tagLst>
</file>

<file path=ppt/tags/tag3362.xml><?xml version="1.0" encoding="utf-8"?>
<p:tagLst xmlns:a="http://schemas.openxmlformats.org/drawingml/2006/main" xmlns:r="http://schemas.openxmlformats.org/officeDocument/2006/relationships" xmlns:p="http://schemas.openxmlformats.org/presentationml/2006/main">
  <p:tag name="HIGHLIGHTER" val="false"/>
</p:tagLst>
</file>

<file path=ppt/tags/tag3363.xml><?xml version="1.0" encoding="utf-8"?>
<p:tagLst xmlns:a="http://schemas.openxmlformats.org/drawingml/2006/main" xmlns:r="http://schemas.openxmlformats.org/officeDocument/2006/relationships" xmlns:p="http://schemas.openxmlformats.org/presentationml/2006/main">
  <p:tag name="HIGHLIGHTER" val="false"/>
</p:tagLst>
</file>

<file path=ppt/tags/tag3364.xml><?xml version="1.0" encoding="utf-8"?>
<p:tagLst xmlns:a="http://schemas.openxmlformats.org/drawingml/2006/main" xmlns:r="http://schemas.openxmlformats.org/officeDocument/2006/relationships" xmlns:p="http://schemas.openxmlformats.org/presentationml/2006/main">
  <p:tag name="HIGHLIGHTER" val="false"/>
</p:tagLst>
</file>

<file path=ppt/tags/tag3365.xml><?xml version="1.0" encoding="utf-8"?>
<p:tagLst xmlns:a="http://schemas.openxmlformats.org/drawingml/2006/main" xmlns:r="http://schemas.openxmlformats.org/officeDocument/2006/relationships" xmlns:p="http://schemas.openxmlformats.org/presentationml/2006/main">
  <p:tag name="HIGHLIGHTER" val="false"/>
</p:tagLst>
</file>

<file path=ppt/tags/tag3366.xml><?xml version="1.0" encoding="utf-8"?>
<p:tagLst xmlns:a="http://schemas.openxmlformats.org/drawingml/2006/main" xmlns:r="http://schemas.openxmlformats.org/officeDocument/2006/relationships" xmlns:p="http://schemas.openxmlformats.org/presentationml/2006/main">
  <p:tag name="HIGHLIGHTER" val="false"/>
</p:tagLst>
</file>

<file path=ppt/tags/tag3367.xml><?xml version="1.0" encoding="utf-8"?>
<p:tagLst xmlns:a="http://schemas.openxmlformats.org/drawingml/2006/main" xmlns:r="http://schemas.openxmlformats.org/officeDocument/2006/relationships" xmlns:p="http://schemas.openxmlformats.org/presentationml/2006/main">
  <p:tag name="HIGHLIGHTER" val="false"/>
</p:tagLst>
</file>

<file path=ppt/tags/tag3368.xml><?xml version="1.0" encoding="utf-8"?>
<p:tagLst xmlns:a="http://schemas.openxmlformats.org/drawingml/2006/main" xmlns:r="http://schemas.openxmlformats.org/officeDocument/2006/relationships" xmlns:p="http://schemas.openxmlformats.org/presentationml/2006/main">
  <p:tag name="HIGHLIGHTER" val="false"/>
</p:tagLst>
</file>

<file path=ppt/tags/tag3369.xml><?xml version="1.0" encoding="utf-8"?>
<p:tagLst xmlns:a="http://schemas.openxmlformats.org/drawingml/2006/main" xmlns:r="http://schemas.openxmlformats.org/officeDocument/2006/relationships" xmlns:p="http://schemas.openxmlformats.org/presentationml/2006/main">
  <p:tag name="HIGHLIGHTER" val="false"/>
</p:tagLst>
</file>

<file path=ppt/tags/tag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70.xml><?xml version="1.0" encoding="utf-8"?>
<p:tagLst xmlns:a="http://schemas.openxmlformats.org/drawingml/2006/main" xmlns:r="http://schemas.openxmlformats.org/officeDocument/2006/relationships" xmlns:p="http://schemas.openxmlformats.org/presentationml/2006/main">
  <p:tag name="HIGHLIGHTER" val="false"/>
</p:tagLst>
</file>

<file path=ppt/tags/tag3371.xml><?xml version="1.0" encoding="utf-8"?>
<p:tagLst xmlns:a="http://schemas.openxmlformats.org/drawingml/2006/main" xmlns:r="http://schemas.openxmlformats.org/officeDocument/2006/relationships" xmlns:p="http://schemas.openxmlformats.org/presentationml/2006/main">
  <p:tag name="HIGHLIGHTER" val="false"/>
</p:tagLst>
</file>

<file path=ppt/tags/tag3372.xml><?xml version="1.0" encoding="utf-8"?>
<p:tagLst xmlns:a="http://schemas.openxmlformats.org/drawingml/2006/main" xmlns:r="http://schemas.openxmlformats.org/officeDocument/2006/relationships" xmlns:p="http://schemas.openxmlformats.org/presentationml/2006/main">
  <p:tag name="HIGHLIGHTER" val="false"/>
</p:tagLst>
</file>

<file path=ppt/tags/tag3373.xml><?xml version="1.0" encoding="utf-8"?>
<p:tagLst xmlns:a="http://schemas.openxmlformats.org/drawingml/2006/main" xmlns:r="http://schemas.openxmlformats.org/officeDocument/2006/relationships" xmlns:p="http://schemas.openxmlformats.org/presentationml/2006/main">
  <p:tag name="HIGHLIGHTER" val="false"/>
</p:tagLst>
</file>

<file path=ppt/tags/tag3374.xml><?xml version="1.0" encoding="utf-8"?>
<p:tagLst xmlns:a="http://schemas.openxmlformats.org/drawingml/2006/main" xmlns:r="http://schemas.openxmlformats.org/officeDocument/2006/relationships" xmlns:p="http://schemas.openxmlformats.org/presentationml/2006/main">
  <p:tag name="HIGHLIGHTER" val="false"/>
</p:tagLst>
</file>

<file path=ppt/tags/tag3375.xml><?xml version="1.0" encoding="utf-8"?>
<p:tagLst xmlns:a="http://schemas.openxmlformats.org/drawingml/2006/main" xmlns:r="http://schemas.openxmlformats.org/officeDocument/2006/relationships" xmlns:p="http://schemas.openxmlformats.org/presentationml/2006/main">
  <p:tag name="HIGHLIGHTER" val="false"/>
</p:tagLst>
</file>

<file path=ppt/tags/tag3376.xml><?xml version="1.0" encoding="utf-8"?>
<p:tagLst xmlns:a="http://schemas.openxmlformats.org/drawingml/2006/main" xmlns:r="http://schemas.openxmlformats.org/officeDocument/2006/relationships" xmlns:p="http://schemas.openxmlformats.org/presentationml/2006/main">
  <p:tag name="HIGHLIGHTER" val="false"/>
</p:tagLst>
</file>

<file path=ppt/tags/tag3377.xml><?xml version="1.0" encoding="utf-8"?>
<p:tagLst xmlns:a="http://schemas.openxmlformats.org/drawingml/2006/main" xmlns:r="http://schemas.openxmlformats.org/officeDocument/2006/relationships" xmlns:p="http://schemas.openxmlformats.org/presentationml/2006/main">
  <p:tag name="HIGHLIGHTER" val="false"/>
</p:tagLst>
</file>

<file path=ppt/tags/tag3378.xml><?xml version="1.0" encoding="utf-8"?>
<p:tagLst xmlns:a="http://schemas.openxmlformats.org/drawingml/2006/main" xmlns:r="http://schemas.openxmlformats.org/officeDocument/2006/relationships" xmlns:p="http://schemas.openxmlformats.org/presentationml/2006/main">
  <p:tag name="HIGHLIGHTER" val="false"/>
</p:tagLst>
</file>

<file path=ppt/tags/tag3379.xml><?xml version="1.0" encoding="utf-8"?>
<p:tagLst xmlns:a="http://schemas.openxmlformats.org/drawingml/2006/main" xmlns:r="http://schemas.openxmlformats.org/officeDocument/2006/relationships" xmlns:p="http://schemas.openxmlformats.org/presentationml/2006/main">
  <p:tag name="HIGHLIGHTER" val="false"/>
</p:tagLst>
</file>

<file path=ppt/tags/tag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9.xml><?xml version="1.0" encoding="utf-8"?>
<p:tagLst xmlns:a="http://schemas.openxmlformats.org/drawingml/2006/main" xmlns:r="http://schemas.openxmlformats.org/officeDocument/2006/relationships" xmlns:p="http://schemas.openxmlformats.org/presentationml/2006/main">
  <p:tag name="HIGHLIGHTER" val="false"/>
</p:tagLst>
</file>

<file path=ppt/tags/tag34.xml><?xml version="1.0" encoding="utf-8"?>
<p:tagLst xmlns:a="http://schemas.openxmlformats.org/drawingml/2006/main" xmlns:r="http://schemas.openxmlformats.org/officeDocument/2006/relationships" xmlns:p="http://schemas.openxmlformats.org/presentationml/2006/main">
  <p:tag name="HIGHLIGHTER" val="false"/>
</p:tagLst>
</file>

<file path=ppt/tags/tag340.xml><?xml version="1.0" encoding="utf-8"?>
<p:tagLst xmlns:a="http://schemas.openxmlformats.org/drawingml/2006/main" xmlns:r="http://schemas.openxmlformats.org/officeDocument/2006/relationships" xmlns:p="http://schemas.openxmlformats.org/presentationml/2006/main">
  <p:tag name="HIGHLIGHTER" val="false"/>
</p:tagLst>
</file>

<file path=ppt/tags/tag341.xml><?xml version="1.0" encoding="utf-8"?>
<p:tagLst xmlns:a="http://schemas.openxmlformats.org/drawingml/2006/main" xmlns:r="http://schemas.openxmlformats.org/officeDocument/2006/relationships" xmlns:p="http://schemas.openxmlformats.org/presentationml/2006/main">
  <p:tag name="HIGHLIGHTER" val="false"/>
</p:tagLst>
</file>

<file path=ppt/tags/tag342.xml><?xml version="1.0" encoding="utf-8"?>
<p:tagLst xmlns:a="http://schemas.openxmlformats.org/drawingml/2006/main" xmlns:r="http://schemas.openxmlformats.org/officeDocument/2006/relationships" xmlns:p="http://schemas.openxmlformats.org/presentationml/2006/main">
  <p:tag name="HIGHLIGHTER" val="false"/>
</p:tagLst>
</file>

<file path=ppt/tags/tag343.xml><?xml version="1.0" encoding="utf-8"?>
<p:tagLst xmlns:a="http://schemas.openxmlformats.org/drawingml/2006/main" xmlns:r="http://schemas.openxmlformats.org/officeDocument/2006/relationships" xmlns:p="http://schemas.openxmlformats.org/presentationml/2006/main">
  <p:tag name="HIGHLIGHTER" val="false"/>
</p:tagLst>
</file>

<file path=ppt/tags/tag344.xml><?xml version="1.0" encoding="utf-8"?>
<p:tagLst xmlns:a="http://schemas.openxmlformats.org/drawingml/2006/main" xmlns:r="http://schemas.openxmlformats.org/officeDocument/2006/relationships" xmlns:p="http://schemas.openxmlformats.org/presentationml/2006/main">
  <p:tag name="HIGHLIGHTER" val="false"/>
</p:tagLst>
</file>

<file path=ppt/tags/tag345.xml><?xml version="1.0" encoding="utf-8"?>
<p:tagLst xmlns:a="http://schemas.openxmlformats.org/drawingml/2006/main" xmlns:r="http://schemas.openxmlformats.org/officeDocument/2006/relationships" xmlns:p="http://schemas.openxmlformats.org/presentationml/2006/main">
  <p:tag name="HIGHLIGHTER" val="false"/>
</p:tagLst>
</file>

<file path=ppt/tags/tag346.xml><?xml version="1.0" encoding="utf-8"?>
<p:tagLst xmlns:a="http://schemas.openxmlformats.org/drawingml/2006/main" xmlns:r="http://schemas.openxmlformats.org/officeDocument/2006/relationships" xmlns:p="http://schemas.openxmlformats.org/presentationml/2006/main">
  <p:tag name="HIGHLIGHTER" val="false"/>
</p:tagLst>
</file>

<file path=ppt/tags/tag347.xml><?xml version="1.0" encoding="utf-8"?>
<p:tagLst xmlns:a="http://schemas.openxmlformats.org/drawingml/2006/main" xmlns:r="http://schemas.openxmlformats.org/officeDocument/2006/relationships" xmlns:p="http://schemas.openxmlformats.org/presentationml/2006/main">
  <p:tag name="HIGHLIGHTER" val="false"/>
</p:tagLst>
</file>

<file path=ppt/tags/tag348.xml><?xml version="1.0" encoding="utf-8"?>
<p:tagLst xmlns:a="http://schemas.openxmlformats.org/drawingml/2006/main" xmlns:r="http://schemas.openxmlformats.org/officeDocument/2006/relationships" xmlns:p="http://schemas.openxmlformats.org/presentationml/2006/main">
  <p:tag name="HIGHLIGHTER" val="false"/>
</p:tagLst>
</file>

<file path=ppt/tags/tag349.xml><?xml version="1.0" encoding="utf-8"?>
<p:tagLst xmlns:a="http://schemas.openxmlformats.org/drawingml/2006/main" xmlns:r="http://schemas.openxmlformats.org/officeDocument/2006/relationships" xmlns:p="http://schemas.openxmlformats.org/presentationml/2006/main">
  <p:tag name="HIGHLIGHTER" val="false"/>
</p:tagLst>
</file>

<file path=ppt/tags/tag35.xml><?xml version="1.0" encoding="utf-8"?>
<p:tagLst xmlns:a="http://schemas.openxmlformats.org/drawingml/2006/main" xmlns:r="http://schemas.openxmlformats.org/officeDocument/2006/relationships" xmlns:p="http://schemas.openxmlformats.org/presentationml/2006/main">
  <p:tag name="HIGHLIGHTER" val="false"/>
</p:tagLst>
</file>

<file path=ppt/tags/tag350.xml><?xml version="1.0" encoding="utf-8"?>
<p:tagLst xmlns:a="http://schemas.openxmlformats.org/drawingml/2006/main" xmlns:r="http://schemas.openxmlformats.org/officeDocument/2006/relationships" xmlns:p="http://schemas.openxmlformats.org/presentationml/2006/main">
  <p:tag name="HIGHLIGHTER" val="false"/>
</p:tagLst>
</file>

<file path=ppt/tags/tag351.xml><?xml version="1.0" encoding="utf-8"?>
<p:tagLst xmlns:a="http://schemas.openxmlformats.org/drawingml/2006/main" xmlns:r="http://schemas.openxmlformats.org/officeDocument/2006/relationships" xmlns:p="http://schemas.openxmlformats.org/presentationml/2006/main">
  <p:tag name="HIGHLIGHTER" val="false"/>
</p:tagLst>
</file>

<file path=ppt/tags/tag352.xml><?xml version="1.0" encoding="utf-8"?>
<p:tagLst xmlns:a="http://schemas.openxmlformats.org/drawingml/2006/main" xmlns:r="http://schemas.openxmlformats.org/officeDocument/2006/relationships" xmlns:p="http://schemas.openxmlformats.org/presentationml/2006/main">
  <p:tag name="HIGHLIGHTER" val="false"/>
</p:tagLst>
</file>

<file path=ppt/tags/tag353.xml><?xml version="1.0" encoding="utf-8"?>
<p:tagLst xmlns:a="http://schemas.openxmlformats.org/drawingml/2006/main" xmlns:r="http://schemas.openxmlformats.org/officeDocument/2006/relationships" xmlns:p="http://schemas.openxmlformats.org/presentationml/2006/main">
  <p:tag name="HIGHLIGHTER" val="false"/>
</p:tagLst>
</file>

<file path=ppt/tags/tag354.xml><?xml version="1.0" encoding="utf-8"?>
<p:tagLst xmlns:a="http://schemas.openxmlformats.org/drawingml/2006/main" xmlns:r="http://schemas.openxmlformats.org/officeDocument/2006/relationships" xmlns:p="http://schemas.openxmlformats.org/presentationml/2006/main">
  <p:tag name="HIGHLIGHTER" val="false"/>
</p:tagLst>
</file>

<file path=ppt/tags/tag355.xml><?xml version="1.0" encoding="utf-8"?>
<p:tagLst xmlns:a="http://schemas.openxmlformats.org/drawingml/2006/main" xmlns:r="http://schemas.openxmlformats.org/officeDocument/2006/relationships" xmlns:p="http://schemas.openxmlformats.org/presentationml/2006/main">
  <p:tag name="HIGHLIGHTER" val="false"/>
</p:tagLst>
</file>

<file path=ppt/tags/tag356.xml><?xml version="1.0" encoding="utf-8"?>
<p:tagLst xmlns:a="http://schemas.openxmlformats.org/drawingml/2006/main" xmlns:r="http://schemas.openxmlformats.org/officeDocument/2006/relationships" xmlns:p="http://schemas.openxmlformats.org/presentationml/2006/main">
  <p:tag name="HIGHLIGHTER" val="false"/>
</p:tagLst>
</file>

<file path=ppt/tags/tag357.xml><?xml version="1.0" encoding="utf-8"?>
<p:tagLst xmlns:a="http://schemas.openxmlformats.org/drawingml/2006/main" xmlns:r="http://schemas.openxmlformats.org/officeDocument/2006/relationships" xmlns:p="http://schemas.openxmlformats.org/presentationml/2006/main">
  <p:tag name="HIGHLIGHTER" val="false"/>
</p:tagLst>
</file>

<file path=ppt/tags/tag358.xml><?xml version="1.0" encoding="utf-8"?>
<p:tagLst xmlns:a="http://schemas.openxmlformats.org/drawingml/2006/main" xmlns:r="http://schemas.openxmlformats.org/officeDocument/2006/relationships" xmlns:p="http://schemas.openxmlformats.org/presentationml/2006/main">
  <p:tag name="HIGHLIGHTER" val="false"/>
</p:tagLst>
</file>

<file path=ppt/tags/tag359.xml><?xml version="1.0" encoding="utf-8"?>
<p:tagLst xmlns:a="http://schemas.openxmlformats.org/drawingml/2006/main" xmlns:r="http://schemas.openxmlformats.org/officeDocument/2006/relationships" xmlns:p="http://schemas.openxmlformats.org/presentationml/2006/main">
  <p:tag name="HIGHLIGHTER" val="false"/>
</p:tagLst>
</file>

<file path=ppt/tags/tag36.xml><?xml version="1.0" encoding="utf-8"?>
<p:tagLst xmlns:a="http://schemas.openxmlformats.org/drawingml/2006/main" xmlns:r="http://schemas.openxmlformats.org/officeDocument/2006/relationships" xmlns:p="http://schemas.openxmlformats.org/presentationml/2006/main">
  <p:tag name="HIGHLIGHTER" val="false"/>
</p:tagLst>
</file>

<file path=ppt/tags/tag360.xml><?xml version="1.0" encoding="utf-8"?>
<p:tagLst xmlns:a="http://schemas.openxmlformats.org/drawingml/2006/main" xmlns:r="http://schemas.openxmlformats.org/officeDocument/2006/relationships" xmlns:p="http://schemas.openxmlformats.org/presentationml/2006/main">
  <p:tag name="HIGHLIGHTER" val="false"/>
</p:tagLst>
</file>

<file path=ppt/tags/tag361.xml><?xml version="1.0" encoding="utf-8"?>
<p:tagLst xmlns:a="http://schemas.openxmlformats.org/drawingml/2006/main" xmlns:r="http://schemas.openxmlformats.org/officeDocument/2006/relationships" xmlns:p="http://schemas.openxmlformats.org/presentationml/2006/main">
  <p:tag name="HIGHLIGHTER" val="false"/>
</p:tagLst>
</file>

<file path=ppt/tags/tag362.xml><?xml version="1.0" encoding="utf-8"?>
<p:tagLst xmlns:a="http://schemas.openxmlformats.org/drawingml/2006/main" xmlns:r="http://schemas.openxmlformats.org/officeDocument/2006/relationships" xmlns:p="http://schemas.openxmlformats.org/presentationml/2006/main">
  <p:tag name="HIGHLIGHTER" val="false"/>
</p:tagLst>
</file>

<file path=ppt/tags/tag363.xml><?xml version="1.0" encoding="utf-8"?>
<p:tagLst xmlns:a="http://schemas.openxmlformats.org/drawingml/2006/main" xmlns:r="http://schemas.openxmlformats.org/officeDocument/2006/relationships" xmlns:p="http://schemas.openxmlformats.org/presentationml/2006/main">
  <p:tag name="HIGHLIGHTER" val="false"/>
</p:tagLst>
</file>

<file path=ppt/tags/tag364.xml><?xml version="1.0" encoding="utf-8"?>
<p:tagLst xmlns:a="http://schemas.openxmlformats.org/drawingml/2006/main" xmlns:r="http://schemas.openxmlformats.org/officeDocument/2006/relationships" xmlns:p="http://schemas.openxmlformats.org/presentationml/2006/main">
  <p:tag name="HIGHLIGHTER" val="false"/>
</p:tagLst>
</file>

<file path=ppt/tags/tag365.xml><?xml version="1.0" encoding="utf-8"?>
<p:tagLst xmlns:a="http://schemas.openxmlformats.org/drawingml/2006/main" xmlns:r="http://schemas.openxmlformats.org/officeDocument/2006/relationships" xmlns:p="http://schemas.openxmlformats.org/presentationml/2006/main">
  <p:tag name="HIGHLIGHTER" val="false"/>
</p:tagLst>
</file>

<file path=ppt/tags/tag366.xml><?xml version="1.0" encoding="utf-8"?>
<p:tagLst xmlns:a="http://schemas.openxmlformats.org/drawingml/2006/main" xmlns:r="http://schemas.openxmlformats.org/officeDocument/2006/relationships" xmlns:p="http://schemas.openxmlformats.org/presentationml/2006/main">
  <p:tag name="HIGHLIGHTER" val="false"/>
</p:tagLst>
</file>

<file path=ppt/tags/tag367.xml><?xml version="1.0" encoding="utf-8"?>
<p:tagLst xmlns:a="http://schemas.openxmlformats.org/drawingml/2006/main" xmlns:r="http://schemas.openxmlformats.org/officeDocument/2006/relationships" xmlns:p="http://schemas.openxmlformats.org/presentationml/2006/main">
  <p:tag name="HIGHLIGHTER" val="false"/>
</p:tagLst>
</file>

<file path=ppt/tags/tag368.xml><?xml version="1.0" encoding="utf-8"?>
<p:tagLst xmlns:a="http://schemas.openxmlformats.org/drawingml/2006/main" xmlns:r="http://schemas.openxmlformats.org/officeDocument/2006/relationships" xmlns:p="http://schemas.openxmlformats.org/presentationml/2006/main">
  <p:tag name="HIGHLIGHTER" val="false"/>
</p:tagLst>
</file>

<file path=ppt/tags/tag369.xml><?xml version="1.0" encoding="utf-8"?>
<p:tagLst xmlns:a="http://schemas.openxmlformats.org/drawingml/2006/main" xmlns:r="http://schemas.openxmlformats.org/officeDocument/2006/relationships" xmlns:p="http://schemas.openxmlformats.org/presentationml/2006/main">
  <p:tag name="HIGHLIGHTER" val="false"/>
</p:tagLst>
</file>

<file path=ppt/tags/tag37.xml><?xml version="1.0" encoding="utf-8"?>
<p:tagLst xmlns:a="http://schemas.openxmlformats.org/drawingml/2006/main" xmlns:r="http://schemas.openxmlformats.org/officeDocument/2006/relationships" xmlns:p="http://schemas.openxmlformats.org/presentationml/2006/main">
  <p:tag name="HIGHLIGHTER" val="false"/>
</p:tagLst>
</file>

<file path=ppt/tags/tag370.xml><?xml version="1.0" encoding="utf-8"?>
<p:tagLst xmlns:a="http://schemas.openxmlformats.org/drawingml/2006/main" xmlns:r="http://schemas.openxmlformats.org/officeDocument/2006/relationships" xmlns:p="http://schemas.openxmlformats.org/presentationml/2006/main">
  <p:tag name="HIGHLIGHTER" val="false"/>
</p:tagLst>
</file>

<file path=ppt/tags/tag371.xml><?xml version="1.0" encoding="utf-8"?>
<p:tagLst xmlns:a="http://schemas.openxmlformats.org/drawingml/2006/main" xmlns:r="http://schemas.openxmlformats.org/officeDocument/2006/relationships" xmlns:p="http://schemas.openxmlformats.org/presentationml/2006/main">
  <p:tag name="HIGHLIGHTER" val="false"/>
</p:tagLst>
</file>

<file path=ppt/tags/tag372.xml><?xml version="1.0" encoding="utf-8"?>
<p:tagLst xmlns:a="http://schemas.openxmlformats.org/drawingml/2006/main" xmlns:r="http://schemas.openxmlformats.org/officeDocument/2006/relationships" xmlns:p="http://schemas.openxmlformats.org/presentationml/2006/main">
  <p:tag name="HIGHLIGHTER" val="false"/>
</p:tagLst>
</file>

<file path=ppt/tags/tag373.xml><?xml version="1.0" encoding="utf-8"?>
<p:tagLst xmlns:a="http://schemas.openxmlformats.org/drawingml/2006/main" xmlns:r="http://schemas.openxmlformats.org/officeDocument/2006/relationships" xmlns:p="http://schemas.openxmlformats.org/presentationml/2006/main">
  <p:tag name="HIGHLIGHTER" val="false"/>
</p:tagLst>
</file>

<file path=ppt/tags/tag374.xml><?xml version="1.0" encoding="utf-8"?>
<p:tagLst xmlns:a="http://schemas.openxmlformats.org/drawingml/2006/main" xmlns:r="http://schemas.openxmlformats.org/officeDocument/2006/relationships" xmlns:p="http://schemas.openxmlformats.org/presentationml/2006/main">
  <p:tag name="HIGHLIGHTER" val="false"/>
</p:tagLst>
</file>

<file path=ppt/tags/tag375.xml><?xml version="1.0" encoding="utf-8"?>
<p:tagLst xmlns:a="http://schemas.openxmlformats.org/drawingml/2006/main" xmlns:r="http://schemas.openxmlformats.org/officeDocument/2006/relationships" xmlns:p="http://schemas.openxmlformats.org/presentationml/2006/main">
  <p:tag name="HIGHLIGHTER" val="false"/>
</p:tagLst>
</file>

<file path=ppt/tags/tag376.xml><?xml version="1.0" encoding="utf-8"?>
<p:tagLst xmlns:a="http://schemas.openxmlformats.org/drawingml/2006/main" xmlns:r="http://schemas.openxmlformats.org/officeDocument/2006/relationships" xmlns:p="http://schemas.openxmlformats.org/presentationml/2006/main">
  <p:tag name="HIGHLIGHTER" val="false"/>
</p:tagLst>
</file>

<file path=ppt/tags/tag377.xml><?xml version="1.0" encoding="utf-8"?>
<p:tagLst xmlns:a="http://schemas.openxmlformats.org/drawingml/2006/main" xmlns:r="http://schemas.openxmlformats.org/officeDocument/2006/relationships" xmlns:p="http://schemas.openxmlformats.org/presentationml/2006/main">
  <p:tag name="HIGHLIGHTER" val="false"/>
</p:tagLst>
</file>

<file path=ppt/tags/tag378.xml><?xml version="1.0" encoding="utf-8"?>
<p:tagLst xmlns:a="http://schemas.openxmlformats.org/drawingml/2006/main" xmlns:r="http://schemas.openxmlformats.org/officeDocument/2006/relationships" xmlns:p="http://schemas.openxmlformats.org/presentationml/2006/main">
  <p:tag name="HIGHLIGHTER" val="false"/>
</p:tagLst>
</file>

<file path=ppt/tags/tag379.xml><?xml version="1.0" encoding="utf-8"?>
<p:tagLst xmlns:a="http://schemas.openxmlformats.org/drawingml/2006/main" xmlns:r="http://schemas.openxmlformats.org/officeDocument/2006/relationships" xmlns:p="http://schemas.openxmlformats.org/presentationml/2006/main">
  <p:tag name="HIGHLIGHTER" val="false"/>
</p:tagLst>
</file>

<file path=ppt/tags/tag38.xml><?xml version="1.0" encoding="utf-8"?>
<p:tagLst xmlns:a="http://schemas.openxmlformats.org/drawingml/2006/main" xmlns:r="http://schemas.openxmlformats.org/officeDocument/2006/relationships" xmlns:p="http://schemas.openxmlformats.org/presentationml/2006/main">
  <p:tag name="HIGHLIGHTER" val="false"/>
</p:tagLst>
</file>

<file path=ppt/tags/tag380.xml><?xml version="1.0" encoding="utf-8"?>
<p:tagLst xmlns:a="http://schemas.openxmlformats.org/drawingml/2006/main" xmlns:r="http://schemas.openxmlformats.org/officeDocument/2006/relationships" xmlns:p="http://schemas.openxmlformats.org/presentationml/2006/main">
  <p:tag name="HIGHLIGHTER" val="false"/>
</p:tagLst>
</file>

<file path=ppt/tags/tag381.xml><?xml version="1.0" encoding="utf-8"?>
<p:tagLst xmlns:a="http://schemas.openxmlformats.org/drawingml/2006/main" xmlns:r="http://schemas.openxmlformats.org/officeDocument/2006/relationships" xmlns:p="http://schemas.openxmlformats.org/presentationml/2006/main">
  <p:tag name="HIGHLIGHTER" val="false"/>
</p:tagLst>
</file>

<file path=ppt/tags/tag382.xml><?xml version="1.0" encoding="utf-8"?>
<p:tagLst xmlns:a="http://schemas.openxmlformats.org/drawingml/2006/main" xmlns:r="http://schemas.openxmlformats.org/officeDocument/2006/relationships" xmlns:p="http://schemas.openxmlformats.org/presentationml/2006/main">
  <p:tag name="HIGHLIGHTER" val="false"/>
</p:tagLst>
</file>

<file path=ppt/tags/tag383.xml><?xml version="1.0" encoding="utf-8"?>
<p:tagLst xmlns:a="http://schemas.openxmlformats.org/drawingml/2006/main" xmlns:r="http://schemas.openxmlformats.org/officeDocument/2006/relationships" xmlns:p="http://schemas.openxmlformats.org/presentationml/2006/main">
  <p:tag name="HIGHLIGHTER" val="false"/>
</p:tagLst>
</file>

<file path=ppt/tags/tag384.xml><?xml version="1.0" encoding="utf-8"?>
<p:tagLst xmlns:a="http://schemas.openxmlformats.org/drawingml/2006/main" xmlns:r="http://schemas.openxmlformats.org/officeDocument/2006/relationships" xmlns:p="http://schemas.openxmlformats.org/presentationml/2006/main">
  <p:tag name="HIGHLIGHTER" val="false"/>
</p:tagLst>
</file>

<file path=ppt/tags/tag385.xml><?xml version="1.0" encoding="utf-8"?>
<p:tagLst xmlns:a="http://schemas.openxmlformats.org/drawingml/2006/main" xmlns:r="http://schemas.openxmlformats.org/officeDocument/2006/relationships" xmlns:p="http://schemas.openxmlformats.org/presentationml/2006/main">
  <p:tag name="HIGHLIGHTER" val="false"/>
</p:tagLst>
</file>

<file path=ppt/tags/tag386.xml><?xml version="1.0" encoding="utf-8"?>
<p:tagLst xmlns:a="http://schemas.openxmlformats.org/drawingml/2006/main" xmlns:r="http://schemas.openxmlformats.org/officeDocument/2006/relationships" xmlns:p="http://schemas.openxmlformats.org/presentationml/2006/main">
  <p:tag name="HIGHLIGHTER" val="false"/>
</p:tagLst>
</file>

<file path=ppt/tags/tag387.xml><?xml version="1.0" encoding="utf-8"?>
<p:tagLst xmlns:a="http://schemas.openxmlformats.org/drawingml/2006/main" xmlns:r="http://schemas.openxmlformats.org/officeDocument/2006/relationships" xmlns:p="http://schemas.openxmlformats.org/presentationml/2006/main">
  <p:tag name="HIGHLIGHTER" val="false"/>
</p:tagLst>
</file>

<file path=ppt/tags/tag388.xml><?xml version="1.0" encoding="utf-8"?>
<p:tagLst xmlns:a="http://schemas.openxmlformats.org/drawingml/2006/main" xmlns:r="http://schemas.openxmlformats.org/officeDocument/2006/relationships" xmlns:p="http://schemas.openxmlformats.org/presentationml/2006/main">
  <p:tag name="HIGHLIGHTER" val="false"/>
</p:tagLst>
</file>

<file path=ppt/tags/tag389.xml><?xml version="1.0" encoding="utf-8"?>
<p:tagLst xmlns:a="http://schemas.openxmlformats.org/drawingml/2006/main" xmlns:r="http://schemas.openxmlformats.org/officeDocument/2006/relationships" xmlns:p="http://schemas.openxmlformats.org/presentationml/2006/main">
  <p:tag name="HIGHLIGHTER" val="false"/>
</p:tagLst>
</file>

<file path=ppt/tags/tag39.xml><?xml version="1.0" encoding="utf-8"?>
<p:tagLst xmlns:a="http://schemas.openxmlformats.org/drawingml/2006/main" xmlns:r="http://schemas.openxmlformats.org/officeDocument/2006/relationships" xmlns:p="http://schemas.openxmlformats.org/presentationml/2006/main">
  <p:tag name="HIGHLIGHTER" val="false"/>
</p:tagLst>
</file>

<file path=ppt/tags/tag390.xml><?xml version="1.0" encoding="utf-8"?>
<p:tagLst xmlns:a="http://schemas.openxmlformats.org/drawingml/2006/main" xmlns:r="http://schemas.openxmlformats.org/officeDocument/2006/relationships" xmlns:p="http://schemas.openxmlformats.org/presentationml/2006/main">
  <p:tag name="HIGHLIGHTER" val="false"/>
</p:tagLst>
</file>

<file path=ppt/tags/tag391.xml><?xml version="1.0" encoding="utf-8"?>
<p:tagLst xmlns:a="http://schemas.openxmlformats.org/drawingml/2006/main" xmlns:r="http://schemas.openxmlformats.org/officeDocument/2006/relationships" xmlns:p="http://schemas.openxmlformats.org/presentationml/2006/main">
  <p:tag name="HIGHLIGHTER" val="false"/>
</p:tagLst>
</file>

<file path=ppt/tags/tag392.xml><?xml version="1.0" encoding="utf-8"?>
<p:tagLst xmlns:a="http://schemas.openxmlformats.org/drawingml/2006/main" xmlns:r="http://schemas.openxmlformats.org/officeDocument/2006/relationships" xmlns:p="http://schemas.openxmlformats.org/presentationml/2006/main">
  <p:tag name="HIGHLIGHTER" val="false"/>
</p:tagLst>
</file>

<file path=ppt/tags/tag393.xml><?xml version="1.0" encoding="utf-8"?>
<p:tagLst xmlns:a="http://schemas.openxmlformats.org/drawingml/2006/main" xmlns:r="http://schemas.openxmlformats.org/officeDocument/2006/relationships" xmlns:p="http://schemas.openxmlformats.org/presentationml/2006/main">
  <p:tag name="HIGHLIGHTER" val="false"/>
</p:tagLst>
</file>

<file path=ppt/tags/tag394.xml><?xml version="1.0" encoding="utf-8"?>
<p:tagLst xmlns:a="http://schemas.openxmlformats.org/drawingml/2006/main" xmlns:r="http://schemas.openxmlformats.org/officeDocument/2006/relationships" xmlns:p="http://schemas.openxmlformats.org/presentationml/2006/main">
  <p:tag name="HIGHLIGHTER" val="false"/>
</p:tagLst>
</file>

<file path=ppt/tags/tag395.xml><?xml version="1.0" encoding="utf-8"?>
<p:tagLst xmlns:a="http://schemas.openxmlformats.org/drawingml/2006/main" xmlns:r="http://schemas.openxmlformats.org/officeDocument/2006/relationships" xmlns:p="http://schemas.openxmlformats.org/presentationml/2006/main">
  <p:tag name="HIGHLIGHTER" val="false"/>
</p:tagLst>
</file>

<file path=ppt/tags/tag396.xml><?xml version="1.0" encoding="utf-8"?>
<p:tagLst xmlns:a="http://schemas.openxmlformats.org/drawingml/2006/main" xmlns:r="http://schemas.openxmlformats.org/officeDocument/2006/relationships" xmlns:p="http://schemas.openxmlformats.org/presentationml/2006/main">
  <p:tag name="HIGHLIGHTER" val="false"/>
</p:tagLst>
</file>

<file path=ppt/tags/tag397.xml><?xml version="1.0" encoding="utf-8"?>
<p:tagLst xmlns:a="http://schemas.openxmlformats.org/drawingml/2006/main" xmlns:r="http://schemas.openxmlformats.org/officeDocument/2006/relationships" xmlns:p="http://schemas.openxmlformats.org/presentationml/2006/main">
  <p:tag name="HIGHLIGHTER" val="false"/>
</p:tagLst>
</file>

<file path=ppt/tags/tag398.xml><?xml version="1.0" encoding="utf-8"?>
<p:tagLst xmlns:a="http://schemas.openxmlformats.org/drawingml/2006/main" xmlns:r="http://schemas.openxmlformats.org/officeDocument/2006/relationships" xmlns:p="http://schemas.openxmlformats.org/presentationml/2006/main">
  <p:tag name="HIGHLIGHTER" val="false"/>
</p:tagLst>
</file>

<file path=ppt/tags/tag399.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40.xml><?xml version="1.0" encoding="utf-8"?>
<p:tagLst xmlns:a="http://schemas.openxmlformats.org/drawingml/2006/main" xmlns:r="http://schemas.openxmlformats.org/officeDocument/2006/relationships" xmlns:p="http://schemas.openxmlformats.org/presentationml/2006/main">
  <p:tag name="HIGHLIGHTER" val="false"/>
</p:tagLst>
</file>

<file path=ppt/tags/tag400.xml><?xml version="1.0" encoding="utf-8"?>
<p:tagLst xmlns:a="http://schemas.openxmlformats.org/drawingml/2006/main" xmlns:r="http://schemas.openxmlformats.org/officeDocument/2006/relationships" xmlns:p="http://schemas.openxmlformats.org/presentationml/2006/main">
  <p:tag name="HIGHLIGHTER" val="false"/>
</p:tagLst>
</file>

<file path=ppt/tags/tag401.xml><?xml version="1.0" encoding="utf-8"?>
<p:tagLst xmlns:a="http://schemas.openxmlformats.org/drawingml/2006/main" xmlns:r="http://schemas.openxmlformats.org/officeDocument/2006/relationships" xmlns:p="http://schemas.openxmlformats.org/presentationml/2006/main">
  <p:tag name="HIGHLIGHTER" val="false"/>
</p:tagLst>
</file>

<file path=ppt/tags/tag402.xml><?xml version="1.0" encoding="utf-8"?>
<p:tagLst xmlns:a="http://schemas.openxmlformats.org/drawingml/2006/main" xmlns:r="http://schemas.openxmlformats.org/officeDocument/2006/relationships" xmlns:p="http://schemas.openxmlformats.org/presentationml/2006/main">
  <p:tag name="HIGHLIGHTER" val="false"/>
</p:tagLst>
</file>

<file path=ppt/tags/tag403.xml><?xml version="1.0" encoding="utf-8"?>
<p:tagLst xmlns:a="http://schemas.openxmlformats.org/drawingml/2006/main" xmlns:r="http://schemas.openxmlformats.org/officeDocument/2006/relationships" xmlns:p="http://schemas.openxmlformats.org/presentationml/2006/main">
  <p:tag name="HIGHLIGHTER" val="false"/>
</p:tagLst>
</file>

<file path=ppt/tags/tag404.xml><?xml version="1.0" encoding="utf-8"?>
<p:tagLst xmlns:a="http://schemas.openxmlformats.org/drawingml/2006/main" xmlns:r="http://schemas.openxmlformats.org/officeDocument/2006/relationships" xmlns:p="http://schemas.openxmlformats.org/presentationml/2006/main">
  <p:tag name="HIGHLIGHTER" val="false"/>
</p:tagLst>
</file>

<file path=ppt/tags/tag405.xml><?xml version="1.0" encoding="utf-8"?>
<p:tagLst xmlns:a="http://schemas.openxmlformats.org/drawingml/2006/main" xmlns:r="http://schemas.openxmlformats.org/officeDocument/2006/relationships" xmlns:p="http://schemas.openxmlformats.org/presentationml/2006/main">
  <p:tag name="HIGHLIGHTER" val="false"/>
</p:tagLst>
</file>

<file path=ppt/tags/tag406.xml><?xml version="1.0" encoding="utf-8"?>
<p:tagLst xmlns:a="http://schemas.openxmlformats.org/drawingml/2006/main" xmlns:r="http://schemas.openxmlformats.org/officeDocument/2006/relationships" xmlns:p="http://schemas.openxmlformats.org/presentationml/2006/main">
  <p:tag name="HIGHLIGHTER" val="false"/>
</p:tagLst>
</file>

<file path=ppt/tags/tag407.xml><?xml version="1.0" encoding="utf-8"?>
<p:tagLst xmlns:a="http://schemas.openxmlformats.org/drawingml/2006/main" xmlns:r="http://schemas.openxmlformats.org/officeDocument/2006/relationships" xmlns:p="http://schemas.openxmlformats.org/presentationml/2006/main">
  <p:tag name="HIGHLIGHTER" val="false"/>
</p:tagLst>
</file>

<file path=ppt/tags/tag408.xml><?xml version="1.0" encoding="utf-8"?>
<p:tagLst xmlns:a="http://schemas.openxmlformats.org/drawingml/2006/main" xmlns:r="http://schemas.openxmlformats.org/officeDocument/2006/relationships" xmlns:p="http://schemas.openxmlformats.org/presentationml/2006/main">
  <p:tag name="HIGHLIGHTER" val="false"/>
</p:tagLst>
</file>

<file path=ppt/tags/tag409.xml><?xml version="1.0" encoding="utf-8"?>
<p:tagLst xmlns:a="http://schemas.openxmlformats.org/drawingml/2006/main" xmlns:r="http://schemas.openxmlformats.org/officeDocument/2006/relationships" xmlns:p="http://schemas.openxmlformats.org/presentationml/2006/main">
  <p:tag name="HIGHLIGHTER" val="false"/>
</p:tagLst>
</file>

<file path=ppt/tags/tag41.xml><?xml version="1.0" encoding="utf-8"?>
<p:tagLst xmlns:a="http://schemas.openxmlformats.org/drawingml/2006/main" xmlns:r="http://schemas.openxmlformats.org/officeDocument/2006/relationships" xmlns:p="http://schemas.openxmlformats.org/presentationml/2006/main">
  <p:tag name="HIGHLIGHTER" val="false"/>
</p:tagLst>
</file>

<file path=ppt/tags/tag410.xml><?xml version="1.0" encoding="utf-8"?>
<p:tagLst xmlns:a="http://schemas.openxmlformats.org/drawingml/2006/main" xmlns:r="http://schemas.openxmlformats.org/officeDocument/2006/relationships" xmlns:p="http://schemas.openxmlformats.org/presentationml/2006/main">
  <p:tag name="HIGHLIGHTER" val="false"/>
</p:tagLst>
</file>

<file path=ppt/tags/tag411.xml><?xml version="1.0" encoding="utf-8"?>
<p:tagLst xmlns:a="http://schemas.openxmlformats.org/drawingml/2006/main" xmlns:r="http://schemas.openxmlformats.org/officeDocument/2006/relationships" xmlns:p="http://schemas.openxmlformats.org/presentationml/2006/main">
  <p:tag name="HIGHLIGHTER" val="false"/>
</p:tagLst>
</file>

<file path=ppt/tags/tag412.xml><?xml version="1.0" encoding="utf-8"?>
<p:tagLst xmlns:a="http://schemas.openxmlformats.org/drawingml/2006/main" xmlns:r="http://schemas.openxmlformats.org/officeDocument/2006/relationships" xmlns:p="http://schemas.openxmlformats.org/presentationml/2006/main">
  <p:tag name="HIGHLIGHTER" val="false"/>
</p:tagLst>
</file>

<file path=ppt/tags/tag413.xml><?xml version="1.0" encoding="utf-8"?>
<p:tagLst xmlns:a="http://schemas.openxmlformats.org/drawingml/2006/main" xmlns:r="http://schemas.openxmlformats.org/officeDocument/2006/relationships" xmlns:p="http://schemas.openxmlformats.org/presentationml/2006/main">
  <p:tag name="HIGHLIGHTER" val="false"/>
</p:tagLst>
</file>

<file path=ppt/tags/tag414.xml><?xml version="1.0" encoding="utf-8"?>
<p:tagLst xmlns:a="http://schemas.openxmlformats.org/drawingml/2006/main" xmlns:r="http://schemas.openxmlformats.org/officeDocument/2006/relationships" xmlns:p="http://schemas.openxmlformats.org/presentationml/2006/main">
  <p:tag name="HIGHLIGHTER" val="false"/>
</p:tagLst>
</file>

<file path=ppt/tags/tag415.xml><?xml version="1.0" encoding="utf-8"?>
<p:tagLst xmlns:a="http://schemas.openxmlformats.org/drawingml/2006/main" xmlns:r="http://schemas.openxmlformats.org/officeDocument/2006/relationships" xmlns:p="http://schemas.openxmlformats.org/presentationml/2006/main">
  <p:tag name="HIGHLIGHTER" val="false"/>
</p:tagLst>
</file>

<file path=ppt/tags/tag416.xml><?xml version="1.0" encoding="utf-8"?>
<p:tagLst xmlns:a="http://schemas.openxmlformats.org/drawingml/2006/main" xmlns:r="http://schemas.openxmlformats.org/officeDocument/2006/relationships" xmlns:p="http://schemas.openxmlformats.org/presentationml/2006/main">
  <p:tag name="HIGHLIGHTER" val="false"/>
</p:tagLst>
</file>

<file path=ppt/tags/tag417.xml><?xml version="1.0" encoding="utf-8"?>
<p:tagLst xmlns:a="http://schemas.openxmlformats.org/drawingml/2006/main" xmlns:r="http://schemas.openxmlformats.org/officeDocument/2006/relationships" xmlns:p="http://schemas.openxmlformats.org/presentationml/2006/main">
  <p:tag name="HIGHLIGHTER" val="false"/>
</p:tagLst>
</file>

<file path=ppt/tags/tag418.xml><?xml version="1.0" encoding="utf-8"?>
<p:tagLst xmlns:a="http://schemas.openxmlformats.org/drawingml/2006/main" xmlns:r="http://schemas.openxmlformats.org/officeDocument/2006/relationships" xmlns:p="http://schemas.openxmlformats.org/presentationml/2006/main">
  <p:tag name="HIGHLIGHTER" val="false"/>
</p:tagLst>
</file>

<file path=ppt/tags/tag419.xml><?xml version="1.0" encoding="utf-8"?>
<p:tagLst xmlns:a="http://schemas.openxmlformats.org/drawingml/2006/main" xmlns:r="http://schemas.openxmlformats.org/officeDocument/2006/relationships" xmlns:p="http://schemas.openxmlformats.org/presentationml/2006/main">
  <p:tag name="HIGHLIGHTER" val="false"/>
</p:tagLst>
</file>

<file path=ppt/tags/tag42.xml><?xml version="1.0" encoding="utf-8"?>
<p:tagLst xmlns:a="http://schemas.openxmlformats.org/drawingml/2006/main" xmlns:r="http://schemas.openxmlformats.org/officeDocument/2006/relationships" xmlns:p="http://schemas.openxmlformats.org/presentationml/2006/main">
  <p:tag name="HIGHLIGHTER" val="false"/>
</p:tagLst>
</file>

<file path=ppt/tags/tag420.xml><?xml version="1.0" encoding="utf-8"?>
<p:tagLst xmlns:a="http://schemas.openxmlformats.org/drawingml/2006/main" xmlns:r="http://schemas.openxmlformats.org/officeDocument/2006/relationships" xmlns:p="http://schemas.openxmlformats.org/presentationml/2006/main">
  <p:tag name="HIGHLIGHTER" val="false"/>
</p:tagLst>
</file>

<file path=ppt/tags/tag421.xml><?xml version="1.0" encoding="utf-8"?>
<p:tagLst xmlns:a="http://schemas.openxmlformats.org/drawingml/2006/main" xmlns:r="http://schemas.openxmlformats.org/officeDocument/2006/relationships" xmlns:p="http://schemas.openxmlformats.org/presentationml/2006/main">
  <p:tag name="HIGHLIGHTER" val="false"/>
</p:tagLst>
</file>

<file path=ppt/tags/tag422.xml><?xml version="1.0" encoding="utf-8"?>
<p:tagLst xmlns:a="http://schemas.openxmlformats.org/drawingml/2006/main" xmlns:r="http://schemas.openxmlformats.org/officeDocument/2006/relationships" xmlns:p="http://schemas.openxmlformats.org/presentationml/2006/main">
  <p:tag name="HIGHLIGHTER" val="false"/>
</p:tagLst>
</file>

<file path=ppt/tags/tag423.xml><?xml version="1.0" encoding="utf-8"?>
<p:tagLst xmlns:a="http://schemas.openxmlformats.org/drawingml/2006/main" xmlns:r="http://schemas.openxmlformats.org/officeDocument/2006/relationships" xmlns:p="http://schemas.openxmlformats.org/presentationml/2006/main">
  <p:tag name="HIGHLIGHTER" val="false"/>
</p:tagLst>
</file>

<file path=ppt/tags/tag424.xml><?xml version="1.0" encoding="utf-8"?>
<p:tagLst xmlns:a="http://schemas.openxmlformats.org/drawingml/2006/main" xmlns:r="http://schemas.openxmlformats.org/officeDocument/2006/relationships" xmlns:p="http://schemas.openxmlformats.org/presentationml/2006/main">
  <p:tag name="HIGHLIGHTER" val="false"/>
</p:tagLst>
</file>

<file path=ppt/tags/tag425.xml><?xml version="1.0" encoding="utf-8"?>
<p:tagLst xmlns:a="http://schemas.openxmlformats.org/drawingml/2006/main" xmlns:r="http://schemas.openxmlformats.org/officeDocument/2006/relationships" xmlns:p="http://schemas.openxmlformats.org/presentationml/2006/main">
  <p:tag name="HIGHLIGHTER" val="false"/>
</p:tagLst>
</file>

<file path=ppt/tags/tag426.xml><?xml version="1.0" encoding="utf-8"?>
<p:tagLst xmlns:a="http://schemas.openxmlformats.org/drawingml/2006/main" xmlns:r="http://schemas.openxmlformats.org/officeDocument/2006/relationships" xmlns:p="http://schemas.openxmlformats.org/presentationml/2006/main">
  <p:tag name="HIGHLIGHTER" val="false"/>
</p:tagLst>
</file>

<file path=ppt/tags/tag427.xml><?xml version="1.0" encoding="utf-8"?>
<p:tagLst xmlns:a="http://schemas.openxmlformats.org/drawingml/2006/main" xmlns:r="http://schemas.openxmlformats.org/officeDocument/2006/relationships" xmlns:p="http://schemas.openxmlformats.org/presentationml/2006/main">
  <p:tag name="HIGHLIGHTER" val="false"/>
</p:tagLst>
</file>

<file path=ppt/tags/tag428.xml><?xml version="1.0" encoding="utf-8"?>
<p:tagLst xmlns:a="http://schemas.openxmlformats.org/drawingml/2006/main" xmlns:r="http://schemas.openxmlformats.org/officeDocument/2006/relationships" xmlns:p="http://schemas.openxmlformats.org/presentationml/2006/main">
  <p:tag name="HIGHLIGHTER" val="false"/>
</p:tagLst>
</file>

<file path=ppt/tags/tag429.xml><?xml version="1.0" encoding="utf-8"?>
<p:tagLst xmlns:a="http://schemas.openxmlformats.org/drawingml/2006/main" xmlns:r="http://schemas.openxmlformats.org/officeDocument/2006/relationships" xmlns:p="http://schemas.openxmlformats.org/presentationml/2006/main">
  <p:tag name="HIGHLIGHTER" val="false"/>
</p:tagLst>
</file>

<file path=ppt/tags/tag43.xml><?xml version="1.0" encoding="utf-8"?>
<p:tagLst xmlns:a="http://schemas.openxmlformats.org/drawingml/2006/main" xmlns:r="http://schemas.openxmlformats.org/officeDocument/2006/relationships" xmlns:p="http://schemas.openxmlformats.org/presentationml/2006/main">
  <p:tag name="HIGHLIGHTER" val="false"/>
</p:tagLst>
</file>

<file path=ppt/tags/tag430.xml><?xml version="1.0" encoding="utf-8"?>
<p:tagLst xmlns:a="http://schemas.openxmlformats.org/drawingml/2006/main" xmlns:r="http://schemas.openxmlformats.org/officeDocument/2006/relationships" xmlns:p="http://schemas.openxmlformats.org/presentationml/2006/main">
  <p:tag name="HIGHLIGHTER" val="false"/>
</p:tagLst>
</file>

<file path=ppt/tags/tag431.xml><?xml version="1.0" encoding="utf-8"?>
<p:tagLst xmlns:a="http://schemas.openxmlformats.org/drawingml/2006/main" xmlns:r="http://schemas.openxmlformats.org/officeDocument/2006/relationships" xmlns:p="http://schemas.openxmlformats.org/presentationml/2006/main">
  <p:tag name="HIGHLIGHTER" val="false"/>
</p:tagLst>
</file>

<file path=ppt/tags/tag432.xml><?xml version="1.0" encoding="utf-8"?>
<p:tagLst xmlns:a="http://schemas.openxmlformats.org/drawingml/2006/main" xmlns:r="http://schemas.openxmlformats.org/officeDocument/2006/relationships" xmlns:p="http://schemas.openxmlformats.org/presentationml/2006/main">
  <p:tag name="HIGHLIGHTER" val="false"/>
</p:tagLst>
</file>

<file path=ppt/tags/tag433.xml><?xml version="1.0" encoding="utf-8"?>
<p:tagLst xmlns:a="http://schemas.openxmlformats.org/drawingml/2006/main" xmlns:r="http://schemas.openxmlformats.org/officeDocument/2006/relationships" xmlns:p="http://schemas.openxmlformats.org/presentationml/2006/main">
  <p:tag name="HIGHLIGHTER" val="false"/>
</p:tagLst>
</file>

<file path=ppt/tags/tag434.xml><?xml version="1.0" encoding="utf-8"?>
<p:tagLst xmlns:a="http://schemas.openxmlformats.org/drawingml/2006/main" xmlns:r="http://schemas.openxmlformats.org/officeDocument/2006/relationships" xmlns:p="http://schemas.openxmlformats.org/presentationml/2006/main">
  <p:tag name="HIGHLIGHTER" val="false"/>
</p:tagLst>
</file>

<file path=ppt/tags/tag435.xml><?xml version="1.0" encoding="utf-8"?>
<p:tagLst xmlns:a="http://schemas.openxmlformats.org/drawingml/2006/main" xmlns:r="http://schemas.openxmlformats.org/officeDocument/2006/relationships" xmlns:p="http://schemas.openxmlformats.org/presentationml/2006/main">
  <p:tag name="HIGHLIGHTER" val="false"/>
</p:tagLst>
</file>

<file path=ppt/tags/tag436.xml><?xml version="1.0" encoding="utf-8"?>
<p:tagLst xmlns:a="http://schemas.openxmlformats.org/drawingml/2006/main" xmlns:r="http://schemas.openxmlformats.org/officeDocument/2006/relationships" xmlns:p="http://schemas.openxmlformats.org/presentationml/2006/main">
  <p:tag name="HIGHLIGHTER" val="false"/>
</p:tagLst>
</file>

<file path=ppt/tags/tag437.xml><?xml version="1.0" encoding="utf-8"?>
<p:tagLst xmlns:a="http://schemas.openxmlformats.org/drawingml/2006/main" xmlns:r="http://schemas.openxmlformats.org/officeDocument/2006/relationships" xmlns:p="http://schemas.openxmlformats.org/presentationml/2006/main">
  <p:tag name="HIGHLIGHTER" val="false"/>
</p:tagLst>
</file>

<file path=ppt/tags/tag438.xml><?xml version="1.0" encoding="utf-8"?>
<p:tagLst xmlns:a="http://schemas.openxmlformats.org/drawingml/2006/main" xmlns:r="http://schemas.openxmlformats.org/officeDocument/2006/relationships" xmlns:p="http://schemas.openxmlformats.org/presentationml/2006/main">
  <p:tag name="HIGHLIGHTER" val="false"/>
</p:tagLst>
</file>

<file path=ppt/tags/tag439.xml><?xml version="1.0" encoding="utf-8"?>
<p:tagLst xmlns:a="http://schemas.openxmlformats.org/drawingml/2006/main" xmlns:r="http://schemas.openxmlformats.org/officeDocument/2006/relationships" xmlns:p="http://schemas.openxmlformats.org/presentationml/2006/main">
  <p:tag name="HIGHLIGHTER" val="false"/>
</p:tagLst>
</file>

<file path=ppt/tags/tag44.xml><?xml version="1.0" encoding="utf-8"?>
<p:tagLst xmlns:a="http://schemas.openxmlformats.org/drawingml/2006/main" xmlns:r="http://schemas.openxmlformats.org/officeDocument/2006/relationships" xmlns:p="http://schemas.openxmlformats.org/presentationml/2006/main">
  <p:tag name="HIGHLIGHTER" val="false"/>
</p:tagLst>
</file>

<file path=ppt/tags/tag440.xml><?xml version="1.0" encoding="utf-8"?>
<p:tagLst xmlns:a="http://schemas.openxmlformats.org/drawingml/2006/main" xmlns:r="http://schemas.openxmlformats.org/officeDocument/2006/relationships" xmlns:p="http://schemas.openxmlformats.org/presentationml/2006/main">
  <p:tag name="HIGHLIGHTER" val="false"/>
</p:tagLst>
</file>

<file path=ppt/tags/tag441.xml><?xml version="1.0" encoding="utf-8"?>
<p:tagLst xmlns:a="http://schemas.openxmlformats.org/drawingml/2006/main" xmlns:r="http://schemas.openxmlformats.org/officeDocument/2006/relationships" xmlns:p="http://schemas.openxmlformats.org/presentationml/2006/main">
  <p:tag name="HIGHLIGHTER" val="false"/>
</p:tagLst>
</file>

<file path=ppt/tags/tag442.xml><?xml version="1.0" encoding="utf-8"?>
<p:tagLst xmlns:a="http://schemas.openxmlformats.org/drawingml/2006/main" xmlns:r="http://schemas.openxmlformats.org/officeDocument/2006/relationships" xmlns:p="http://schemas.openxmlformats.org/presentationml/2006/main">
  <p:tag name="HIGHLIGHTER" val="false"/>
</p:tagLst>
</file>

<file path=ppt/tags/tag443.xml><?xml version="1.0" encoding="utf-8"?>
<p:tagLst xmlns:a="http://schemas.openxmlformats.org/drawingml/2006/main" xmlns:r="http://schemas.openxmlformats.org/officeDocument/2006/relationships" xmlns:p="http://schemas.openxmlformats.org/presentationml/2006/main">
  <p:tag name="HIGHLIGHTER" val="false"/>
</p:tagLst>
</file>

<file path=ppt/tags/tag444.xml><?xml version="1.0" encoding="utf-8"?>
<p:tagLst xmlns:a="http://schemas.openxmlformats.org/drawingml/2006/main" xmlns:r="http://schemas.openxmlformats.org/officeDocument/2006/relationships" xmlns:p="http://schemas.openxmlformats.org/presentationml/2006/main">
  <p:tag name="HIGHLIGHTER" val="false"/>
</p:tagLst>
</file>

<file path=ppt/tags/tag445.xml><?xml version="1.0" encoding="utf-8"?>
<p:tagLst xmlns:a="http://schemas.openxmlformats.org/drawingml/2006/main" xmlns:r="http://schemas.openxmlformats.org/officeDocument/2006/relationships" xmlns:p="http://schemas.openxmlformats.org/presentationml/2006/main">
  <p:tag name="HIGHLIGHTER" val="false"/>
</p:tagLst>
</file>

<file path=ppt/tags/tag446.xml><?xml version="1.0" encoding="utf-8"?>
<p:tagLst xmlns:a="http://schemas.openxmlformats.org/drawingml/2006/main" xmlns:r="http://schemas.openxmlformats.org/officeDocument/2006/relationships" xmlns:p="http://schemas.openxmlformats.org/presentationml/2006/main">
  <p:tag name="HIGHLIGHTER" val="false"/>
</p:tagLst>
</file>

<file path=ppt/tags/tag447.xml><?xml version="1.0" encoding="utf-8"?>
<p:tagLst xmlns:a="http://schemas.openxmlformats.org/drawingml/2006/main" xmlns:r="http://schemas.openxmlformats.org/officeDocument/2006/relationships" xmlns:p="http://schemas.openxmlformats.org/presentationml/2006/main">
  <p:tag name="HIGHLIGHTER" val="false"/>
</p:tagLst>
</file>

<file path=ppt/tags/tag448.xml><?xml version="1.0" encoding="utf-8"?>
<p:tagLst xmlns:a="http://schemas.openxmlformats.org/drawingml/2006/main" xmlns:r="http://schemas.openxmlformats.org/officeDocument/2006/relationships" xmlns:p="http://schemas.openxmlformats.org/presentationml/2006/main">
  <p:tag name="HIGHLIGHTER" val="false"/>
</p:tagLst>
</file>

<file path=ppt/tags/tag449.xml><?xml version="1.0" encoding="utf-8"?>
<p:tagLst xmlns:a="http://schemas.openxmlformats.org/drawingml/2006/main" xmlns:r="http://schemas.openxmlformats.org/officeDocument/2006/relationships" xmlns:p="http://schemas.openxmlformats.org/presentationml/2006/main">
  <p:tag name="HIGHLIGHTER" val="false"/>
</p:tagLst>
</file>

<file path=ppt/tags/tag45.xml><?xml version="1.0" encoding="utf-8"?>
<p:tagLst xmlns:a="http://schemas.openxmlformats.org/drawingml/2006/main" xmlns:r="http://schemas.openxmlformats.org/officeDocument/2006/relationships" xmlns:p="http://schemas.openxmlformats.org/presentationml/2006/main">
  <p:tag name="HIGHLIGHTER" val="false"/>
</p:tagLst>
</file>

<file path=ppt/tags/tag450.xml><?xml version="1.0" encoding="utf-8"?>
<p:tagLst xmlns:a="http://schemas.openxmlformats.org/drawingml/2006/main" xmlns:r="http://schemas.openxmlformats.org/officeDocument/2006/relationships" xmlns:p="http://schemas.openxmlformats.org/presentationml/2006/main">
  <p:tag name="HIGHLIGHTER" val="false"/>
</p:tagLst>
</file>

<file path=ppt/tags/tag451.xml><?xml version="1.0" encoding="utf-8"?>
<p:tagLst xmlns:a="http://schemas.openxmlformats.org/drawingml/2006/main" xmlns:r="http://schemas.openxmlformats.org/officeDocument/2006/relationships" xmlns:p="http://schemas.openxmlformats.org/presentationml/2006/main">
  <p:tag name="HIGHLIGHTER" val="false"/>
</p:tagLst>
</file>

<file path=ppt/tags/tag452.xml><?xml version="1.0" encoding="utf-8"?>
<p:tagLst xmlns:a="http://schemas.openxmlformats.org/drawingml/2006/main" xmlns:r="http://schemas.openxmlformats.org/officeDocument/2006/relationships" xmlns:p="http://schemas.openxmlformats.org/presentationml/2006/main">
  <p:tag name="HIGHLIGHTER" val="false"/>
</p:tagLst>
</file>

<file path=ppt/tags/tag453.xml><?xml version="1.0" encoding="utf-8"?>
<p:tagLst xmlns:a="http://schemas.openxmlformats.org/drawingml/2006/main" xmlns:r="http://schemas.openxmlformats.org/officeDocument/2006/relationships" xmlns:p="http://schemas.openxmlformats.org/presentationml/2006/main">
  <p:tag name="HIGHLIGHTER" val="false"/>
</p:tagLst>
</file>

<file path=ppt/tags/tag454.xml><?xml version="1.0" encoding="utf-8"?>
<p:tagLst xmlns:a="http://schemas.openxmlformats.org/drawingml/2006/main" xmlns:r="http://schemas.openxmlformats.org/officeDocument/2006/relationships" xmlns:p="http://schemas.openxmlformats.org/presentationml/2006/main">
  <p:tag name="HIGHLIGHTER" val="false"/>
</p:tagLst>
</file>

<file path=ppt/tags/tag455.xml><?xml version="1.0" encoding="utf-8"?>
<p:tagLst xmlns:a="http://schemas.openxmlformats.org/drawingml/2006/main" xmlns:r="http://schemas.openxmlformats.org/officeDocument/2006/relationships" xmlns:p="http://schemas.openxmlformats.org/presentationml/2006/main">
  <p:tag name="HIGHLIGHTER" val="false"/>
</p:tagLst>
</file>

<file path=ppt/tags/tag456.xml><?xml version="1.0" encoding="utf-8"?>
<p:tagLst xmlns:a="http://schemas.openxmlformats.org/drawingml/2006/main" xmlns:r="http://schemas.openxmlformats.org/officeDocument/2006/relationships" xmlns:p="http://schemas.openxmlformats.org/presentationml/2006/main">
  <p:tag name="HIGHLIGHTER" val="false"/>
</p:tagLst>
</file>

<file path=ppt/tags/tag457.xml><?xml version="1.0" encoding="utf-8"?>
<p:tagLst xmlns:a="http://schemas.openxmlformats.org/drawingml/2006/main" xmlns:r="http://schemas.openxmlformats.org/officeDocument/2006/relationships" xmlns:p="http://schemas.openxmlformats.org/presentationml/2006/main">
  <p:tag name="HIGHLIGHTER" val="false"/>
</p:tagLst>
</file>

<file path=ppt/tags/tag458.xml><?xml version="1.0" encoding="utf-8"?>
<p:tagLst xmlns:a="http://schemas.openxmlformats.org/drawingml/2006/main" xmlns:r="http://schemas.openxmlformats.org/officeDocument/2006/relationships" xmlns:p="http://schemas.openxmlformats.org/presentationml/2006/main">
  <p:tag name="HIGHLIGHTER" val="false"/>
</p:tagLst>
</file>

<file path=ppt/tags/tag459.xml><?xml version="1.0" encoding="utf-8"?>
<p:tagLst xmlns:a="http://schemas.openxmlformats.org/drawingml/2006/main" xmlns:r="http://schemas.openxmlformats.org/officeDocument/2006/relationships" xmlns:p="http://schemas.openxmlformats.org/presentationml/2006/main">
  <p:tag name="HIGHLIGHTER" val="false"/>
</p:tagLst>
</file>

<file path=ppt/tags/tag46.xml><?xml version="1.0" encoding="utf-8"?>
<p:tagLst xmlns:a="http://schemas.openxmlformats.org/drawingml/2006/main" xmlns:r="http://schemas.openxmlformats.org/officeDocument/2006/relationships" xmlns:p="http://schemas.openxmlformats.org/presentationml/2006/main">
  <p:tag name="HIGHLIGHTER" val="false"/>
</p:tagLst>
</file>

<file path=ppt/tags/tag460.xml><?xml version="1.0" encoding="utf-8"?>
<p:tagLst xmlns:a="http://schemas.openxmlformats.org/drawingml/2006/main" xmlns:r="http://schemas.openxmlformats.org/officeDocument/2006/relationships" xmlns:p="http://schemas.openxmlformats.org/presentationml/2006/main">
  <p:tag name="HIGHLIGHTER" val="false"/>
</p:tagLst>
</file>

<file path=ppt/tags/tag461.xml><?xml version="1.0" encoding="utf-8"?>
<p:tagLst xmlns:a="http://schemas.openxmlformats.org/drawingml/2006/main" xmlns:r="http://schemas.openxmlformats.org/officeDocument/2006/relationships" xmlns:p="http://schemas.openxmlformats.org/presentationml/2006/main">
  <p:tag name="HIGHLIGHTER" val="false"/>
</p:tagLst>
</file>

<file path=ppt/tags/tag462.xml><?xml version="1.0" encoding="utf-8"?>
<p:tagLst xmlns:a="http://schemas.openxmlformats.org/drawingml/2006/main" xmlns:r="http://schemas.openxmlformats.org/officeDocument/2006/relationships" xmlns:p="http://schemas.openxmlformats.org/presentationml/2006/main">
  <p:tag name="HIGHLIGHTER" val="false"/>
</p:tagLst>
</file>

<file path=ppt/tags/tag463.xml><?xml version="1.0" encoding="utf-8"?>
<p:tagLst xmlns:a="http://schemas.openxmlformats.org/drawingml/2006/main" xmlns:r="http://schemas.openxmlformats.org/officeDocument/2006/relationships" xmlns:p="http://schemas.openxmlformats.org/presentationml/2006/main">
  <p:tag name="HIGHLIGHTER" val="false"/>
</p:tagLst>
</file>

<file path=ppt/tags/tag464.xml><?xml version="1.0" encoding="utf-8"?>
<p:tagLst xmlns:a="http://schemas.openxmlformats.org/drawingml/2006/main" xmlns:r="http://schemas.openxmlformats.org/officeDocument/2006/relationships" xmlns:p="http://schemas.openxmlformats.org/presentationml/2006/main">
  <p:tag name="HIGHLIGHTER" val="false"/>
</p:tagLst>
</file>

<file path=ppt/tags/tag465.xml><?xml version="1.0" encoding="utf-8"?>
<p:tagLst xmlns:a="http://schemas.openxmlformats.org/drawingml/2006/main" xmlns:r="http://schemas.openxmlformats.org/officeDocument/2006/relationships" xmlns:p="http://schemas.openxmlformats.org/presentationml/2006/main">
  <p:tag name="HIGHLIGHTER" val="false"/>
</p:tagLst>
</file>

<file path=ppt/tags/tag466.xml><?xml version="1.0" encoding="utf-8"?>
<p:tagLst xmlns:a="http://schemas.openxmlformats.org/drawingml/2006/main" xmlns:r="http://schemas.openxmlformats.org/officeDocument/2006/relationships" xmlns:p="http://schemas.openxmlformats.org/presentationml/2006/main">
  <p:tag name="HIGHLIGHTER" val="false"/>
</p:tagLst>
</file>

<file path=ppt/tags/tag467.xml><?xml version="1.0" encoding="utf-8"?>
<p:tagLst xmlns:a="http://schemas.openxmlformats.org/drawingml/2006/main" xmlns:r="http://schemas.openxmlformats.org/officeDocument/2006/relationships" xmlns:p="http://schemas.openxmlformats.org/presentationml/2006/main">
  <p:tag name="HIGHLIGHTER" val="false"/>
</p:tagLst>
</file>

<file path=ppt/tags/tag468.xml><?xml version="1.0" encoding="utf-8"?>
<p:tagLst xmlns:a="http://schemas.openxmlformats.org/drawingml/2006/main" xmlns:r="http://schemas.openxmlformats.org/officeDocument/2006/relationships" xmlns:p="http://schemas.openxmlformats.org/presentationml/2006/main">
  <p:tag name="HIGHLIGHTER" val="false"/>
</p:tagLst>
</file>

<file path=ppt/tags/tag469.xml><?xml version="1.0" encoding="utf-8"?>
<p:tagLst xmlns:a="http://schemas.openxmlformats.org/drawingml/2006/main" xmlns:r="http://schemas.openxmlformats.org/officeDocument/2006/relationships" xmlns:p="http://schemas.openxmlformats.org/presentationml/2006/main">
  <p:tag name="HIGHLIGHTER" val="false"/>
</p:tagLst>
</file>

<file path=ppt/tags/tag47.xml><?xml version="1.0" encoding="utf-8"?>
<p:tagLst xmlns:a="http://schemas.openxmlformats.org/drawingml/2006/main" xmlns:r="http://schemas.openxmlformats.org/officeDocument/2006/relationships" xmlns:p="http://schemas.openxmlformats.org/presentationml/2006/main">
  <p:tag name="HIGHLIGHTER" val="false"/>
</p:tagLst>
</file>

<file path=ppt/tags/tag470.xml><?xml version="1.0" encoding="utf-8"?>
<p:tagLst xmlns:a="http://schemas.openxmlformats.org/drawingml/2006/main" xmlns:r="http://schemas.openxmlformats.org/officeDocument/2006/relationships" xmlns:p="http://schemas.openxmlformats.org/presentationml/2006/main">
  <p:tag name="HIGHLIGHTER" val="false"/>
</p:tagLst>
</file>

<file path=ppt/tags/tag471.xml><?xml version="1.0" encoding="utf-8"?>
<p:tagLst xmlns:a="http://schemas.openxmlformats.org/drawingml/2006/main" xmlns:r="http://schemas.openxmlformats.org/officeDocument/2006/relationships" xmlns:p="http://schemas.openxmlformats.org/presentationml/2006/main">
  <p:tag name="HIGHLIGHTER" val="false"/>
</p:tagLst>
</file>

<file path=ppt/tags/tag472.xml><?xml version="1.0" encoding="utf-8"?>
<p:tagLst xmlns:a="http://schemas.openxmlformats.org/drawingml/2006/main" xmlns:r="http://schemas.openxmlformats.org/officeDocument/2006/relationships" xmlns:p="http://schemas.openxmlformats.org/presentationml/2006/main">
  <p:tag name="HIGHLIGHTER" val="false"/>
</p:tagLst>
</file>

<file path=ppt/tags/tag473.xml><?xml version="1.0" encoding="utf-8"?>
<p:tagLst xmlns:a="http://schemas.openxmlformats.org/drawingml/2006/main" xmlns:r="http://schemas.openxmlformats.org/officeDocument/2006/relationships" xmlns:p="http://schemas.openxmlformats.org/presentationml/2006/main">
  <p:tag name="HIGHLIGHTER" val="false"/>
</p:tagLst>
</file>

<file path=ppt/tags/tag474.xml><?xml version="1.0" encoding="utf-8"?>
<p:tagLst xmlns:a="http://schemas.openxmlformats.org/drawingml/2006/main" xmlns:r="http://schemas.openxmlformats.org/officeDocument/2006/relationships" xmlns:p="http://schemas.openxmlformats.org/presentationml/2006/main">
  <p:tag name="HIGHLIGHTER" val="false"/>
</p:tagLst>
</file>

<file path=ppt/tags/tag475.xml><?xml version="1.0" encoding="utf-8"?>
<p:tagLst xmlns:a="http://schemas.openxmlformats.org/drawingml/2006/main" xmlns:r="http://schemas.openxmlformats.org/officeDocument/2006/relationships" xmlns:p="http://schemas.openxmlformats.org/presentationml/2006/main">
  <p:tag name="HIGHLIGHTER" val="false"/>
</p:tagLst>
</file>

<file path=ppt/tags/tag476.xml><?xml version="1.0" encoding="utf-8"?>
<p:tagLst xmlns:a="http://schemas.openxmlformats.org/drawingml/2006/main" xmlns:r="http://schemas.openxmlformats.org/officeDocument/2006/relationships" xmlns:p="http://schemas.openxmlformats.org/presentationml/2006/main">
  <p:tag name="HIGHLIGHTER" val="false"/>
</p:tagLst>
</file>

<file path=ppt/tags/tag477.xml><?xml version="1.0" encoding="utf-8"?>
<p:tagLst xmlns:a="http://schemas.openxmlformats.org/drawingml/2006/main" xmlns:r="http://schemas.openxmlformats.org/officeDocument/2006/relationships" xmlns:p="http://schemas.openxmlformats.org/presentationml/2006/main">
  <p:tag name="HIGHLIGHTER" val="false"/>
</p:tagLst>
</file>

<file path=ppt/tags/tag478.xml><?xml version="1.0" encoding="utf-8"?>
<p:tagLst xmlns:a="http://schemas.openxmlformats.org/drawingml/2006/main" xmlns:r="http://schemas.openxmlformats.org/officeDocument/2006/relationships" xmlns:p="http://schemas.openxmlformats.org/presentationml/2006/main">
  <p:tag name="HIGHLIGHTER" val="false"/>
</p:tagLst>
</file>

<file path=ppt/tags/tag479.xml><?xml version="1.0" encoding="utf-8"?>
<p:tagLst xmlns:a="http://schemas.openxmlformats.org/drawingml/2006/main" xmlns:r="http://schemas.openxmlformats.org/officeDocument/2006/relationships" xmlns:p="http://schemas.openxmlformats.org/presentationml/2006/main">
  <p:tag name="HIGHLIGHTER" val="false"/>
</p:tagLst>
</file>

<file path=ppt/tags/tag48.xml><?xml version="1.0" encoding="utf-8"?>
<p:tagLst xmlns:a="http://schemas.openxmlformats.org/drawingml/2006/main" xmlns:r="http://schemas.openxmlformats.org/officeDocument/2006/relationships" xmlns:p="http://schemas.openxmlformats.org/presentationml/2006/main">
  <p:tag name="HIGHLIGHTER" val="false"/>
</p:tagLst>
</file>

<file path=ppt/tags/tag480.xml><?xml version="1.0" encoding="utf-8"?>
<p:tagLst xmlns:a="http://schemas.openxmlformats.org/drawingml/2006/main" xmlns:r="http://schemas.openxmlformats.org/officeDocument/2006/relationships" xmlns:p="http://schemas.openxmlformats.org/presentationml/2006/main">
  <p:tag name="HIGHLIGHTER" val="false"/>
</p:tagLst>
</file>

<file path=ppt/tags/tag481.xml><?xml version="1.0" encoding="utf-8"?>
<p:tagLst xmlns:a="http://schemas.openxmlformats.org/drawingml/2006/main" xmlns:r="http://schemas.openxmlformats.org/officeDocument/2006/relationships" xmlns:p="http://schemas.openxmlformats.org/presentationml/2006/main">
  <p:tag name="HIGHLIGHTER" val="false"/>
</p:tagLst>
</file>

<file path=ppt/tags/tag482.xml><?xml version="1.0" encoding="utf-8"?>
<p:tagLst xmlns:a="http://schemas.openxmlformats.org/drawingml/2006/main" xmlns:r="http://schemas.openxmlformats.org/officeDocument/2006/relationships" xmlns:p="http://schemas.openxmlformats.org/presentationml/2006/main">
  <p:tag name="HIGHLIGHTER" val="false"/>
</p:tagLst>
</file>

<file path=ppt/tags/tag483.xml><?xml version="1.0" encoding="utf-8"?>
<p:tagLst xmlns:a="http://schemas.openxmlformats.org/drawingml/2006/main" xmlns:r="http://schemas.openxmlformats.org/officeDocument/2006/relationships" xmlns:p="http://schemas.openxmlformats.org/presentationml/2006/main">
  <p:tag name="HIGHLIGHTER" val="false"/>
</p:tagLst>
</file>

<file path=ppt/tags/tag484.xml><?xml version="1.0" encoding="utf-8"?>
<p:tagLst xmlns:a="http://schemas.openxmlformats.org/drawingml/2006/main" xmlns:r="http://schemas.openxmlformats.org/officeDocument/2006/relationships" xmlns:p="http://schemas.openxmlformats.org/presentationml/2006/main">
  <p:tag name="HIGHLIGHTER" val="false"/>
</p:tagLst>
</file>

<file path=ppt/tags/tag485.xml><?xml version="1.0" encoding="utf-8"?>
<p:tagLst xmlns:a="http://schemas.openxmlformats.org/drawingml/2006/main" xmlns:r="http://schemas.openxmlformats.org/officeDocument/2006/relationships" xmlns:p="http://schemas.openxmlformats.org/presentationml/2006/main">
  <p:tag name="HIGHLIGHTER" val="false"/>
</p:tagLst>
</file>

<file path=ppt/tags/tag486.xml><?xml version="1.0" encoding="utf-8"?>
<p:tagLst xmlns:a="http://schemas.openxmlformats.org/drawingml/2006/main" xmlns:r="http://schemas.openxmlformats.org/officeDocument/2006/relationships" xmlns:p="http://schemas.openxmlformats.org/presentationml/2006/main">
  <p:tag name="HIGHLIGHTER" val="false"/>
</p:tagLst>
</file>

<file path=ppt/tags/tag487.xml><?xml version="1.0" encoding="utf-8"?>
<p:tagLst xmlns:a="http://schemas.openxmlformats.org/drawingml/2006/main" xmlns:r="http://schemas.openxmlformats.org/officeDocument/2006/relationships" xmlns:p="http://schemas.openxmlformats.org/presentationml/2006/main">
  <p:tag name="HIGHLIGHTER" val="false"/>
</p:tagLst>
</file>

<file path=ppt/tags/tag488.xml><?xml version="1.0" encoding="utf-8"?>
<p:tagLst xmlns:a="http://schemas.openxmlformats.org/drawingml/2006/main" xmlns:r="http://schemas.openxmlformats.org/officeDocument/2006/relationships" xmlns:p="http://schemas.openxmlformats.org/presentationml/2006/main">
  <p:tag name="HIGHLIGHTER" val="false"/>
</p:tagLst>
</file>

<file path=ppt/tags/tag489.xml><?xml version="1.0" encoding="utf-8"?>
<p:tagLst xmlns:a="http://schemas.openxmlformats.org/drawingml/2006/main" xmlns:r="http://schemas.openxmlformats.org/officeDocument/2006/relationships" xmlns:p="http://schemas.openxmlformats.org/presentationml/2006/main">
  <p:tag name="HIGHLIGHTER" val="false"/>
</p:tagLst>
</file>

<file path=ppt/tags/tag49.xml><?xml version="1.0" encoding="utf-8"?>
<p:tagLst xmlns:a="http://schemas.openxmlformats.org/drawingml/2006/main" xmlns:r="http://schemas.openxmlformats.org/officeDocument/2006/relationships" xmlns:p="http://schemas.openxmlformats.org/presentationml/2006/main">
  <p:tag name="HIGHLIGHTER" val="false"/>
</p:tagLst>
</file>

<file path=ppt/tags/tag490.xml><?xml version="1.0" encoding="utf-8"?>
<p:tagLst xmlns:a="http://schemas.openxmlformats.org/drawingml/2006/main" xmlns:r="http://schemas.openxmlformats.org/officeDocument/2006/relationships" xmlns:p="http://schemas.openxmlformats.org/presentationml/2006/main">
  <p:tag name="HIGHLIGHTER" val="false"/>
</p:tagLst>
</file>

<file path=ppt/tags/tag491.xml><?xml version="1.0" encoding="utf-8"?>
<p:tagLst xmlns:a="http://schemas.openxmlformats.org/drawingml/2006/main" xmlns:r="http://schemas.openxmlformats.org/officeDocument/2006/relationships" xmlns:p="http://schemas.openxmlformats.org/presentationml/2006/main">
  <p:tag name="HIGHLIGHTER" val="false"/>
</p:tagLst>
</file>

<file path=ppt/tags/tag492.xml><?xml version="1.0" encoding="utf-8"?>
<p:tagLst xmlns:a="http://schemas.openxmlformats.org/drawingml/2006/main" xmlns:r="http://schemas.openxmlformats.org/officeDocument/2006/relationships" xmlns:p="http://schemas.openxmlformats.org/presentationml/2006/main">
  <p:tag name="HIGHLIGHTER" val="false"/>
</p:tagLst>
</file>

<file path=ppt/tags/tag493.xml><?xml version="1.0" encoding="utf-8"?>
<p:tagLst xmlns:a="http://schemas.openxmlformats.org/drawingml/2006/main" xmlns:r="http://schemas.openxmlformats.org/officeDocument/2006/relationships" xmlns:p="http://schemas.openxmlformats.org/presentationml/2006/main">
  <p:tag name="HIGHLIGHTER" val="false"/>
</p:tagLst>
</file>

<file path=ppt/tags/tag494.xml><?xml version="1.0" encoding="utf-8"?>
<p:tagLst xmlns:a="http://schemas.openxmlformats.org/drawingml/2006/main" xmlns:r="http://schemas.openxmlformats.org/officeDocument/2006/relationships" xmlns:p="http://schemas.openxmlformats.org/presentationml/2006/main">
  <p:tag name="HIGHLIGHTER" val="false"/>
</p:tagLst>
</file>

<file path=ppt/tags/tag495.xml><?xml version="1.0" encoding="utf-8"?>
<p:tagLst xmlns:a="http://schemas.openxmlformats.org/drawingml/2006/main" xmlns:r="http://schemas.openxmlformats.org/officeDocument/2006/relationships" xmlns:p="http://schemas.openxmlformats.org/presentationml/2006/main">
  <p:tag name="HIGHLIGHTER" val="false"/>
</p:tagLst>
</file>

<file path=ppt/tags/tag496.xml><?xml version="1.0" encoding="utf-8"?>
<p:tagLst xmlns:a="http://schemas.openxmlformats.org/drawingml/2006/main" xmlns:r="http://schemas.openxmlformats.org/officeDocument/2006/relationships" xmlns:p="http://schemas.openxmlformats.org/presentationml/2006/main">
  <p:tag name="HIGHLIGHTER" val="false"/>
</p:tagLst>
</file>

<file path=ppt/tags/tag497.xml><?xml version="1.0" encoding="utf-8"?>
<p:tagLst xmlns:a="http://schemas.openxmlformats.org/drawingml/2006/main" xmlns:r="http://schemas.openxmlformats.org/officeDocument/2006/relationships" xmlns:p="http://schemas.openxmlformats.org/presentationml/2006/main">
  <p:tag name="HIGHLIGHTER" val="false"/>
</p:tagLst>
</file>

<file path=ppt/tags/tag498.xml><?xml version="1.0" encoding="utf-8"?>
<p:tagLst xmlns:a="http://schemas.openxmlformats.org/drawingml/2006/main" xmlns:r="http://schemas.openxmlformats.org/officeDocument/2006/relationships" xmlns:p="http://schemas.openxmlformats.org/presentationml/2006/main">
  <p:tag name="HIGHLIGHTER" val="false"/>
</p:tagLst>
</file>

<file path=ppt/tags/tag499.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50.xml><?xml version="1.0" encoding="utf-8"?>
<p:tagLst xmlns:a="http://schemas.openxmlformats.org/drawingml/2006/main" xmlns:r="http://schemas.openxmlformats.org/officeDocument/2006/relationships" xmlns:p="http://schemas.openxmlformats.org/presentationml/2006/main">
  <p:tag name="HIGHLIGHTER" val="false"/>
</p:tagLst>
</file>

<file path=ppt/tags/tag500.xml><?xml version="1.0" encoding="utf-8"?>
<p:tagLst xmlns:a="http://schemas.openxmlformats.org/drawingml/2006/main" xmlns:r="http://schemas.openxmlformats.org/officeDocument/2006/relationships" xmlns:p="http://schemas.openxmlformats.org/presentationml/2006/main">
  <p:tag name="HIGHLIGHTER" val="false"/>
</p:tagLst>
</file>

<file path=ppt/tags/tag501.xml><?xml version="1.0" encoding="utf-8"?>
<p:tagLst xmlns:a="http://schemas.openxmlformats.org/drawingml/2006/main" xmlns:r="http://schemas.openxmlformats.org/officeDocument/2006/relationships" xmlns:p="http://schemas.openxmlformats.org/presentationml/2006/main">
  <p:tag name="HIGHLIGHTER" val="false"/>
</p:tagLst>
</file>

<file path=ppt/tags/tag502.xml><?xml version="1.0" encoding="utf-8"?>
<p:tagLst xmlns:a="http://schemas.openxmlformats.org/drawingml/2006/main" xmlns:r="http://schemas.openxmlformats.org/officeDocument/2006/relationships" xmlns:p="http://schemas.openxmlformats.org/presentationml/2006/main">
  <p:tag name="HIGHLIGHTER" val="false"/>
</p:tagLst>
</file>

<file path=ppt/tags/tag503.xml><?xml version="1.0" encoding="utf-8"?>
<p:tagLst xmlns:a="http://schemas.openxmlformats.org/drawingml/2006/main" xmlns:r="http://schemas.openxmlformats.org/officeDocument/2006/relationships" xmlns:p="http://schemas.openxmlformats.org/presentationml/2006/main">
  <p:tag name="HIGHLIGHTER" val="false"/>
</p:tagLst>
</file>

<file path=ppt/tags/tag504.xml><?xml version="1.0" encoding="utf-8"?>
<p:tagLst xmlns:a="http://schemas.openxmlformats.org/drawingml/2006/main" xmlns:r="http://schemas.openxmlformats.org/officeDocument/2006/relationships" xmlns:p="http://schemas.openxmlformats.org/presentationml/2006/main">
  <p:tag name="HIGHLIGHTER" val="false"/>
</p:tagLst>
</file>

<file path=ppt/tags/tag505.xml><?xml version="1.0" encoding="utf-8"?>
<p:tagLst xmlns:a="http://schemas.openxmlformats.org/drawingml/2006/main" xmlns:r="http://schemas.openxmlformats.org/officeDocument/2006/relationships" xmlns:p="http://schemas.openxmlformats.org/presentationml/2006/main">
  <p:tag name="HIGHLIGHTER" val="false"/>
</p:tagLst>
</file>

<file path=ppt/tags/tag506.xml><?xml version="1.0" encoding="utf-8"?>
<p:tagLst xmlns:a="http://schemas.openxmlformats.org/drawingml/2006/main" xmlns:r="http://schemas.openxmlformats.org/officeDocument/2006/relationships" xmlns:p="http://schemas.openxmlformats.org/presentationml/2006/main">
  <p:tag name="HIGHLIGHTER" val="false"/>
</p:tagLst>
</file>

<file path=ppt/tags/tag507.xml><?xml version="1.0" encoding="utf-8"?>
<p:tagLst xmlns:a="http://schemas.openxmlformats.org/drawingml/2006/main" xmlns:r="http://schemas.openxmlformats.org/officeDocument/2006/relationships" xmlns:p="http://schemas.openxmlformats.org/presentationml/2006/main">
  <p:tag name="HIGHLIGHTER" val="false"/>
</p:tagLst>
</file>

<file path=ppt/tags/tag508.xml><?xml version="1.0" encoding="utf-8"?>
<p:tagLst xmlns:a="http://schemas.openxmlformats.org/drawingml/2006/main" xmlns:r="http://schemas.openxmlformats.org/officeDocument/2006/relationships" xmlns:p="http://schemas.openxmlformats.org/presentationml/2006/main">
  <p:tag name="HIGHLIGHTER" val="false"/>
</p:tagLst>
</file>

<file path=ppt/tags/tag509.xml><?xml version="1.0" encoding="utf-8"?>
<p:tagLst xmlns:a="http://schemas.openxmlformats.org/drawingml/2006/main" xmlns:r="http://schemas.openxmlformats.org/officeDocument/2006/relationships" xmlns:p="http://schemas.openxmlformats.org/presentationml/2006/main">
  <p:tag name="HIGHLIGHTER" val="false"/>
</p:tagLst>
</file>

<file path=ppt/tags/tag51.xml><?xml version="1.0" encoding="utf-8"?>
<p:tagLst xmlns:a="http://schemas.openxmlformats.org/drawingml/2006/main" xmlns:r="http://schemas.openxmlformats.org/officeDocument/2006/relationships" xmlns:p="http://schemas.openxmlformats.org/presentationml/2006/main">
  <p:tag name="HIGHLIGHTER" val="false"/>
</p:tagLst>
</file>

<file path=ppt/tags/tag510.xml><?xml version="1.0" encoding="utf-8"?>
<p:tagLst xmlns:a="http://schemas.openxmlformats.org/drawingml/2006/main" xmlns:r="http://schemas.openxmlformats.org/officeDocument/2006/relationships" xmlns:p="http://schemas.openxmlformats.org/presentationml/2006/main">
  <p:tag name="HIGHLIGHTER" val="false"/>
</p:tagLst>
</file>

<file path=ppt/tags/tag511.xml><?xml version="1.0" encoding="utf-8"?>
<p:tagLst xmlns:a="http://schemas.openxmlformats.org/drawingml/2006/main" xmlns:r="http://schemas.openxmlformats.org/officeDocument/2006/relationships" xmlns:p="http://schemas.openxmlformats.org/presentationml/2006/main">
  <p:tag name="HIGHLIGHTER" val="false"/>
</p:tagLst>
</file>

<file path=ppt/tags/tag512.xml><?xml version="1.0" encoding="utf-8"?>
<p:tagLst xmlns:a="http://schemas.openxmlformats.org/drawingml/2006/main" xmlns:r="http://schemas.openxmlformats.org/officeDocument/2006/relationships" xmlns:p="http://schemas.openxmlformats.org/presentationml/2006/main">
  <p:tag name="HIGHLIGHTER" val="false"/>
</p:tagLst>
</file>

<file path=ppt/tags/tag513.xml><?xml version="1.0" encoding="utf-8"?>
<p:tagLst xmlns:a="http://schemas.openxmlformats.org/drawingml/2006/main" xmlns:r="http://schemas.openxmlformats.org/officeDocument/2006/relationships" xmlns:p="http://schemas.openxmlformats.org/presentationml/2006/main">
  <p:tag name="HIGHLIGHTER" val="false"/>
</p:tagLst>
</file>

<file path=ppt/tags/tag514.xml><?xml version="1.0" encoding="utf-8"?>
<p:tagLst xmlns:a="http://schemas.openxmlformats.org/drawingml/2006/main" xmlns:r="http://schemas.openxmlformats.org/officeDocument/2006/relationships" xmlns:p="http://schemas.openxmlformats.org/presentationml/2006/main">
  <p:tag name="HIGHLIGHTER" val="false"/>
</p:tagLst>
</file>

<file path=ppt/tags/tag515.xml><?xml version="1.0" encoding="utf-8"?>
<p:tagLst xmlns:a="http://schemas.openxmlformats.org/drawingml/2006/main" xmlns:r="http://schemas.openxmlformats.org/officeDocument/2006/relationships" xmlns:p="http://schemas.openxmlformats.org/presentationml/2006/main">
  <p:tag name="HIGHLIGHTER" val="false"/>
</p:tagLst>
</file>

<file path=ppt/tags/tag516.xml><?xml version="1.0" encoding="utf-8"?>
<p:tagLst xmlns:a="http://schemas.openxmlformats.org/drawingml/2006/main" xmlns:r="http://schemas.openxmlformats.org/officeDocument/2006/relationships" xmlns:p="http://schemas.openxmlformats.org/presentationml/2006/main">
  <p:tag name="HIGHLIGHTER" val="false"/>
</p:tagLst>
</file>

<file path=ppt/tags/tag517.xml><?xml version="1.0" encoding="utf-8"?>
<p:tagLst xmlns:a="http://schemas.openxmlformats.org/drawingml/2006/main" xmlns:r="http://schemas.openxmlformats.org/officeDocument/2006/relationships" xmlns:p="http://schemas.openxmlformats.org/presentationml/2006/main">
  <p:tag name="HIGHLIGHTER" val="false"/>
</p:tagLst>
</file>

<file path=ppt/tags/tag518.xml><?xml version="1.0" encoding="utf-8"?>
<p:tagLst xmlns:a="http://schemas.openxmlformats.org/drawingml/2006/main" xmlns:r="http://schemas.openxmlformats.org/officeDocument/2006/relationships" xmlns:p="http://schemas.openxmlformats.org/presentationml/2006/main">
  <p:tag name="HIGHLIGHTER" val="false"/>
</p:tagLst>
</file>

<file path=ppt/tags/tag519.xml><?xml version="1.0" encoding="utf-8"?>
<p:tagLst xmlns:a="http://schemas.openxmlformats.org/drawingml/2006/main" xmlns:r="http://schemas.openxmlformats.org/officeDocument/2006/relationships" xmlns:p="http://schemas.openxmlformats.org/presentationml/2006/main">
  <p:tag name="HIGHLIGHTER" val="false"/>
</p:tagLst>
</file>

<file path=ppt/tags/tag52.xml><?xml version="1.0" encoding="utf-8"?>
<p:tagLst xmlns:a="http://schemas.openxmlformats.org/drawingml/2006/main" xmlns:r="http://schemas.openxmlformats.org/officeDocument/2006/relationships" xmlns:p="http://schemas.openxmlformats.org/presentationml/2006/main">
  <p:tag name="HIGHLIGHTER" val="false"/>
</p:tagLst>
</file>

<file path=ppt/tags/tag520.xml><?xml version="1.0" encoding="utf-8"?>
<p:tagLst xmlns:a="http://schemas.openxmlformats.org/drawingml/2006/main" xmlns:r="http://schemas.openxmlformats.org/officeDocument/2006/relationships" xmlns:p="http://schemas.openxmlformats.org/presentationml/2006/main">
  <p:tag name="HIGHLIGHTER" val="false"/>
</p:tagLst>
</file>

<file path=ppt/tags/tag521.xml><?xml version="1.0" encoding="utf-8"?>
<p:tagLst xmlns:a="http://schemas.openxmlformats.org/drawingml/2006/main" xmlns:r="http://schemas.openxmlformats.org/officeDocument/2006/relationships" xmlns:p="http://schemas.openxmlformats.org/presentationml/2006/main">
  <p:tag name="HIGHLIGHTER" val="false"/>
</p:tagLst>
</file>

<file path=ppt/tags/tag522.xml><?xml version="1.0" encoding="utf-8"?>
<p:tagLst xmlns:a="http://schemas.openxmlformats.org/drawingml/2006/main" xmlns:r="http://schemas.openxmlformats.org/officeDocument/2006/relationships" xmlns:p="http://schemas.openxmlformats.org/presentationml/2006/main">
  <p:tag name="HIGHLIGHTER" val="false"/>
</p:tagLst>
</file>

<file path=ppt/tags/tag523.xml><?xml version="1.0" encoding="utf-8"?>
<p:tagLst xmlns:a="http://schemas.openxmlformats.org/drawingml/2006/main" xmlns:r="http://schemas.openxmlformats.org/officeDocument/2006/relationships" xmlns:p="http://schemas.openxmlformats.org/presentationml/2006/main">
  <p:tag name="HIGHLIGHTER" val="false"/>
</p:tagLst>
</file>

<file path=ppt/tags/tag524.xml><?xml version="1.0" encoding="utf-8"?>
<p:tagLst xmlns:a="http://schemas.openxmlformats.org/drawingml/2006/main" xmlns:r="http://schemas.openxmlformats.org/officeDocument/2006/relationships" xmlns:p="http://schemas.openxmlformats.org/presentationml/2006/main">
  <p:tag name="HIGHLIGHTER" val="false"/>
</p:tagLst>
</file>

<file path=ppt/tags/tag525.xml><?xml version="1.0" encoding="utf-8"?>
<p:tagLst xmlns:a="http://schemas.openxmlformats.org/drawingml/2006/main" xmlns:r="http://schemas.openxmlformats.org/officeDocument/2006/relationships" xmlns:p="http://schemas.openxmlformats.org/presentationml/2006/main">
  <p:tag name="HIGHLIGHTER" val="false"/>
</p:tagLst>
</file>

<file path=ppt/tags/tag526.xml><?xml version="1.0" encoding="utf-8"?>
<p:tagLst xmlns:a="http://schemas.openxmlformats.org/drawingml/2006/main" xmlns:r="http://schemas.openxmlformats.org/officeDocument/2006/relationships" xmlns:p="http://schemas.openxmlformats.org/presentationml/2006/main">
  <p:tag name="HIGHLIGHTER" val="false"/>
</p:tagLst>
</file>

<file path=ppt/tags/tag527.xml><?xml version="1.0" encoding="utf-8"?>
<p:tagLst xmlns:a="http://schemas.openxmlformats.org/drawingml/2006/main" xmlns:r="http://schemas.openxmlformats.org/officeDocument/2006/relationships" xmlns:p="http://schemas.openxmlformats.org/presentationml/2006/main">
  <p:tag name="HIGHLIGHTER" val="false"/>
</p:tagLst>
</file>

<file path=ppt/tags/tag528.xml><?xml version="1.0" encoding="utf-8"?>
<p:tagLst xmlns:a="http://schemas.openxmlformats.org/drawingml/2006/main" xmlns:r="http://schemas.openxmlformats.org/officeDocument/2006/relationships" xmlns:p="http://schemas.openxmlformats.org/presentationml/2006/main">
  <p:tag name="HIGHLIGHTER" val="false"/>
</p:tagLst>
</file>

<file path=ppt/tags/tag529.xml><?xml version="1.0" encoding="utf-8"?>
<p:tagLst xmlns:a="http://schemas.openxmlformats.org/drawingml/2006/main" xmlns:r="http://schemas.openxmlformats.org/officeDocument/2006/relationships" xmlns:p="http://schemas.openxmlformats.org/presentationml/2006/main">
  <p:tag name="HIGHLIGHTER" val="false"/>
</p:tagLst>
</file>

<file path=ppt/tags/tag53.xml><?xml version="1.0" encoding="utf-8"?>
<p:tagLst xmlns:a="http://schemas.openxmlformats.org/drawingml/2006/main" xmlns:r="http://schemas.openxmlformats.org/officeDocument/2006/relationships" xmlns:p="http://schemas.openxmlformats.org/presentationml/2006/main">
  <p:tag name="HIGHLIGHTER" val="false"/>
</p:tagLst>
</file>

<file path=ppt/tags/tag530.xml><?xml version="1.0" encoding="utf-8"?>
<p:tagLst xmlns:a="http://schemas.openxmlformats.org/drawingml/2006/main" xmlns:r="http://schemas.openxmlformats.org/officeDocument/2006/relationships" xmlns:p="http://schemas.openxmlformats.org/presentationml/2006/main">
  <p:tag name="HIGHLIGHTER" val="false"/>
</p:tagLst>
</file>

<file path=ppt/tags/tag531.xml><?xml version="1.0" encoding="utf-8"?>
<p:tagLst xmlns:a="http://schemas.openxmlformats.org/drawingml/2006/main" xmlns:r="http://schemas.openxmlformats.org/officeDocument/2006/relationships" xmlns:p="http://schemas.openxmlformats.org/presentationml/2006/main">
  <p:tag name="HIGHLIGHTER" val="false"/>
</p:tagLst>
</file>

<file path=ppt/tags/tag532.xml><?xml version="1.0" encoding="utf-8"?>
<p:tagLst xmlns:a="http://schemas.openxmlformats.org/drawingml/2006/main" xmlns:r="http://schemas.openxmlformats.org/officeDocument/2006/relationships" xmlns:p="http://schemas.openxmlformats.org/presentationml/2006/main">
  <p:tag name="HIGHLIGHTER" val="false"/>
</p:tagLst>
</file>

<file path=ppt/tags/tag533.xml><?xml version="1.0" encoding="utf-8"?>
<p:tagLst xmlns:a="http://schemas.openxmlformats.org/drawingml/2006/main" xmlns:r="http://schemas.openxmlformats.org/officeDocument/2006/relationships" xmlns:p="http://schemas.openxmlformats.org/presentationml/2006/main">
  <p:tag name="HIGHLIGHTER" val="false"/>
</p:tagLst>
</file>

<file path=ppt/tags/tag534.xml><?xml version="1.0" encoding="utf-8"?>
<p:tagLst xmlns:a="http://schemas.openxmlformats.org/drawingml/2006/main" xmlns:r="http://schemas.openxmlformats.org/officeDocument/2006/relationships" xmlns:p="http://schemas.openxmlformats.org/presentationml/2006/main">
  <p:tag name="HIGHLIGHTER" val="false"/>
</p:tagLst>
</file>

<file path=ppt/tags/tag535.xml><?xml version="1.0" encoding="utf-8"?>
<p:tagLst xmlns:a="http://schemas.openxmlformats.org/drawingml/2006/main" xmlns:r="http://schemas.openxmlformats.org/officeDocument/2006/relationships" xmlns:p="http://schemas.openxmlformats.org/presentationml/2006/main">
  <p:tag name="HIGHLIGHTER" val="false"/>
</p:tagLst>
</file>

<file path=ppt/tags/tag536.xml><?xml version="1.0" encoding="utf-8"?>
<p:tagLst xmlns:a="http://schemas.openxmlformats.org/drawingml/2006/main" xmlns:r="http://schemas.openxmlformats.org/officeDocument/2006/relationships" xmlns:p="http://schemas.openxmlformats.org/presentationml/2006/main">
  <p:tag name="HIGHLIGHTER" val="false"/>
</p:tagLst>
</file>

<file path=ppt/tags/tag537.xml><?xml version="1.0" encoding="utf-8"?>
<p:tagLst xmlns:a="http://schemas.openxmlformats.org/drawingml/2006/main" xmlns:r="http://schemas.openxmlformats.org/officeDocument/2006/relationships" xmlns:p="http://schemas.openxmlformats.org/presentationml/2006/main">
  <p:tag name="HIGHLIGHTER" val="false"/>
</p:tagLst>
</file>

<file path=ppt/tags/tag538.xml><?xml version="1.0" encoding="utf-8"?>
<p:tagLst xmlns:a="http://schemas.openxmlformats.org/drawingml/2006/main" xmlns:r="http://schemas.openxmlformats.org/officeDocument/2006/relationships" xmlns:p="http://schemas.openxmlformats.org/presentationml/2006/main">
  <p:tag name="HIGHLIGHTER" val="false"/>
</p:tagLst>
</file>

<file path=ppt/tags/tag539.xml><?xml version="1.0" encoding="utf-8"?>
<p:tagLst xmlns:a="http://schemas.openxmlformats.org/drawingml/2006/main" xmlns:r="http://schemas.openxmlformats.org/officeDocument/2006/relationships" xmlns:p="http://schemas.openxmlformats.org/presentationml/2006/main">
  <p:tag name="HIGHLIGHTER" val="false"/>
</p:tagLst>
</file>

<file path=ppt/tags/tag54.xml><?xml version="1.0" encoding="utf-8"?>
<p:tagLst xmlns:a="http://schemas.openxmlformats.org/drawingml/2006/main" xmlns:r="http://schemas.openxmlformats.org/officeDocument/2006/relationships" xmlns:p="http://schemas.openxmlformats.org/presentationml/2006/main">
  <p:tag name="HIGHLIGHTER" val="false"/>
</p:tagLst>
</file>

<file path=ppt/tags/tag540.xml><?xml version="1.0" encoding="utf-8"?>
<p:tagLst xmlns:a="http://schemas.openxmlformats.org/drawingml/2006/main" xmlns:r="http://schemas.openxmlformats.org/officeDocument/2006/relationships" xmlns:p="http://schemas.openxmlformats.org/presentationml/2006/main">
  <p:tag name="HIGHLIGHTER" val="false"/>
</p:tagLst>
</file>

<file path=ppt/tags/tag541.xml><?xml version="1.0" encoding="utf-8"?>
<p:tagLst xmlns:a="http://schemas.openxmlformats.org/drawingml/2006/main" xmlns:r="http://schemas.openxmlformats.org/officeDocument/2006/relationships" xmlns:p="http://schemas.openxmlformats.org/presentationml/2006/main">
  <p:tag name="HIGHLIGHTER" val="false"/>
</p:tagLst>
</file>

<file path=ppt/tags/tag542.xml><?xml version="1.0" encoding="utf-8"?>
<p:tagLst xmlns:a="http://schemas.openxmlformats.org/drawingml/2006/main" xmlns:r="http://schemas.openxmlformats.org/officeDocument/2006/relationships" xmlns:p="http://schemas.openxmlformats.org/presentationml/2006/main">
  <p:tag name="HIGHLIGHTER" val="false"/>
</p:tagLst>
</file>

<file path=ppt/tags/tag543.xml><?xml version="1.0" encoding="utf-8"?>
<p:tagLst xmlns:a="http://schemas.openxmlformats.org/drawingml/2006/main" xmlns:r="http://schemas.openxmlformats.org/officeDocument/2006/relationships" xmlns:p="http://schemas.openxmlformats.org/presentationml/2006/main">
  <p:tag name="HIGHLIGHTER" val="false"/>
</p:tagLst>
</file>

<file path=ppt/tags/tag544.xml><?xml version="1.0" encoding="utf-8"?>
<p:tagLst xmlns:a="http://schemas.openxmlformats.org/drawingml/2006/main" xmlns:r="http://schemas.openxmlformats.org/officeDocument/2006/relationships" xmlns:p="http://schemas.openxmlformats.org/presentationml/2006/main">
  <p:tag name="HIGHLIGHTER" val="false"/>
</p:tagLst>
</file>

<file path=ppt/tags/tag545.xml><?xml version="1.0" encoding="utf-8"?>
<p:tagLst xmlns:a="http://schemas.openxmlformats.org/drawingml/2006/main" xmlns:r="http://schemas.openxmlformats.org/officeDocument/2006/relationships" xmlns:p="http://schemas.openxmlformats.org/presentationml/2006/main">
  <p:tag name="HIGHLIGHTER" val="false"/>
</p:tagLst>
</file>

<file path=ppt/tags/tag546.xml><?xml version="1.0" encoding="utf-8"?>
<p:tagLst xmlns:a="http://schemas.openxmlformats.org/drawingml/2006/main" xmlns:r="http://schemas.openxmlformats.org/officeDocument/2006/relationships" xmlns:p="http://schemas.openxmlformats.org/presentationml/2006/main">
  <p:tag name="HIGHLIGHTER" val="false"/>
</p:tagLst>
</file>

<file path=ppt/tags/tag547.xml><?xml version="1.0" encoding="utf-8"?>
<p:tagLst xmlns:a="http://schemas.openxmlformats.org/drawingml/2006/main" xmlns:r="http://schemas.openxmlformats.org/officeDocument/2006/relationships" xmlns:p="http://schemas.openxmlformats.org/presentationml/2006/main">
  <p:tag name="HIGHLIGHTER" val="false"/>
</p:tagLst>
</file>

<file path=ppt/tags/tag548.xml><?xml version="1.0" encoding="utf-8"?>
<p:tagLst xmlns:a="http://schemas.openxmlformats.org/drawingml/2006/main" xmlns:r="http://schemas.openxmlformats.org/officeDocument/2006/relationships" xmlns:p="http://schemas.openxmlformats.org/presentationml/2006/main">
  <p:tag name="HIGHLIGHTER" val="false"/>
</p:tagLst>
</file>

<file path=ppt/tags/tag549.xml><?xml version="1.0" encoding="utf-8"?>
<p:tagLst xmlns:a="http://schemas.openxmlformats.org/drawingml/2006/main" xmlns:r="http://schemas.openxmlformats.org/officeDocument/2006/relationships" xmlns:p="http://schemas.openxmlformats.org/presentationml/2006/main">
  <p:tag name="HIGHLIGHTER" val="false"/>
</p:tagLst>
</file>

<file path=ppt/tags/tag55.xml><?xml version="1.0" encoding="utf-8"?>
<p:tagLst xmlns:a="http://schemas.openxmlformats.org/drawingml/2006/main" xmlns:r="http://schemas.openxmlformats.org/officeDocument/2006/relationships" xmlns:p="http://schemas.openxmlformats.org/presentationml/2006/main">
  <p:tag name="HIGHLIGHTER" val="false"/>
</p:tagLst>
</file>

<file path=ppt/tags/tag550.xml><?xml version="1.0" encoding="utf-8"?>
<p:tagLst xmlns:a="http://schemas.openxmlformats.org/drawingml/2006/main" xmlns:r="http://schemas.openxmlformats.org/officeDocument/2006/relationships" xmlns:p="http://schemas.openxmlformats.org/presentationml/2006/main">
  <p:tag name="HIGHLIGHTER" val="false"/>
</p:tagLst>
</file>

<file path=ppt/tags/tag551.xml><?xml version="1.0" encoding="utf-8"?>
<p:tagLst xmlns:a="http://schemas.openxmlformats.org/drawingml/2006/main" xmlns:r="http://schemas.openxmlformats.org/officeDocument/2006/relationships" xmlns:p="http://schemas.openxmlformats.org/presentationml/2006/main">
  <p:tag name="HIGHLIGHTER" val="false"/>
</p:tagLst>
</file>

<file path=ppt/tags/tag552.xml><?xml version="1.0" encoding="utf-8"?>
<p:tagLst xmlns:a="http://schemas.openxmlformats.org/drawingml/2006/main" xmlns:r="http://schemas.openxmlformats.org/officeDocument/2006/relationships" xmlns:p="http://schemas.openxmlformats.org/presentationml/2006/main">
  <p:tag name="HIGHLIGHTER" val="false"/>
</p:tagLst>
</file>

<file path=ppt/tags/tag553.xml><?xml version="1.0" encoding="utf-8"?>
<p:tagLst xmlns:a="http://schemas.openxmlformats.org/drawingml/2006/main" xmlns:r="http://schemas.openxmlformats.org/officeDocument/2006/relationships" xmlns:p="http://schemas.openxmlformats.org/presentationml/2006/main">
  <p:tag name="HIGHLIGHTER" val="false"/>
</p:tagLst>
</file>

<file path=ppt/tags/tag554.xml><?xml version="1.0" encoding="utf-8"?>
<p:tagLst xmlns:a="http://schemas.openxmlformats.org/drawingml/2006/main" xmlns:r="http://schemas.openxmlformats.org/officeDocument/2006/relationships" xmlns:p="http://schemas.openxmlformats.org/presentationml/2006/main">
  <p:tag name="HIGHLIGHTER" val="false"/>
</p:tagLst>
</file>

<file path=ppt/tags/tag555.xml><?xml version="1.0" encoding="utf-8"?>
<p:tagLst xmlns:a="http://schemas.openxmlformats.org/drawingml/2006/main" xmlns:r="http://schemas.openxmlformats.org/officeDocument/2006/relationships" xmlns:p="http://schemas.openxmlformats.org/presentationml/2006/main">
  <p:tag name="HIGHLIGHTER" val="false"/>
</p:tagLst>
</file>

<file path=ppt/tags/tag556.xml><?xml version="1.0" encoding="utf-8"?>
<p:tagLst xmlns:a="http://schemas.openxmlformats.org/drawingml/2006/main" xmlns:r="http://schemas.openxmlformats.org/officeDocument/2006/relationships" xmlns:p="http://schemas.openxmlformats.org/presentationml/2006/main">
  <p:tag name="HIGHLIGHTER" val="false"/>
</p:tagLst>
</file>

<file path=ppt/tags/tag557.xml><?xml version="1.0" encoding="utf-8"?>
<p:tagLst xmlns:a="http://schemas.openxmlformats.org/drawingml/2006/main" xmlns:r="http://schemas.openxmlformats.org/officeDocument/2006/relationships" xmlns:p="http://schemas.openxmlformats.org/presentationml/2006/main">
  <p:tag name="HIGHLIGHTER" val="false"/>
</p:tagLst>
</file>

<file path=ppt/tags/tag558.xml><?xml version="1.0" encoding="utf-8"?>
<p:tagLst xmlns:a="http://schemas.openxmlformats.org/drawingml/2006/main" xmlns:r="http://schemas.openxmlformats.org/officeDocument/2006/relationships" xmlns:p="http://schemas.openxmlformats.org/presentationml/2006/main">
  <p:tag name="HIGHLIGHTER" val="false"/>
</p:tagLst>
</file>

<file path=ppt/tags/tag559.xml><?xml version="1.0" encoding="utf-8"?>
<p:tagLst xmlns:a="http://schemas.openxmlformats.org/drawingml/2006/main" xmlns:r="http://schemas.openxmlformats.org/officeDocument/2006/relationships" xmlns:p="http://schemas.openxmlformats.org/presentationml/2006/main">
  <p:tag name="HIGHLIGHTER" val="false"/>
</p:tagLst>
</file>

<file path=ppt/tags/tag56.xml><?xml version="1.0" encoding="utf-8"?>
<p:tagLst xmlns:a="http://schemas.openxmlformats.org/drawingml/2006/main" xmlns:r="http://schemas.openxmlformats.org/officeDocument/2006/relationships" xmlns:p="http://schemas.openxmlformats.org/presentationml/2006/main">
  <p:tag name="HIGHLIGHTER" val="false"/>
</p:tagLst>
</file>

<file path=ppt/tags/tag560.xml><?xml version="1.0" encoding="utf-8"?>
<p:tagLst xmlns:a="http://schemas.openxmlformats.org/drawingml/2006/main" xmlns:r="http://schemas.openxmlformats.org/officeDocument/2006/relationships" xmlns:p="http://schemas.openxmlformats.org/presentationml/2006/main">
  <p:tag name="HIGHLIGHTER" val="false"/>
</p:tagLst>
</file>

<file path=ppt/tags/tag561.xml><?xml version="1.0" encoding="utf-8"?>
<p:tagLst xmlns:a="http://schemas.openxmlformats.org/drawingml/2006/main" xmlns:r="http://schemas.openxmlformats.org/officeDocument/2006/relationships" xmlns:p="http://schemas.openxmlformats.org/presentationml/2006/main">
  <p:tag name="HIGHLIGHTER" val="false"/>
</p:tagLst>
</file>

<file path=ppt/tags/tag562.xml><?xml version="1.0" encoding="utf-8"?>
<p:tagLst xmlns:a="http://schemas.openxmlformats.org/drawingml/2006/main" xmlns:r="http://schemas.openxmlformats.org/officeDocument/2006/relationships" xmlns:p="http://schemas.openxmlformats.org/presentationml/2006/main">
  <p:tag name="HIGHLIGHTER" val="false"/>
</p:tagLst>
</file>

<file path=ppt/tags/tag563.xml><?xml version="1.0" encoding="utf-8"?>
<p:tagLst xmlns:a="http://schemas.openxmlformats.org/drawingml/2006/main" xmlns:r="http://schemas.openxmlformats.org/officeDocument/2006/relationships" xmlns:p="http://schemas.openxmlformats.org/presentationml/2006/main">
  <p:tag name="HIGHLIGHTER" val="false"/>
</p:tagLst>
</file>

<file path=ppt/tags/tag564.xml><?xml version="1.0" encoding="utf-8"?>
<p:tagLst xmlns:a="http://schemas.openxmlformats.org/drawingml/2006/main" xmlns:r="http://schemas.openxmlformats.org/officeDocument/2006/relationships" xmlns:p="http://schemas.openxmlformats.org/presentationml/2006/main">
  <p:tag name="HIGHLIGHTER" val="false"/>
</p:tagLst>
</file>

<file path=ppt/tags/tag565.xml><?xml version="1.0" encoding="utf-8"?>
<p:tagLst xmlns:a="http://schemas.openxmlformats.org/drawingml/2006/main" xmlns:r="http://schemas.openxmlformats.org/officeDocument/2006/relationships" xmlns:p="http://schemas.openxmlformats.org/presentationml/2006/main">
  <p:tag name="HIGHLIGHTER" val="false"/>
</p:tagLst>
</file>

<file path=ppt/tags/tag566.xml><?xml version="1.0" encoding="utf-8"?>
<p:tagLst xmlns:a="http://schemas.openxmlformats.org/drawingml/2006/main" xmlns:r="http://schemas.openxmlformats.org/officeDocument/2006/relationships" xmlns:p="http://schemas.openxmlformats.org/presentationml/2006/main">
  <p:tag name="HIGHLIGHTER" val="false"/>
</p:tagLst>
</file>

<file path=ppt/tags/tag567.xml><?xml version="1.0" encoding="utf-8"?>
<p:tagLst xmlns:a="http://schemas.openxmlformats.org/drawingml/2006/main" xmlns:r="http://schemas.openxmlformats.org/officeDocument/2006/relationships" xmlns:p="http://schemas.openxmlformats.org/presentationml/2006/main">
  <p:tag name="HIGHLIGHTER" val="false"/>
</p:tagLst>
</file>

<file path=ppt/tags/tag568.xml><?xml version="1.0" encoding="utf-8"?>
<p:tagLst xmlns:a="http://schemas.openxmlformats.org/drawingml/2006/main" xmlns:r="http://schemas.openxmlformats.org/officeDocument/2006/relationships" xmlns:p="http://schemas.openxmlformats.org/presentationml/2006/main">
  <p:tag name="HIGHLIGHTER" val="false"/>
</p:tagLst>
</file>

<file path=ppt/tags/tag569.xml><?xml version="1.0" encoding="utf-8"?>
<p:tagLst xmlns:a="http://schemas.openxmlformats.org/drawingml/2006/main" xmlns:r="http://schemas.openxmlformats.org/officeDocument/2006/relationships" xmlns:p="http://schemas.openxmlformats.org/presentationml/2006/main">
  <p:tag name="HIGHLIGHTER" val="false"/>
</p:tagLst>
</file>

<file path=ppt/tags/tag57.xml><?xml version="1.0" encoding="utf-8"?>
<p:tagLst xmlns:a="http://schemas.openxmlformats.org/drawingml/2006/main" xmlns:r="http://schemas.openxmlformats.org/officeDocument/2006/relationships" xmlns:p="http://schemas.openxmlformats.org/presentationml/2006/main">
  <p:tag name="HIGHLIGHTER" val="false"/>
</p:tagLst>
</file>

<file path=ppt/tags/tag570.xml><?xml version="1.0" encoding="utf-8"?>
<p:tagLst xmlns:a="http://schemas.openxmlformats.org/drawingml/2006/main" xmlns:r="http://schemas.openxmlformats.org/officeDocument/2006/relationships" xmlns:p="http://schemas.openxmlformats.org/presentationml/2006/main">
  <p:tag name="HIGHLIGHTER" val="false"/>
</p:tagLst>
</file>

<file path=ppt/tags/tag571.xml><?xml version="1.0" encoding="utf-8"?>
<p:tagLst xmlns:a="http://schemas.openxmlformats.org/drawingml/2006/main" xmlns:r="http://schemas.openxmlformats.org/officeDocument/2006/relationships" xmlns:p="http://schemas.openxmlformats.org/presentationml/2006/main">
  <p:tag name="HIGHLIGHTER" val="false"/>
</p:tagLst>
</file>

<file path=ppt/tags/tag572.xml><?xml version="1.0" encoding="utf-8"?>
<p:tagLst xmlns:a="http://schemas.openxmlformats.org/drawingml/2006/main" xmlns:r="http://schemas.openxmlformats.org/officeDocument/2006/relationships" xmlns:p="http://schemas.openxmlformats.org/presentationml/2006/main">
  <p:tag name="HIGHLIGHTER" val="false"/>
</p:tagLst>
</file>

<file path=ppt/tags/tag573.xml><?xml version="1.0" encoding="utf-8"?>
<p:tagLst xmlns:a="http://schemas.openxmlformats.org/drawingml/2006/main" xmlns:r="http://schemas.openxmlformats.org/officeDocument/2006/relationships" xmlns:p="http://schemas.openxmlformats.org/presentationml/2006/main">
  <p:tag name="HIGHLIGHTER" val="false"/>
</p:tagLst>
</file>

<file path=ppt/tags/tag574.xml><?xml version="1.0" encoding="utf-8"?>
<p:tagLst xmlns:a="http://schemas.openxmlformats.org/drawingml/2006/main" xmlns:r="http://schemas.openxmlformats.org/officeDocument/2006/relationships" xmlns:p="http://schemas.openxmlformats.org/presentationml/2006/main">
  <p:tag name="HIGHLIGHTER" val="false"/>
</p:tagLst>
</file>

<file path=ppt/tags/tag575.xml><?xml version="1.0" encoding="utf-8"?>
<p:tagLst xmlns:a="http://schemas.openxmlformats.org/drawingml/2006/main" xmlns:r="http://schemas.openxmlformats.org/officeDocument/2006/relationships" xmlns:p="http://schemas.openxmlformats.org/presentationml/2006/main">
  <p:tag name="HIGHLIGHTER" val="false"/>
</p:tagLst>
</file>

<file path=ppt/tags/tag576.xml><?xml version="1.0" encoding="utf-8"?>
<p:tagLst xmlns:a="http://schemas.openxmlformats.org/drawingml/2006/main" xmlns:r="http://schemas.openxmlformats.org/officeDocument/2006/relationships" xmlns:p="http://schemas.openxmlformats.org/presentationml/2006/main">
  <p:tag name="HIGHLIGHTER" val="false"/>
</p:tagLst>
</file>

<file path=ppt/tags/tag577.xml><?xml version="1.0" encoding="utf-8"?>
<p:tagLst xmlns:a="http://schemas.openxmlformats.org/drawingml/2006/main" xmlns:r="http://schemas.openxmlformats.org/officeDocument/2006/relationships" xmlns:p="http://schemas.openxmlformats.org/presentationml/2006/main">
  <p:tag name="HIGHLIGHTER" val="false"/>
</p:tagLst>
</file>

<file path=ppt/tags/tag578.xml><?xml version="1.0" encoding="utf-8"?>
<p:tagLst xmlns:a="http://schemas.openxmlformats.org/drawingml/2006/main" xmlns:r="http://schemas.openxmlformats.org/officeDocument/2006/relationships" xmlns:p="http://schemas.openxmlformats.org/presentationml/2006/main">
  <p:tag name="HIGHLIGHTER" val="false"/>
</p:tagLst>
</file>

<file path=ppt/tags/tag579.xml><?xml version="1.0" encoding="utf-8"?>
<p:tagLst xmlns:a="http://schemas.openxmlformats.org/drawingml/2006/main" xmlns:r="http://schemas.openxmlformats.org/officeDocument/2006/relationships" xmlns:p="http://schemas.openxmlformats.org/presentationml/2006/main">
  <p:tag name="HIGHLIGHTER" val="false"/>
</p:tagLst>
</file>

<file path=ppt/tags/tag58.xml><?xml version="1.0" encoding="utf-8"?>
<p:tagLst xmlns:a="http://schemas.openxmlformats.org/drawingml/2006/main" xmlns:r="http://schemas.openxmlformats.org/officeDocument/2006/relationships" xmlns:p="http://schemas.openxmlformats.org/presentationml/2006/main">
  <p:tag name="HIGHLIGHTER" val="false"/>
</p:tagLst>
</file>

<file path=ppt/tags/tag580.xml><?xml version="1.0" encoding="utf-8"?>
<p:tagLst xmlns:a="http://schemas.openxmlformats.org/drawingml/2006/main" xmlns:r="http://schemas.openxmlformats.org/officeDocument/2006/relationships" xmlns:p="http://schemas.openxmlformats.org/presentationml/2006/main">
  <p:tag name="HIGHLIGHTER" val="false"/>
</p:tagLst>
</file>

<file path=ppt/tags/tag581.xml><?xml version="1.0" encoding="utf-8"?>
<p:tagLst xmlns:a="http://schemas.openxmlformats.org/drawingml/2006/main" xmlns:r="http://schemas.openxmlformats.org/officeDocument/2006/relationships" xmlns:p="http://schemas.openxmlformats.org/presentationml/2006/main">
  <p:tag name="HIGHLIGHTER" val="false"/>
</p:tagLst>
</file>

<file path=ppt/tags/tag582.xml><?xml version="1.0" encoding="utf-8"?>
<p:tagLst xmlns:a="http://schemas.openxmlformats.org/drawingml/2006/main" xmlns:r="http://schemas.openxmlformats.org/officeDocument/2006/relationships" xmlns:p="http://schemas.openxmlformats.org/presentationml/2006/main">
  <p:tag name="HIGHLIGHTER" val="false"/>
</p:tagLst>
</file>

<file path=ppt/tags/tag583.xml><?xml version="1.0" encoding="utf-8"?>
<p:tagLst xmlns:a="http://schemas.openxmlformats.org/drawingml/2006/main" xmlns:r="http://schemas.openxmlformats.org/officeDocument/2006/relationships" xmlns:p="http://schemas.openxmlformats.org/presentationml/2006/main">
  <p:tag name="HIGHLIGHTER" val="false"/>
</p:tagLst>
</file>

<file path=ppt/tags/tag584.xml><?xml version="1.0" encoding="utf-8"?>
<p:tagLst xmlns:a="http://schemas.openxmlformats.org/drawingml/2006/main" xmlns:r="http://schemas.openxmlformats.org/officeDocument/2006/relationships" xmlns:p="http://schemas.openxmlformats.org/presentationml/2006/main">
  <p:tag name="HIGHLIGHTER" val="false"/>
</p:tagLst>
</file>

<file path=ppt/tags/tag585.xml><?xml version="1.0" encoding="utf-8"?>
<p:tagLst xmlns:a="http://schemas.openxmlformats.org/drawingml/2006/main" xmlns:r="http://schemas.openxmlformats.org/officeDocument/2006/relationships" xmlns:p="http://schemas.openxmlformats.org/presentationml/2006/main">
  <p:tag name="HIGHLIGHTER" val="false"/>
</p:tagLst>
</file>

<file path=ppt/tags/tag586.xml><?xml version="1.0" encoding="utf-8"?>
<p:tagLst xmlns:a="http://schemas.openxmlformats.org/drawingml/2006/main" xmlns:r="http://schemas.openxmlformats.org/officeDocument/2006/relationships" xmlns:p="http://schemas.openxmlformats.org/presentationml/2006/main">
  <p:tag name="HIGHLIGHTER" val="false"/>
</p:tagLst>
</file>

<file path=ppt/tags/tag587.xml><?xml version="1.0" encoding="utf-8"?>
<p:tagLst xmlns:a="http://schemas.openxmlformats.org/drawingml/2006/main" xmlns:r="http://schemas.openxmlformats.org/officeDocument/2006/relationships" xmlns:p="http://schemas.openxmlformats.org/presentationml/2006/main">
  <p:tag name="HIGHLIGHTER" val="false"/>
</p:tagLst>
</file>

<file path=ppt/tags/tag588.xml><?xml version="1.0" encoding="utf-8"?>
<p:tagLst xmlns:a="http://schemas.openxmlformats.org/drawingml/2006/main" xmlns:r="http://schemas.openxmlformats.org/officeDocument/2006/relationships" xmlns:p="http://schemas.openxmlformats.org/presentationml/2006/main">
  <p:tag name="HIGHLIGHTER" val="false"/>
</p:tagLst>
</file>

<file path=ppt/tags/tag589.xml><?xml version="1.0" encoding="utf-8"?>
<p:tagLst xmlns:a="http://schemas.openxmlformats.org/drawingml/2006/main" xmlns:r="http://schemas.openxmlformats.org/officeDocument/2006/relationships" xmlns:p="http://schemas.openxmlformats.org/presentationml/2006/main">
  <p:tag name="HIGHLIGHTER" val="false"/>
</p:tagLst>
</file>

<file path=ppt/tags/tag59.xml><?xml version="1.0" encoding="utf-8"?>
<p:tagLst xmlns:a="http://schemas.openxmlformats.org/drawingml/2006/main" xmlns:r="http://schemas.openxmlformats.org/officeDocument/2006/relationships" xmlns:p="http://schemas.openxmlformats.org/presentationml/2006/main">
  <p:tag name="HIGHLIGHTER" val="false"/>
</p:tagLst>
</file>

<file path=ppt/tags/tag590.xml><?xml version="1.0" encoding="utf-8"?>
<p:tagLst xmlns:a="http://schemas.openxmlformats.org/drawingml/2006/main" xmlns:r="http://schemas.openxmlformats.org/officeDocument/2006/relationships" xmlns:p="http://schemas.openxmlformats.org/presentationml/2006/main">
  <p:tag name="HIGHLIGHTER" val="false"/>
</p:tagLst>
</file>

<file path=ppt/tags/tag591.xml><?xml version="1.0" encoding="utf-8"?>
<p:tagLst xmlns:a="http://schemas.openxmlformats.org/drawingml/2006/main" xmlns:r="http://schemas.openxmlformats.org/officeDocument/2006/relationships" xmlns:p="http://schemas.openxmlformats.org/presentationml/2006/main">
  <p:tag name="HIGHLIGHTER" val="false"/>
</p:tagLst>
</file>

<file path=ppt/tags/tag592.xml><?xml version="1.0" encoding="utf-8"?>
<p:tagLst xmlns:a="http://schemas.openxmlformats.org/drawingml/2006/main" xmlns:r="http://schemas.openxmlformats.org/officeDocument/2006/relationships" xmlns:p="http://schemas.openxmlformats.org/presentationml/2006/main">
  <p:tag name="HIGHLIGHTER" val="false"/>
</p:tagLst>
</file>

<file path=ppt/tags/tag593.xml><?xml version="1.0" encoding="utf-8"?>
<p:tagLst xmlns:a="http://schemas.openxmlformats.org/drawingml/2006/main" xmlns:r="http://schemas.openxmlformats.org/officeDocument/2006/relationships" xmlns:p="http://schemas.openxmlformats.org/presentationml/2006/main">
  <p:tag name="HIGHLIGHTER" val="false"/>
</p:tagLst>
</file>

<file path=ppt/tags/tag594.xml><?xml version="1.0" encoding="utf-8"?>
<p:tagLst xmlns:a="http://schemas.openxmlformats.org/drawingml/2006/main" xmlns:r="http://schemas.openxmlformats.org/officeDocument/2006/relationships" xmlns:p="http://schemas.openxmlformats.org/presentationml/2006/main">
  <p:tag name="HIGHLIGHTER" val="false"/>
</p:tagLst>
</file>

<file path=ppt/tags/tag595.xml><?xml version="1.0" encoding="utf-8"?>
<p:tagLst xmlns:a="http://schemas.openxmlformats.org/drawingml/2006/main" xmlns:r="http://schemas.openxmlformats.org/officeDocument/2006/relationships" xmlns:p="http://schemas.openxmlformats.org/presentationml/2006/main">
  <p:tag name="HIGHLIGHTER" val="false"/>
</p:tagLst>
</file>

<file path=ppt/tags/tag596.xml><?xml version="1.0" encoding="utf-8"?>
<p:tagLst xmlns:a="http://schemas.openxmlformats.org/drawingml/2006/main" xmlns:r="http://schemas.openxmlformats.org/officeDocument/2006/relationships" xmlns:p="http://schemas.openxmlformats.org/presentationml/2006/main">
  <p:tag name="HIGHLIGHTER" val="false"/>
</p:tagLst>
</file>

<file path=ppt/tags/tag597.xml><?xml version="1.0" encoding="utf-8"?>
<p:tagLst xmlns:a="http://schemas.openxmlformats.org/drawingml/2006/main" xmlns:r="http://schemas.openxmlformats.org/officeDocument/2006/relationships" xmlns:p="http://schemas.openxmlformats.org/presentationml/2006/main">
  <p:tag name="HIGHLIGHTER" val="false"/>
</p:tagLst>
</file>

<file path=ppt/tags/tag598.xml><?xml version="1.0" encoding="utf-8"?>
<p:tagLst xmlns:a="http://schemas.openxmlformats.org/drawingml/2006/main" xmlns:r="http://schemas.openxmlformats.org/officeDocument/2006/relationships" xmlns:p="http://schemas.openxmlformats.org/presentationml/2006/main">
  <p:tag name="HIGHLIGHTER" val="false"/>
</p:tagLst>
</file>

<file path=ppt/tags/tag599.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60.xml><?xml version="1.0" encoding="utf-8"?>
<p:tagLst xmlns:a="http://schemas.openxmlformats.org/drawingml/2006/main" xmlns:r="http://schemas.openxmlformats.org/officeDocument/2006/relationships" xmlns:p="http://schemas.openxmlformats.org/presentationml/2006/main">
  <p:tag name="HIGHLIGHTER" val="false"/>
</p:tagLst>
</file>

<file path=ppt/tags/tag600.xml><?xml version="1.0" encoding="utf-8"?>
<p:tagLst xmlns:a="http://schemas.openxmlformats.org/drawingml/2006/main" xmlns:r="http://schemas.openxmlformats.org/officeDocument/2006/relationships" xmlns:p="http://schemas.openxmlformats.org/presentationml/2006/main">
  <p:tag name="HIGHLIGHTER" val="false"/>
</p:tagLst>
</file>

<file path=ppt/tags/tag601.xml><?xml version="1.0" encoding="utf-8"?>
<p:tagLst xmlns:a="http://schemas.openxmlformats.org/drawingml/2006/main" xmlns:r="http://schemas.openxmlformats.org/officeDocument/2006/relationships" xmlns:p="http://schemas.openxmlformats.org/presentationml/2006/main">
  <p:tag name="HIGHLIGHTER" val="false"/>
</p:tagLst>
</file>

<file path=ppt/tags/tag602.xml><?xml version="1.0" encoding="utf-8"?>
<p:tagLst xmlns:a="http://schemas.openxmlformats.org/drawingml/2006/main" xmlns:r="http://schemas.openxmlformats.org/officeDocument/2006/relationships" xmlns:p="http://schemas.openxmlformats.org/presentationml/2006/main">
  <p:tag name="HIGHLIGHTER" val="false"/>
</p:tagLst>
</file>

<file path=ppt/tags/tag603.xml><?xml version="1.0" encoding="utf-8"?>
<p:tagLst xmlns:a="http://schemas.openxmlformats.org/drawingml/2006/main" xmlns:r="http://schemas.openxmlformats.org/officeDocument/2006/relationships" xmlns:p="http://schemas.openxmlformats.org/presentationml/2006/main">
  <p:tag name="HIGHLIGHTER" val="false"/>
</p:tagLst>
</file>

<file path=ppt/tags/tag604.xml><?xml version="1.0" encoding="utf-8"?>
<p:tagLst xmlns:a="http://schemas.openxmlformats.org/drawingml/2006/main" xmlns:r="http://schemas.openxmlformats.org/officeDocument/2006/relationships" xmlns:p="http://schemas.openxmlformats.org/presentationml/2006/main">
  <p:tag name="HIGHLIGHTER" val="false"/>
</p:tagLst>
</file>

<file path=ppt/tags/tag605.xml><?xml version="1.0" encoding="utf-8"?>
<p:tagLst xmlns:a="http://schemas.openxmlformats.org/drawingml/2006/main" xmlns:r="http://schemas.openxmlformats.org/officeDocument/2006/relationships" xmlns:p="http://schemas.openxmlformats.org/presentationml/2006/main">
  <p:tag name="HIGHLIGHTER" val="false"/>
</p:tagLst>
</file>

<file path=ppt/tags/tag606.xml><?xml version="1.0" encoding="utf-8"?>
<p:tagLst xmlns:a="http://schemas.openxmlformats.org/drawingml/2006/main" xmlns:r="http://schemas.openxmlformats.org/officeDocument/2006/relationships" xmlns:p="http://schemas.openxmlformats.org/presentationml/2006/main">
  <p:tag name="HIGHLIGHTER" val="false"/>
</p:tagLst>
</file>

<file path=ppt/tags/tag607.xml><?xml version="1.0" encoding="utf-8"?>
<p:tagLst xmlns:a="http://schemas.openxmlformats.org/drawingml/2006/main" xmlns:r="http://schemas.openxmlformats.org/officeDocument/2006/relationships" xmlns:p="http://schemas.openxmlformats.org/presentationml/2006/main">
  <p:tag name="HIGHLIGHTER" val="false"/>
</p:tagLst>
</file>

<file path=ppt/tags/tag608.xml><?xml version="1.0" encoding="utf-8"?>
<p:tagLst xmlns:a="http://schemas.openxmlformats.org/drawingml/2006/main" xmlns:r="http://schemas.openxmlformats.org/officeDocument/2006/relationships" xmlns:p="http://schemas.openxmlformats.org/presentationml/2006/main">
  <p:tag name="HIGHLIGHTER" val="false"/>
</p:tagLst>
</file>

<file path=ppt/tags/tag609.xml><?xml version="1.0" encoding="utf-8"?>
<p:tagLst xmlns:a="http://schemas.openxmlformats.org/drawingml/2006/main" xmlns:r="http://schemas.openxmlformats.org/officeDocument/2006/relationships" xmlns:p="http://schemas.openxmlformats.org/presentationml/2006/main">
  <p:tag name="HIGHLIGHTER" val="false"/>
</p:tagLst>
</file>

<file path=ppt/tags/tag61.xml><?xml version="1.0" encoding="utf-8"?>
<p:tagLst xmlns:a="http://schemas.openxmlformats.org/drawingml/2006/main" xmlns:r="http://schemas.openxmlformats.org/officeDocument/2006/relationships" xmlns:p="http://schemas.openxmlformats.org/presentationml/2006/main">
  <p:tag name="HIGHLIGHTER" val="false"/>
</p:tagLst>
</file>

<file path=ppt/tags/tag610.xml><?xml version="1.0" encoding="utf-8"?>
<p:tagLst xmlns:a="http://schemas.openxmlformats.org/drawingml/2006/main" xmlns:r="http://schemas.openxmlformats.org/officeDocument/2006/relationships" xmlns:p="http://schemas.openxmlformats.org/presentationml/2006/main">
  <p:tag name="HIGHLIGHTER" val="false"/>
</p:tagLst>
</file>

<file path=ppt/tags/tag611.xml><?xml version="1.0" encoding="utf-8"?>
<p:tagLst xmlns:a="http://schemas.openxmlformats.org/drawingml/2006/main" xmlns:r="http://schemas.openxmlformats.org/officeDocument/2006/relationships" xmlns:p="http://schemas.openxmlformats.org/presentationml/2006/main">
  <p:tag name="HIGHLIGHTER" val="false"/>
</p:tagLst>
</file>

<file path=ppt/tags/tag612.xml><?xml version="1.0" encoding="utf-8"?>
<p:tagLst xmlns:a="http://schemas.openxmlformats.org/drawingml/2006/main" xmlns:r="http://schemas.openxmlformats.org/officeDocument/2006/relationships" xmlns:p="http://schemas.openxmlformats.org/presentationml/2006/main">
  <p:tag name="HIGHLIGHTER" val="false"/>
</p:tagLst>
</file>

<file path=ppt/tags/tag613.xml><?xml version="1.0" encoding="utf-8"?>
<p:tagLst xmlns:a="http://schemas.openxmlformats.org/drawingml/2006/main" xmlns:r="http://schemas.openxmlformats.org/officeDocument/2006/relationships" xmlns:p="http://schemas.openxmlformats.org/presentationml/2006/main">
  <p:tag name="HIGHLIGHTER" val="false"/>
</p:tagLst>
</file>

<file path=ppt/tags/tag614.xml><?xml version="1.0" encoding="utf-8"?>
<p:tagLst xmlns:a="http://schemas.openxmlformats.org/drawingml/2006/main" xmlns:r="http://schemas.openxmlformats.org/officeDocument/2006/relationships" xmlns:p="http://schemas.openxmlformats.org/presentationml/2006/main">
  <p:tag name="HIGHLIGHTER" val="false"/>
</p:tagLst>
</file>

<file path=ppt/tags/tag615.xml><?xml version="1.0" encoding="utf-8"?>
<p:tagLst xmlns:a="http://schemas.openxmlformats.org/drawingml/2006/main" xmlns:r="http://schemas.openxmlformats.org/officeDocument/2006/relationships" xmlns:p="http://schemas.openxmlformats.org/presentationml/2006/main">
  <p:tag name="HIGHLIGHTER" val="false"/>
</p:tagLst>
</file>

<file path=ppt/tags/tag616.xml><?xml version="1.0" encoding="utf-8"?>
<p:tagLst xmlns:a="http://schemas.openxmlformats.org/drawingml/2006/main" xmlns:r="http://schemas.openxmlformats.org/officeDocument/2006/relationships" xmlns:p="http://schemas.openxmlformats.org/presentationml/2006/main">
  <p:tag name="HIGHLIGHTER" val="false"/>
</p:tagLst>
</file>

<file path=ppt/tags/tag617.xml><?xml version="1.0" encoding="utf-8"?>
<p:tagLst xmlns:a="http://schemas.openxmlformats.org/drawingml/2006/main" xmlns:r="http://schemas.openxmlformats.org/officeDocument/2006/relationships" xmlns:p="http://schemas.openxmlformats.org/presentationml/2006/main">
  <p:tag name="HIGHLIGHTER" val="false"/>
</p:tagLst>
</file>

<file path=ppt/tags/tag618.xml><?xml version="1.0" encoding="utf-8"?>
<p:tagLst xmlns:a="http://schemas.openxmlformats.org/drawingml/2006/main" xmlns:r="http://schemas.openxmlformats.org/officeDocument/2006/relationships" xmlns:p="http://schemas.openxmlformats.org/presentationml/2006/main">
  <p:tag name="HIGHLIGHTER" val="false"/>
</p:tagLst>
</file>

<file path=ppt/tags/tag619.xml><?xml version="1.0" encoding="utf-8"?>
<p:tagLst xmlns:a="http://schemas.openxmlformats.org/drawingml/2006/main" xmlns:r="http://schemas.openxmlformats.org/officeDocument/2006/relationships" xmlns:p="http://schemas.openxmlformats.org/presentationml/2006/main">
  <p:tag name="HIGHLIGHTER" val="false"/>
</p:tagLst>
</file>

<file path=ppt/tags/tag62.xml><?xml version="1.0" encoding="utf-8"?>
<p:tagLst xmlns:a="http://schemas.openxmlformats.org/drawingml/2006/main" xmlns:r="http://schemas.openxmlformats.org/officeDocument/2006/relationships" xmlns:p="http://schemas.openxmlformats.org/presentationml/2006/main">
  <p:tag name="HIGHLIGHTER" val="false"/>
</p:tagLst>
</file>

<file path=ppt/tags/tag620.xml><?xml version="1.0" encoding="utf-8"?>
<p:tagLst xmlns:a="http://schemas.openxmlformats.org/drawingml/2006/main" xmlns:r="http://schemas.openxmlformats.org/officeDocument/2006/relationships" xmlns:p="http://schemas.openxmlformats.org/presentationml/2006/main">
  <p:tag name="HIGHLIGHTER" val="false"/>
</p:tagLst>
</file>

<file path=ppt/tags/tag621.xml><?xml version="1.0" encoding="utf-8"?>
<p:tagLst xmlns:a="http://schemas.openxmlformats.org/drawingml/2006/main" xmlns:r="http://schemas.openxmlformats.org/officeDocument/2006/relationships" xmlns:p="http://schemas.openxmlformats.org/presentationml/2006/main">
  <p:tag name="HIGHLIGHTER" val="false"/>
</p:tagLst>
</file>

<file path=ppt/tags/tag622.xml><?xml version="1.0" encoding="utf-8"?>
<p:tagLst xmlns:a="http://schemas.openxmlformats.org/drawingml/2006/main" xmlns:r="http://schemas.openxmlformats.org/officeDocument/2006/relationships" xmlns:p="http://schemas.openxmlformats.org/presentationml/2006/main">
  <p:tag name="HIGHLIGHTER" val="false"/>
</p:tagLst>
</file>

<file path=ppt/tags/tag623.xml><?xml version="1.0" encoding="utf-8"?>
<p:tagLst xmlns:a="http://schemas.openxmlformats.org/drawingml/2006/main" xmlns:r="http://schemas.openxmlformats.org/officeDocument/2006/relationships" xmlns:p="http://schemas.openxmlformats.org/presentationml/2006/main">
  <p:tag name="HIGHLIGHTER" val="false"/>
</p:tagLst>
</file>

<file path=ppt/tags/tag624.xml><?xml version="1.0" encoding="utf-8"?>
<p:tagLst xmlns:a="http://schemas.openxmlformats.org/drawingml/2006/main" xmlns:r="http://schemas.openxmlformats.org/officeDocument/2006/relationships" xmlns:p="http://schemas.openxmlformats.org/presentationml/2006/main">
  <p:tag name="HIGHLIGHTER" val="false"/>
</p:tagLst>
</file>

<file path=ppt/tags/tag625.xml><?xml version="1.0" encoding="utf-8"?>
<p:tagLst xmlns:a="http://schemas.openxmlformats.org/drawingml/2006/main" xmlns:r="http://schemas.openxmlformats.org/officeDocument/2006/relationships" xmlns:p="http://schemas.openxmlformats.org/presentationml/2006/main">
  <p:tag name="HIGHLIGHTER" val="false"/>
</p:tagLst>
</file>

<file path=ppt/tags/tag626.xml><?xml version="1.0" encoding="utf-8"?>
<p:tagLst xmlns:a="http://schemas.openxmlformats.org/drawingml/2006/main" xmlns:r="http://schemas.openxmlformats.org/officeDocument/2006/relationships" xmlns:p="http://schemas.openxmlformats.org/presentationml/2006/main">
  <p:tag name="HIGHLIGHTER" val="false"/>
</p:tagLst>
</file>

<file path=ppt/tags/tag627.xml><?xml version="1.0" encoding="utf-8"?>
<p:tagLst xmlns:a="http://schemas.openxmlformats.org/drawingml/2006/main" xmlns:r="http://schemas.openxmlformats.org/officeDocument/2006/relationships" xmlns:p="http://schemas.openxmlformats.org/presentationml/2006/main">
  <p:tag name="HIGHLIGHTER" val="false"/>
</p:tagLst>
</file>

<file path=ppt/tags/tag628.xml><?xml version="1.0" encoding="utf-8"?>
<p:tagLst xmlns:a="http://schemas.openxmlformats.org/drawingml/2006/main" xmlns:r="http://schemas.openxmlformats.org/officeDocument/2006/relationships" xmlns:p="http://schemas.openxmlformats.org/presentationml/2006/main">
  <p:tag name="HIGHLIGHTER" val="false"/>
</p:tagLst>
</file>

<file path=ppt/tags/tag629.xml><?xml version="1.0" encoding="utf-8"?>
<p:tagLst xmlns:a="http://schemas.openxmlformats.org/drawingml/2006/main" xmlns:r="http://schemas.openxmlformats.org/officeDocument/2006/relationships" xmlns:p="http://schemas.openxmlformats.org/presentationml/2006/main">
  <p:tag name="HIGHLIGHTER" val="false"/>
</p:tagLst>
</file>

<file path=ppt/tags/tag63.xml><?xml version="1.0" encoding="utf-8"?>
<p:tagLst xmlns:a="http://schemas.openxmlformats.org/drawingml/2006/main" xmlns:r="http://schemas.openxmlformats.org/officeDocument/2006/relationships" xmlns:p="http://schemas.openxmlformats.org/presentationml/2006/main">
  <p:tag name="HIGHLIGHTER" val="false"/>
</p:tagLst>
</file>

<file path=ppt/tags/tag630.xml><?xml version="1.0" encoding="utf-8"?>
<p:tagLst xmlns:a="http://schemas.openxmlformats.org/drawingml/2006/main" xmlns:r="http://schemas.openxmlformats.org/officeDocument/2006/relationships" xmlns:p="http://schemas.openxmlformats.org/presentationml/2006/main">
  <p:tag name="HIGHLIGHTER" val="false"/>
</p:tagLst>
</file>

<file path=ppt/tags/tag631.xml><?xml version="1.0" encoding="utf-8"?>
<p:tagLst xmlns:a="http://schemas.openxmlformats.org/drawingml/2006/main" xmlns:r="http://schemas.openxmlformats.org/officeDocument/2006/relationships" xmlns:p="http://schemas.openxmlformats.org/presentationml/2006/main">
  <p:tag name="HIGHLIGHTER" val="false"/>
</p:tagLst>
</file>

<file path=ppt/tags/tag632.xml><?xml version="1.0" encoding="utf-8"?>
<p:tagLst xmlns:a="http://schemas.openxmlformats.org/drawingml/2006/main" xmlns:r="http://schemas.openxmlformats.org/officeDocument/2006/relationships" xmlns:p="http://schemas.openxmlformats.org/presentationml/2006/main">
  <p:tag name="HIGHLIGHTER" val="false"/>
</p:tagLst>
</file>

<file path=ppt/tags/tag633.xml><?xml version="1.0" encoding="utf-8"?>
<p:tagLst xmlns:a="http://schemas.openxmlformats.org/drawingml/2006/main" xmlns:r="http://schemas.openxmlformats.org/officeDocument/2006/relationships" xmlns:p="http://schemas.openxmlformats.org/presentationml/2006/main">
  <p:tag name="HIGHLIGHTER" val="false"/>
</p:tagLst>
</file>

<file path=ppt/tags/tag634.xml><?xml version="1.0" encoding="utf-8"?>
<p:tagLst xmlns:a="http://schemas.openxmlformats.org/drawingml/2006/main" xmlns:r="http://schemas.openxmlformats.org/officeDocument/2006/relationships" xmlns:p="http://schemas.openxmlformats.org/presentationml/2006/main">
  <p:tag name="HIGHLIGHTER" val="false"/>
</p:tagLst>
</file>

<file path=ppt/tags/tag635.xml><?xml version="1.0" encoding="utf-8"?>
<p:tagLst xmlns:a="http://schemas.openxmlformats.org/drawingml/2006/main" xmlns:r="http://schemas.openxmlformats.org/officeDocument/2006/relationships" xmlns:p="http://schemas.openxmlformats.org/presentationml/2006/main">
  <p:tag name="HIGHLIGHTER" val="false"/>
</p:tagLst>
</file>

<file path=ppt/tags/tag636.xml><?xml version="1.0" encoding="utf-8"?>
<p:tagLst xmlns:a="http://schemas.openxmlformats.org/drawingml/2006/main" xmlns:r="http://schemas.openxmlformats.org/officeDocument/2006/relationships" xmlns:p="http://schemas.openxmlformats.org/presentationml/2006/main">
  <p:tag name="HIGHLIGHTER" val="false"/>
</p:tagLst>
</file>

<file path=ppt/tags/tag637.xml><?xml version="1.0" encoding="utf-8"?>
<p:tagLst xmlns:a="http://schemas.openxmlformats.org/drawingml/2006/main" xmlns:r="http://schemas.openxmlformats.org/officeDocument/2006/relationships" xmlns:p="http://schemas.openxmlformats.org/presentationml/2006/main">
  <p:tag name="HIGHLIGHTER" val="false"/>
</p:tagLst>
</file>

<file path=ppt/tags/tag638.xml><?xml version="1.0" encoding="utf-8"?>
<p:tagLst xmlns:a="http://schemas.openxmlformats.org/drawingml/2006/main" xmlns:r="http://schemas.openxmlformats.org/officeDocument/2006/relationships" xmlns:p="http://schemas.openxmlformats.org/presentationml/2006/main">
  <p:tag name="HIGHLIGHTER" val="false"/>
</p:tagLst>
</file>

<file path=ppt/tags/tag639.xml><?xml version="1.0" encoding="utf-8"?>
<p:tagLst xmlns:a="http://schemas.openxmlformats.org/drawingml/2006/main" xmlns:r="http://schemas.openxmlformats.org/officeDocument/2006/relationships" xmlns:p="http://schemas.openxmlformats.org/presentationml/2006/main">
  <p:tag name="HIGHLIGHTER" val="false"/>
</p:tagLst>
</file>

<file path=ppt/tags/tag64.xml><?xml version="1.0" encoding="utf-8"?>
<p:tagLst xmlns:a="http://schemas.openxmlformats.org/drawingml/2006/main" xmlns:r="http://schemas.openxmlformats.org/officeDocument/2006/relationships" xmlns:p="http://schemas.openxmlformats.org/presentationml/2006/main">
  <p:tag name="HIGHLIGHTER" val="false"/>
</p:tagLst>
</file>

<file path=ppt/tags/tag640.xml><?xml version="1.0" encoding="utf-8"?>
<p:tagLst xmlns:a="http://schemas.openxmlformats.org/drawingml/2006/main" xmlns:r="http://schemas.openxmlformats.org/officeDocument/2006/relationships" xmlns:p="http://schemas.openxmlformats.org/presentationml/2006/main">
  <p:tag name="HIGHLIGHTER" val="false"/>
</p:tagLst>
</file>

<file path=ppt/tags/tag641.xml><?xml version="1.0" encoding="utf-8"?>
<p:tagLst xmlns:a="http://schemas.openxmlformats.org/drawingml/2006/main" xmlns:r="http://schemas.openxmlformats.org/officeDocument/2006/relationships" xmlns:p="http://schemas.openxmlformats.org/presentationml/2006/main">
  <p:tag name="HIGHLIGHTER" val="false"/>
</p:tagLst>
</file>

<file path=ppt/tags/tag642.xml><?xml version="1.0" encoding="utf-8"?>
<p:tagLst xmlns:a="http://schemas.openxmlformats.org/drawingml/2006/main" xmlns:r="http://schemas.openxmlformats.org/officeDocument/2006/relationships" xmlns:p="http://schemas.openxmlformats.org/presentationml/2006/main">
  <p:tag name="HIGHLIGHTER" val="false"/>
</p:tagLst>
</file>

<file path=ppt/tags/tag643.xml><?xml version="1.0" encoding="utf-8"?>
<p:tagLst xmlns:a="http://schemas.openxmlformats.org/drawingml/2006/main" xmlns:r="http://schemas.openxmlformats.org/officeDocument/2006/relationships" xmlns:p="http://schemas.openxmlformats.org/presentationml/2006/main">
  <p:tag name="HIGHLIGHTER" val="false"/>
</p:tagLst>
</file>

<file path=ppt/tags/tag644.xml><?xml version="1.0" encoding="utf-8"?>
<p:tagLst xmlns:a="http://schemas.openxmlformats.org/drawingml/2006/main" xmlns:r="http://schemas.openxmlformats.org/officeDocument/2006/relationships" xmlns:p="http://schemas.openxmlformats.org/presentationml/2006/main">
  <p:tag name="HIGHLIGHTER" val="false"/>
</p:tagLst>
</file>

<file path=ppt/tags/tag645.xml><?xml version="1.0" encoding="utf-8"?>
<p:tagLst xmlns:a="http://schemas.openxmlformats.org/drawingml/2006/main" xmlns:r="http://schemas.openxmlformats.org/officeDocument/2006/relationships" xmlns:p="http://schemas.openxmlformats.org/presentationml/2006/main">
  <p:tag name="HIGHLIGHTER" val="false"/>
</p:tagLst>
</file>

<file path=ppt/tags/tag646.xml><?xml version="1.0" encoding="utf-8"?>
<p:tagLst xmlns:a="http://schemas.openxmlformats.org/drawingml/2006/main" xmlns:r="http://schemas.openxmlformats.org/officeDocument/2006/relationships" xmlns:p="http://schemas.openxmlformats.org/presentationml/2006/main">
  <p:tag name="HIGHLIGHTER" val="false"/>
</p:tagLst>
</file>

<file path=ppt/tags/tag647.xml><?xml version="1.0" encoding="utf-8"?>
<p:tagLst xmlns:a="http://schemas.openxmlformats.org/drawingml/2006/main" xmlns:r="http://schemas.openxmlformats.org/officeDocument/2006/relationships" xmlns:p="http://schemas.openxmlformats.org/presentationml/2006/main">
  <p:tag name="HIGHLIGHTER" val="false"/>
</p:tagLst>
</file>

<file path=ppt/tags/tag648.xml><?xml version="1.0" encoding="utf-8"?>
<p:tagLst xmlns:a="http://schemas.openxmlformats.org/drawingml/2006/main" xmlns:r="http://schemas.openxmlformats.org/officeDocument/2006/relationships" xmlns:p="http://schemas.openxmlformats.org/presentationml/2006/main">
  <p:tag name="HIGHLIGHTER" val="false"/>
</p:tagLst>
</file>

<file path=ppt/tags/tag649.xml><?xml version="1.0" encoding="utf-8"?>
<p:tagLst xmlns:a="http://schemas.openxmlformats.org/drawingml/2006/main" xmlns:r="http://schemas.openxmlformats.org/officeDocument/2006/relationships" xmlns:p="http://schemas.openxmlformats.org/presentationml/2006/main">
  <p:tag name="HIGHLIGHTER" val="false"/>
</p:tagLst>
</file>

<file path=ppt/tags/tag65.xml><?xml version="1.0" encoding="utf-8"?>
<p:tagLst xmlns:a="http://schemas.openxmlformats.org/drawingml/2006/main" xmlns:r="http://schemas.openxmlformats.org/officeDocument/2006/relationships" xmlns:p="http://schemas.openxmlformats.org/presentationml/2006/main">
  <p:tag name="HIGHLIGHTER" val="false"/>
</p:tagLst>
</file>

<file path=ppt/tags/tag650.xml><?xml version="1.0" encoding="utf-8"?>
<p:tagLst xmlns:a="http://schemas.openxmlformats.org/drawingml/2006/main" xmlns:r="http://schemas.openxmlformats.org/officeDocument/2006/relationships" xmlns:p="http://schemas.openxmlformats.org/presentationml/2006/main">
  <p:tag name="HIGHLIGHTER" val="false"/>
</p:tagLst>
</file>

<file path=ppt/tags/tag651.xml><?xml version="1.0" encoding="utf-8"?>
<p:tagLst xmlns:a="http://schemas.openxmlformats.org/drawingml/2006/main" xmlns:r="http://schemas.openxmlformats.org/officeDocument/2006/relationships" xmlns:p="http://schemas.openxmlformats.org/presentationml/2006/main">
  <p:tag name="HIGHLIGHTER" val="false"/>
</p:tagLst>
</file>

<file path=ppt/tags/tag652.xml><?xml version="1.0" encoding="utf-8"?>
<p:tagLst xmlns:a="http://schemas.openxmlformats.org/drawingml/2006/main" xmlns:r="http://schemas.openxmlformats.org/officeDocument/2006/relationships" xmlns:p="http://schemas.openxmlformats.org/presentationml/2006/main">
  <p:tag name="HIGHLIGHTER" val="false"/>
</p:tagLst>
</file>

<file path=ppt/tags/tag653.xml><?xml version="1.0" encoding="utf-8"?>
<p:tagLst xmlns:a="http://schemas.openxmlformats.org/drawingml/2006/main" xmlns:r="http://schemas.openxmlformats.org/officeDocument/2006/relationships" xmlns:p="http://schemas.openxmlformats.org/presentationml/2006/main">
  <p:tag name="HIGHLIGHTER" val="false"/>
</p:tagLst>
</file>

<file path=ppt/tags/tag654.xml><?xml version="1.0" encoding="utf-8"?>
<p:tagLst xmlns:a="http://schemas.openxmlformats.org/drawingml/2006/main" xmlns:r="http://schemas.openxmlformats.org/officeDocument/2006/relationships" xmlns:p="http://schemas.openxmlformats.org/presentationml/2006/main">
  <p:tag name="HIGHLIGHTER" val="false"/>
</p:tagLst>
</file>

<file path=ppt/tags/tag655.xml><?xml version="1.0" encoding="utf-8"?>
<p:tagLst xmlns:a="http://schemas.openxmlformats.org/drawingml/2006/main" xmlns:r="http://schemas.openxmlformats.org/officeDocument/2006/relationships" xmlns:p="http://schemas.openxmlformats.org/presentationml/2006/main">
  <p:tag name="HIGHLIGHTER" val="false"/>
</p:tagLst>
</file>

<file path=ppt/tags/tag656.xml><?xml version="1.0" encoding="utf-8"?>
<p:tagLst xmlns:a="http://schemas.openxmlformats.org/drawingml/2006/main" xmlns:r="http://schemas.openxmlformats.org/officeDocument/2006/relationships" xmlns:p="http://schemas.openxmlformats.org/presentationml/2006/main">
  <p:tag name="HIGHLIGHTER" val="false"/>
</p:tagLst>
</file>

<file path=ppt/tags/tag657.xml><?xml version="1.0" encoding="utf-8"?>
<p:tagLst xmlns:a="http://schemas.openxmlformats.org/drawingml/2006/main" xmlns:r="http://schemas.openxmlformats.org/officeDocument/2006/relationships" xmlns:p="http://schemas.openxmlformats.org/presentationml/2006/main">
  <p:tag name="HIGHLIGHTER" val="false"/>
</p:tagLst>
</file>

<file path=ppt/tags/tag658.xml><?xml version="1.0" encoding="utf-8"?>
<p:tagLst xmlns:a="http://schemas.openxmlformats.org/drawingml/2006/main" xmlns:r="http://schemas.openxmlformats.org/officeDocument/2006/relationships" xmlns:p="http://schemas.openxmlformats.org/presentationml/2006/main">
  <p:tag name="HIGHLIGHTER" val="false"/>
</p:tagLst>
</file>

<file path=ppt/tags/tag659.xml><?xml version="1.0" encoding="utf-8"?>
<p:tagLst xmlns:a="http://schemas.openxmlformats.org/drawingml/2006/main" xmlns:r="http://schemas.openxmlformats.org/officeDocument/2006/relationships" xmlns:p="http://schemas.openxmlformats.org/presentationml/2006/main">
  <p:tag name="HIGHLIGHTER" val="false"/>
</p:tagLst>
</file>

<file path=ppt/tags/tag66.xml><?xml version="1.0" encoding="utf-8"?>
<p:tagLst xmlns:a="http://schemas.openxmlformats.org/drawingml/2006/main" xmlns:r="http://schemas.openxmlformats.org/officeDocument/2006/relationships" xmlns:p="http://schemas.openxmlformats.org/presentationml/2006/main">
  <p:tag name="HIGHLIGHTER" val="false"/>
</p:tagLst>
</file>

<file path=ppt/tags/tag660.xml><?xml version="1.0" encoding="utf-8"?>
<p:tagLst xmlns:a="http://schemas.openxmlformats.org/drawingml/2006/main" xmlns:r="http://schemas.openxmlformats.org/officeDocument/2006/relationships" xmlns:p="http://schemas.openxmlformats.org/presentationml/2006/main">
  <p:tag name="HIGHLIGHTER" val="false"/>
</p:tagLst>
</file>

<file path=ppt/tags/tag661.xml><?xml version="1.0" encoding="utf-8"?>
<p:tagLst xmlns:a="http://schemas.openxmlformats.org/drawingml/2006/main" xmlns:r="http://schemas.openxmlformats.org/officeDocument/2006/relationships" xmlns:p="http://schemas.openxmlformats.org/presentationml/2006/main">
  <p:tag name="HIGHLIGHTER" val="false"/>
</p:tagLst>
</file>

<file path=ppt/tags/tag662.xml><?xml version="1.0" encoding="utf-8"?>
<p:tagLst xmlns:a="http://schemas.openxmlformats.org/drawingml/2006/main" xmlns:r="http://schemas.openxmlformats.org/officeDocument/2006/relationships" xmlns:p="http://schemas.openxmlformats.org/presentationml/2006/main">
  <p:tag name="HIGHLIGHTER" val="false"/>
</p:tagLst>
</file>

<file path=ppt/tags/tag663.xml><?xml version="1.0" encoding="utf-8"?>
<p:tagLst xmlns:a="http://schemas.openxmlformats.org/drawingml/2006/main" xmlns:r="http://schemas.openxmlformats.org/officeDocument/2006/relationships" xmlns:p="http://schemas.openxmlformats.org/presentationml/2006/main">
  <p:tag name="HIGHLIGHTER" val="false"/>
</p:tagLst>
</file>

<file path=ppt/tags/tag664.xml><?xml version="1.0" encoding="utf-8"?>
<p:tagLst xmlns:a="http://schemas.openxmlformats.org/drawingml/2006/main" xmlns:r="http://schemas.openxmlformats.org/officeDocument/2006/relationships" xmlns:p="http://schemas.openxmlformats.org/presentationml/2006/main">
  <p:tag name="HIGHLIGHTER" val="false"/>
</p:tagLst>
</file>

<file path=ppt/tags/tag665.xml><?xml version="1.0" encoding="utf-8"?>
<p:tagLst xmlns:a="http://schemas.openxmlformats.org/drawingml/2006/main" xmlns:r="http://schemas.openxmlformats.org/officeDocument/2006/relationships" xmlns:p="http://schemas.openxmlformats.org/presentationml/2006/main">
  <p:tag name="HIGHLIGHTER" val="false"/>
</p:tagLst>
</file>

<file path=ppt/tags/tag666.xml><?xml version="1.0" encoding="utf-8"?>
<p:tagLst xmlns:a="http://schemas.openxmlformats.org/drawingml/2006/main" xmlns:r="http://schemas.openxmlformats.org/officeDocument/2006/relationships" xmlns:p="http://schemas.openxmlformats.org/presentationml/2006/main">
  <p:tag name="HIGHLIGHTER" val="false"/>
</p:tagLst>
</file>

<file path=ppt/tags/tag667.xml><?xml version="1.0" encoding="utf-8"?>
<p:tagLst xmlns:a="http://schemas.openxmlformats.org/drawingml/2006/main" xmlns:r="http://schemas.openxmlformats.org/officeDocument/2006/relationships" xmlns:p="http://schemas.openxmlformats.org/presentationml/2006/main">
  <p:tag name="HIGHLIGHTER" val="false"/>
</p:tagLst>
</file>

<file path=ppt/tags/tag668.xml><?xml version="1.0" encoding="utf-8"?>
<p:tagLst xmlns:a="http://schemas.openxmlformats.org/drawingml/2006/main" xmlns:r="http://schemas.openxmlformats.org/officeDocument/2006/relationships" xmlns:p="http://schemas.openxmlformats.org/presentationml/2006/main">
  <p:tag name="HIGHLIGHTER" val="false"/>
</p:tagLst>
</file>

<file path=ppt/tags/tag669.xml><?xml version="1.0" encoding="utf-8"?>
<p:tagLst xmlns:a="http://schemas.openxmlformats.org/drawingml/2006/main" xmlns:r="http://schemas.openxmlformats.org/officeDocument/2006/relationships" xmlns:p="http://schemas.openxmlformats.org/presentationml/2006/main">
  <p:tag name="HIGHLIGHTER" val="false"/>
</p:tagLst>
</file>

<file path=ppt/tags/tag67.xml><?xml version="1.0" encoding="utf-8"?>
<p:tagLst xmlns:a="http://schemas.openxmlformats.org/drawingml/2006/main" xmlns:r="http://schemas.openxmlformats.org/officeDocument/2006/relationships" xmlns:p="http://schemas.openxmlformats.org/presentationml/2006/main">
  <p:tag name="HIGHLIGHTER" val="false"/>
</p:tagLst>
</file>

<file path=ppt/tags/tag670.xml><?xml version="1.0" encoding="utf-8"?>
<p:tagLst xmlns:a="http://schemas.openxmlformats.org/drawingml/2006/main" xmlns:r="http://schemas.openxmlformats.org/officeDocument/2006/relationships" xmlns:p="http://schemas.openxmlformats.org/presentationml/2006/main">
  <p:tag name="HIGHLIGHTER" val="false"/>
</p:tagLst>
</file>

<file path=ppt/tags/tag671.xml><?xml version="1.0" encoding="utf-8"?>
<p:tagLst xmlns:a="http://schemas.openxmlformats.org/drawingml/2006/main" xmlns:r="http://schemas.openxmlformats.org/officeDocument/2006/relationships" xmlns:p="http://schemas.openxmlformats.org/presentationml/2006/main">
  <p:tag name="HIGHLIGHTER" val="false"/>
</p:tagLst>
</file>

<file path=ppt/tags/tag672.xml><?xml version="1.0" encoding="utf-8"?>
<p:tagLst xmlns:a="http://schemas.openxmlformats.org/drawingml/2006/main" xmlns:r="http://schemas.openxmlformats.org/officeDocument/2006/relationships" xmlns:p="http://schemas.openxmlformats.org/presentationml/2006/main">
  <p:tag name="HIGHLIGHTER" val="false"/>
</p:tagLst>
</file>

<file path=ppt/tags/tag673.xml><?xml version="1.0" encoding="utf-8"?>
<p:tagLst xmlns:a="http://schemas.openxmlformats.org/drawingml/2006/main" xmlns:r="http://schemas.openxmlformats.org/officeDocument/2006/relationships" xmlns:p="http://schemas.openxmlformats.org/presentationml/2006/main">
  <p:tag name="HIGHLIGHTER" val="false"/>
</p:tagLst>
</file>

<file path=ppt/tags/tag674.xml><?xml version="1.0" encoding="utf-8"?>
<p:tagLst xmlns:a="http://schemas.openxmlformats.org/drawingml/2006/main" xmlns:r="http://schemas.openxmlformats.org/officeDocument/2006/relationships" xmlns:p="http://schemas.openxmlformats.org/presentationml/2006/main">
  <p:tag name="HIGHLIGHTER" val="false"/>
</p:tagLst>
</file>

<file path=ppt/tags/tag675.xml><?xml version="1.0" encoding="utf-8"?>
<p:tagLst xmlns:a="http://schemas.openxmlformats.org/drawingml/2006/main" xmlns:r="http://schemas.openxmlformats.org/officeDocument/2006/relationships" xmlns:p="http://schemas.openxmlformats.org/presentationml/2006/main">
  <p:tag name="HIGHLIGHTER" val="false"/>
</p:tagLst>
</file>

<file path=ppt/tags/tag676.xml><?xml version="1.0" encoding="utf-8"?>
<p:tagLst xmlns:a="http://schemas.openxmlformats.org/drawingml/2006/main" xmlns:r="http://schemas.openxmlformats.org/officeDocument/2006/relationships" xmlns:p="http://schemas.openxmlformats.org/presentationml/2006/main">
  <p:tag name="HIGHLIGHTER" val="false"/>
</p:tagLst>
</file>

<file path=ppt/tags/tag677.xml><?xml version="1.0" encoding="utf-8"?>
<p:tagLst xmlns:a="http://schemas.openxmlformats.org/drawingml/2006/main" xmlns:r="http://schemas.openxmlformats.org/officeDocument/2006/relationships" xmlns:p="http://schemas.openxmlformats.org/presentationml/2006/main">
  <p:tag name="HIGHLIGHTER" val="false"/>
</p:tagLst>
</file>

<file path=ppt/tags/tag678.xml><?xml version="1.0" encoding="utf-8"?>
<p:tagLst xmlns:a="http://schemas.openxmlformats.org/drawingml/2006/main" xmlns:r="http://schemas.openxmlformats.org/officeDocument/2006/relationships" xmlns:p="http://schemas.openxmlformats.org/presentationml/2006/main">
  <p:tag name="HIGHLIGHTER" val="false"/>
</p:tagLst>
</file>

<file path=ppt/tags/tag679.xml><?xml version="1.0" encoding="utf-8"?>
<p:tagLst xmlns:a="http://schemas.openxmlformats.org/drawingml/2006/main" xmlns:r="http://schemas.openxmlformats.org/officeDocument/2006/relationships" xmlns:p="http://schemas.openxmlformats.org/presentationml/2006/main">
  <p:tag name="HIGHLIGHTER" val="false"/>
</p:tagLst>
</file>

<file path=ppt/tags/tag68.xml><?xml version="1.0" encoding="utf-8"?>
<p:tagLst xmlns:a="http://schemas.openxmlformats.org/drawingml/2006/main" xmlns:r="http://schemas.openxmlformats.org/officeDocument/2006/relationships" xmlns:p="http://schemas.openxmlformats.org/presentationml/2006/main">
  <p:tag name="HIGHLIGHTER" val="false"/>
</p:tagLst>
</file>

<file path=ppt/tags/tag680.xml><?xml version="1.0" encoding="utf-8"?>
<p:tagLst xmlns:a="http://schemas.openxmlformats.org/drawingml/2006/main" xmlns:r="http://schemas.openxmlformats.org/officeDocument/2006/relationships" xmlns:p="http://schemas.openxmlformats.org/presentationml/2006/main">
  <p:tag name="HIGHLIGHTER" val="false"/>
</p:tagLst>
</file>

<file path=ppt/tags/tag681.xml><?xml version="1.0" encoding="utf-8"?>
<p:tagLst xmlns:a="http://schemas.openxmlformats.org/drawingml/2006/main" xmlns:r="http://schemas.openxmlformats.org/officeDocument/2006/relationships" xmlns:p="http://schemas.openxmlformats.org/presentationml/2006/main">
  <p:tag name="HIGHLIGHTER" val="false"/>
</p:tagLst>
</file>

<file path=ppt/tags/tag682.xml><?xml version="1.0" encoding="utf-8"?>
<p:tagLst xmlns:a="http://schemas.openxmlformats.org/drawingml/2006/main" xmlns:r="http://schemas.openxmlformats.org/officeDocument/2006/relationships" xmlns:p="http://schemas.openxmlformats.org/presentationml/2006/main">
  <p:tag name="HIGHLIGHTER" val="false"/>
</p:tagLst>
</file>

<file path=ppt/tags/tag683.xml><?xml version="1.0" encoding="utf-8"?>
<p:tagLst xmlns:a="http://schemas.openxmlformats.org/drawingml/2006/main" xmlns:r="http://schemas.openxmlformats.org/officeDocument/2006/relationships" xmlns:p="http://schemas.openxmlformats.org/presentationml/2006/main">
  <p:tag name="HIGHLIGHTER" val="false"/>
</p:tagLst>
</file>

<file path=ppt/tags/tag684.xml><?xml version="1.0" encoding="utf-8"?>
<p:tagLst xmlns:a="http://schemas.openxmlformats.org/drawingml/2006/main" xmlns:r="http://schemas.openxmlformats.org/officeDocument/2006/relationships" xmlns:p="http://schemas.openxmlformats.org/presentationml/2006/main">
  <p:tag name="HIGHLIGHTER" val="false"/>
</p:tagLst>
</file>

<file path=ppt/tags/tag685.xml><?xml version="1.0" encoding="utf-8"?>
<p:tagLst xmlns:a="http://schemas.openxmlformats.org/drawingml/2006/main" xmlns:r="http://schemas.openxmlformats.org/officeDocument/2006/relationships" xmlns:p="http://schemas.openxmlformats.org/presentationml/2006/main">
  <p:tag name="HIGHLIGHTER" val="false"/>
</p:tagLst>
</file>

<file path=ppt/tags/tag686.xml><?xml version="1.0" encoding="utf-8"?>
<p:tagLst xmlns:a="http://schemas.openxmlformats.org/drawingml/2006/main" xmlns:r="http://schemas.openxmlformats.org/officeDocument/2006/relationships" xmlns:p="http://schemas.openxmlformats.org/presentationml/2006/main">
  <p:tag name="HIGHLIGHTER" val="false"/>
</p:tagLst>
</file>

<file path=ppt/tags/tag687.xml><?xml version="1.0" encoding="utf-8"?>
<p:tagLst xmlns:a="http://schemas.openxmlformats.org/drawingml/2006/main" xmlns:r="http://schemas.openxmlformats.org/officeDocument/2006/relationships" xmlns:p="http://schemas.openxmlformats.org/presentationml/2006/main">
  <p:tag name="HIGHLIGHTER" val="false"/>
</p:tagLst>
</file>

<file path=ppt/tags/tag688.xml><?xml version="1.0" encoding="utf-8"?>
<p:tagLst xmlns:a="http://schemas.openxmlformats.org/drawingml/2006/main" xmlns:r="http://schemas.openxmlformats.org/officeDocument/2006/relationships" xmlns:p="http://schemas.openxmlformats.org/presentationml/2006/main">
  <p:tag name="HIGHLIGHTER" val="false"/>
</p:tagLst>
</file>

<file path=ppt/tags/tag689.xml><?xml version="1.0" encoding="utf-8"?>
<p:tagLst xmlns:a="http://schemas.openxmlformats.org/drawingml/2006/main" xmlns:r="http://schemas.openxmlformats.org/officeDocument/2006/relationships" xmlns:p="http://schemas.openxmlformats.org/presentationml/2006/main">
  <p:tag name="HIGHLIGHTER" val="false"/>
</p:tagLst>
</file>

<file path=ppt/tags/tag69.xml><?xml version="1.0" encoding="utf-8"?>
<p:tagLst xmlns:a="http://schemas.openxmlformats.org/drawingml/2006/main" xmlns:r="http://schemas.openxmlformats.org/officeDocument/2006/relationships" xmlns:p="http://schemas.openxmlformats.org/presentationml/2006/main">
  <p:tag name="HIGHLIGHTER" val="false"/>
</p:tagLst>
</file>

<file path=ppt/tags/tag690.xml><?xml version="1.0" encoding="utf-8"?>
<p:tagLst xmlns:a="http://schemas.openxmlformats.org/drawingml/2006/main" xmlns:r="http://schemas.openxmlformats.org/officeDocument/2006/relationships" xmlns:p="http://schemas.openxmlformats.org/presentationml/2006/main">
  <p:tag name="HIGHLIGHTER" val="false"/>
</p:tagLst>
</file>

<file path=ppt/tags/tag691.xml><?xml version="1.0" encoding="utf-8"?>
<p:tagLst xmlns:a="http://schemas.openxmlformats.org/drawingml/2006/main" xmlns:r="http://schemas.openxmlformats.org/officeDocument/2006/relationships" xmlns:p="http://schemas.openxmlformats.org/presentationml/2006/main">
  <p:tag name="HIGHLIGHTER" val="false"/>
</p:tagLst>
</file>

<file path=ppt/tags/tag692.xml><?xml version="1.0" encoding="utf-8"?>
<p:tagLst xmlns:a="http://schemas.openxmlformats.org/drawingml/2006/main" xmlns:r="http://schemas.openxmlformats.org/officeDocument/2006/relationships" xmlns:p="http://schemas.openxmlformats.org/presentationml/2006/main">
  <p:tag name="HIGHLIGHTER" val="false"/>
</p:tagLst>
</file>

<file path=ppt/tags/tag693.xml><?xml version="1.0" encoding="utf-8"?>
<p:tagLst xmlns:a="http://schemas.openxmlformats.org/drawingml/2006/main" xmlns:r="http://schemas.openxmlformats.org/officeDocument/2006/relationships" xmlns:p="http://schemas.openxmlformats.org/presentationml/2006/main">
  <p:tag name="HIGHLIGHTER" val="false"/>
</p:tagLst>
</file>

<file path=ppt/tags/tag694.xml><?xml version="1.0" encoding="utf-8"?>
<p:tagLst xmlns:a="http://schemas.openxmlformats.org/drawingml/2006/main" xmlns:r="http://schemas.openxmlformats.org/officeDocument/2006/relationships" xmlns:p="http://schemas.openxmlformats.org/presentationml/2006/main">
  <p:tag name="HIGHLIGHTER" val="false"/>
</p:tagLst>
</file>

<file path=ppt/tags/tag695.xml><?xml version="1.0" encoding="utf-8"?>
<p:tagLst xmlns:a="http://schemas.openxmlformats.org/drawingml/2006/main" xmlns:r="http://schemas.openxmlformats.org/officeDocument/2006/relationships" xmlns:p="http://schemas.openxmlformats.org/presentationml/2006/main">
  <p:tag name="HIGHLIGHTER" val="false"/>
</p:tagLst>
</file>

<file path=ppt/tags/tag696.xml><?xml version="1.0" encoding="utf-8"?>
<p:tagLst xmlns:a="http://schemas.openxmlformats.org/drawingml/2006/main" xmlns:r="http://schemas.openxmlformats.org/officeDocument/2006/relationships" xmlns:p="http://schemas.openxmlformats.org/presentationml/2006/main">
  <p:tag name="HIGHLIGHTER" val="false"/>
</p:tagLst>
</file>

<file path=ppt/tags/tag697.xml><?xml version="1.0" encoding="utf-8"?>
<p:tagLst xmlns:a="http://schemas.openxmlformats.org/drawingml/2006/main" xmlns:r="http://schemas.openxmlformats.org/officeDocument/2006/relationships" xmlns:p="http://schemas.openxmlformats.org/presentationml/2006/main">
  <p:tag name="HIGHLIGHTER" val="false"/>
</p:tagLst>
</file>

<file path=ppt/tags/tag698.xml><?xml version="1.0" encoding="utf-8"?>
<p:tagLst xmlns:a="http://schemas.openxmlformats.org/drawingml/2006/main" xmlns:r="http://schemas.openxmlformats.org/officeDocument/2006/relationships" xmlns:p="http://schemas.openxmlformats.org/presentationml/2006/main">
  <p:tag name="HIGHLIGHTER" val="false"/>
</p:tagLst>
</file>

<file path=ppt/tags/tag699.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70.xml><?xml version="1.0" encoding="utf-8"?>
<p:tagLst xmlns:a="http://schemas.openxmlformats.org/drawingml/2006/main" xmlns:r="http://schemas.openxmlformats.org/officeDocument/2006/relationships" xmlns:p="http://schemas.openxmlformats.org/presentationml/2006/main">
  <p:tag name="HIGHLIGHTER" val="false"/>
</p:tagLst>
</file>

<file path=ppt/tags/tag700.xml><?xml version="1.0" encoding="utf-8"?>
<p:tagLst xmlns:a="http://schemas.openxmlformats.org/drawingml/2006/main" xmlns:r="http://schemas.openxmlformats.org/officeDocument/2006/relationships" xmlns:p="http://schemas.openxmlformats.org/presentationml/2006/main">
  <p:tag name="HIGHLIGHTER" val="false"/>
</p:tagLst>
</file>

<file path=ppt/tags/tag701.xml><?xml version="1.0" encoding="utf-8"?>
<p:tagLst xmlns:a="http://schemas.openxmlformats.org/drawingml/2006/main" xmlns:r="http://schemas.openxmlformats.org/officeDocument/2006/relationships" xmlns:p="http://schemas.openxmlformats.org/presentationml/2006/main">
  <p:tag name="HIGHLIGHTER" val="false"/>
</p:tagLst>
</file>

<file path=ppt/tags/tag702.xml><?xml version="1.0" encoding="utf-8"?>
<p:tagLst xmlns:a="http://schemas.openxmlformats.org/drawingml/2006/main" xmlns:r="http://schemas.openxmlformats.org/officeDocument/2006/relationships" xmlns:p="http://schemas.openxmlformats.org/presentationml/2006/main">
  <p:tag name="HIGHLIGHTER" val="false"/>
</p:tagLst>
</file>

<file path=ppt/tags/tag703.xml><?xml version="1.0" encoding="utf-8"?>
<p:tagLst xmlns:a="http://schemas.openxmlformats.org/drawingml/2006/main" xmlns:r="http://schemas.openxmlformats.org/officeDocument/2006/relationships" xmlns:p="http://schemas.openxmlformats.org/presentationml/2006/main">
  <p:tag name="HIGHLIGHTER" val="false"/>
</p:tagLst>
</file>

<file path=ppt/tags/tag704.xml><?xml version="1.0" encoding="utf-8"?>
<p:tagLst xmlns:a="http://schemas.openxmlformats.org/drawingml/2006/main" xmlns:r="http://schemas.openxmlformats.org/officeDocument/2006/relationships" xmlns:p="http://schemas.openxmlformats.org/presentationml/2006/main">
  <p:tag name="HIGHLIGHTER" val="false"/>
</p:tagLst>
</file>

<file path=ppt/tags/tag705.xml><?xml version="1.0" encoding="utf-8"?>
<p:tagLst xmlns:a="http://schemas.openxmlformats.org/drawingml/2006/main" xmlns:r="http://schemas.openxmlformats.org/officeDocument/2006/relationships" xmlns:p="http://schemas.openxmlformats.org/presentationml/2006/main">
  <p:tag name="HIGHLIGHTER" val="false"/>
</p:tagLst>
</file>

<file path=ppt/tags/tag706.xml><?xml version="1.0" encoding="utf-8"?>
<p:tagLst xmlns:a="http://schemas.openxmlformats.org/drawingml/2006/main" xmlns:r="http://schemas.openxmlformats.org/officeDocument/2006/relationships" xmlns:p="http://schemas.openxmlformats.org/presentationml/2006/main">
  <p:tag name="HIGHLIGHTER" val="false"/>
</p:tagLst>
</file>

<file path=ppt/tags/tag707.xml><?xml version="1.0" encoding="utf-8"?>
<p:tagLst xmlns:a="http://schemas.openxmlformats.org/drawingml/2006/main" xmlns:r="http://schemas.openxmlformats.org/officeDocument/2006/relationships" xmlns:p="http://schemas.openxmlformats.org/presentationml/2006/main">
  <p:tag name="HIGHLIGHTER" val="false"/>
</p:tagLst>
</file>

<file path=ppt/tags/tag708.xml><?xml version="1.0" encoding="utf-8"?>
<p:tagLst xmlns:a="http://schemas.openxmlformats.org/drawingml/2006/main" xmlns:r="http://schemas.openxmlformats.org/officeDocument/2006/relationships" xmlns:p="http://schemas.openxmlformats.org/presentationml/2006/main">
  <p:tag name="HIGHLIGHTER" val="false"/>
</p:tagLst>
</file>

<file path=ppt/tags/tag709.xml><?xml version="1.0" encoding="utf-8"?>
<p:tagLst xmlns:a="http://schemas.openxmlformats.org/drawingml/2006/main" xmlns:r="http://schemas.openxmlformats.org/officeDocument/2006/relationships" xmlns:p="http://schemas.openxmlformats.org/presentationml/2006/main">
  <p:tag name="HIGHLIGHTER" val="false"/>
</p:tagLst>
</file>

<file path=ppt/tags/tag71.xml><?xml version="1.0" encoding="utf-8"?>
<p:tagLst xmlns:a="http://schemas.openxmlformats.org/drawingml/2006/main" xmlns:r="http://schemas.openxmlformats.org/officeDocument/2006/relationships" xmlns:p="http://schemas.openxmlformats.org/presentationml/2006/main">
  <p:tag name="HIGHLIGHTER" val="false"/>
</p:tagLst>
</file>

<file path=ppt/tags/tag710.xml><?xml version="1.0" encoding="utf-8"?>
<p:tagLst xmlns:a="http://schemas.openxmlformats.org/drawingml/2006/main" xmlns:r="http://schemas.openxmlformats.org/officeDocument/2006/relationships" xmlns:p="http://schemas.openxmlformats.org/presentationml/2006/main">
  <p:tag name="HIGHLIGHTER" val="false"/>
</p:tagLst>
</file>

<file path=ppt/tags/tag711.xml><?xml version="1.0" encoding="utf-8"?>
<p:tagLst xmlns:a="http://schemas.openxmlformats.org/drawingml/2006/main" xmlns:r="http://schemas.openxmlformats.org/officeDocument/2006/relationships" xmlns:p="http://schemas.openxmlformats.org/presentationml/2006/main">
  <p:tag name="HIGHLIGHTER" val="false"/>
</p:tagLst>
</file>

<file path=ppt/tags/tag712.xml><?xml version="1.0" encoding="utf-8"?>
<p:tagLst xmlns:a="http://schemas.openxmlformats.org/drawingml/2006/main" xmlns:r="http://schemas.openxmlformats.org/officeDocument/2006/relationships" xmlns:p="http://schemas.openxmlformats.org/presentationml/2006/main">
  <p:tag name="HIGHLIGHTER" val="false"/>
</p:tagLst>
</file>

<file path=ppt/tags/tag713.xml><?xml version="1.0" encoding="utf-8"?>
<p:tagLst xmlns:a="http://schemas.openxmlformats.org/drawingml/2006/main" xmlns:r="http://schemas.openxmlformats.org/officeDocument/2006/relationships" xmlns:p="http://schemas.openxmlformats.org/presentationml/2006/main">
  <p:tag name="HIGHLIGHTER" val="false"/>
</p:tagLst>
</file>

<file path=ppt/tags/tag714.xml><?xml version="1.0" encoding="utf-8"?>
<p:tagLst xmlns:a="http://schemas.openxmlformats.org/drawingml/2006/main" xmlns:r="http://schemas.openxmlformats.org/officeDocument/2006/relationships" xmlns:p="http://schemas.openxmlformats.org/presentationml/2006/main">
  <p:tag name="HIGHLIGHTER" val="false"/>
</p:tagLst>
</file>

<file path=ppt/tags/tag715.xml><?xml version="1.0" encoding="utf-8"?>
<p:tagLst xmlns:a="http://schemas.openxmlformats.org/drawingml/2006/main" xmlns:r="http://schemas.openxmlformats.org/officeDocument/2006/relationships" xmlns:p="http://schemas.openxmlformats.org/presentationml/2006/main">
  <p:tag name="HIGHLIGHTER" val="false"/>
</p:tagLst>
</file>

<file path=ppt/tags/tag716.xml><?xml version="1.0" encoding="utf-8"?>
<p:tagLst xmlns:a="http://schemas.openxmlformats.org/drawingml/2006/main" xmlns:r="http://schemas.openxmlformats.org/officeDocument/2006/relationships" xmlns:p="http://schemas.openxmlformats.org/presentationml/2006/main">
  <p:tag name="HIGHLIGHTER" val="false"/>
</p:tagLst>
</file>

<file path=ppt/tags/tag717.xml><?xml version="1.0" encoding="utf-8"?>
<p:tagLst xmlns:a="http://schemas.openxmlformats.org/drawingml/2006/main" xmlns:r="http://schemas.openxmlformats.org/officeDocument/2006/relationships" xmlns:p="http://schemas.openxmlformats.org/presentationml/2006/main">
  <p:tag name="HIGHLIGHTER" val="false"/>
</p:tagLst>
</file>

<file path=ppt/tags/tag718.xml><?xml version="1.0" encoding="utf-8"?>
<p:tagLst xmlns:a="http://schemas.openxmlformats.org/drawingml/2006/main" xmlns:r="http://schemas.openxmlformats.org/officeDocument/2006/relationships" xmlns:p="http://schemas.openxmlformats.org/presentationml/2006/main">
  <p:tag name="HIGHLIGHTER" val="false"/>
</p:tagLst>
</file>

<file path=ppt/tags/tag719.xml><?xml version="1.0" encoding="utf-8"?>
<p:tagLst xmlns:a="http://schemas.openxmlformats.org/drawingml/2006/main" xmlns:r="http://schemas.openxmlformats.org/officeDocument/2006/relationships" xmlns:p="http://schemas.openxmlformats.org/presentationml/2006/main">
  <p:tag name="HIGHLIGHTER" val="false"/>
</p:tagLst>
</file>

<file path=ppt/tags/tag72.xml><?xml version="1.0" encoding="utf-8"?>
<p:tagLst xmlns:a="http://schemas.openxmlformats.org/drawingml/2006/main" xmlns:r="http://schemas.openxmlformats.org/officeDocument/2006/relationships" xmlns:p="http://schemas.openxmlformats.org/presentationml/2006/main">
  <p:tag name="HIGHLIGHTER" val="false"/>
</p:tagLst>
</file>

<file path=ppt/tags/tag720.xml><?xml version="1.0" encoding="utf-8"?>
<p:tagLst xmlns:a="http://schemas.openxmlformats.org/drawingml/2006/main" xmlns:r="http://schemas.openxmlformats.org/officeDocument/2006/relationships" xmlns:p="http://schemas.openxmlformats.org/presentationml/2006/main">
  <p:tag name="HIGHLIGHTER" val="false"/>
</p:tagLst>
</file>

<file path=ppt/tags/tag721.xml><?xml version="1.0" encoding="utf-8"?>
<p:tagLst xmlns:a="http://schemas.openxmlformats.org/drawingml/2006/main" xmlns:r="http://schemas.openxmlformats.org/officeDocument/2006/relationships" xmlns:p="http://schemas.openxmlformats.org/presentationml/2006/main">
  <p:tag name="HIGHLIGHTER" val="false"/>
</p:tagLst>
</file>

<file path=ppt/tags/tag722.xml><?xml version="1.0" encoding="utf-8"?>
<p:tagLst xmlns:a="http://schemas.openxmlformats.org/drawingml/2006/main" xmlns:r="http://schemas.openxmlformats.org/officeDocument/2006/relationships" xmlns:p="http://schemas.openxmlformats.org/presentationml/2006/main">
  <p:tag name="HIGHLIGHTER" val="false"/>
</p:tagLst>
</file>

<file path=ppt/tags/tag723.xml><?xml version="1.0" encoding="utf-8"?>
<p:tagLst xmlns:a="http://schemas.openxmlformats.org/drawingml/2006/main" xmlns:r="http://schemas.openxmlformats.org/officeDocument/2006/relationships" xmlns:p="http://schemas.openxmlformats.org/presentationml/2006/main">
  <p:tag name="HIGHLIGHTER" val="false"/>
</p:tagLst>
</file>

<file path=ppt/tags/tag724.xml><?xml version="1.0" encoding="utf-8"?>
<p:tagLst xmlns:a="http://schemas.openxmlformats.org/drawingml/2006/main" xmlns:r="http://schemas.openxmlformats.org/officeDocument/2006/relationships" xmlns:p="http://schemas.openxmlformats.org/presentationml/2006/main">
  <p:tag name="HIGHLIGHTER" val="false"/>
</p:tagLst>
</file>

<file path=ppt/tags/tag725.xml><?xml version="1.0" encoding="utf-8"?>
<p:tagLst xmlns:a="http://schemas.openxmlformats.org/drawingml/2006/main" xmlns:r="http://schemas.openxmlformats.org/officeDocument/2006/relationships" xmlns:p="http://schemas.openxmlformats.org/presentationml/2006/main">
  <p:tag name="HIGHLIGHTER" val="false"/>
</p:tagLst>
</file>

<file path=ppt/tags/tag726.xml><?xml version="1.0" encoding="utf-8"?>
<p:tagLst xmlns:a="http://schemas.openxmlformats.org/drawingml/2006/main" xmlns:r="http://schemas.openxmlformats.org/officeDocument/2006/relationships" xmlns:p="http://schemas.openxmlformats.org/presentationml/2006/main">
  <p:tag name="HIGHLIGHTER" val="false"/>
</p:tagLst>
</file>

<file path=ppt/tags/tag727.xml><?xml version="1.0" encoding="utf-8"?>
<p:tagLst xmlns:a="http://schemas.openxmlformats.org/drawingml/2006/main" xmlns:r="http://schemas.openxmlformats.org/officeDocument/2006/relationships" xmlns:p="http://schemas.openxmlformats.org/presentationml/2006/main">
  <p:tag name="HIGHLIGHTER" val="false"/>
</p:tagLst>
</file>

<file path=ppt/tags/tag728.xml><?xml version="1.0" encoding="utf-8"?>
<p:tagLst xmlns:a="http://schemas.openxmlformats.org/drawingml/2006/main" xmlns:r="http://schemas.openxmlformats.org/officeDocument/2006/relationships" xmlns:p="http://schemas.openxmlformats.org/presentationml/2006/main">
  <p:tag name="HIGHLIGHTER" val="false"/>
</p:tagLst>
</file>

<file path=ppt/tags/tag729.xml><?xml version="1.0" encoding="utf-8"?>
<p:tagLst xmlns:a="http://schemas.openxmlformats.org/drawingml/2006/main" xmlns:r="http://schemas.openxmlformats.org/officeDocument/2006/relationships" xmlns:p="http://schemas.openxmlformats.org/presentationml/2006/main">
  <p:tag name="HIGHLIGHTER" val="false"/>
</p:tagLst>
</file>

<file path=ppt/tags/tag73.xml><?xml version="1.0" encoding="utf-8"?>
<p:tagLst xmlns:a="http://schemas.openxmlformats.org/drawingml/2006/main" xmlns:r="http://schemas.openxmlformats.org/officeDocument/2006/relationships" xmlns:p="http://schemas.openxmlformats.org/presentationml/2006/main">
  <p:tag name="HIGHLIGHTER" val="false"/>
</p:tagLst>
</file>

<file path=ppt/tags/tag730.xml><?xml version="1.0" encoding="utf-8"?>
<p:tagLst xmlns:a="http://schemas.openxmlformats.org/drawingml/2006/main" xmlns:r="http://schemas.openxmlformats.org/officeDocument/2006/relationships" xmlns:p="http://schemas.openxmlformats.org/presentationml/2006/main">
  <p:tag name="HIGHLIGHTER" val="false"/>
</p:tagLst>
</file>

<file path=ppt/tags/tag731.xml><?xml version="1.0" encoding="utf-8"?>
<p:tagLst xmlns:a="http://schemas.openxmlformats.org/drawingml/2006/main" xmlns:r="http://schemas.openxmlformats.org/officeDocument/2006/relationships" xmlns:p="http://schemas.openxmlformats.org/presentationml/2006/main">
  <p:tag name="HIGHLIGHTER" val="false"/>
</p:tagLst>
</file>

<file path=ppt/tags/tag732.xml><?xml version="1.0" encoding="utf-8"?>
<p:tagLst xmlns:a="http://schemas.openxmlformats.org/drawingml/2006/main" xmlns:r="http://schemas.openxmlformats.org/officeDocument/2006/relationships" xmlns:p="http://schemas.openxmlformats.org/presentationml/2006/main">
  <p:tag name="HIGHLIGHTER" val="false"/>
</p:tagLst>
</file>

<file path=ppt/tags/tag733.xml><?xml version="1.0" encoding="utf-8"?>
<p:tagLst xmlns:a="http://schemas.openxmlformats.org/drawingml/2006/main" xmlns:r="http://schemas.openxmlformats.org/officeDocument/2006/relationships" xmlns:p="http://schemas.openxmlformats.org/presentationml/2006/main">
  <p:tag name="HIGHLIGHTER" val="false"/>
</p:tagLst>
</file>

<file path=ppt/tags/tag734.xml><?xml version="1.0" encoding="utf-8"?>
<p:tagLst xmlns:a="http://schemas.openxmlformats.org/drawingml/2006/main" xmlns:r="http://schemas.openxmlformats.org/officeDocument/2006/relationships" xmlns:p="http://schemas.openxmlformats.org/presentationml/2006/main">
  <p:tag name="HIGHLIGHTER" val="false"/>
</p:tagLst>
</file>

<file path=ppt/tags/tag735.xml><?xml version="1.0" encoding="utf-8"?>
<p:tagLst xmlns:a="http://schemas.openxmlformats.org/drawingml/2006/main" xmlns:r="http://schemas.openxmlformats.org/officeDocument/2006/relationships" xmlns:p="http://schemas.openxmlformats.org/presentationml/2006/main">
  <p:tag name="HIGHLIGHTER" val="false"/>
</p:tagLst>
</file>

<file path=ppt/tags/tag736.xml><?xml version="1.0" encoding="utf-8"?>
<p:tagLst xmlns:a="http://schemas.openxmlformats.org/drawingml/2006/main" xmlns:r="http://schemas.openxmlformats.org/officeDocument/2006/relationships" xmlns:p="http://schemas.openxmlformats.org/presentationml/2006/main">
  <p:tag name="HIGHLIGHTER" val="false"/>
</p:tagLst>
</file>

<file path=ppt/tags/tag737.xml><?xml version="1.0" encoding="utf-8"?>
<p:tagLst xmlns:a="http://schemas.openxmlformats.org/drawingml/2006/main" xmlns:r="http://schemas.openxmlformats.org/officeDocument/2006/relationships" xmlns:p="http://schemas.openxmlformats.org/presentationml/2006/main">
  <p:tag name="HIGHLIGHTER" val="false"/>
</p:tagLst>
</file>

<file path=ppt/tags/tag738.xml><?xml version="1.0" encoding="utf-8"?>
<p:tagLst xmlns:a="http://schemas.openxmlformats.org/drawingml/2006/main" xmlns:r="http://schemas.openxmlformats.org/officeDocument/2006/relationships" xmlns:p="http://schemas.openxmlformats.org/presentationml/2006/main">
  <p:tag name="HIGHLIGHTER" val="false"/>
</p:tagLst>
</file>

<file path=ppt/tags/tag739.xml><?xml version="1.0" encoding="utf-8"?>
<p:tagLst xmlns:a="http://schemas.openxmlformats.org/drawingml/2006/main" xmlns:r="http://schemas.openxmlformats.org/officeDocument/2006/relationships" xmlns:p="http://schemas.openxmlformats.org/presentationml/2006/main">
  <p:tag name="HIGHLIGHTER" val="false"/>
</p:tagLst>
</file>

<file path=ppt/tags/tag74.xml><?xml version="1.0" encoding="utf-8"?>
<p:tagLst xmlns:a="http://schemas.openxmlformats.org/drawingml/2006/main" xmlns:r="http://schemas.openxmlformats.org/officeDocument/2006/relationships" xmlns:p="http://schemas.openxmlformats.org/presentationml/2006/main">
  <p:tag name="HIGHLIGHTER" val="false"/>
</p:tagLst>
</file>

<file path=ppt/tags/tag740.xml><?xml version="1.0" encoding="utf-8"?>
<p:tagLst xmlns:a="http://schemas.openxmlformats.org/drawingml/2006/main" xmlns:r="http://schemas.openxmlformats.org/officeDocument/2006/relationships" xmlns:p="http://schemas.openxmlformats.org/presentationml/2006/main">
  <p:tag name="HIGHLIGHTER" val="false"/>
</p:tagLst>
</file>

<file path=ppt/tags/tag741.xml><?xml version="1.0" encoding="utf-8"?>
<p:tagLst xmlns:a="http://schemas.openxmlformats.org/drawingml/2006/main" xmlns:r="http://schemas.openxmlformats.org/officeDocument/2006/relationships" xmlns:p="http://schemas.openxmlformats.org/presentationml/2006/main">
  <p:tag name="HIGHLIGHTER" val="false"/>
</p:tagLst>
</file>

<file path=ppt/tags/tag742.xml><?xml version="1.0" encoding="utf-8"?>
<p:tagLst xmlns:a="http://schemas.openxmlformats.org/drawingml/2006/main" xmlns:r="http://schemas.openxmlformats.org/officeDocument/2006/relationships" xmlns:p="http://schemas.openxmlformats.org/presentationml/2006/main">
  <p:tag name="HIGHLIGHTER" val="false"/>
</p:tagLst>
</file>

<file path=ppt/tags/tag743.xml><?xml version="1.0" encoding="utf-8"?>
<p:tagLst xmlns:a="http://schemas.openxmlformats.org/drawingml/2006/main" xmlns:r="http://schemas.openxmlformats.org/officeDocument/2006/relationships" xmlns:p="http://schemas.openxmlformats.org/presentationml/2006/main">
  <p:tag name="HIGHLIGHTER" val="false"/>
</p:tagLst>
</file>

<file path=ppt/tags/tag744.xml><?xml version="1.0" encoding="utf-8"?>
<p:tagLst xmlns:a="http://schemas.openxmlformats.org/drawingml/2006/main" xmlns:r="http://schemas.openxmlformats.org/officeDocument/2006/relationships" xmlns:p="http://schemas.openxmlformats.org/presentationml/2006/main">
  <p:tag name="HIGHLIGHTER" val="false"/>
</p:tagLst>
</file>

<file path=ppt/tags/tag745.xml><?xml version="1.0" encoding="utf-8"?>
<p:tagLst xmlns:a="http://schemas.openxmlformats.org/drawingml/2006/main" xmlns:r="http://schemas.openxmlformats.org/officeDocument/2006/relationships" xmlns:p="http://schemas.openxmlformats.org/presentationml/2006/main">
  <p:tag name="HIGHLIGHTER" val="false"/>
</p:tagLst>
</file>

<file path=ppt/tags/tag746.xml><?xml version="1.0" encoding="utf-8"?>
<p:tagLst xmlns:a="http://schemas.openxmlformats.org/drawingml/2006/main" xmlns:r="http://schemas.openxmlformats.org/officeDocument/2006/relationships" xmlns:p="http://schemas.openxmlformats.org/presentationml/2006/main">
  <p:tag name="HIGHLIGHTER" val="false"/>
</p:tagLst>
</file>

<file path=ppt/tags/tag747.xml><?xml version="1.0" encoding="utf-8"?>
<p:tagLst xmlns:a="http://schemas.openxmlformats.org/drawingml/2006/main" xmlns:r="http://schemas.openxmlformats.org/officeDocument/2006/relationships" xmlns:p="http://schemas.openxmlformats.org/presentationml/2006/main">
  <p:tag name="HIGHLIGHTER" val="false"/>
</p:tagLst>
</file>

<file path=ppt/tags/tag748.xml><?xml version="1.0" encoding="utf-8"?>
<p:tagLst xmlns:a="http://schemas.openxmlformats.org/drawingml/2006/main" xmlns:r="http://schemas.openxmlformats.org/officeDocument/2006/relationships" xmlns:p="http://schemas.openxmlformats.org/presentationml/2006/main">
  <p:tag name="HIGHLIGHTER" val="false"/>
</p:tagLst>
</file>

<file path=ppt/tags/tag749.xml><?xml version="1.0" encoding="utf-8"?>
<p:tagLst xmlns:a="http://schemas.openxmlformats.org/drawingml/2006/main" xmlns:r="http://schemas.openxmlformats.org/officeDocument/2006/relationships" xmlns:p="http://schemas.openxmlformats.org/presentationml/2006/main">
  <p:tag name="HIGHLIGHTER" val="false"/>
</p:tagLst>
</file>

<file path=ppt/tags/tag75.xml><?xml version="1.0" encoding="utf-8"?>
<p:tagLst xmlns:a="http://schemas.openxmlformats.org/drawingml/2006/main" xmlns:r="http://schemas.openxmlformats.org/officeDocument/2006/relationships" xmlns:p="http://schemas.openxmlformats.org/presentationml/2006/main">
  <p:tag name="HIGHLIGHTER" val="false"/>
</p:tagLst>
</file>

<file path=ppt/tags/tag750.xml><?xml version="1.0" encoding="utf-8"?>
<p:tagLst xmlns:a="http://schemas.openxmlformats.org/drawingml/2006/main" xmlns:r="http://schemas.openxmlformats.org/officeDocument/2006/relationships" xmlns:p="http://schemas.openxmlformats.org/presentationml/2006/main">
  <p:tag name="HIGHLIGHTER" val="false"/>
</p:tagLst>
</file>

<file path=ppt/tags/tag751.xml><?xml version="1.0" encoding="utf-8"?>
<p:tagLst xmlns:a="http://schemas.openxmlformats.org/drawingml/2006/main" xmlns:r="http://schemas.openxmlformats.org/officeDocument/2006/relationships" xmlns:p="http://schemas.openxmlformats.org/presentationml/2006/main">
  <p:tag name="HIGHLIGHTER" val="false"/>
</p:tagLst>
</file>

<file path=ppt/tags/tag752.xml><?xml version="1.0" encoding="utf-8"?>
<p:tagLst xmlns:a="http://schemas.openxmlformats.org/drawingml/2006/main" xmlns:r="http://schemas.openxmlformats.org/officeDocument/2006/relationships" xmlns:p="http://schemas.openxmlformats.org/presentationml/2006/main">
  <p:tag name="HIGHLIGHTER" val="false"/>
</p:tagLst>
</file>

<file path=ppt/tags/tag753.xml><?xml version="1.0" encoding="utf-8"?>
<p:tagLst xmlns:a="http://schemas.openxmlformats.org/drawingml/2006/main" xmlns:r="http://schemas.openxmlformats.org/officeDocument/2006/relationships" xmlns:p="http://schemas.openxmlformats.org/presentationml/2006/main">
  <p:tag name="HIGHLIGHTER" val="false"/>
</p:tagLst>
</file>

<file path=ppt/tags/tag754.xml><?xml version="1.0" encoding="utf-8"?>
<p:tagLst xmlns:a="http://schemas.openxmlformats.org/drawingml/2006/main" xmlns:r="http://schemas.openxmlformats.org/officeDocument/2006/relationships" xmlns:p="http://schemas.openxmlformats.org/presentationml/2006/main">
  <p:tag name="HIGHLIGHTER" val="false"/>
</p:tagLst>
</file>

<file path=ppt/tags/tag755.xml><?xml version="1.0" encoding="utf-8"?>
<p:tagLst xmlns:a="http://schemas.openxmlformats.org/drawingml/2006/main" xmlns:r="http://schemas.openxmlformats.org/officeDocument/2006/relationships" xmlns:p="http://schemas.openxmlformats.org/presentationml/2006/main">
  <p:tag name="HIGHLIGHTER" val="false"/>
</p:tagLst>
</file>

<file path=ppt/tags/tag756.xml><?xml version="1.0" encoding="utf-8"?>
<p:tagLst xmlns:a="http://schemas.openxmlformats.org/drawingml/2006/main" xmlns:r="http://schemas.openxmlformats.org/officeDocument/2006/relationships" xmlns:p="http://schemas.openxmlformats.org/presentationml/2006/main">
  <p:tag name="HIGHLIGHTER" val="false"/>
</p:tagLst>
</file>

<file path=ppt/tags/tag757.xml><?xml version="1.0" encoding="utf-8"?>
<p:tagLst xmlns:a="http://schemas.openxmlformats.org/drawingml/2006/main" xmlns:r="http://schemas.openxmlformats.org/officeDocument/2006/relationships" xmlns:p="http://schemas.openxmlformats.org/presentationml/2006/main">
  <p:tag name="HIGHLIGHTER" val="false"/>
</p:tagLst>
</file>

<file path=ppt/tags/tag758.xml><?xml version="1.0" encoding="utf-8"?>
<p:tagLst xmlns:a="http://schemas.openxmlformats.org/drawingml/2006/main" xmlns:r="http://schemas.openxmlformats.org/officeDocument/2006/relationships" xmlns:p="http://schemas.openxmlformats.org/presentationml/2006/main">
  <p:tag name="HIGHLIGHTER" val="false"/>
</p:tagLst>
</file>

<file path=ppt/tags/tag759.xml><?xml version="1.0" encoding="utf-8"?>
<p:tagLst xmlns:a="http://schemas.openxmlformats.org/drawingml/2006/main" xmlns:r="http://schemas.openxmlformats.org/officeDocument/2006/relationships" xmlns:p="http://schemas.openxmlformats.org/presentationml/2006/main">
  <p:tag name="HIGHLIGHTER" val="false"/>
</p:tagLst>
</file>

<file path=ppt/tags/tag76.xml><?xml version="1.0" encoding="utf-8"?>
<p:tagLst xmlns:a="http://schemas.openxmlformats.org/drawingml/2006/main" xmlns:r="http://schemas.openxmlformats.org/officeDocument/2006/relationships" xmlns:p="http://schemas.openxmlformats.org/presentationml/2006/main">
  <p:tag name="HIGHLIGHTER" val="false"/>
</p:tagLst>
</file>

<file path=ppt/tags/tag760.xml><?xml version="1.0" encoding="utf-8"?>
<p:tagLst xmlns:a="http://schemas.openxmlformats.org/drawingml/2006/main" xmlns:r="http://schemas.openxmlformats.org/officeDocument/2006/relationships" xmlns:p="http://schemas.openxmlformats.org/presentationml/2006/main">
  <p:tag name="HIGHLIGHTER" val="false"/>
</p:tagLst>
</file>

<file path=ppt/tags/tag761.xml><?xml version="1.0" encoding="utf-8"?>
<p:tagLst xmlns:a="http://schemas.openxmlformats.org/drawingml/2006/main" xmlns:r="http://schemas.openxmlformats.org/officeDocument/2006/relationships" xmlns:p="http://schemas.openxmlformats.org/presentationml/2006/main">
  <p:tag name="HIGHLIGHTER" val="false"/>
</p:tagLst>
</file>

<file path=ppt/tags/tag762.xml><?xml version="1.0" encoding="utf-8"?>
<p:tagLst xmlns:a="http://schemas.openxmlformats.org/drawingml/2006/main" xmlns:r="http://schemas.openxmlformats.org/officeDocument/2006/relationships" xmlns:p="http://schemas.openxmlformats.org/presentationml/2006/main">
  <p:tag name="HIGHLIGHTER" val="false"/>
</p:tagLst>
</file>

<file path=ppt/tags/tag763.xml><?xml version="1.0" encoding="utf-8"?>
<p:tagLst xmlns:a="http://schemas.openxmlformats.org/drawingml/2006/main" xmlns:r="http://schemas.openxmlformats.org/officeDocument/2006/relationships" xmlns:p="http://schemas.openxmlformats.org/presentationml/2006/main">
  <p:tag name="HIGHLIGHTER" val="false"/>
</p:tagLst>
</file>

<file path=ppt/tags/tag764.xml><?xml version="1.0" encoding="utf-8"?>
<p:tagLst xmlns:a="http://schemas.openxmlformats.org/drawingml/2006/main" xmlns:r="http://schemas.openxmlformats.org/officeDocument/2006/relationships" xmlns:p="http://schemas.openxmlformats.org/presentationml/2006/main">
  <p:tag name="HIGHLIGHTER" val="false"/>
</p:tagLst>
</file>

<file path=ppt/tags/tag765.xml><?xml version="1.0" encoding="utf-8"?>
<p:tagLst xmlns:a="http://schemas.openxmlformats.org/drawingml/2006/main" xmlns:r="http://schemas.openxmlformats.org/officeDocument/2006/relationships" xmlns:p="http://schemas.openxmlformats.org/presentationml/2006/main">
  <p:tag name="HIGHLIGHTER" val="false"/>
</p:tagLst>
</file>

<file path=ppt/tags/tag766.xml><?xml version="1.0" encoding="utf-8"?>
<p:tagLst xmlns:a="http://schemas.openxmlformats.org/drawingml/2006/main" xmlns:r="http://schemas.openxmlformats.org/officeDocument/2006/relationships" xmlns:p="http://schemas.openxmlformats.org/presentationml/2006/main">
  <p:tag name="HIGHLIGHTER" val="false"/>
</p:tagLst>
</file>

<file path=ppt/tags/tag767.xml><?xml version="1.0" encoding="utf-8"?>
<p:tagLst xmlns:a="http://schemas.openxmlformats.org/drawingml/2006/main" xmlns:r="http://schemas.openxmlformats.org/officeDocument/2006/relationships" xmlns:p="http://schemas.openxmlformats.org/presentationml/2006/main">
  <p:tag name="HIGHLIGHTER" val="false"/>
</p:tagLst>
</file>

<file path=ppt/tags/tag768.xml><?xml version="1.0" encoding="utf-8"?>
<p:tagLst xmlns:a="http://schemas.openxmlformats.org/drawingml/2006/main" xmlns:r="http://schemas.openxmlformats.org/officeDocument/2006/relationships" xmlns:p="http://schemas.openxmlformats.org/presentationml/2006/main">
  <p:tag name="HIGHLIGHTER" val="false"/>
</p:tagLst>
</file>

<file path=ppt/tags/tag769.xml><?xml version="1.0" encoding="utf-8"?>
<p:tagLst xmlns:a="http://schemas.openxmlformats.org/drawingml/2006/main" xmlns:r="http://schemas.openxmlformats.org/officeDocument/2006/relationships" xmlns:p="http://schemas.openxmlformats.org/presentationml/2006/main">
  <p:tag name="HIGHLIGHTER" val="false"/>
</p:tagLst>
</file>

<file path=ppt/tags/tag77.xml><?xml version="1.0" encoding="utf-8"?>
<p:tagLst xmlns:a="http://schemas.openxmlformats.org/drawingml/2006/main" xmlns:r="http://schemas.openxmlformats.org/officeDocument/2006/relationships" xmlns:p="http://schemas.openxmlformats.org/presentationml/2006/main">
  <p:tag name="HIGHLIGHTER" val="false"/>
</p:tagLst>
</file>

<file path=ppt/tags/tag770.xml><?xml version="1.0" encoding="utf-8"?>
<p:tagLst xmlns:a="http://schemas.openxmlformats.org/drawingml/2006/main" xmlns:r="http://schemas.openxmlformats.org/officeDocument/2006/relationships" xmlns:p="http://schemas.openxmlformats.org/presentationml/2006/main">
  <p:tag name="HIGHLIGHTER" val="false"/>
</p:tagLst>
</file>

<file path=ppt/tags/tag771.xml><?xml version="1.0" encoding="utf-8"?>
<p:tagLst xmlns:a="http://schemas.openxmlformats.org/drawingml/2006/main" xmlns:r="http://schemas.openxmlformats.org/officeDocument/2006/relationships" xmlns:p="http://schemas.openxmlformats.org/presentationml/2006/main">
  <p:tag name="HIGHLIGHTER" val="false"/>
</p:tagLst>
</file>

<file path=ppt/tags/tag772.xml><?xml version="1.0" encoding="utf-8"?>
<p:tagLst xmlns:a="http://schemas.openxmlformats.org/drawingml/2006/main" xmlns:r="http://schemas.openxmlformats.org/officeDocument/2006/relationships" xmlns:p="http://schemas.openxmlformats.org/presentationml/2006/main">
  <p:tag name="HIGHLIGHTER" val="false"/>
</p:tagLst>
</file>

<file path=ppt/tags/tag773.xml><?xml version="1.0" encoding="utf-8"?>
<p:tagLst xmlns:a="http://schemas.openxmlformats.org/drawingml/2006/main" xmlns:r="http://schemas.openxmlformats.org/officeDocument/2006/relationships" xmlns:p="http://schemas.openxmlformats.org/presentationml/2006/main">
  <p:tag name="HIGHLIGHTER" val="false"/>
</p:tagLst>
</file>

<file path=ppt/tags/tag774.xml><?xml version="1.0" encoding="utf-8"?>
<p:tagLst xmlns:a="http://schemas.openxmlformats.org/drawingml/2006/main" xmlns:r="http://schemas.openxmlformats.org/officeDocument/2006/relationships" xmlns:p="http://schemas.openxmlformats.org/presentationml/2006/main">
  <p:tag name="HIGHLIGHTER" val="false"/>
</p:tagLst>
</file>

<file path=ppt/tags/tag775.xml><?xml version="1.0" encoding="utf-8"?>
<p:tagLst xmlns:a="http://schemas.openxmlformats.org/drawingml/2006/main" xmlns:r="http://schemas.openxmlformats.org/officeDocument/2006/relationships" xmlns:p="http://schemas.openxmlformats.org/presentationml/2006/main">
  <p:tag name="HIGHLIGHTER" val="false"/>
</p:tagLst>
</file>

<file path=ppt/tags/tag776.xml><?xml version="1.0" encoding="utf-8"?>
<p:tagLst xmlns:a="http://schemas.openxmlformats.org/drawingml/2006/main" xmlns:r="http://schemas.openxmlformats.org/officeDocument/2006/relationships" xmlns:p="http://schemas.openxmlformats.org/presentationml/2006/main">
  <p:tag name="HIGHLIGHTER" val="false"/>
</p:tagLst>
</file>

<file path=ppt/tags/tag777.xml><?xml version="1.0" encoding="utf-8"?>
<p:tagLst xmlns:a="http://schemas.openxmlformats.org/drawingml/2006/main" xmlns:r="http://schemas.openxmlformats.org/officeDocument/2006/relationships" xmlns:p="http://schemas.openxmlformats.org/presentationml/2006/main">
  <p:tag name="HIGHLIGHTER" val="false"/>
</p:tagLst>
</file>

<file path=ppt/tags/tag778.xml><?xml version="1.0" encoding="utf-8"?>
<p:tagLst xmlns:a="http://schemas.openxmlformats.org/drawingml/2006/main" xmlns:r="http://schemas.openxmlformats.org/officeDocument/2006/relationships" xmlns:p="http://schemas.openxmlformats.org/presentationml/2006/main">
  <p:tag name="HIGHLIGHTER" val="false"/>
</p:tagLst>
</file>

<file path=ppt/tags/tag779.xml><?xml version="1.0" encoding="utf-8"?>
<p:tagLst xmlns:a="http://schemas.openxmlformats.org/drawingml/2006/main" xmlns:r="http://schemas.openxmlformats.org/officeDocument/2006/relationships" xmlns:p="http://schemas.openxmlformats.org/presentationml/2006/main">
  <p:tag name="HIGHLIGHTER" val="false"/>
</p:tagLst>
</file>

<file path=ppt/tags/tag78.xml><?xml version="1.0" encoding="utf-8"?>
<p:tagLst xmlns:a="http://schemas.openxmlformats.org/drawingml/2006/main" xmlns:r="http://schemas.openxmlformats.org/officeDocument/2006/relationships" xmlns:p="http://schemas.openxmlformats.org/presentationml/2006/main">
  <p:tag name="HIGHLIGHTER" val="false"/>
</p:tagLst>
</file>

<file path=ppt/tags/tag780.xml><?xml version="1.0" encoding="utf-8"?>
<p:tagLst xmlns:a="http://schemas.openxmlformats.org/drawingml/2006/main" xmlns:r="http://schemas.openxmlformats.org/officeDocument/2006/relationships" xmlns:p="http://schemas.openxmlformats.org/presentationml/2006/main">
  <p:tag name="HIGHLIGHTER" val="false"/>
</p:tagLst>
</file>

<file path=ppt/tags/tag781.xml><?xml version="1.0" encoding="utf-8"?>
<p:tagLst xmlns:a="http://schemas.openxmlformats.org/drawingml/2006/main" xmlns:r="http://schemas.openxmlformats.org/officeDocument/2006/relationships" xmlns:p="http://schemas.openxmlformats.org/presentationml/2006/main">
  <p:tag name="HIGHLIGHTER" val="false"/>
</p:tagLst>
</file>

<file path=ppt/tags/tag782.xml><?xml version="1.0" encoding="utf-8"?>
<p:tagLst xmlns:a="http://schemas.openxmlformats.org/drawingml/2006/main" xmlns:r="http://schemas.openxmlformats.org/officeDocument/2006/relationships" xmlns:p="http://schemas.openxmlformats.org/presentationml/2006/main">
  <p:tag name="HIGHLIGHTER" val="false"/>
</p:tagLst>
</file>

<file path=ppt/tags/tag783.xml><?xml version="1.0" encoding="utf-8"?>
<p:tagLst xmlns:a="http://schemas.openxmlformats.org/drawingml/2006/main" xmlns:r="http://schemas.openxmlformats.org/officeDocument/2006/relationships" xmlns:p="http://schemas.openxmlformats.org/presentationml/2006/main">
  <p:tag name="HIGHLIGHTER" val="false"/>
</p:tagLst>
</file>

<file path=ppt/tags/tag784.xml><?xml version="1.0" encoding="utf-8"?>
<p:tagLst xmlns:a="http://schemas.openxmlformats.org/drawingml/2006/main" xmlns:r="http://schemas.openxmlformats.org/officeDocument/2006/relationships" xmlns:p="http://schemas.openxmlformats.org/presentationml/2006/main">
  <p:tag name="HIGHLIGHTER" val="false"/>
</p:tagLst>
</file>

<file path=ppt/tags/tag785.xml><?xml version="1.0" encoding="utf-8"?>
<p:tagLst xmlns:a="http://schemas.openxmlformats.org/drawingml/2006/main" xmlns:r="http://schemas.openxmlformats.org/officeDocument/2006/relationships" xmlns:p="http://schemas.openxmlformats.org/presentationml/2006/main">
  <p:tag name="HIGHLIGHTER" val="false"/>
</p:tagLst>
</file>

<file path=ppt/tags/tag786.xml><?xml version="1.0" encoding="utf-8"?>
<p:tagLst xmlns:a="http://schemas.openxmlformats.org/drawingml/2006/main" xmlns:r="http://schemas.openxmlformats.org/officeDocument/2006/relationships" xmlns:p="http://schemas.openxmlformats.org/presentationml/2006/main">
  <p:tag name="HIGHLIGHTER" val="false"/>
</p:tagLst>
</file>

<file path=ppt/tags/tag787.xml><?xml version="1.0" encoding="utf-8"?>
<p:tagLst xmlns:a="http://schemas.openxmlformats.org/drawingml/2006/main" xmlns:r="http://schemas.openxmlformats.org/officeDocument/2006/relationships" xmlns:p="http://schemas.openxmlformats.org/presentationml/2006/main">
  <p:tag name="HIGHLIGHTER" val="false"/>
</p:tagLst>
</file>

<file path=ppt/tags/tag788.xml><?xml version="1.0" encoding="utf-8"?>
<p:tagLst xmlns:a="http://schemas.openxmlformats.org/drawingml/2006/main" xmlns:r="http://schemas.openxmlformats.org/officeDocument/2006/relationships" xmlns:p="http://schemas.openxmlformats.org/presentationml/2006/main">
  <p:tag name="HIGHLIGHTER" val="false"/>
</p:tagLst>
</file>

<file path=ppt/tags/tag789.xml><?xml version="1.0" encoding="utf-8"?>
<p:tagLst xmlns:a="http://schemas.openxmlformats.org/drawingml/2006/main" xmlns:r="http://schemas.openxmlformats.org/officeDocument/2006/relationships" xmlns:p="http://schemas.openxmlformats.org/presentationml/2006/main">
  <p:tag name="HIGHLIGHTER" val="false"/>
</p:tagLst>
</file>

<file path=ppt/tags/tag79.xml><?xml version="1.0" encoding="utf-8"?>
<p:tagLst xmlns:a="http://schemas.openxmlformats.org/drawingml/2006/main" xmlns:r="http://schemas.openxmlformats.org/officeDocument/2006/relationships" xmlns:p="http://schemas.openxmlformats.org/presentationml/2006/main">
  <p:tag name="HIGHLIGHTER" val="false"/>
</p:tagLst>
</file>

<file path=ppt/tags/tag790.xml><?xml version="1.0" encoding="utf-8"?>
<p:tagLst xmlns:a="http://schemas.openxmlformats.org/drawingml/2006/main" xmlns:r="http://schemas.openxmlformats.org/officeDocument/2006/relationships" xmlns:p="http://schemas.openxmlformats.org/presentationml/2006/main">
  <p:tag name="HIGHLIGHTER" val="false"/>
</p:tagLst>
</file>

<file path=ppt/tags/tag791.xml><?xml version="1.0" encoding="utf-8"?>
<p:tagLst xmlns:a="http://schemas.openxmlformats.org/drawingml/2006/main" xmlns:r="http://schemas.openxmlformats.org/officeDocument/2006/relationships" xmlns:p="http://schemas.openxmlformats.org/presentationml/2006/main">
  <p:tag name="HIGHLIGHTER" val="false"/>
</p:tagLst>
</file>

<file path=ppt/tags/tag792.xml><?xml version="1.0" encoding="utf-8"?>
<p:tagLst xmlns:a="http://schemas.openxmlformats.org/drawingml/2006/main" xmlns:r="http://schemas.openxmlformats.org/officeDocument/2006/relationships" xmlns:p="http://schemas.openxmlformats.org/presentationml/2006/main">
  <p:tag name="HIGHLIGHTER" val="false"/>
</p:tagLst>
</file>

<file path=ppt/tags/tag793.xml><?xml version="1.0" encoding="utf-8"?>
<p:tagLst xmlns:a="http://schemas.openxmlformats.org/drawingml/2006/main" xmlns:r="http://schemas.openxmlformats.org/officeDocument/2006/relationships" xmlns:p="http://schemas.openxmlformats.org/presentationml/2006/main">
  <p:tag name="HIGHLIGHTER" val="false"/>
</p:tagLst>
</file>

<file path=ppt/tags/tag794.xml><?xml version="1.0" encoding="utf-8"?>
<p:tagLst xmlns:a="http://schemas.openxmlformats.org/drawingml/2006/main" xmlns:r="http://schemas.openxmlformats.org/officeDocument/2006/relationships" xmlns:p="http://schemas.openxmlformats.org/presentationml/2006/main">
  <p:tag name="HIGHLIGHTER" val="false"/>
</p:tagLst>
</file>

<file path=ppt/tags/tag795.xml><?xml version="1.0" encoding="utf-8"?>
<p:tagLst xmlns:a="http://schemas.openxmlformats.org/drawingml/2006/main" xmlns:r="http://schemas.openxmlformats.org/officeDocument/2006/relationships" xmlns:p="http://schemas.openxmlformats.org/presentationml/2006/main">
  <p:tag name="HIGHLIGHTER" val="false"/>
</p:tagLst>
</file>

<file path=ppt/tags/tag796.xml><?xml version="1.0" encoding="utf-8"?>
<p:tagLst xmlns:a="http://schemas.openxmlformats.org/drawingml/2006/main" xmlns:r="http://schemas.openxmlformats.org/officeDocument/2006/relationships" xmlns:p="http://schemas.openxmlformats.org/presentationml/2006/main">
  <p:tag name="HIGHLIGHTER" val="false"/>
</p:tagLst>
</file>

<file path=ppt/tags/tag797.xml><?xml version="1.0" encoding="utf-8"?>
<p:tagLst xmlns:a="http://schemas.openxmlformats.org/drawingml/2006/main" xmlns:r="http://schemas.openxmlformats.org/officeDocument/2006/relationships" xmlns:p="http://schemas.openxmlformats.org/presentationml/2006/main">
  <p:tag name="HIGHLIGHTER" val="false"/>
</p:tagLst>
</file>

<file path=ppt/tags/tag798.xml><?xml version="1.0" encoding="utf-8"?>
<p:tagLst xmlns:a="http://schemas.openxmlformats.org/drawingml/2006/main" xmlns:r="http://schemas.openxmlformats.org/officeDocument/2006/relationships" xmlns:p="http://schemas.openxmlformats.org/presentationml/2006/main">
  <p:tag name="HIGHLIGHTER" val="false"/>
</p:tagLst>
</file>

<file path=ppt/tags/tag799.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80.xml><?xml version="1.0" encoding="utf-8"?>
<p:tagLst xmlns:a="http://schemas.openxmlformats.org/drawingml/2006/main" xmlns:r="http://schemas.openxmlformats.org/officeDocument/2006/relationships" xmlns:p="http://schemas.openxmlformats.org/presentationml/2006/main">
  <p:tag name="HIGHLIGHTER" val="false"/>
</p:tagLst>
</file>

<file path=ppt/tags/tag800.xml><?xml version="1.0" encoding="utf-8"?>
<p:tagLst xmlns:a="http://schemas.openxmlformats.org/drawingml/2006/main" xmlns:r="http://schemas.openxmlformats.org/officeDocument/2006/relationships" xmlns:p="http://schemas.openxmlformats.org/presentationml/2006/main">
  <p:tag name="HIGHLIGHTER" val="false"/>
</p:tagLst>
</file>

<file path=ppt/tags/tag801.xml><?xml version="1.0" encoding="utf-8"?>
<p:tagLst xmlns:a="http://schemas.openxmlformats.org/drawingml/2006/main" xmlns:r="http://schemas.openxmlformats.org/officeDocument/2006/relationships" xmlns:p="http://schemas.openxmlformats.org/presentationml/2006/main">
  <p:tag name="HIGHLIGHTER" val="false"/>
</p:tagLst>
</file>

<file path=ppt/tags/tag802.xml><?xml version="1.0" encoding="utf-8"?>
<p:tagLst xmlns:a="http://schemas.openxmlformats.org/drawingml/2006/main" xmlns:r="http://schemas.openxmlformats.org/officeDocument/2006/relationships" xmlns:p="http://schemas.openxmlformats.org/presentationml/2006/main">
  <p:tag name="HIGHLIGHTER" val="false"/>
</p:tagLst>
</file>

<file path=ppt/tags/tag803.xml><?xml version="1.0" encoding="utf-8"?>
<p:tagLst xmlns:a="http://schemas.openxmlformats.org/drawingml/2006/main" xmlns:r="http://schemas.openxmlformats.org/officeDocument/2006/relationships" xmlns:p="http://schemas.openxmlformats.org/presentationml/2006/main">
  <p:tag name="HIGHLIGHTER" val="false"/>
</p:tagLst>
</file>

<file path=ppt/tags/tag804.xml><?xml version="1.0" encoding="utf-8"?>
<p:tagLst xmlns:a="http://schemas.openxmlformats.org/drawingml/2006/main" xmlns:r="http://schemas.openxmlformats.org/officeDocument/2006/relationships" xmlns:p="http://schemas.openxmlformats.org/presentationml/2006/main">
  <p:tag name="HIGHLIGHTER" val="false"/>
</p:tagLst>
</file>

<file path=ppt/tags/tag805.xml><?xml version="1.0" encoding="utf-8"?>
<p:tagLst xmlns:a="http://schemas.openxmlformats.org/drawingml/2006/main" xmlns:r="http://schemas.openxmlformats.org/officeDocument/2006/relationships" xmlns:p="http://schemas.openxmlformats.org/presentationml/2006/main">
  <p:tag name="HIGHLIGHTER" val="false"/>
</p:tagLst>
</file>

<file path=ppt/tags/tag806.xml><?xml version="1.0" encoding="utf-8"?>
<p:tagLst xmlns:a="http://schemas.openxmlformats.org/drawingml/2006/main" xmlns:r="http://schemas.openxmlformats.org/officeDocument/2006/relationships" xmlns:p="http://schemas.openxmlformats.org/presentationml/2006/main">
  <p:tag name="HIGHLIGHTER" val="false"/>
</p:tagLst>
</file>

<file path=ppt/tags/tag807.xml><?xml version="1.0" encoding="utf-8"?>
<p:tagLst xmlns:a="http://schemas.openxmlformats.org/drawingml/2006/main" xmlns:r="http://schemas.openxmlformats.org/officeDocument/2006/relationships" xmlns:p="http://schemas.openxmlformats.org/presentationml/2006/main">
  <p:tag name="HIGHLIGHTER" val="false"/>
</p:tagLst>
</file>

<file path=ppt/tags/tag808.xml><?xml version="1.0" encoding="utf-8"?>
<p:tagLst xmlns:a="http://schemas.openxmlformats.org/drawingml/2006/main" xmlns:r="http://schemas.openxmlformats.org/officeDocument/2006/relationships" xmlns:p="http://schemas.openxmlformats.org/presentationml/2006/main">
  <p:tag name="HIGHLIGHTER" val="false"/>
</p:tagLst>
</file>

<file path=ppt/tags/tag809.xml><?xml version="1.0" encoding="utf-8"?>
<p:tagLst xmlns:a="http://schemas.openxmlformats.org/drawingml/2006/main" xmlns:r="http://schemas.openxmlformats.org/officeDocument/2006/relationships" xmlns:p="http://schemas.openxmlformats.org/presentationml/2006/main">
  <p:tag name="HIGHLIGHTER" val="false"/>
</p:tagLst>
</file>

<file path=ppt/tags/tag81.xml><?xml version="1.0" encoding="utf-8"?>
<p:tagLst xmlns:a="http://schemas.openxmlformats.org/drawingml/2006/main" xmlns:r="http://schemas.openxmlformats.org/officeDocument/2006/relationships" xmlns:p="http://schemas.openxmlformats.org/presentationml/2006/main">
  <p:tag name="HIGHLIGHTER" val="false"/>
</p:tagLst>
</file>

<file path=ppt/tags/tag810.xml><?xml version="1.0" encoding="utf-8"?>
<p:tagLst xmlns:a="http://schemas.openxmlformats.org/drawingml/2006/main" xmlns:r="http://schemas.openxmlformats.org/officeDocument/2006/relationships" xmlns:p="http://schemas.openxmlformats.org/presentationml/2006/main">
  <p:tag name="HIGHLIGHTER" val="false"/>
</p:tagLst>
</file>

<file path=ppt/tags/tag811.xml><?xml version="1.0" encoding="utf-8"?>
<p:tagLst xmlns:a="http://schemas.openxmlformats.org/drawingml/2006/main" xmlns:r="http://schemas.openxmlformats.org/officeDocument/2006/relationships" xmlns:p="http://schemas.openxmlformats.org/presentationml/2006/main">
  <p:tag name="HIGHLIGHTER" val="false"/>
</p:tagLst>
</file>

<file path=ppt/tags/tag812.xml><?xml version="1.0" encoding="utf-8"?>
<p:tagLst xmlns:a="http://schemas.openxmlformats.org/drawingml/2006/main" xmlns:r="http://schemas.openxmlformats.org/officeDocument/2006/relationships" xmlns:p="http://schemas.openxmlformats.org/presentationml/2006/main">
  <p:tag name="HIGHLIGHTER" val="false"/>
</p:tagLst>
</file>

<file path=ppt/tags/tag813.xml><?xml version="1.0" encoding="utf-8"?>
<p:tagLst xmlns:a="http://schemas.openxmlformats.org/drawingml/2006/main" xmlns:r="http://schemas.openxmlformats.org/officeDocument/2006/relationships" xmlns:p="http://schemas.openxmlformats.org/presentationml/2006/main">
  <p:tag name="HIGHLIGHTER" val="false"/>
</p:tagLst>
</file>

<file path=ppt/tags/tag814.xml><?xml version="1.0" encoding="utf-8"?>
<p:tagLst xmlns:a="http://schemas.openxmlformats.org/drawingml/2006/main" xmlns:r="http://schemas.openxmlformats.org/officeDocument/2006/relationships" xmlns:p="http://schemas.openxmlformats.org/presentationml/2006/main">
  <p:tag name="HIGHLIGHTER" val="false"/>
</p:tagLst>
</file>

<file path=ppt/tags/tag815.xml><?xml version="1.0" encoding="utf-8"?>
<p:tagLst xmlns:a="http://schemas.openxmlformats.org/drawingml/2006/main" xmlns:r="http://schemas.openxmlformats.org/officeDocument/2006/relationships" xmlns:p="http://schemas.openxmlformats.org/presentationml/2006/main">
  <p:tag name="HIGHLIGHTER" val="false"/>
</p:tagLst>
</file>

<file path=ppt/tags/tag816.xml><?xml version="1.0" encoding="utf-8"?>
<p:tagLst xmlns:a="http://schemas.openxmlformats.org/drawingml/2006/main" xmlns:r="http://schemas.openxmlformats.org/officeDocument/2006/relationships" xmlns:p="http://schemas.openxmlformats.org/presentationml/2006/main">
  <p:tag name="HIGHLIGHTER" val="false"/>
</p:tagLst>
</file>

<file path=ppt/tags/tag817.xml><?xml version="1.0" encoding="utf-8"?>
<p:tagLst xmlns:a="http://schemas.openxmlformats.org/drawingml/2006/main" xmlns:r="http://schemas.openxmlformats.org/officeDocument/2006/relationships" xmlns:p="http://schemas.openxmlformats.org/presentationml/2006/main">
  <p:tag name="HIGHLIGHTER" val="false"/>
</p:tagLst>
</file>

<file path=ppt/tags/tag818.xml><?xml version="1.0" encoding="utf-8"?>
<p:tagLst xmlns:a="http://schemas.openxmlformats.org/drawingml/2006/main" xmlns:r="http://schemas.openxmlformats.org/officeDocument/2006/relationships" xmlns:p="http://schemas.openxmlformats.org/presentationml/2006/main">
  <p:tag name="HIGHLIGHTER" val="false"/>
</p:tagLst>
</file>

<file path=ppt/tags/tag819.xml><?xml version="1.0" encoding="utf-8"?>
<p:tagLst xmlns:a="http://schemas.openxmlformats.org/drawingml/2006/main" xmlns:r="http://schemas.openxmlformats.org/officeDocument/2006/relationships" xmlns:p="http://schemas.openxmlformats.org/presentationml/2006/main">
  <p:tag name="HIGHLIGHTER" val="false"/>
</p:tagLst>
</file>

<file path=ppt/tags/tag82.xml><?xml version="1.0" encoding="utf-8"?>
<p:tagLst xmlns:a="http://schemas.openxmlformats.org/drawingml/2006/main" xmlns:r="http://schemas.openxmlformats.org/officeDocument/2006/relationships" xmlns:p="http://schemas.openxmlformats.org/presentationml/2006/main">
  <p:tag name="HIGHLIGHTER" val="false"/>
</p:tagLst>
</file>

<file path=ppt/tags/tag820.xml><?xml version="1.0" encoding="utf-8"?>
<p:tagLst xmlns:a="http://schemas.openxmlformats.org/drawingml/2006/main" xmlns:r="http://schemas.openxmlformats.org/officeDocument/2006/relationships" xmlns:p="http://schemas.openxmlformats.org/presentationml/2006/main">
  <p:tag name="HIGHLIGHTER" val="false"/>
</p:tagLst>
</file>

<file path=ppt/tags/tag821.xml><?xml version="1.0" encoding="utf-8"?>
<p:tagLst xmlns:a="http://schemas.openxmlformats.org/drawingml/2006/main" xmlns:r="http://schemas.openxmlformats.org/officeDocument/2006/relationships" xmlns:p="http://schemas.openxmlformats.org/presentationml/2006/main">
  <p:tag name="HIGHLIGHTER" val="false"/>
</p:tagLst>
</file>

<file path=ppt/tags/tag822.xml><?xml version="1.0" encoding="utf-8"?>
<p:tagLst xmlns:a="http://schemas.openxmlformats.org/drawingml/2006/main" xmlns:r="http://schemas.openxmlformats.org/officeDocument/2006/relationships" xmlns:p="http://schemas.openxmlformats.org/presentationml/2006/main">
  <p:tag name="HIGHLIGHTER" val="false"/>
</p:tagLst>
</file>

<file path=ppt/tags/tag823.xml><?xml version="1.0" encoding="utf-8"?>
<p:tagLst xmlns:a="http://schemas.openxmlformats.org/drawingml/2006/main" xmlns:r="http://schemas.openxmlformats.org/officeDocument/2006/relationships" xmlns:p="http://schemas.openxmlformats.org/presentationml/2006/main">
  <p:tag name="HIGHLIGHTER" val="false"/>
</p:tagLst>
</file>

<file path=ppt/tags/tag824.xml><?xml version="1.0" encoding="utf-8"?>
<p:tagLst xmlns:a="http://schemas.openxmlformats.org/drawingml/2006/main" xmlns:r="http://schemas.openxmlformats.org/officeDocument/2006/relationships" xmlns:p="http://schemas.openxmlformats.org/presentationml/2006/main">
  <p:tag name="HIGHLIGHTER" val="false"/>
</p:tagLst>
</file>

<file path=ppt/tags/tag825.xml><?xml version="1.0" encoding="utf-8"?>
<p:tagLst xmlns:a="http://schemas.openxmlformats.org/drawingml/2006/main" xmlns:r="http://schemas.openxmlformats.org/officeDocument/2006/relationships" xmlns:p="http://schemas.openxmlformats.org/presentationml/2006/main">
  <p:tag name="HIGHLIGHTER" val="false"/>
</p:tagLst>
</file>

<file path=ppt/tags/tag826.xml><?xml version="1.0" encoding="utf-8"?>
<p:tagLst xmlns:a="http://schemas.openxmlformats.org/drawingml/2006/main" xmlns:r="http://schemas.openxmlformats.org/officeDocument/2006/relationships" xmlns:p="http://schemas.openxmlformats.org/presentationml/2006/main">
  <p:tag name="HIGHLIGHTER" val="false"/>
</p:tagLst>
</file>

<file path=ppt/tags/tag827.xml><?xml version="1.0" encoding="utf-8"?>
<p:tagLst xmlns:a="http://schemas.openxmlformats.org/drawingml/2006/main" xmlns:r="http://schemas.openxmlformats.org/officeDocument/2006/relationships" xmlns:p="http://schemas.openxmlformats.org/presentationml/2006/main">
  <p:tag name="HIGHLIGHTER" val="false"/>
</p:tagLst>
</file>

<file path=ppt/tags/tag828.xml><?xml version="1.0" encoding="utf-8"?>
<p:tagLst xmlns:a="http://schemas.openxmlformats.org/drawingml/2006/main" xmlns:r="http://schemas.openxmlformats.org/officeDocument/2006/relationships" xmlns:p="http://schemas.openxmlformats.org/presentationml/2006/main">
  <p:tag name="HIGHLIGHTER" val="false"/>
</p:tagLst>
</file>

<file path=ppt/tags/tag829.xml><?xml version="1.0" encoding="utf-8"?>
<p:tagLst xmlns:a="http://schemas.openxmlformats.org/drawingml/2006/main" xmlns:r="http://schemas.openxmlformats.org/officeDocument/2006/relationships" xmlns:p="http://schemas.openxmlformats.org/presentationml/2006/main">
  <p:tag name="HIGHLIGHTER" val="false"/>
</p:tagLst>
</file>

<file path=ppt/tags/tag83.xml><?xml version="1.0" encoding="utf-8"?>
<p:tagLst xmlns:a="http://schemas.openxmlformats.org/drawingml/2006/main" xmlns:r="http://schemas.openxmlformats.org/officeDocument/2006/relationships" xmlns:p="http://schemas.openxmlformats.org/presentationml/2006/main">
  <p:tag name="HIGHLIGHTER" val="false"/>
</p:tagLst>
</file>

<file path=ppt/tags/tag830.xml><?xml version="1.0" encoding="utf-8"?>
<p:tagLst xmlns:a="http://schemas.openxmlformats.org/drawingml/2006/main" xmlns:r="http://schemas.openxmlformats.org/officeDocument/2006/relationships" xmlns:p="http://schemas.openxmlformats.org/presentationml/2006/main">
  <p:tag name="HIGHLIGHTER" val="false"/>
</p:tagLst>
</file>

<file path=ppt/tags/tag831.xml><?xml version="1.0" encoding="utf-8"?>
<p:tagLst xmlns:a="http://schemas.openxmlformats.org/drawingml/2006/main" xmlns:r="http://schemas.openxmlformats.org/officeDocument/2006/relationships" xmlns:p="http://schemas.openxmlformats.org/presentationml/2006/main">
  <p:tag name="HIGHLIGHTER" val="false"/>
</p:tagLst>
</file>

<file path=ppt/tags/tag832.xml><?xml version="1.0" encoding="utf-8"?>
<p:tagLst xmlns:a="http://schemas.openxmlformats.org/drawingml/2006/main" xmlns:r="http://schemas.openxmlformats.org/officeDocument/2006/relationships" xmlns:p="http://schemas.openxmlformats.org/presentationml/2006/main">
  <p:tag name="HIGHLIGHTER" val="false"/>
</p:tagLst>
</file>

<file path=ppt/tags/tag833.xml><?xml version="1.0" encoding="utf-8"?>
<p:tagLst xmlns:a="http://schemas.openxmlformats.org/drawingml/2006/main" xmlns:r="http://schemas.openxmlformats.org/officeDocument/2006/relationships" xmlns:p="http://schemas.openxmlformats.org/presentationml/2006/main">
  <p:tag name="HIGHLIGHTER" val="false"/>
</p:tagLst>
</file>

<file path=ppt/tags/tag834.xml><?xml version="1.0" encoding="utf-8"?>
<p:tagLst xmlns:a="http://schemas.openxmlformats.org/drawingml/2006/main" xmlns:r="http://schemas.openxmlformats.org/officeDocument/2006/relationships" xmlns:p="http://schemas.openxmlformats.org/presentationml/2006/main">
  <p:tag name="HIGHLIGHTER" val="false"/>
</p:tagLst>
</file>

<file path=ppt/tags/tag835.xml><?xml version="1.0" encoding="utf-8"?>
<p:tagLst xmlns:a="http://schemas.openxmlformats.org/drawingml/2006/main" xmlns:r="http://schemas.openxmlformats.org/officeDocument/2006/relationships" xmlns:p="http://schemas.openxmlformats.org/presentationml/2006/main">
  <p:tag name="HIGHLIGHTER" val="false"/>
</p:tagLst>
</file>

<file path=ppt/tags/tag836.xml><?xml version="1.0" encoding="utf-8"?>
<p:tagLst xmlns:a="http://schemas.openxmlformats.org/drawingml/2006/main" xmlns:r="http://schemas.openxmlformats.org/officeDocument/2006/relationships" xmlns:p="http://schemas.openxmlformats.org/presentationml/2006/main">
  <p:tag name="HIGHLIGHTER" val="false"/>
</p:tagLst>
</file>

<file path=ppt/tags/tag837.xml><?xml version="1.0" encoding="utf-8"?>
<p:tagLst xmlns:a="http://schemas.openxmlformats.org/drawingml/2006/main" xmlns:r="http://schemas.openxmlformats.org/officeDocument/2006/relationships" xmlns:p="http://schemas.openxmlformats.org/presentationml/2006/main">
  <p:tag name="HIGHLIGHTER" val="false"/>
</p:tagLst>
</file>

<file path=ppt/tags/tag838.xml><?xml version="1.0" encoding="utf-8"?>
<p:tagLst xmlns:a="http://schemas.openxmlformats.org/drawingml/2006/main" xmlns:r="http://schemas.openxmlformats.org/officeDocument/2006/relationships" xmlns:p="http://schemas.openxmlformats.org/presentationml/2006/main">
  <p:tag name="HIGHLIGHTER" val="false"/>
</p:tagLst>
</file>

<file path=ppt/tags/tag839.xml><?xml version="1.0" encoding="utf-8"?>
<p:tagLst xmlns:a="http://schemas.openxmlformats.org/drawingml/2006/main" xmlns:r="http://schemas.openxmlformats.org/officeDocument/2006/relationships" xmlns:p="http://schemas.openxmlformats.org/presentationml/2006/main">
  <p:tag name="HIGHLIGHTER" val="false"/>
</p:tagLst>
</file>

<file path=ppt/tags/tag84.xml><?xml version="1.0" encoding="utf-8"?>
<p:tagLst xmlns:a="http://schemas.openxmlformats.org/drawingml/2006/main" xmlns:r="http://schemas.openxmlformats.org/officeDocument/2006/relationships" xmlns:p="http://schemas.openxmlformats.org/presentationml/2006/main">
  <p:tag name="HIGHLIGHTER" val="false"/>
</p:tagLst>
</file>

<file path=ppt/tags/tag840.xml><?xml version="1.0" encoding="utf-8"?>
<p:tagLst xmlns:a="http://schemas.openxmlformats.org/drawingml/2006/main" xmlns:r="http://schemas.openxmlformats.org/officeDocument/2006/relationships" xmlns:p="http://schemas.openxmlformats.org/presentationml/2006/main">
  <p:tag name="HIGHLIGHTER" val="false"/>
</p:tagLst>
</file>

<file path=ppt/tags/tag841.xml><?xml version="1.0" encoding="utf-8"?>
<p:tagLst xmlns:a="http://schemas.openxmlformats.org/drawingml/2006/main" xmlns:r="http://schemas.openxmlformats.org/officeDocument/2006/relationships" xmlns:p="http://schemas.openxmlformats.org/presentationml/2006/main">
  <p:tag name="HIGHLIGHTER" val="false"/>
</p:tagLst>
</file>

<file path=ppt/tags/tag842.xml><?xml version="1.0" encoding="utf-8"?>
<p:tagLst xmlns:a="http://schemas.openxmlformats.org/drawingml/2006/main" xmlns:r="http://schemas.openxmlformats.org/officeDocument/2006/relationships" xmlns:p="http://schemas.openxmlformats.org/presentationml/2006/main">
  <p:tag name="HIGHLIGHTER" val="false"/>
</p:tagLst>
</file>

<file path=ppt/tags/tag843.xml><?xml version="1.0" encoding="utf-8"?>
<p:tagLst xmlns:a="http://schemas.openxmlformats.org/drawingml/2006/main" xmlns:r="http://schemas.openxmlformats.org/officeDocument/2006/relationships" xmlns:p="http://schemas.openxmlformats.org/presentationml/2006/main">
  <p:tag name="HIGHLIGHTER" val="false"/>
</p:tagLst>
</file>

<file path=ppt/tags/tag844.xml><?xml version="1.0" encoding="utf-8"?>
<p:tagLst xmlns:a="http://schemas.openxmlformats.org/drawingml/2006/main" xmlns:r="http://schemas.openxmlformats.org/officeDocument/2006/relationships" xmlns:p="http://schemas.openxmlformats.org/presentationml/2006/main">
  <p:tag name="HIGHLIGHTER" val="false"/>
</p:tagLst>
</file>

<file path=ppt/tags/tag845.xml><?xml version="1.0" encoding="utf-8"?>
<p:tagLst xmlns:a="http://schemas.openxmlformats.org/drawingml/2006/main" xmlns:r="http://schemas.openxmlformats.org/officeDocument/2006/relationships" xmlns:p="http://schemas.openxmlformats.org/presentationml/2006/main">
  <p:tag name="HIGHLIGHTER" val="false"/>
</p:tagLst>
</file>

<file path=ppt/tags/tag846.xml><?xml version="1.0" encoding="utf-8"?>
<p:tagLst xmlns:a="http://schemas.openxmlformats.org/drawingml/2006/main" xmlns:r="http://schemas.openxmlformats.org/officeDocument/2006/relationships" xmlns:p="http://schemas.openxmlformats.org/presentationml/2006/main">
  <p:tag name="HIGHLIGHTER" val="false"/>
</p:tagLst>
</file>

<file path=ppt/tags/tag847.xml><?xml version="1.0" encoding="utf-8"?>
<p:tagLst xmlns:a="http://schemas.openxmlformats.org/drawingml/2006/main" xmlns:r="http://schemas.openxmlformats.org/officeDocument/2006/relationships" xmlns:p="http://schemas.openxmlformats.org/presentationml/2006/main">
  <p:tag name="HIGHLIGHTER" val="false"/>
</p:tagLst>
</file>

<file path=ppt/tags/tag848.xml><?xml version="1.0" encoding="utf-8"?>
<p:tagLst xmlns:a="http://schemas.openxmlformats.org/drawingml/2006/main" xmlns:r="http://schemas.openxmlformats.org/officeDocument/2006/relationships" xmlns:p="http://schemas.openxmlformats.org/presentationml/2006/main">
  <p:tag name="HIGHLIGHTER" val="false"/>
</p:tagLst>
</file>

<file path=ppt/tags/tag849.xml><?xml version="1.0" encoding="utf-8"?>
<p:tagLst xmlns:a="http://schemas.openxmlformats.org/drawingml/2006/main" xmlns:r="http://schemas.openxmlformats.org/officeDocument/2006/relationships" xmlns:p="http://schemas.openxmlformats.org/presentationml/2006/main">
  <p:tag name="HIGHLIGHTER" val="false"/>
</p:tagLst>
</file>

<file path=ppt/tags/tag85.xml><?xml version="1.0" encoding="utf-8"?>
<p:tagLst xmlns:a="http://schemas.openxmlformats.org/drawingml/2006/main" xmlns:r="http://schemas.openxmlformats.org/officeDocument/2006/relationships" xmlns:p="http://schemas.openxmlformats.org/presentationml/2006/main">
  <p:tag name="HIGHLIGHTER" val="false"/>
</p:tagLst>
</file>

<file path=ppt/tags/tag850.xml><?xml version="1.0" encoding="utf-8"?>
<p:tagLst xmlns:a="http://schemas.openxmlformats.org/drawingml/2006/main" xmlns:r="http://schemas.openxmlformats.org/officeDocument/2006/relationships" xmlns:p="http://schemas.openxmlformats.org/presentationml/2006/main">
  <p:tag name="HIGHLIGHTER" val="false"/>
</p:tagLst>
</file>

<file path=ppt/tags/tag851.xml><?xml version="1.0" encoding="utf-8"?>
<p:tagLst xmlns:a="http://schemas.openxmlformats.org/drawingml/2006/main" xmlns:r="http://schemas.openxmlformats.org/officeDocument/2006/relationships" xmlns:p="http://schemas.openxmlformats.org/presentationml/2006/main">
  <p:tag name="HIGHLIGHTER" val="false"/>
</p:tagLst>
</file>

<file path=ppt/tags/tag852.xml><?xml version="1.0" encoding="utf-8"?>
<p:tagLst xmlns:a="http://schemas.openxmlformats.org/drawingml/2006/main" xmlns:r="http://schemas.openxmlformats.org/officeDocument/2006/relationships" xmlns:p="http://schemas.openxmlformats.org/presentationml/2006/main">
  <p:tag name="HIGHLIGHTER" val="false"/>
</p:tagLst>
</file>

<file path=ppt/tags/tag853.xml><?xml version="1.0" encoding="utf-8"?>
<p:tagLst xmlns:a="http://schemas.openxmlformats.org/drawingml/2006/main" xmlns:r="http://schemas.openxmlformats.org/officeDocument/2006/relationships" xmlns:p="http://schemas.openxmlformats.org/presentationml/2006/main">
  <p:tag name="HIGHLIGHTER" val="false"/>
</p:tagLst>
</file>

<file path=ppt/tags/tag854.xml><?xml version="1.0" encoding="utf-8"?>
<p:tagLst xmlns:a="http://schemas.openxmlformats.org/drawingml/2006/main" xmlns:r="http://schemas.openxmlformats.org/officeDocument/2006/relationships" xmlns:p="http://schemas.openxmlformats.org/presentationml/2006/main">
  <p:tag name="HIGHLIGHTER" val="false"/>
</p:tagLst>
</file>

<file path=ppt/tags/tag855.xml><?xml version="1.0" encoding="utf-8"?>
<p:tagLst xmlns:a="http://schemas.openxmlformats.org/drawingml/2006/main" xmlns:r="http://schemas.openxmlformats.org/officeDocument/2006/relationships" xmlns:p="http://schemas.openxmlformats.org/presentationml/2006/main">
  <p:tag name="HIGHLIGHTER" val="false"/>
</p:tagLst>
</file>

<file path=ppt/tags/tag856.xml><?xml version="1.0" encoding="utf-8"?>
<p:tagLst xmlns:a="http://schemas.openxmlformats.org/drawingml/2006/main" xmlns:r="http://schemas.openxmlformats.org/officeDocument/2006/relationships" xmlns:p="http://schemas.openxmlformats.org/presentationml/2006/main">
  <p:tag name="HIGHLIGHTER" val="false"/>
</p:tagLst>
</file>

<file path=ppt/tags/tag857.xml><?xml version="1.0" encoding="utf-8"?>
<p:tagLst xmlns:a="http://schemas.openxmlformats.org/drawingml/2006/main" xmlns:r="http://schemas.openxmlformats.org/officeDocument/2006/relationships" xmlns:p="http://schemas.openxmlformats.org/presentationml/2006/main">
  <p:tag name="HIGHLIGHTER" val="false"/>
</p:tagLst>
</file>

<file path=ppt/tags/tag858.xml><?xml version="1.0" encoding="utf-8"?>
<p:tagLst xmlns:a="http://schemas.openxmlformats.org/drawingml/2006/main" xmlns:r="http://schemas.openxmlformats.org/officeDocument/2006/relationships" xmlns:p="http://schemas.openxmlformats.org/presentationml/2006/main">
  <p:tag name="HIGHLIGHTER" val="false"/>
</p:tagLst>
</file>

<file path=ppt/tags/tag859.xml><?xml version="1.0" encoding="utf-8"?>
<p:tagLst xmlns:a="http://schemas.openxmlformats.org/drawingml/2006/main" xmlns:r="http://schemas.openxmlformats.org/officeDocument/2006/relationships" xmlns:p="http://schemas.openxmlformats.org/presentationml/2006/main">
  <p:tag name="HIGHLIGHTER" val="false"/>
</p:tagLst>
</file>

<file path=ppt/tags/tag86.xml><?xml version="1.0" encoding="utf-8"?>
<p:tagLst xmlns:a="http://schemas.openxmlformats.org/drawingml/2006/main" xmlns:r="http://schemas.openxmlformats.org/officeDocument/2006/relationships" xmlns:p="http://schemas.openxmlformats.org/presentationml/2006/main">
  <p:tag name="HIGHLIGHTER" val="false"/>
</p:tagLst>
</file>

<file path=ppt/tags/tag860.xml><?xml version="1.0" encoding="utf-8"?>
<p:tagLst xmlns:a="http://schemas.openxmlformats.org/drawingml/2006/main" xmlns:r="http://schemas.openxmlformats.org/officeDocument/2006/relationships" xmlns:p="http://schemas.openxmlformats.org/presentationml/2006/main">
  <p:tag name="HIGHLIGHTER" val="false"/>
</p:tagLst>
</file>

<file path=ppt/tags/tag861.xml><?xml version="1.0" encoding="utf-8"?>
<p:tagLst xmlns:a="http://schemas.openxmlformats.org/drawingml/2006/main" xmlns:r="http://schemas.openxmlformats.org/officeDocument/2006/relationships" xmlns:p="http://schemas.openxmlformats.org/presentationml/2006/main">
  <p:tag name="HIGHLIGHTER" val="false"/>
</p:tagLst>
</file>

<file path=ppt/tags/tag862.xml><?xml version="1.0" encoding="utf-8"?>
<p:tagLst xmlns:a="http://schemas.openxmlformats.org/drawingml/2006/main" xmlns:r="http://schemas.openxmlformats.org/officeDocument/2006/relationships" xmlns:p="http://schemas.openxmlformats.org/presentationml/2006/main">
  <p:tag name="HIGHLIGHTER" val="false"/>
</p:tagLst>
</file>

<file path=ppt/tags/tag863.xml><?xml version="1.0" encoding="utf-8"?>
<p:tagLst xmlns:a="http://schemas.openxmlformats.org/drawingml/2006/main" xmlns:r="http://schemas.openxmlformats.org/officeDocument/2006/relationships" xmlns:p="http://schemas.openxmlformats.org/presentationml/2006/main">
  <p:tag name="HIGHLIGHTER" val="false"/>
</p:tagLst>
</file>

<file path=ppt/tags/tag864.xml><?xml version="1.0" encoding="utf-8"?>
<p:tagLst xmlns:a="http://schemas.openxmlformats.org/drawingml/2006/main" xmlns:r="http://schemas.openxmlformats.org/officeDocument/2006/relationships" xmlns:p="http://schemas.openxmlformats.org/presentationml/2006/main">
  <p:tag name="HIGHLIGHTER" val="false"/>
</p:tagLst>
</file>

<file path=ppt/tags/tag865.xml><?xml version="1.0" encoding="utf-8"?>
<p:tagLst xmlns:a="http://schemas.openxmlformats.org/drawingml/2006/main" xmlns:r="http://schemas.openxmlformats.org/officeDocument/2006/relationships" xmlns:p="http://schemas.openxmlformats.org/presentationml/2006/main">
  <p:tag name="HIGHLIGHTER" val="false"/>
</p:tagLst>
</file>

<file path=ppt/tags/tag866.xml><?xml version="1.0" encoding="utf-8"?>
<p:tagLst xmlns:a="http://schemas.openxmlformats.org/drawingml/2006/main" xmlns:r="http://schemas.openxmlformats.org/officeDocument/2006/relationships" xmlns:p="http://schemas.openxmlformats.org/presentationml/2006/main">
  <p:tag name="HIGHLIGHTER" val="false"/>
</p:tagLst>
</file>

<file path=ppt/tags/tag867.xml><?xml version="1.0" encoding="utf-8"?>
<p:tagLst xmlns:a="http://schemas.openxmlformats.org/drawingml/2006/main" xmlns:r="http://schemas.openxmlformats.org/officeDocument/2006/relationships" xmlns:p="http://schemas.openxmlformats.org/presentationml/2006/main">
  <p:tag name="HIGHLIGHTER" val="false"/>
</p:tagLst>
</file>

<file path=ppt/tags/tag868.xml><?xml version="1.0" encoding="utf-8"?>
<p:tagLst xmlns:a="http://schemas.openxmlformats.org/drawingml/2006/main" xmlns:r="http://schemas.openxmlformats.org/officeDocument/2006/relationships" xmlns:p="http://schemas.openxmlformats.org/presentationml/2006/main">
  <p:tag name="HIGHLIGHTER" val="false"/>
</p:tagLst>
</file>

<file path=ppt/tags/tag869.xml><?xml version="1.0" encoding="utf-8"?>
<p:tagLst xmlns:a="http://schemas.openxmlformats.org/drawingml/2006/main" xmlns:r="http://schemas.openxmlformats.org/officeDocument/2006/relationships" xmlns:p="http://schemas.openxmlformats.org/presentationml/2006/main">
  <p:tag name="HIGHLIGHTER" val="false"/>
</p:tagLst>
</file>

<file path=ppt/tags/tag87.xml><?xml version="1.0" encoding="utf-8"?>
<p:tagLst xmlns:a="http://schemas.openxmlformats.org/drawingml/2006/main" xmlns:r="http://schemas.openxmlformats.org/officeDocument/2006/relationships" xmlns:p="http://schemas.openxmlformats.org/presentationml/2006/main">
  <p:tag name="HIGHLIGHTER" val="false"/>
</p:tagLst>
</file>

<file path=ppt/tags/tag870.xml><?xml version="1.0" encoding="utf-8"?>
<p:tagLst xmlns:a="http://schemas.openxmlformats.org/drawingml/2006/main" xmlns:r="http://schemas.openxmlformats.org/officeDocument/2006/relationships" xmlns:p="http://schemas.openxmlformats.org/presentationml/2006/main">
  <p:tag name="HIGHLIGHTER" val="false"/>
</p:tagLst>
</file>

<file path=ppt/tags/tag871.xml><?xml version="1.0" encoding="utf-8"?>
<p:tagLst xmlns:a="http://schemas.openxmlformats.org/drawingml/2006/main" xmlns:r="http://schemas.openxmlformats.org/officeDocument/2006/relationships" xmlns:p="http://schemas.openxmlformats.org/presentationml/2006/main">
  <p:tag name="HIGHLIGHTER" val="false"/>
</p:tagLst>
</file>

<file path=ppt/tags/tag872.xml><?xml version="1.0" encoding="utf-8"?>
<p:tagLst xmlns:a="http://schemas.openxmlformats.org/drawingml/2006/main" xmlns:r="http://schemas.openxmlformats.org/officeDocument/2006/relationships" xmlns:p="http://schemas.openxmlformats.org/presentationml/2006/main">
  <p:tag name="HIGHLIGHTER" val="false"/>
</p:tagLst>
</file>

<file path=ppt/tags/tag873.xml><?xml version="1.0" encoding="utf-8"?>
<p:tagLst xmlns:a="http://schemas.openxmlformats.org/drawingml/2006/main" xmlns:r="http://schemas.openxmlformats.org/officeDocument/2006/relationships" xmlns:p="http://schemas.openxmlformats.org/presentationml/2006/main">
  <p:tag name="HIGHLIGHTER" val="false"/>
</p:tagLst>
</file>

<file path=ppt/tags/tag874.xml><?xml version="1.0" encoding="utf-8"?>
<p:tagLst xmlns:a="http://schemas.openxmlformats.org/drawingml/2006/main" xmlns:r="http://schemas.openxmlformats.org/officeDocument/2006/relationships" xmlns:p="http://schemas.openxmlformats.org/presentationml/2006/main">
  <p:tag name="HIGHLIGHTER" val="false"/>
</p:tagLst>
</file>

<file path=ppt/tags/tag875.xml><?xml version="1.0" encoding="utf-8"?>
<p:tagLst xmlns:a="http://schemas.openxmlformats.org/drawingml/2006/main" xmlns:r="http://schemas.openxmlformats.org/officeDocument/2006/relationships" xmlns:p="http://schemas.openxmlformats.org/presentationml/2006/main">
  <p:tag name="HIGHLIGHTER" val="false"/>
</p:tagLst>
</file>

<file path=ppt/tags/tag876.xml><?xml version="1.0" encoding="utf-8"?>
<p:tagLst xmlns:a="http://schemas.openxmlformats.org/drawingml/2006/main" xmlns:r="http://schemas.openxmlformats.org/officeDocument/2006/relationships" xmlns:p="http://schemas.openxmlformats.org/presentationml/2006/main">
  <p:tag name="HIGHLIGHTER" val="false"/>
</p:tagLst>
</file>

<file path=ppt/tags/tag877.xml><?xml version="1.0" encoding="utf-8"?>
<p:tagLst xmlns:a="http://schemas.openxmlformats.org/drawingml/2006/main" xmlns:r="http://schemas.openxmlformats.org/officeDocument/2006/relationships" xmlns:p="http://schemas.openxmlformats.org/presentationml/2006/main">
  <p:tag name="HIGHLIGHTER" val="false"/>
</p:tagLst>
</file>

<file path=ppt/tags/tag878.xml><?xml version="1.0" encoding="utf-8"?>
<p:tagLst xmlns:a="http://schemas.openxmlformats.org/drawingml/2006/main" xmlns:r="http://schemas.openxmlformats.org/officeDocument/2006/relationships" xmlns:p="http://schemas.openxmlformats.org/presentationml/2006/main">
  <p:tag name="HIGHLIGHTER" val="false"/>
</p:tagLst>
</file>

<file path=ppt/tags/tag879.xml><?xml version="1.0" encoding="utf-8"?>
<p:tagLst xmlns:a="http://schemas.openxmlformats.org/drawingml/2006/main" xmlns:r="http://schemas.openxmlformats.org/officeDocument/2006/relationships" xmlns:p="http://schemas.openxmlformats.org/presentationml/2006/main">
  <p:tag name="HIGHLIGHTER" val="false"/>
</p:tagLst>
</file>

<file path=ppt/tags/tag88.xml><?xml version="1.0" encoding="utf-8"?>
<p:tagLst xmlns:a="http://schemas.openxmlformats.org/drawingml/2006/main" xmlns:r="http://schemas.openxmlformats.org/officeDocument/2006/relationships" xmlns:p="http://schemas.openxmlformats.org/presentationml/2006/main">
  <p:tag name="HIGHLIGHTER" val="false"/>
</p:tagLst>
</file>

<file path=ppt/tags/tag880.xml><?xml version="1.0" encoding="utf-8"?>
<p:tagLst xmlns:a="http://schemas.openxmlformats.org/drawingml/2006/main" xmlns:r="http://schemas.openxmlformats.org/officeDocument/2006/relationships" xmlns:p="http://schemas.openxmlformats.org/presentationml/2006/main">
  <p:tag name="HIGHLIGHTER" val="false"/>
</p:tagLst>
</file>

<file path=ppt/tags/tag881.xml><?xml version="1.0" encoding="utf-8"?>
<p:tagLst xmlns:a="http://schemas.openxmlformats.org/drawingml/2006/main" xmlns:r="http://schemas.openxmlformats.org/officeDocument/2006/relationships" xmlns:p="http://schemas.openxmlformats.org/presentationml/2006/main">
  <p:tag name="HIGHLIGHTER" val="false"/>
</p:tagLst>
</file>

<file path=ppt/tags/tag882.xml><?xml version="1.0" encoding="utf-8"?>
<p:tagLst xmlns:a="http://schemas.openxmlformats.org/drawingml/2006/main" xmlns:r="http://schemas.openxmlformats.org/officeDocument/2006/relationships" xmlns:p="http://schemas.openxmlformats.org/presentationml/2006/main">
  <p:tag name="HIGHLIGHTER" val="false"/>
</p:tagLst>
</file>

<file path=ppt/tags/tag883.xml><?xml version="1.0" encoding="utf-8"?>
<p:tagLst xmlns:a="http://schemas.openxmlformats.org/drawingml/2006/main" xmlns:r="http://schemas.openxmlformats.org/officeDocument/2006/relationships" xmlns:p="http://schemas.openxmlformats.org/presentationml/2006/main">
  <p:tag name="HIGHLIGHTER" val="false"/>
</p:tagLst>
</file>

<file path=ppt/tags/tag884.xml><?xml version="1.0" encoding="utf-8"?>
<p:tagLst xmlns:a="http://schemas.openxmlformats.org/drawingml/2006/main" xmlns:r="http://schemas.openxmlformats.org/officeDocument/2006/relationships" xmlns:p="http://schemas.openxmlformats.org/presentationml/2006/main">
  <p:tag name="HIGHLIGHTER" val="false"/>
</p:tagLst>
</file>

<file path=ppt/tags/tag885.xml><?xml version="1.0" encoding="utf-8"?>
<p:tagLst xmlns:a="http://schemas.openxmlformats.org/drawingml/2006/main" xmlns:r="http://schemas.openxmlformats.org/officeDocument/2006/relationships" xmlns:p="http://schemas.openxmlformats.org/presentationml/2006/main">
  <p:tag name="HIGHLIGHTER" val="false"/>
</p:tagLst>
</file>

<file path=ppt/tags/tag886.xml><?xml version="1.0" encoding="utf-8"?>
<p:tagLst xmlns:a="http://schemas.openxmlformats.org/drawingml/2006/main" xmlns:r="http://schemas.openxmlformats.org/officeDocument/2006/relationships" xmlns:p="http://schemas.openxmlformats.org/presentationml/2006/main">
  <p:tag name="HIGHLIGHTER" val="false"/>
</p:tagLst>
</file>

<file path=ppt/tags/tag887.xml><?xml version="1.0" encoding="utf-8"?>
<p:tagLst xmlns:a="http://schemas.openxmlformats.org/drawingml/2006/main" xmlns:r="http://schemas.openxmlformats.org/officeDocument/2006/relationships" xmlns:p="http://schemas.openxmlformats.org/presentationml/2006/main">
  <p:tag name="HIGHLIGHTER" val="false"/>
</p:tagLst>
</file>

<file path=ppt/tags/tag888.xml><?xml version="1.0" encoding="utf-8"?>
<p:tagLst xmlns:a="http://schemas.openxmlformats.org/drawingml/2006/main" xmlns:r="http://schemas.openxmlformats.org/officeDocument/2006/relationships" xmlns:p="http://schemas.openxmlformats.org/presentationml/2006/main">
  <p:tag name="HIGHLIGHTER" val="false"/>
</p:tagLst>
</file>

<file path=ppt/tags/tag889.xml><?xml version="1.0" encoding="utf-8"?>
<p:tagLst xmlns:a="http://schemas.openxmlformats.org/drawingml/2006/main" xmlns:r="http://schemas.openxmlformats.org/officeDocument/2006/relationships" xmlns:p="http://schemas.openxmlformats.org/presentationml/2006/main">
  <p:tag name="HIGHLIGHTER" val="false"/>
</p:tagLst>
</file>

<file path=ppt/tags/tag89.xml><?xml version="1.0" encoding="utf-8"?>
<p:tagLst xmlns:a="http://schemas.openxmlformats.org/drawingml/2006/main" xmlns:r="http://schemas.openxmlformats.org/officeDocument/2006/relationships" xmlns:p="http://schemas.openxmlformats.org/presentationml/2006/main">
  <p:tag name="HIGHLIGHTER" val="false"/>
</p:tagLst>
</file>

<file path=ppt/tags/tag890.xml><?xml version="1.0" encoding="utf-8"?>
<p:tagLst xmlns:a="http://schemas.openxmlformats.org/drawingml/2006/main" xmlns:r="http://schemas.openxmlformats.org/officeDocument/2006/relationships" xmlns:p="http://schemas.openxmlformats.org/presentationml/2006/main">
  <p:tag name="HIGHLIGHTER" val="false"/>
</p:tagLst>
</file>

<file path=ppt/tags/tag891.xml><?xml version="1.0" encoding="utf-8"?>
<p:tagLst xmlns:a="http://schemas.openxmlformats.org/drawingml/2006/main" xmlns:r="http://schemas.openxmlformats.org/officeDocument/2006/relationships" xmlns:p="http://schemas.openxmlformats.org/presentationml/2006/main">
  <p:tag name="HIGHLIGHTER" val="false"/>
</p:tagLst>
</file>

<file path=ppt/tags/tag892.xml><?xml version="1.0" encoding="utf-8"?>
<p:tagLst xmlns:a="http://schemas.openxmlformats.org/drawingml/2006/main" xmlns:r="http://schemas.openxmlformats.org/officeDocument/2006/relationships" xmlns:p="http://schemas.openxmlformats.org/presentationml/2006/main">
  <p:tag name="HIGHLIGHTER" val="false"/>
</p:tagLst>
</file>

<file path=ppt/tags/tag893.xml><?xml version="1.0" encoding="utf-8"?>
<p:tagLst xmlns:a="http://schemas.openxmlformats.org/drawingml/2006/main" xmlns:r="http://schemas.openxmlformats.org/officeDocument/2006/relationships" xmlns:p="http://schemas.openxmlformats.org/presentationml/2006/main">
  <p:tag name="HIGHLIGHTER" val="false"/>
</p:tagLst>
</file>

<file path=ppt/tags/tag894.xml><?xml version="1.0" encoding="utf-8"?>
<p:tagLst xmlns:a="http://schemas.openxmlformats.org/drawingml/2006/main" xmlns:r="http://schemas.openxmlformats.org/officeDocument/2006/relationships" xmlns:p="http://schemas.openxmlformats.org/presentationml/2006/main">
  <p:tag name="HIGHLIGHTER" val="false"/>
</p:tagLst>
</file>

<file path=ppt/tags/tag895.xml><?xml version="1.0" encoding="utf-8"?>
<p:tagLst xmlns:a="http://schemas.openxmlformats.org/drawingml/2006/main" xmlns:r="http://schemas.openxmlformats.org/officeDocument/2006/relationships" xmlns:p="http://schemas.openxmlformats.org/presentationml/2006/main">
  <p:tag name="HIGHLIGHTER" val="false"/>
</p:tagLst>
</file>

<file path=ppt/tags/tag896.xml><?xml version="1.0" encoding="utf-8"?>
<p:tagLst xmlns:a="http://schemas.openxmlformats.org/drawingml/2006/main" xmlns:r="http://schemas.openxmlformats.org/officeDocument/2006/relationships" xmlns:p="http://schemas.openxmlformats.org/presentationml/2006/main">
  <p:tag name="HIGHLIGHTER" val="false"/>
</p:tagLst>
</file>

<file path=ppt/tags/tag897.xml><?xml version="1.0" encoding="utf-8"?>
<p:tagLst xmlns:a="http://schemas.openxmlformats.org/drawingml/2006/main" xmlns:r="http://schemas.openxmlformats.org/officeDocument/2006/relationships" xmlns:p="http://schemas.openxmlformats.org/presentationml/2006/main">
  <p:tag name="HIGHLIGHTER" val="false"/>
</p:tagLst>
</file>

<file path=ppt/tags/tag898.xml><?xml version="1.0" encoding="utf-8"?>
<p:tagLst xmlns:a="http://schemas.openxmlformats.org/drawingml/2006/main" xmlns:r="http://schemas.openxmlformats.org/officeDocument/2006/relationships" xmlns:p="http://schemas.openxmlformats.org/presentationml/2006/main">
  <p:tag name="HIGHLIGHTER" val="false"/>
</p:tagLst>
</file>

<file path=ppt/tags/tag899.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ags/tag90.xml><?xml version="1.0" encoding="utf-8"?>
<p:tagLst xmlns:a="http://schemas.openxmlformats.org/drawingml/2006/main" xmlns:r="http://schemas.openxmlformats.org/officeDocument/2006/relationships" xmlns:p="http://schemas.openxmlformats.org/presentationml/2006/main">
  <p:tag name="HIGHLIGHTER" val="false"/>
</p:tagLst>
</file>

<file path=ppt/tags/tag900.xml><?xml version="1.0" encoding="utf-8"?>
<p:tagLst xmlns:a="http://schemas.openxmlformats.org/drawingml/2006/main" xmlns:r="http://schemas.openxmlformats.org/officeDocument/2006/relationships" xmlns:p="http://schemas.openxmlformats.org/presentationml/2006/main">
  <p:tag name="HIGHLIGHTER" val="false"/>
</p:tagLst>
</file>

<file path=ppt/tags/tag901.xml><?xml version="1.0" encoding="utf-8"?>
<p:tagLst xmlns:a="http://schemas.openxmlformats.org/drawingml/2006/main" xmlns:r="http://schemas.openxmlformats.org/officeDocument/2006/relationships" xmlns:p="http://schemas.openxmlformats.org/presentationml/2006/main">
  <p:tag name="HIGHLIGHTER" val="false"/>
</p:tagLst>
</file>

<file path=ppt/tags/tag902.xml><?xml version="1.0" encoding="utf-8"?>
<p:tagLst xmlns:a="http://schemas.openxmlformats.org/drawingml/2006/main" xmlns:r="http://schemas.openxmlformats.org/officeDocument/2006/relationships" xmlns:p="http://schemas.openxmlformats.org/presentationml/2006/main">
  <p:tag name="HIGHLIGHTER" val="false"/>
</p:tagLst>
</file>

<file path=ppt/tags/tag903.xml><?xml version="1.0" encoding="utf-8"?>
<p:tagLst xmlns:a="http://schemas.openxmlformats.org/drawingml/2006/main" xmlns:r="http://schemas.openxmlformats.org/officeDocument/2006/relationships" xmlns:p="http://schemas.openxmlformats.org/presentationml/2006/main">
  <p:tag name="HIGHLIGHTER" val="false"/>
</p:tagLst>
</file>

<file path=ppt/tags/tag904.xml><?xml version="1.0" encoding="utf-8"?>
<p:tagLst xmlns:a="http://schemas.openxmlformats.org/drawingml/2006/main" xmlns:r="http://schemas.openxmlformats.org/officeDocument/2006/relationships" xmlns:p="http://schemas.openxmlformats.org/presentationml/2006/main">
  <p:tag name="HIGHLIGHTER" val="false"/>
</p:tagLst>
</file>

<file path=ppt/tags/tag905.xml><?xml version="1.0" encoding="utf-8"?>
<p:tagLst xmlns:a="http://schemas.openxmlformats.org/drawingml/2006/main" xmlns:r="http://schemas.openxmlformats.org/officeDocument/2006/relationships" xmlns:p="http://schemas.openxmlformats.org/presentationml/2006/main">
  <p:tag name="HIGHLIGHTER" val="false"/>
</p:tagLst>
</file>

<file path=ppt/tags/tag906.xml><?xml version="1.0" encoding="utf-8"?>
<p:tagLst xmlns:a="http://schemas.openxmlformats.org/drawingml/2006/main" xmlns:r="http://schemas.openxmlformats.org/officeDocument/2006/relationships" xmlns:p="http://schemas.openxmlformats.org/presentationml/2006/main">
  <p:tag name="HIGHLIGHTER" val="false"/>
</p:tagLst>
</file>

<file path=ppt/tags/tag907.xml><?xml version="1.0" encoding="utf-8"?>
<p:tagLst xmlns:a="http://schemas.openxmlformats.org/drawingml/2006/main" xmlns:r="http://schemas.openxmlformats.org/officeDocument/2006/relationships" xmlns:p="http://schemas.openxmlformats.org/presentationml/2006/main">
  <p:tag name="HIGHLIGHTER" val="false"/>
</p:tagLst>
</file>

<file path=ppt/tags/tag908.xml><?xml version="1.0" encoding="utf-8"?>
<p:tagLst xmlns:a="http://schemas.openxmlformats.org/drawingml/2006/main" xmlns:r="http://schemas.openxmlformats.org/officeDocument/2006/relationships" xmlns:p="http://schemas.openxmlformats.org/presentationml/2006/main">
  <p:tag name="HIGHLIGHTER" val="false"/>
</p:tagLst>
</file>

<file path=ppt/tags/tag909.xml><?xml version="1.0" encoding="utf-8"?>
<p:tagLst xmlns:a="http://schemas.openxmlformats.org/drawingml/2006/main" xmlns:r="http://schemas.openxmlformats.org/officeDocument/2006/relationships" xmlns:p="http://schemas.openxmlformats.org/presentationml/2006/main">
  <p:tag name="HIGHLIGHTER" val="false"/>
</p:tagLst>
</file>

<file path=ppt/tags/tag91.xml><?xml version="1.0" encoding="utf-8"?>
<p:tagLst xmlns:a="http://schemas.openxmlformats.org/drawingml/2006/main" xmlns:r="http://schemas.openxmlformats.org/officeDocument/2006/relationships" xmlns:p="http://schemas.openxmlformats.org/presentationml/2006/main">
  <p:tag name="HIGHLIGHTER" val="false"/>
</p:tagLst>
</file>

<file path=ppt/tags/tag910.xml><?xml version="1.0" encoding="utf-8"?>
<p:tagLst xmlns:a="http://schemas.openxmlformats.org/drawingml/2006/main" xmlns:r="http://schemas.openxmlformats.org/officeDocument/2006/relationships" xmlns:p="http://schemas.openxmlformats.org/presentationml/2006/main">
  <p:tag name="HIGHLIGHTER" val="false"/>
</p:tagLst>
</file>

<file path=ppt/tags/tag911.xml><?xml version="1.0" encoding="utf-8"?>
<p:tagLst xmlns:a="http://schemas.openxmlformats.org/drawingml/2006/main" xmlns:r="http://schemas.openxmlformats.org/officeDocument/2006/relationships" xmlns:p="http://schemas.openxmlformats.org/presentationml/2006/main">
  <p:tag name="HIGHLIGHTER" val="false"/>
</p:tagLst>
</file>

<file path=ppt/tags/tag912.xml><?xml version="1.0" encoding="utf-8"?>
<p:tagLst xmlns:a="http://schemas.openxmlformats.org/drawingml/2006/main" xmlns:r="http://schemas.openxmlformats.org/officeDocument/2006/relationships" xmlns:p="http://schemas.openxmlformats.org/presentationml/2006/main">
  <p:tag name="HIGHLIGHTER" val="false"/>
</p:tagLst>
</file>

<file path=ppt/tags/tag913.xml><?xml version="1.0" encoding="utf-8"?>
<p:tagLst xmlns:a="http://schemas.openxmlformats.org/drawingml/2006/main" xmlns:r="http://schemas.openxmlformats.org/officeDocument/2006/relationships" xmlns:p="http://schemas.openxmlformats.org/presentationml/2006/main">
  <p:tag name="HIGHLIGHTER" val="false"/>
</p:tagLst>
</file>

<file path=ppt/tags/tag914.xml><?xml version="1.0" encoding="utf-8"?>
<p:tagLst xmlns:a="http://schemas.openxmlformats.org/drawingml/2006/main" xmlns:r="http://schemas.openxmlformats.org/officeDocument/2006/relationships" xmlns:p="http://schemas.openxmlformats.org/presentationml/2006/main">
  <p:tag name="HIGHLIGHTER" val="false"/>
</p:tagLst>
</file>

<file path=ppt/tags/tag915.xml><?xml version="1.0" encoding="utf-8"?>
<p:tagLst xmlns:a="http://schemas.openxmlformats.org/drawingml/2006/main" xmlns:r="http://schemas.openxmlformats.org/officeDocument/2006/relationships" xmlns:p="http://schemas.openxmlformats.org/presentationml/2006/main">
  <p:tag name="HIGHLIGHTER" val="false"/>
</p:tagLst>
</file>

<file path=ppt/tags/tag916.xml><?xml version="1.0" encoding="utf-8"?>
<p:tagLst xmlns:a="http://schemas.openxmlformats.org/drawingml/2006/main" xmlns:r="http://schemas.openxmlformats.org/officeDocument/2006/relationships" xmlns:p="http://schemas.openxmlformats.org/presentationml/2006/main">
  <p:tag name="HIGHLIGHTER" val="false"/>
</p:tagLst>
</file>

<file path=ppt/tags/tag917.xml><?xml version="1.0" encoding="utf-8"?>
<p:tagLst xmlns:a="http://schemas.openxmlformats.org/drawingml/2006/main" xmlns:r="http://schemas.openxmlformats.org/officeDocument/2006/relationships" xmlns:p="http://schemas.openxmlformats.org/presentationml/2006/main">
  <p:tag name="HIGHLIGHTER" val="false"/>
</p:tagLst>
</file>

<file path=ppt/tags/tag918.xml><?xml version="1.0" encoding="utf-8"?>
<p:tagLst xmlns:a="http://schemas.openxmlformats.org/drawingml/2006/main" xmlns:r="http://schemas.openxmlformats.org/officeDocument/2006/relationships" xmlns:p="http://schemas.openxmlformats.org/presentationml/2006/main">
  <p:tag name="HIGHLIGHTER" val="false"/>
</p:tagLst>
</file>

<file path=ppt/tags/tag919.xml><?xml version="1.0" encoding="utf-8"?>
<p:tagLst xmlns:a="http://schemas.openxmlformats.org/drawingml/2006/main" xmlns:r="http://schemas.openxmlformats.org/officeDocument/2006/relationships" xmlns:p="http://schemas.openxmlformats.org/presentationml/2006/main">
  <p:tag name="HIGHLIGHTER" val="false"/>
</p:tagLst>
</file>

<file path=ppt/tags/tag92.xml><?xml version="1.0" encoding="utf-8"?>
<p:tagLst xmlns:a="http://schemas.openxmlformats.org/drawingml/2006/main" xmlns:r="http://schemas.openxmlformats.org/officeDocument/2006/relationships" xmlns:p="http://schemas.openxmlformats.org/presentationml/2006/main">
  <p:tag name="HIGHLIGHTER" val="false"/>
</p:tagLst>
</file>

<file path=ppt/tags/tag920.xml><?xml version="1.0" encoding="utf-8"?>
<p:tagLst xmlns:a="http://schemas.openxmlformats.org/drawingml/2006/main" xmlns:r="http://schemas.openxmlformats.org/officeDocument/2006/relationships" xmlns:p="http://schemas.openxmlformats.org/presentationml/2006/main">
  <p:tag name="HIGHLIGHTER" val="false"/>
</p:tagLst>
</file>

<file path=ppt/tags/tag921.xml><?xml version="1.0" encoding="utf-8"?>
<p:tagLst xmlns:a="http://schemas.openxmlformats.org/drawingml/2006/main" xmlns:r="http://schemas.openxmlformats.org/officeDocument/2006/relationships" xmlns:p="http://schemas.openxmlformats.org/presentationml/2006/main">
  <p:tag name="HIGHLIGHTER" val="false"/>
</p:tagLst>
</file>

<file path=ppt/tags/tag922.xml><?xml version="1.0" encoding="utf-8"?>
<p:tagLst xmlns:a="http://schemas.openxmlformats.org/drawingml/2006/main" xmlns:r="http://schemas.openxmlformats.org/officeDocument/2006/relationships" xmlns:p="http://schemas.openxmlformats.org/presentationml/2006/main">
  <p:tag name="HIGHLIGHTER" val="false"/>
</p:tagLst>
</file>

<file path=ppt/tags/tag923.xml><?xml version="1.0" encoding="utf-8"?>
<p:tagLst xmlns:a="http://schemas.openxmlformats.org/drawingml/2006/main" xmlns:r="http://schemas.openxmlformats.org/officeDocument/2006/relationships" xmlns:p="http://schemas.openxmlformats.org/presentationml/2006/main">
  <p:tag name="HIGHLIGHTER" val="false"/>
</p:tagLst>
</file>

<file path=ppt/tags/tag924.xml><?xml version="1.0" encoding="utf-8"?>
<p:tagLst xmlns:a="http://schemas.openxmlformats.org/drawingml/2006/main" xmlns:r="http://schemas.openxmlformats.org/officeDocument/2006/relationships" xmlns:p="http://schemas.openxmlformats.org/presentationml/2006/main">
  <p:tag name="HIGHLIGHTER" val="false"/>
</p:tagLst>
</file>

<file path=ppt/tags/tag925.xml><?xml version="1.0" encoding="utf-8"?>
<p:tagLst xmlns:a="http://schemas.openxmlformats.org/drawingml/2006/main" xmlns:r="http://schemas.openxmlformats.org/officeDocument/2006/relationships" xmlns:p="http://schemas.openxmlformats.org/presentationml/2006/main">
  <p:tag name="HIGHLIGHTER" val="false"/>
</p:tagLst>
</file>

<file path=ppt/tags/tag926.xml><?xml version="1.0" encoding="utf-8"?>
<p:tagLst xmlns:a="http://schemas.openxmlformats.org/drawingml/2006/main" xmlns:r="http://schemas.openxmlformats.org/officeDocument/2006/relationships" xmlns:p="http://schemas.openxmlformats.org/presentationml/2006/main">
  <p:tag name="HIGHLIGHTER" val="false"/>
</p:tagLst>
</file>

<file path=ppt/tags/tag927.xml><?xml version="1.0" encoding="utf-8"?>
<p:tagLst xmlns:a="http://schemas.openxmlformats.org/drawingml/2006/main" xmlns:r="http://schemas.openxmlformats.org/officeDocument/2006/relationships" xmlns:p="http://schemas.openxmlformats.org/presentationml/2006/main">
  <p:tag name="HIGHLIGHTER" val="false"/>
</p:tagLst>
</file>

<file path=ppt/tags/tag928.xml><?xml version="1.0" encoding="utf-8"?>
<p:tagLst xmlns:a="http://schemas.openxmlformats.org/drawingml/2006/main" xmlns:r="http://schemas.openxmlformats.org/officeDocument/2006/relationships" xmlns:p="http://schemas.openxmlformats.org/presentationml/2006/main">
  <p:tag name="HIGHLIGHTER" val="false"/>
</p:tagLst>
</file>

<file path=ppt/tags/tag929.xml><?xml version="1.0" encoding="utf-8"?>
<p:tagLst xmlns:a="http://schemas.openxmlformats.org/drawingml/2006/main" xmlns:r="http://schemas.openxmlformats.org/officeDocument/2006/relationships" xmlns:p="http://schemas.openxmlformats.org/presentationml/2006/main">
  <p:tag name="HIGHLIGHTER" val="false"/>
</p:tagLst>
</file>

<file path=ppt/tags/tag93.xml><?xml version="1.0" encoding="utf-8"?>
<p:tagLst xmlns:a="http://schemas.openxmlformats.org/drawingml/2006/main" xmlns:r="http://schemas.openxmlformats.org/officeDocument/2006/relationships" xmlns:p="http://schemas.openxmlformats.org/presentationml/2006/main">
  <p:tag name="HIGHLIGHTER" val="false"/>
</p:tagLst>
</file>

<file path=ppt/tags/tag930.xml><?xml version="1.0" encoding="utf-8"?>
<p:tagLst xmlns:a="http://schemas.openxmlformats.org/drawingml/2006/main" xmlns:r="http://schemas.openxmlformats.org/officeDocument/2006/relationships" xmlns:p="http://schemas.openxmlformats.org/presentationml/2006/main">
  <p:tag name="HIGHLIGHTER" val="false"/>
</p:tagLst>
</file>

<file path=ppt/tags/tag931.xml><?xml version="1.0" encoding="utf-8"?>
<p:tagLst xmlns:a="http://schemas.openxmlformats.org/drawingml/2006/main" xmlns:r="http://schemas.openxmlformats.org/officeDocument/2006/relationships" xmlns:p="http://schemas.openxmlformats.org/presentationml/2006/main">
  <p:tag name="HIGHLIGHTER" val="false"/>
</p:tagLst>
</file>

<file path=ppt/tags/tag932.xml><?xml version="1.0" encoding="utf-8"?>
<p:tagLst xmlns:a="http://schemas.openxmlformats.org/drawingml/2006/main" xmlns:r="http://schemas.openxmlformats.org/officeDocument/2006/relationships" xmlns:p="http://schemas.openxmlformats.org/presentationml/2006/main">
  <p:tag name="HIGHLIGHTER" val="false"/>
</p:tagLst>
</file>

<file path=ppt/tags/tag933.xml><?xml version="1.0" encoding="utf-8"?>
<p:tagLst xmlns:a="http://schemas.openxmlformats.org/drawingml/2006/main" xmlns:r="http://schemas.openxmlformats.org/officeDocument/2006/relationships" xmlns:p="http://schemas.openxmlformats.org/presentationml/2006/main">
  <p:tag name="HIGHLIGHTER" val="false"/>
</p:tagLst>
</file>

<file path=ppt/tags/tag934.xml><?xml version="1.0" encoding="utf-8"?>
<p:tagLst xmlns:a="http://schemas.openxmlformats.org/drawingml/2006/main" xmlns:r="http://schemas.openxmlformats.org/officeDocument/2006/relationships" xmlns:p="http://schemas.openxmlformats.org/presentationml/2006/main">
  <p:tag name="HIGHLIGHTER" val="false"/>
</p:tagLst>
</file>

<file path=ppt/tags/tag935.xml><?xml version="1.0" encoding="utf-8"?>
<p:tagLst xmlns:a="http://schemas.openxmlformats.org/drawingml/2006/main" xmlns:r="http://schemas.openxmlformats.org/officeDocument/2006/relationships" xmlns:p="http://schemas.openxmlformats.org/presentationml/2006/main">
  <p:tag name="HIGHLIGHTER" val="false"/>
</p:tagLst>
</file>

<file path=ppt/tags/tag936.xml><?xml version="1.0" encoding="utf-8"?>
<p:tagLst xmlns:a="http://schemas.openxmlformats.org/drawingml/2006/main" xmlns:r="http://schemas.openxmlformats.org/officeDocument/2006/relationships" xmlns:p="http://schemas.openxmlformats.org/presentationml/2006/main">
  <p:tag name="HIGHLIGHTER" val="false"/>
</p:tagLst>
</file>

<file path=ppt/tags/tag937.xml><?xml version="1.0" encoding="utf-8"?>
<p:tagLst xmlns:a="http://schemas.openxmlformats.org/drawingml/2006/main" xmlns:r="http://schemas.openxmlformats.org/officeDocument/2006/relationships" xmlns:p="http://schemas.openxmlformats.org/presentationml/2006/main">
  <p:tag name="HIGHLIGHTER" val="false"/>
</p:tagLst>
</file>

<file path=ppt/tags/tag938.xml><?xml version="1.0" encoding="utf-8"?>
<p:tagLst xmlns:a="http://schemas.openxmlformats.org/drawingml/2006/main" xmlns:r="http://schemas.openxmlformats.org/officeDocument/2006/relationships" xmlns:p="http://schemas.openxmlformats.org/presentationml/2006/main">
  <p:tag name="HIGHLIGHTER" val="false"/>
</p:tagLst>
</file>

<file path=ppt/tags/tag939.xml><?xml version="1.0" encoding="utf-8"?>
<p:tagLst xmlns:a="http://schemas.openxmlformats.org/drawingml/2006/main" xmlns:r="http://schemas.openxmlformats.org/officeDocument/2006/relationships" xmlns:p="http://schemas.openxmlformats.org/presentationml/2006/main">
  <p:tag name="HIGHLIGHTER" val="false"/>
</p:tagLst>
</file>

<file path=ppt/tags/tag94.xml><?xml version="1.0" encoding="utf-8"?>
<p:tagLst xmlns:a="http://schemas.openxmlformats.org/drawingml/2006/main" xmlns:r="http://schemas.openxmlformats.org/officeDocument/2006/relationships" xmlns:p="http://schemas.openxmlformats.org/presentationml/2006/main">
  <p:tag name="HIGHLIGHTER" val="false"/>
</p:tagLst>
</file>

<file path=ppt/tags/tag940.xml><?xml version="1.0" encoding="utf-8"?>
<p:tagLst xmlns:a="http://schemas.openxmlformats.org/drawingml/2006/main" xmlns:r="http://schemas.openxmlformats.org/officeDocument/2006/relationships" xmlns:p="http://schemas.openxmlformats.org/presentationml/2006/main">
  <p:tag name="HIGHLIGHTER" val="false"/>
</p:tagLst>
</file>

<file path=ppt/tags/tag941.xml><?xml version="1.0" encoding="utf-8"?>
<p:tagLst xmlns:a="http://schemas.openxmlformats.org/drawingml/2006/main" xmlns:r="http://schemas.openxmlformats.org/officeDocument/2006/relationships" xmlns:p="http://schemas.openxmlformats.org/presentationml/2006/main">
  <p:tag name="HIGHLIGHTER" val="false"/>
</p:tagLst>
</file>

<file path=ppt/tags/tag942.xml><?xml version="1.0" encoding="utf-8"?>
<p:tagLst xmlns:a="http://schemas.openxmlformats.org/drawingml/2006/main" xmlns:r="http://schemas.openxmlformats.org/officeDocument/2006/relationships" xmlns:p="http://schemas.openxmlformats.org/presentationml/2006/main">
  <p:tag name="HIGHLIGHTER" val="false"/>
</p:tagLst>
</file>

<file path=ppt/tags/tag943.xml><?xml version="1.0" encoding="utf-8"?>
<p:tagLst xmlns:a="http://schemas.openxmlformats.org/drawingml/2006/main" xmlns:r="http://schemas.openxmlformats.org/officeDocument/2006/relationships" xmlns:p="http://schemas.openxmlformats.org/presentationml/2006/main">
  <p:tag name="HIGHLIGHTER" val="false"/>
</p:tagLst>
</file>

<file path=ppt/tags/tag944.xml><?xml version="1.0" encoding="utf-8"?>
<p:tagLst xmlns:a="http://schemas.openxmlformats.org/drawingml/2006/main" xmlns:r="http://schemas.openxmlformats.org/officeDocument/2006/relationships" xmlns:p="http://schemas.openxmlformats.org/presentationml/2006/main">
  <p:tag name="HIGHLIGHTER" val="false"/>
</p:tagLst>
</file>

<file path=ppt/tags/tag945.xml><?xml version="1.0" encoding="utf-8"?>
<p:tagLst xmlns:a="http://schemas.openxmlformats.org/drawingml/2006/main" xmlns:r="http://schemas.openxmlformats.org/officeDocument/2006/relationships" xmlns:p="http://schemas.openxmlformats.org/presentationml/2006/main">
  <p:tag name="HIGHLIGHTER" val="false"/>
</p:tagLst>
</file>

<file path=ppt/tags/tag946.xml><?xml version="1.0" encoding="utf-8"?>
<p:tagLst xmlns:a="http://schemas.openxmlformats.org/drawingml/2006/main" xmlns:r="http://schemas.openxmlformats.org/officeDocument/2006/relationships" xmlns:p="http://schemas.openxmlformats.org/presentationml/2006/main">
  <p:tag name="HIGHLIGHTER" val="false"/>
</p:tagLst>
</file>

<file path=ppt/tags/tag947.xml><?xml version="1.0" encoding="utf-8"?>
<p:tagLst xmlns:a="http://schemas.openxmlformats.org/drawingml/2006/main" xmlns:r="http://schemas.openxmlformats.org/officeDocument/2006/relationships" xmlns:p="http://schemas.openxmlformats.org/presentationml/2006/main">
  <p:tag name="HIGHLIGHTER" val="false"/>
</p:tagLst>
</file>

<file path=ppt/tags/tag948.xml><?xml version="1.0" encoding="utf-8"?>
<p:tagLst xmlns:a="http://schemas.openxmlformats.org/drawingml/2006/main" xmlns:r="http://schemas.openxmlformats.org/officeDocument/2006/relationships" xmlns:p="http://schemas.openxmlformats.org/presentationml/2006/main">
  <p:tag name="HIGHLIGHTER" val="false"/>
</p:tagLst>
</file>

<file path=ppt/tags/tag949.xml><?xml version="1.0" encoding="utf-8"?>
<p:tagLst xmlns:a="http://schemas.openxmlformats.org/drawingml/2006/main" xmlns:r="http://schemas.openxmlformats.org/officeDocument/2006/relationships" xmlns:p="http://schemas.openxmlformats.org/presentationml/2006/main">
  <p:tag name="HIGHLIGHTER" val="false"/>
</p:tagLst>
</file>

<file path=ppt/tags/tag95.xml><?xml version="1.0" encoding="utf-8"?>
<p:tagLst xmlns:a="http://schemas.openxmlformats.org/drawingml/2006/main" xmlns:r="http://schemas.openxmlformats.org/officeDocument/2006/relationships" xmlns:p="http://schemas.openxmlformats.org/presentationml/2006/main">
  <p:tag name="HIGHLIGHTER" val="false"/>
</p:tagLst>
</file>

<file path=ppt/tags/tag950.xml><?xml version="1.0" encoding="utf-8"?>
<p:tagLst xmlns:a="http://schemas.openxmlformats.org/drawingml/2006/main" xmlns:r="http://schemas.openxmlformats.org/officeDocument/2006/relationships" xmlns:p="http://schemas.openxmlformats.org/presentationml/2006/main">
  <p:tag name="HIGHLIGHTER" val="false"/>
</p:tagLst>
</file>

<file path=ppt/tags/tag951.xml><?xml version="1.0" encoding="utf-8"?>
<p:tagLst xmlns:a="http://schemas.openxmlformats.org/drawingml/2006/main" xmlns:r="http://schemas.openxmlformats.org/officeDocument/2006/relationships" xmlns:p="http://schemas.openxmlformats.org/presentationml/2006/main">
  <p:tag name="HIGHLIGHTER" val="false"/>
</p:tagLst>
</file>

<file path=ppt/tags/tag952.xml><?xml version="1.0" encoding="utf-8"?>
<p:tagLst xmlns:a="http://schemas.openxmlformats.org/drawingml/2006/main" xmlns:r="http://schemas.openxmlformats.org/officeDocument/2006/relationships" xmlns:p="http://schemas.openxmlformats.org/presentationml/2006/main">
  <p:tag name="HIGHLIGHTER" val="false"/>
</p:tagLst>
</file>

<file path=ppt/tags/tag953.xml><?xml version="1.0" encoding="utf-8"?>
<p:tagLst xmlns:a="http://schemas.openxmlformats.org/drawingml/2006/main" xmlns:r="http://schemas.openxmlformats.org/officeDocument/2006/relationships" xmlns:p="http://schemas.openxmlformats.org/presentationml/2006/main">
  <p:tag name="HIGHLIGHTER" val="false"/>
</p:tagLst>
</file>

<file path=ppt/tags/tag954.xml><?xml version="1.0" encoding="utf-8"?>
<p:tagLst xmlns:a="http://schemas.openxmlformats.org/drawingml/2006/main" xmlns:r="http://schemas.openxmlformats.org/officeDocument/2006/relationships" xmlns:p="http://schemas.openxmlformats.org/presentationml/2006/main">
  <p:tag name="HIGHLIGHTER" val="false"/>
</p:tagLst>
</file>

<file path=ppt/tags/tag955.xml><?xml version="1.0" encoding="utf-8"?>
<p:tagLst xmlns:a="http://schemas.openxmlformats.org/drawingml/2006/main" xmlns:r="http://schemas.openxmlformats.org/officeDocument/2006/relationships" xmlns:p="http://schemas.openxmlformats.org/presentationml/2006/main">
  <p:tag name="HIGHLIGHTER" val="false"/>
</p:tagLst>
</file>

<file path=ppt/tags/tag956.xml><?xml version="1.0" encoding="utf-8"?>
<p:tagLst xmlns:a="http://schemas.openxmlformats.org/drawingml/2006/main" xmlns:r="http://schemas.openxmlformats.org/officeDocument/2006/relationships" xmlns:p="http://schemas.openxmlformats.org/presentationml/2006/main">
  <p:tag name="HIGHLIGHTER" val="false"/>
</p:tagLst>
</file>

<file path=ppt/tags/tag957.xml><?xml version="1.0" encoding="utf-8"?>
<p:tagLst xmlns:a="http://schemas.openxmlformats.org/drawingml/2006/main" xmlns:r="http://schemas.openxmlformats.org/officeDocument/2006/relationships" xmlns:p="http://schemas.openxmlformats.org/presentationml/2006/main">
  <p:tag name="HIGHLIGHTER" val="false"/>
</p:tagLst>
</file>

<file path=ppt/tags/tag958.xml><?xml version="1.0" encoding="utf-8"?>
<p:tagLst xmlns:a="http://schemas.openxmlformats.org/drawingml/2006/main" xmlns:r="http://schemas.openxmlformats.org/officeDocument/2006/relationships" xmlns:p="http://schemas.openxmlformats.org/presentationml/2006/main">
  <p:tag name="HIGHLIGHTER" val="false"/>
</p:tagLst>
</file>

<file path=ppt/tags/tag959.xml><?xml version="1.0" encoding="utf-8"?>
<p:tagLst xmlns:a="http://schemas.openxmlformats.org/drawingml/2006/main" xmlns:r="http://schemas.openxmlformats.org/officeDocument/2006/relationships" xmlns:p="http://schemas.openxmlformats.org/presentationml/2006/main">
  <p:tag name="HIGHLIGHTER" val="false"/>
</p:tagLst>
</file>

<file path=ppt/tags/tag96.xml><?xml version="1.0" encoding="utf-8"?>
<p:tagLst xmlns:a="http://schemas.openxmlformats.org/drawingml/2006/main" xmlns:r="http://schemas.openxmlformats.org/officeDocument/2006/relationships" xmlns:p="http://schemas.openxmlformats.org/presentationml/2006/main">
  <p:tag name="HIGHLIGHTER" val="false"/>
</p:tagLst>
</file>

<file path=ppt/tags/tag960.xml><?xml version="1.0" encoding="utf-8"?>
<p:tagLst xmlns:a="http://schemas.openxmlformats.org/drawingml/2006/main" xmlns:r="http://schemas.openxmlformats.org/officeDocument/2006/relationships" xmlns:p="http://schemas.openxmlformats.org/presentationml/2006/main">
  <p:tag name="HIGHLIGHTER" val="false"/>
</p:tagLst>
</file>

<file path=ppt/tags/tag961.xml><?xml version="1.0" encoding="utf-8"?>
<p:tagLst xmlns:a="http://schemas.openxmlformats.org/drawingml/2006/main" xmlns:r="http://schemas.openxmlformats.org/officeDocument/2006/relationships" xmlns:p="http://schemas.openxmlformats.org/presentationml/2006/main">
  <p:tag name="HIGHLIGHTER" val="false"/>
</p:tagLst>
</file>

<file path=ppt/tags/tag962.xml><?xml version="1.0" encoding="utf-8"?>
<p:tagLst xmlns:a="http://schemas.openxmlformats.org/drawingml/2006/main" xmlns:r="http://schemas.openxmlformats.org/officeDocument/2006/relationships" xmlns:p="http://schemas.openxmlformats.org/presentationml/2006/main">
  <p:tag name="HIGHLIGHTER" val="false"/>
</p:tagLst>
</file>

<file path=ppt/tags/tag963.xml><?xml version="1.0" encoding="utf-8"?>
<p:tagLst xmlns:a="http://schemas.openxmlformats.org/drawingml/2006/main" xmlns:r="http://schemas.openxmlformats.org/officeDocument/2006/relationships" xmlns:p="http://schemas.openxmlformats.org/presentationml/2006/main">
  <p:tag name="HIGHLIGHTER" val="false"/>
</p:tagLst>
</file>

<file path=ppt/tags/tag964.xml><?xml version="1.0" encoding="utf-8"?>
<p:tagLst xmlns:a="http://schemas.openxmlformats.org/drawingml/2006/main" xmlns:r="http://schemas.openxmlformats.org/officeDocument/2006/relationships" xmlns:p="http://schemas.openxmlformats.org/presentationml/2006/main">
  <p:tag name="HIGHLIGHTER" val="false"/>
</p:tagLst>
</file>

<file path=ppt/tags/tag965.xml><?xml version="1.0" encoding="utf-8"?>
<p:tagLst xmlns:a="http://schemas.openxmlformats.org/drawingml/2006/main" xmlns:r="http://schemas.openxmlformats.org/officeDocument/2006/relationships" xmlns:p="http://schemas.openxmlformats.org/presentationml/2006/main">
  <p:tag name="HIGHLIGHTER" val="false"/>
</p:tagLst>
</file>

<file path=ppt/tags/tag966.xml><?xml version="1.0" encoding="utf-8"?>
<p:tagLst xmlns:a="http://schemas.openxmlformats.org/drawingml/2006/main" xmlns:r="http://schemas.openxmlformats.org/officeDocument/2006/relationships" xmlns:p="http://schemas.openxmlformats.org/presentationml/2006/main">
  <p:tag name="HIGHLIGHTER" val="false"/>
</p:tagLst>
</file>

<file path=ppt/tags/tag967.xml><?xml version="1.0" encoding="utf-8"?>
<p:tagLst xmlns:a="http://schemas.openxmlformats.org/drawingml/2006/main" xmlns:r="http://schemas.openxmlformats.org/officeDocument/2006/relationships" xmlns:p="http://schemas.openxmlformats.org/presentationml/2006/main">
  <p:tag name="HIGHLIGHTER" val="false"/>
</p:tagLst>
</file>

<file path=ppt/tags/tag968.xml><?xml version="1.0" encoding="utf-8"?>
<p:tagLst xmlns:a="http://schemas.openxmlformats.org/drawingml/2006/main" xmlns:r="http://schemas.openxmlformats.org/officeDocument/2006/relationships" xmlns:p="http://schemas.openxmlformats.org/presentationml/2006/main">
  <p:tag name="HIGHLIGHTER" val="false"/>
</p:tagLst>
</file>

<file path=ppt/tags/tag969.xml><?xml version="1.0" encoding="utf-8"?>
<p:tagLst xmlns:a="http://schemas.openxmlformats.org/drawingml/2006/main" xmlns:r="http://schemas.openxmlformats.org/officeDocument/2006/relationships" xmlns:p="http://schemas.openxmlformats.org/presentationml/2006/main">
  <p:tag name="HIGHLIGHTER" val="false"/>
</p:tagLst>
</file>

<file path=ppt/tags/tag97.xml><?xml version="1.0" encoding="utf-8"?>
<p:tagLst xmlns:a="http://schemas.openxmlformats.org/drawingml/2006/main" xmlns:r="http://schemas.openxmlformats.org/officeDocument/2006/relationships" xmlns:p="http://schemas.openxmlformats.org/presentationml/2006/main">
  <p:tag name="HIGHLIGHTER" val="false"/>
</p:tagLst>
</file>

<file path=ppt/tags/tag970.xml><?xml version="1.0" encoding="utf-8"?>
<p:tagLst xmlns:a="http://schemas.openxmlformats.org/drawingml/2006/main" xmlns:r="http://schemas.openxmlformats.org/officeDocument/2006/relationships" xmlns:p="http://schemas.openxmlformats.org/presentationml/2006/main">
  <p:tag name="HIGHLIGHTER" val="false"/>
</p:tagLst>
</file>

<file path=ppt/tags/tag971.xml><?xml version="1.0" encoding="utf-8"?>
<p:tagLst xmlns:a="http://schemas.openxmlformats.org/drawingml/2006/main" xmlns:r="http://schemas.openxmlformats.org/officeDocument/2006/relationships" xmlns:p="http://schemas.openxmlformats.org/presentationml/2006/main">
  <p:tag name="HIGHLIGHTER" val="false"/>
</p:tagLst>
</file>

<file path=ppt/tags/tag972.xml><?xml version="1.0" encoding="utf-8"?>
<p:tagLst xmlns:a="http://schemas.openxmlformats.org/drawingml/2006/main" xmlns:r="http://schemas.openxmlformats.org/officeDocument/2006/relationships" xmlns:p="http://schemas.openxmlformats.org/presentationml/2006/main">
  <p:tag name="HIGHLIGHTER" val="false"/>
</p:tagLst>
</file>

<file path=ppt/tags/tag973.xml><?xml version="1.0" encoding="utf-8"?>
<p:tagLst xmlns:a="http://schemas.openxmlformats.org/drawingml/2006/main" xmlns:r="http://schemas.openxmlformats.org/officeDocument/2006/relationships" xmlns:p="http://schemas.openxmlformats.org/presentationml/2006/main">
  <p:tag name="HIGHLIGHTER" val="false"/>
</p:tagLst>
</file>

<file path=ppt/tags/tag974.xml><?xml version="1.0" encoding="utf-8"?>
<p:tagLst xmlns:a="http://schemas.openxmlformats.org/drawingml/2006/main" xmlns:r="http://schemas.openxmlformats.org/officeDocument/2006/relationships" xmlns:p="http://schemas.openxmlformats.org/presentationml/2006/main">
  <p:tag name="HIGHLIGHTER" val="false"/>
</p:tagLst>
</file>

<file path=ppt/tags/tag975.xml><?xml version="1.0" encoding="utf-8"?>
<p:tagLst xmlns:a="http://schemas.openxmlformats.org/drawingml/2006/main" xmlns:r="http://schemas.openxmlformats.org/officeDocument/2006/relationships" xmlns:p="http://schemas.openxmlformats.org/presentationml/2006/main">
  <p:tag name="HIGHLIGHTER" val="false"/>
</p:tagLst>
</file>

<file path=ppt/tags/tag976.xml><?xml version="1.0" encoding="utf-8"?>
<p:tagLst xmlns:a="http://schemas.openxmlformats.org/drawingml/2006/main" xmlns:r="http://schemas.openxmlformats.org/officeDocument/2006/relationships" xmlns:p="http://schemas.openxmlformats.org/presentationml/2006/main">
  <p:tag name="HIGHLIGHTER" val="false"/>
</p:tagLst>
</file>

<file path=ppt/tags/tag977.xml><?xml version="1.0" encoding="utf-8"?>
<p:tagLst xmlns:a="http://schemas.openxmlformats.org/drawingml/2006/main" xmlns:r="http://schemas.openxmlformats.org/officeDocument/2006/relationships" xmlns:p="http://schemas.openxmlformats.org/presentationml/2006/main">
  <p:tag name="HIGHLIGHTER" val="false"/>
</p:tagLst>
</file>

<file path=ppt/tags/tag978.xml><?xml version="1.0" encoding="utf-8"?>
<p:tagLst xmlns:a="http://schemas.openxmlformats.org/drawingml/2006/main" xmlns:r="http://schemas.openxmlformats.org/officeDocument/2006/relationships" xmlns:p="http://schemas.openxmlformats.org/presentationml/2006/main">
  <p:tag name="HIGHLIGHTER" val="false"/>
</p:tagLst>
</file>

<file path=ppt/tags/tag979.xml><?xml version="1.0" encoding="utf-8"?>
<p:tagLst xmlns:a="http://schemas.openxmlformats.org/drawingml/2006/main" xmlns:r="http://schemas.openxmlformats.org/officeDocument/2006/relationships" xmlns:p="http://schemas.openxmlformats.org/presentationml/2006/main">
  <p:tag name="HIGHLIGHTER" val="false"/>
</p:tagLst>
</file>

<file path=ppt/tags/tag98.xml><?xml version="1.0" encoding="utf-8"?>
<p:tagLst xmlns:a="http://schemas.openxmlformats.org/drawingml/2006/main" xmlns:r="http://schemas.openxmlformats.org/officeDocument/2006/relationships" xmlns:p="http://schemas.openxmlformats.org/presentationml/2006/main">
  <p:tag name="HIGHLIGHTER" val="false"/>
</p:tagLst>
</file>

<file path=ppt/tags/tag980.xml><?xml version="1.0" encoding="utf-8"?>
<p:tagLst xmlns:a="http://schemas.openxmlformats.org/drawingml/2006/main" xmlns:r="http://schemas.openxmlformats.org/officeDocument/2006/relationships" xmlns:p="http://schemas.openxmlformats.org/presentationml/2006/main">
  <p:tag name="HIGHLIGHTER" val="false"/>
</p:tagLst>
</file>

<file path=ppt/tags/tag981.xml><?xml version="1.0" encoding="utf-8"?>
<p:tagLst xmlns:a="http://schemas.openxmlformats.org/drawingml/2006/main" xmlns:r="http://schemas.openxmlformats.org/officeDocument/2006/relationships" xmlns:p="http://schemas.openxmlformats.org/presentationml/2006/main">
  <p:tag name="HIGHLIGHTER" val="false"/>
</p:tagLst>
</file>

<file path=ppt/tags/tag982.xml><?xml version="1.0" encoding="utf-8"?>
<p:tagLst xmlns:a="http://schemas.openxmlformats.org/drawingml/2006/main" xmlns:r="http://schemas.openxmlformats.org/officeDocument/2006/relationships" xmlns:p="http://schemas.openxmlformats.org/presentationml/2006/main">
  <p:tag name="HIGHLIGHTER" val="false"/>
</p:tagLst>
</file>

<file path=ppt/tags/tag983.xml><?xml version="1.0" encoding="utf-8"?>
<p:tagLst xmlns:a="http://schemas.openxmlformats.org/drawingml/2006/main" xmlns:r="http://schemas.openxmlformats.org/officeDocument/2006/relationships" xmlns:p="http://schemas.openxmlformats.org/presentationml/2006/main">
  <p:tag name="HIGHLIGHTER" val="false"/>
</p:tagLst>
</file>

<file path=ppt/tags/tag984.xml><?xml version="1.0" encoding="utf-8"?>
<p:tagLst xmlns:a="http://schemas.openxmlformats.org/drawingml/2006/main" xmlns:r="http://schemas.openxmlformats.org/officeDocument/2006/relationships" xmlns:p="http://schemas.openxmlformats.org/presentationml/2006/main">
  <p:tag name="HIGHLIGHTER" val="false"/>
</p:tagLst>
</file>

<file path=ppt/tags/tag985.xml><?xml version="1.0" encoding="utf-8"?>
<p:tagLst xmlns:a="http://schemas.openxmlformats.org/drawingml/2006/main" xmlns:r="http://schemas.openxmlformats.org/officeDocument/2006/relationships" xmlns:p="http://schemas.openxmlformats.org/presentationml/2006/main">
  <p:tag name="HIGHLIGHTER" val="false"/>
</p:tagLst>
</file>

<file path=ppt/tags/tag986.xml><?xml version="1.0" encoding="utf-8"?>
<p:tagLst xmlns:a="http://schemas.openxmlformats.org/drawingml/2006/main" xmlns:r="http://schemas.openxmlformats.org/officeDocument/2006/relationships" xmlns:p="http://schemas.openxmlformats.org/presentationml/2006/main">
  <p:tag name="HIGHLIGHTER" val="false"/>
</p:tagLst>
</file>

<file path=ppt/tags/tag987.xml><?xml version="1.0" encoding="utf-8"?>
<p:tagLst xmlns:a="http://schemas.openxmlformats.org/drawingml/2006/main" xmlns:r="http://schemas.openxmlformats.org/officeDocument/2006/relationships" xmlns:p="http://schemas.openxmlformats.org/presentationml/2006/main">
  <p:tag name="HIGHLIGHTER" val="false"/>
</p:tagLst>
</file>

<file path=ppt/tags/tag988.xml><?xml version="1.0" encoding="utf-8"?>
<p:tagLst xmlns:a="http://schemas.openxmlformats.org/drawingml/2006/main" xmlns:r="http://schemas.openxmlformats.org/officeDocument/2006/relationships" xmlns:p="http://schemas.openxmlformats.org/presentationml/2006/main">
  <p:tag name="HIGHLIGHTER" val="false"/>
</p:tagLst>
</file>

<file path=ppt/tags/tag989.xml><?xml version="1.0" encoding="utf-8"?>
<p:tagLst xmlns:a="http://schemas.openxmlformats.org/drawingml/2006/main" xmlns:r="http://schemas.openxmlformats.org/officeDocument/2006/relationships" xmlns:p="http://schemas.openxmlformats.org/presentationml/2006/main">
  <p:tag name="HIGHLIGHTER" val="false"/>
</p:tagLst>
</file>

<file path=ppt/tags/tag99.xml><?xml version="1.0" encoding="utf-8"?>
<p:tagLst xmlns:a="http://schemas.openxmlformats.org/drawingml/2006/main" xmlns:r="http://schemas.openxmlformats.org/officeDocument/2006/relationships" xmlns:p="http://schemas.openxmlformats.org/presentationml/2006/main">
  <p:tag name="HIGHLIGHTER" val="false"/>
</p:tagLst>
</file>

<file path=ppt/tags/tag990.xml><?xml version="1.0" encoding="utf-8"?>
<p:tagLst xmlns:a="http://schemas.openxmlformats.org/drawingml/2006/main" xmlns:r="http://schemas.openxmlformats.org/officeDocument/2006/relationships" xmlns:p="http://schemas.openxmlformats.org/presentationml/2006/main">
  <p:tag name="HIGHLIGHTER" val="false"/>
</p:tagLst>
</file>

<file path=ppt/tags/tag991.xml><?xml version="1.0" encoding="utf-8"?>
<p:tagLst xmlns:a="http://schemas.openxmlformats.org/drawingml/2006/main" xmlns:r="http://schemas.openxmlformats.org/officeDocument/2006/relationships" xmlns:p="http://schemas.openxmlformats.org/presentationml/2006/main">
  <p:tag name="HIGHLIGHTER" val="false"/>
</p:tagLst>
</file>

<file path=ppt/tags/tag992.xml><?xml version="1.0" encoding="utf-8"?>
<p:tagLst xmlns:a="http://schemas.openxmlformats.org/drawingml/2006/main" xmlns:r="http://schemas.openxmlformats.org/officeDocument/2006/relationships" xmlns:p="http://schemas.openxmlformats.org/presentationml/2006/main">
  <p:tag name="HIGHLIGHTER" val="false"/>
</p:tagLst>
</file>

<file path=ppt/tags/tag993.xml><?xml version="1.0" encoding="utf-8"?>
<p:tagLst xmlns:a="http://schemas.openxmlformats.org/drawingml/2006/main" xmlns:r="http://schemas.openxmlformats.org/officeDocument/2006/relationships" xmlns:p="http://schemas.openxmlformats.org/presentationml/2006/main">
  <p:tag name="HIGHLIGHTER" val="false"/>
</p:tagLst>
</file>

<file path=ppt/tags/tag994.xml><?xml version="1.0" encoding="utf-8"?>
<p:tagLst xmlns:a="http://schemas.openxmlformats.org/drawingml/2006/main" xmlns:r="http://schemas.openxmlformats.org/officeDocument/2006/relationships" xmlns:p="http://schemas.openxmlformats.org/presentationml/2006/main">
  <p:tag name="HIGHLIGHTER" val="false"/>
</p:tagLst>
</file>

<file path=ppt/tags/tag995.xml><?xml version="1.0" encoding="utf-8"?>
<p:tagLst xmlns:a="http://schemas.openxmlformats.org/drawingml/2006/main" xmlns:r="http://schemas.openxmlformats.org/officeDocument/2006/relationships" xmlns:p="http://schemas.openxmlformats.org/presentationml/2006/main">
  <p:tag name="HIGHLIGHTER" val="false"/>
</p:tagLst>
</file>

<file path=ppt/tags/tag996.xml><?xml version="1.0" encoding="utf-8"?>
<p:tagLst xmlns:a="http://schemas.openxmlformats.org/drawingml/2006/main" xmlns:r="http://schemas.openxmlformats.org/officeDocument/2006/relationships" xmlns:p="http://schemas.openxmlformats.org/presentationml/2006/main">
  <p:tag name="HIGHLIGHTER" val="false"/>
</p:tagLst>
</file>

<file path=ppt/tags/tag997.xml><?xml version="1.0" encoding="utf-8"?>
<p:tagLst xmlns:a="http://schemas.openxmlformats.org/drawingml/2006/main" xmlns:r="http://schemas.openxmlformats.org/officeDocument/2006/relationships" xmlns:p="http://schemas.openxmlformats.org/presentationml/2006/main">
  <p:tag name="HIGHLIGHTER" val="false"/>
</p:tagLst>
</file>

<file path=ppt/tags/tag998.xml><?xml version="1.0" encoding="utf-8"?>
<p:tagLst xmlns:a="http://schemas.openxmlformats.org/drawingml/2006/main" xmlns:r="http://schemas.openxmlformats.org/officeDocument/2006/relationships" xmlns:p="http://schemas.openxmlformats.org/presentationml/2006/main">
  <p:tag name="HIGHLIGHTER" val="false"/>
</p:tagLst>
</file>

<file path=ppt/tags/tag99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87</TotalTime>
  <Words>1244</Words>
  <Application>Microsoft Office PowerPoint</Application>
  <PresentationFormat>On-screen Show (4:3)</PresentationFormat>
  <Paragraphs>178</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Symbol</vt:lpstr>
      <vt:lpstr>Times New Roman</vt:lpstr>
      <vt:lpstr>STIX</vt:lpstr>
      <vt:lpstr>Roboto Condensed</vt:lpstr>
      <vt:lpstr>Arial</vt:lpstr>
      <vt:lpstr>Cambria Math</vt:lpstr>
      <vt:lpstr>Calibri</vt:lpstr>
      <vt:lpstr>Office Theme</vt:lpstr>
      <vt:lpstr>Equation</vt:lpstr>
      <vt:lpstr>Section 12.1</vt:lpstr>
      <vt:lpstr>Inferences About Two Samples</vt:lpstr>
      <vt:lpstr>Inferences about the Means of Two Independent Populations, σ1 and σ2 Known</vt:lpstr>
      <vt:lpstr>Properties of the Sampling Distribution of   </vt:lpstr>
      <vt:lpstr>100(1 − α)% Confidence Interval for μ1 − μ2 </vt:lpstr>
      <vt:lpstr>Hypothesis Testing</vt:lpstr>
      <vt:lpstr>Testing a Hypothesis about Two Independent Population Means, σ1 and σ2 Known</vt:lpstr>
      <vt:lpstr>Example 12.1.1</vt:lpstr>
      <vt:lpstr>Example 12.1.1 (cont.)</vt:lpstr>
      <vt:lpstr>Example 12.1.1 (cont.)</vt:lpstr>
      <vt:lpstr>Example 12.1.2</vt:lpstr>
      <vt:lpstr>Example 12.1.2 (cont.)</vt:lpstr>
      <vt:lpstr>Inferences about the Mean of Two Independent Populations, σ1 and σ2 Unknown and Assumed Equal</vt:lpstr>
      <vt:lpstr>100(1 − α)% Confidence Interval for μ1 − μ2 Assuming σ1 and σ2 are Unknown but Equal </vt:lpstr>
      <vt:lpstr>Example 12.1.3</vt:lpstr>
      <vt:lpstr>Example 12.1.3 (cont.)</vt:lpstr>
      <vt:lpstr>Example 12.1.3 (cont.)</vt:lpstr>
      <vt:lpstr>Testing a Hypothesis about Two Independent Population Means, σ1 and σ2 Unknown but Equal </vt:lpstr>
      <vt:lpstr>Example 12.1.4</vt:lpstr>
      <vt:lpstr>Example 12.1.4 (cont.)</vt:lpstr>
      <vt:lpstr>Example 12.1.4 (cont.)</vt:lpstr>
      <vt:lpstr>Example 12.1.4 (cont.)</vt:lpstr>
      <vt:lpstr>Inferences about the Means of Two Independent Populations, σ1 and σ2 Unknown and Assumed Unequal</vt:lpstr>
      <vt:lpstr>100(1 − α)% Confidence Interval for μ1 − μ2 Assuming σ1 and σ2 are Unknown and Unequal </vt:lpstr>
      <vt:lpstr>Example 12.1.5</vt:lpstr>
      <vt:lpstr>Example 12.1.5 (cont.)</vt:lpstr>
      <vt:lpstr>Example 12.1.5 (cont.)</vt:lpstr>
      <vt:lpstr>Example 12.1.5 (cont.)</vt:lpstr>
      <vt:lpstr>Hypothesis Testing of μ1 − μ2 with σ1 and σ2 Unknown and Unequal</vt:lpstr>
      <vt:lpstr>Example 12.1.6</vt:lpstr>
      <vt:lpstr>Example 12.1.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554</cp:revision>
  <dcterms:created xsi:type="dcterms:W3CDTF">2013-04-26T14:43:13Z</dcterms:created>
  <dcterms:modified xsi:type="dcterms:W3CDTF">2024-03-25T14:12:42Z</dcterms:modified>
</cp:coreProperties>
</file>